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8F78B9" w14:textId="464BA72B" w:rsidR="00B238A4" w:rsidRDefault="00B238A4" w:rsidP="00824E89">
      <w:pPr>
        <w:pStyle w:val="CRCoverPage"/>
        <w:tabs>
          <w:tab w:val="right" w:pos="20000"/>
        </w:tabs>
        <w:spacing w:after="0"/>
        <w:rPr>
          <w:rFonts w:cs="Arial"/>
          <w:b/>
          <w:noProof/>
          <w:sz w:val="24"/>
          <w:szCs w:val="24"/>
        </w:rPr>
      </w:pPr>
      <w:bookmarkStart w:id="0" w:name="_GoBack"/>
      <w:bookmarkEnd w:id="0"/>
      <w:r>
        <w:rPr>
          <w:b/>
          <w:noProof/>
          <w:sz w:val="24"/>
        </w:rPr>
        <w:t>3GPP TSG-</w:t>
      </w:r>
      <w:r>
        <w:rPr>
          <w:b/>
          <w:noProof/>
          <w:sz w:val="24"/>
          <w:lang w:eastAsia="zh-CN"/>
        </w:rPr>
        <w:t>RAN WG4</w:t>
      </w:r>
      <w:r>
        <w:rPr>
          <w:b/>
          <w:noProof/>
          <w:sz w:val="24"/>
        </w:rPr>
        <w:t xml:space="preserve"> Meetin</w:t>
      </w:r>
      <w:r>
        <w:rPr>
          <w:b/>
          <w:noProof/>
          <w:sz w:val="24"/>
          <w:lang w:eastAsia="zh-CN"/>
        </w:rPr>
        <w:t>g #9</w:t>
      </w:r>
      <w:r w:rsidR="008705D5">
        <w:rPr>
          <w:b/>
          <w:noProof/>
          <w:sz w:val="24"/>
          <w:lang w:eastAsia="zh-CN"/>
        </w:rPr>
        <w:t>9-e</w:t>
      </w:r>
      <w:r>
        <w:rPr>
          <w:rFonts w:cs="Arial"/>
          <w:b/>
          <w:noProof/>
          <w:sz w:val="24"/>
          <w:szCs w:val="24"/>
        </w:rPr>
        <w:tab/>
      </w:r>
      <w:r w:rsidR="006F1AD3" w:rsidRPr="006F1AD3">
        <w:rPr>
          <w:rFonts w:eastAsia="宋体" w:cs="Arial"/>
          <w:b/>
          <w:noProof/>
          <w:sz w:val="24"/>
          <w:szCs w:val="24"/>
          <w:lang w:eastAsia="zh-CN"/>
        </w:rPr>
        <w:t>R4-210</w:t>
      </w:r>
      <w:r w:rsidR="008705D5">
        <w:rPr>
          <w:rFonts w:eastAsia="宋体" w:cs="Arial"/>
          <w:b/>
          <w:noProof/>
          <w:sz w:val="24"/>
          <w:szCs w:val="24"/>
          <w:lang w:eastAsia="zh-CN"/>
        </w:rPr>
        <w:t>8604</w:t>
      </w:r>
    </w:p>
    <w:p w14:paraId="65B8745B" w14:textId="77777777" w:rsidR="008705D5" w:rsidRDefault="008705D5" w:rsidP="008705D5">
      <w:pPr>
        <w:pStyle w:val="CRCoverPage"/>
        <w:outlineLvl w:val="0"/>
        <w:rPr>
          <w:b/>
          <w:noProof/>
          <w:sz w:val="24"/>
        </w:rPr>
      </w:pPr>
      <w:r>
        <w:rPr>
          <w:b/>
          <w:noProof/>
          <w:sz w:val="24"/>
        </w:rPr>
        <w:t>Electronic Meeting, 19</w:t>
      </w:r>
      <w:r>
        <w:rPr>
          <w:b/>
          <w:noProof/>
          <w:sz w:val="24"/>
          <w:vertAlign w:val="superscript"/>
        </w:rPr>
        <w:t>th</w:t>
      </w:r>
      <w:r>
        <w:rPr>
          <w:b/>
          <w:noProof/>
          <w:sz w:val="24"/>
        </w:rPr>
        <w:t xml:space="preserve"> - 27</w:t>
      </w:r>
      <w:r>
        <w:rPr>
          <w:b/>
          <w:noProof/>
          <w:sz w:val="24"/>
          <w:vertAlign w:val="superscript"/>
        </w:rPr>
        <w:t>th</w:t>
      </w:r>
      <w:r>
        <w:rPr>
          <w:b/>
          <w:noProof/>
          <w:sz w:val="24"/>
        </w:rPr>
        <w:t xml:space="preserve"> May,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6E626C23" w14:textId="77777777" w:rsidTr="00547111">
        <w:tc>
          <w:tcPr>
            <w:tcW w:w="9641" w:type="dxa"/>
            <w:gridSpan w:val="9"/>
            <w:tcBorders>
              <w:top w:val="single" w:sz="4" w:space="0" w:color="auto"/>
              <w:left w:val="single" w:sz="4" w:space="0" w:color="auto"/>
              <w:right w:val="single" w:sz="4" w:space="0" w:color="auto"/>
            </w:tcBorders>
          </w:tcPr>
          <w:p w14:paraId="465CBA43" w14:textId="54E7BD59" w:rsidR="001E41F3" w:rsidRDefault="00305409" w:rsidP="0086005B">
            <w:pPr>
              <w:pStyle w:val="CRCoverPage"/>
              <w:spacing w:after="0"/>
              <w:jc w:val="right"/>
              <w:rPr>
                <w:i/>
                <w:noProof/>
              </w:rPr>
            </w:pPr>
            <w:r>
              <w:rPr>
                <w:i/>
                <w:noProof/>
                <w:sz w:val="14"/>
              </w:rPr>
              <w:t>CR-Form-v</w:t>
            </w:r>
            <w:r w:rsidR="008863B9">
              <w:rPr>
                <w:i/>
                <w:noProof/>
                <w:sz w:val="14"/>
              </w:rPr>
              <w:t>12.</w:t>
            </w:r>
            <w:r w:rsidR="0086005B">
              <w:rPr>
                <w:i/>
                <w:noProof/>
                <w:sz w:val="14"/>
              </w:rPr>
              <w:t>1</w:t>
            </w:r>
          </w:p>
        </w:tc>
      </w:tr>
      <w:tr w:rsidR="001E41F3" w14:paraId="0BD9DFA5" w14:textId="77777777" w:rsidTr="00547111">
        <w:tc>
          <w:tcPr>
            <w:tcW w:w="9641" w:type="dxa"/>
            <w:gridSpan w:val="9"/>
            <w:tcBorders>
              <w:left w:val="single" w:sz="4" w:space="0" w:color="auto"/>
              <w:right w:val="single" w:sz="4" w:space="0" w:color="auto"/>
            </w:tcBorders>
          </w:tcPr>
          <w:p w14:paraId="50DB65B6" w14:textId="77777777" w:rsidR="001E41F3" w:rsidRDefault="001E41F3">
            <w:pPr>
              <w:pStyle w:val="CRCoverPage"/>
              <w:spacing w:after="0"/>
              <w:jc w:val="center"/>
              <w:rPr>
                <w:noProof/>
              </w:rPr>
            </w:pPr>
            <w:r>
              <w:rPr>
                <w:b/>
                <w:noProof/>
                <w:sz w:val="32"/>
              </w:rPr>
              <w:t>CHANGE REQUEST</w:t>
            </w:r>
          </w:p>
        </w:tc>
      </w:tr>
      <w:tr w:rsidR="001E41F3" w14:paraId="10D290CF" w14:textId="77777777" w:rsidTr="00547111">
        <w:tc>
          <w:tcPr>
            <w:tcW w:w="9641" w:type="dxa"/>
            <w:gridSpan w:val="9"/>
            <w:tcBorders>
              <w:left w:val="single" w:sz="4" w:space="0" w:color="auto"/>
              <w:right w:val="single" w:sz="4" w:space="0" w:color="auto"/>
            </w:tcBorders>
          </w:tcPr>
          <w:p w14:paraId="40657F54" w14:textId="77777777" w:rsidR="001E41F3" w:rsidRDefault="001E41F3">
            <w:pPr>
              <w:pStyle w:val="CRCoverPage"/>
              <w:spacing w:after="0"/>
              <w:rPr>
                <w:noProof/>
                <w:sz w:val="8"/>
                <w:szCs w:val="8"/>
              </w:rPr>
            </w:pPr>
          </w:p>
        </w:tc>
      </w:tr>
      <w:tr w:rsidR="001E41F3" w14:paraId="56F37CB0" w14:textId="77777777" w:rsidTr="00547111">
        <w:tc>
          <w:tcPr>
            <w:tcW w:w="142" w:type="dxa"/>
            <w:tcBorders>
              <w:left w:val="single" w:sz="4" w:space="0" w:color="auto"/>
            </w:tcBorders>
          </w:tcPr>
          <w:p w14:paraId="790A2020" w14:textId="77777777" w:rsidR="001E41F3" w:rsidRDefault="001E41F3">
            <w:pPr>
              <w:pStyle w:val="CRCoverPage"/>
              <w:spacing w:after="0"/>
              <w:jc w:val="right"/>
              <w:rPr>
                <w:noProof/>
              </w:rPr>
            </w:pPr>
          </w:p>
        </w:tc>
        <w:tc>
          <w:tcPr>
            <w:tcW w:w="1559" w:type="dxa"/>
            <w:shd w:val="pct30" w:color="FFFF00" w:fill="auto"/>
          </w:tcPr>
          <w:p w14:paraId="147F5E0B" w14:textId="684FD7D3" w:rsidR="001E41F3" w:rsidRPr="00410371" w:rsidRDefault="007862E2" w:rsidP="00F5751B">
            <w:pPr>
              <w:pStyle w:val="CRCoverPage"/>
              <w:spacing w:after="0"/>
              <w:jc w:val="center"/>
              <w:rPr>
                <w:b/>
                <w:noProof/>
                <w:sz w:val="28"/>
              </w:rPr>
            </w:pPr>
            <w:r>
              <w:rPr>
                <w:b/>
                <w:noProof/>
                <w:sz w:val="28"/>
              </w:rPr>
              <w:t>3</w:t>
            </w:r>
            <w:r w:rsidR="0072024B">
              <w:rPr>
                <w:b/>
                <w:noProof/>
                <w:sz w:val="28"/>
              </w:rPr>
              <w:t>8</w:t>
            </w:r>
            <w:r>
              <w:rPr>
                <w:b/>
                <w:noProof/>
                <w:sz w:val="28"/>
              </w:rPr>
              <w:t>.1</w:t>
            </w:r>
            <w:r w:rsidR="001B54C1">
              <w:rPr>
                <w:b/>
                <w:noProof/>
                <w:sz w:val="28"/>
              </w:rPr>
              <w:t>74</w:t>
            </w:r>
          </w:p>
        </w:tc>
        <w:tc>
          <w:tcPr>
            <w:tcW w:w="709" w:type="dxa"/>
          </w:tcPr>
          <w:p w14:paraId="75478D8E"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550E7E51" w14:textId="32CCFF79" w:rsidR="001E41F3" w:rsidRPr="00975527" w:rsidRDefault="006F1A56" w:rsidP="005809A3">
            <w:pPr>
              <w:pStyle w:val="CRCoverPage"/>
              <w:spacing w:after="0"/>
              <w:jc w:val="center"/>
              <w:rPr>
                <w:b/>
                <w:noProof/>
                <w:lang w:eastAsia="zh-CN"/>
              </w:rPr>
            </w:pPr>
            <w:r>
              <w:rPr>
                <w:b/>
                <w:noProof/>
                <w:sz w:val="28"/>
              </w:rPr>
              <w:t>0016</w:t>
            </w:r>
          </w:p>
        </w:tc>
        <w:tc>
          <w:tcPr>
            <w:tcW w:w="709" w:type="dxa"/>
          </w:tcPr>
          <w:p w14:paraId="2810BB79"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24F4E6D4" w14:textId="2152547D" w:rsidR="001E41F3" w:rsidRPr="00410371" w:rsidRDefault="006F1A56" w:rsidP="008B5C6F">
            <w:pPr>
              <w:pStyle w:val="CRCoverPage"/>
              <w:spacing w:after="0"/>
              <w:jc w:val="center"/>
              <w:rPr>
                <w:b/>
                <w:noProof/>
              </w:rPr>
            </w:pPr>
            <w:r>
              <w:rPr>
                <w:b/>
                <w:noProof/>
                <w:sz w:val="28"/>
              </w:rPr>
              <w:t>1</w:t>
            </w:r>
          </w:p>
        </w:tc>
        <w:tc>
          <w:tcPr>
            <w:tcW w:w="2410" w:type="dxa"/>
          </w:tcPr>
          <w:p w14:paraId="62480CA2"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11996D8" w14:textId="2513EECE" w:rsidR="001E41F3" w:rsidRPr="00410371" w:rsidRDefault="006F0153" w:rsidP="006F3DA1">
            <w:pPr>
              <w:pStyle w:val="CRCoverPage"/>
              <w:spacing w:after="0"/>
              <w:ind w:firstLineChars="150" w:firstLine="422"/>
              <w:rPr>
                <w:noProof/>
                <w:sz w:val="28"/>
              </w:rPr>
            </w:pPr>
            <w:r>
              <w:rPr>
                <w:b/>
                <w:noProof/>
                <w:sz w:val="28"/>
              </w:rPr>
              <w:t>16</w:t>
            </w:r>
            <w:r w:rsidR="00B444A3">
              <w:rPr>
                <w:b/>
                <w:noProof/>
                <w:sz w:val="28"/>
              </w:rPr>
              <w:t>.</w:t>
            </w:r>
            <w:r w:rsidR="00FA68C5">
              <w:rPr>
                <w:b/>
                <w:noProof/>
                <w:sz w:val="28"/>
              </w:rPr>
              <w:t>2.0</w:t>
            </w:r>
          </w:p>
        </w:tc>
        <w:tc>
          <w:tcPr>
            <w:tcW w:w="143" w:type="dxa"/>
            <w:tcBorders>
              <w:right w:val="single" w:sz="4" w:space="0" w:color="auto"/>
            </w:tcBorders>
          </w:tcPr>
          <w:p w14:paraId="4DBC96D6" w14:textId="77777777" w:rsidR="001E41F3" w:rsidRDefault="001E41F3">
            <w:pPr>
              <w:pStyle w:val="CRCoverPage"/>
              <w:spacing w:after="0"/>
              <w:rPr>
                <w:noProof/>
              </w:rPr>
            </w:pPr>
          </w:p>
        </w:tc>
      </w:tr>
      <w:tr w:rsidR="001E41F3" w14:paraId="58EBBA31" w14:textId="77777777" w:rsidTr="00547111">
        <w:tc>
          <w:tcPr>
            <w:tcW w:w="9641" w:type="dxa"/>
            <w:gridSpan w:val="9"/>
            <w:tcBorders>
              <w:left w:val="single" w:sz="4" w:space="0" w:color="auto"/>
              <w:right w:val="single" w:sz="4" w:space="0" w:color="auto"/>
            </w:tcBorders>
          </w:tcPr>
          <w:p w14:paraId="56035549" w14:textId="77777777" w:rsidR="001E41F3" w:rsidRDefault="001E41F3">
            <w:pPr>
              <w:pStyle w:val="CRCoverPage"/>
              <w:spacing w:after="0"/>
              <w:rPr>
                <w:noProof/>
              </w:rPr>
            </w:pPr>
          </w:p>
        </w:tc>
      </w:tr>
      <w:tr w:rsidR="001E41F3" w14:paraId="147AEA76" w14:textId="77777777" w:rsidTr="00547111">
        <w:tc>
          <w:tcPr>
            <w:tcW w:w="9641" w:type="dxa"/>
            <w:gridSpan w:val="9"/>
            <w:tcBorders>
              <w:top w:val="single" w:sz="4" w:space="0" w:color="auto"/>
            </w:tcBorders>
          </w:tcPr>
          <w:p w14:paraId="6652E07C"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f"/>
                  <w:rFonts w:cs="Arial"/>
                  <w:b/>
                  <w:i/>
                  <w:noProof/>
                  <w:color w:val="FF0000"/>
                </w:rPr>
                <w:t>HE</w:t>
              </w:r>
              <w:bookmarkStart w:id="1" w:name="_Hlt497126619"/>
              <w:r w:rsidRPr="00F25D98">
                <w:rPr>
                  <w:rStyle w:val="af"/>
                  <w:rFonts w:cs="Arial"/>
                  <w:b/>
                  <w:i/>
                  <w:noProof/>
                  <w:color w:val="FF0000"/>
                </w:rPr>
                <w:t>L</w:t>
              </w:r>
              <w:bookmarkEnd w:id="1"/>
              <w:r w:rsidRPr="00F25D98">
                <w:rPr>
                  <w:rStyle w:val="af"/>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f"/>
                  <w:rFonts w:cs="Arial"/>
                  <w:i/>
                  <w:noProof/>
                </w:rPr>
                <w:t>http://www.3gpp.org/Change-Requests</w:t>
              </w:r>
            </w:hyperlink>
            <w:r w:rsidR="00F25D98" w:rsidRPr="00F25D98">
              <w:rPr>
                <w:rFonts w:cs="Arial"/>
                <w:i/>
                <w:noProof/>
              </w:rPr>
              <w:t>.</w:t>
            </w:r>
          </w:p>
        </w:tc>
      </w:tr>
      <w:tr w:rsidR="001E41F3" w14:paraId="6493CBDE" w14:textId="77777777" w:rsidTr="00547111">
        <w:tc>
          <w:tcPr>
            <w:tcW w:w="9641" w:type="dxa"/>
            <w:gridSpan w:val="9"/>
          </w:tcPr>
          <w:p w14:paraId="4A817C8B" w14:textId="77777777" w:rsidR="001E41F3" w:rsidRDefault="001E41F3">
            <w:pPr>
              <w:pStyle w:val="CRCoverPage"/>
              <w:spacing w:after="0"/>
              <w:rPr>
                <w:noProof/>
                <w:sz w:val="8"/>
                <w:szCs w:val="8"/>
              </w:rPr>
            </w:pPr>
          </w:p>
        </w:tc>
      </w:tr>
    </w:tbl>
    <w:p w14:paraId="1500E8A8"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7A569805" w14:textId="77777777" w:rsidTr="00A7671C">
        <w:tc>
          <w:tcPr>
            <w:tcW w:w="2835" w:type="dxa"/>
          </w:tcPr>
          <w:p w14:paraId="5EEA22D0"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57465EBA"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1ACE541"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0E3C6BB"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D4BBEC9" w14:textId="1146C13F" w:rsidR="00F25D98" w:rsidRDefault="001E69A5" w:rsidP="00811B6B">
            <w:pPr>
              <w:pStyle w:val="CRCoverPage"/>
              <w:spacing w:after="0"/>
              <w:jc w:val="center"/>
              <w:rPr>
                <w:b/>
                <w:caps/>
                <w:noProof/>
                <w:lang w:eastAsia="zh-CN"/>
              </w:rPr>
            </w:pPr>
            <w:r>
              <w:rPr>
                <w:rFonts w:hint="eastAsia"/>
                <w:b/>
                <w:caps/>
                <w:noProof/>
                <w:lang w:eastAsia="zh-CN"/>
              </w:rPr>
              <w:t>x</w:t>
            </w:r>
          </w:p>
        </w:tc>
        <w:tc>
          <w:tcPr>
            <w:tcW w:w="2126" w:type="dxa"/>
          </w:tcPr>
          <w:p w14:paraId="3DE31078"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AFB9134" w14:textId="711D6F61" w:rsidR="00F25D98" w:rsidRDefault="001E69A5"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2FFE47EA"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919B58C" w14:textId="77777777" w:rsidR="00F25D98" w:rsidRDefault="00F25D98" w:rsidP="001E41F3">
            <w:pPr>
              <w:pStyle w:val="CRCoverPage"/>
              <w:spacing w:after="0"/>
              <w:jc w:val="center"/>
              <w:rPr>
                <w:b/>
                <w:bCs/>
                <w:caps/>
                <w:noProof/>
              </w:rPr>
            </w:pPr>
          </w:p>
        </w:tc>
      </w:tr>
    </w:tbl>
    <w:p w14:paraId="6712E1B0"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0B9B9642" w14:textId="77777777" w:rsidTr="00547111">
        <w:tc>
          <w:tcPr>
            <w:tcW w:w="9640" w:type="dxa"/>
            <w:gridSpan w:val="11"/>
          </w:tcPr>
          <w:p w14:paraId="5A69101A" w14:textId="77777777" w:rsidR="001E41F3" w:rsidRDefault="001E41F3">
            <w:pPr>
              <w:pStyle w:val="CRCoverPage"/>
              <w:spacing w:after="0"/>
              <w:rPr>
                <w:noProof/>
                <w:sz w:val="8"/>
                <w:szCs w:val="8"/>
              </w:rPr>
            </w:pPr>
          </w:p>
        </w:tc>
      </w:tr>
      <w:tr w:rsidR="001E41F3" w14:paraId="500C3308" w14:textId="77777777" w:rsidTr="00547111">
        <w:tc>
          <w:tcPr>
            <w:tcW w:w="1843" w:type="dxa"/>
            <w:tcBorders>
              <w:top w:val="single" w:sz="4" w:space="0" w:color="auto"/>
              <w:left w:val="single" w:sz="4" w:space="0" w:color="auto"/>
            </w:tcBorders>
          </w:tcPr>
          <w:p w14:paraId="6AE0092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FCC6A06" w14:textId="64B42D28" w:rsidR="001E41F3" w:rsidRDefault="001E69A5" w:rsidP="000D646B">
            <w:pPr>
              <w:pStyle w:val="CRCoverPage"/>
              <w:spacing w:after="0"/>
              <w:ind w:left="100"/>
              <w:rPr>
                <w:noProof/>
              </w:rPr>
            </w:pPr>
            <w:r w:rsidRPr="001E69A5">
              <w:rPr>
                <w:noProof/>
                <w:lang w:eastAsia="zh-CN"/>
              </w:rPr>
              <w:t>Big CR on IAB-MT demodulation in TS 38.174</w:t>
            </w:r>
          </w:p>
        </w:tc>
      </w:tr>
      <w:tr w:rsidR="001E41F3" w14:paraId="0C7EC539" w14:textId="77777777" w:rsidTr="00547111">
        <w:tc>
          <w:tcPr>
            <w:tcW w:w="1843" w:type="dxa"/>
            <w:tcBorders>
              <w:left w:val="single" w:sz="4" w:space="0" w:color="auto"/>
            </w:tcBorders>
          </w:tcPr>
          <w:p w14:paraId="7F0EA55A"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FEA59AA" w14:textId="77777777" w:rsidR="001E41F3" w:rsidRDefault="001E41F3">
            <w:pPr>
              <w:pStyle w:val="CRCoverPage"/>
              <w:spacing w:after="0"/>
              <w:rPr>
                <w:noProof/>
                <w:sz w:val="8"/>
                <w:szCs w:val="8"/>
              </w:rPr>
            </w:pPr>
          </w:p>
        </w:tc>
      </w:tr>
      <w:tr w:rsidR="001E41F3" w14:paraId="049F25F1" w14:textId="77777777" w:rsidTr="00547111">
        <w:tc>
          <w:tcPr>
            <w:tcW w:w="1843" w:type="dxa"/>
            <w:tcBorders>
              <w:left w:val="single" w:sz="4" w:space="0" w:color="auto"/>
            </w:tcBorders>
          </w:tcPr>
          <w:p w14:paraId="7660D5EC"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BFBC41A" w14:textId="5328A1A3" w:rsidR="001E41F3" w:rsidRDefault="0031497C" w:rsidP="005F6E85">
            <w:pPr>
              <w:pStyle w:val="CRCoverPage"/>
              <w:spacing w:after="0"/>
              <w:ind w:left="100"/>
              <w:rPr>
                <w:noProof/>
              </w:rPr>
            </w:pPr>
            <w:r>
              <w:rPr>
                <w:noProof/>
                <w:lang w:eastAsia="zh-CN"/>
              </w:rPr>
              <w:t>Huawei</w:t>
            </w:r>
            <w:r w:rsidR="006A47D3">
              <w:rPr>
                <w:noProof/>
                <w:lang w:eastAsia="zh-CN"/>
              </w:rPr>
              <w:t>, HiSilicon</w:t>
            </w:r>
          </w:p>
        </w:tc>
      </w:tr>
      <w:tr w:rsidR="001E41F3" w14:paraId="304E36FD" w14:textId="77777777" w:rsidTr="00547111">
        <w:tc>
          <w:tcPr>
            <w:tcW w:w="1843" w:type="dxa"/>
            <w:tcBorders>
              <w:left w:val="single" w:sz="4" w:space="0" w:color="auto"/>
            </w:tcBorders>
          </w:tcPr>
          <w:p w14:paraId="687F31D7"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2A7F425" w14:textId="04F8EA40" w:rsidR="001E41F3" w:rsidRDefault="00824E89" w:rsidP="00547111">
            <w:pPr>
              <w:pStyle w:val="CRCoverPage"/>
              <w:spacing w:after="0"/>
              <w:ind w:left="100"/>
              <w:rPr>
                <w:noProof/>
              </w:rPr>
            </w:pPr>
            <w:r>
              <w:rPr>
                <w:noProof/>
              </w:rPr>
              <w:t>R</w:t>
            </w:r>
            <w:r w:rsidR="0031497C">
              <w:rPr>
                <w:noProof/>
              </w:rPr>
              <w:t>4</w:t>
            </w:r>
          </w:p>
        </w:tc>
      </w:tr>
      <w:tr w:rsidR="001E41F3" w14:paraId="0F692F96" w14:textId="77777777" w:rsidTr="00547111">
        <w:tc>
          <w:tcPr>
            <w:tcW w:w="1843" w:type="dxa"/>
            <w:tcBorders>
              <w:left w:val="single" w:sz="4" w:space="0" w:color="auto"/>
            </w:tcBorders>
          </w:tcPr>
          <w:p w14:paraId="43A05204"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8772F94" w14:textId="77777777" w:rsidR="001E41F3" w:rsidRDefault="001E41F3">
            <w:pPr>
              <w:pStyle w:val="CRCoverPage"/>
              <w:spacing w:after="0"/>
              <w:rPr>
                <w:noProof/>
                <w:sz w:val="8"/>
                <w:szCs w:val="8"/>
              </w:rPr>
            </w:pPr>
          </w:p>
        </w:tc>
      </w:tr>
      <w:tr w:rsidR="001E41F3" w14:paraId="5053FF9C" w14:textId="77777777" w:rsidTr="00547111">
        <w:tc>
          <w:tcPr>
            <w:tcW w:w="1843" w:type="dxa"/>
            <w:tcBorders>
              <w:left w:val="single" w:sz="4" w:space="0" w:color="auto"/>
            </w:tcBorders>
          </w:tcPr>
          <w:p w14:paraId="515359D8"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5AA90D5" w14:textId="4D34F120" w:rsidR="001E41F3" w:rsidRDefault="008E3083" w:rsidP="005F6E85">
            <w:pPr>
              <w:pStyle w:val="CRCoverPage"/>
              <w:spacing w:after="0"/>
              <w:ind w:left="100"/>
              <w:rPr>
                <w:noProof/>
              </w:rPr>
            </w:pPr>
            <w:r w:rsidRPr="008E3083">
              <w:t>NR_IAB-Perf</w:t>
            </w:r>
          </w:p>
        </w:tc>
        <w:tc>
          <w:tcPr>
            <w:tcW w:w="567" w:type="dxa"/>
            <w:tcBorders>
              <w:left w:val="nil"/>
            </w:tcBorders>
          </w:tcPr>
          <w:p w14:paraId="7B82FB4A" w14:textId="77777777" w:rsidR="001E41F3" w:rsidRDefault="001E41F3">
            <w:pPr>
              <w:pStyle w:val="CRCoverPage"/>
              <w:spacing w:after="0"/>
              <w:ind w:right="100"/>
              <w:rPr>
                <w:noProof/>
              </w:rPr>
            </w:pPr>
          </w:p>
        </w:tc>
        <w:tc>
          <w:tcPr>
            <w:tcW w:w="1417" w:type="dxa"/>
            <w:gridSpan w:val="3"/>
            <w:tcBorders>
              <w:left w:val="nil"/>
            </w:tcBorders>
          </w:tcPr>
          <w:p w14:paraId="6AEF43C3"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8076FAC" w14:textId="4066B9F0" w:rsidR="001E41F3" w:rsidRDefault="00975527" w:rsidP="00FC13C6">
            <w:pPr>
              <w:pStyle w:val="CRCoverPage"/>
              <w:spacing w:after="0"/>
              <w:ind w:left="100"/>
              <w:rPr>
                <w:noProof/>
                <w:lang w:eastAsia="zh-CN"/>
              </w:rPr>
            </w:pPr>
            <w:r w:rsidRPr="00975527">
              <w:rPr>
                <w:noProof/>
                <w:lang w:eastAsia="zh-CN"/>
              </w:rPr>
              <w:t>202</w:t>
            </w:r>
            <w:r w:rsidR="00154B2E">
              <w:rPr>
                <w:noProof/>
                <w:lang w:eastAsia="zh-CN"/>
              </w:rPr>
              <w:t>1</w:t>
            </w:r>
            <w:r w:rsidRPr="00975527">
              <w:rPr>
                <w:noProof/>
                <w:lang w:eastAsia="zh-CN"/>
              </w:rPr>
              <w:t>-</w:t>
            </w:r>
            <w:r w:rsidR="00154B2E">
              <w:rPr>
                <w:noProof/>
                <w:lang w:eastAsia="zh-CN"/>
              </w:rPr>
              <w:t>0</w:t>
            </w:r>
            <w:r w:rsidR="006F1A56">
              <w:rPr>
                <w:noProof/>
                <w:lang w:eastAsia="zh-CN"/>
              </w:rPr>
              <w:t>6-03</w:t>
            </w:r>
          </w:p>
        </w:tc>
      </w:tr>
      <w:tr w:rsidR="001E41F3" w14:paraId="69899796" w14:textId="77777777" w:rsidTr="00547111">
        <w:tc>
          <w:tcPr>
            <w:tcW w:w="1843" w:type="dxa"/>
            <w:tcBorders>
              <w:left w:val="single" w:sz="4" w:space="0" w:color="auto"/>
            </w:tcBorders>
          </w:tcPr>
          <w:p w14:paraId="4181F3B1" w14:textId="77777777" w:rsidR="001E41F3" w:rsidRDefault="001E41F3">
            <w:pPr>
              <w:pStyle w:val="CRCoverPage"/>
              <w:spacing w:after="0"/>
              <w:rPr>
                <w:b/>
                <w:i/>
                <w:noProof/>
                <w:sz w:val="8"/>
                <w:szCs w:val="8"/>
              </w:rPr>
            </w:pPr>
          </w:p>
        </w:tc>
        <w:tc>
          <w:tcPr>
            <w:tcW w:w="1986" w:type="dxa"/>
            <w:gridSpan w:val="4"/>
          </w:tcPr>
          <w:p w14:paraId="316E95FC" w14:textId="77777777" w:rsidR="001E41F3" w:rsidRDefault="001E41F3">
            <w:pPr>
              <w:pStyle w:val="CRCoverPage"/>
              <w:spacing w:after="0"/>
              <w:rPr>
                <w:noProof/>
                <w:sz w:val="8"/>
                <w:szCs w:val="8"/>
              </w:rPr>
            </w:pPr>
          </w:p>
        </w:tc>
        <w:tc>
          <w:tcPr>
            <w:tcW w:w="2267" w:type="dxa"/>
            <w:gridSpan w:val="2"/>
          </w:tcPr>
          <w:p w14:paraId="7A7C9F5D" w14:textId="77777777" w:rsidR="001E41F3" w:rsidRDefault="001E41F3">
            <w:pPr>
              <w:pStyle w:val="CRCoverPage"/>
              <w:spacing w:after="0"/>
              <w:rPr>
                <w:noProof/>
                <w:sz w:val="8"/>
                <w:szCs w:val="8"/>
              </w:rPr>
            </w:pPr>
          </w:p>
        </w:tc>
        <w:tc>
          <w:tcPr>
            <w:tcW w:w="1417" w:type="dxa"/>
            <w:gridSpan w:val="3"/>
          </w:tcPr>
          <w:p w14:paraId="19FAA32E" w14:textId="77777777" w:rsidR="001E41F3" w:rsidRDefault="001E41F3">
            <w:pPr>
              <w:pStyle w:val="CRCoverPage"/>
              <w:spacing w:after="0"/>
              <w:rPr>
                <w:noProof/>
                <w:sz w:val="8"/>
                <w:szCs w:val="8"/>
              </w:rPr>
            </w:pPr>
          </w:p>
        </w:tc>
        <w:tc>
          <w:tcPr>
            <w:tcW w:w="2127" w:type="dxa"/>
            <w:tcBorders>
              <w:right w:val="single" w:sz="4" w:space="0" w:color="auto"/>
            </w:tcBorders>
          </w:tcPr>
          <w:p w14:paraId="3F52E0DF" w14:textId="77777777" w:rsidR="001E41F3" w:rsidRDefault="001E41F3">
            <w:pPr>
              <w:pStyle w:val="CRCoverPage"/>
              <w:spacing w:after="0"/>
              <w:rPr>
                <w:noProof/>
                <w:sz w:val="8"/>
                <w:szCs w:val="8"/>
              </w:rPr>
            </w:pPr>
          </w:p>
        </w:tc>
      </w:tr>
      <w:tr w:rsidR="001E41F3" w14:paraId="141E6633" w14:textId="77777777" w:rsidTr="00547111">
        <w:trPr>
          <w:cantSplit/>
        </w:trPr>
        <w:tc>
          <w:tcPr>
            <w:tcW w:w="1843" w:type="dxa"/>
            <w:tcBorders>
              <w:left w:val="single" w:sz="4" w:space="0" w:color="auto"/>
            </w:tcBorders>
          </w:tcPr>
          <w:p w14:paraId="5E8947C2" w14:textId="77777777" w:rsidR="001E41F3" w:rsidRDefault="001E41F3">
            <w:pPr>
              <w:pStyle w:val="CRCoverPage"/>
              <w:tabs>
                <w:tab w:val="right" w:pos="1759"/>
              </w:tabs>
              <w:spacing w:after="0"/>
              <w:rPr>
                <w:b/>
                <w:i/>
                <w:noProof/>
              </w:rPr>
            </w:pPr>
            <w:bookmarkStart w:id="2" w:name="_Hlk28023479"/>
            <w:r>
              <w:rPr>
                <w:b/>
                <w:i/>
                <w:noProof/>
              </w:rPr>
              <w:t>Category:</w:t>
            </w:r>
          </w:p>
        </w:tc>
        <w:tc>
          <w:tcPr>
            <w:tcW w:w="851" w:type="dxa"/>
            <w:shd w:val="pct30" w:color="FFFF00" w:fill="auto"/>
          </w:tcPr>
          <w:p w14:paraId="5392B764" w14:textId="122D94C9" w:rsidR="001E41F3" w:rsidRPr="00E07A1F" w:rsidRDefault="008E3083" w:rsidP="00B431B3">
            <w:pPr>
              <w:pStyle w:val="CRCoverPage"/>
              <w:spacing w:after="0"/>
              <w:ind w:left="100" w:right="-609" w:firstLineChars="100" w:firstLine="201"/>
              <w:rPr>
                <w:b/>
                <w:noProof/>
              </w:rPr>
            </w:pPr>
            <w:r>
              <w:rPr>
                <w:b/>
                <w:noProof/>
              </w:rPr>
              <w:t>B</w:t>
            </w:r>
          </w:p>
        </w:tc>
        <w:tc>
          <w:tcPr>
            <w:tcW w:w="3402" w:type="dxa"/>
            <w:gridSpan w:val="5"/>
            <w:tcBorders>
              <w:left w:val="nil"/>
            </w:tcBorders>
          </w:tcPr>
          <w:p w14:paraId="3E924FF8" w14:textId="77777777" w:rsidR="001E41F3" w:rsidRDefault="001E41F3">
            <w:pPr>
              <w:pStyle w:val="CRCoverPage"/>
              <w:spacing w:after="0"/>
              <w:rPr>
                <w:noProof/>
              </w:rPr>
            </w:pPr>
          </w:p>
        </w:tc>
        <w:tc>
          <w:tcPr>
            <w:tcW w:w="1417" w:type="dxa"/>
            <w:gridSpan w:val="3"/>
            <w:tcBorders>
              <w:left w:val="nil"/>
            </w:tcBorders>
          </w:tcPr>
          <w:p w14:paraId="0E12B25E"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E516862" w14:textId="77777777" w:rsidR="001E41F3" w:rsidRDefault="00201249" w:rsidP="00674CF0">
            <w:pPr>
              <w:pStyle w:val="CRCoverPage"/>
              <w:spacing w:after="0"/>
              <w:ind w:left="100"/>
              <w:rPr>
                <w:noProof/>
              </w:rPr>
            </w:pPr>
            <w:r>
              <w:rPr>
                <w:noProof/>
              </w:rPr>
              <w:t>Rel-</w:t>
            </w:r>
            <w:r w:rsidR="00975527">
              <w:rPr>
                <w:noProof/>
              </w:rPr>
              <w:t>16</w:t>
            </w:r>
          </w:p>
        </w:tc>
      </w:tr>
      <w:bookmarkEnd w:id="2"/>
      <w:tr w:rsidR="001E41F3" w14:paraId="003D8F7D" w14:textId="77777777" w:rsidTr="00547111">
        <w:tc>
          <w:tcPr>
            <w:tcW w:w="1843" w:type="dxa"/>
            <w:tcBorders>
              <w:left w:val="single" w:sz="4" w:space="0" w:color="auto"/>
              <w:bottom w:val="single" w:sz="4" w:space="0" w:color="auto"/>
            </w:tcBorders>
          </w:tcPr>
          <w:p w14:paraId="6D4369E6" w14:textId="77777777" w:rsidR="001E41F3" w:rsidRDefault="001E41F3">
            <w:pPr>
              <w:pStyle w:val="CRCoverPage"/>
              <w:spacing w:after="0"/>
              <w:rPr>
                <w:b/>
                <w:i/>
                <w:noProof/>
              </w:rPr>
            </w:pPr>
          </w:p>
        </w:tc>
        <w:tc>
          <w:tcPr>
            <w:tcW w:w="4677" w:type="dxa"/>
            <w:gridSpan w:val="8"/>
            <w:tcBorders>
              <w:bottom w:val="single" w:sz="4" w:space="0" w:color="auto"/>
            </w:tcBorders>
          </w:tcPr>
          <w:p w14:paraId="4E427F4F" w14:textId="2C75DBCE"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sidR="0086005B">
              <w:rPr>
                <w:b/>
                <w:i/>
                <w:noProof/>
                <w:sz w:val="18"/>
              </w:rPr>
              <w:t>A</w:t>
            </w:r>
            <w:r w:rsidR="0086005B">
              <w:rPr>
                <w:i/>
                <w:noProof/>
                <w:sz w:val="18"/>
              </w:rPr>
              <w:t xml:space="preserve">  (mirror corresponding to a change in an earlier </w:t>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r>
            <w:r w:rsidR="0086005B">
              <w:rPr>
                <w:i/>
                <w:noProof/>
                <w:sz w:val="18"/>
              </w:rPr>
              <w:tab/>
              <w:t>release)</w:t>
            </w:r>
            <w:r w:rsidR="0086005B">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81AE31F"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f"/>
                  <w:noProof/>
                  <w:sz w:val="18"/>
                </w:rPr>
                <w:t>TR 21.900</w:t>
              </w:r>
            </w:hyperlink>
            <w:r>
              <w:rPr>
                <w:noProof/>
                <w:sz w:val="18"/>
              </w:rPr>
              <w:t>.</w:t>
            </w:r>
          </w:p>
        </w:tc>
        <w:tc>
          <w:tcPr>
            <w:tcW w:w="3120" w:type="dxa"/>
            <w:gridSpan w:val="2"/>
            <w:tcBorders>
              <w:bottom w:val="single" w:sz="4" w:space="0" w:color="auto"/>
              <w:right w:val="single" w:sz="4" w:space="0" w:color="auto"/>
            </w:tcBorders>
          </w:tcPr>
          <w:p w14:paraId="6A880BE7" w14:textId="1665E141"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r>
            <w:r w:rsidR="0086005B">
              <w:rPr>
                <w:i/>
                <w:noProof/>
                <w:sz w:val="18"/>
              </w:rPr>
              <w:t>Rel-8</w:t>
            </w:r>
            <w:r w:rsidR="0086005B">
              <w:rPr>
                <w:i/>
                <w:noProof/>
                <w:sz w:val="18"/>
              </w:rPr>
              <w:tab/>
              <w:t>(Release 8)</w:t>
            </w:r>
            <w:r w:rsidR="0086005B">
              <w:rPr>
                <w:i/>
                <w:noProof/>
                <w:sz w:val="18"/>
              </w:rPr>
              <w:br/>
              <w:t>Rel-9</w:t>
            </w:r>
            <w:r w:rsidR="0086005B">
              <w:rPr>
                <w:i/>
                <w:noProof/>
                <w:sz w:val="18"/>
              </w:rPr>
              <w:tab/>
              <w:t>(Release 9)</w:t>
            </w:r>
            <w:r w:rsidR="0086005B">
              <w:rPr>
                <w:i/>
                <w:noProof/>
                <w:sz w:val="18"/>
              </w:rPr>
              <w:br/>
              <w:t>Rel-10</w:t>
            </w:r>
            <w:r w:rsidR="0086005B">
              <w:rPr>
                <w:i/>
                <w:noProof/>
                <w:sz w:val="18"/>
              </w:rPr>
              <w:tab/>
              <w:t>(Release 10)</w:t>
            </w:r>
            <w:r w:rsidR="0086005B">
              <w:rPr>
                <w:i/>
                <w:noProof/>
                <w:sz w:val="18"/>
              </w:rPr>
              <w:br/>
              <w:t>Rel-11</w:t>
            </w:r>
            <w:r w:rsidR="0086005B">
              <w:rPr>
                <w:i/>
                <w:noProof/>
                <w:sz w:val="18"/>
              </w:rPr>
              <w:tab/>
              <w:t>(Release 11)</w:t>
            </w:r>
            <w:r w:rsidR="0086005B">
              <w:rPr>
                <w:i/>
                <w:noProof/>
                <w:sz w:val="18"/>
              </w:rPr>
              <w:br/>
              <w:t>…</w:t>
            </w:r>
            <w:r w:rsidR="0086005B">
              <w:rPr>
                <w:i/>
                <w:noProof/>
                <w:sz w:val="18"/>
              </w:rPr>
              <w:br/>
              <w:t>Rel-15</w:t>
            </w:r>
            <w:r w:rsidR="0086005B">
              <w:rPr>
                <w:i/>
                <w:noProof/>
                <w:sz w:val="18"/>
              </w:rPr>
              <w:tab/>
              <w:t>(Release 15)</w:t>
            </w:r>
            <w:r w:rsidR="0086005B">
              <w:rPr>
                <w:i/>
                <w:noProof/>
                <w:sz w:val="18"/>
              </w:rPr>
              <w:br/>
              <w:t>Rel-16</w:t>
            </w:r>
            <w:r w:rsidR="0086005B">
              <w:rPr>
                <w:i/>
                <w:noProof/>
                <w:sz w:val="18"/>
              </w:rPr>
              <w:tab/>
              <w:t>(Release 16)</w:t>
            </w:r>
            <w:r w:rsidR="0086005B">
              <w:rPr>
                <w:i/>
                <w:noProof/>
                <w:sz w:val="18"/>
              </w:rPr>
              <w:br/>
              <w:t>Rel-17</w:t>
            </w:r>
            <w:r w:rsidR="0086005B">
              <w:rPr>
                <w:i/>
                <w:noProof/>
                <w:sz w:val="18"/>
              </w:rPr>
              <w:tab/>
              <w:t>(Release 17)</w:t>
            </w:r>
            <w:r w:rsidR="0086005B">
              <w:rPr>
                <w:i/>
                <w:noProof/>
                <w:sz w:val="18"/>
              </w:rPr>
              <w:br/>
              <w:t>Rel-18</w:t>
            </w:r>
            <w:r w:rsidR="0086005B">
              <w:rPr>
                <w:i/>
                <w:noProof/>
                <w:sz w:val="18"/>
              </w:rPr>
              <w:tab/>
              <w:t>(Release 18)</w:t>
            </w:r>
          </w:p>
        </w:tc>
      </w:tr>
      <w:tr w:rsidR="001E41F3" w14:paraId="166D8EB1" w14:textId="77777777" w:rsidTr="00547111">
        <w:tc>
          <w:tcPr>
            <w:tcW w:w="1843" w:type="dxa"/>
          </w:tcPr>
          <w:p w14:paraId="54B65778" w14:textId="77777777" w:rsidR="001E41F3" w:rsidRDefault="001E41F3">
            <w:pPr>
              <w:pStyle w:val="CRCoverPage"/>
              <w:spacing w:after="0"/>
              <w:rPr>
                <w:b/>
                <w:i/>
                <w:noProof/>
                <w:sz w:val="8"/>
                <w:szCs w:val="8"/>
              </w:rPr>
            </w:pPr>
          </w:p>
        </w:tc>
        <w:tc>
          <w:tcPr>
            <w:tcW w:w="7797" w:type="dxa"/>
            <w:gridSpan w:val="10"/>
          </w:tcPr>
          <w:p w14:paraId="7246851D" w14:textId="77777777" w:rsidR="001E41F3" w:rsidRDefault="001E41F3">
            <w:pPr>
              <w:pStyle w:val="CRCoverPage"/>
              <w:spacing w:after="0"/>
              <w:rPr>
                <w:noProof/>
                <w:sz w:val="8"/>
                <w:szCs w:val="8"/>
              </w:rPr>
            </w:pPr>
          </w:p>
        </w:tc>
      </w:tr>
      <w:tr w:rsidR="001E41F3" w14:paraId="6BA3EEDF" w14:textId="77777777" w:rsidTr="00547111">
        <w:tc>
          <w:tcPr>
            <w:tcW w:w="2694" w:type="dxa"/>
            <w:gridSpan w:val="2"/>
            <w:tcBorders>
              <w:top w:val="single" w:sz="4" w:space="0" w:color="auto"/>
              <w:left w:val="single" w:sz="4" w:space="0" w:color="auto"/>
            </w:tcBorders>
          </w:tcPr>
          <w:p w14:paraId="0407D82C"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BFCC87B" w14:textId="56E79FF6" w:rsidR="00917870" w:rsidRPr="00047BF6" w:rsidRDefault="008E3083" w:rsidP="00F87464">
            <w:pPr>
              <w:pStyle w:val="CRCoverPage"/>
              <w:spacing w:after="0"/>
              <w:ind w:leftChars="50" w:left="100"/>
              <w:rPr>
                <w:noProof/>
                <w:lang w:val="en-US" w:eastAsia="zh-CN"/>
              </w:rPr>
            </w:pPr>
            <w:r>
              <w:rPr>
                <w:noProof/>
                <w:lang w:eastAsia="zh-CN"/>
              </w:rPr>
              <w:t xml:space="preserve">Provide </w:t>
            </w:r>
            <w:r w:rsidR="00595813">
              <w:rPr>
                <w:noProof/>
                <w:lang w:eastAsia="zh-CN"/>
              </w:rPr>
              <w:t xml:space="preserve">big </w:t>
            </w:r>
            <w:r>
              <w:rPr>
                <w:noProof/>
                <w:lang w:eastAsia="zh-CN"/>
              </w:rPr>
              <w:t>CR for NR IAB</w:t>
            </w:r>
            <w:r w:rsidR="006F3DA1">
              <w:rPr>
                <w:noProof/>
                <w:lang w:eastAsia="zh-CN"/>
              </w:rPr>
              <w:t xml:space="preserve"> </w:t>
            </w:r>
            <w:r>
              <w:rPr>
                <w:noProof/>
                <w:lang w:eastAsia="zh-CN"/>
              </w:rPr>
              <w:t>as per work split.</w:t>
            </w:r>
          </w:p>
        </w:tc>
      </w:tr>
      <w:tr w:rsidR="001E41F3" w14:paraId="422CB9C2" w14:textId="77777777" w:rsidTr="00547111">
        <w:tc>
          <w:tcPr>
            <w:tcW w:w="2694" w:type="dxa"/>
            <w:gridSpan w:val="2"/>
            <w:tcBorders>
              <w:left w:val="single" w:sz="4" w:space="0" w:color="auto"/>
            </w:tcBorders>
          </w:tcPr>
          <w:p w14:paraId="0B0FD93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A0C3A7D" w14:textId="77777777" w:rsidR="001E41F3" w:rsidRDefault="001E41F3">
            <w:pPr>
              <w:pStyle w:val="CRCoverPage"/>
              <w:spacing w:after="0"/>
              <w:rPr>
                <w:noProof/>
                <w:sz w:val="8"/>
                <w:szCs w:val="8"/>
              </w:rPr>
            </w:pPr>
          </w:p>
        </w:tc>
      </w:tr>
      <w:tr w:rsidR="001E41F3" w:rsidRPr="003D6632" w14:paraId="68A4B5B6" w14:textId="77777777" w:rsidTr="00547111">
        <w:tc>
          <w:tcPr>
            <w:tcW w:w="2694" w:type="dxa"/>
            <w:gridSpan w:val="2"/>
            <w:tcBorders>
              <w:left w:val="single" w:sz="4" w:space="0" w:color="auto"/>
            </w:tcBorders>
          </w:tcPr>
          <w:p w14:paraId="48DF1421"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1408DC" w14:textId="77D1ADE8" w:rsidR="00B850DD" w:rsidRDefault="008E3083" w:rsidP="00370EC0">
            <w:pPr>
              <w:pStyle w:val="CRCoverPage"/>
              <w:spacing w:after="0"/>
              <w:ind w:left="100"/>
              <w:rPr>
                <w:noProof/>
                <w:lang w:eastAsia="zh-CN"/>
              </w:rPr>
            </w:pPr>
            <w:r>
              <w:rPr>
                <w:rFonts w:hint="eastAsia"/>
                <w:noProof/>
                <w:lang w:eastAsia="zh-CN"/>
              </w:rPr>
              <w:t>F</w:t>
            </w:r>
            <w:r>
              <w:rPr>
                <w:noProof/>
                <w:lang w:eastAsia="zh-CN"/>
              </w:rPr>
              <w:t>or introducing IAB</w:t>
            </w:r>
            <w:r w:rsidR="006F3DA1">
              <w:rPr>
                <w:noProof/>
                <w:lang w:eastAsia="zh-CN"/>
              </w:rPr>
              <w:t xml:space="preserve"> performance requirements</w:t>
            </w:r>
            <w:r w:rsidR="00595813">
              <w:rPr>
                <w:noProof/>
                <w:lang w:eastAsia="zh-CN"/>
              </w:rPr>
              <w:t xml:space="preserve">, </w:t>
            </w:r>
            <w:r w:rsidR="00370EC0">
              <w:rPr>
                <w:noProof/>
                <w:lang w:eastAsia="zh-CN"/>
              </w:rPr>
              <w:t>Update</w:t>
            </w:r>
            <w:r w:rsidR="00595813">
              <w:rPr>
                <w:noProof/>
                <w:lang w:eastAsia="zh-CN"/>
              </w:rPr>
              <w:t xml:space="preserve"> clause</w:t>
            </w:r>
            <w:r w:rsidR="006A47D3">
              <w:rPr>
                <w:noProof/>
                <w:lang w:eastAsia="zh-CN"/>
              </w:rPr>
              <w:t>s</w:t>
            </w:r>
            <w:r w:rsidR="00595813">
              <w:rPr>
                <w:noProof/>
                <w:lang w:eastAsia="zh-CN"/>
              </w:rPr>
              <w:t xml:space="preserve"> 8, 11</w:t>
            </w:r>
            <w:r w:rsidR="000A5DD5">
              <w:rPr>
                <w:noProof/>
                <w:lang w:eastAsia="zh-CN"/>
              </w:rPr>
              <w:t xml:space="preserve">, </w:t>
            </w:r>
            <w:r w:rsidR="00370EC0">
              <w:rPr>
                <w:noProof/>
                <w:lang w:eastAsia="zh-CN"/>
              </w:rPr>
              <w:t>Annex A.2, Annex A.3, Annex G, Annex H</w:t>
            </w:r>
            <w:r>
              <w:rPr>
                <w:noProof/>
                <w:lang w:eastAsia="zh-CN"/>
              </w:rPr>
              <w:t>.</w:t>
            </w:r>
          </w:p>
        </w:tc>
      </w:tr>
      <w:tr w:rsidR="001E41F3" w14:paraId="20254976" w14:textId="77777777" w:rsidTr="00547111">
        <w:tc>
          <w:tcPr>
            <w:tcW w:w="2694" w:type="dxa"/>
            <w:gridSpan w:val="2"/>
            <w:tcBorders>
              <w:left w:val="single" w:sz="4" w:space="0" w:color="auto"/>
            </w:tcBorders>
          </w:tcPr>
          <w:p w14:paraId="11DC0680"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40F207E2" w14:textId="77777777" w:rsidR="001E41F3" w:rsidRDefault="001E41F3">
            <w:pPr>
              <w:pStyle w:val="CRCoverPage"/>
              <w:spacing w:after="0"/>
              <w:rPr>
                <w:noProof/>
                <w:sz w:val="8"/>
                <w:szCs w:val="8"/>
              </w:rPr>
            </w:pPr>
          </w:p>
        </w:tc>
      </w:tr>
      <w:tr w:rsidR="001E41F3" w14:paraId="2AC613F3" w14:textId="77777777" w:rsidTr="00547111">
        <w:tc>
          <w:tcPr>
            <w:tcW w:w="2694" w:type="dxa"/>
            <w:gridSpan w:val="2"/>
            <w:tcBorders>
              <w:left w:val="single" w:sz="4" w:space="0" w:color="auto"/>
              <w:bottom w:val="single" w:sz="4" w:space="0" w:color="auto"/>
            </w:tcBorders>
          </w:tcPr>
          <w:p w14:paraId="517FFDF8"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63F0596" w14:textId="4C0340C9" w:rsidR="001E41F3" w:rsidRDefault="005F6E85" w:rsidP="006F3DA1">
            <w:pPr>
              <w:pStyle w:val="CRCoverPage"/>
              <w:spacing w:after="0"/>
              <w:ind w:left="100"/>
              <w:rPr>
                <w:noProof/>
              </w:rPr>
            </w:pPr>
            <w:r>
              <w:rPr>
                <w:noProof/>
              </w:rPr>
              <w:t>There will be i</w:t>
            </w:r>
            <w:r w:rsidRPr="0072024B">
              <w:rPr>
                <w:noProof/>
              </w:rPr>
              <w:t>nconsistenc</w:t>
            </w:r>
            <w:r>
              <w:rPr>
                <w:noProof/>
              </w:rPr>
              <w:t>e between the specification 38.1</w:t>
            </w:r>
            <w:r w:rsidR="006F3DA1">
              <w:rPr>
                <w:noProof/>
              </w:rPr>
              <w:t>74</w:t>
            </w:r>
            <w:r>
              <w:rPr>
                <w:noProof/>
              </w:rPr>
              <w:t xml:space="preserve"> and RAN 4 agreements</w:t>
            </w:r>
            <w:r>
              <w:rPr>
                <w:noProof/>
                <w:lang w:eastAsia="zh-CN"/>
              </w:rPr>
              <w:t>.</w:t>
            </w:r>
          </w:p>
        </w:tc>
      </w:tr>
      <w:tr w:rsidR="001E41F3" w14:paraId="3D1CAF38" w14:textId="77777777" w:rsidTr="00547111">
        <w:tc>
          <w:tcPr>
            <w:tcW w:w="2694" w:type="dxa"/>
            <w:gridSpan w:val="2"/>
          </w:tcPr>
          <w:p w14:paraId="0BF81D8F" w14:textId="77777777" w:rsidR="001E41F3" w:rsidRDefault="001E41F3">
            <w:pPr>
              <w:pStyle w:val="CRCoverPage"/>
              <w:spacing w:after="0"/>
              <w:rPr>
                <w:b/>
                <w:i/>
                <w:noProof/>
                <w:sz w:val="8"/>
                <w:szCs w:val="8"/>
              </w:rPr>
            </w:pPr>
          </w:p>
        </w:tc>
        <w:tc>
          <w:tcPr>
            <w:tcW w:w="6946" w:type="dxa"/>
            <w:gridSpan w:val="9"/>
          </w:tcPr>
          <w:p w14:paraId="4892A6FA" w14:textId="77777777" w:rsidR="001E41F3" w:rsidRPr="0072024B" w:rsidRDefault="001E41F3">
            <w:pPr>
              <w:pStyle w:val="CRCoverPage"/>
              <w:spacing w:after="0"/>
              <w:rPr>
                <w:noProof/>
                <w:sz w:val="8"/>
                <w:szCs w:val="8"/>
              </w:rPr>
            </w:pPr>
          </w:p>
        </w:tc>
      </w:tr>
      <w:tr w:rsidR="001E41F3" w14:paraId="6DDC99B6" w14:textId="77777777" w:rsidTr="00547111">
        <w:tc>
          <w:tcPr>
            <w:tcW w:w="2694" w:type="dxa"/>
            <w:gridSpan w:val="2"/>
            <w:tcBorders>
              <w:top w:val="single" w:sz="4" w:space="0" w:color="auto"/>
              <w:left w:val="single" w:sz="4" w:space="0" w:color="auto"/>
            </w:tcBorders>
          </w:tcPr>
          <w:p w14:paraId="107ACE7D"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2504E67" w14:textId="7D995988" w:rsidR="001E41F3" w:rsidRDefault="000A5DD5" w:rsidP="00370EC0">
            <w:pPr>
              <w:pStyle w:val="CRCoverPage"/>
              <w:spacing w:after="0"/>
              <w:ind w:left="100"/>
              <w:rPr>
                <w:noProof/>
              </w:rPr>
            </w:pPr>
            <w:r>
              <w:rPr>
                <w:noProof/>
                <w:lang w:eastAsia="zh-CN"/>
              </w:rPr>
              <w:t>8, 11, Annex A</w:t>
            </w:r>
            <w:r w:rsidR="00370EC0">
              <w:rPr>
                <w:noProof/>
                <w:lang w:eastAsia="zh-CN"/>
              </w:rPr>
              <w:t>.2</w:t>
            </w:r>
            <w:r>
              <w:rPr>
                <w:noProof/>
                <w:lang w:eastAsia="zh-CN"/>
              </w:rPr>
              <w:t xml:space="preserve">, Annex </w:t>
            </w:r>
            <w:r w:rsidR="00370EC0">
              <w:rPr>
                <w:noProof/>
                <w:lang w:eastAsia="zh-CN"/>
              </w:rPr>
              <w:t>A.3</w:t>
            </w:r>
            <w:r>
              <w:rPr>
                <w:noProof/>
                <w:lang w:eastAsia="zh-CN"/>
              </w:rPr>
              <w:t xml:space="preserve">, Annex </w:t>
            </w:r>
            <w:r w:rsidR="00370EC0">
              <w:rPr>
                <w:noProof/>
                <w:lang w:eastAsia="zh-CN"/>
              </w:rPr>
              <w:t>G</w:t>
            </w:r>
            <w:r>
              <w:rPr>
                <w:noProof/>
                <w:lang w:eastAsia="zh-CN"/>
              </w:rPr>
              <w:t xml:space="preserve">, Annex </w:t>
            </w:r>
            <w:r w:rsidR="00370EC0">
              <w:rPr>
                <w:noProof/>
                <w:lang w:eastAsia="zh-CN"/>
              </w:rPr>
              <w:t>H</w:t>
            </w:r>
          </w:p>
        </w:tc>
      </w:tr>
      <w:tr w:rsidR="001E41F3" w14:paraId="3F3EB8E3" w14:textId="77777777" w:rsidTr="00547111">
        <w:tc>
          <w:tcPr>
            <w:tcW w:w="2694" w:type="dxa"/>
            <w:gridSpan w:val="2"/>
            <w:tcBorders>
              <w:left w:val="single" w:sz="4" w:space="0" w:color="auto"/>
            </w:tcBorders>
          </w:tcPr>
          <w:p w14:paraId="4301C238"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584B5C9" w14:textId="77777777" w:rsidR="001E41F3" w:rsidRDefault="001E41F3">
            <w:pPr>
              <w:pStyle w:val="CRCoverPage"/>
              <w:spacing w:after="0"/>
              <w:rPr>
                <w:noProof/>
                <w:sz w:val="8"/>
                <w:szCs w:val="8"/>
              </w:rPr>
            </w:pPr>
          </w:p>
        </w:tc>
      </w:tr>
      <w:tr w:rsidR="001E41F3" w14:paraId="6F342CCB" w14:textId="77777777" w:rsidTr="00547111">
        <w:tc>
          <w:tcPr>
            <w:tcW w:w="2694" w:type="dxa"/>
            <w:gridSpan w:val="2"/>
            <w:tcBorders>
              <w:left w:val="single" w:sz="4" w:space="0" w:color="auto"/>
            </w:tcBorders>
          </w:tcPr>
          <w:p w14:paraId="6447A046"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ADC8608"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90EAA42" w14:textId="77777777" w:rsidR="001E41F3" w:rsidRDefault="001E41F3">
            <w:pPr>
              <w:pStyle w:val="CRCoverPage"/>
              <w:spacing w:after="0"/>
              <w:jc w:val="center"/>
              <w:rPr>
                <w:b/>
                <w:caps/>
                <w:noProof/>
              </w:rPr>
            </w:pPr>
            <w:r>
              <w:rPr>
                <w:b/>
                <w:caps/>
                <w:noProof/>
              </w:rPr>
              <w:t>N</w:t>
            </w:r>
          </w:p>
        </w:tc>
        <w:tc>
          <w:tcPr>
            <w:tcW w:w="2977" w:type="dxa"/>
            <w:gridSpan w:val="4"/>
          </w:tcPr>
          <w:p w14:paraId="72A69F82"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7D422FE4" w14:textId="77777777" w:rsidR="001E41F3" w:rsidRDefault="001E41F3">
            <w:pPr>
              <w:pStyle w:val="CRCoverPage"/>
              <w:spacing w:after="0"/>
              <w:ind w:left="99"/>
              <w:rPr>
                <w:noProof/>
              </w:rPr>
            </w:pPr>
          </w:p>
        </w:tc>
      </w:tr>
      <w:tr w:rsidR="001E41F3" w14:paraId="4EDE0DED" w14:textId="77777777" w:rsidTr="00547111">
        <w:tc>
          <w:tcPr>
            <w:tcW w:w="2694" w:type="dxa"/>
            <w:gridSpan w:val="2"/>
            <w:tcBorders>
              <w:left w:val="single" w:sz="4" w:space="0" w:color="auto"/>
            </w:tcBorders>
          </w:tcPr>
          <w:p w14:paraId="3FA76866"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45CE640"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AF9ECE2" w14:textId="77777777" w:rsidR="001E41F3" w:rsidRDefault="0037103B">
            <w:pPr>
              <w:pStyle w:val="CRCoverPage"/>
              <w:spacing w:after="0"/>
              <w:jc w:val="center"/>
              <w:rPr>
                <w:b/>
                <w:caps/>
                <w:noProof/>
              </w:rPr>
            </w:pPr>
            <w:r>
              <w:rPr>
                <w:b/>
                <w:caps/>
                <w:noProof/>
              </w:rPr>
              <w:t>x</w:t>
            </w:r>
          </w:p>
        </w:tc>
        <w:tc>
          <w:tcPr>
            <w:tcW w:w="2977" w:type="dxa"/>
            <w:gridSpan w:val="4"/>
          </w:tcPr>
          <w:p w14:paraId="71016673"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DC44D80" w14:textId="77777777" w:rsidR="001E41F3" w:rsidRDefault="00145D43">
            <w:pPr>
              <w:pStyle w:val="CRCoverPage"/>
              <w:spacing w:after="0"/>
              <w:ind w:left="99"/>
              <w:rPr>
                <w:noProof/>
              </w:rPr>
            </w:pPr>
            <w:r>
              <w:rPr>
                <w:noProof/>
              </w:rPr>
              <w:t xml:space="preserve">TS/TR ... CR ... </w:t>
            </w:r>
          </w:p>
        </w:tc>
      </w:tr>
      <w:tr w:rsidR="001E41F3" w14:paraId="0C68F3B2" w14:textId="77777777" w:rsidTr="00547111">
        <w:tc>
          <w:tcPr>
            <w:tcW w:w="2694" w:type="dxa"/>
            <w:gridSpan w:val="2"/>
            <w:tcBorders>
              <w:left w:val="single" w:sz="4" w:space="0" w:color="auto"/>
            </w:tcBorders>
          </w:tcPr>
          <w:p w14:paraId="37C9228D"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A3F52D1" w14:textId="361060AA" w:rsidR="001E41F3" w:rsidRDefault="00B850DD">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A58DC5E" w14:textId="0515F2CD" w:rsidR="001E41F3" w:rsidRDefault="001E41F3">
            <w:pPr>
              <w:pStyle w:val="CRCoverPage"/>
              <w:spacing w:after="0"/>
              <w:jc w:val="center"/>
              <w:rPr>
                <w:b/>
                <w:caps/>
                <w:noProof/>
                <w:lang w:eastAsia="zh-CN"/>
              </w:rPr>
            </w:pPr>
          </w:p>
        </w:tc>
        <w:tc>
          <w:tcPr>
            <w:tcW w:w="2977" w:type="dxa"/>
            <w:gridSpan w:val="4"/>
          </w:tcPr>
          <w:p w14:paraId="2E0ABDB8"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D1CFED4" w14:textId="26CCEE0C" w:rsidR="001E41F3" w:rsidRDefault="00917870" w:rsidP="005F6E85">
            <w:pPr>
              <w:pStyle w:val="CRCoverPage"/>
              <w:spacing w:after="0"/>
              <w:ind w:left="99"/>
              <w:rPr>
                <w:noProof/>
              </w:rPr>
            </w:pPr>
            <w:r w:rsidRPr="00917870">
              <w:rPr>
                <w:noProof/>
              </w:rPr>
              <w:t>TS</w:t>
            </w:r>
            <w:r w:rsidR="00B850DD">
              <w:rPr>
                <w:noProof/>
              </w:rPr>
              <w:t xml:space="preserve"> 38.</w:t>
            </w:r>
            <w:r w:rsidR="00984D39">
              <w:rPr>
                <w:noProof/>
              </w:rPr>
              <w:t>176</w:t>
            </w:r>
            <w:r w:rsidR="008E3083">
              <w:rPr>
                <w:noProof/>
              </w:rPr>
              <w:t>-1</w:t>
            </w:r>
            <w:r w:rsidR="001E69A5">
              <w:rPr>
                <w:noProof/>
              </w:rPr>
              <w:t>, TS 38.176-2</w:t>
            </w:r>
          </w:p>
        </w:tc>
      </w:tr>
      <w:tr w:rsidR="001E41F3" w14:paraId="003D3320" w14:textId="77777777" w:rsidTr="00547111">
        <w:tc>
          <w:tcPr>
            <w:tcW w:w="2694" w:type="dxa"/>
            <w:gridSpan w:val="2"/>
            <w:tcBorders>
              <w:left w:val="single" w:sz="4" w:space="0" w:color="auto"/>
            </w:tcBorders>
          </w:tcPr>
          <w:p w14:paraId="31599DB3"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603B20B"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6D23DEA" w14:textId="77777777" w:rsidR="001E41F3" w:rsidRDefault="0037103B">
            <w:pPr>
              <w:pStyle w:val="CRCoverPage"/>
              <w:spacing w:after="0"/>
              <w:jc w:val="center"/>
              <w:rPr>
                <w:b/>
                <w:caps/>
                <w:noProof/>
              </w:rPr>
            </w:pPr>
            <w:r>
              <w:rPr>
                <w:b/>
                <w:caps/>
                <w:noProof/>
              </w:rPr>
              <w:t>x</w:t>
            </w:r>
          </w:p>
        </w:tc>
        <w:tc>
          <w:tcPr>
            <w:tcW w:w="2977" w:type="dxa"/>
            <w:gridSpan w:val="4"/>
          </w:tcPr>
          <w:p w14:paraId="2A9E25C2"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01B3E99"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163E35ED" w14:textId="77777777" w:rsidTr="008863B9">
        <w:tc>
          <w:tcPr>
            <w:tcW w:w="2694" w:type="dxa"/>
            <w:gridSpan w:val="2"/>
            <w:tcBorders>
              <w:left w:val="single" w:sz="4" w:space="0" w:color="auto"/>
            </w:tcBorders>
          </w:tcPr>
          <w:p w14:paraId="46DF074D" w14:textId="77777777" w:rsidR="001E41F3" w:rsidRDefault="001E41F3">
            <w:pPr>
              <w:pStyle w:val="CRCoverPage"/>
              <w:spacing w:after="0"/>
              <w:rPr>
                <w:b/>
                <w:i/>
                <w:noProof/>
              </w:rPr>
            </w:pPr>
          </w:p>
        </w:tc>
        <w:tc>
          <w:tcPr>
            <w:tcW w:w="6946" w:type="dxa"/>
            <w:gridSpan w:val="9"/>
            <w:tcBorders>
              <w:right w:val="single" w:sz="4" w:space="0" w:color="auto"/>
            </w:tcBorders>
          </w:tcPr>
          <w:p w14:paraId="7527E30C" w14:textId="77777777" w:rsidR="001E41F3" w:rsidRDefault="001E41F3">
            <w:pPr>
              <w:pStyle w:val="CRCoverPage"/>
              <w:spacing w:after="0"/>
              <w:rPr>
                <w:noProof/>
              </w:rPr>
            </w:pPr>
          </w:p>
        </w:tc>
      </w:tr>
      <w:tr w:rsidR="001E41F3" w14:paraId="6FE27266" w14:textId="77777777" w:rsidTr="008863B9">
        <w:tc>
          <w:tcPr>
            <w:tcW w:w="2694" w:type="dxa"/>
            <w:gridSpan w:val="2"/>
            <w:tcBorders>
              <w:left w:val="single" w:sz="4" w:space="0" w:color="auto"/>
              <w:bottom w:val="single" w:sz="4" w:space="0" w:color="auto"/>
            </w:tcBorders>
          </w:tcPr>
          <w:p w14:paraId="6BA79498"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6FC80B6" w14:textId="77777777" w:rsidR="001E41F3" w:rsidRDefault="001E41F3">
            <w:pPr>
              <w:pStyle w:val="CRCoverPage"/>
              <w:spacing w:after="0"/>
              <w:ind w:left="100"/>
              <w:rPr>
                <w:noProof/>
                <w:lang w:eastAsia="zh-CN"/>
              </w:rPr>
            </w:pPr>
          </w:p>
        </w:tc>
      </w:tr>
      <w:tr w:rsidR="008863B9" w:rsidRPr="008863B9" w14:paraId="104807D9" w14:textId="77777777" w:rsidTr="008863B9">
        <w:tc>
          <w:tcPr>
            <w:tcW w:w="2694" w:type="dxa"/>
            <w:gridSpan w:val="2"/>
            <w:tcBorders>
              <w:top w:val="single" w:sz="4" w:space="0" w:color="auto"/>
              <w:bottom w:val="single" w:sz="4" w:space="0" w:color="auto"/>
            </w:tcBorders>
          </w:tcPr>
          <w:p w14:paraId="5D4B9A4E"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86B87DD" w14:textId="77777777" w:rsidR="008863B9" w:rsidRPr="008863B9" w:rsidRDefault="008863B9">
            <w:pPr>
              <w:pStyle w:val="CRCoverPage"/>
              <w:spacing w:after="0"/>
              <w:ind w:left="100"/>
              <w:rPr>
                <w:noProof/>
                <w:sz w:val="8"/>
                <w:szCs w:val="8"/>
              </w:rPr>
            </w:pPr>
          </w:p>
        </w:tc>
      </w:tr>
      <w:tr w:rsidR="008863B9" w14:paraId="4D2E0800" w14:textId="77777777" w:rsidTr="008863B9">
        <w:tc>
          <w:tcPr>
            <w:tcW w:w="2694" w:type="dxa"/>
            <w:gridSpan w:val="2"/>
            <w:tcBorders>
              <w:top w:val="single" w:sz="4" w:space="0" w:color="auto"/>
              <w:left w:val="single" w:sz="4" w:space="0" w:color="auto"/>
              <w:bottom w:val="single" w:sz="4" w:space="0" w:color="auto"/>
            </w:tcBorders>
          </w:tcPr>
          <w:p w14:paraId="3661CC2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0E1B01C" w14:textId="6011BFF4" w:rsidR="008863B9" w:rsidRDefault="00F87464">
            <w:pPr>
              <w:pStyle w:val="CRCoverPage"/>
              <w:spacing w:after="0"/>
              <w:ind w:left="100"/>
              <w:rPr>
                <w:noProof/>
                <w:lang w:eastAsia="zh-CN"/>
              </w:rPr>
            </w:pPr>
            <w:r>
              <w:rPr>
                <w:rFonts w:hint="eastAsia"/>
                <w:noProof/>
                <w:lang w:eastAsia="zh-CN"/>
              </w:rPr>
              <w:t>R</w:t>
            </w:r>
            <w:r>
              <w:rPr>
                <w:noProof/>
                <w:lang w:eastAsia="zh-CN"/>
              </w:rPr>
              <w:t>4-2110539</w:t>
            </w:r>
          </w:p>
        </w:tc>
      </w:tr>
    </w:tbl>
    <w:p w14:paraId="79F5BC11"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45F51B57" w14:textId="77777777" w:rsidR="000E0432" w:rsidRDefault="000E0432" w:rsidP="000E0432">
      <w:pPr>
        <w:pStyle w:val="aff2"/>
        <w:rPr>
          <w:rFonts w:ascii="Times New Roman" w:hAnsi="Times New Roman"/>
          <w:i/>
        </w:rPr>
      </w:pPr>
      <w:bookmarkStart w:id="3" w:name="_Toc66386397"/>
      <w:bookmarkStart w:id="4" w:name="_Toc13090907"/>
      <w:r w:rsidRPr="002F49C6">
        <w:rPr>
          <w:rFonts w:ascii="Times New Roman" w:hAnsi="Times New Roman"/>
          <w:i/>
          <w:highlight w:val="yellow"/>
        </w:rPr>
        <w:lastRenderedPageBreak/>
        <w:t xml:space="preserve">&lt;START OF THE CHANGE </w:t>
      </w:r>
      <w:r>
        <w:rPr>
          <w:rFonts w:ascii="Times New Roman" w:hAnsi="Times New Roman"/>
          <w:i/>
          <w:highlight w:val="yellow"/>
        </w:rPr>
        <w:t>1</w:t>
      </w:r>
      <w:r w:rsidRPr="002F49C6">
        <w:rPr>
          <w:rFonts w:ascii="Times New Roman" w:hAnsi="Times New Roman"/>
          <w:i/>
          <w:highlight w:val="yellow"/>
        </w:rPr>
        <w:t>&gt;</w:t>
      </w:r>
    </w:p>
    <w:p w14:paraId="1A4705F7" w14:textId="77777777" w:rsidR="000E0432" w:rsidRDefault="000E0432" w:rsidP="000E0432">
      <w:pPr>
        <w:pStyle w:val="10"/>
      </w:pPr>
      <w:r w:rsidRPr="007E346D">
        <w:t>8</w:t>
      </w:r>
      <w:r w:rsidRPr="007E346D">
        <w:tab/>
        <w:t>Conducted performance requirements</w:t>
      </w:r>
    </w:p>
    <w:p w14:paraId="01DBFA41" w14:textId="640226DC" w:rsidR="00312478" w:rsidRPr="00312478" w:rsidDel="00312478" w:rsidRDefault="00312478" w:rsidP="00312478">
      <w:pPr>
        <w:pStyle w:val="Guidance"/>
        <w:rPr>
          <w:del w:id="5" w:author="Huawei_Modify_After_Meeting" w:date="2021-05-27T16:38:00Z"/>
          <w:i w:val="0"/>
          <w:iCs/>
          <w:color w:val="auto"/>
          <w:lang w:val="en-GB" w:eastAsia="en-GB"/>
        </w:rPr>
      </w:pPr>
      <w:del w:id="6" w:author="Huawei_Modify_After_Meeting" w:date="2021-05-27T16:38:00Z">
        <w:r w:rsidDel="00312478">
          <w:rPr>
            <w:i w:val="0"/>
            <w:iCs/>
            <w:color w:val="auto"/>
          </w:rPr>
          <w:delText>Void</w:delText>
        </w:r>
      </w:del>
    </w:p>
    <w:p w14:paraId="2A1B1B69" w14:textId="38AC5615" w:rsidR="000E0432" w:rsidRDefault="000E0432" w:rsidP="00312478">
      <w:pPr>
        <w:pStyle w:val="2"/>
        <w:rPr>
          <w:ins w:id="7" w:author="Huawei" w:date="2021-05-27T14:55:00Z"/>
          <w:lang w:eastAsia="en-GB"/>
        </w:rPr>
      </w:pPr>
      <w:bookmarkStart w:id="8" w:name="_Toc57820240"/>
      <w:bookmarkStart w:id="9" w:name="_Toc57821167"/>
      <w:bookmarkStart w:id="10" w:name="_Toc61183443"/>
      <w:bookmarkStart w:id="11" w:name="_Toc61183837"/>
      <w:bookmarkStart w:id="12" w:name="_Toc61184229"/>
      <w:bookmarkStart w:id="13" w:name="_Toc61184621"/>
      <w:bookmarkStart w:id="14" w:name="_Toc61185011"/>
      <w:ins w:id="15" w:author="Huawei" w:date="2021-05-27T14:55:00Z">
        <w:r w:rsidRPr="00083B79">
          <w:t>8.1</w:t>
        </w:r>
        <w:r w:rsidRPr="00DD2004">
          <w:tab/>
        </w:r>
        <w:bookmarkEnd w:id="8"/>
        <w:bookmarkEnd w:id="9"/>
        <w:bookmarkEnd w:id="10"/>
        <w:bookmarkEnd w:id="11"/>
        <w:bookmarkEnd w:id="12"/>
        <w:bookmarkEnd w:id="13"/>
        <w:bookmarkEnd w:id="14"/>
        <w:r w:rsidRPr="00DD2004">
          <w:t>IAB-DU performance requirements</w:t>
        </w:r>
      </w:ins>
    </w:p>
    <w:p w14:paraId="6CF7425D" w14:textId="77777777" w:rsidR="000E0432" w:rsidRPr="00DD4DE9" w:rsidRDefault="000E0432" w:rsidP="000E0432">
      <w:pPr>
        <w:pStyle w:val="30"/>
        <w:rPr>
          <w:ins w:id="16" w:author="Huawei" w:date="2021-05-27T14:55:00Z"/>
          <w:lang w:eastAsia="en-GB"/>
        </w:rPr>
      </w:pPr>
      <w:bookmarkStart w:id="17" w:name="_Toc53185389"/>
      <w:bookmarkStart w:id="18" w:name="_Toc53185765"/>
      <w:bookmarkStart w:id="19" w:name="_Toc57820241"/>
      <w:bookmarkStart w:id="20" w:name="_Toc57821168"/>
      <w:bookmarkStart w:id="21" w:name="_Toc61183444"/>
      <w:bookmarkStart w:id="22" w:name="_Toc61183838"/>
      <w:bookmarkStart w:id="23" w:name="_Toc61184230"/>
      <w:bookmarkStart w:id="24" w:name="_Toc61184622"/>
      <w:bookmarkStart w:id="25" w:name="_Toc61185012"/>
      <w:ins w:id="26" w:author="Huawei" w:date="2021-05-27T14:55:00Z">
        <w:r>
          <w:rPr>
            <w:lang w:eastAsia="en-GB"/>
          </w:rPr>
          <w:t>8</w:t>
        </w:r>
        <w:r w:rsidRPr="00DD4DE9">
          <w:rPr>
            <w:lang w:eastAsia="en-GB"/>
          </w:rPr>
          <w:t>.</w:t>
        </w:r>
        <w:r>
          <w:rPr>
            <w:lang w:eastAsia="en-GB"/>
          </w:rPr>
          <w:t>1</w:t>
        </w:r>
        <w:r w:rsidRPr="00DD4DE9">
          <w:rPr>
            <w:lang w:eastAsia="en-GB"/>
          </w:rPr>
          <w:t>.1</w:t>
        </w:r>
        <w:r w:rsidRPr="00DD4DE9">
          <w:rPr>
            <w:lang w:eastAsia="en-GB"/>
          </w:rPr>
          <w:tab/>
        </w:r>
        <w:bookmarkEnd w:id="17"/>
        <w:bookmarkEnd w:id="18"/>
        <w:bookmarkEnd w:id="19"/>
        <w:bookmarkEnd w:id="20"/>
        <w:bookmarkEnd w:id="21"/>
        <w:bookmarkEnd w:id="22"/>
        <w:bookmarkEnd w:id="23"/>
        <w:bookmarkEnd w:id="24"/>
        <w:bookmarkEnd w:id="25"/>
        <w:r>
          <w:rPr>
            <w:lang w:eastAsia="en-GB"/>
          </w:rPr>
          <w:t>General</w:t>
        </w:r>
        <w:r w:rsidRPr="00DD4DE9">
          <w:rPr>
            <w:lang w:eastAsia="en-GB"/>
          </w:rPr>
          <w:t xml:space="preserve"> </w:t>
        </w:r>
      </w:ins>
    </w:p>
    <w:p w14:paraId="64B9E4F7" w14:textId="77777777" w:rsidR="000E0432" w:rsidRPr="006C7AF4" w:rsidRDefault="000E0432" w:rsidP="000E0432">
      <w:pPr>
        <w:rPr>
          <w:ins w:id="27" w:author="Huawei" w:date="2021-05-27T14:55:00Z"/>
          <w:lang w:val="en-US"/>
        </w:rPr>
      </w:pPr>
      <w:ins w:id="28" w:author="Huawei" w:date="2021-05-27T14:55:00Z">
        <w:r w:rsidRPr="006C7AF4">
          <w:rPr>
            <w:lang w:val="en-US"/>
          </w:rPr>
          <w:t>Conducted performance requirements specify the ability of the IAB type 1-H to correctly demodulate signals in various conditions and configurations. Conducted performance requirements are specified at the TAB connector(s).</w:t>
        </w:r>
      </w:ins>
    </w:p>
    <w:p w14:paraId="4A91C93F" w14:textId="13A96935" w:rsidR="000E0432" w:rsidRPr="006C7AF4" w:rsidRDefault="000E0432" w:rsidP="000E0432">
      <w:pPr>
        <w:rPr>
          <w:ins w:id="29" w:author="Huawei" w:date="2021-05-27T14:55:00Z"/>
          <w:lang w:val="en-US"/>
        </w:rPr>
      </w:pPr>
      <w:ins w:id="30" w:author="Huawei" w:date="2021-05-27T14:55:00Z">
        <w:r w:rsidRPr="006C7AF4">
          <w:rPr>
            <w:lang w:val="en-US"/>
          </w:rPr>
          <w:t xml:space="preserve">Conducted performance requirements for the IAB-DU are specified for the fixed reference channels defined in annex A and the propagation conditions in annex </w:t>
        </w:r>
        <w:del w:id="31" w:author="Huawei_Modify_After_Meeting" w:date="2021-05-27T16:52:00Z">
          <w:r w:rsidRPr="006C7AF4" w:rsidDel="00273F66">
            <w:rPr>
              <w:lang w:val="en-US"/>
            </w:rPr>
            <w:delText>G</w:delText>
          </w:r>
        </w:del>
      </w:ins>
      <w:ins w:id="32" w:author="Huawei_Modify_After_Meeting" w:date="2021-05-27T16:52:00Z">
        <w:r w:rsidR="00273F66">
          <w:rPr>
            <w:lang w:val="en-US"/>
          </w:rPr>
          <w:t>TBA</w:t>
        </w:r>
      </w:ins>
      <w:ins w:id="33" w:author="Huawei" w:date="2021-05-27T14:55:00Z">
        <w:r w:rsidRPr="006C7AF4">
          <w:rPr>
            <w:lang w:val="en-US"/>
          </w:rPr>
          <w:t>. The requirements only apply to those FRCs that are supported by the IAB-DU.</w:t>
        </w:r>
      </w:ins>
    </w:p>
    <w:p w14:paraId="55E256D8" w14:textId="77777777" w:rsidR="000E0432" w:rsidRPr="006C7AF4" w:rsidRDefault="000E0432" w:rsidP="000E0432">
      <w:pPr>
        <w:rPr>
          <w:ins w:id="34" w:author="Huawei" w:date="2021-05-27T14:55:00Z"/>
          <w:lang w:val="en-US"/>
        </w:rPr>
      </w:pPr>
      <w:ins w:id="35" w:author="Huawei" w:date="2021-05-27T14:55:00Z">
        <w:r w:rsidRPr="006C7AF4">
          <w:rPr>
            <w:lang w:val="en-US"/>
          </w:rPr>
          <w:t>Unless stated otherwise, performance requirements apply for a single carrier only. Performance requirements for an IAB-DU supporting carrier aggregation are defined in terms of single carrier requirements.</w:t>
        </w:r>
      </w:ins>
    </w:p>
    <w:p w14:paraId="672A77F4" w14:textId="77777777" w:rsidR="000E0432" w:rsidRPr="006C7AF4" w:rsidRDefault="000E0432" w:rsidP="000E0432">
      <w:pPr>
        <w:rPr>
          <w:ins w:id="36" w:author="Huawei" w:date="2021-05-27T14:55:00Z"/>
          <w:lang w:val="en-US"/>
        </w:rPr>
      </w:pPr>
      <w:ins w:id="37" w:author="Huawei" w:date="2021-05-27T14:55:00Z">
        <w:r w:rsidRPr="006C7AF4">
          <w:rPr>
            <w:lang w:val="en-US"/>
          </w:rPr>
          <w:t>The SNR used in this clause is specified based on a single carrier and defined as:</w:t>
        </w:r>
      </w:ins>
    </w:p>
    <w:p w14:paraId="6348C386" w14:textId="77777777" w:rsidR="000E0432" w:rsidRPr="006C7AF4" w:rsidRDefault="000E0432" w:rsidP="000E0432">
      <w:pPr>
        <w:rPr>
          <w:ins w:id="38" w:author="Huawei" w:date="2021-05-27T14:55:00Z"/>
          <w:lang w:val="en-US"/>
        </w:rPr>
      </w:pPr>
      <w:ins w:id="39" w:author="Huawei" w:date="2021-05-27T14:55:00Z">
        <w:r w:rsidRPr="006C7AF4">
          <w:rPr>
            <w:lang w:val="en-US"/>
          </w:rPr>
          <w:t>SNR = S / N</w:t>
        </w:r>
      </w:ins>
    </w:p>
    <w:p w14:paraId="7981DD7E" w14:textId="77777777" w:rsidR="000E0432" w:rsidRPr="006C7AF4" w:rsidRDefault="000E0432" w:rsidP="000E0432">
      <w:pPr>
        <w:rPr>
          <w:ins w:id="40" w:author="Huawei" w:date="2021-05-27T14:55:00Z"/>
          <w:lang w:val="en-US"/>
        </w:rPr>
      </w:pPr>
      <w:ins w:id="41" w:author="Huawei" w:date="2021-05-27T14:55:00Z">
        <w:r w:rsidRPr="006C7AF4">
          <w:rPr>
            <w:lang w:val="en-US"/>
          </w:rPr>
          <w:t>Where:</w:t>
        </w:r>
      </w:ins>
    </w:p>
    <w:p w14:paraId="061B279C" w14:textId="77777777" w:rsidR="000E0432" w:rsidRPr="006C7AF4" w:rsidRDefault="000E0432" w:rsidP="000E0432">
      <w:pPr>
        <w:pStyle w:val="B10"/>
        <w:rPr>
          <w:ins w:id="42" w:author="Huawei" w:date="2021-05-27T14:55:00Z"/>
          <w:lang w:val="en-US"/>
        </w:rPr>
      </w:pPr>
      <w:ins w:id="43" w:author="Huawei" w:date="2021-05-27T14:55:00Z">
        <w:r w:rsidRPr="006C7AF4">
          <w:rPr>
            <w:lang w:val="en-US"/>
          </w:rPr>
          <w:t>S</w:t>
        </w:r>
        <w:r w:rsidRPr="006C7AF4">
          <w:rPr>
            <w:lang w:val="en-US"/>
          </w:rPr>
          <w:tab/>
          <w:t>is the total signal energy in the slot on a single TAB connector.</w:t>
        </w:r>
      </w:ins>
    </w:p>
    <w:p w14:paraId="400EFFD3" w14:textId="47C4926B" w:rsidR="000E0432" w:rsidRPr="006C7AF4" w:rsidRDefault="000E0432" w:rsidP="00312478">
      <w:pPr>
        <w:pStyle w:val="B10"/>
        <w:rPr>
          <w:ins w:id="44" w:author="Huawei" w:date="2021-05-27T14:55:00Z"/>
          <w:lang w:val="en-US" w:eastAsia="en-GB"/>
        </w:rPr>
      </w:pPr>
      <w:ins w:id="45" w:author="Huawei" w:date="2021-05-27T14:55:00Z">
        <w:r w:rsidRPr="006C7AF4">
          <w:rPr>
            <w:lang w:val="en-US"/>
          </w:rPr>
          <w:t>N</w:t>
        </w:r>
        <w:r w:rsidRPr="006C7AF4">
          <w:rPr>
            <w:lang w:val="en-US"/>
          </w:rPr>
          <w:tab/>
          <w:t>is the noise energy in a bandwidth corresponding to the transmission bandwidth over the duration of a slot on a single TAB connector.</w:t>
        </w:r>
      </w:ins>
    </w:p>
    <w:p w14:paraId="1A791D24" w14:textId="77777777" w:rsidR="000E0432" w:rsidRPr="00DD4DE9" w:rsidRDefault="000E0432" w:rsidP="000E0432">
      <w:pPr>
        <w:pStyle w:val="30"/>
        <w:rPr>
          <w:ins w:id="46" w:author="Huawei" w:date="2021-05-27T14:55:00Z"/>
          <w:lang w:eastAsia="en-GB"/>
        </w:rPr>
      </w:pPr>
      <w:ins w:id="47" w:author="Huawei" w:date="2021-05-27T14:55:00Z">
        <w:r>
          <w:rPr>
            <w:lang w:eastAsia="en-GB"/>
          </w:rPr>
          <w:t>8</w:t>
        </w:r>
        <w:r w:rsidRPr="00DD4DE9">
          <w:rPr>
            <w:lang w:eastAsia="en-GB"/>
          </w:rPr>
          <w:t>.</w:t>
        </w:r>
        <w:r>
          <w:rPr>
            <w:lang w:eastAsia="en-GB"/>
          </w:rPr>
          <w:t>1</w:t>
        </w:r>
        <w:r w:rsidRPr="00DD4DE9">
          <w:rPr>
            <w:lang w:eastAsia="en-GB"/>
          </w:rPr>
          <w:t>.</w:t>
        </w:r>
        <w:r>
          <w:rPr>
            <w:lang w:eastAsia="en-GB"/>
          </w:rPr>
          <w:t>2</w:t>
        </w:r>
        <w:r w:rsidRPr="00DD4DE9">
          <w:rPr>
            <w:lang w:eastAsia="en-GB"/>
          </w:rPr>
          <w:tab/>
        </w:r>
        <w:r>
          <w:rPr>
            <w:lang w:eastAsia="en-GB"/>
          </w:rPr>
          <w:t>Performance requirements for PUSCH</w:t>
        </w:r>
        <w:r w:rsidRPr="00DD4DE9">
          <w:rPr>
            <w:lang w:eastAsia="en-GB"/>
          </w:rPr>
          <w:t xml:space="preserve"> </w:t>
        </w:r>
      </w:ins>
    </w:p>
    <w:p w14:paraId="335FBF9A" w14:textId="77777777" w:rsidR="000E0432" w:rsidRDefault="000E0432" w:rsidP="000E0432">
      <w:pPr>
        <w:pStyle w:val="40"/>
        <w:rPr>
          <w:ins w:id="48" w:author="Huawei" w:date="2021-05-27T14:55:00Z"/>
          <w:rFonts w:eastAsia="Malgun Gothic"/>
        </w:rPr>
      </w:pPr>
      <w:bookmarkStart w:id="49" w:name="_Toc21127566"/>
      <w:bookmarkStart w:id="50" w:name="_Toc29811775"/>
      <w:bookmarkStart w:id="51" w:name="_Toc36817327"/>
      <w:bookmarkStart w:id="52" w:name="_Toc37260244"/>
      <w:bookmarkStart w:id="53" w:name="_Toc37267632"/>
      <w:bookmarkStart w:id="54" w:name="_Toc44712234"/>
      <w:bookmarkStart w:id="55" w:name="_Toc45893547"/>
      <w:bookmarkStart w:id="56" w:name="_Toc53178269"/>
      <w:bookmarkStart w:id="57" w:name="_Toc53178720"/>
      <w:bookmarkStart w:id="58" w:name="_Toc61177959"/>
      <w:bookmarkStart w:id="59" w:name="_Toc61178431"/>
      <w:ins w:id="60" w:author="Huawei" w:date="2021-05-27T14:55:00Z">
        <w:r w:rsidRPr="00B454A0">
          <w:rPr>
            <w:rFonts w:eastAsia="Malgun Gothic"/>
          </w:rPr>
          <w:t>8.</w:t>
        </w:r>
        <w:r>
          <w:rPr>
            <w:rFonts w:eastAsia="Malgun Gothic"/>
          </w:rPr>
          <w:t>1</w:t>
        </w:r>
        <w:r w:rsidRPr="00B454A0">
          <w:rPr>
            <w:rFonts w:eastAsia="Malgun Gothic"/>
          </w:rPr>
          <w:t>.</w:t>
        </w:r>
        <w:r>
          <w:rPr>
            <w:rFonts w:eastAsia="Malgun Gothic"/>
          </w:rPr>
          <w:t>2</w:t>
        </w:r>
        <w:r w:rsidRPr="00B454A0">
          <w:rPr>
            <w:rFonts w:eastAsia="Malgun Gothic"/>
          </w:rPr>
          <w:t>.1</w:t>
        </w:r>
        <w:r w:rsidRPr="00B454A0">
          <w:rPr>
            <w:rFonts w:eastAsia="Malgun Gothic"/>
          </w:rPr>
          <w:tab/>
        </w:r>
        <w:bookmarkEnd w:id="49"/>
        <w:bookmarkEnd w:id="50"/>
        <w:bookmarkEnd w:id="51"/>
        <w:bookmarkEnd w:id="52"/>
        <w:bookmarkEnd w:id="53"/>
        <w:bookmarkEnd w:id="54"/>
        <w:bookmarkEnd w:id="55"/>
        <w:bookmarkEnd w:id="56"/>
        <w:bookmarkEnd w:id="57"/>
        <w:bookmarkEnd w:id="58"/>
        <w:bookmarkEnd w:id="59"/>
        <w:r w:rsidRPr="006E58D8">
          <w:rPr>
            <w:rFonts w:eastAsia="Malgun Gothic"/>
          </w:rPr>
          <w:t>Requirements for PUSCH with transform precoding disabled</w:t>
        </w:r>
      </w:ins>
    </w:p>
    <w:p w14:paraId="7B464265" w14:textId="77777777" w:rsidR="000E0432" w:rsidRDefault="000E0432" w:rsidP="000E0432">
      <w:pPr>
        <w:pStyle w:val="5"/>
        <w:rPr>
          <w:ins w:id="61" w:author="Huawei" w:date="2021-05-27T14:55:00Z"/>
          <w:lang w:eastAsia="en-GB"/>
        </w:rPr>
      </w:pPr>
      <w:bookmarkStart w:id="62" w:name="_Toc21127632"/>
      <w:bookmarkStart w:id="63" w:name="_Toc29811841"/>
      <w:bookmarkStart w:id="64" w:name="_Toc53185439"/>
      <w:bookmarkStart w:id="65" w:name="_Toc53185815"/>
      <w:bookmarkStart w:id="66" w:name="_Toc57820300"/>
      <w:bookmarkStart w:id="67" w:name="_Toc57821227"/>
      <w:bookmarkStart w:id="68" w:name="_Toc61183503"/>
      <w:bookmarkStart w:id="69" w:name="_Toc61183897"/>
      <w:bookmarkStart w:id="70" w:name="_Toc61184289"/>
      <w:bookmarkStart w:id="71" w:name="_Toc61184681"/>
      <w:bookmarkStart w:id="72" w:name="_Toc61185071"/>
      <w:ins w:id="73" w:author="Huawei" w:date="2021-05-27T14:55:00Z">
        <w:r>
          <w:rPr>
            <w:lang w:eastAsia="en-GB"/>
          </w:rPr>
          <w:t>8</w:t>
        </w:r>
        <w:r w:rsidRPr="00EE4A40">
          <w:rPr>
            <w:lang w:eastAsia="en-GB"/>
          </w:rPr>
          <w:t>.</w:t>
        </w:r>
        <w:r>
          <w:rPr>
            <w:lang w:eastAsia="en-GB"/>
          </w:rPr>
          <w:t>1</w:t>
        </w:r>
        <w:r w:rsidRPr="00EE4A40">
          <w:rPr>
            <w:lang w:eastAsia="en-GB"/>
          </w:rPr>
          <w:t>.</w:t>
        </w:r>
        <w:r>
          <w:rPr>
            <w:lang w:eastAsia="en-GB"/>
          </w:rPr>
          <w:t>2</w:t>
        </w:r>
        <w:r w:rsidRPr="00EE4A40">
          <w:rPr>
            <w:lang w:eastAsia="en-GB"/>
          </w:rPr>
          <w:t>.</w:t>
        </w:r>
        <w:r>
          <w:rPr>
            <w:lang w:eastAsia="en-GB"/>
          </w:rPr>
          <w:t>1</w:t>
        </w:r>
        <w:r w:rsidRPr="00EE4A40">
          <w:rPr>
            <w:lang w:eastAsia="en-GB"/>
          </w:rPr>
          <w:t>.</w:t>
        </w:r>
        <w:r>
          <w:rPr>
            <w:lang w:eastAsia="en-GB"/>
          </w:rPr>
          <w:t>1</w:t>
        </w:r>
        <w:bookmarkEnd w:id="62"/>
        <w:bookmarkEnd w:id="63"/>
        <w:bookmarkEnd w:id="64"/>
        <w:bookmarkEnd w:id="65"/>
        <w:bookmarkEnd w:id="66"/>
        <w:bookmarkEnd w:id="67"/>
        <w:bookmarkEnd w:id="68"/>
        <w:bookmarkEnd w:id="69"/>
        <w:bookmarkEnd w:id="70"/>
        <w:bookmarkEnd w:id="71"/>
        <w:bookmarkEnd w:id="72"/>
        <w:r>
          <w:rPr>
            <w:lang w:eastAsia="en-GB"/>
          </w:rPr>
          <w:tab/>
          <w:t>General</w:t>
        </w:r>
      </w:ins>
    </w:p>
    <w:p w14:paraId="516E1985" w14:textId="77777777" w:rsidR="000E0432" w:rsidRPr="006C7AF4" w:rsidRDefault="000E0432" w:rsidP="000E0432">
      <w:pPr>
        <w:rPr>
          <w:ins w:id="74" w:author="Huawei" w:date="2021-05-27T14:55:00Z"/>
          <w:lang w:val="en-US"/>
        </w:rPr>
      </w:pPr>
      <w:ins w:id="75" w:author="Huawei" w:date="2021-05-27T14:55:00Z">
        <w:r w:rsidRPr="006C7AF4">
          <w:rPr>
            <w:lang w:val="en-US"/>
          </w:rPr>
          <w:t>The performance requirement of PUSCH is determined by a minimum required throughput for a given SNR. The required throughput is expressed as a fraction of maximum throughput for the FRCs listed in annex A. The performance requirements assume HARQ retransmissions.</w:t>
        </w:r>
      </w:ins>
    </w:p>
    <w:p w14:paraId="07D5F4D6" w14:textId="77777777" w:rsidR="000E0432" w:rsidRPr="006C7AF4" w:rsidRDefault="000E0432" w:rsidP="000E0432">
      <w:pPr>
        <w:pStyle w:val="TH"/>
        <w:rPr>
          <w:ins w:id="76" w:author="Huawei" w:date="2021-05-27T14:55:00Z"/>
          <w:b w:val="0"/>
          <w:lang w:val="en-US"/>
        </w:rPr>
      </w:pPr>
      <w:ins w:id="77" w:author="Huawei" w:date="2021-05-27T14:55:00Z">
        <w:r w:rsidRPr="006C7AF4">
          <w:rPr>
            <w:lang w:val="en-US"/>
          </w:rPr>
          <w:lastRenderedPageBreak/>
          <w:t>Table: 8.1.2.1</w:t>
        </w:r>
        <w:r w:rsidRPr="006C7AF4">
          <w:rPr>
            <w:lang w:val="en-US" w:eastAsia="zh-CN"/>
          </w:rPr>
          <w:t>.1</w:t>
        </w:r>
        <w:r w:rsidRPr="006C7AF4">
          <w:rPr>
            <w:lang w:val="en-US"/>
          </w:rPr>
          <w:t>-1 Test parameters for testing PUSCH</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41"/>
        <w:gridCol w:w="5100"/>
        <w:gridCol w:w="2126"/>
      </w:tblGrid>
      <w:tr w:rsidR="000E0432" w:rsidRPr="006820B3" w14:paraId="4C4CCD75" w14:textId="77777777" w:rsidTr="00574E8E">
        <w:trPr>
          <w:cantSplit/>
          <w:jc w:val="center"/>
          <w:ins w:id="78" w:author="Huawei" w:date="2021-05-27T14:55:00Z"/>
        </w:trPr>
        <w:tc>
          <w:tcPr>
            <w:tcW w:w="6941" w:type="dxa"/>
            <w:gridSpan w:val="2"/>
            <w:vAlign w:val="center"/>
          </w:tcPr>
          <w:p w14:paraId="361E7056" w14:textId="77777777" w:rsidR="000E0432" w:rsidRPr="006820B3" w:rsidRDefault="000E0432" w:rsidP="000E0432">
            <w:pPr>
              <w:pStyle w:val="TAH"/>
              <w:rPr>
                <w:ins w:id="79" w:author="Huawei" w:date="2021-05-27T14:55:00Z"/>
              </w:rPr>
            </w:pPr>
            <w:ins w:id="80" w:author="Huawei" w:date="2021-05-27T14:55:00Z">
              <w:r w:rsidRPr="006820B3">
                <w:t>Parameter</w:t>
              </w:r>
            </w:ins>
          </w:p>
        </w:tc>
        <w:tc>
          <w:tcPr>
            <w:tcW w:w="2126" w:type="dxa"/>
            <w:vAlign w:val="center"/>
          </w:tcPr>
          <w:p w14:paraId="48C86EBB" w14:textId="77777777" w:rsidR="000E0432" w:rsidRPr="006820B3" w:rsidRDefault="000E0432" w:rsidP="000E0432">
            <w:pPr>
              <w:pStyle w:val="TAH"/>
              <w:rPr>
                <w:ins w:id="81" w:author="Huawei" w:date="2021-05-27T14:55:00Z"/>
              </w:rPr>
            </w:pPr>
            <w:ins w:id="82" w:author="Huawei" w:date="2021-05-27T14:55:00Z">
              <w:r w:rsidRPr="006820B3">
                <w:t>Value</w:t>
              </w:r>
            </w:ins>
          </w:p>
        </w:tc>
      </w:tr>
      <w:tr w:rsidR="000E0432" w:rsidRPr="006820B3" w14:paraId="66CB51F5" w14:textId="77777777" w:rsidTr="00574E8E">
        <w:trPr>
          <w:cantSplit/>
          <w:jc w:val="center"/>
          <w:ins w:id="83" w:author="Huawei" w:date="2021-05-27T14:55:00Z"/>
        </w:trPr>
        <w:tc>
          <w:tcPr>
            <w:tcW w:w="6941" w:type="dxa"/>
            <w:gridSpan w:val="2"/>
            <w:vAlign w:val="center"/>
          </w:tcPr>
          <w:p w14:paraId="3972CCF5" w14:textId="77777777" w:rsidR="000E0432" w:rsidRPr="006820B3" w:rsidRDefault="000E0432" w:rsidP="000E0432">
            <w:pPr>
              <w:pStyle w:val="TAL"/>
              <w:rPr>
                <w:ins w:id="84" w:author="Huawei" w:date="2021-05-27T14:55:00Z"/>
              </w:rPr>
            </w:pPr>
            <w:ins w:id="85" w:author="Huawei" w:date="2021-05-27T14:55:00Z">
              <w:r w:rsidRPr="006820B3">
                <w:t>Transform precoding</w:t>
              </w:r>
            </w:ins>
          </w:p>
        </w:tc>
        <w:tc>
          <w:tcPr>
            <w:tcW w:w="2126" w:type="dxa"/>
            <w:vAlign w:val="center"/>
          </w:tcPr>
          <w:p w14:paraId="042DA97A" w14:textId="77777777" w:rsidR="000E0432" w:rsidRPr="006820B3" w:rsidRDefault="000E0432" w:rsidP="000E0432">
            <w:pPr>
              <w:pStyle w:val="TAC"/>
              <w:rPr>
                <w:ins w:id="86" w:author="Huawei" w:date="2021-05-27T14:55:00Z"/>
              </w:rPr>
            </w:pPr>
            <w:ins w:id="87" w:author="Huawei" w:date="2021-05-27T14:55:00Z">
              <w:r w:rsidRPr="006820B3">
                <w:t>Disabled</w:t>
              </w:r>
            </w:ins>
          </w:p>
        </w:tc>
      </w:tr>
      <w:tr w:rsidR="000E0432" w:rsidRPr="00831E0A" w14:paraId="1C449D96" w14:textId="77777777" w:rsidTr="00574E8E">
        <w:trPr>
          <w:cantSplit/>
          <w:jc w:val="center"/>
          <w:ins w:id="88" w:author="Huawei" w:date="2021-05-27T14:55:00Z"/>
        </w:trPr>
        <w:tc>
          <w:tcPr>
            <w:tcW w:w="6941" w:type="dxa"/>
            <w:gridSpan w:val="2"/>
            <w:vAlign w:val="center"/>
          </w:tcPr>
          <w:p w14:paraId="21141D64" w14:textId="77777777" w:rsidR="000E0432" w:rsidRPr="006C7AF4" w:rsidRDefault="000E0432" w:rsidP="000E0432">
            <w:pPr>
              <w:pStyle w:val="TAL"/>
              <w:rPr>
                <w:ins w:id="89" w:author="Huawei" w:date="2021-05-27T14:55:00Z"/>
                <w:lang w:val="en-US"/>
              </w:rPr>
            </w:pPr>
            <w:ins w:id="90" w:author="Huawei" w:date="2021-05-27T14:55:00Z">
              <w:r w:rsidRPr="006C7AF4">
                <w:rPr>
                  <w:lang w:val="en-US"/>
                </w:rPr>
                <w:t>Default TDD UL-DL pattern (Note 1)</w:t>
              </w:r>
            </w:ins>
          </w:p>
        </w:tc>
        <w:tc>
          <w:tcPr>
            <w:tcW w:w="2126" w:type="dxa"/>
            <w:vAlign w:val="center"/>
          </w:tcPr>
          <w:p w14:paraId="1BB842B2" w14:textId="77777777" w:rsidR="000E0432" w:rsidRPr="006C7AF4" w:rsidRDefault="000E0432" w:rsidP="000E0432">
            <w:pPr>
              <w:pStyle w:val="TAC"/>
              <w:rPr>
                <w:ins w:id="91" w:author="Huawei" w:date="2021-05-27T14:55:00Z"/>
                <w:lang w:val="en-US"/>
              </w:rPr>
            </w:pPr>
            <w:ins w:id="92" w:author="Huawei" w:date="2021-05-27T14:55:00Z">
              <w:r w:rsidRPr="006C7AF4">
                <w:rPr>
                  <w:lang w:val="en-US"/>
                </w:rPr>
                <w:t>15 kHz SCS:</w:t>
              </w:r>
            </w:ins>
          </w:p>
          <w:p w14:paraId="06E37771" w14:textId="77777777" w:rsidR="000E0432" w:rsidRPr="006C7AF4" w:rsidRDefault="000E0432" w:rsidP="000E0432">
            <w:pPr>
              <w:pStyle w:val="TAC"/>
              <w:rPr>
                <w:ins w:id="93" w:author="Huawei" w:date="2021-05-27T14:55:00Z"/>
                <w:lang w:val="en-US"/>
              </w:rPr>
            </w:pPr>
            <w:ins w:id="94" w:author="Huawei" w:date="2021-05-27T14:55:00Z">
              <w:r w:rsidRPr="006C7AF4">
                <w:rPr>
                  <w:lang w:val="en-US"/>
                </w:rPr>
                <w:t>3D1S1U, S=10D:2G:2U</w:t>
              </w:r>
            </w:ins>
          </w:p>
          <w:p w14:paraId="5F69D62F" w14:textId="77777777" w:rsidR="000E0432" w:rsidRPr="006C7AF4" w:rsidRDefault="000E0432" w:rsidP="000E0432">
            <w:pPr>
              <w:pStyle w:val="TAC"/>
              <w:rPr>
                <w:ins w:id="95" w:author="Huawei" w:date="2021-05-27T14:55:00Z"/>
                <w:lang w:val="en-US"/>
              </w:rPr>
            </w:pPr>
            <w:ins w:id="96" w:author="Huawei" w:date="2021-05-27T14:55:00Z">
              <w:r w:rsidRPr="006C7AF4">
                <w:rPr>
                  <w:lang w:val="en-US"/>
                </w:rPr>
                <w:t>30 kHz SCS:</w:t>
              </w:r>
            </w:ins>
          </w:p>
          <w:p w14:paraId="7A4AA263" w14:textId="77777777" w:rsidR="000E0432" w:rsidRPr="006C7AF4" w:rsidRDefault="000E0432" w:rsidP="000E0432">
            <w:pPr>
              <w:pStyle w:val="TAC"/>
              <w:rPr>
                <w:ins w:id="97" w:author="Huawei" w:date="2021-05-27T14:55:00Z"/>
                <w:lang w:val="en-US"/>
              </w:rPr>
            </w:pPr>
            <w:ins w:id="98" w:author="Huawei" w:date="2021-05-27T14:55:00Z">
              <w:r w:rsidRPr="006C7AF4">
                <w:rPr>
                  <w:lang w:val="en-US"/>
                </w:rPr>
                <w:t>7D1S2U, S=6D:4G:4U</w:t>
              </w:r>
            </w:ins>
          </w:p>
        </w:tc>
      </w:tr>
      <w:tr w:rsidR="000E0432" w:rsidRPr="00831E0A" w14:paraId="00EFFC0C" w14:textId="77777777" w:rsidTr="00574E8E">
        <w:trPr>
          <w:cantSplit/>
          <w:jc w:val="center"/>
          <w:ins w:id="99" w:author="Huawei" w:date="2021-05-27T14:55:00Z"/>
        </w:trPr>
        <w:tc>
          <w:tcPr>
            <w:tcW w:w="6941" w:type="dxa"/>
            <w:gridSpan w:val="2"/>
            <w:vAlign w:val="center"/>
          </w:tcPr>
          <w:p w14:paraId="0F5E5372" w14:textId="77777777" w:rsidR="000E0432" w:rsidRPr="003C4C47" w:rsidRDefault="000E0432" w:rsidP="000E0432">
            <w:pPr>
              <w:pStyle w:val="TAL"/>
              <w:rPr>
                <w:ins w:id="100" w:author="Huawei" w:date="2021-05-27T14:55:00Z"/>
                <w:lang w:val="en-US"/>
              </w:rPr>
            </w:pPr>
            <w:ins w:id="101" w:author="Huawei" w:date="2021-05-27T14:55:00Z">
              <w:r>
                <w:rPr>
                  <w:lang w:val="en-US"/>
                </w:rPr>
                <w:t>Cyclic prefix</w:t>
              </w:r>
            </w:ins>
          </w:p>
        </w:tc>
        <w:tc>
          <w:tcPr>
            <w:tcW w:w="2126" w:type="dxa"/>
            <w:vAlign w:val="center"/>
          </w:tcPr>
          <w:p w14:paraId="30B3E89F" w14:textId="77777777" w:rsidR="000E0432" w:rsidRPr="00B0062B" w:rsidRDefault="000E0432" w:rsidP="000E0432">
            <w:pPr>
              <w:pStyle w:val="TAC"/>
              <w:rPr>
                <w:ins w:id="102" w:author="Huawei" w:date="2021-05-27T14:55:00Z"/>
                <w:lang w:val="en-US"/>
              </w:rPr>
            </w:pPr>
            <w:ins w:id="103" w:author="Huawei" w:date="2021-05-27T14:55:00Z">
              <w:r>
                <w:rPr>
                  <w:lang w:val="en-US"/>
                </w:rPr>
                <w:t>Normal</w:t>
              </w:r>
            </w:ins>
          </w:p>
        </w:tc>
      </w:tr>
      <w:tr w:rsidR="00574E8E" w:rsidRPr="006820B3" w14:paraId="1C0E5D4F" w14:textId="77777777" w:rsidTr="00574E8E">
        <w:trPr>
          <w:cantSplit/>
          <w:jc w:val="center"/>
          <w:ins w:id="104" w:author="Huawei" w:date="2021-05-27T14:55:00Z"/>
        </w:trPr>
        <w:tc>
          <w:tcPr>
            <w:tcW w:w="1841" w:type="dxa"/>
            <w:vMerge w:val="restart"/>
            <w:tcBorders>
              <w:top w:val="single" w:sz="6" w:space="0" w:color="auto"/>
            </w:tcBorders>
            <w:vAlign w:val="center"/>
          </w:tcPr>
          <w:p w14:paraId="11A51B80" w14:textId="77777777" w:rsidR="00574E8E" w:rsidRPr="006820B3" w:rsidRDefault="00574E8E" w:rsidP="000E0432">
            <w:pPr>
              <w:pStyle w:val="TAL"/>
              <w:rPr>
                <w:ins w:id="105" w:author="Huawei" w:date="2021-05-27T14:55:00Z"/>
              </w:rPr>
            </w:pPr>
            <w:ins w:id="106" w:author="Huawei" w:date="2021-05-27T14:55:00Z">
              <w:r w:rsidRPr="006820B3">
                <w:t>HARQ</w:t>
              </w:r>
            </w:ins>
          </w:p>
        </w:tc>
        <w:tc>
          <w:tcPr>
            <w:tcW w:w="5100" w:type="dxa"/>
            <w:vAlign w:val="center"/>
          </w:tcPr>
          <w:p w14:paraId="061CA764" w14:textId="77777777" w:rsidR="00574E8E" w:rsidRPr="006C7AF4" w:rsidRDefault="00574E8E" w:rsidP="000E0432">
            <w:pPr>
              <w:pStyle w:val="TAL"/>
              <w:rPr>
                <w:ins w:id="107" w:author="Huawei" w:date="2021-05-27T14:55:00Z"/>
                <w:lang w:val="en-US"/>
              </w:rPr>
            </w:pPr>
            <w:ins w:id="108" w:author="Huawei" w:date="2021-05-27T14:55:00Z">
              <w:r w:rsidRPr="006C7AF4">
                <w:rPr>
                  <w:lang w:val="en-US"/>
                </w:rPr>
                <w:t>Maximum number of HARQ transmissions</w:t>
              </w:r>
            </w:ins>
          </w:p>
        </w:tc>
        <w:tc>
          <w:tcPr>
            <w:tcW w:w="2126" w:type="dxa"/>
            <w:vAlign w:val="center"/>
          </w:tcPr>
          <w:p w14:paraId="144E548D" w14:textId="77777777" w:rsidR="00574E8E" w:rsidRPr="006820B3" w:rsidRDefault="00574E8E" w:rsidP="000E0432">
            <w:pPr>
              <w:pStyle w:val="TAC"/>
              <w:rPr>
                <w:ins w:id="109" w:author="Huawei" w:date="2021-05-27T14:55:00Z"/>
              </w:rPr>
            </w:pPr>
            <w:ins w:id="110" w:author="Huawei" w:date="2021-05-27T14:55:00Z">
              <w:r w:rsidRPr="006820B3">
                <w:t>4</w:t>
              </w:r>
            </w:ins>
          </w:p>
        </w:tc>
      </w:tr>
      <w:tr w:rsidR="00574E8E" w:rsidRPr="006820B3" w14:paraId="1D42CAD6" w14:textId="77777777" w:rsidTr="00574E8E">
        <w:trPr>
          <w:cantSplit/>
          <w:jc w:val="center"/>
          <w:ins w:id="111" w:author="Huawei" w:date="2021-05-27T14:55:00Z"/>
        </w:trPr>
        <w:tc>
          <w:tcPr>
            <w:tcW w:w="1841" w:type="dxa"/>
            <w:vMerge/>
            <w:tcBorders>
              <w:bottom w:val="single" w:sz="6" w:space="0" w:color="auto"/>
            </w:tcBorders>
            <w:vAlign w:val="center"/>
          </w:tcPr>
          <w:p w14:paraId="6E1E64BE" w14:textId="77777777" w:rsidR="00574E8E" w:rsidRPr="006820B3" w:rsidRDefault="00574E8E" w:rsidP="000E0432">
            <w:pPr>
              <w:pStyle w:val="TAL"/>
              <w:rPr>
                <w:ins w:id="112" w:author="Huawei" w:date="2021-05-27T14:55:00Z"/>
              </w:rPr>
            </w:pPr>
          </w:p>
        </w:tc>
        <w:tc>
          <w:tcPr>
            <w:tcW w:w="5100" w:type="dxa"/>
            <w:vAlign w:val="center"/>
          </w:tcPr>
          <w:p w14:paraId="1F0BC8B2" w14:textId="77777777" w:rsidR="00574E8E" w:rsidRPr="006820B3" w:rsidRDefault="00574E8E" w:rsidP="000E0432">
            <w:pPr>
              <w:pStyle w:val="TAL"/>
              <w:rPr>
                <w:ins w:id="113" w:author="Huawei" w:date="2021-05-27T14:55:00Z"/>
              </w:rPr>
            </w:pPr>
            <w:ins w:id="114" w:author="Huawei" w:date="2021-05-27T14:55:00Z">
              <w:r w:rsidRPr="006820B3">
                <w:t>RV sequence</w:t>
              </w:r>
            </w:ins>
          </w:p>
        </w:tc>
        <w:tc>
          <w:tcPr>
            <w:tcW w:w="2126" w:type="dxa"/>
            <w:vAlign w:val="center"/>
          </w:tcPr>
          <w:p w14:paraId="221F13AE" w14:textId="77777777" w:rsidR="00574E8E" w:rsidRPr="006820B3" w:rsidRDefault="00574E8E" w:rsidP="000E0432">
            <w:pPr>
              <w:pStyle w:val="TAC"/>
              <w:rPr>
                <w:ins w:id="115" w:author="Huawei" w:date="2021-05-27T14:55:00Z"/>
              </w:rPr>
            </w:pPr>
            <w:ins w:id="116" w:author="Huawei" w:date="2021-05-27T14:55:00Z">
              <w:r w:rsidRPr="006820B3">
                <w:rPr>
                  <w:lang w:val="fr-FR"/>
                </w:rPr>
                <w:t>0, 2, 3, 1</w:t>
              </w:r>
            </w:ins>
          </w:p>
        </w:tc>
      </w:tr>
      <w:tr w:rsidR="00574E8E" w:rsidRPr="006820B3" w14:paraId="780D2DEC" w14:textId="77777777" w:rsidTr="00574E8E">
        <w:trPr>
          <w:cantSplit/>
          <w:jc w:val="center"/>
          <w:ins w:id="117" w:author="Huawei" w:date="2021-05-27T14:55:00Z"/>
        </w:trPr>
        <w:tc>
          <w:tcPr>
            <w:tcW w:w="1841" w:type="dxa"/>
            <w:vMerge w:val="restart"/>
            <w:tcBorders>
              <w:top w:val="single" w:sz="6" w:space="0" w:color="auto"/>
            </w:tcBorders>
            <w:vAlign w:val="center"/>
          </w:tcPr>
          <w:p w14:paraId="266C384E" w14:textId="77777777" w:rsidR="00574E8E" w:rsidRPr="006820B3" w:rsidRDefault="00574E8E" w:rsidP="000E0432">
            <w:pPr>
              <w:pStyle w:val="TAL"/>
              <w:rPr>
                <w:ins w:id="118" w:author="Huawei" w:date="2021-05-27T14:55:00Z"/>
              </w:rPr>
            </w:pPr>
            <w:ins w:id="119" w:author="Huawei" w:date="2021-05-27T14:55:00Z">
              <w:r w:rsidRPr="006820B3">
                <w:t>DM-RS</w:t>
              </w:r>
            </w:ins>
          </w:p>
        </w:tc>
        <w:tc>
          <w:tcPr>
            <w:tcW w:w="5100" w:type="dxa"/>
            <w:vAlign w:val="center"/>
          </w:tcPr>
          <w:p w14:paraId="20B8C388" w14:textId="77777777" w:rsidR="00574E8E" w:rsidRPr="006820B3" w:rsidRDefault="00574E8E" w:rsidP="000E0432">
            <w:pPr>
              <w:pStyle w:val="TAL"/>
              <w:rPr>
                <w:ins w:id="120" w:author="Huawei" w:date="2021-05-27T14:55:00Z"/>
              </w:rPr>
            </w:pPr>
            <w:ins w:id="121" w:author="Huawei" w:date="2021-05-27T14:55:00Z">
              <w:r w:rsidRPr="006820B3">
                <w:t>DM-RS configuration type</w:t>
              </w:r>
            </w:ins>
          </w:p>
        </w:tc>
        <w:tc>
          <w:tcPr>
            <w:tcW w:w="2126" w:type="dxa"/>
            <w:vAlign w:val="center"/>
          </w:tcPr>
          <w:p w14:paraId="6B31FEE9" w14:textId="77777777" w:rsidR="00574E8E" w:rsidRPr="006820B3" w:rsidRDefault="00574E8E" w:rsidP="000E0432">
            <w:pPr>
              <w:pStyle w:val="TAC"/>
              <w:rPr>
                <w:ins w:id="122" w:author="Huawei" w:date="2021-05-27T14:55:00Z"/>
                <w:lang w:val="fr-FR"/>
              </w:rPr>
            </w:pPr>
            <w:ins w:id="123" w:author="Huawei" w:date="2021-05-27T14:55:00Z">
              <w:r w:rsidRPr="006820B3">
                <w:t>1</w:t>
              </w:r>
            </w:ins>
          </w:p>
        </w:tc>
      </w:tr>
      <w:tr w:rsidR="00574E8E" w:rsidRPr="006820B3" w14:paraId="3D26195C" w14:textId="77777777" w:rsidTr="00574E8E">
        <w:trPr>
          <w:cantSplit/>
          <w:jc w:val="center"/>
          <w:ins w:id="124" w:author="Huawei" w:date="2021-05-27T14:55:00Z"/>
        </w:trPr>
        <w:tc>
          <w:tcPr>
            <w:tcW w:w="1841" w:type="dxa"/>
            <w:vMerge/>
            <w:vAlign w:val="center"/>
          </w:tcPr>
          <w:p w14:paraId="2CA7AB8D" w14:textId="77777777" w:rsidR="00574E8E" w:rsidRPr="006820B3" w:rsidRDefault="00574E8E" w:rsidP="000E0432">
            <w:pPr>
              <w:pStyle w:val="TAL"/>
              <w:rPr>
                <w:ins w:id="125" w:author="Huawei" w:date="2021-05-27T14:55:00Z"/>
              </w:rPr>
            </w:pPr>
          </w:p>
        </w:tc>
        <w:tc>
          <w:tcPr>
            <w:tcW w:w="5100" w:type="dxa"/>
            <w:vAlign w:val="center"/>
          </w:tcPr>
          <w:p w14:paraId="376CFA98" w14:textId="77777777" w:rsidR="00574E8E" w:rsidRPr="006820B3" w:rsidRDefault="00574E8E" w:rsidP="000E0432">
            <w:pPr>
              <w:pStyle w:val="TAL"/>
              <w:rPr>
                <w:ins w:id="126" w:author="Huawei" w:date="2021-05-27T14:55:00Z"/>
              </w:rPr>
            </w:pPr>
            <w:ins w:id="127" w:author="Huawei" w:date="2021-05-27T14:55:00Z">
              <w:r w:rsidRPr="006820B3">
                <w:t>DM-RS duration</w:t>
              </w:r>
            </w:ins>
          </w:p>
        </w:tc>
        <w:tc>
          <w:tcPr>
            <w:tcW w:w="2126" w:type="dxa"/>
            <w:vAlign w:val="center"/>
          </w:tcPr>
          <w:p w14:paraId="6AD65FCD" w14:textId="77777777" w:rsidR="00574E8E" w:rsidRPr="006820B3" w:rsidRDefault="00574E8E" w:rsidP="000E0432">
            <w:pPr>
              <w:pStyle w:val="TAC"/>
              <w:rPr>
                <w:ins w:id="128" w:author="Huawei" w:date="2021-05-27T14:55:00Z"/>
              </w:rPr>
            </w:pPr>
            <w:ins w:id="129" w:author="Huawei" w:date="2021-05-27T14:55:00Z">
              <w:r w:rsidRPr="006820B3">
                <w:t>single-symbol DM-RS</w:t>
              </w:r>
            </w:ins>
          </w:p>
        </w:tc>
      </w:tr>
      <w:tr w:rsidR="00574E8E" w:rsidRPr="006820B3" w14:paraId="1A38A324" w14:textId="77777777" w:rsidTr="00574E8E">
        <w:trPr>
          <w:cantSplit/>
          <w:jc w:val="center"/>
          <w:ins w:id="130" w:author="Huawei" w:date="2021-05-27T14:55:00Z"/>
        </w:trPr>
        <w:tc>
          <w:tcPr>
            <w:tcW w:w="1841" w:type="dxa"/>
            <w:vMerge/>
            <w:vAlign w:val="center"/>
          </w:tcPr>
          <w:p w14:paraId="79A7A8D3" w14:textId="77777777" w:rsidR="00574E8E" w:rsidRPr="006820B3" w:rsidRDefault="00574E8E" w:rsidP="000E0432">
            <w:pPr>
              <w:pStyle w:val="TAL"/>
              <w:rPr>
                <w:ins w:id="131" w:author="Huawei" w:date="2021-05-27T14:55:00Z"/>
              </w:rPr>
            </w:pPr>
          </w:p>
        </w:tc>
        <w:tc>
          <w:tcPr>
            <w:tcW w:w="5100" w:type="dxa"/>
            <w:vAlign w:val="center"/>
          </w:tcPr>
          <w:p w14:paraId="30048EA7" w14:textId="77777777" w:rsidR="00574E8E" w:rsidRPr="006820B3" w:rsidRDefault="00574E8E" w:rsidP="000E0432">
            <w:pPr>
              <w:pStyle w:val="TAL"/>
              <w:rPr>
                <w:ins w:id="132" w:author="Huawei" w:date="2021-05-27T14:55:00Z"/>
              </w:rPr>
            </w:pPr>
            <w:ins w:id="133" w:author="Huawei" w:date="2021-05-27T14:55:00Z">
              <w:r w:rsidRPr="006820B3">
                <w:rPr>
                  <w:lang w:eastAsia="zh-CN"/>
                </w:rPr>
                <w:t>Additional DM-RS position</w:t>
              </w:r>
            </w:ins>
          </w:p>
        </w:tc>
        <w:tc>
          <w:tcPr>
            <w:tcW w:w="2126" w:type="dxa"/>
            <w:vAlign w:val="center"/>
          </w:tcPr>
          <w:p w14:paraId="39E17B01" w14:textId="77777777" w:rsidR="00574E8E" w:rsidRPr="006820B3" w:rsidRDefault="00574E8E" w:rsidP="000E0432">
            <w:pPr>
              <w:pStyle w:val="TAC"/>
              <w:rPr>
                <w:ins w:id="134" w:author="Huawei" w:date="2021-05-27T14:55:00Z"/>
              </w:rPr>
            </w:pPr>
            <w:ins w:id="135" w:author="Huawei" w:date="2021-05-27T14:55:00Z">
              <w:r w:rsidRPr="006820B3">
                <w:t>pos1</w:t>
              </w:r>
            </w:ins>
          </w:p>
        </w:tc>
      </w:tr>
      <w:tr w:rsidR="00574E8E" w:rsidRPr="006820B3" w14:paraId="0C71D1BF" w14:textId="77777777" w:rsidTr="00574E8E">
        <w:trPr>
          <w:cantSplit/>
          <w:jc w:val="center"/>
          <w:ins w:id="136" w:author="Huawei" w:date="2021-05-27T14:55:00Z"/>
        </w:trPr>
        <w:tc>
          <w:tcPr>
            <w:tcW w:w="1841" w:type="dxa"/>
            <w:vMerge/>
            <w:vAlign w:val="center"/>
          </w:tcPr>
          <w:p w14:paraId="09D76463" w14:textId="77777777" w:rsidR="00574E8E" w:rsidRPr="006820B3" w:rsidRDefault="00574E8E" w:rsidP="000E0432">
            <w:pPr>
              <w:pStyle w:val="TAL"/>
              <w:rPr>
                <w:ins w:id="137" w:author="Huawei" w:date="2021-05-27T14:55:00Z"/>
              </w:rPr>
            </w:pPr>
          </w:p>
        </w:tc>
        <w:tc>
          <w:tcPr>
            <w:tcW w:w="5100" w:type="dxa"/>
            <w:vAlign w:val="center"/>
          </w:tcPr>
          <w:p w14:paraId="2732E84F" w14:textId="77777777" w:rsidR="00574E8E" w:rsidRPr="006C7AF4" w:rsidRDefault="00574E8E" w:rsidP="000E0432">
            <w:pPr>
              <w:pStyle w:val="TAL"/>
              <w:rPr>
                <w:ins w:id="138" w:author="Huawei" w:date="2021-05-27T14:55:00Z"/>
                <w:lang w:val="en-US" w:eastAsia="zh-CN"/>
              </w:rPr>
            </w:pPr>
            <w:ins w:id="139" w:author="Huawei" w:date="2021-05-27T14:55:00Z">
              <w:r w:rsidRPr="006C7AF4">
                <w:rPr>
                  <w:lang w:val="en-US"/>
                </w:rPr>
                <w:t>Number of DM-RS CDM group(s) without data</w:t>
              </w:r>
            </w:ins>
          </w:p>
        </w:tc>
        <w:tc>
          <w:tcPr>
            <w:tcW w:w="2126" w:type="dxa"/>
            <w:vAlign w:val="center"/>
          </w:tcPr>
          <w:p w14:paraId="6706D6F8" w14:textId="77777777" w:rsidR="00574E8E" w:rsidRPr="006820B3" w:rsidRDefault="00574E8E" w:rsidP="000E0432">
            <w:pPr>
              <w:pStyle w:val="TAC"/>
              <w:rPr>
                <w:ins w:id="140" w:author="Huawei" w:date="2021-05-27T14:55:00Z"/>
              </w:rPr>
            </w:pPr>
            <w:ins w:id="141" w:author="Huawei" w:date="2021-05-27T14:55:00Z">
              <w:r w:rsidRPr="006820B3">
                <w:t>2</w:t>
              </w:r>
            </w:ins>
          </w:p>
        </w:tc>
      </w:tr>
      <w:tr w:rsidR="00574E8E" w:rsidRPr="006820B3" w14:paraId="222C4EAE" w14:textId="77777777" w:rsidTr="00574E8E">
        <w:trPr>
          <w:cantSplit/>
          <w:jc w:val="center"/>
          <w:ins w:id="142" w:author="Huawei" w:date="2021-05-27T14:55:00Z"/>
        </w:trPr>
        <w:tc>
          <w:tcPr>
            <w:tcW w:w="1841" w:type="dxa"/>
            <w:vMerge/>
            <w:vAlign w:val="center"/>
          </w:tcPr>
          <w:p w14:paraId="05884436" w14:textId="77777777" w:rsidR="00574E8E" w:rsidRPr="006820B3" w:rsidRDefault="00574E8E" w:rsidP="000E0432">
            <w:pPr>
              <w:pStyle w:val="TAL"/>
              <w:rPr>
                <w:ins w:id="143" w:author="Huawei" w:date="2021-05-27T14:55:00Z"/>
              </w:rPr>
            </w:pPr>
          </w:p>
        </w:tc>
        <w:tc>
          <w:tcPr>
            <w:tcW w:w="5100" w:type="dxa"/>
            <w:vAlign w:val="center"/>
          </w:tcPr>
          <w:p w14:paraId="57AD8B74" w14:textId="77777777" w:rsidR="00574E8E" w:rsidRPr="006C7AF4" w:rsidRDefault="00574E8E" w:rsidP="000E0432">
            <w:pPr>
              <w:pStyle w:val="TAL"/>
              <w:rPr>
                <w:ins w:id="144" w:author="Huawei" w:date="2021-05-27T14:55:00Z"/>
                <w:lang w:val="en-US"/>
              </w:rPr>
            </w:pPr>
            <w:ins w:id="145" w:author="Huawei" w:date="2021-05-27T14:55:00Z">
              <w:r w:rsidRPr="006C7AF4">
                <w:rPr>
                  <w:lang w:val="en-US"/>
                </w:rPr>
                <w:t>Ratio of PUSCH EPRE to DM-RS EPRE</w:t>
              </w:r>
            </w:ins>
          </w:p>
        </w:tc>
        <w:tc>
          <w:tcPr>
            <w:tcW w:w="2126" w:type="dxa"/>
            <w:vAlign w:val="center"/>
          </w:tcPr>
          <w:p w14:paraId="37CBD80D" w14:textId="77777777" w:rsidR="00574E8E" w:rsidRPr="006820B3" w:rsidRDefault="00574E8E" w:rsidP="000E0432">
            <w:pPr>
              <w:pStyle w:val="TAC"/>
              <w:rPr>
                <w:ins w:id="146" w:author="Huawei" w:date="2021-05-27T14:55:00Z"/>
              </w:rPr>
            </w:pPr>
            <w:ins w:id="147" w:author="Huawei" w:date="2021-05-27T14:55:00Z">
              <w:r w:rsidRPr="006820B3">
                <w:rPr>
                  <w:lang w:eastAsia="zh-CN"/>
                </w:rPr>
                <w:t>-3 dB</w:t>
              </w:r>
            </w:ins>
          </w:p>
        </w:tc>
      </w:tr>
      <w:tr w:rsidR="00574E8E" w:rsidRPr="006820B3" w14:paraId="2EDFCB27" w14:textId="77777777" w:rsidTr="00574E8E">
        <w:trPr>
          <w:cantSplit/>
          <w:jc w:val="center"/>
          <w:ins w:id="148" w:author="Huawei" w:date="2021-05-27T14:55:00Z"/>
        </w:trPr>
        <w:tc>
          <w:tcPr>
            <w:tcW w:w="1841" w:type="dxa"/>
            <w:vMerge/>
            <w:vAlign w:val="center"/>
          </w:tcPr>
          <w:p w14:paraId="18D32887" w14:textId="77777777" w:rsidR="00574E8E" w:rsidRPr="006820B3" w:rsidRDefault="00574E8E" w:rsidP="000E0432">
            <w:pPr>
              <w:pStyle w:val="TAL"/>
              <w:rPr>
                <w:ins w:id="149" w:author="Huawei" w:date="2021-05-27T14:55:00Z"/>
              </w:rPr>
            </w:pPr>
          </w:p>
        </w:tc>
        <w:tc>
          <w:tcPr>
            <w:tcW w:w="5100" w:type="dxa"/>
            <w:vAlign w:val="center"/>
          </w:tcPr>
          <w:p w14:paraId="77C6892C" w14:textId="77777777" w:rsidR="00574E8E" w:rsidRPr="006820B3" w:rsidRDefault="00574E8E" w:rsidP="000E0432">
            <w:pPr>
              <w:pStyle w:val="TAL"/>
              <w:rPr>
                <w:ins w:id="150" w:author="Huawei" w:date="2021-05-27T14:55:00Z"/>
              </w:rPr>
            </w:pPr>
            <w:ins w:id="151" w:author="Huawei" w:date="2021-05-27T14:55:00Z">
              <w:r w:rsidRPr="006820B3">
                <w:t>DM-RS port</w:t>
              </w:r>
            </w:ins>
          </w:p>
        </w:tc>
        <w:tc>
          <w:tcPr>
            <w:tcW w:w="2126" w:type="dxa"/>
            <w:vAlign w:val="center"/>
          </w:tcPr>
          <w:p w14:paraId="16895DCA" w14:textId="77777777" w:rsidR="00574E8E" w:rsidRPr="006820B3" w:rsidRDefault="00574E8E" w:rsidP="000E0432">
            <w:pPr>
              <w:pStyle w:val="TAC"/>
              <w:rPr>
                <w:ins w:id="152" w:author="Huawei" w:date="2021-05-27T14:55:00Z"/>
                <w:lang w:eastAsia="zh-CN"/>
              </w:rPr>
            </w:pPr>
            <w:ins w:id="153" w:author="Huawei" w:date="2021-05-27T14:55:00Z">
              <w:r w:rsidRPr="006820B3">
                <w:t>{0}, {0, 1}</w:t>
              </w:r>
            </w:ins>
          </w:p>
        </w:tc>
      </w:tr>
      <w:tr w:rsidR="00574E8E" w:rsidRPr="006820B3" w14:paraId="6B69690F" w14:textId="77777777" w:rsidTr="00574E8E">
        <w:trPr>
          <w:cantSplit/>
          <w:jc w:val="center"/>
          <w:ins w:id="154" w:author="Huawei" w:date="2021-05-27T14:55:00Z"/>
        </w:trPr>
        <w:tc>
          <w:tcPr>
            <w:tcW w:w="1841" w:type="dxa"/>
            <w:vMerge/>
            <w:tcBorders>
              <w:bottom w:val="single" w:sz="6" w:space="0" w:color="auto"/>
            </w:tcBorders>
            <w:vAlign w:val="center"/>
          </w:tcPr>
          <w:p w14:paraId="5A81568E" w14:textId="77777777" w:rsidR="00574E8E" w:rsidRPr="006820B3" w:rsidRDefault="00574E8E" w:rsidP="000E0432">
            <w:pPr>
              <w:pStyle w:val="TAL"/>
              <w:rPr>
                <w:ins w:id="155" w:author="Huawei" w:date="2021-05-27T14:55:00Z"/>
              </w:rPr>
            </w:pPr>
          </w:p>
        </w:tc>
        <w:tc>
          <w:tcPr>
            <w:tcW w:w="5100" w:type="dxa"/>
            <w:vAlign w:val="center"/>
          </w:tcPr>
          <w:p w14:paraId="2EE2790D" w14:textId="77777777" w:rsidR="00574E8E" w:rsidRPr="006820B3" w:rsidRDefault="00574E8E" w:rsidP="000E0432">
            <w:pPr>
              <w:pStyle w:val="TAL"/>
              <w:rPr>
                <w:ins w:id="156" w:author="Huawei" w:date="2021-05-27T14:55:00Z"/>
              </w:rPr>
            </w:pPr>
            <w:ins w:id="157" w:author="Huawei" w:date="2021-05-27T14:55:00Z">
              <w:r w:rsidRPr="006820B3">
                <w:t>DM-RS sequence generation</w:t>
              </w:r>
            </w:ins>
          </w:p>
        </w:tc>
        <w:tc>
          <w:tcPr>
            <w:tcW w:w="2126" w:type="dxa"/>
            <w:vAlign w:val="center"/>
          </w:tcPr>
          <w:p w14:paraId="414ABE0A" w14:textId="77777777" w:rsidR="00574E8E" w:rsidRPr="006820B3" w:rsidRDefault="00574E8E" w:rsidP="000E0432">
            <w:pPr>
              <w:pStyle w:val="TAC"/>
              <w:rPr>
                <w:ins w:id="158" w:author="Huawei" w:date="2021-05-27T14:55:00Z"/>
              </w:rPr>
            </w:pPr>
            <w:ins w:id="159" w:author="Huawei" w:date="2021-05-27T14:55:00Z">
              <w:r w:rsidRPr="006820B3">
                <w:t>N</w:t>
              </w:r>
              <w:r w:rsidRPr="006820B3">
                <w:rPr>
                  <w:vertAlign w:val="subscript"/>
                </w:rPr>
                <w:t>ID</w:t>
              </w:r>
              <w:r w:rsidRPr="006820B3">
                <w:rPr>
                  <w:vertAlign w:val="superscript"/>
                </w:rPr>
                <w:t>0</w:t>
              </w:r>
              <w:r w:rsidRPr="006820B3">
                <w:t>=0, n</w:t>
              </w:r>
              <w:r w:rsidRPr="006820B3">
                <w:rPr>
                  <w:vertAlign w:val="subscript"/>
                </w:rPr>
                <w:t>SCID</w:t>
              </w:r>
              <w:r w:rsidRPr="006820B3">
                <w:t xml:space="preserve"> =0</w:t>
              </w:r>
            </w:ins>
          </w:p>
        </w:tc>
      </w:tr>
      <w:tr w:rsidR="00574E8E" w:rsidRPr="006820B3" w14:paraId="675D727E" w14:textId="77777777" w:rsidTr="00574E8E">
        <w:trPr>
          <w:cantSplit/>
          <w:jc w:val="center"/>
          <w:ins w:id="160" w:author="Huawei" w:date="2021-05-27T14:55:00Z"/>
        </w:trPr>
        <w:tc>
          <w:tcPr>
            <w:tcW w:w="1841" w:type="dxa"/>
            <w:vMerge w:val="restart"/>
            <w:tcBorders>
              <w:top w:val="single" w:sz="6" w:space="0" w:color="auto"/>
            </w:tcBorders>
            <w:vAlign w:val="center"/>
          </w:tcPr>
          <w:p w14:paraId="45F06613" w14:textId="65FBC6C8" w:rsidR="00574E8E" w:rsidRPr="006820B3" w:rsidRDefault="00574E8E" w:rsidP="000E0432">
            <w:pPr>
              <w:pStyle w:val="TAL"/>
              <w:rPr>
                <w:ins w:id="161" w:author="Huawei" w:date="2021-05-27T14:55:00Z"/>
              </w:rPr>
            </w:pPr>
            <w:ins w:id="162" w:author="Huawei" w:date="2021-05-27T14:55:00Z">
              <w:r w:rsidRPr="006820B3">
                <w:t>Time domain</w:t>
              </w:r>
            </w:ins>
            <w:ins w:id="163" w:author="Huawei_Modify_After_Meeting" w:date="2021-05-27T15:53:00Z">
              <w:r w:rsidR="00616EE9">
                <w:t xml:space="preserve"> </w:t>
              </w:r>
            </w:ins>
            <w:ins w:id="164" w:author="Huawei" w:date="2021-05-27T14:55:00Z">
              <w:r w:rsidRPr="006820B3">
                <w:t>resource</w:t>
              </w:r>
            </w:ins>
            <w:ins w:id="165" w:author="Huawei_Modify_After_Meeting" w:date="2021-05-27T15:53:00Z">
              <w:r w:rsidR="00616EE9">
                <w:t xml:space="preserve"> </w:t>
              </w:r>
            </w:ins>
            <w:ins w:id="166" w:author="Huawei" w:date="2021-05-27T14:55:00Z">
              <w:r w:rsidRPr="006820B3">
                <w:t>assignment</w:t>
              </w:r>
            </w:ins>
          </w:p>
        </w:tc>
        <w:tc>
          <w:tcPr>
            <w:tcW w:w="5100" w:type="dxa"/>
            <w:vAlign w:val="center"/>
          </w:tcPr>
          <w:p w14:paraId="3288CA09" w14:textId="77777777" w:rsidR="00574E8E" w:rsidRPr="006820B3" w:rsidRDefault="00574E8E" w:rsidP="000E0432">
            <w:pPr>
              <w:pStyle w:val="TAL"/>
              <w:rPr>
                <w:ins w:id="167" w:author="Huawei" w:date="2021-05-27T14:55:00Z"/>
              </w:rPr>
            </w:pPr>
            <w:ins w:id="168" w:author="Huawei" w:date="2021-05-27T14:55:00Z">
              <w:r w:rsidRPr="006820B3">
                <w:t>PUSCH mapping type</w:t>
              </w:r>
            </w:ins>
          </w:p>
        </w:tc>
        <w:tc>
          <w:tcPr>
            <w:tcW w:w="2126" w:type="dxa"/>
            <w:vAlign w:val="center"/>
          </w:tcPr>
          <w:p w14:paraId="44BB7AA9" w14:textId="77777777" w:rsidR="00574E8E" w:rsidRPr="006820B3" w:rsidRDefault="00574E8E" w:rsidP="000E0432">
            <w:pPr>
              <w:pStyle w:val="TAC"/>
              <w:rPr>
                <w:ins w:id="169" w:author="Huawei" w:date="2021-05-27T14:55:00Z"/>
              </w:rPr>
            </w:pPr>
            <w:ins w:id="170" w:author="Huawei" w:date="2021-05-27T14:55:00Z">
              <w:r w:rsidRPr="006820B3">
                <w:t>A, B</w:t>
              </w:r>
            </w:ins>
          </w:p>
        </w:tc>
      </w:tr>
      <w:tr w:rsidR="00574E8E" w:rsidRPr="006820B3" w14:paraId="608B4DF4" w14:textId="77777777" w:rsidTr="00574E8E">
        <w:trPr>
          <w:cantSplit/>
          <w:jc w:val="center"/>
          <w:ins w:id="171" w:author="Huawei" w:date="2021-05-27T14:55:00Z"/>
        </w:trPr>
        <w:tc>
          <w:tcPr>
            <w:tcW w:w="1841" w:type="dxa"/>
            <w:vMerge/>
            <w:vAlign w:val="center"/>
          </w:tcPr>
          <w:p w14:paraId="06FE4875" w14:textId="74E6AA5A" w:rsidR="00574E8E" w:rsidRPr="006820B3" w:rsidRDefault="00574E8E" w:rsidP="000E0432">
            <w:pPr>
              <w:pStyle w:val="TAL"/>
              <w:rPr>
                <w:ins w:id="172" w:author="Huawei" w:date="2021-05-27T14:55:00Z"/>
              </w:rPr>
            </w:pPr>
          </w:p>
        </w:tc>
        <w:tc>
          <w:tcPr>
            <w:tcW w:w="5100" w:type="dxa"/>
            <w:vAlign w:val="center"/>
          </w:tcPr>
          <w:p w14:paraId="642E6D92" w14:textId="77777777" w:rsidR="00574E8E" w:rsidRPr="006820B3" w:rsidRDefault="00574E8E" w:rsidP="000E0432">
            <w:pPr>
              <w:pStyle w:val="TAL"/>
              <w:rPr>
                <w:ins w:id="173" w:author="Huawei" w:date="2021-05-27T14:55:00Z"/>
                <w:rFonts w:eastAsia="Batang"/>
              </w:rPr>
            </w:pPr>
            <w:ins w:id="174" w:author="Huawei" w:date="2021-05-27T14:55:00Z">
              <w:r w:rsidRPr="006820B3">
                <w:t>Start symbol</w:t>
              </w:r>
            </w:ins>
          </w:p>
        </w:tc>
        <w:tc>
          <w:tcPr>
            <w:tcW w:w="2126" w:type="dxa"/>
            <w:vAlign w:val="center"/>
          </w:tcPr>
          <w:p w14:paraId="642E554D" w14:textId="77777777" w:rsidR="00574E8E" w:rsidRPr="006820B3" w:rsidRDefault="00574E8E" w:rsidP="000E0432">
            <w:pPr>
              <w:pStyle w:val="TAC"/>
              <w:rPr>
                <w:ins w:id="175" w:author="Huawei" w:date="2021-05-27T14:55:00Z"/>
              </w:rPr>
            </w:pPr>
            <w:ins w:id="176" w:author="Huawei" w:date="2021-05-27T14:55:00Z">
              <w:r w:rsidRPr="006820B3">
                <w:t xml:space="preserve">0 </w:t>
              </w:r>
            </w:ins>
          </w:p>
        </w:tc>
      </w:tr>
      <w:tr w:rsidR="00574E8E" w:rsidRPr="006820B3" w14:paraId="255DCF88" w14:textId="77777777" w:rsidTr="00574E8E">
        <w:trPr>
          <w:cantSplit/>
          <w:jc w:val="center"/>
          <w:ins w:id="177" w:author="Huawei" w:date="2021-05-27T14:55:00Z"/>
        </w:trPr>
        <w:tc>
          <w:tcPr>
            <w:tcW w:w="1841" w:type="dxa"/>
            <w:vMerge/>
            <w:tcBorders>
              <w:bottom w:val="single" w:sz="6" w:space="0" w:color="auto"/>
            </w:tcBorders>
            <w:vAlign w:val="center"/>
          </w:tcPr>
          <w:p w14:paraId="5B3A6175" w14:textId="2A2E6692" w:rsidR="00574E8E" w:rsidRPr="006820B3" w:rsidRDefault="00574E8E" w:rsidP="000E0432">
            <w:pPr>
              <w:pStyle w:val="TAL"/>
              <w:rPr>
                <w:ins w:id="178" w:author="Huawei" w:date="2021-05-27T14:55:00Z"/>
              </w:rPr>
            </w:pPr>
          </w:p>
        </w:tc>
        <w:tc>
          <w:tcPr>
            <w:tcW w:w="5100" w:type="dxa"/>
            <w:vAlign w:val="center"/>
          </w:tcPr>
          <w:p w14:paraId="69B99AD8" w14:textId="77777777" w:rsidR="00574E8E" w:rsidRPr="006820B3" w:rsidRDefault="00574E8E" w:rsidP="000E0432">
            <w:pPr>
              <w:pStyle w:val="TAL"/>
              <w:rPr>
                <w:ins w:id="179" w:author="Huawei" w:date="2021-05-27T14:55:00Z"/>
              </w:rPr>
            </w:pPr>
            <w:ins w:id="180" w:author="Huawei" w:date="2021-05-27T14:55:00Z">
              <w:r w:rsidRPr="006820B3">
                <w:t>Allocation length</w:t>
              </w:r>
            </w:ins>
          </w:p>
        </w:tc>
        <w:tc>
          <w:tcPr>
            <w:tcW w:w="2126" w:type="dxa"/>
            <w:vAlign w:val="center"/>
          </w:tcPr>
          <w:p w14:paraId="10764C67" w14:textId="77777777" w:rsidR="00574E8E" w:rsidRPr="006820B3" w:rsidRDefault="00574E8E" w:rsidP="000E0432">
            <w:pPr>
              <w:pStyle w:val="TAC"/>
              <w:rPr>
                <w:ins w:id="181" w:author="Huawei" w:date="2021-05-27T14:55:00Z"/>
              </w:rPr>
            </w:pPr>
            <w:ins w:id="182" w:author="Huawei" w:date="2021-05-27T14:55:00Z">
              <w:r w:rsidRPr="006820B3">
                <w:t xml:space="preserve">14 </w:t>
              </w:r>
            </w:ins>
          </w:p>
        </w:tc>
      </w:tr>
      <w:tr w:rsidR="00574E8E" w:rsidRPr="006820B3" w14:paraId="60460E92" w14:textId="77777777" w:rsidTr="00574E8E">
        <w:trPr>
          <w:cantSplit/>
          <w:jc w:val="center"/>
          <w:ins w:id="183" w:author="Huawei" w:date="2021-05-27T14:55:00Z"/>
        </w:trPr>
        <w:tc>
          <w:tcPr>
            <w:tcW w:w="1841" w:type="dxa"/>
            <w:vMerge w:val="restart"/>
            <w:tcBorders>
              <w:top w:val="single" w:sz="6" w:space="0" w:color="auto"/>
            </w:tcBorders>
            <w:vAlign w:val="center"/>
          </w:tcPr>
          <w:p w14:paraId="1AEF4C28" w14:textId="74D38F78" w:rsidR="00574E8E" w:rsidRPr="006820B3" w:rsidRDefault="00574E8E" w:rsidP="00616EE9">
            <w:pPr>
              <w:pStyle w:val="TAL"/>
              <w:rPr>
                <w:ins w:id="184" w:author="Huawei" w:date="2021-05-27T14:55:00Z"/>
              </w:rPr>
            </w:pPr>
            <w:ins w:id="185" w:author="Huawei" w:date="2021-05-27T14:55:00Z">
              <w:r w:rsidRPr="006820B3">
                <w:t>Frequency domain resource</w:t>
              </w:r>
            </w:ins>
            <w:ins w:id="186" w:author="Huawei_Modify_After_Meeting" w:date="2021-05-27T15:53:00Z">
              <w:r w:rsidR="00616EE9">
                <w:t xml:space="preserve"> </w:t>
              </w:r>
            </w:ins>
            <w:ins w:id="187" w:author="Huawei" w:date="2021-05-27T14:55:00Z">
              <w:r w:rsidRPr="006820B3">
                <w:t>assignment</w:t>
              </w:r>
            </w:ins>
          </w:p>
        </w:tc>
        <w:tc>
          <w:tcPr>
            <w:tcW w:w="5100" w:type="dxa"/>
            <w:vAlign w:val="center"/>
          </w:tcPr>
          <w:p w14:paraId="69495366" w14:textId="77777777" w:rsidR="00574E8E" w:rsidRPr="006820B3" w:rsidRDefault="00574E8E" w:rsidP="000E0432">
            <w:pPr>
              <w:pStyle w:val="TAL"/>
              <w:rPr>
                <w:ins w:id="188" w:author="Huawei" w:date="2021-05-27T14:55:00Z"/>
              </w:rPr>
            </w:pPr>
            <w:ins w:id="189" w:author="Huawei" w:date="2021-05-27T14:55:00Z">
              <w:r w:rsidRPr="006820B3">
                <w:t>RB assignment</w:t>
              </w:r>
            </w:ins>
          </w:p>
        </w:tc>
        <w:tc>
          <w:tcPr>
            <w:tcW w:w="2126" w:type="dxa"/>
            <w:vAlign w:val="center"/>
          </w:tcPr>
          <w:p w14:paraId="3D116B16" w14:textId="77777777" w:rsidR="00574E8E" w:rsidRPr="006820B3" w:rsidRDefault="00574E8E" w:rsidP="000E0432">
            <w:pPr>
              <w:pStyle w:val="TAC"/>
              <w:rPr>
                <w:ins w:id="190" w:author="Huawei" w:date="2021-05-27T14:55:00Z"/>
              </w:rPr>
            </w:pPr>
            <w:ins w:id="191" w:author="Huawei" w:date="2021-05-27T14:55:00Z">
              <w:r w:rsidRPr="006820B3">
                <w:t>Full applicable test bandwidth</w:t>
              </w:r>
            </w:ins>
          </w:p>
        </w:tc>
      </w:tr>
      <w:tr w:rsidR="00574E8E" w:rsidRPr="006820B3" w14:paraId="4040316F" w14:textId="77777777" w:rsidTr="00574E8E">
        <w:trPr>
          <w:cantSplit/>
          <w:jc w:val="center"/>
          <w:ins w:id="192" w:author="Huawei" w:date="2021-05-27T14:55:00Z"/>
        </w:trPr>
        <w:tc>
          <w:tcPr>
            <w:tcW w:w="1841" w:type="dxa"/>
            <w:vMerge/>
            <w:tcBorders>
              <w:bottom w:val="single" w:sz="6" w:space="0" w:color="auto"/>
            </w:tcBorders>
            <w:vAlign w:val="center"/>
          </w:tcPr>
          <w:p w14:paraId="7AA9E03C" w14:textId="65F633B2" w:rsidR="00574E8E" w:rsidRPr="006820B3" w:rsidRDefault="00574E8E" w:rsidP="000E0432">
            <w:pPr>
              <w:pStyle w:val="TAL"/>
              <w:rPr>
                <w:ins w:id="193" w:author="Huawei" w:date="2021-05-27T14:55:00Z"/>
              </w:rPr>
            </w:pPr>
          </w:p>
        </w:tc>
        <w:tc>
          <w:tcPr>
            <w:tcW w:w="5100" w:type="dxa"/>
            <w:vAlign w:val="center"/>
          </w:tcPr>
          <w:p w14:paraId="620C5EE6" w14:textId="77777777" w:rsidR="00574E8E" w:rsidRPr="006820B3" w:rsidRDefault="00574E8E" w:rsidP="000E0432">
            <w:pPr>
              <w:pStyle w:val="TAL"/>
              <w:rPr>
                <w:ins w:id="194" w:author="Huawei" w:date="2021-05-27T14:55:00Z"/>
              </w:rPr>
            </w:pPr>
            <w:ins w:id="195" w:author="Huawei" w:date="2021-05-27T14:55:00Z">
              <w:r w:rsidRPr="006820B3">
                <w:t>Frequency hopping</w:t>
              </w:r>
            </w:ins>
          </w:p>
        </w:tc>
        <w:tc>
          <w:tcPr>
            <w:tcW w:w="2126" w:type="dxa"/>
            <w:vAlign w:val="center"/>
          </w:tcPr>
          <w:p w14:paraId="0FA17633" w14:textId="77777777" w:rsidR="00574E8E" w:rsidRPr="006820B3" w:rsidRDefault="00574E8E" w:rsidP="000E0432">
            <w:pPr>
              <w:pStyle w:val="TAC"/>
              <w:rPr>
                <w:ins w:id="196" w:author="Huawei" w:date="2021-05-27T14:55:00Z"/>
              </w:rPr>
            </w:pPr>
            <w:ins w:id="197" w:author="Huawei" w:date="2021-05-27T14:55:00Z">
              <w:r w:rsidRPr="006820B3">
                <w:t>Disabled</w:t>
              </w:r>
            </w:ins>
          </w:p>
        </w:tc>
      </w:tr>
      <w:tr w:rsidR="000E0432" w:rsidRPr="006820B3" w14:paraId="0742F541" w14:textId="77777777" w:rsidTr="00574E8E">
        <w:trPr>
          <w:cantSplit/>
          <w:jc w:val="center"/>
          <w:ins w:id="198" w:author="Huawei" w:date="2021-05-27T14:55:00Z"/>
        </w:trPr>
        <w:tc>
          <w:tcPr>
            <w:tcW w:w="6941" w:type="dxa"/>
            <w:gridSpan w:val="2"/>
            <w:vAlign w:val="center"/>
          </w:tcPr>
          <w:p w14:paraId="79B53DEC" w14:textId="77777777" w:rsidR="000E0432" w:rsidRPr="006C7AF4" w:rsidRDefault="000E0432" w:rsidP="000E0432">
            <w:pPr>
              <w:pStyle w:val="TAL"/>
              <w:rPr>
                <w:ins w:id="199" w:author="Huawei" w:date="2021-05-27T14:55:00Z"/>
                <w:lang w:val="en-US"/>
              </w:rPr>
            </w:pPr>
            <w:ins w:id="200" w:author="Huawei" w:date="2021-05-27T14:55:00Z">
              <w:r w:rsidRPr="006C7AF4">
                <w:rPr>
                  <w:rFonts w:eastAsia="Batang"/>
                  <w:lang w:val="en-US"/>
                </w:rPr>
                <w:t>TPMI index</w:t>
              </w:r>
              <w:r w:rsidRPr="006C7AF4">
                <w:rPr>
                  <w:lang w:val="en-US" w:eastAsia="zh-CN"/>
                </w:rPr>
                <w:t xml:space="preserve"> for 2Tx two-layer spatial multiplexing transmission </w:t>
              </w:r>
            </w:ins>
          </w:p>
        </w:tc>
        <w:tc>
          <w:tcPr>
            <w:tcW w:w="2126" w:type="dxa"/>
            <w:vAlign w:val="center"/>
          </w:tcPr>
          <w:p w14:paraId="39157554" w14:textId="77777777" w:rsidR="000E0432" w:rsidRPr="006820B3" w:rsidRDefault="000E0432" w:rsidP="000E0432">
            <w:pPr>
              <w:pStyle w:val="TAC"/>
              <w:rPr>
                <w:ins w:id="201" w:author="Huawei" w:date="2021-05-27T14:55:00Z"/>
              </w:rPr>
            </w:pPr>
            <w:ins w:id="202" w:author="Huawei" w:date="2021-05-27T14:55:00Z">
              <w:r w:rsidRPr="006820B3">
                <w:rPr>
                  <w:lang w:eastAsia="zh-CN"/>
                </w:rPr>
                <w:t>0</w:t>
              </w:r>
            </w:ins>
          </w:p>
        </w:tc>
      </w:tr>
      <w:tr w:rsidR="000E0432" w:rsidRPr="006820B3" w14:paraId="248C54EC" w14:textId="77777777" w:rsidTr="00574E8E">
        <w:trPr>
          <w:cantSplit/>
          <w:jc w:val="center"/>
          <w:ins w:id="203" w:author="Huawei" w:date="2021-05-27T14:55:00Z"/>
        </w:trPr>
        <w:tc>
          <w:tcPr>
            <w:tcW w:w="6941" w:type="dxa"/>
            <w:gridSpan w:val="2"/>
            <w:vAlign w:val="center"/>
          </w:tcPr>
          <w:p w14:paraId="2EC77B02" w14:textId="77777777" w:rsidR="000E0432" w:rsidRPr="006820B3" w:rsidRDefault="000E0432" w:rsidP="000E0432">
            <w:pPr>
              <w:pStyle w:val="TAL"/>
              <w:rPr>
                <w:ins w:id="204" w:author="Huawei" w:date="2021-05-27T14:55:00Z"/>
              </w:rPr>
            </w:pPr>
            <w:ins w:id="205" w:author="Huawei" w:date="2021-05-27T14:55:00Z">
              <w:r w:rsidRPr="006820B3">
                <w:t>Code block group based PUSCH transmission</w:t>
              </w:r>
            </w:ins>
          </w:p>
        </w:tc>
        <w:tc>
          <w:tcPr>
            <w:tcW w:w="2126" w:type="dxa"/>
            <w:vAlign w:val="center"/>
          </w:tcPr>
          <w:p w14:paraId="35C6BEA3" w14:textId="77777777" w:rsidR="000E0432" w:rsidRPr="006820B3" w:rsidRDefault="000E0432" w:rsidP="000E0432">
            <w:pPr>
              <w:pStyle w:val="TAC"/>
              <w:rPr>
                <w:ins w:id="206" w:author="Huawei" w:date="2021-05-27T14:55:00Z"/>
              </w:rPr>
            </w:pPr>
            <w:ins w:id="207" w:author="Huawei" w:date="2021-05-27T14:55:00Z">
              <w:r w:rsidRPr="006820B3">
                <w:t>Disabled</w:t>
              </w:r>
            </w:ins>
          </w:p>
        </w:tc>
      </w:tr>
      <w:tr w:rsidR="000E0432" w:rsidRPr="00831E0A" w14:paraId="1B33D163" w14:textId="77777777" w:rsidTr="00574E8E">
        <w:trPr>
          <w:cantSplit/>
          <w:jc w:val="center"/>
          <w:ins w:id="208" w:author="Huawei" w:date="2021-05-27T14:55:00Z"/>
        </w:trPr>
        <w:tc>
          <w:tcPr>
            <w:tcW w:w="9067" w:type="dxa"/>
            <w:gridSpan w:val="3"/>
            <w:vAlign w:val="center"/>
          </w:tcPr>
          <w:p w14:paraId="36A2B62E" w14:textId="77777777" w:rsidR="000E0432" w:rsidRPr="006C7AF4" w:rsidRDefault="000E0432" w:rsidP="000E0432">
            <w:pPr>
              <w:pStyle w:val="TAN"/>
              <w:rPr>
                <w:ins w:id="209" w:author="Huawei" w:date="2021-05-27T14:55:00Z"/>
                <w:lang w:val="en-US"/>
              </w:rPr>
            </w:pPr>
            <w:ins w:id="210" w:author="Huawei" w:date="2021-05-27T14:55:00Z">
              <w:r w:rsidRPr="006C7AF4">
                <w:rPr>
                  <w:lang w:val="en-US"/>
                </w:rPr>
                <w:t>NOTE 1:</w:t>
              </w:r>
              <w:r w:rsidRPr="006C7AF4">
                <w:rPr>
                  <w:lang w:val="en-US"/>
                </w:rPr>
                <w:tab/>
                <w:t>The same requirements are applicable to FDD and TDD with different UL-DL pattern.</w:t>
              </w:r>
            </w:ins>
          </w:p>
        </w:tc>
      </w:tr>
    </w:tbl>
    <w:p w14:paraId="2DF4922A" w14:textId="77777777" w:rsidR="000E0432" w:rsidRPr="006C7AF4" w:rsidRDefault="000E0432" w:rsidP="000E0432">
      <w:pPr>
        <w:rPr>
          <w:ins w:id="211" w:author="Huawei" w:date="2021-05-27T14:55:00Z"/>
          <w:lang w:val="en-US" w:eastAsia="en-GB"/>
        </w:rPr>
      </w:pPr>
    </w:p>
    <w:p w14:paraId="1A982EE0" w14:textId="77777777" w:rsidR="000E0432" w:rsidRDefault="000E0432" w:rsidP="000E0432">
      <w:pPr>
        <w:pStyle w:val="5"/>
        <w:rPr>
          <w:ins w:id="212" w:author="Huawei" w:date="2021-05-27T14:55:00Z"/>
          <w:lang w:eastAsia="en-GB"/>
        </w:rPr>
      </w:pPr>
      <w:ins w:id="213" w:author="Huawei" w:date="2021-05-27T14:55:00Z">
        <w:r>
          <w:rPr>
            <w:lang w:eastAsia="en-GB"/>
          </w:rPr>
          <w:t>8</w:t>
        </w:r>
        <w:r w:rsidRPr="00EE4A40">
          <w:rPr>
            <w:lang w:eastAsia="en-GB"/>
          </w:rPr>
          <w:t>.</w:t>
        </w:r>
        <w:r>
          <w:rPr>
            <w:lang w:eastAsia="en-GB"/>
          </w:rPr>
          <w:t>1</w:t>
        </w:r>
        <w:r w:rsidRPr="00EE4A40">
          <w:rPr>
            <w:lang w:eastAsia="en-GB"/>
          </w:rPr>
          <w:t>.</w:t>
        </w:r>
        <w:r>
          <w:rPr>
            <w:lang w:eastAsia="en-GB"/>
          </w:rPr>
          <w:t>2</w:t>
        </w:r>
        <w:r w:rsidRPr="00EE4A40">
          <w:rPr>
            <w:lang w:eastAsia="en-GB"/>
          </w:rPr>
          <w:t>.</w:t>
        </w:r>
        <w:r>
          <w:rPr>
            <w:lang w:eastAsia="en-GB"/>
          </w:rPr>
          <w:t>1</w:t>
        </w:r>
        <w:r w:rsidRPr="00EE4A40">
          <w:rPr>
            <w:lang w:eastAsia="en-GB"/>
          </w:rPr>
          <w:t>.</w:t>
        </w:r>
        <w:r>
          <w:rPr>
            <w:lang w:eastAsia="en-GB"/>
          </w:rPr>
          <w:tab/>
          <w:t>Minimum requirements</w:t>
        </w:r>
      </w:ins>
    </w:p>
    <w:p w14:paraId="5B4B0424" w14:textId="77777777" w:rsidR="000E0432" w:rsidRPr="006C7AF4" w:rsidRDefault="000E0432" w:rsidP="000E0432">
      <w:pPr>
        <w:rPr>
          <w:ins w:id="214" w:author="Huawei" w:date="2021-05-27T14:55:00Z"/>
          <w:lang w:val="en-US"/>
        </w:rPr>
      </w:pPr>
      <w:ins w:id="215" w:author="Huawei" w:date="2021-05-27T14:55:00Z">
        <w:r w:rsidRPr="006C7AF4">
          <w:rPr>
            <w:lang w:val="en-US"/>
          </w:rPr>
          <w:t xml:space="preserve">The throughput shall be equal to or larger than </w:t>
        </w:r>
        <w:r>
          <w:rPr>
            <w:lang w:val="en-US"/>
          </w:rPr>
          <w:t>70% of the</w:t>
        </w:r>
        <w:r w:rsidRPr="006C7AF4">
          <w:rPr>
            <w:lang w:val="en-US"/>
          </w:rPr>
          <w:t xml:space="preserve"> maximum throughput for the FRCs stated in tables 8.1.2.1</w:t>
        </w:r>
        <w:r w:rsidRPr="006C7AF4">
          <w:rPr>
            <w:lang w:val="en-US" w:eastAsia="zh-CN"/>
          </w:rPr>
          <w:t>.2</w:t>
        </w:r>
        <w:r w:rsidRPr="006C7AF4">
          <w:rPr>
            <w:lang w:val="en-US"/>
          </w:rPr>
          <w:t>-1 to 8.1.2.1</w:t>
        </w:r>
        <w:r w:rsidRPr="006C7AF4">
          <w:rPr>
            <w:lang w:val="en-US" w:eastAsia="zh-CN"/>
          </w:rPr>
          <w:t>.2</w:t>
        </w:r>
        <w:r w:rsidRPr="006C7AF4">
          <w:rPr>
            <w:lang w:val="en-US"/>
          </w:rPr>
          <w:t>-</w:t>
        </w:r>
        <w:r w:rsidRPr="006C7AF4">
          <w:rPr>
            <w:lang w:val="en-US" w:eastAsia="zh-CN"/>
          </w:rPr>
          <w:t>14</w:t>
        </w:r>
        <w:r w:rsidRPr="006C7AF4">
          <w:rPr>
            <w:lang w:val="en-US"/>
          </w:rPr>
          <w:t xml:space="preserve"> at the given SNR</w:t>
        </w:r>
        <w:r w:rsidRPr="006C7AF4">
          <w:rPr>
            <w:lang w:val="en-US" w:eastAsia="zh-CN"/>
          </w:rPr>
          <w:t xml:space="preserve"> for 1Tx or for 2Tx two-layer spatial multiplexing transmission</w:t>
        </w:r>
        <w:r w:rsidRPr="006C7AF4">
          <w:rPr>
            <w:lang w:val="en-US"/>
          </w:rPr>
          <w:t>. FRCs are defined in annex A.</w:t>
        </w:r>
      </w:ins>
    </w:p>
    <w:p w14:paraId="67EABED4" w14:textId="77777777" w:rsidR="000E0432" w:rsidRPr="006C7AF4" w:rsidRDefault="000E0432" w:rsidP="000E0432">
      <w:pPr>
        <w:pStyle w:val="TH"/>
        <w:rPr>
          <w:ins w:id="216" w:author="Huawei" w:date="2021-05-27T14:55:00Z"/>
          <w:b w:val="0"/>
          <w:lang w:val="en-US" w:eastAsia="zh-CN"/>
        </w:rPr>
      </w:pPr>
      <w:ins w:id="217" w:author="Huawei" w:date="2021-05-27T14:55:00Z">
        <w:r w:rsidRPr="006C7AF4">
          <w:rPr>
            <w:lang w:val="en-US"/>
          </w:rPr>
          <w:t xml:space="preserve">Table 8.1.2.1.2-1: Minimum requirements for PUSCH </w:t>
        </w:r>
        <w:r w:rsidRPr="006C7AF4">
          <w:rPr>
            <w:lang w:val="en-US" w:eastAsia="zh-CN"/>
          </w:rPr>
          <w:t>with 70% of maximum throughput</w:t>
        </w:r>
        <w:r w:rsidRPr="006C7AF4">
          <w:rPr>
            <w:lang w:val="en-US"/>
          </w:rPr>
          <w:t>, Type A, 5 MHz channel bandwidth</w:t>
        </w:r>
        <w:r w:rsidRPr="006C7AF4">
          <w:rPr>
            <w:lang w:val="en-US" w:eastAsia="zh-CN"/>
          </w:rPr>
          <w:t>, 15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418"/>
        <w:gridCol w:w="1417"/>
        <w:gridCol w:w="1134"/>
      </w:tblGrid>
      <w:tr w:rsidR="000E0432" w:rsidRPr="0039343F" w14:paraId="1A014C13" w14:textId="77777777" w:rsidTr="00574E8E">
        <w:trPr>
          <w:cantSplit/>
          <w:jc w:val="center"/>
          <w:ins w:id="218" w:author="Huawei" w:date="2021-05-27T14:55:00Z"/>
        </w:trPr>
        <w:tc>
          <w:tcPr>
            <w:tcW w:w="1007" w:type="dxa"/>
            <w:tcBorders>
              <w:bottom w:val="single" w:sz="4" w:space="0" w:color="auto"/>
            </w:tcBorders>
            <w:vAlign w:val="center"/>
          </w:tcPr>
          <w:p w14:paraId="33A7BE7B" w14:textId="77777777" w:rsidR="000E0432" w:rsidRPr="0039343F" w:rsidRDefault="000E0432" w:rsidP="000E0432">
            <w:pPr>
              <w:pStyle w:val="TAH"/>
              <w:rPr>
                <w:ins w:id="219" w:author="Huawei" w:date="2021-05-27T14:55:00Z"/>
              </w:rPr>
            </w:pPr>
            <w:ins w:id="220" w:author="Huawei" w:date="2021-05-27T14:55:00Z">
              <w:r w:rsidRPr="0039343F">
                <w:t>Number of TX antennas</w:t>
              </w:r>
            </w:ins>
          </w:p>
        </w:tc>
        <w:tc>
          <w:tcPr>
            <w:tcW w:w="1093" w:type="dxa"/>
            <w:tcBorders>
              <w:bottom w:val="single" w:sz="4" w:space="0" w:color="auto"/>
            </w:tcBorders>
            <w:vAlign w:val="center"/>
          </w:tcPr>
          <w:p w14:paraId="45434B00" w14:textId="77777777" w:rsidR="000E0432" w:rsidRPr="0039343F" w:rsidRDefault="000E0432" w:rsidP="000E0432">
            <w:pPr>
              <w:pStyle w:val="TAH"/>
              <w:rPr>
                <w:ins w:id="221" w:author="Huawei" w:date="2021-05-27T14:55:00Z"/>
              </w:rPr>
            </w:pPr>
            <w:ins w:id="222" w:author="Huawei" w:date="2021-05-27T14:55:00Z">
              <w:r w:rsidRPr="0039343F">
                <w:t xml:space="preserve">Number of </w:t>
              </w:r>
              <w:r>
                <w:t>Demodulation Branches</w:t>
              </w:r>
            </w:ins>
          </w:p>
        </w:tc>
        <w:tc>
          <w:tcPr>
            <w:tcW w:w="1985" w:type="dxa"/>
            <w:vAlign w:val="center"/>
          </w:tcPr>
          <w:p w14:paraId="41A1226E" w14:textId="2F11A81C" w:rsidR="000E0432" w:rsidRPr="0039343F" w:rsidRDefault="000E0432" w:rsidP="000E0432">
            <w:pPr>
              <w:pStyle w:val="TAH"/>
              <w:rPr>
                <w:ins w:id="223" w:author="Huawei" w:date="2021-05-27T14:55:00Z"/>
              </w:rPr>
            </w:pPr>
            <w:ins w:id="224" w:author="Huawei" w:date="2021-05-27T14:55:00Z">
              <w:r w:rsidRPr="0039343F">
                <w:t xml:space="preserve">Propagation conditions and correlation matrix (Annex </w:t>
              </w:r>
            </w:ins>
            <w:ins w:id="225" w:author="Huawei_Modify_After_Meeting" w:date="2021-05-27T17:11:00Z">
              <w:r w:rsidR="00402AA3">
                <w:t>TBA</w:t>
              </w:r>
            </w:ins>
            <w:ins w:id="226" w:author="Huawei" w:date="2021-05-27T14:55:00Z">
              <w:del w:id="227" w:author="Huawei_Modify_After_Meeting" w:date="2021-05-27T17:11:00Z">
                <w:r w:rsidRPr="0039343F" w:rsidDel="00402AA3">
                  <w:delText>G</w:delText>
                </w:r>
              </w:del>
              <w:r w:rsidRPr="0039343F">
                <w:t>)</w:t>
              </w:r>
            </w:ins>
          </w:p>
        </w:tc>
        <w:tc>
          <w:tcPr>
            <w:tcW w:w="1418" w:type="dxa"/>
            <w:vAlign w:val="center"/>
          </w:tcPr>
          <w:p w14:paraId="5DB2B139" w14:textId="77777777" w:rsidR="000E0432" w:rsidRPr="0039343F" w:rsidRDefault="000E0432" w:rsidP="000E0432">
            <w:pPr>
              <w:pStyle w:val="TAH"/>
              <w:rPr>
                <w:ins w:id="228" w:author="Huawei" w:date="2021-05-27T14:55:00Z"/>
              </w:rPr>
            </w:pPr>
            <w:ins w:id="229" w:author="Huawei" w:date="2021-05-27T14:55:00Z">
              <w:r w:rsidRPr="0039343F">
                <w:t>FRC</w:t>
              </w:r>
              <w:r w:rsidRPr="0039343F">
                <w:br/>
                <w:t>(Annex A)</w:t>
              </w:r>
            </w:ins>
          </w:p>
        </w:tc>
        <w:tc>
          <w:tcPr>
            <w:tcW w:w="1417" w:type="dxa"/>
            <w:vAlign w:val="center"/>
          </w:tcPr>
          <w:p w14:paraId="2B45BAB0" w14:textId="77777777" w:rsidR="000E0432" w:rsidRPr="0039343F" w:rsidRDefault="000E0432" w:rsidP="000E0432">
            <w:pPr>
              <w:pStyle w:val="TAH"/>
              <w:rPr>
                <w:ins w:id="230" w:author="Huawei" w:date="2021-05-27T14:55:00Z"/>
              </w:rPr>
            </w:pPr>
            <w:ins w:id="231" w:author="Huawei" w:date="2021-05-27T14:55:00Z">
              <w:r w:rsidRPr="0039343F">
                <w:t>Additional DM-RS position</w:t>
              </w:r>
            </w:ins>
          </w:p>
        </w:tc>
        <w:tc>
          <w:tcPr>
            <w:tcW w:w="1134" w:type="dxa"/>
            <w:vAlign w:val="center"/>
          </w:tcPr>
          <w:p w14:paraId="2D17C9C1" w14:textId="77777777" w:rsidR="000E0432" w:rsidRPr="0039343F" w:rsidRDefault="000E0432" w:rsidP="000E0432">
            <w:pPr>
              <w:pStyle w:val="TAH"/>
              <w:rPr>
                <w:ins w:id="232" w:author="Huawei" w:date="2021-05-27T14:55:00Z"/>
              </w:rPr>
            </w:pPr>
            <w:ins w:id="233" w:author="Huawei" w:date="2021-05-27T14:55:00Z">
              <w:r w:rsidRPr="0039343F">
                <w:t>SNR</w:t>
              </w:r>
            </w:ins>
          </w:p>
          <w:p w14:paraId="04A3C676" w14:textId="77777777" w:rsidR="000E0432" w:rsidRPr="0039343F" w:rsidRDefault="000E0432" w:rsidP="000E0432">
            <w:pPr>
              <w:pStyle w:val="TAH"/>
              <w:rPr>
                <w:ins w:id="234" w:author="Huawei" w:date="2021-05-27T14:55:00Z"/>
              </w:rPr>
            </w:pPr>
            <w:ins w:id="235" w:author="Huawei" w:date="2021-05-27T14:55:00Z">
              <w:r w:rsidRPr="0039343F">
                <w:t>(dB)</w:t>
              </w:r>
            </w:ins>
          </w:p>
        </w:tc>
      </w:tr>
      <w:tr w:rsidR="00574E8E" w:rsidRPr="0039343F" w14:paraId="4DE63FCA" w14:textId="77777777" w:rsidTr="00574E8E">
        <w:trPr>
          <w:cantSplit/>
          <w:jc w:val="center"/>
          <w:ins w:id="236" w:author="Huawei" w:date="2021-05-27T14:55:00Z"/>
        </w:trPr>
        <w:tc>
          <w:tcPr>
            <w:tcW w:w="1007" w:type="dxa"/>
            <w:vMerge w:val="restart"/>
            <w:vAlign w:val="center"/>
          </w:tcPr>
          <w:p w14:paraId="3ED03903" w14:textId="5B028EC0" w:rsidR="00574E8E" w:rsidRPr="0039343F" w:rsidRDefault="00574E8E" w:rsidP="000E0432">
            <w:pPr>
              <w:pStyle w:val="TAC"/>
              <w:rPr>
                <w:ins w:id="237" w:author="Huawei" w:date="2021-05-27T14:55:00Z"/>
              </w:rPr>
            </w:pPr>
            <w:ins w:id="238" w:author="Huawei" w:date="2021-05-27T14:55:00Z">
              <w:r w:rsidRPr="0039343F">
                <w:t>1</w:t>
              </w:r>
            </w:ins>
          </w:p>
        </w:tc>
        <w:tc>
          <w:tcPr>
            <w:tcW w:w="1093" w:type="dxa"/>
            <w:vMerge w:val="restart"/>
            <w:vAlign w:val="center"/>
          </w:tcPr>
          <w:p w14:paraId="55280633" w14:textId="68F74816" w:rsidR="00574E8E" w:rsidRPr="0039343F" w:rsidRDefault="00574E8E" w:rsidP="000E0432">
            <w:pPr>
              <w:pStyle w:val="TAC"/>
              <w:rPr>
                <w:ins w:id="239" w:author="Huawei" w:date="2021-05-27T14:55:00Z"/>
              </w:rPr>
            </w:pPr>
            <w:ins w:id="240" w:author="Huawei" w:date="2021-05-27T14:55:00Z">
              <w:r w:rsidRPr="0039343F">
                <w:t>2</w:t>
              </w:r>
            </w:ins>
          </w:p>
        </w:tc>
        <w:tc>
          <w:tcPr>
            <w:tcW w:w="1985" w:type="dxa"/>
            <w:vAlign w:val="center"/>
          </w:tcPr>
          <w:p w14:paraId="7B82B1C2" w14:textId="77777777" w:rsidR="00574E8E" w:rsidRPr="0039343F" w:rsidRDefault="00574E8E" w:rsidP="000E0432">
            <w:pPr>
              <w:pStyle w:val="TAC"/>
              <w:rPr>
                <w:ins w:id="241" w:author="Huawei" w:date="2021-05-27T14:55:00Z"/>
              </w:rPr>
            </w:pPr>
            <w:ins w:id="242" w:author="Huawei" w:date="2021-05-27T14:55:00Z">
              <w:r w:rsidRPr="0039343F">
                <w:t>TDLB100-400 Low</w:t>
              </w:r>
            </w:ins>
          </w:p>
        </w:tc>
        <w:tc>
          <w:tcPr>
            <w:tcW w:w="1418" w:type="dxa"/>
            <w:vAlign w:val="center"/>
          </w:tcPr>
          <w:p w14:paraId="5FEA5A82" w14:textId="77777777" w:rsidR="00574E8E" w:rsidRPr="0039343F" w:rsidRDefault="00574E8E" w:rsidP="000E0432">
            <w:pPr>
              <w:pStyle w:val="TAC"/>
              <w:rPr>
                <w:ins w:id="243" w:author="Huawei" w:date="2021-05-27T14:55:00Z"/>
              </w:rPr>
            </w:pPr>
            <w:ins w:id="244" w:author="Huawei" w:date="2021-05-27T14:55:00Z">
              <w:r>
                <w:t>D-FR1-A.2.1-1</w:t>
              </w:r>
            </w:ins>
          </w:p>
        </w:tc>
        <w:tc>
          <w:tcPr>
            <w:tcW w:w="1417" w:type="dxa"/>
            <w:vAlign w:val="center"/>
          </w:tcPr>
          <w:p w14:paraId="3C9F10F5" w14:textId="77777777" w:rsidR="00574E8E" w:rsidRPr="0039343F" w:rsidRDefault="00574E8E" w:rsidP="000E0432">
            <w:pPr>
              <w:pStyle w:val="TAC"/>
              <w:rPr>
                <w:ins w:id="245" w:author="Huawei" w:date="2021-05-27T14:55:00Z"/>
              </w:rPr>
            </w:pPr>
            <w:ins w:id="246" w:author="Huawei" w:date="2021-05-27T14:55:00Z">
              <w:r w:rsidRPr="0039343F">
                <w:t>pos1</w:t>
              </w:r>
            </w:ins>
          </w:p>
        </w:tc>
        <w:tc>
          <w:tcPr>
            <w:tcW w:w="1134" w:type="dxa"/>
            <w:vAlign w:val="center"/>
          </w:tcPr>
          <w:p w14:paraId="3D5A57C7" w14:textId="77777777" w:rsidR="00574E8E" w:rsidRPr="0039343F" w:rsidRDefault="00574E8E" w:rsidP="000E0432">
            <w:pPr>
              <w:pStyle w:val="TAC"/>
              <w:rPr>
                <w:ins w:id="247" w:author="Huawei" w:date="2021-05-27T14:55:00Z"/>
              </w:rPr>
            </w:pPr>
            <w:ins w:id="248" w:author="Huawei" w:date="2021-05-27T14:55:00Z">
              <w:r w:rsidRPr="0039343F">
                <w:t>-2.3</w:t>
              </w:r>
            </w:ins>
          </w:p>
        </w:tc>
      </w:tr>
      <w:tr w:rsidR="00574E8E" w:rsidRPr="0039343F" w14:paraId="14C74EBC" w14:textId="77777777" w:rsidTr="00574E8E">
        <w:trPr>
          <w:cantSplit/>
          <w:jc w:val="center"/>
          <w:ins w:id="249" w:author="Huawei" w:date="2021-05-27T14:55:00Z"/>
        </w:trPr>
        <w:tc>
          <w:tcPr>
            <w:tcW w:w="1007" w:type="dxa"/>
            <w:vMerge/>
            <w:vAlign w:val="center"/>
          </w:tcPr>
          <w:p w14:paraId="152A01B3" w14:textId="7C65733B" w:rsidR="00574E8E" w:rsidRPr="0039343F" w:rsidRDefault="00574E8E" w:rsidP="000E0432">
            <w:pPr>
              <w:pStyle w:val="TAC"/>
              <w:rPr>
                <w:ins w:id="250" w:author="Huawei" w:date="2021-05-27T14:55:00Z"/>
              </w:rPr>
            </w:pPr>
          </w:p>
        </w:tc>
        <w:tc>
          <w:tcPr>
            <w:tcW w:w="1093" w:type="dxa"/>
            <w:vMerge/>
            <w:vAlign w:val="center"/>
          </w:tcPr>
          <w:p w14:paraId="078FF74A" w14:textId="62015A6F" w:rsidR="00574E8E" w:rsidRPr="0039343F" w:rsidRDefault="00574E8E" w:rsidP="000E0432">
            <w:pPr>
              <w:pStyle w:val="TAC"/>
              <w:rPr>
                <w:ins w:id="251" w:author="Huawei" w:date="2021-05-27T14:55:00Z"/>
              </w:rPr>
            </w:pPr>
          </w:p>
        </w:tc>
        <w:tc>
          <w:tcPr>
            <w:tcW w:w="1985" w:type="dxa"/>
            <w:vAlign w:val="center"/>
          </w:tcPr>
          <w:p w14:paraId="390E7B65" w14:textId="77777777" w:rsidR="00574E8E" w:rsidRPr="0039343F" w:rsidRDefault="00574E8E" w:rsidP="000E0432">
            <w:pPr>
              <w:pStyle w:val="TAC"/>
              <w:rPr>
                <w:ins w:id="252" w:author="Huawei" w:date="2021-05-27T14:55:00Z"/>
              </w:rPr>
            </w:pPr>
            <w:ins w:id="253" w:author="Huawei" w:date="2021-05-27T14:55:00Z">
              <w:r w:rsidRPr="0039343F">
                <w:t>TDLC300-100 Low</w:t>
              </w:r>
            </w:ins>
          </w:p>
        </w:tc>
        <w:tc>
          <w:tcPr>
            <w:tcW w:w="1418" w:type="dxa"/>
            <w:vAlign w:val="center"/>
          </w:tcPr>
          <w:p w14:paraId="7BA09D4A" w14:textId="77777777" w:rsidR="00574E8E" w:rsidRPr="0039343F" w:rsidRDefault="00574E8E" w:rsidP="000E0432">
            <w:pPr>
              <w:pStyle w:val="TAC"/>
              <w:rPr>
                <w:ins w:id="254" w:author="Huawei" w:date="2021-05-27T14:55:00Z"/>
              </w:rPr>
            </w:pPr>
            <w:ins w:id="255" w:author="Huawei" w:date="2021-05-27T14:55:00Z">
              <w:r>
                <w:t>D-FR1-A.2.3-1</w:t>
              </w:r>
            </w:ins>
          </w:p>
        </w:tc>
        <w:tc>
          <w:tcPr>
            <w:tcW w:w="1417" w:type="dxa"/>
            <w:vAlign w:val="center"/>
          </w:tcPr>
          <w:p w14:paraId="5BBF2AA6" w14:textId="77777777" w:rsidR="00574E8E" w:rsidRPr="0039343F" w:rsidRDefault="00574E8E" w:rsidP="000E0432">
            <w:pPr>
              <w:pStyle w:val="TAC"/>
              <w:rPr>
                <w:ins w:id="256" w:author="Huawei" w:date="2021-05-27T14:55:00Z"/>
              </w:rPr>
            </w:pPr>
            <w:ins w:id="257" w:author="Huawei" w:date="2021-05-27T14:55:00Z">
              <w:r w:rsidRPr="0039343F">
                <w:t>pos1</w:t>
              </w:r>
            </w:ins>
          </w:p>
        </w:tc>
        <w:tc>
          <w:tcPr>
            <w:tcW w:w="1134" w:type="dxa"/>
            <w:vAlign w:val="center"/>
          </w:tcPr>
          <w:p w14:paraId="4FD40B6E" w14:textId="77777777" w:rsidR="00574E8E" w:rsidRPr="0039343F" w:rsidRDefault="00574E8E" w:rsidP="000E0432">
            <w:pPr>
              <w:pStyle w:val="TAC"/>
              <w:rPr>
                <w:ins w:id="258" w:author="Huawei" w:date="2021-05-27T14:55:00Z"/>
              </w:rPr>
            </w:pPr>
            <w:ins w:id="259" w:author="Huawei" w:date="2021-05-27T14:55:00Z">
              <w:r w:rsidRPr="0039343F">
                <w:t>10.1</w:t>
              </w:r>
            </w:ins>
          </w:p>
        </w:tc>
      </w:tr>
      <w:tr w:rsidR="00574E8E" w:rsidRPr="0039343F" w14:paraId="698C823B" w14:textId="77777777" w:rsidTr="00574E8E">
        <w:trPr>
          <w:cantSplit/>
          <w:jc w:val="center"/>
          <w:ins w:id="260" w:author="Huawei" w:date="2021-05-27T14:55:00Z"/>
        </w:trPr>
        <w:tc>
          <w:tcPr>
            <w:tcW w:w="1007" w:type="dxa"/>
            <w:vMerge/>
            <w:vAlign w:val="center"/>
          </w:tcPr>
          <w:p w14:paraId="3D24389F" w14:textId="246428C9" w:rsidR="00574E8E" w:rsidRPr="0039343F" w:rsidRDefault="00574E8E" w:rsidP="000E0432">
            <w:pPr>
              <w:pStyle w:val="TAC"/>
              <w:rPr>
                <w:ins w:id="261" w:author="Huawei" w:date="2021-05-27T14:55:00Z"/>
              </w:rPr>
            </w:pPr>
          </w:p>
        </w:tc>
        <w:tc>
          <w:tcPr>
            <w:tcW w:w="1093" w:type="dxa"/>
            <w:vMerge/>
            <w:tcBorders>
              <w:bottom w:val="single" w:sz="4" w:space="0" w:color="auto"/>
            </w:tcBorders>
            <w:vAlign w:val="center"/>
          </w:tcPr>
          <w:p w14:paraId="319CF9B0" w14:textId="77777777" w:rsidR="00574E8E" w:rsidRPr="0039343F" w:rsidRDefault="00574E8E" w:rsidP="000E0432">
            <w:pPr>
              <w:pStyle w:val="TAC"/>
              <w:rPr>
                <w:ins w:id="262" w:author="Huawei" w:date="2021-05-27T14:55:00Z"/>
              </w:rPr>
            </w:pPr>
          </w:p>
        </w:tc>
        <w:tc>
          <w:tcPr>
            <w:tcW w:w="1985" w:type="dxa"/>
            <w:vAlign w:val="center"/>
          </w:tcPr>
          <w:p w14:paraId="6E23AB2D" w14:textId="77777777" w:rsidR="00574E8E" w:rsidRPr="0039343F" w:rsidRDefault="00574E8E" w:rsidP="000E0432">
            <w:pPr>
              <w:pStyle w:val="TAC"/>
              <w:rPr>
                <w:ins w:id="263" w:author="Huawei" w:date="2021-05-27T14:55:00Z"/>
              </w:rPr>
            </w:pPr>
            <w:ins w:id="264" w:author="Huawei" w:date="2021-05-27T14:55:00Z">
              <w:r w:rsidRPr="0039343F">
                <w:t>TDLA30-10 Low</w:t>
              </w:r>
            </w:ins>
          </w:p>
        </w:tc>
        <w:tc>
          <w:tcPr>
            <w:tcW w:w="1418" w:type="dxa"/>
            <w:vAlign w:val="center"/>
          </w:tcPr>
          <w:p w14:paraId="696AE02C" w14:textId="77777777" w:rsidR="00574E8E" w:rsidRPr="0039343F" w:rsidRDefault="00574E8E" w:rsidP="000E0432">
            <w:pPr>
              <w:pStyle w:val="TAC"/>
              <w:rPr>
                <w:ins w:id="265" w:author="Huawei" w:date="2021-05-27T14:55:00Z"/>
              </w:rPr>
            </w:pPr>
            <w:ins w:id="266" w:author="Huawei" w:date="2021-05-27T14:55:00Z">
              <w:r>
                <w:t>D-FR1-A.2.4-1</w:t>
              </w:r>
            </w:ins>
          </w:p>
        </w:tc>
        <w:tc>
          <w:tcPr>
            <w:tcW w:w="1417" w:type="dxa"/>
            <w:vAlign w:val="center"/>
          </w:tcPr>
          <w:p w14:paraId="4426D785" w14:textId="77777777" w:rsidR="00574E8E" w:rsidRPr="0039343F" w:rsidRDefault="00574E8E" w:rsidP="000E0432">
            <w:pPr>
              <w:pStyle w:val="TAC"/>
              <w:rPr>
                <w:ins w:id="267" w:author="Huawei" w:date="2021-05-27T14:55:00Z"/>
              </w:rPr>
            </w:pPr>
            <w:ins w:id="268" w:author="Huawei" w:date="2021-05-27T14:55:00Z">
              <w:r w:rsidRPr="0039343F">
                <w:t>pos1</w:t>
              </w:r>
            </w:ins>
          </w:p>
        </w:tc>
        <w:tc>
          <w:tcPr>
            <w:tcW w:w="1134" w:type="dxa"/>
            <w:vAlign w:val="center"/>
          </w:tcPr>
          <w:p w14:paraId="2126D37F" w14:textId="77777777" w:rsidR="00574E8E" w:rsidRPr="0039343F" w:rsidRDefault="00574E8E" w:rsidP="000E0432">
            <w:pPr>
              <w:pStyle w:val="TAC"/>
              <w:rPr>
                <w:ins w:id="269" w:author="Huawei" w:date="2021-05-27T14:55:00Z"/>
              </w:rPr>
            </w:pPr>
            <w:ins w:id="270" w:author="Huawei" w:date="2021-05-27T14:55:00Z">
              <w:r w:rsidRPr="0039343F">
                <w:t>12.3</w:t>
              </w:r>
            </w:ins>
          </w:p>
        </w:tc>
      </w:tr>
      <w:tr w:rsidR="00574E8E" w:rsidRPr="0039343F" w14:paraId="0439C4D7" w14:textId="77777777" w:rsidTr="00574E8E">
        <w:trPr>
          <w:cantSplit/>
          <w:jc w:val="center"/>
          <w:ins w:id="271" w:author="Huawei" w:date="2021-05-27T14:55:00Z"/>
        </w:trPr>
        <w:tc>
          <w:tcPr>
            <w:tcW w:w="1007" w:type="dxa"/>
            <w:vMerge/>
            <w:vAlign w:val="center"/>
          </w:tcPr>
          <w:p w14:paraId="4E6CFC22" w14:textId="2AE5AF4F" w:rsidR="00574E8E" w:rsidRPr="0039343F" w:rsidRDefault="00574E8E" w:rsidP="000E0432">
            <w:pPr>
              <w:pStyle w:val="TAC"/>
              <w:rPr>
                <w:ins w:id="272" w:author="Huawei" w:date="2021-05-27T14:55:00Z"/>
              </w:rPr>
            </w:pPr>
          </w:p>
        </w:tc>
        <w:tc>
          <w:tcPr>
            <w:tcW w:w="1093" w:type="dxa"/>
            <w:vMerge w:val="restart"/>
            <w:vAlign w:val="center"/>
          </w:tcPr>
          <w:p w14:paraId="46117101" w14:textId="5F99B633" w:rsidR="00574E8E" w:rsidRPr="0039343F" w:rsidRDefault="00574E8E" w:rsidP="000E0432">
            <w:pPr>
              <w:pStyle w:val="TAC"/>
              <w:rPr>
                <w:ins w:id="273" w:author="Huawei" w:date="2021-05-27T14:55:00Z"/>
              </w:rPr>
            </w:pPr>
            <w:ins w:id="274" w:author="Huawei" w:date="2021-05-27T14:55:00Z">
              <w:r w:rsidRPr="0039343F">
                <w:t>4</w:t>
              </w:r>
            </w:ins>
          </w:p>
        </w:tc>
        <w:tc>
          <w:tcPr>
            <w:tcW w:w="1985" w:type="dxa"/>
            <w:vAlign w:val="center"/>
          </w:tcPr>
          <w:p w14:paraId="2629063C" w14:textId="77777777" w:rsidR="00574E8E" w:rsidRPr="0039343F" w:rsidRDefault="00574E8E" w:rsidP="000E0432">
            <w:pPr>
              <w:pStyle w:val="TAC"/>
              <w:rPr>
                <w:ins w:id="275" w:author="Huawei" w:date="2021-05-27T14:55:00Z"/>
              </w:rPr>
            </w:pPr>
            <w:ins w:id="276" w:author="Huawei" w:date="2021-05-27T14:55:00Z">
              <w:r w:rsidRPr="0039343F">
                <w:t>TDLB100-400 Low</w:t>
              </w:r>
            </w:ins>
          </w:p>
        </w:tc>
        <w:tc>
          <w:tcPr>
            <w:tcW w:w="1418" w:type="dxa"/>
            <w:vAlign w:val="center"/>
          </w:tcPr>
          <w:p w14:paraId="0EE10198" w14:textId="77777777" w:rsidR="00574E8E" w:rsidRPr="0039343F" w:rsidRDefault="00574E8E" w:rsidP="000E0432">
            <w:pPr>
              <w:pStyle w:val="TAC"/>
              <w:rPr>
                <w:ins w:id="277" w:author="Huawei" w:date="2021-05-27T14:55:00Z"/>
              </w:rPr>
            </w:pPr>
            <w:ins w:id="278" w:author="Huawei" w:date="2021-05-27T14:55:00Z">
              <w:r>
                <w:t>D-FR1-A.2.1-1</w:t>
              </w:r>
            </w:ins>
          </w:p>
        </w:tc>
        <w:tc>
          <w:tcPr>
            <w:tcW w:w="1417" w:type="dxa"/>
            <w:vAlign w:val="center"/>
          </w:tcPr>
          <w:p w14:paraId="6906D6DE" w14:textId="77777777" w:rsidR="00574E8E" w:rsidRPr="0039343F" w:rsidRDefault="00574E8E" w:rsidP="000E0432">
            <w:pPr>
              <w:pStyle w:val="TAC"/>
              <w:rPr>
                <w:ins w:id="279" w:author="Huawei" w:date="2021-05-27T14:55:00Z"/>
              </w:rPr>
            </w:pPr>
            <w:ins w:id="280" w:author="Huawei" w:date="2021-05-27T14:55:00Z">
              <w:r w:rsidRPr="0039343F">
                <w:t>pos1</w:t>
              </w:r>
            </w:ins>
          </w:p>
        </w:tc>
        <w:tc>
          <w:tcPr>
            <w:tcW w:w="1134" w:type="dxa"/>
            <w:vAlign w:val="center"/>
          </w:tcPr>
          <w:p w14:paraId="466DFAC2" w14:textId="77777777" w:rsidR="00574E8E" w:rsidRPr="0039343F" w:rsidRDefault="00574E8E" w:rsidP="000E0432">
            <w:pPr>
              <w:pStyle w:val="TAC"/>
              <w:rPr>
                <w:ins w:id="281" w:author="Huawei" w:date="2021-05-27T14:55:00Z"/>
              </w:rPr>
            </w:pPr>
            <w:ins w:id="282" w:author="Huawei" w:date="2021-05-27T14:55:00Z">
              <w:r w:rsidRPr="0039343F">
                <w:t>-5.8</w:t>
              </w:r>
            </w:ins>
          </w:p>
        </w:tc>
      </w:tr>
      <w:tr w:rsidR="00574E8E" w:rsidRPr="0039343F" w14:paraId="283B8D5D" w14:textId="77777777" w:rsidTr="00574E8E">
        <w:trPr>
          <w:cantSplit/>
          <w:jc w:val="center"/>
          <w:ins w:id="283" w:author="Huawei" w:date="2021-05-27T14:55:00Z"/>
        </w:trPr>
        <w:tc>
          <w:tcPr>
            <w:tcW w:w="1007" w:type="dxa"/>
            <w:vMerge/>
            <w:vAlign w:val="center"/>
          </w:tcPr>
          <w:p w14:paraId="37410FD9" w14:textId="6C8AE68C" w:rsidR="00574E8E" w:rsidRPr="0039343F" w:rsidRDefault="00574E8E" w:rsidP="000E0432">
            <w:pPr>
              <w:pStyle w:val="TAC"/>
              <w:rPr>
                <w:ins w:id="284" w:author="Huawei" w:date="2021-05-27T14:55:00Z"/>
              </w:rPr>
            </w:pPr>
          </w:p>
        </w:tc>
        <w:tc>
          <w:tcPr>
            <w:tcW w:w="1093" w:type="dxa"/>
            <w:vMerge/>
            <w:vAlign w:val="center"/>
          </w:tcPr>
          <w:p w14:paraId="5609C3F5" w14:textId="62D34F65" w:rsidR="00574E8E" w:rsidRPr="0039343F" w:rsidRDefault="00574E8E" w:rsidP="000E0432">
            <w:pPr>
              <w:pStyle w:val="TAC"/>
              <w:rPr>
                <w:ins w:id="285" w:author="Huawei" w:date="2021-05-27T14:55:00Z"/>
              </w:rPr>
            </w:pPr>
          </w:p>
        </w:tc>
        <w:tc>
          <w:tcPr>
            <w:tcW w:w="1985" w:type="dxa"/>
            <w:vAlign w:val="center"/>
          </w:tcPr>
          <w:p w14:paraId="4FAF7CD2" w14:textId="77777777" w:rsidR="00574E8E" w:rsidRPr="0039343F" w:rsidRDefault="00574E8E" w:rsidP="000E0432">
            <w:pPr>
              <w:pStyle w:val="TAC"/>
              <w:rPr>
                <w:ins w:id="286" w:author="Huawei" w:date="2021-05-27T14:55:00Z"/>
              </w:rPr>
            </w:pPr>
            <w:ins w:id="287" w:author="Huawei" w:date="2021-05-27T14:55:00Z">
              <w:r w:rsidRPr="0039343F">
                <w:t>TDLC300-100 Low</w:t>
              </w:r>
            </w:ins>
          </w:p>
        </w:tc>
        <w:tc>
          <w:tcPr>
            <w:tcW w:w="1418" w:type="dxa"/>
            <w:vAlign w:val="center"/>
          </w:tcPr>
          <w:p w14:paraId="1A5476EF" w14:textId="77777777" w:rsidR="00574E8E" w:rsidRPr="0039343F" w:rsidRDefault="00574E8E" w:rsidP="000E0432">
            <w:pPr>
              <w:pStyle w:val="TAC"/>
              <w:rPr>
                <w:ins w:id="288" w:author="Huawei" w:date="2021-05-27T14:55:00Z"/>
              </w:rPr>
            </w:pPr>
            <w:ins w:id="289" w:author="Huawei" w:date="2021-05-27T14:55:00Z">
              <w:r>
                <w:t>D-FR1-A.2.3-1</w:t>
              </w:r>
            </w:ins>
          </w:p>
        </w:tc>
        <w:tc>
          <w:tcPr>
            <w:tcW w:w="1417" w:type="dxa"/>
            <w:vAlign w:val="center"/>
          </w:tcPr>
          <w:p w14:paraId="35635EDB" w14:textId="77777777" w:rsidR="00574E8E" w:rsidRPr="0039343F" w:rsidRDefault="00574E8E" w:rsidP="000E0432">
            <w:pPr>
              <w:pStyle w:val="TAC"/>
              <w:rPr>
                <w:ins w:id="290" w:author="Huawei" w:date="2021-05-27T14:55:00Z"/>
              </w:rPr>
            </w:pPr>
            <w:ins w:id="291" w:author="Huawei" w:date="2021-05-27T14:55:00Z">
              <w:r w:rsidRPr="0039343F">
                <w:t>pos1</w:t>
              </w:r>
            </w:ins>
          </w:p>
        </w:tc>
        <w:tc>
          <w:tcPr>
            <w:tcW w:w="1134" w:type="dxa"/>
            <w:vAlign w:val="center"/>
          </w:tcPr>
          <w:p w14:paraId="403ABB98" w14:textId="77777777" w:rsidR="00574E8E" w:rsidRPr="0039343F" w:rsidRDefault="00574E8E" w:rsidP="000E0432">
            <w:pPr>
              <w:pStyle w:val="TAC"/>
              <w:rPr>
                <w:ins w:id="292" w:author="Huawei" w:date="2021-05-27T14:55:00Z"/>
              </w:rPr>
            </w:pPr>
            <w:ins w:id="293" w:author="Huawei" w:date="2021-05-27T14:55:00Z">
              <w:r w:rsidRPr="0039343F">
                <w:t>6.2</w:t>
              </w:r>
            </w:ins>
          </w:p>
        </w:tc>
      </w:tr>
      <w:tr w:rsidR="00574E8E" w:rsidRPr="0039343F" w14:paraId="68990E25" w14:textId="77777777" w:rsidTr="00574E8E">
        <w:trPr>
          <w:cantSplit/>
          <w:jc w:val="center"/>
          <w:ins w:id="294" w:author="Huawei" w:date="2021-05-27T14:55:00Z"/>
        </w:trPr>
        <w:tc>
          <w:tcPr>
            <w:tcW w:w="1007" w:type="dxa"/>
            <w:vMerge/>
            <w:vAlign w:val="center"/>
          </w:tcPr>
          <w:p w14:paraId="0FAAE5C8" w14:textId="77777777" w:rsidR="00574E8E" w:rsidRPr="0039343F" w:rsidRDefault="00574E8E" w:rsidP="000E0432">
            <w:pPr>
              <w:pStyle w:val="TAC"/>
              <w:rPr>
                <w:ins w:id="295" w:author="Huawei" w:date="2021-05-27T14:55:00Z"/>
              </w:rPr>
            </w:pPr>
          </w:p>
        </w:tc>
        <w:tc>
          <w:tcPr>
            <w:tcW w:w="1093" w:type="dxa"/>
            <w:vMerge/>
            <w:tcBorders>
              <w:bottom w:val="single" w:sz="4" w:space="0" w:color="auto"/>
            </w:tcBorders>
            <w:vAlign w:val="center"/>
          </w:tcPr>
          <w:p w14:paraId="2A3DD797" w14:textId="77777777" w:rsidR="00574E8E" w:rsidRPr="0039343F" w:rsidRDefault="00574E8E" w:rsidP="000E0432">
            <w:pPr>
              <w:pStyle w:val="TAC"/>
              <w:rPr>
                <w:ins w:id="296" w:author="Huawei" w:date="2021-05-27T14:55:00Z"/>
              </w:rPr>
            </w:pPr>
          </w:p>
        </w:tc>
        <w:tc>
          <w:tcPr>
            <w:tcW w:w="1985" w:type="dxa"/>
            <w:vAlign w:val="center"/>
          </w:tcPr>
          <w:p w14:paraId="21847C98" w14:textId="77777777" w:rsidR="00574E8E" w:rsidRPr="0039343F" w:rsidRDefault="00574E8E" w:rsidP="000E0432">
            <w:pPr>
              <w:pStyle w:val="TAC"/>
              <w:rPr>
                <w:ins w:id="297" w:author="Huawei" w:date="2021-05-27T14:55:00Z"/>
              </w:rPr>
            </w:pPr>
            <w:ins w:id="298" w:author="Huawei" w:date="2021-05-27T14:55:00Z">
              <w:r w:rsidRPr="0039343F">
                <w:t>TDLA30-10 Low</w:t>
              </w:r>
            </w:ins>
          </w:p>
        </w:tc>
        <w:tc>
          <w:tcPr>
            <w:tcW w:w="1418" w:type="dxa"/>
            <w:vAlign w:val="center"/>
          </w:tcPr>
          <w:p w14:paraId="72ACAAA8" w14:textId="77777777" w:rsidR="00574E8E" w:rsidRPr="0039343F" w:rsidRDefault="00574E8E" w:rsidP="000E0432">
            <w:pPr>
              <w:pStyle w:val="TAC"/>
              <w:rPr>
                <w:ins w:id="299" w:author="Huawei" w:date="2021-05-27T14:55:00Z"/>
              </w:rPr>
            </w:pPr>
            <w:ins w:id="300" w:author="Huawei" w:date="2021-05-27T14:55:00Z">
              <w:r>
                <w:t>D-FR1-A.2.4-1</w:t>
              </w:r>
            </w:ins>
          </w:p>
        </w:tc>
        <w:tc>
          <w:tcPr>
            <w:tcW w:w="1417" w:type="dxa"/>
            <w:vAlign w:val="center"/>
          </w:tcPr>
          <w:p w14:paraId="651BEE42" w14:textId="77777777" w:rsidR="00574E8E" w:rsidRPr="0039343F" w:rsidRDefault="00574E8E" w:rsidP="000E0432">
            <w:pPr>
              <w:pStyle w:val="TAC"/>
              <w:rPr>
                <w:ins w:id="301" w:author="Huawei" w:date="2021-05-27T14:55:00Z"/>
              </w:rPr>
            </w:pPr>
            <w:ins w:id="302" w:author="Huawei" w:date="2021-05-27T14:55:00Z">
              <w:r w:rsidRPr="0039343F">
                <w:t>pos1</w:t>
              </w:r>
            </w:ins>
          </w:p>
        </w:tc>
        <w:tc>
          <w:tcPr>
            <w:tcW w:w="1134" w:type="dxa"/>
            <w:vAlign w:val="center"/>
          </w:tcPr>
          <w:p w14:paraId="7B90444C" w14:textId="77777777" w:rsidR="00574E8E" w:rsidRPr="0039343F" w:rsidRDefault="00574E8E" w:rsidP="000E0432">
            <w:pPr>
              <w:pStyle w:val="TAC"/>
              <w:rPr>
                <w:ins w:id="303" w:author="Huawei" w:date="2021-05-27T14:55:00Z"/>
              </w:rPr>
            </w:pPr>
            <w:ins w:id="304" w:author="Huawei" w:date="2021-05-27T14:55:00Z">
              <w:r w:rsidRPr="0039343F">
                <w:t>8.8</w:t>
              </w:r>
            </w:ins>
          </w:p>
        </w:tc>
      </w:tr>
      <w:tr w:rsidR="00574E8E" w:rsidRPr="0039343F" w14:paraId="081BAEB3" w14:textId="77777777" w:rsidTr="00574E8E">
        <w:trPr>
          <w:cantSplit/>
          <w:jc w:val="center"/>
          <w:ins w:id="305" w:author="Huawei" w:date="2021-05-27T14:55:00Z"/>
        </w:trPr>
        <w:tc>
          <w:tcPr>
            <w:tcW w:w="1007" w:type="dxa"/>
            <w:vMerge/>
            <w:vAlign w:val="center"/>
          </w:tcPr>
          <w:p w14:paraId="52C08911" w14:textId="77777777" w:rsidR="00574E8E" w:rsidRPr="0039343F" w:rsidRDefault="00574E8E" w:rsidP="000E0432">
            <w:pPr>
              <w:pStyle w:val="TAC"/>
              <w:rPr>
                <w:ins w:id="306" w:author="Huawei" w:date="2021-05-27T14:55:00Z"/>
              </w:rPr>
            </w:pPr>
          </w:p>
        </w:tc>
        <w:tc>
          <w:tcPr>
            <w:tcW w:w="1093" w:type="dxa"/>
            <w:vMerge w:val="restart"/>
            <w:vAlign w:val="center"/>
          </w:tcPr>
          <w:p w14:paraId="3F573308" w14:textId="3060CCF7" w:rsidR="00574E8E" w:rsidRPr="0039343F" w:rsidRDefault="00574E8E" w:rsidP="000E0432">
            <w:pPr>
              <w:pStyle w:val="TAC"/>
              <w:rPr>
                <w:ins w:id="307" w:author="Huawei" w:date="2021-05-27T14:55:00Z"/>
              </w:rPr>
            </w:pPr>
            <w:ins w:id="308" w:author="Huawei" w:date="2021-05-27T14:55:00Z">
              <w:r w:rsidRPr="0039343F">
                <w:t>8</w:t>
              </w:r>
            </w:ins>
          </w:p>
        </w:tc>
        <w:tc>
          <w:tcPr>
            <w:tcW w:w="1985" w:type="dxa"/>
            <w:vAlign w:val="center"/>
          </w:tcPr>
          <w:p w14:paraId="0F4D9C4A" w14:textId="77777777" w:rsidR="00574E8E" w:rsidRPr="0039343F" w:rsidRDefault="00574E8E" w:rsidP="000E0432">
            <w:pPr>
              <w:pStyle w:val="TAC"/>
              <w:rPr>
                <w:ins w:id="309" w:author="Huawei" w:date="2021-05-27T14:55:00Z"/>
              </w:rPr>
            </w:pPr>
            <w:ins w:id="310" w:author="Huawei" w:date="2021-05-27T14:55:00Z">
              <w:r w:rsidRPr="0039343F">
                <w:t>TDLB100-400 Low</w:t>
              </w:r>
            </w:ins>
          </w:p>
        </w:tc>
        <w:tc>
          <w:tcPr>
            <w:tcW w:w="1418" w:type="dxa"/>
            <w:vAlign w:val="center"/>
          </w:tcPr>
          <w:p w14:paraId="2F718951" w14:textId="77777777" w:rsidR="00574E8E" w:rsidRPr="0039343F" w:rsidRDefault="00574E8E" w:rsidP="000E0432">
            <w:pPr>
              <w:pStyle w:val="TAC"/>
              <w:rPr>
                <w:ins w:id="311" w:author="Huawei" w:date="2021-05-27T14:55:00Z"/>
              </w:rPr>
            </w:pPr>
            <w:ins w:id="312" w:author="Huawei" w:date="2021-05-27T14:55:00Z">
              <w:r>
                <w:t>D-FR1-A.2.1-1</w:t>
              </w:r>
            </w:ins>
          </w:p>
        </w:tc>
        <w:tc>
          <w:tcPr>
            <w:tcW w:w="1417" w:type="dxa"/>
            <w:vAlign w:val="center"/>
          </w:tcPr>
          <w:p w14:paraId="31ADB860" w14:textId="77777777" w:rsidR="00574E8E" w:rsidRPr="0039343F" w:rsidRDefault="00574E8E" w:rsidP="000E0432">
            <w:pPr>
              <w:pStyle w:val="TAC"/>
              <w:rPr>
                <w:ins w:id="313" w:author="Huawei" w:date="2021-05-27T14:55:00Z"/>
              </w:rPr>
            </w:pPr>
            <w:ins w:id="314" w:author="Huawei" w:date="2021-05-27T14:55:00Z">
              <w:r w:rsidRPr="0039343F">
                <w:t>pos1</w:t>
              </w:r>
            </w:ins>
          </w:p>
        </w:tc>
        <w:tc>
          <w:tcPr>
            <w:tcW w:w="1134" w:type="dxa"/>
            <w:vAlign w:val="center"/>
          </w:tcPr>
          <w:p w14:paraId="70870D71" w14:textId="77777777" w:rsidR="00574E8E" w:rsidRPr="0039343F" w:rsidRDefault="00574E8E" w:rsidP="000E0432">
            <w:pPr>
              <w:pStyle w:val="TAC"/>
              <w:rPr>
                <w:ins w:id="315" w:author="Huawei" w:date="2021-05-27T14:55:00Z"/>
              </w:rPr>
            </w:pPr>
            <w:ins w:id="316" w:author="Huawei" w:date="2021-05-27T14:55:00Z">
              <w:r w:rsidRPr="0039343F">
                <w:t>-8.7</w:t>
              </w:r>
            </w:ins>
          </w:p>
        </w:tc>
      </w:tr>
      <w:tr w:rsidR="00574E8E" w:rsidRPr="0039343F" w14:paraId="4C46317B" w14:textId="77777777" w:rsidTr="00574E8E">
        <w:trPr>
          <w:cantSplit/>
          <w:jc w:val="center"/>
          <w:ins w:id="317" w:author="Huawei" w:date="2021-05-27T14:55:00Z"/>
        </w:trPr>
        <w:tc>
          <w:tcPr>
            <w:tcW w:w="1007" w:type="dxa"/>
            <w:vMerge/>
            <w:vAlign w:val="center"/>
          </w:tcPr>
          <w:p w14:paraId="2909CC3D" w14:textId="77777777" w:rsidR="00574E8E" w:rsidRPr="0039343F" w:rsidRDefault="00574E8E" w:rsidP="000E0432">
            <w:pPr>
              <w:pStyle w:val="TAC"/>
              <w:rPr>
                <w:ins w:id="318" w:author="Huawei" w:date="2021-05-27T14:55:00Z"/>
              </w:rPr>
            </w:pPr>
          </w:p>
        </w:tc>
        <w:tc>
          <w:tcPr>
            <w:tcW w:w="1093" w:type="dxa"/>
            <w:vMerge/>
            <w:vAlign w:val="center"/>
          </w:tcPr>
          <w:p w14:paraId="77ED1760" w14:textId="4329A9B8" w:rsidR="00574E8E" w:rsidRPr="0039343F" w:rsidRDefault="00574E8E" w:rsidP="000E0432">
            <w:pPr>
              <w:pStyle w:val="TAC"/>
              <w:rPr>
                <w:ins w:id="319" w:author="Huawei" w:date="2021-05-27T14:55:00Z"/>
              </w:rPr>
            </w:pPr>
          </w:p>
        </w:tc>
        <w:tc>
          <w:tcPr>
            <w:tcW w:w="1985" w:type="dxa"/>
            <w:vAlign w:val="center"/>
          </w:tcPr>
          <w:p w14:paraId="5DA6A832" w14:textId="77777777" w:rsidR="00574E8E" w:rsidRPr="0039343F" w:rsidRDefault="00574E8E" w:rsidP="000E0432">
            <w:pPr>
              <w:pStyle w:val="TAC"/>
              <w:rPr>
                <w:ins w:id="320" w:author="Huawei" w:date="2021-05-27T14:55:00Z"/>
              </w:rPr>
            </w:pPr>
            <w:ins w:id="321" w:author="Huawei" w:date="2021-05-27T14:55:00Z">
              <w:r w:rsidRPr="0039343F">
                <w:t>TDLC300-100 Low</w:t>
              </w:r>
            </w:ins>
          </w:p>
        </w:tc>
        <w:tc>
          <w:tcPr>
            <w:tcW w:w="1418" w:type="dxa"/>
            <w:vAlign w:val="center"/>
          </w:tcPr>
          <w:p w14:paraId="5D8F7CC6" w14:textId="77777777" w:rsidR="00574E8E" w:rsidRPr="0039343F" w:rsidRDefault="00574E8E" w:rsidP="000E0432">
            <w:pPr>
              <w:pStyle w:val="TAC"/>
              <w:rPr>
                <w:ins w:id="322" w:author="Huawei" w:date="2021-05-27T14:55:00Z"/>
              </w:rPr>
            </w:pPr>
            <w:ins w:id="323" w:author="Huawei" w:date="2021-05-27T14:55:00Z">
              <w:r>
                <w:t>D-FR1-A.2.3-1</w:t>
              </w:r>
            </w:ins>
          </w:p>
        </w:tc>
        <w:tc>
          <w:tcPr>
            <w:tcW w:w="1417" w:type="dxa"/>
            <w:vAlign w:val="center"/>
          </w:tcPr>
          <w:p w14:paraId="64B2A65F" w14:textId="77777777" w:rsidR="00574E8E" w:rsidRPr="0039343F" w:rsidRDefault="00574E8E" w:rsidP="000E0432">
            <w:pPr>
              <w:pStyle w:val="TAC"/>
              <w:rPr>
                <w:ins w:id="324" w:author="Huawei" w:date="2021-05-27T14:55:00Z"/>
              </w:rPr>
            </w:pPr>
            <w:ins w:id="325" w:author="Huawei" w:date="2021-05-27T14:55:00Z">
              <w:r w:rsidRPr="0039343F">
                <w:t>pos1</w:t>
              </w:r>
            </w:ins>
          </w:p>
        </w:tc>
        <w:tc>
          <w:tcPr>
            <w:tcW w:w="1134" w:type="dxa"/>
            <w:vAlign w:val="center"/>
          </w:tcPr>
          <w:p w14:paraId="34A580AD" w14:textId="77777777" w:rsidR="00574E8E" w:rsidRPr="0039343F" w:rsidRDefault="00574E8E" w:rsidP="000E0432">
            <w:pPr>
              <w:pStyle w:val="TAC"/>
              <w:rPr>
                <w:ins w:id="326" w:author="Huawei" w:date="2021-05-27T14:55:00Z"/>
              </w:rPr>
            </w:pPr>
            <w:ins w:id="327" w:author="Huawei" w:date="2021-05-27T14:55:00Z">
              <w:r w:rsidRPr="0039343F">
                <w:t>3.0</w:t>
              </w:r>
            </w:ins>
          </w:p>
        </w:tc>
      </w:tr>
      <w:tr w:rsidR="00574E8E" w:rsidRPr="0039343F" w14:paraId="5930209B" w14:textId="77777777" w:rsidTr="00574E8E">
        <w:trPr>
          <w:cantSplit/>
          <w:jc w:val="center"/>
          <w:ins w:id="328" w:author="Huawei" w:date="2021-05-27T14:55:00Z"/>
        </w:trPr>
        <w:tc>
          <w:tcPr>
            <w:tcW w:w="1007" w:type="dxa"/>
            <w:vMerge/>
            <w:tcBorders>
              <w:bottom w:val="single" w:sz="4" w:space="0" w:color="auto"/>
            </w:tcBorders>
            <w:vAlign w:val="center"/>
          </w:tcPr>
          <w:p w14:paraId="3BE52436" w14:textId="77777777" w:rsidR="00574E8E" w:rsidRPr="0039343F" w:rsidRDefault="00574E8E" w:rsidP="000E0432">
            <w:pPr>
              <w:pStyle w:val="TAC"/>
              <w:rPr>
                <w:ins w:id="329" w:author="Huawei" w:date="2021-05-27T14:55:00Z"/>
              </w:rPr>
            </w:pPr>
          </w:p>
        </w:tc>
        <w:tc>
          <w:tcPr>
            <w:tcW w:w="1093" w:type="dxa"/>
            <w:vMerge/>
            <w:tcBorders>
              <w:bottom w:val="single" w:sz="4" w:space="0" w:color="auto"/>
            </w:tcBorders>
            <w:vAlign w:val="center"/>
          </w:tcPr>
          <w:p w14:paraId="60AAEE01" w14:textId="77777777" w:rsidR="00574E8E" w:rsidRPr="0039343F" w:rsidRDefault="00574E8E" w:rsidP="000E0432">
            <w:pPr>
              <w:pStyle w:val="TAC"/>
              <w:rPr>
                <w:ins w:id="330" w:author="Huawei" w:date="2021-05-27T14:55:00Z"/>
              </w:rPr>
            </w:pPr>
          </w:p>
        </w:tc>
        <w:tc>
          <w:tcPr>
            <w:tcW w:w="1985" w:type="dxa"/>
            <w:vAlign w:val="center"/>
          </w:tcPr>
          <w:p w14:paraId="187973A8" w14:textId="77777777" w:rsidR="00574E8E" w:rsidRPr="0039343F" w:rsidRDefault="00574E8E" w:rsidP="000E0432">
            <w:pPr>
              <w:pStyle w:val="TAC"/>
              <w:rPr>
                <w:ins w:id="331" w:author="Huawei" w:date="2021-05-27T14:55:00Z"/>
              </w:rPr>
            </w:pPr>
            <w:ins w:id="332" w:author="Huawei" w:date="2021-05-27T14:55:00Z">
              <w:r w:rsidRPr="0039343F">
                <w:t>TDLA30-10 Low</w:t>
              </w:r>
            </w:ins>
          </w:p>
        </w:tc>
        <w:tc>
          <w:tcPr>
            <w:tcW w:w="1418" w:type="dxa"/>
            <w:vAlign w:val="center"/>
          </w:tcPr>
          <w:p w14:paraId="0656BEF7" w14:textId="77777777" w:rsidR="00574E8E" w:rsidRPr="0039343F" w:rsidRDefault="00574E8E" w:rsidP="000E0432">
            <w:pPr>
              <w:pStyle w:val="TAC"/>
              <w:rPr>
                <w:ins w:id="333" w:author="Huawei" w:date="2021-05-27T14:55:00Z"/>
              </w:rPr>
            </w:pPr>
            <w:ins w:id="334" w:author="Huawei" w:date="2021-05-27T14:55:00Z">
              <w:r>
                <w:t>D-FR1-A.2.4-1</w:t>
              </w:r>
            </w:ins>
          </w:p>
        </w:tc>
        <w:tc>
          <w:tcPr>
            <w:tcW w:w="1417" w:type="dxa"/>
            <w:vAlign w:val="center"/>
          </w:tcPr>
          <w:p w14:paraId="48E8AF6B" w14:textId="77777777" w:rsidR="00574E8E" w:rsidRPr="0039343F" w:rsidRDefault="00574E8E" w:rsidP="000E0432">
            <w:pPr>
              <w:pStyle w:val="TAC"/>
              <w:rPr>
                <w:ins w:id="335" w:author="Huawei" w:date="2021-05-27T14:55:00Z"/>
              </w:rPr>
            </w:pPr>
            <w:ins w:id="336" w:author="Huawei" w:date="2021-05-27T14:55:00Z">
              <w:r w:rsidRPr="0039343F">
                <w:t>pos1</w:t>
              </w:r>
            </w:ins>
          </w:p>
        </w:tc>
        <w:tc>
          <w:tcPr>
            <w:tcW w:w="1134" w:type="dxa"/>
            <w:vAlign w:val="center"/>
          </w:tcPr>
          <w:p w14:paraId="219E83B9" w14:textId="77777777" w:rsidR="00574E8E" w:rsidRPr="0039343F" w:rsidRDefault="00574E8E" w:rsidP="000E0432">
            <w:pPr>
              <w:pStyle w:val="TAC"/>
              <w:rPr>
                <w:ins w:id="337" w:author="Huawei" w:date="2021-05-27T14:55:00Z"/>
              </w:rPr>
            </w:pPr>
            <w:ins w:id="338" w:author="Huawei" w:date="2021-05-27T14:55:00Z">
              <w:r w:rsidRPr="0039343F">
                <w:t>5.6</w:t>
              </w:r>
            </w:ins>
          </w:p>
        </w:tc>
      </w:tr>
      <w:tr w:rsidR="00574E8E" w:rsidRPr="0039343F" w14:paraId="08263815" w14:textId="77777777" w:rsidTr="00574E8E">
        <w:trPr>
          <w:cantSplit/>
          <w:jc w:val="center"/>
          <w:ins w:id="339" w:author="Huawei" w:date="2021-05-27T14:55:00Z"/>
        </w:trPr>
        <w:tc>
          <w:tcPr>
            <w:tcW w:w="1007" w:type="dxa"/>
            <w:vMerge w:val="restart"/>
            <w:vAlign w:val="center"/>
          </w:tcPr>
          <w:p w14:paraId="265FB054" w14:textId="0FCFE0DA" w:rsidR="00574E8E" w:rsidRPr="0039343F" w:rsidRDefault="00574E8E" w:rsidP="000E0432">
            <w:pPr>
              <w:pStyle w:val="TAC"/>
              <w:rPr>
                <w:ins w:id="340" w:author="Huawei" w:date="2021-05-27T14:55:00Z"/>
              </w:rPr>
            </w:pPr>
            <w:ins w:id="341" w:author="Huawei" w:date="2021-05-27T14:55:00Z">
              <w:r w:rsidRPr="0039343F">
                <w:t>2</w:t>
              </w:r>
            </w:ins>
          </w:p>
        </w:tc>
        <w:tc>
          <w:tcPr>
            <w:tcW w:w="1093" w:type="dxa"/>
            <w:vMerge w:val="restart"/>
            <w:vAlign w:val="center"/>
          </w:tcPr>
          <w:p w14:paraId="3FFC4E13" w14:textId="77777777" w:rsidR="00574E8E" w:rsidRPr="0039343F" w:rsidRDefault="00574E8E" w:rsidP="000E0432">
            <w:pPr>
              <w:pStyle w:val="TAC"/>
              <w:rPr>
                <w:ins w:id="342" w:author="Huawei" w:date="2021-05-27T14:55:00Z"/>
              </w:rPr>
            </w:pPr>
            <w:ins w:id="343" w:author="Huawei" w:date="2021-05-27T14:55:00Z">
              <w:r w:rsidRPr="0039343F">
                <w:t>2</w:t>
              </w:r>
            </w:ins>
          </w:p>
        </w:tc>
        <w:tc>
          <w:tcPr>
            <w:tcW w:w="1985" w:type="dxa"/>
            <w:vAlign w:val="center"/>
          </w:tcPr>
          <w:p w14:paraId="4D4BF449" w14:textId="77777777" w:rsidR="00574E8E" w:rsidRPr="0039343F" w:rsidRDefault="00574E8E" w:rsidP="000E0432">
            <w:pPr>
              <w:pStyle w:val="TAC"/>
              <w:rPr>
                <w:ins w:id="344" w:author="Huawei" w:date="2021-05-27T14:55:00Z"/>
              </w:rPr>
            </w:pPr>
            <w:ins w:id="345" w:author="Huawei" w:date="2021-05-27T14:55:00Z">
              <w:r w:rsidRPr="0039343F">
                <w:t>TDLB100-400 Low</w:t>
              </w:r>
            </w:ins>
          </w:p>
        </w:tc>
        <w:tc>
          <w:tcPr>
            <w:tcW w:w="1418" w:type="dxa"/>
            <w:vAlign w:val="center"/>
          </w:tcPr>
          <w:p w14:paraId="75E77600" w14:textId="77777777" w:rsidR="00574E8E" w:rsidRPr="0039343F" w:rsidRDefault="00574E8E" w:rsidP="000E0432">
            <w:pPr>
              <w:pStyle w:val="TAC"/>
              <w:rPr>
                <w:ins w:id="346" w:author="Huawei" w:date="2021-05-27T14:55:00Z"/>
              </w:rPr>
            </w:pPr>
            <w:ins w:id="347" w:author="Huawei" w:date="2021-05-27T14:55:00Z">
              <w:r>
                <w:rPr>
                  <w:lang w:eastAsia="zh-CN"/>
                </w:rPr>
                <w:t>D-FR1-A.2.1-8</w:t>
              </w:r>
            </w:ins>
          </w:p>
        </w:tc>
        <w:tc>
          <w:tcPr>
            <w:tcW w:w="1417" w:type="dxa"/>
            <w:vAlign w:val="center"/>
          </w:tcPr>
          <w:p w14:paraId="4BA6C3E7" w14:textId="77777777" w:rsidR="00574E8E" w:rsidRPr="0039343F" w:rsidRDefault="00574E8E" w:rsidP="000E0432">
            <w:pPr>
              <w:pStyle w:val="TAC"/>
              <w:rPr>
                <w:ins w:id="348" w:author="Huawei" w:date="2021-05-27T14:55:00Z"/>
              </w:rPr>
            </w:pPr>
            <w:ins w:id="349" w:author="Huawei" w:date="2021-05-27T14:55:00Z">
              <w:r w:rsidRPr="0039343F">
                <w:t>pos1</w:t>
              </w:r>
            </w:ins>
          </w:p>
        </w:tc>
        <w:tc>
          <w:tcPr>
            <w:tcW w:w="1134" w:type="dxa"/>
            <w:vAlign w:val="center"/>
          </w:tcPr>
          <w:p w14:paraId="57B64FF4" w14:textId="77777777" w:rsidR="00574E8E" w:rsidRPr="0039343F" w:rsidRDefault="00574E8E" w:rsidP="000E0432">
            <w:pPr>
              <w:pStyle w:val="TAC"/>
              <w:rPr>
                <w:ins w:id="350" w:author="Huawei" w:date="2021-05-27T14:55:00Z"/>
              </w:rPr>
            </w:pPr>
            <w:ins w:id="351" w:author="Huawei" w:date="2021-05-27T14:55:00Z">
              <w:r w:rsidRPr="0039343F">
                <w:t>1.0</w:t>
              </w:r>
            </w:ins>
          </w:p>
        </w:tc>
      </w:tr>
      <w:tr w:rsidR="00574E8E" w:rsidRPr="0039343F" w14:paraId="4F665932" w14:textId="77777777" w:rsidTr="00574E8E">
        <w:trPr>
          <w:cantSplit/>
          <w:jc w:val="center"/>
          <w:ins w:id="352" w:author="Huawei" w:date="2021-05-27T14:55:00Z"/>
        </w:trPr>
        <w:tc>
          <w:tcPr>
            <w:tcW w:w="1007" w:type="dxa"/>
            <w:vMerge/>
            <w:vAlign w:val="center"/>
          </w:tcPr>
          <w:p w14:paraId="3D423B72" w14:textId="4B156BA8" w:rsidR="00574E8E" w:rsidRPr="0039343F" w:rsidRDefault="00574E8E" w:rsidP="000E0432">
            <w:pPr>
              <w:pStyle w:val="TAC"/>
              <w:rPr>
                <w:ins w:id="353" w:author="Huawei" w:date="2021-05-27T14:55:00Z"/>
              </w:rPr>
            </w:pPr>
          </w:p>
        </w:tc>
        <w:tc>
          <w:tcPr>
            <w:tcW w:w="1093" w:type="dxa"/>
            <w:vMerge/>
            <w:tcBorders>
              <w:bottom w:val="single" w:sz="4" w:space="0" w:color="auto"/>
            </w:tcBorders>
            <w:vAlign w:val="center"/>
          </w:tcPr>
          <w:p w14:paraId="30EF58A2" w14:textId="77777777" w:rsidR="00574E8E" w:rsidRPr="0039343F" w:rsidRDefault="00574E8E" w:rsidP="000E0432">
            <w:pPr>
              <w:pStyle w:val="TAC"/>
              <w:rPr>
                <w:ins w:id="354" w:author="Huawei" w:date="2021-05-27T14:55:00Z"/>
              </w:rPr>
            </w:pPr>
          </w:p>
        </w:tc>
        <w:tc>
          <w:tcPr>
            <w:tcW w:w="1985" w:type="dxa"/>
            <w:vAlign w:val="center"/>
          </w:tcPr>
          <w:p w14:paraId="69281EFB" w14:textId="77777777" w:rsidR="00574E8E" w:rsidRPr="0039343F" w:rsidRDefault="00574E8E" w:rsidP="000E0432">
            <w:pPr>
              <w:pStyle w:val="TAC"/>
              <w:rPr>
                <w:ins w:id="355" w:author="Huawei" w:date="2021-05-27T14:55:00Z"/>
              </w:rPr>
            </w:pPr>
            <w:ins w:id="356" w:author="Huawei" w:date="2021-05-27T14:55:00Z">
              <w:r w:rsidRPr="0039343F">
                <w:t>TDLC300-100 Low</w:t>
              </w:r>
            </w:ins>
          </w:p>
        </w:tc>
        <w:tc>
          <w:tcPr>
            <w:tcW w:w="1418" w:type="dxa"/>
            <w:vAlign w:val="center"/>
          </w:tcPr>
          <w:p w14:paraId="4339851C" w14:textId="77777777" w:rsidR="00574E8E" w:rsidRPr="0039343F" w:rsidRDefault="00574E8E" w:rsidP="000E0432">
            <w:pPr>
              <w:pStyle w:val="TAC"/>
              <w:rPr>
                <w:ins w:id="357" w:author="Huawei" w:date="2021-05-27T14:55:00Z"/>
                <w:lang w:eastAsia="zh-CN"/>
              </w:rPr>
            </w:pPr>
            <w:ins w:id="358" w:author="Huawei" w:date="2021-05-27T14:55:00Z">
              <w:r>
                <w:rPr>
                  <w:lang w:eastAsia="zh-CN"/>
                </w:rPr>
                <w:t>D-FR1-A.2.3-8</w:t>
              </w:r>
            </w:ins>
          </w:p>
        </w:tc>
        <w:tc>
          <w:tcPr>
            <w:tcW w:w="1417" w:type="dxa"/>
            <w:vAlign w:val="center"/>
          </w:tcPr>
          <w:p w14:paraId="10B45BAA" w14:textId="77777777" w:rsidR="00574E8E" w:rsidRPr="0039343F" w:rsidRDefault="00574E8E" w:rsidP="000E0432">
            <w:pPr>
              <w:pStyle w:val="TAC"/>
              <w:rPr>
                <w:ins w:id="359" w:author="Huawei" w:date="2021-05-27T14:55:00Z"/>
              </w:rPr>
            </w:pPr>
            <w:ins w:id="360" w:author="Huawei" w:date="2021-05-27T14:55:00Z">
              <w:r w:rsidRPr="0039343F">
                <w:t>pos1</w:t>
              </w:r>
            </w:ins>
          </w:p>
        </w:tc>
        <w:tc>
          <w:tcPr>
            <w:tcW w:w="1134" w:type="dxa"/>
            <w:vAlign w:val="center"/>
          </w:tcPr>
          <w:p w14:paraId="722D5016" w14:textId="77777777" w:rsidR="00574E8E" w:rsidRPr="0039343F" w:rsidRDefault="00574E8E" w:rsidP="000E0432">
            <w:pPr>
              <w:pStyle w:val="TAC"/>
              <w:rPr>
                <w:ins w:id="361" w:author="Huawei" w:date="2021-05-27T14:55:00Z"/>
              </w:rPr>
            </w:pPr>
            <w:ins w:id="362" w:author="Huawei" w:date="2021-05-27T14:55:00Z">
              <w:r w:rsidRPr="0039343F">
                <w:t>18.2</w:t>
              </w:r>
            </w:ins>
          </w:p>
        </w:tc>
      </w:tr>
      <w:tr w:rsidR="00574E8E" w:rsidRPr="0039343F" w14:paraId="4F6DC69C" w14:textId="77777777" w:rsidTr="00574E8E">
        <w:trPr>
          <w:cantSplit/>
          <w:jc w:val="center"/>
          <w:ins w:id="363" w:author="Huawei" w:date="2021-05-27T14:55:00Z"/>
        </w:trPr>
        <w:tc>
          <w:tcPr>
            <w:tcW w:w="1007" w:type="dxa"/>
            <w:vMerge/>
            <w:vAlign w:val="center"/>
          </w:tcPr>
          <w:p w14:paraId="2478C116" w14:textId="183AD39C" w:rsidR="00574E8E" w:rsidRPr="0039343F" w:rsidRDefault="00574E8E" w:rsidP="000E0432">
            <w:pPr>
              <w:pStyle w:val="TAC"/>
              <w:rPr>
                <w:ins w:id="364" w:author="Huawei" w:date="2021-05-27T14:55:00Z"/>
              </w:rPr>
            </w:pPr>
          </w:p>
        </w:tc>
        <w:tc>
          <w:tcPr>
            <w:tcW w:w="1093" w:type="dxa"/>
            <w:vMerge w:val="restart"/>
            <w:tcBorders>
              <w:top w:val="single" w:sz="4" w:space="0" w:color="auto"/>
            </w:tcBorders>
            <w:vAlign w:val="center"/>
          </w:tcPr>
          <w:p w14:paraId="47942E60" w14:textId="77777777" w:rsidR="00574E8E" w:rsidRPr="0039343F" w:rsidRDefault="00574E8E" w:rsidP="000E0432">
            <w:pPr>
              <w:pStyle w:val="TAC"/>
              <w:rPr>
                <w:ins w:id="365" w:author="Huawei" w:date="2021-05-27T14:55:00Z"/>
              </w:rPr>
            </w:pPr>
            <w:ins w:id="366" w:author="Huawei" w:date="2021-05-27T14:55:00Z">
              <w:r w:rsidRPr="0039343F">
                <w:t>4</w:t>
              </w:r>
            </w:ins>
          </w:p>
        </w:tc>
        <w:tc>
          <w:tcPr>
            <w:tcW w:w="1985" w:type="dxa"/>
            <w:vAlign w:val="center"/>
          </w:tcPr>
          <w:p w14:paraId="1AC3FA5C" w14:textId="77777777" w:rsidR="00574E8E" w:rsidRPr="0039343F" w:rsidRDefault="00574E8E" w:rsidP="000E0432">
            <w:pPr>
              <w:pStyle w:val="TAC"/>
              <w:rPr>
                <w:ins w:id="367" w:author="Huawei" w:date="2021-05-27T14:55:00Z"/>
              </w:rPr>
            </w:pPr>
            <w:ins w:id="368" w:author="Huawei" w:date="2021-05-27T14:55:00Z">
              <w:r w:rsidRPr="0039343F">
                <w:t>TDLB100-400 Low</w:t>
              </w:r>
            </w:ins>
          </w:p>
        </w:tc>
        <w:tc>
          <w:tcPr>
            <w:tcW w:w="1418" w:type="dxa"/>
            <w:vAlign w:val="center"/>
          </w:tcPr>
          <w:p w14:paraId="6B685AF5" w14:textId="77777777" w:rsidR="00574E8E" w:rsidRPr="0039343F" w:rsidRDefault="00574E8E" w:rsidP="000E0432">
            <w:pPr>
              <w:pStyle w:val="TAC"/>
              <w:rPr>
                <w:ins w:id="369" w:author="Huawei" w:date="2021-05-27T14:55:00Z"/>
                <w:lang w:eastAsia="zh-CN"/>
              </w:rPr>
            </w:pPr>
            <w:ins w:id="370" w:author="Huawei" w:date="2021-05-27T14:55:00Z">
              <w:r>
                <w:rPr>
                  <w:lang w:eastAsia="zh-CN"/>
                </w:rPr>
                <w:t>D-FR1-A.2.1-8</w:t>
              </w:r>
            </w:ins>
          </w:p>
        </w:tc>
        <w:tc>
          <w:tcPr>
            <w:tcW w:w="1417" w:type="dxa"/>
            <w:vAlign w:val="center"/>
          </w:tcPr>
          <w:p w14:paraId="1D766A68" w14:textId="77777777" w:rsidR="00574E8E" w:rsidRPr="0039343F" w:rsidRDefault="00574E8E" w:rsidP="000E0432">
            <w:pPr>
              <w:pStyle w:val="TAC"/>
              <w:rPr>
                <w:ins w:id="371" w:author="Huawei" w:date="2021-05-27T14:55:00Z"/>
              </w:rPr>
            </w:pPr>
            <w:ins w:id="372" w:author="Huawei" w:date="2021-05-27T14:55:00Z">
              <w:r w:rsidRPr="0039343F">
                <w:t>pos1</w:t>
              </w:r>
            </w:ins>
          </w:p>
        </w:tc>
        <w:tc>
          <w:tcPr>
            <w:tcW w:w="1134" w:type="dxa"/>
            <w:vAlign w:val="center"/>
          </w:tcPr>
          <w:p w14:paraId="62DCE5EE" w14:textId="77777777" w:rsidR="00574E8E" w:rsidRPr="0039343F" w:rsidRDefault="00574E8E" w:rsidP="000E0432">
            <w:pPr>
              <w:pStyle w:val="TAC"/>
              <w:rPr>
                <w:ins w:id="373" w:author="Huawei" w:date="2021-05-27T14:55:00Z"/>
              </w:rPr>
            </w:pPr>
            <w:ins w:id="374" w:author="Huawei" w:date="2021-05-27T14:55:00Z">
              <w:r w:rsidRPr="0039343F">
                <w:t>-2.3</w:t>
              </w:r>
            </w:ins>
          </w:p>
        </w:tc>
      </w:tr>
      <w:tr w:rsidR="00574E8E" w:rsidRPr="0039343F" w14:paraId="72D42929" w14:textId="77777777" w:rsidTr="00574E8E">
        <w:trPr>
          <w:cantSplit/>
          <w:jc w:val="center"/>
          <w:ins w:id="375" w:author="Huawei" w:date="2021-05-27T14:55:00Z"/>
        </w:trPr>
        <w:tc>
          <w:tcPr>
            <w:tcW w:w="1007" w:type="dxa"/>
            <w:vMerge/>
            <w:vAlign w:val="center"/>
          </w:tcPr>
          <w:p w14:paraId="41691EC5" w14:textId="77777777" w:rsidR="00574E8E" w:rsidRPr="0039343F" w:rsidRDefault="00574E8E" w:rsidP="000E0432">
            <w:pPr>
              <w:pStyle w:val="TAC"/>
              <w:rPr>
                <w:ins w:id="376" w:author="Huawei" w:date="2021-05-27T14:55:00Z"/>
              </w:rPr>
            </w:pPr>
          </w:p>
        </w:tc>
        <w:tc>
          <w:tcPr>
            <w:tcW w:w="1093" w:type="dxa"/>
            <w:vMerge/>
            <w:tcBorders>
              <w:bottom w:val="single" w:sz="4" w:space="0" w:color="auto"/>
            </w:tcBorders>
            <w:vAlign w:val="center"/>
          </w:tcPr>
          <w:p w14:paraId="78CE4C12" w14:textId="77777777" w:rsidR="00574E8E" w:rsidRPr="0039343F" w:rsidRDefault="00574E8E" w:rsidP="000E0432">
            <w:pPr>
              <w:pStyle w:val="TAC"/>
              <w:rPr>
                <w:ins w:id="377" w:author="Huawei" w:date="2021-05-27T14:55:00Z"/>
              </w:rPr>
            </w:pPr>
          </w:p>
        </w:tc>
        <w:tc>
          <w:tcPr>
            <w:tcW w:w="1985" w:type="dxa"/>
            <w:vAlign w:val="center"/>
          </w:tcPr>
          <w:p w14:paraId="1D494CF2" w14:textId="77777777" w:rsidR="00574E8E" w:rsidRPr="0039343F" w:rsidRDefault="00574E8E" w:rsidP="000E0432">
            <w:pPr>
              <w:pStyle w:val="TAC"/>
              <w:rPr>
                <w:ins w:id="378" w:author="Huawei" w:date="2021-05-27T14:55:00Z"/>
              </w:rPr>
            </w:pPr>
            <w:ins w:id="379" w:author="Huawei" w:date="2021-05-27T14:55:00Z">
              <w:r w:rsidRPr="0039343F">
                <w:t>TDLC300-100 Low</w:t>
              </w:r>
            </w:ins>
          </w:p>
        </w:tc>
        <w:tc>
          <w:tcPr>
            <w:tcW w:w="1418" w:type="dxa"/>
            <w:vAlign w:val="center"/>
          </w:tcPr>
          <w:p w14:paraId="2019A3E0" w14:textId="77777777" w:rsidR="00574E8E" w:rsidRPr="0039343F" w:rsidRDefault="00574E8E" w:rsidP="000E0432">
            <w:pPr>
              <w:pStyle w:val="TAC"/>
              <w:rPr>
                <w:ins w:id="380" w:author="Huawei" w:date="2021-05-27T14:55:00Z"/>
                <w:lang w:eastAsia="zh-CN"/>
              </w:rPr>
            </w:pPr>
            <w:ins w:id="381" w:author="Huawei" w:date="2021-05-27T14:55:00Z">
              <w:r>
                <w:rPr>
                  <w:lang w:eastAsia="zh-CN"/>
                </w:rPr>
                <w:t>D-FR1-A.2.3-8</w:t>
              </w:r>
            </w:ins>
          </w:p>
        </w:tc>
        <w:tc>
          <w:tcPr>
            <w:tcW w:w="1417" w:type="dxa"/>
            <w:vAlign w:val="center"/>
          </w:tcPr>
          <w:p w14:paraId="12B0988D" w14:textId="77777777" w:rsidR="00574E8E" w:rsidRPr="0039343F" w:rsidRDefault="00574E8E" w:rsidP="000E0432">
            <w:pPr>
              <w:pStyle w:val="TAC"/>
              <w:rPr>
                <w:ins w:id="382" w:author="Huawei" w:date="2021-05-27T14:55:00Z"/>
              </w:rPr>
            </w:pPr>
            <w:ins w:id="383" w:author="Huawei" w:date="2021-05-27T14:55:00Z">
              <w:r w:rsidRPr="0039343F">
                <w:t>pos1</w:t>
              </w:r>
            </w:ins>
          </w:p>
        </w:tc>
        <w:tc>
          <w:tcPr>
            <w:tcW w:w="1134" w:type="dxa"/>
            <w:vAlign w:val="center"/>
          </w:tcPr>
          <w:p w14:paraId="1BD91A56" w14:textId="77777777" w:rsidR="00574E8E" w:rsidRPr="0039343F" w:rsidRDefault="00574E8E" w:rsidP="000E0432">
            <w:pPr>
              <w:pStyle w:val="TAC"/>
              <w:rPr>
                <w:ins w:id="384" w:author="Huawei" w:date="2021-05-27T14:55:00Z"/>
              </w:rPr>
            </w:pPr>
            <w:ins w:id="385" w:author="Huawei" w:date="2021-05-27T14:55:00Z">
              <w:r w:rsidRPr="0039343F">
                <w:t>11.0</w:t>
              </w:r>
            </w:ins>
          </w:p>
        </w:tc>
      </w:tr>
      <w:tr w:rsidR="00574E8E" w:rsidRPr="0039343F" w14:paraId="45EF6B2F" w14:textId="77777777" w:rsidTr="00574E8E">
        <w:trPr>
          <w:cantSplit/>
          <w:jc w:val="center"/>
          <w:ins w:id="386" w:author="Huawei" w:date="2021-05-27T14:55:00Z"/>
        </w:trPr>
        <w:tc>
          <w:tcPr>
            <w:tcW w:w="1007" w:type="dxa"/>
            <w:vMerge/>
            <w:vAlign w:val="center"/>
          </w:tcPr>
          <w:p w14:paraId="503BF484" w14:textId="77777777" w:rsidR="00574E8E" w:rsidRPr="0039343F" w:rsidRDefault="00574E8E" w:rsidP="000E0432">
            <w:pPr>
              <w:pStyle w:val="TAC"/>
              <w:rPr>
                <w:ins w:id="387" w:author="Huawei" w:date="2021-05-27T14:55:00Z"/>
              </w:rPr>
            </w:pPr>
          </w:p>
        </w:tc>
        <w:tc>
          <w:tcPr>
            <w:tcW w:w="1093" w:type="dxa"/>
            <w:vMerge w:val="restart"/>
            <w:tcBorders>
              <w:top w:val="single" w:sz="4" w:space="0" w:color="auto"/>
            </w:tcBorders>
            <w:vAlign w:val="center"/>
          </w:tcPr>
          <w:p w14:paraId="27205814" w14:textId="77777777" w:rsidR="00574E8E" w:rsidRPr="0039343F" w:rsidRDefault="00574E8E" w:rsidP="000E0432">
            <w:pPr>
              <w:pStyle w:val="TAC"/>
              <w:rPr>
                <w:ins w:id="388" w:author="Huawei" w:date="2021-05-27T14:55:00Z"/>
              </w:rPr>
            </w:pPr>
            <w:ins w:id="389" w:author="Huawei" w:date="2021-05-27T14:55:00Z">
              <w:r w:rsidRPr="0039343F">
                <w:t>8</w:t>
              </w:r>
            </w:ins>
          </w:p>
        </w:tc>
        <w:tc>
          <w:tcPr>
            <w:tcW w:w="1985" w:type="dxa"/>
            <w:vAlign w:val="center"/>
          </w:tcPr>
          <w:p w14:paraId="1EDFAEDD" w14:textId="77777777" w:rsidR="00574E8E" w:rsidRPr="0039343F" w:rsidRDefault="00574E8E" w:rsidP="000E0432">
            <w:pPr>
              <w:pStyle w:val="TAC"/>
              <w:rPr>
                <w:ins w:id="390" w:author="Huawei" w:date="2021-05-27T14:55:00Z"/>
              </w:rPr>
            </w:pPr>
            <w:ins w:id="391" w:author="Huawei" w:date="2021-05-27T14:55:00Z">
              <w:r w:rsidRPr="0039343F">
                <w:t>TDLB100-400 Low</w:t>
              </w:r>
            </w:ins>
          </w:p>
        </w:tc>
        <w:tc>
          <w:tcPr>
            <w:tcW w:w="1418" w:type="dxa"/>
            <w:vAlign w:val="center"/>
          </w:tcPr>
          <w:p w14:paraId="06442596" w14:textId="77777777" w:rsidR="00574E8E" w:rsidRPr="0039343F" w:rsidRDefault="00574E8E" w:rsidP="000E0432">
            <w:pPr>
              <w:pStyle w:val="TAC"/>
              <w:rPr>
                <w:ins w:id="392" w:author="Huawei" w:date="2021-05-27T14:55:00Z"/>
                <w:lang w:eastAsia="zh-CN"/>
              </w:rPr>
            </w:pPr>
            <w:ins w:id="393" w:author="Huawei" w:date="2021-05-27T14:55:00Z">
              <w:r>
                <w:rPr>
                  <w:lang w:eastAsia="zh-CN"/>
                </w:rPr>
                <w:t>D-FR1-A.2.1-8</w:t>
              </w:r>
            </w:ins>
          </w:p>
        </w:tc>
        <w:tc>
          <w:tcPr>
            <w:tcW w:w="1417" w:type="dxa"/>
            <w:vAlign w:val="center"/>
          </w:tcPr>
          <w:p w14:paraId="7F62A209" w14:textId="77777777" w:rsidR="00574E8E" w:rsidRPr="0039343F" w:rsidRDefault="00574E8E" w:rsidP="000E0432">
            <w:pPr>
              <w:pStyle w:val="TAC"/>
              <w:rPr>
                <w:ins w:id="394" w:author="Huawei" w:date="2021-05-27T14:55:00Z"/>
              </w:rPr>
            </w:pPr>
            <w:ins w:id="395" w:author="Huawei" w:date="2021-05-27T14:55:00Z">
              <w:r w:rsidRPr="0039343F">
                <w:t>pos1</w:t>
              </w:r>
            </w:ins>
          </w:p>
        </w:tc>
        <w:tc>
          <w:tcPr>
            <w:tcW w:w="1134" w:type="dxa"/>
            <w:vAlign w:val="center"/>
          </w:tcPr>
          <w:p w14:paraId="05EF3C78" w14:textId="77777777" w:rsidR="00574E8E" w:rsidRPr="0039343F" w:rsidRDefault="00574E8E" w:rsidP="000E0432">
            <w:pPr>
              <w:pStyle w:val="TAC"/>
              <w:rPr>
                <w:ins w:id="396" w:author="Huawei" w:date="2021-05-27T14:55:00Z"/>
              </w:rPr>
            </w:pPr>
            <w:ins w:id="397" w:author="Huawei" w:date="2021-05-27T14:55:00Z">
              <w:r w:rsidRPr="0039343F">
                <w:t>-5.3</w:t>
              </w:r>
            </w:ins>
          </w:p>
        </w:tc>
      </w:tr>
      <w:tr w:rsidR="00574E8E" w:rsidRPr="0039343F" w14:paraId="3F94A02F" w14:textId="77777777" w:rsidTr="00574E8E">
        <w:trPr>
          <w:cantSplit/>
          <w:jc w:val="center"/>
          <w:ins w:id="398" w:author="Huawei" w:date="2021-05-27T14:55:00Z"/>
        </w:trPr>
        <w:tc>
          <w:tcPr>
            <w:tcW w:w="1007" w:type="dxa"/>
            <w:vMerge/>
            <w:vAlign w:val="center"/>
          </w:tcPr>
          <w:p w14:paraId="0CEFCEA2" w14:textId="77777777" w:rsidR="00574E8E" w:rsidRPr="0039343F" w:rsidRDefault="00574E8E" w:rsidP="000E0432">
            <w:pPr>
              <w:pStyle w:val="TAC"/>
              <w:rPr>
                <w:ins w:id="399" w:author="Huawei" w:date="2021-05-27T14:55:00Z"/>
              </w:rPr>
            </w:pPr>
          </w:p>
        </w:tc>
        <w:tc>
          <w:tcPr>
            <w:tcW w:w="1093" w:type="dxa"/>
            <w:vMerge/>
            <w:vAlign w:val="center"/>
          </w:tcPr>
          <w:p w14:paraId="66D6C72F" w14:textId="77777777" w:rsidR="00574E8E" w:rsidRPr="0039343F" w:rsidRDefault="00574E8E" w:rsidP="000E0432">
            <w:pPr>
              <w:pStyle w:val="TAC"/>
              <w:rPr>
                <w:ins w:id="400" w:author="Huawei" w:date="2021-05-27T14:55:00Z"/>
              </w:rPr>
            </w:pPr>
          </w:p>
        </w:tc>
        <w:tc>
          <w:tcPr>
            <w:tcW w:w="1985" w:type="dxa"/>
            <w:vAlign w:val="center"/>
          </w:tcPr>
          <w:p w14:paraId="58A447F7" w14:textId="77777777" w:rsidR="00574E8E" w:rsidRPr="0039343F" w:rsidRDefault="00574E8E" w:rsidP="000E0432">
            <w:pPr>
              <w:pStyle w:val="TAC"/>
              <w:rPr>
                <w:ins w:id="401" w:author="Huawei" w:date="2021-05-27T14:55:00Z"/>
              </w:rPr>
            </w:pPr>
            <w:ins w:id="402" w:author="Huawei" w:date="2021-05-27T14:55:00Z">
              <w:r w:rsidRPr="0039343F">
                <w:t>TDLC300-100 Low</w:t>
              </w:r>
            </w:ins>
          </w:p>
        </w:tc>
        <w:tc>
          <w:tcPr>
            <w:tcW w:w="1418" w:type="dxa"/>
            <w:vAlign w:val="center"/>
          </w:tcPr>
          <w:p w14:paraId="3169AC2B" w14:textId="77777777" w:rsidR="00574E8E" w:rsidRPr="0039343F" w:rsidRDefault="00574E8E" w:rsidP="000E0432">
            <w:pPr>
              <w:pStyle w:val="TAC"/>
              <w:rPr>
                <w:ins w:id="403" w:author="Huawei" w:date="2021-05-27T14:55:00Z"/>
                <w:lang w:eastAsia="zh-CN"/>
              </w:rPr>
            </w:pPr>
            <w:ins w:id="404" w:author="Huawei" w:date="2021-05-27T14:55:00Z">
              <w:r>
                <w:rPr>
                  <w:lang w:eastAsia="zh-CN"/>
                </w:rPr>
                <w:t>D-FR1-A.2.3-8</w:t>
              </w:r>
            </w:ins>
          </w:p>
        </w:tc>
        <w:tc>
          <w:tcPr>
            <w:tcW w:w="1417" w:type="dxa"/>
            <w:vAlign w:val="center"/>
          </w:tcPr>
          <w:p w14:paraId="3DFEB481" w14:textId="77777777" w:rsidR="00574E8E" w:rsidRPr="0039343F" w:rsidRDefault="00574E8E" w:rsidP="000E0432">
            <w:pPr>
              <w:pStyle w:val="TAC"/>
              <w:rPr>
                <w:ins w:id="405" w:author="Huawei" w:date="2021-05-27T14:55:00Z"/>
              </w:rPr>
            </w:pPr>
            <w:ins w:id="406" w:author="Huawei" w:date="2021-05-27T14:55:00Z">
              <w:r w:rsidRPr="0039343F">
                <w:t>pos1</w:t>
              </w:r>
            </w:ins>
          </w:p>
        </w:tc>
        <w:tc>
          <w:tcPr>
            <w:tcW w:w="1134" w:type="dxa"/>
            <w:vAlign w:val="center"/>
          </w:tcPr>
          <w:p w14:paraId="6F5F8C42" w14:textId="77777777" w:rsidR="00574E8E" w:rsidRPr="0039343F" w:rsidRDefault="00574E8E" w:rsidP="000E0432">
            <w:pPr>
              <w:pStyle w:val="TAC"/>
              <w:rPr>
                <w:ins w:id="407" w:author="Huawei" w:date="2021-05-27T14:55:00Z"/>
              </w:rPr>
            </w:pPr>
            <w:ins w:id="408" w:author="Huawei" w:date="2021-05-27T14:55:00Z">
              <w:r w:rsidRPr="0039343F">
                <w:t>6.8</w:t>
              </w:r>
            </w:ins>
          </w:p>
        </w:tc>
      </w:tr>
    </w:tbl>
    <w:p w14:paraId="43D20D9B" w14:textId="77777777" w:rsidR="000E0432" w:rsidRPr="0039343F" w:rsidRDefault="000E0432" w:rsidP="000E0432">
      <w:pPr>
        <w:rPr>
          <w:ins w:id="409" w:author="Huawei" w:date="2021-05-27T14:55:00Z"/>
          <w:lang w:eastAsia="zh-CN"/>
        </w:rPr>
      </w:pPr>
    </w:p>
    <w:p w14:paraId="6C60C7AD" w14:textId="77777777" w:rsidR="000E0432" w:rsidRPr="00920E66" w:rsidRDefault="000E0432" w:rsidP="000E0432">
      <w:pPr>
        <w:pStyle w:val="TAH"/>
        <w:rPr>
          <w:ins w:id="410" w:author="Huawei" w:date="2021-05-27T14:55:00Z"/>
          <w:lang w:eastAsia="zh-CN"/>
        </w:rPr>
      </w:pPr>
      <w:ins w:id="411" w:author="Huawei" w:date="2021-05-27T14:55:00Z">
        <w:r w:rsidRPr="00920E66">
          <w:t xml:space="preserve">Table 8.1.2.1.2-2: Minimum requirements for PUSCH </w:t>
        </w:r>
        <w:r w:rsidRPr="00920E66">
          <w:rPr>
            <w:lang w:eastAsia="zh-CN"/>
          </w:rPr>
          <w:t>with</w:t>
        </w:r>
        <w:r w:rsidRPr="00920E66">
          <w:rPr>
            <w:rFonts w:hint="eastAsia"/>
            <w:lang w:eastAsia="zh-CN"/>
          </w:rPr>
          <w:t xml:space="preserve"> 70% of maximum throughput</w:t>
        </w:r>
        <w:r w:rsidRPr="00920E66">
          <w:t>, Type A, 10 MHz channel bandwidth</w:t>
        </w:r>
        <w:r w:rsidRPr="00920E66">
          <w:rPr>
            <w:lang w:eastAsia="zh-CN"/>
          </w:rPr>
          <w:t>, 15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418"/>
        <w:gridCol w:w="1417"/>
        <w:gridCol w:w="1134"/>
      </w:tblGrid>
      <w:tr w:rsidR="000E0432" w:rsidRPr="0039343F" w14:paraId="77420EAB" w14:textId="77777777" w:rsidTr="000E0432">
        <w:trPr>
          <w:cantSplit/>
          <w:jc w:val="center"/>
          <w:ins w:id="412" w:author="Huawei" w:date="2021-05-27T14:55:00Z"/>
        </w:trPr>
        <w:tc>
          <w:tcPr>
            <w:tcW w:w="1007" w:type="dxa"/>
            <w:tcBorders>
              <w:bottom w:val="single" w:sz="4" w:space="0" w:color="auto"/>
            </w:tcBorders>
          </w:tcPr>
          <w:p w14:paraId="57D925EB" w14:textId="77777777" w:rsidR="000E0432" w:rsidRPr="0039343F" w:rsidRDefault="000E0432" w:rsidP="000E0432">
            <w:pPr>
              <w:pStyle w:val="TAH"/>
              <w:rPr>
                <w:ins w:id="413" w:author="Huawei" w:date="2021-05-27T14:55:00Z"/>
              </w:rPr>
            </w:pPr>
            <w:ins w:id="414" w:author="Huawei" w:date="2021-05-27T14:55:00Z">
              <w:r w:rsidRPr="0039343F">
                <w:t>Number of TX antennas</w:t>
              </w:r>
            </w:ins>
          </w:p>
        </w:tc>
        <w:tc>
          <w:tcPr>
            <w:tcW w:w="1093" w:type="dxa"/>
            <w:tcBorders>
              <w:bottom w:val="single" w:sz="4" w:space="0" w:color="auto"/>
            </w:tcBorders>
          </w:tcPr>
          <w:p w14:paraId="40907BC4" w14:textId="77777777" w:rsidR="000E0432" w:rsidRPr="0039343F" w:rsidRDefault="000E0432" w:rsidP="000E0432">
            <w:pPr>
              <w:pStyle w:val="TAH"/>
              <w:rPr>
                <w:ins w:id="415" w:author="Huawei" w:date="2021-05-27T14:55:00Z"/>
              </w:rPr>
            </w:pPr>
            <w:ins w:id="416" w:author="Huawei" w:date="2021-05-27T14:55:00Z">
              <w:r w:rsidRPr="0039343F">
                <w:t xml:space="preserve">Number of </w:t>
              </w:r>
              <w:r>
                <w:t>Demodulation Branches</w:t>
              </w:r>
            </w:ins>
          </w:p>
        </w:tc>
        <w:tc>
          <w:tcPr>
            <w:tcW w:w="1985" w:type="dxa"/>
          </w:tcPr>
          <w:p w14:paraId="01E8EE6A" w14:textId="3EBB8965" w:rsidR="000E0432" w:rsidRPr="0039343F" w:rsidRDefault="000E0432" w:rsidP="000E0432">
            <w:pPr>
              <w:pStyle w:val="TAH"/>
              <w:rPr>
                <w:ins w:id="417" w:author="Huawei" w:date="2021-05-27T14:55:00Z"/>
              </w:rPr>
            </w:pPr>
            <w:ins w:id="418" w:author="Huawei" w:date="2021-05-27T14:55:00Z">
              <w:r w:rsidRPr="0039343F">
                <w:t xml:space="preserve">Propagation conditions and correlation matrix (Annex </w:t>
              </w:r>
            </w:ins>
            <w:ins w:id="419" w:author="Huawei_Modify_After_Meeting" w:date="2021-05-27T17:11:00Z">
              <w:r w:rsidR="00402AA3">
                <w:t>TBA</w:t>
              </w:r>
            </w:ins>
            <w:ins w:id="420" w:author="Huawei" w:date="2021-05-27T14:55:00Z">
              <w:del w:id="421" w:author="Huawei_Modify_After_Meeting" w:date="2021-05-27T17:11:00Z">
                <w:r w:rsidRPr="0039343F" w:rsidDel="00402AA3">
                  <w:delText>G</w:delText>
                </w:r>
              </w:del>
              <w:r w:rsidRPr="0039343F">
                <w:t>)</w:t>
              </w:r>
            </w:ins>
          </w:p>
        </w:tc>
        <w:tc>
          <w:tcPr>
            <w:tcW w:w="1418" w:type="dxa"/>
          </w:tcPr>
          <w:p w14:paraId="600F14AC" w14:textId="77777777" w:rsidR="000E0432" w:rsidRPr="0039343F" w:rsidRDefault="000E0432" w:rsidP="000E0432">
            <w:pPr>
              <w:pStyle w:val="TAH"/>
              <w:rPr>
                <w:ins w:id="422" w:author="Huawei" w:date="2021-05-27T14:55:00Z"/>
              </w:rPr>
            </w:pPr>
            <w:ins w:id="423" w:author="Huawei" w:date="2021-05-27T14:55:00Z">
              <w:r w:rsidRPr="0039343F">
                <w:t>FRC</w:t>
              </w:r>
              <w:r w:rsidRPr="0039343F">
                <w:br/>
                <w:t>(Annex A)</w:t>
              </w:r>
            </w:ins>
          </w:p>
        </w:tc>
        <w:tc>
          <w:tcPr>
            <w:tcW w:w="1417" w:type="dxa"/>
          </w:tcPr>
          <w:p w14:paraId="3D990538" w14:textId="77777777" w:rsidR="000E0432" w:rsidRPr="0039343F" w:rsidRDefault="000E0432" w:rsidP="000E0432">
            <w:pPr>
              <w:pStyle w:val="TAH"/>
              <w:rPr>
                <w:ins w:id="424" w:author="Huawei" w:date="2021-05-27T14:55:00Z"/>
              </w:rPr>
            </w:pPr>
            <w:ins w:id="425" w:author="Huawei" w:date="2021-05-27T14:55:00Z">
              <w:r w:rsidRPr="0039343F">
                <w:t>Additional DM-RS position</w:t>
              </w:r>
            </w:ins>
          </w:p>
        </w:tc>
        <w:tc>
          <w:tcPr>
            <w:tcW w:w="1134" w:type="dxa"/>
          </w:tcPr>
          <w:p w14:paraId="326A140E" w14:textId="77777777" w:rsidR="000E0432" w:rsidRPr="0039343F" w:rsidRDefault="000E0432" w:rsidP="000E0432">
            <w:pPr>
              <w:pStyle w:val="TAH"/>
              <w:rPr>
                <w:ins w:id="426" w:author="Huawei" w:date="2021-05-27T14:55:00Z"/>
              </w:rPr>
            </w:pPr>
            <w:ins w:id="427" w:author="Huawei" w:date="2021-05-27T14:55:00Z">
              <w:r w:rsidRPr="0039343F">
                <w:t>SNR</w:t>
              </w:r>
            </w:ins>
          </w:p>
          <w:p w14:paraId="2A902757" w14:textId="77777777" w:rsidR="000E0432" w:rsidRPr="0039343F" w:rsidRDefault="000E0432" w:rsidP="000E0432">
            <w:pPr>
              <w:pStyle w:val="TAH"/>
              <w:rPr>
                <w:ins w:id="428" w:author="Huawei" w:date="2021-05-27T14:55:00Z"/>
              </w:rPr>
            </w:pPr>
            <w:ins w:id="429" w:author="Huawei" w:date="2021-05-27T14:55:00Z">
              <w:r w:rsidRPr="0039343F">
                <w:t>(dB)</w:t>
              </w:r>
            </w:ins>
          </w:p>
        </w:tc>
      </w:tr>
      <w:tr w:rsidR="00574E8E" w:rsidRPr="0039343F" w14:paraId="2965D46F" w14:textId="77777777" w:rsidTr="00616EE9">
        <w:trPr>
          <w:cantSplit/>
          <w:jc w:val="center"/>
          <w:ins w:id="430" w:author="Huawei" w:date="2021-05-27T14:55:00Z"/>
        </w:trPr>
        <w:tc>
          <w:tcPr>
            <w:tcW w:w="1007" w:type="dxa"/>
            <w:vMerge w:val="restart"/>
          </w:tcPr>
          <w:p w14:paraId="3C399CB3" w14:textId="138BF4C4" w:rsidR="00574E8E" w:rsidRPr="0039343F" w:rsidRDefault="00574E8E" w:rsidP="000E0432">
            <w:pPr>
              <w:pStyle w:val="TAC"/>
              <w:rPr>
                <w:ins w:id="431" w:author="Huawei" w:date="2021-05-27T14:55:00Z"/>
              </w:rPr>
            </w:pPr>
            <w:ins w:id="432" w:author="Huawei" w:date="2021-05-27T14:55:00Z">
              <w:r w:rsidRPr="0039343F">
                <w:t>1</w:t>
              </w:r>
            </w:ins>
          </w:p>
        </w:tc>
        <w:tc>
          <w:tcPr>
            <w:tcW w:w="1093" w:type="dxa"/>
            <w:vMerge w:val="restart"/>
          </w:tcPr>
          <w:p w14:paraId="093D4C22" w14:textId="0F4042C3" w:rsidR="00574E8E" w:rsidRPr="0039343F" w:rsidRDefault="00574E8E" w:rsidP="000E0432">
            <w:pPr>
              <w:pStyle w:val="TAC"/>
              <w:rPr>
                <w:ins w:id="433" w:author="Huawei" w:date="2021-05-27T14:55:00Z"/>
              </w:rPr>
            </w:pPr>
            <w:ins w:id="434" w:author="Huawei" w:date="2021-05-27T14:55:00Z">
              <w:r w:rsidRPr="0039343F">
                <w:t>2</w:t>
              </w:r>
            </w:ins>
          </w:p>
        </w:tc>
        <w:tc>
          <w:tcPr>
            <w:tcW w:w="1985" w:type="dxa"/>
            <w:vAlign w:val="center"/>
          </w:tcPr>
          <w:p w14:paraId="0F9E644F" w14:textId="77777777" w:rsidR="00574E8E" w:rsidRPr="0039343F" w:rsidRDefault="00574E8E" w:rsidP="000E0432">
            <w:pPr>
              <w:pStyle w:val="TAC"/>
              <w:rPr>
                <w:ins w:id="435" w:author="Huawei" w:date="2021-05-27T14:55:00Z"/>
              </w:rPr>
            </w:pPr>
            <w:ins w:id="436" w:author="Huawei" w:date="2021-05-27T14:55:00Z">
              <w:r w:rsidRPr="0039343F">
                <w:t>TDLB100-400 Low</w:t>
              </w:r>
            </w:ins>
          </w:p>
        </w:tc>
        <w:tc>
          <w:tcPr>
            <w:tcW w:w="1418" w:type="dxa"/>
            <w:vAlign w:val="center"/>
          </w:tcPr>
          <w:p w14:paraId="4A7AE7C4" w14:textId="77777777" w:rsidR="00574E8E" w:rsidRPr="0039343F" w:rsidRDefault="00574E8E" w:rsidP="000E0432">
            <w:pPr>
              <w:pStyle w:val="TAC"/>
              <w:rPr>
                <w:ins w:id="437" w:author="Huawei" w:date="2021-05-27T14:55:00Z"/>
              </w:rPr>
            </w:pPr>
            <w:ins w:id="438" w:author="Huawei" w:date="2021-05-27T14:55:00Z">
              <w:r>
                <w:rPr>
                  <w:lang w:eastAsia="zh-CN"/>
                </w:rPr>
                <w:t>D-FR1-A.2.1-2</w:t>
              </w:r>
            </w:ins>
          </w:p>
        </w:tc>
        <w:tc>
          <w:tcPr>
            <w:tcW w:w="1417" w:type="dxa"/>
          </w:tcPr>
          <w:p w14:paraId="681A2577" w14:textId="77777777" w:rsidR="00574E8E" w:rsidRPr="0039343F" w:rsidRDefault="00574E8E" w:rsidP="000E0432">
            <w:pPr>
              <w:pStyle w:val="TAC"/>
              <w:rPr>
                <w:ins w:id="439" w:author="Huawei" w:date="2021-05-27T14:55:00Z"/>
              </w:rPr>
            </w:pPr>
            <w:ins w:id="440" w:author="Huawei" w:date="2021-05-27T14:55:00Z">
              <w:r w:rsidRPr="0039343F">
                <w:t>pos1</w:t>
              </w:r>
            </w:ins>
          </w:p>
        </w:tc>
        <w:tc>
          <w:tcPr>
            <w:tcW w:w="1134" w:type="dxa"/>
          </w:tcPr>
          <w:p w14:paraId="4E1C2936" w14:textId="77777777" w:rsidR="00574E8E" w:rsidRPr="0039343F" w:rsidRDefault="00574E8E" w:rsidP="000E0432">
            <w:pPr>
              <w:pStyle w:val="TAC"/>
              <w:rPr>
                <w:ins w:id="441" w:author="Huawei" w:date="2021-05-27T14:55:00Z"/>
              </w:rPr>
            </w:pPr>
            <w:ins w:id="442" w:author="Huawei" w:date="2021-05-27T14:55:00Z">
              <w:r w:rsidRPr="0039343F">
                <w:t>-2.5</w:t>
              </w:r>
            </w:ins>
          </w:p>
        </w:tc>
      </w:tr>
      <w:tr w:rsidR="00574E8E" w:rsidRPr="0039343F" w14:paraId="3951A315" w14:textId="77777777" w:rsidTr="00616EE9">
        <w:trPr>
          <w:cantSplit/>
          <w:jc w:val="center"/>
          <w:ins w:id="443" w:author="Huawei" w:date="2021-05-27T14:55:00Z"/>
        </w:trPr>
        <w:tc>
          <w:tcPr>
            <w:tcW w:w="1007" w:type="dxa"/>
            <w:vMerge/>
          </w:tcPr>
          <w:p w14:paraId="42937BAB" w14:textId="3071A9CD" w:rsidR="00574E8E" w:rsidRPr="0039343F" w:rsidRDefault="00574E8E" w:rsidP="000E0432">
            <w:pPr>
              <w:pStyle w:val="TAC"/>
              <w:rPr>
                <w:ins w:id="444" w:author="Huawei" w:date="2021-05-27T14:55:00Z"/>
              </w:rPr>
            </w:pPr>
          </w:p>
        </w:tc>
        <w:tc>
          <w:tcPr>
            <w:tcW w:w="1093" w:type="dxa"/>
            <w:vMerge/>
            <w:vAlign w:val="center"/>
          </w:tcPr>
          <w:p w14:paraId="2EFC24B1" w14:textId="2F95573B" w:rsidR="00574E8E" w:rsidRPr="0039343F" w:rsidRDefault="00574E8E" w:rsidP="000E0432">
            <w:pPr>
              <w:pStyle w:val="TAC"/>
              <w:rPr>
                <w:ins w:id="445" w:author="Huawei" w:date="2021-05-27T14:55:00Z"/>
              </w:rPr>
            </w:pPr>
          </w:p>
        </w:tc>
        <w:tc>
          <w:tcPr>
            <w:tcW w:w="1985" w:type="dxa"/>
            <w:vAlign w:val="center"/>
          </w:tcPr>
          <w:p w14:paraId="1A185E6A" w14:textId="77777777" w:rsidR="00574E8E" w:rsidRPr="0039343F" w:rsidRDefault="00574E8E" w:rsidP="000E0432">
            <w:pPr>
              <w:pStyle w:val="TAC"/>
              <w:rPr>
                <w:ins w:id="446" w:author="Huawei" w:date="2021-05-27T14:55:00Z"/>
              </w:rPr>
            </w:pPr>
            <w:ins w:id="447" w:author="Huawei" w:date="2021-05-27T14:55:00Z">
              <w:r w:rsidRPr="0039343F">
                <w:t>TDLC300-100 Low</w:t>
              </w:r>
            </w:ins>
          </w:p>
        </w:tc>
        <w:tc>
          <w:tcPr>
            <w:tcW w:w="1418" w:type="dxa"/>
            <w:vAlign w:val="center"/>
          </w:tcPr>
          <w:p w14:paraId="33EAC041" w14:textId="77777777" w:rsidR="00574E8E" w:rsidRPr="0039343F" w:rsidRDefault="00574E8E" w:rsidP="000E0432">
            <w:pPr>
              <w:pStyle w:val="TAC"/>
              <w:rPr>
                <w:ins w:id="448" w:author="Huawei" w:date="2021-05-27T14:55:00Z"/>
              </w:rPr>
            </w:pPr>
            <w:ins w:id="449" w:author="Huawei" w:date="2021-05-27T14:55:00Z">
              <w:r>
                <w:rPr>
                  <w:lang w:eastAsia="zh-CN"/>
                </w:rPr>
                <w:t>D-FR1-A.2.3-2</w:t>
              </w:r>
            </w:ins>
          </w:p>
        </w:tc>
        <w:tc>
          <w:tcPr>
            <w:tcW w:w="1417" w:type="dxa"/>
          </w:tcPr>
          <w:p w14:paraId="4FDE5CD9" w14:textId="77777777" w:rsidR="00574E8E" w:rsidRPr="0039343F" w:rsidRDefault="00574E8E" w:rsidP="000E0432">
            <w:pPr>
              <w:pStyle w:val="TAC"/>
              <w:rPr>
                <w:ins w:id="450" w:author="Huawei" w:date="2021-05-27T14:55:00Z"/>
              </w:rPr>
            </w:pPr>
            <w:ins w:id="451" w:author="Huawei" w:date="2021-05-27T14:55:00Z">
              <w:r w:rsidRPr="0039343F">
                <w:t>pos1</w:t>
              </w:r>
            </w:ins>
          </w:p>
        </w:tc>
        <w:tc>
          <w:tcPr>
            <w:tcW w:w="1134" w:type="dxa"/>
          </w:tcPr>
          <w:p w14:paraId="209CC581" w14:textId="77777777" w:rsidR="00574E8E" w:rsidRPr="0039343F" w:rsidRDefault="00574E8E" w:rsidP="000E0432">
            <w:pPr>
              <w:pStyle w:val="TAC"/>
              <w:rPr>
                <w:ins w:id="452" w:author="Huawei" w:date="2021-05-27T14:55:00Z"/>
              </w:rPr>
            </w:pPr>
            <w:ins w:id="453" w:author="Huawei" w:date="2021-05-27T14:55:00Z">
              <w:r w:rsidRPr="0039343F">
                <w:t>10.2</w:t>
              </w:r>
            </w:ins>
          </w:p>
        </w:tc>
      </w:tr>
      <w:tr w:rsidR="00574E8E" w:rsidRPr="0039343F" w14:paraId="74696A9E" w14:textId="77777777" w:rsidTr="00616EE9">
        <w:trPr>
          <w:cantSplit/>
          <w:jc w:val="center"/>
          <w:ins w:id="454" w:author="Huawei" w:date="2021-05-27T14:55:00Z"/>
        </w:trPr>
        <w:tc>
          <w:tcPr>
            <w:tcW w:w="1007" w:type="dxa"/>
            <w:vMerge/>
          </w:tcPr>
          <w:p w14:paraId="0BEA1F78" w14:textId="59C5097F" w:rsidR="00574E8E" w:rsidRPr="0039343F" w:rsidRDefault="00574E8E" w:rsidP="000E0432">
            <w:pPr>
              <w:pStyle w:val="TAC"/>
              <w:rPr>
                <w:ins w:id="455" w:author="Huawei" w:date="2021-05-27T14:55:00Z"/>
              </w:rPr>
            </w:pPr>
          </w:p>
        </w:tc>
        <w:tc>
          <w:tcPr>
            <w:tcW w:w="1093" w:type="dxa"/>
            <w:vMerge/>
            <w:tcBorders>
              <w:bottom w:val="single" w:sz="4" w:space="0" w:color="auto"/>
            </w:tcBorders>
          </w:tcPr>
          <w:p w14:paraId="2FC5F2F8" w14:textId="77777777" w:rsidR="00574E8E" w:rsidRPr="0039343F" w:rsidRDefault="00574E8E" w:rsidP="000E0432">
            <w:pPr>
              <w:pStyle w:val="TAC"/>
              <w:rPr>
                <w:ins w:id="456" w:author="Huawei" w:date="2021-05-27T14:55:00Z"/>
              </w:rPr>
            </w:pPr>
          </w:p>
        </w:tc>
        <w:tc>
          <w:tcPr>
            <w:tcW w:w="1985" w:type="dxa"/>
            <w:vAlign w:val="center"/>
          </w:tcPr>
          <w:p w14:paraId="5806ECA8" w14:textId="77777777" w:rsidR="00574E8E" w:rsidRPr="0039343F" w:rsidRDefault="00574E8E" w:rsidP="000E0432">
            <w:pPr>
              <w:pStyle w:val="TAC"/>
              <w:rPr>
                <w:ins w:id="457" w:author="Huawei" w:date="2021-05-27T14:55:00Z"/>
              </w:rPr>
            </w:pPr>
            <w:ins w:id="458" w:author="Huawei" w:date="2021-05-27T14:55:00Z">
              <w:r w:rsidRPr="0039343F">
                <w:t>TDLA30-10 Low</w:t>
              </w:r>
            </w:ins>
          </w:p>
        </w:tc>
        <w:tc>
          <w:tcPr>
            <w:tcW w:w="1418" w:type="dxa"/>
            <w:vAlign w:val="center"/>
          </w:tcPr>
          <w:p w14:paraId="1CB1DDB2" w14:textId="77777777" w:rsidR="00574E8E" w:rsidRPr="0039343F" w:rsidRDefault="00574E8E" w:rsidP="000E0432">
            <w:pPr>
              <w:pStyle w:val="TAC"/>
              <w:rPr>
                <w:ins w:id="459" w:author="Huawei" w:date="2021-05-27T14:55:00Z"/>
              </w:rPr>
            </w:pPr>
            <w:ins w:id="460" w:author="Huawei" w:date="2021-05-27T14:55:00Z">
              <w:r>
                <w:rPr>
                  <w:lang w:eastAsia="zh-CN"/>
                </w:rPr>
                <w:t>D-FR1-A.2.4-2</w:t>
              </w:r>
            </w:ins>
          </w:p>
        </w:tc>
        <w:tc>
          <w:tcPr>
            <w:tcW w:w="1417" w:type="dxa"/>
          </w:tcPr>
          <w:p w14:paraId="6E92C862" w14:textId="77777777" w:rsidR="00574E8E" w:rsidRPr="0039343F" w:rsidRDefault="00574E8E" w:rsidP="000E0432">
            <w:pPr>
              <w:pStyle w:val="TAC"/>
              <w:rPr>
                <w:ins w:id="461" w:author="Huawei" w:date="2021-05-27T14:55:00Z"/>
              </w:rPr>
            </w:pPr>
            <w:ins w:id="462" w:author="Huawei" w:date="2021-05-27T14:55:00Z">
              <w:r w:rsidRPr="0039343F">
                <w:t>pos1</w:t>
              </w:r>
            </w:ins>
          </w:p>
        </w:tc>
        <w:tc>
          <w:tcPr>
            <w:tcW w:w="1134" w:type="dxa"/>
          </w:tcPr>
          <w:p w14:paraId="101E45D3" w14:textId="77777777" w:rsidR="00574E8E" w:rsidRPr="0039343F" w:rsidRDefault="00574E8E" w:rsidP="000E0432">
            <w:pPr>
              <w:pStyle w:val="TAC"/>
              <w:rPr>
                <w:ins w:id="463" w:author="Huawei" w:date="2021-05-27T14:55:00Z"/>
              </w:rPr>
            </w:pPr>
            <w:ins w:id="464" w:author="Huawei" w:date="2021-05-27T14:55:00Z">
              <w:r w:rsidRPr="0039343F">
                <w:t>12.2</w:t>
              </w:r>
            </w:ins>
          </w:p>
        </w:tc>
      </w:tr>
      <w:tr w:rsidR="00574E8E" w:rsidRPr="0039343F" w14:paraId="16DEFA21" w14:textId="77777777" w:rsidTr="00616EE9">
        <w:trPr>
          <w:cantSplit/>
          <w:jc w:val="center"/>
          <w:ins w:id="465" w:author="Huawei" w:date="2021-05-27T14:55:00Z"/>
        </w:trPr>
        <w:tc>
          <w:tcPr>
            <w:tcW w:w="1007" w:type="dxa"/>
            <w:vMerge/>
          </w:tcPr>
          <w:p w14:paraId="0B2C2DBB" w14:textId="77A7630D" w:rsidR="00574E8E" w:rsidRPr="0039343F" w:rsidRDefault="00574E8E" w:rsidP="000E0432">
            <w:pPr>
              <w:pStyle w:val="TAC"/>
              <w:rPr>
                <w:ins w:id="466" w:author="Huawei" w:date="2021-05-27T14:55:00Z"/>
              </w:rPr>
            </w:pPr>
          </w:p>
        </w:tc>
        <w:tc>
          <w:tcPr>
            <w:tcW w:w="1093" w:type="dxa"/>
            <w:vMerge w:val="restart"/>
          </w:tcPr>
          <w:p w14:paraId="38E31C00" w14:textId="2E15CC20" w:rsidR="00574E8E" w:rsidRPr="0039343F" w:rsidRDefault="00574E8E" w:rsidP="000E0432">
            <w:pPr>
              <w:pStyle w:val="TAC"/>
              <w:rPr>
                <w:ins w:id="467" w:author="Huawei" w:date="2021-05-27T14:55:00Z"/>
              </w:rPr>
            </w:pPr>
            <w:ins w:id="468" w:author="Huawei" w:date="2021-05-27T14:55:00Z">
              <w:r w:rsidRPr="0039343F">
                <w:t>4</w:t>
              </w:r>
            </w:ins>
          </w:p>
        </w:tc>
        <w:tc>
          <w:tcPr>
            <w:tcW w:w="1985" w:type="dxa"/>
            <w:vAlign w:val="center"/>
          </w:tcPr>
          <w:p w14:paraId="7BB60742" w14:textId="77777777" w:rsidR="00574E8E" w:rsidRPr="0039343F" w:rsidRDefault="00574E8E" w:rsidP="000E0432">
            <w:pPr>
              <w:pStyle w:val="TAC"/>
              <w:rPr>
                <w:ins w:id="469" w:author="Huawei" w:date="2021-05-27T14:55:00Z"/>
              </w:rPr>
            </w:pPr>
            <w:ins w:id="470" w:author="Huawei" w:date="2021-05-27T14:55:00Z">
              <w:r w:rsidRPr="0039343F">
                <w:t>TDLB100-400 Low</w:t>
              </w:r>
            </w:ins>
          </w:p>
        </w:tc>
        <w:tc>
          <w:tcPr>
            <w:tcW w:w="1418" w:type="dxa"/>
            <w:vAlign w:val="center"/>
          </w:tcPr>
          <w:p w14:paraId="11417853" w14:textId="77777777" w:rsidR="00574E8E" w:rsidRPr="0039343F" w:rsidRDefault="00574E8E" w:rsidP="000E0432">
            <w:pPr>
              <w:pStyle w:val="TAC"/>
              <w:rPr>
                <w:ins w:id="471" w:author="Huawei" w:date="2021-05-27T14:55:00Z"/>
              </w:rPr>
            </w:pPr>
            <w:ins w:id="472" w:author="Huawei" w:date="2021-05-27T14:55:00Z">
              <w:r>
                <w:rPr>
                  <w:lang w:eastAsia="zh-CN"/>
                </w:rPr>
                <w:t>D-FR1-A.2.1-2</w:t>
              </w:r>
            </w:ins>
          </w:p>
        </w:tc>
        <w:tc>
          <w:tcPr>
            <w:tcW w:w="1417" w:type="dxa"/>
          </w:tcPr>
          <w:p w14:paraId="17B1B9AF" w14:textId="77777777" w:rsidR="00574E8E" w:rsidRPr="0039343F" w:rsidRDefault="00574E8E" w:rsidP="000E0432">
            <w:pPr>
              <w:pStyle w:val="TAC"/>
              <w:rPr>
                <w:ins w:id="473" w:author="Huawei" w:date="2021-05-27T14:55:00Z"/>
              </w:rPr>
            </w:pPr>
            <w:ins w:id="474" w:author="Huawei" w:date="2021-05-27T14:55:00Z">
              <w:r w:rsidRPr="0039343F">
                <w:t>pos1</w:t>
              </w:r>
            </w:ins>
          </w:p>
        </w:tc>
        <w:tc>
          <w:tcPr>
            <w:tcW w:w="1134" w:type="dxa"/>
          </w:tcPr>
          <w:p w14:paraId="182D2486" w14:textId="77777777" w:rsidR="00574E8E" w:rsidRPr="0039343F" w:rsidRDefault="00574E8E" w:rsidP="000E0432">
            <w:pPr>
              <w:pStyle w:val="TAC"/>
              <w:rPr>
                <w:ins w:id="475" w:author="Huawei" w:date="2021-05-27T14:55:00Z"/>
              </w:rPr>
            </w:pPr>
            <w:ins w:id="476" w:author="Huawei" w:date="2021-05-27T14:55:00Z">
              <w:r w:rsidRPr="0039343F">
                <w:t>-6.0</w:t>
              </w:r>
            </w:ins>
          </w:p>
        </w:tc>
      </w:tr>
      <w:tr w:rsidR="00574E8E" w:rsidRPr="0039343F" w14:paraId="392AF42E" w14:textId="77777777" w:rsidTr="00616EE9">
        <w:trPr>
          <w:cantSplit/>
          <w:jc w:val="center"/>
          <w:ins w:id="477" w:author="Huawei" w:date="2021-05-27T14:55:00Z"/>
        </w:trPr>
        <w:tc>
          <w:tcPr>
            <w:tcW w:w="1007" w:type="dxa"/>
            <w:vMerge/>
            <w:vAlign w:val="center"/>
          </w:tcPr>
          <w:p w14:paraId="032E887A" w14:textId="009127C9" w:rsidR="00574E8E" w:rsidRPr="0039343F" w:rsidRDefault="00574E8E" w:rsidP="000E0432">
            <w:pPr>
              <w:pStyle w:val="TAC"/>
              <w:rPr>
                <w:ins w:id="478" w:author="Huawei" w:date="2021-05-27T14:55:00Z"/>
              </w:rPr>
            </w:pPr>
          </w:p>
        </w:tc>
        <w:tc>
          <w:tcPr>
            <w:tcW w:w="1093" w:type="dxa"/>
            <w:vMerge/>
            <w:vAlign w:val="center"/>
          </w:tcPr>
          <w:p w14:paraId="2B36648C" w14:textId="0DF93FEB" w:rsidR="00574E8E" w:rsidRPr="0039343F" w:rsidRDefault="00574E8E" w:rsidP="000E0432">
            <w:pPr>
              <w:pStyle w:val="TAC"/>
              <w:rPr>
                <w:ins w:id="479" w:author="Huawei" w:date="2021-05-27T14:55:00Z"/>
              </w:rPr>
            </w:pPr>
          </w:p>
        </w:tc>
        <w:tc>
          <w:tcPr>
            <w:tcW w:w="1985" w:type="dxa"/>
            <w:vAlign w:val="center"/>
          </w:tcPr>
          <w:p w14:paraId="60BC197D" w14:textId="77777777" w:rsidR="00574E8E" w:rsidRPr="0039343F" w:rsidRDefault="00574E8E" w:rsidP="000E0432">
            <w:pPr>
              <w:pStyle w:val="TAC"/>
              <w:rPr>
                <w:ins w:id="480" w:author="Huawei" w:date="2021-05-27T14:55:00Z"/>
              </w:rPr>
            </w:pPr>
            <w:ins w:id="481" w:author="Huawei" w:date="2021-05-27T14:55:00Z">
              <w:r w:rsidRPr="0039343F">
                <w:t>TDLC300-100 Low</w:t>
              </w:r>
            </w:ins>
          </w:p>
        </w:tc>
        <w:tc>
          <w:tcPr>
            <w:tcW w:w="1418" w:type="dxa"/>
            <w:vAlign w:val="center"/>
          </w:tcPr>
          <w:p w14:paraId="2B2ABDF5" w14:textId="77777777" w:rsidR="00574E8E" w:rsidRPr="0039343F" w:rsidRDefault="00574E8E" w:rsidP="000E0432">
            <w:pPr>
              <w:pStyle w:val="TAC"/>
              <w:rPr>
                <w:ins w:id="482" w:author="Huawei" w:date="2021-05-27T14:55:00Z"/>
              </w:rPr>
            </w:pPr>
            <w:ins w:id="483" w:author="Huawei" w:date="2021-05-27T14:55:00Z">
              <w:r>
                <w:rPr>
                  <w:lang w:eastAsia="zh-CN"/>
                </w:rPr>
                <w:t>D-FR1-A.2.3-2</w:t>
              </w:r>
            </w:ins>
          </w:p>
        </w:tc>
        <w:tc>
          <w:tcPr>
            <w:tcW w:w="1417" w:type="dxa"/>
          </w:tcPr>
          <w:p w14:paraId="21C628E9" w14:textId="77777777" w:rsidR="00574E8E" w:rsidRPr="0039343F" w:rsidRDefault="00574E8E" w:rsidP="000E0432">
            <w:pPr>
              <w:pStyle w:val="TAC"/>
              <w:rPr>
                <w:ins w:id="484" w:author="Huawei" w:date="2021-05-27T14:55:00Z"/>
              </w:rPr>
            </w:pPr>
            <w:ins w:id="485" w:author="Huawei" w:date="2021-05-27T14:55:00Z">
              <w:r w:rsidRPr="0039343F">
                <w:t>pos1</w:t>
              </w:r>
            </w:ins>
          </w:p>
        </w:tc>
        <w:tc>
          <w:tcPr>
            <w:tcW w:w="1134" w:type="dxa"/>
          </w:tcPr>
          <w:p w14:paraId="4A1C425E" w14:textId="77777777" w:rsidR="00574E8E" w:rsidRPr="0039343F" w:rsidRDefault="00574E8E" w:rsidP="000E0432">
            <w:pPr>
              <w:pStyle w:val="TAC"/>
              <w:rPr>
                <w:ins w:id="486" w:author="Huawei" w:date="2021-05-27T14:55:00Z"/>
              </w:rPr>
            </w:pPr>
            <w:ins w:id="487" w:author="Huawei" w:date="2021-05-27T14:55:00Z">
              <w:r w:rsidRPr="0039343F">
                <w:t>6.3</w:t>
              </w:r>
            </w:ins>
          </w:p>
        </w:tc>
      </w:tr>
      <w:tr w:rsidR="00574E8E" w:rsidRPr="0039343F" w14:paraId="71206CC0" w14:textId="77777777" w:rsidTr="00616EE9">
        <w:trPr>
          <w:cantSplit/>
          <w:jc w:val="center"/>
          <w:ins w:id="488" w:author="Huawei" w:date="2021-05-27T14:55:00Z"/>
        </w:trPr>
        <w:tc>
          <w:tcPr>
            <w:tcW w:w="1007" w:type="dxa"/>
            <w:vMerge/>
          </w:tcPr>
          <w:p w14:paraId="3FE64EFE" w14:textId="77777777" w:rsidR="00574E8E" w:rsidRPr="0039343F" w:rsidRDefault="00574E8E" w:rsidP="000E0432">
            <w:pPr>
              <w:pStyle w:val="TAC"/>
              <w:rPr>
                <w:ins w:id="489" w:author="Huawei" w:date="2021-05-27T14:55:00Z"/>
              </w:rPr>
            </w:pPr>
          </w:p>
        </w:tc>
        <w:tc>
          <w:tcPr>
            <w:tcW w:w="1093" w:type="dxa"/>
            <w:vMerge/>
            <w:tcBorders>
              <w:bottom w:val="single" w:sz="4" w:space="0" w:color="auto"/>
            </w:tcBorders>
          </w:tcPr>
          <w:p w14:paraId="01714EA7" w14:textId="77777777" w:rsidR="00574E8E" w:rsidRPr="0039343F" w:rsidRDefault="00574E8E" w:rsidP="000E0432">
            <w:pPr>
              <w:pStyle w:val="TAC"/>
              <w:rPr>
                <w:ins w:id="490" w:author="Huawei" w:date="2021-05-27T14:55:00Z"/>
              </w:rPr>
            </w:pPr>
          </w:p>
        </w:tc>
        <w:tc>
          <w:tcPr>
            <w:tcW w:w="1985" w:type="dxa"/>
            <w:vAlign w:val="center"/>
          </w:tcPr>
          <w:p w14:paraId="72E3111D" w14:textId="77777777" w:rsidR="00574E8E" w:rsidRPr="0039343F" w:rsidRDefault="00574E8E" w:rsidP="000E0432">
            <w:pPr>
              <w:pStyle w:val="TAC"/>
              <w:rPr>
                <w:ins w:id="491" w:author="Huawei" w:date="2021-05-27T14:55:00Z"/>
              </w:rPr>
            </w:pPr>
            <w:ins w:id="492" w:author="Huawei" w:date="2021-05-27T14:55:00Z">
              <w:r w:rsidRPr="0039343F">
                <w:t>TDLA30-10 Low</w:t>
              </w:r>
            </w:ins>
          </w:p>
        </w:tc>
        <w:tc>
          <w:tcPr>
            <w:tcW w:w="1418" w:type="dxa"/>
            <w:vAlign w:val="center"/>
          </w:tcPr>
          <w:p w14:paraId="0C148B70" w14:textId="77777777" w:rsidR="00574E8E" w:rsidRPr="0039343F" w:rsidRDefault="00574E8E" w:rsidP="000E0432">
            <w:pPr>
              <w:pStyle w:val="TAC"/>
              <w:rPr>
                <w:ins w:id="493" w:author="Huawei" w:date="2021-05-27T14:55:00Z"/>
              </w:rPr>
            </w:pPr>
            <w:ins w:id="494" w:author="Huawei" w:date="2021-05-27T14:55:00Z">
              <w:r>
                <w:rPr>
                  <w:lang w:eastAsia="zh-CN"/>
                </w:rPr>
                <w:t>D-FR1-A.2.4-2</w:t>
              </w:r>
            </w:ins>
          </w:p>
        </w:tc>
        <w:tc>
          <w:tcPr>
            <w:tcW w:w="1417" w:type="dxa"/>
          </w:tcPr>
          <w:p w14:paraId="0B35F71F" w14:textId="77777777" w:rsidR="00574E8E" w:rsidRPr="0039343F" w:rsidRDefault="00574E8E" w:rsidP="000E0432">
            <w:pPr>
              <w:pStyle w:val="TAC"/>
              <w:rPr>
                <w:ins w:id="495" w:author="Huawei" w:date="2021-05-27T14:55:00Z"/>
              </w:rPr>
            </w:pPr>
            <w:ins w:id="496" w:author="Huawei" w:date="2021-05-27T14:55:00Z">
              <w:r w:rsidRPr="0039343F">
                <w:t>pos1</w:t>
              </w:r>
            </w:ins>
          </w:p>
        </w:tc>
        <w:tc>
          <w:tcPr>
            <w:tcW w:w="1134" w:type="dxa"/>
          </w:tcPr>
          <w:p w14:paraId="305612EA" w14:textId="77777777" w:rsidR="00574E8E" w:rsidRPr="0039343F" w:rsidRDefault="00574E8E" w:rsidP="000E0432">
            <w:pPr>
              <w:pStyle w:val="TAC"/>
              <w:rPr>
                <w:ins w:id="497" w:author="Huawei" w:date="2021-05-27T14:55:00Z"/>
              </w:rPr>
            </w:pPr>
            <w:ins w:id="498" w:author="Huawei" w:date="2021-05-27T14:55:00Z">
              <w:r w:rsidRPr="0039343F">
                <w:t>8.6</w:t>
              </w:r>
            </w:ins>
          </w:p>
        </w:tc>
      </w:tr>
      <w:tr w:rsidR="00574E8E" w:rsidRPr="0039343F" w14:paraId="27A1962A" w14:textId="77777777" w:rsidTr="00616EE9">
        <w:trPr>
          <w:cantSplit/>
          <w:jc w:val="center"/>
          <w:ins w:id="499" w:author="Huawei" w:date="2021-05-27T14:55:00Z"/>
        </w:trPr>
        <w:tc>
          <w:tcPr>
            <w:tcW w:w="1007" w:type="dxa"/>
            <w:vMerge/>
          </w:tcPr>
          <w:p w14:paraId="03F9087A" w14:textId="77777777" w:rsidR="00574E8E" w:rsidRPr="0039343F" w:rsidRDefault="00574E8E" w:rsidP="000E0432">
            <w:pPr>
              <w:pStyle w:val="TAC"/>
              <w:rPr>
                <w:ins w:id="500" w:author="Huawei" w:date="2021-05-27T14:55:00Z"/>
              </w:rPr>
            </w:pPr>
          </w:p>
        </w:tc>
        <w:tc>
          <w:tcPr>
            <w:tcW w:w="1093" w:type="dxa"/>
            <w:vMerge w:val="restart"/>
          </w:tcPr>
          <w:p w14:paraId="03C6D437" w14:textId="64CF1670" w:rsidR="00574E8E" w:rsidRPr="0039343F" w:rsidRDefault="00574E8E" w:rsidP="000E0432">
            <w:pPr>
              <w:pStyle w:val="TAC"/>
              <w:rPr>
                <w:ins w:id="501" w:author="Huawei" w:date="2021-05-27T14:55:00Z"/>
              </w:rPr>
            </w:pPr>
            <w:ins w:id="502" w:author="Huawei" w:date="2021-05-27T14:55:00Z">
              <w:r w:rsidRPr="0039343F">
                <w:t>8</w:t>
              </w:r>
            </w:ins>
          </w:p>
        </w:tc>
        <w:tc>
          <w:tcPr>
            <w:tcW w:w="1985" w:type="dxa"/>
            <w:vAlign w:val="center"/>
          </w:tcPr>
          <w:p w14:paraId="7DC7F5AD" w14:textId="77777777" w:rsidR="00574E8E" w:rsidRPr="0039343F" w:rsidRDefault="00574E8E" w:rsidP="000E0432">
            <w:pPr>
              <w:pStyle w:val="TAC"/>
              <w:rPr>
                <w:ins w:id="503" w:author="Huawei" w:date="2021-05-27T14:55:00Z"/>
              </w:rPr>
            </w:pPr>
            <w:ins w:id="504" w:author="Huawei" w:date="2021-05-27T14:55:00Z">
              <w:r w:rsidRPr="0039343F">
                <w:t>TDLB100-400 Low</w:t>
              </w:r>
            </w:ins>
          </w:p>
        </w:tc>
        <w:tc>
          <w:tcPr>
            <w:tcW w:w="1418" w:type="dxa"/>
            <w:vAlign w:val="center"/>
          </w:tcPr>
          <w:p w14:paraId="7B28FAC9" w14:textId="77777777" w:rsidR="00574E8E" w:rsidRPr="0039343F" w:rsidRDefault="00574E8E" w:rsidP="000E0432">
            <w:pPr>
              <w:pStyle w:val="TAC"/>
              <w:rPr>
                <w:ins w:id="505" w:author="Huawei" w:date="2021-05-27T14:55:00Z"/>
              </w:rPr>
            </w:pPr>
            <w:ins w:id="506" w:author="Huawei" w:date="2021-05-27T14:55:00Z">
              <w:r>
                <w:rPr>
                  <w:lang w:eastAsia="zh-CN"/>
                </w:rPr>
                <w:t>D-FR1-A.2.1-2</w:t>
              </w:r>
            </w:ins>
          </w:p>
        </w:tc>
        <w:tc>
          <w:tcPr>
            <w:tcW w:w="1417" w:type="dxa"/>
          </w:tcPr>
          <w:p w14:paraId="6E29E47B" w14:textId="77777777" w:rsidR="00574E8E" w:rsidRPr="0039343F" w:rsidRDefault="00574E8E" w:rsidP="000E0432">
            <w:pPr>
              <w:pStyle w:val="TAC"/>
              <w:rPr>
                <w:ins w:id="507" w:author="Huawei" w:date="2021-05-27T14:55:00Z"/>
              </w:rPr>
            </w:pPr>
            <w:ins w:id="508" w:author="Huawei" w:date="2021-05-27T14:55:00Z">
              <w:r w:rsidRPr="0039343F">
                <w:t>pos1</w:t>
              </w:r>
            </w:ins>
          </w:p>
        </w:tc>
        <w:tc>
          <w:tcPr>
            <w:tcW w:w="1134" w:type="dxa"/>
          </w:tcPr>
          <w:p w14:paraId="582F3F70" w14:textId="77777777" w:rsidR="00574E8E" w:rsidRPr="0039343F" w:rsidRDefault="00574E8E" w:rsidP="000E0432">
            <w:pPr>
              <w:pStyle w:val="TAC"/>
              <w:rPr>
                <w:ins w:id="509" w:author="Huawei" w:date="2021-05-27T14:55:00Z"/>
              </w:rPr>
            </w:pPr>
            <w:ins w:id="510" w:author="Huawei" w:date="2021-05-27T14:55:00Z">
              <w:r w:rsidRPr="0039343F">
                <w:t>-8.7</w:t>
              </w:r>
            </w:ins>
          </w:p>
        </w:tc>
      </w:tr>
      <w:tr w:rsidR="00574E8E" w:rsidRPr="0039343F" w14:paraId="731D96C6" w14:textId="77777777" w:rsidTr="00616EE9">
        <w:trPr>
          <w:cantSplit/>
          <w:jc w:val="center"/>
          <w:ins w:id="511" w:author="Huawei" w:date="2021-05-27T14:55:00Z"/>
        </w:trPr>
        <w:tc>
          <w:tcPr>
            <w:tcW w:w="1007" w:type="dxa"/>
            <w:vMerge/>
          </w:tcPr>
          <w:p w14:paraId="7D0A8100" w14:textId="77777777" w:rsidR="00574E8E" w:rsidRPr="0039343F" w:rsidRDefault="00574E8E" w:rsidP="000E0432">
            <w:pPr>
              <w:pStyle w:val="TAC"/>
              <w:rPr>
                <w:ins w:id="512" w:author="Huawei" w:date="2021-05-27T14:55:00Z"/>
              </w:rPr>
            </w:pPr>
          </w:p>
        </w:tc>
        <w:tc>
          <w:tcPr>
            <w:tcW w:w="1093" w:type="dxa"/>
            <w:vMerge/>
            <w:vAlign w:val="center"/>
          </w:tcPr>
          <w:p w14:paraId="1703E29A" w14:textId="4B5A5DD8" w:rsidR="00574E8E" w:rsidRPr="0039343F" w:rsidRDefault="00574E8E" w:rsidP="000E0432">
            <w:pPr>
              <w:pStyle w:val="TAC"/>
              <w:rPr>
                <w:ins w:id="513" w:author="Huawei" w:date="2021-05-27T14:55:00Z"/>
              </w:rPr>
            </w:pPr>
          </w:p>
        </w:tc>
        <w:tc>
          <w:tcPr>
            <w:tcW w:w="1985" w:type="dxa"/>
            <w:vAlign w:val="center"/>
          </w:tcPr>
          <w:p w14:paraId="0B18DC54" w14:textId="77777777" w:rsidR="00574E8E" w:rsidRPr="0039343F" w:rsidRDefault="00574E8E" w:rsidP="000E0432">
            <w:pPr>
              <w:pStyle w:val="TAC"/>
              <w:rPr>
                <w:ins w:id="514" w:author="Huawei" w:date="2021-05-27T14:55:00Z"/>
              </w:rPr>
            </w:pPr>
            <w:ins w:id="515" w:author="Huawei" w:date="2021-05-27T14:55:00Z">
              <w:r w:rsidRPr="0039343F">
                <w:t>TDLC300-100 Low</w:t>
              </w:r>
            </w:ins>
          </w:p>
        </w:tc>
        <w:tc>
          <w:tcPr>
            <w:tcW w:w="1418" w:type="dxa"/>
            <w:vAlign w:val="center"/>
          </w:tcPr>
          <w:p w14:paraId="53C946B3" w14:textId="77777777" w:rsidR="00574E8E" w:rsidRPr="0039343F" w:rsidRDefault="00574E8E" w:rsidP="000E0432">
            <w:pPr>
              <w:pStyle w:val="TAC"/>
              <w:rPr>
                <w:ins w:id="516" w:author="Huawei" w:date="2021-05-27T14:55:00Z"/>
              </w:rPr>
            </w:pPr>
            <w:ins w:id="517" w:author="Huawei" w:date="2021-05-27T14:55:00Z">
              <w:r>
                <w:rPr>
                  <w:lang w:eastAsia="zh-CN"/>
                </w:rPr>
                <w:t>D-FR1-A.2.3-2</w:t>
              </w:r>
            </w:ins>
          </w:p>
        </w:tc>
        <w:tc>
          <w:tcPr>
            <w:tcW w:w="1417" w:type="dxa"/>
          </w:tcPr>
          <w:p w14:paraId="6BAA261A" w14:textId="77777777" w:rsidR="00574E8E" w:rsidRPr="0039343F" w:rsidRDefault="00574E8E" w:rsidP="000E0432">
            <w:pPr>
              <w:pStyle w:val="TAC"/>
              <w:rPr>
                <w:ins w:id="518" w:author="Huawei" w:date="2021-05-27T14:55:00Z"/>
              </w:rPr>
            </w:pPr>
            <w:ins w:id="519" w:author="Huawei" w:date="2021-05-27T14:55:00Z">
              <w:r w:rsidRPr="0039343F">
                <w:t>pos1</w:t>
              </w:r>
            </w:ins>
          </w:p>
        </w:tc>
        <w:tc>
          <w:tcPr>
            <w:tcW w:w="1134" w:type="dxa"/>
          </w:tcPr>
          <w:p w14:paraId="7984B4EB" w14:textId="77777777" w:rsidR="00574E8E" w:rsidRPr="0039343F" w:rsidRDefault="00574E8E" w:rsidP="000E0432">
            <w:pPr>
              <w:pStyle w:val="TAC"/>
              <w:rPr>
                <w:ins w:id="520" w:author="Huawei" w:date="2021-05-27T14:55:00Z"/>
              </w:rPr>
            </w:pPr>
            <w:ins w:id="521" w:author="Huawei" w:date="2021-05-27T14:55:00Z">
              <w:r w:rsidRPr="0039343F">
                <w:t>3.1</w:t>
              </w:r>
            </w:ins>
          </w:p>
        </w:tc>
      </w:tr>
      <w:tr w:rsidR="00574E8E" w:rsidRPr="0039343F" w14:paraId="374F1FBE" w14:textId="77777777" w:rsidTr="00616EE9">
        <w:trPr>
          <w:cantSplit/>
          <w:jc w:val="center"/>
          <w:ins w:id="522" w:author="Huawei" w:date="2021-05-27T14:55:00Z"/>
        </w:trPr>
        <w:tc>
          <w:tcPr>
            <w:tcW w:w="1007" w:type="dxa"/>
            <w:vMerge/>
            <w:tcBorders>
              <w:bottom w:val="single" w:sz="4" w:space="0" w:color="auto"/>
            </w:tcBorders>
          </w:tcPr>
          <w:p w14:paraId="512E306D" w14:textId="77777777" w:rsidR="00574E8E" w:rsidRPr="0039343F" w:rsidRDefault="00574E8E" w:rsidP="000E0432">
            <w:pPr>
              <w:pStyle w:val="TAC"/>
              <w:rPr>
                <w:ins w:id="523" w:author="Huawei" w:date="2021-05-27T14:55:00Z"/>
              </w:rPr>
            </w:pPr>
          </w:p>
        </w:tc>
        <w:tc>
          <w:tcPr>
            <w:tcW w:w="1093" w:type="dxa"/>
            <w:vMerge/>
            <w:tcBorders>
              <w:bottom w:val="single" w:sz="4" w:space="0" w:color="auto"/>
            </w:tcBorders>
          </w:tcPr>
          <w:p w14:paraId="7404A13B" w14:textId="77777777" w:rsidR="00574E8E" w:rsidRPr="0039343F" w:rsidRDefault="00574E8E" w:rsidP="000E0432">
            <w:pPr>
              <w:pStyle w:val="TAC"/>
              <w:rPr>
                <w:ins w:id="524" w:author="Huawei" w:date="2021-05-27T14:55:00Z"/>
              </w:rPr>
            </w:pPr>
          </w:p>
        </w:tc>
        <w:tc>
          <w:tcPr>
            <w:tcW w:w="1985" w:type="dxa"/>
            <w:vAlign w:val="center"/>
          </w:tcPr>
          <w:p w14:paraId="70AA5A41" w14:textId="77777777" w:rsidR="00574E8E" w:rsidRPr="0039343F" w:rsidRDefault="00574E8E" w:rsidP="000E0432">
            <w:pPr>
              <w:pStyle w:val="TAC"/>
              <w:rPr>
                <w:ins w:id="525" w:author="Huawei" w:date="2021-05-27T14:55:00Z"/>
              </w:rPr>
            </w:pPr>
            <w:ins w:id="526" w:author="Huawei" w:date="2021-05-27T14:55:00Z">
              <w:r w:rsidRPr="0039343F">
                <w:t>TDLA30-10 Low</w:t>
              </w:r>
            </w:ins>
          </w:p>
        </w:tc>
        <w:tc>
          <w:tcPr>
            <w:tcW w:w="1418" w:type="dxa"/>
            <w:vAlign w:val="center"/>
          </w:tcPr>
          <w:p w14:paraId="52555956" w14:textId="77777777" w:rsidR="00574E8E" w:rsidRPr="0039343F" w:rsidRDefault="00574E8E" w:rsidP="000E0432">
            <w:pPr>
              <w:pStyle w:val="TAC"/>
              <w:rPr>
                <w:ins w:id="527" w:author="Huawei" w:date="2021-05-27T14:55:00Z"/>
              </w:rPr>
            </w:pPr>
            <w:ins w:id="528" w:author="Huawei" w:date="2021-05-27T14:55:00Z">
              <w:r>
                <w:rPr>
                  <w:lang w:eastAsia="zh-CN"/>
                </w:rPr>
                <w:t>D-FR1-A.2.4-2</w:t>
              </w:r>
            </w:ins>
          </w:p>
        </w:tc>
        <w:tc>
          <w:tcPr>
            <w:tcW w:w="1417" w:type="dxa"/>
          </w:tcPr>
          <w:p w14:paraId="2F511D79" w14:textId="77777777" w:rsidR="00574E8E" w:rsidRPr="0039343F" w:rsidRDefault="00574E8E" w:rsidP="000E0432">
            <w:pPr>
              <w:pStyle w:val="TAC"/>
              <w:rPr>
                <w:ins w:id="529" w:author="Huawei" w:date="2021-05-27T14:55:00Z"/>
              </w:rPr>
            </w:pPr>
            <w:ins w:id="530" w:author="Huawei" w:date="2021-05-27T14:55:00Z">
              <w:r w:rsidRPr="0039343F">
                <w:t>pos1</w:t>
              </w:r>
            </w:ins>
          </w:p>
        </w:tc>
        <w:tc>
          <w:tcPr>
            <w:tcW w:w="1134" w:type="dxa"/>
          </w:tcPr>
          <w:p w14:paraId="55E46DA4" w14:textId="77777777" w:rsidR="00574E8E" w:rsidRPr="0039343F" w:rsidRDefault="00574E8E" w:rsidP="000E0432">
            <w:pPr>
              <w:pStyle w:val="TAC"/>
              <w:rPr>
                <w:ins w:id="531" w:author="Huawei" w:date="2021-05-27T14:55:00Z"/>
              </w:rPr>
            </w:pPr>
            <w:ins w:id="532" w:author="Huawei" w:date="2021-05-27T14:55:00Z">
              <w:r w:rsidRPr="0039343F">
                <w:t>5.5</w:t>
              </w:r>
            </w:ins>
          </w:p>
        </w:tc>
      </w:tr>
      <w:tr w:rsidR="00574E8E" w:rsidRPr="0039343F" w14:paraId="4039E090" w14:textId="77777777" w:rsidTr="00574E8E">
        <w:trPr>
          <w:cantSplit/>
          <w:jc w:val="center"/>
          <w:ins w:id="533" w:author="Huawei" w:date="2021-05-27T14:55:00Z"/>
        </w:trPr>
        <w:tc>
          <w:tcPr>
            <w:tcW w:w="1007" w:type="dxa"/>
            <w:vMerge w:val="restart"/>
            <w:vAlign w:val="center"/>
          </w:tcPr>
          <w:p w14:paraId="71819CD4" w14:textId="73153F99" w:rsidR="00574E8E" w:rsidRPr="0039343F" w:rsidRDefault="00574E8E" w:rsidP="000E0432">
            <w:pPr>
              <w:pStyle w:val="TAC"/>
              <w:rPr>
                <w:ins w:id="534" w:author="Huawei" w:date="2021-05-27T14:55:00Z"/>
              </w:rPr>
            </w:pPr>
            <w:ins w:id="535" w:author="Huawei" w:date="2021-05-27T14:55:00Z">
              <w:r w:rsidRPr="0039343F">
                <w:t>2</w:t>
              </w:r>
            </w:ins>
          </w:p>
        </w:tc>
        <w:tc>
          <w:tcPr>
            <w:tcW w:w="1093" w:type="dxa"/>
            <w:vMerge w:val="restart"/>
            <w:vAlign w:val="center"/>
          </w:tcPr>
          <w:p w14:paraId="146A64EF" w14:textId="77777777" w:rsidR="00574E8E" w:rsidRPr="0039343F" w:rsidRDefault="00574E8E" w:rsidP="000E0432">
            <w:pPr>
              <w:pStyle w:val="TAC"/>
              <w:rPr>
                <w:ins w:id="536" w:author="Huawei" w:date="2021-05-27T14:55:00Z"/>
              </w:rPr>
            </w:pPr>
            <w:ins w:id="537" w:author="Huawei" w:date="2021-05-27T14:55:00Z">
              <w:r w:rsidRPr="0039343F">
                <w:t>2</w:t>
              </w:r>
            </w:ins>
          </w:p>
        </w:tc>
        <w:tc>
          <w:tcPr>
            <w:tcW w:w="1985" w:type="dxa"/>
            <w:vAlign w:val="center"/>
          </w:tcPr>
          <w:p w14:paraId="50AED84D" w14:textId="77777777" w:rsidR="00574E8E" w:rsidRPr="0039343F" w:rsidRDefault="00574E8E" w:rsidP="000E0432">
            <w:pPr>
              <w:pStyle w:val="TAC"/>
              <w:rPr>
                <w:ins w:id="538" w:author="Huawei" w:date="2021-05-27T14:55:00Z"/>
              </w:rPr>
            </w:pPr>
            <w:ins w:id="539" w:author="Huawei" w:date="2021-05-27T14:55:00Z">
              <w:r w:rsidRPr="0039343F">
                <w:t>TDLB100-400 Low</w:t>
              </w:r>
            </w:ins>
          </w:p>
        </w:tc>
        <w:tc>
          <w:tcPr>
            <w:tcW w:w="1418" w:type="dxa"/>
            <w:vAlign w:val="center"/>
          </w:tcPr>
          <w:p w14:paraId="5EACD3A5" w14:textId="77777777" w:rsidR="00574E8E" w:rsidRPr="0039343F" w:rsidRDefault="00574E8E" w:rsidP="000E0432">
            <w:pPr>
              <w:pStyle w:val="TAC"/>
              <w:rPr>
                <w:ins w:id="540" w:author="Huawei" w:date="2021-05-27T14:55:00Z"/>
              </w:rPr>
            </w:pPr>
            <w:ins w:id="541" w:author="Huawei" w:date="2021-05-27T14:55:00Z">
              <w:r>
                <w:rPr>
                  <w:lang w:eastAsia="zh-CN"/>
                </w:rPr>
                <w:t>D-FR1-A.2.1-9</w:t>
              </w:r>
            </w:ins>
          </w:p>
        </w:tc>
        <w:tc>
          <w:tcPr>
            <w:tcW w:w="1417" w:type="dxa"/>
          </w:tcPr>
          <w:p w14:paraId="27403A55" w14:textId="77777777" w:rsidR="00574E8E" w:rsidRPr="0039343F" w:rsidRDefault="00574E8E" w:rsidP="000E0432">
            <w:pPr>
              <w:pStyle w:val="TAC"/>
              <w:rPr>
                <w:ins w:id="542" w:author="Huawei" w:date="2021-05-27T14:55:00Z"/>
              </w:rPr>
            </w:pPr>
            <w:ins w:id="543" w:author="Huawei" w:date="2021-05-27T14:55:00Z">
              <w:r w:rsidRPr="0039343F">
                <w:t>pos1</w:t>
              </w:r>
            </w:ins>
          </w:p>
        </w:tc>
        <w:tc>
          <w:tcPr>
            <w:tcW w:w="1134" w:type="dxa"/>
          </w:tcPr>
          <w:p w14:paraId="660A9D1A" w14:textId="77777777" w:rsidR="00574E8E" w:rsidRPr="0039343F" w:rsidRDefault="00574E8E" w:rsidP="000E0432">
            <w:pPr>
              <w:pStyle w:val="TAC"/>
              <w:rPr>
                <w:ins w:id="544" w:author="Huawei" w:date="2021-05-27T14:55:00Z"/>
              </w:rPr>
            </w:pPr>
            <w:ins w:id="545" w:author="Huawei" w:date="2021-05-27T14:55:00Z">
              <w:r w:rsidRPr="0039343F">
                <w:t>1.7</w:t>
              </w:r>
            </w:ins>
          </w:p>
        </w:tc>
      </w:tr>
      <w:tr w:rsidR="00574E8E" w:rsidRPr="0039343F" w14:paraId="48D2FD7B" w14:textId="77777777" w:rsidTr="00616EE9">
        <w:trPr>
          <w:cantSplit/>
          <w:jc w:val="center"/>
          <w:ins w:id="546" w:author="Huawei" w:date="2021-05-27T14:55:00Z"/>
        </w:trPr>
        <w:tc>
          <w:tcPr>
            <w:tcW w:w="1007" w:type="dxa"/>
            <w:vMerge/>
          </w:tcPr>
          <w:p w14:paraId="0768C04B" w14:textId="5EB223D3" w:rsidR="00574E8E" w:rsidRPr="0039343F" w:rsidRDefault="00574E8E" w:rsidP="000E0432">
            <w:pPr>
              <w:pStyle w:val="TAC"/>
              <w:rPr>
                <w:ins w:id="547" w:author="Huawei" w:date="2021-05-27T14:55:00Z"/>
              </w:rPr>
            </w:pPr>
          </w:p>
        </w:tc>
        <w:tc>
          <w:tcPr>
            <w:tcW w:w="1093" w:type="dxa"/>
            <w:vMerge/>
            <w:tcBorders>
              <w:bottom w:val="single" w:sz="4" w:space="0" w:color="auto"/>
            </w:tcBorders>
          </w:tcPr>
          <w:p w14:paraId="58A5B7C4" w14:textId="77777777" w:rsidR="00574E8E" w:rsidRPr="0039343F" w:rsidRDefault="00574E8E" w:rsidP="000E0432">
            <w:pPr>
              <w:pStyle w:val="TAC"/>
              <w:rPr>
                <w:ins w:id="548" w:author="Huawei" w:date="2021-05-27T14:55:00Z"/>
              </w:rPr>
            </w:pPr>
          </w:p>
        </w:tc>
        <w:tc>
          <w:tcPr>
            <w:tcW w:w="1985" w:type="dxa"/>
            <w:vAlign w:val="center"/>
          </w:tcPr>
          <w:p w14:paraId="6887AEB8" w14:textId="77777777" w:rsidR="00574E8E" w:rsidRPr="0039343F" w:rsidRDefault="00574E8E" w:rsidP="000E0432">
            <w:pPr>
              <w:pStyle w:val="TAC"/>
              <w:rPr>
                <w:ins w:id="549" w:author="Huawei" w:date="2021-05-27T14:55:00Z"/>
              </w:rPr>
            </w:pPr>
            <w:ins w:id="550" w:author="Huawei" w:date="2021-05-27T14:55:00Z">
              <w:r w:rsidRPr="0039343F">
                <w:t>TDLC300-100 Low</w:t>
              </w:r>
            </w:ins>
          </w:p>
        </w:tc>
        <w:tc>
          <w:tcPr>
            <w:tcW w:w="1418" w:type="dxa"/>
            <w:vAlign w:val="center"/>
          </w:tcPr>
          <w:p w14:paraId="3846C4DA" w14:textId="77777777" w:rsidR="00574E8E" w:rsidRPr="0039343F" w:rsidRDefault="00574E8E" w:rsidP="000E0432">
            <w:pPr>
              <w:pStyle w:val="TAC"/>
              <w:rPr>
                <w:ins w:id="551" w:author="Huawei" w:date="2021-05-27T14:55:00Z"/>
                <w:lang w:eastAsia="zh-CN"/>
              </w:rPr>
            </w:pPr>
            <w:ins w:id="552" w:author="Huawei" w:date="2021-05-27T14:55:00Z">
              <w:r>
                <w:rPr>
                  <w:lang w:eastAsia="zh-CN"/>
                </w:rPr>
                <w:t>D-FR1-A.2.3-9</w:t>
              </w:r>
            </w:ins>
          </w:p>
        </w:tc>
        <w:tc>
          <w:tcPr>
            <w:tcW w:w="1417" w:type="dxa"/>
          </w:tcPr>
          <w:p w14:paraId="0DFAAA47" w14:textId="77777777" w:rsidR="00574E8E" w:rsidRPr="0039343F" w:rsidRDefault="00574E8E" w:rsidP="000E0432">
            <w:pPr>
              <w:pStyle w:val="TAC"/>
              <w:rPr>
                <w:ins w:id="553" w:author="Huawei" w:date="2021-05-27T14:55:00Z"/>
              </w:rPr>
            </w:pPr>
            <w:ins w:id="554" w:author="Huawei" w:date="2021-05-27T14:55:00Z">
              <w:r w:rsidRPr="0039343F">
                <w:t>pos1</w:t>
              </w:r>
            </w:ins>
          </w:p>
        </w:tc>
        <w:tc>
          <w:tcPr>
            <w:tcW w:w="1134" w:type="dxa"/>
          </w:tcPr>
          <w:p w14:paraId="6463196B" w14:textId="77777777" w:rsidR="00574E8E" w:rsidRPr="0039343F" w:rsidRDefault="00574E8E" w:rsidP="000E0432">
            <w:pPr>
              <w:pStyle w:val="TAC"/>
              <w:rPr>
                <w:ins w:id="555" w:author="Huawei" w:date="2021-05-27T14:55:00Z"/>
              </w:rPr>
            </w:pPr>
            <w:ins w:id="556" w:author="Huawei" w:date="2021-05-27T14:55:00Z">
              <w:r w:rsidRPr="0039343F">
                <w:t>18.3</w:t>
              </w:r>
            </w:ins>
          </w:p>
        </w:tc>
      </w:tr>
      <w:tr w:rsidR="00574E8E" w:rsidRPr="0039343F" w14:paraId="0266AC6B" w14:textId="77777777" w:rsidTr="00616EE9">
        <w:trPr>
          <w:cantSplit/>
          <w:jc w:val="center"/>
          <w:ins w:id="557" w:author="Huawei" w:date="2021-05-27T14:55:00Z"/>
        </w:trPr>
        <w:tc>
          <w:tcPr>
            <w:tcW w:w="1007" w:type="dxa"/>
            <w:vMerge/>
            <w:vAlign w:val="center"/>
          </w:tcPr>
          <w:p w14:paraId="615328D4" w14:textId="488F828E" w:rsidR="00574E8E" w:rsidRPr="0039343F" w:rsidRDefault="00574E8E" w:rsidP="000E0432">
            <w:pPr>
              <w:pStyle w:val="TAC"/>
              <w:rPr>
                <w:ins w:id="558" w:author="Huawei" w:date="2021-05-27T14:55:00Z"/>
              </w:rPr>
            </w:pPr>
          </w:p>
        </w:tc>
        <w:tc>
          <w:tcPr>
            <w:tcW w:w="1093" w:type="dxa"/>
            <w:vMerge w:val="restart"/>
            <w:tcBorders>
              <w:top w:val="single" w:sz="4" w:space="0" w:color="auto"/>
            </w:tcBorders>
            <w:vAlign w:val="center"/>
          </w:tcPr>
          <w:p w14:paraId="4E52425A" w14:textId="77777777" w:rsidR="00574E8E" w:rsidRPr="0039343F" w:rsidRDefault="00574E8E" w:rsidP="000E0432">
            <w:pPr>
              <w:pStyle w:val="TAC"/>
              <w:rPr>
                <w:ins w:id="559" w:author="Huawei" w:date="2021-05-27T14:55:00Z"/>
              </w:rPr>
            </w:pPr>
            <w:ins w:id="560" w:author="Huawei" w:date="2021-05-27T14:55:00Z">
              <w:r w:rsidRPr="0039343F">
                <w:t>4</w:t>
              </w:r>
            </w:ins>
          </w:p>
        </w:tc>
        <w:tc>
          <w:tcPr>
            <w:tcW w:w="1985" w:type="dxa"/>
            <w:vAlign w:val="center"/>
          </w:tcPr>
          <w:p w14:paraId="44C861C5" w14:textId="77777777" w:rsidR="00574E8E" w:rsidRPr="0039343F" w:rsidRDefault="00574E8E" w:rsidP="000E0432">
            <w:pPr>
              <w:pStyle w:val="TAC"/>
              <w:rPr>
                <w:ins w:id="561" w:author="Huawei" w:date="2021-05-27T14:55:00Z"/>
              </w:rPr>
            </w:pPr>
            <w:ins w:id="562" w:author="Huawei" w:date="2021-05-27T14:55:00Z">
              <w:r w:rsidRPr="0039343F">
                <w:t>TDLB100-400 Low</w:t>
              </w:r>
            </w:ins>
          </w:p>
        </w:tc>
        <w:tc>
          <w:tcPr>
            <w:tcW w:w="1418" w:type="dxa"/>
            <w:vAlign w:val="center"/>
          </w:tcPr>
          <w:p w14:paraId="565B8BB2" w14:textId="77777777" w:rsidR="00574E8E" w:rsidRPr="0039343F" w:rsidRDefault="00574E8E" w:rsidP="000E0432">
            <w:pPr>
              <w:pStyle w:val="TAC"/>
              <w:rPr>
                <w:ins w:id="563" w:author="Huawei" w:date="2021-05-27T14:55:00Z"/>
                <w:lang w:eastAsia="zh-CN"/>
              </w:rPr>
            </w:pPr>
            <w:ins w:id="564" w:author="Huawei" w:date="2021-05-27T14:55:00Z">
              <w:r>
                <w:rPr>
                  <w:lang w:eastAsia="zh-CN"/>
                </w:rPr>
                <w:t>D-FR1-A.2.1-9</w:t>
              </w:r>
            </w:ins>
          </w:p>
        </w:tc>
        <w:tc>
          <w:tcPr>
            <w:tcW w:w="1417" w:type="dxa"/>
          </w:tcPr>
          <w:p w14:paraId="110B104C" w14:textId="77777777" w:rsidR="00574E8E" w:rsidRPr="0039343F" w:rsidRDefault="00574E8E" w:rsidP="000E0432">
            <w:pPr>
              <w:pStyle w:val="TAC"/>
              <w:rPr>
                <w:ins w:id="565" w:author="Huawei" w:date="2021-05-27T14:55:00Z"/>
              </w:rPr>
            </w:pPr>
            <w:ins w:id="566" w:author="Huawei" w:date="2021-05-27T14:55:00Z">
              <w:r w:rsidRPr="0039343F">
                <w:t>pos1</w:t>
              </w:r>
            </w:ins>
          </w:p>
        </w:tc>
        <w:tc>
          <w:tcPr>
            <w:tcW w:w="1134" w:type="dxa"/>
          </w:tcPr>
          <w:p w14:paraId="707CE4E9" w14:textId="77777777" w:rsidR="00574E8E" w:rsidRPr="0039343F" w:rsidRDefault="00574E8E" w:rsidP="000E0432">
            <w:pPr>
              <w:pStyle w:val="TAC"/>
              <w:rPr>
                <w:ins w:id="567" w:author="Huawei" w:date="2021-05-27T14:55:00Z"/>
              </w:rPr>
            </w:pPr>
            <w:ins w:id="568" w:author="Huawei" w:date="2021-05-27T14:55:00Z">
              <w:r w:rsidRPr="0039343F">
                <w:t>-2.0</w:t>
              </w:r>
            </w:ins>
          </w:p>
        </w:tc>
      </w:tr>
      <w:tr w:rsidR="00574E8E" w:rsidRPr="0039343F" w14:paraId="3BA9A78F" w14:textId="77777777" w:rsidTr="00616EE9">
        <w:trPr>
          <w:cantSplit/>
          <w:jc w:val="center"/>
          <w:ins w:id="569" w:author="Huawei" w:date="2021-05-27T14:55:00Z"/>
        </w:trPr>
        <w:tc>
          <w:tcPr>
            <w:tcW w:w="1007" w:type="dxa"/>
            <w:vMerge/>
          </w:tcPr>
          <w:p w14:paraId="37F13C65" w14:textId="77777777" w:rsidR="00574E8E" w:rsidRPr="0039343F" w:rsidRDefault="00574E8E" w:rsidP="000E0432">
            <w:pPr>
              <w:pStyle w:val="TAC"/>
              <w:rPr>
                <w:ins w:id="570" w:author="Huawei" w:date="2021-05-27T14:55:00Z"/>
              </w:rPr>
            </w:pPr>
          </w:p>
        </w:tc>
        <w:tc>
          <w:tcPr>
            <w:tcW w:w="1093" w:type="dxa"/>
            <w:vMerge/>
            <w:tcBorders>
              <w:bottom w:val="single" w:sz="4" w:space="0" w:color="auto"/>
            </w:tcBorders>
          </w:tcPr>
          <w:p w14:paraId="3CA6B906" w14:textId="77777777" w:rsidR="00574E8E" w:rsidRPr="0039343F" w:rsidRDefault="00574E8E" w:rsidP="000E0432">
            <w:pPr>
              <w:pStyle w:val="TAC"/>
              <w:rPr>
                <w:ins w:id="571" w:author="Huawei" w:date="2021-05-27T14:55:00Z"/>
              </w:rPr>
            </w:pPr>
          </w:p>
        </w:tc>
        <w:tc>
          <w:tcPr>
            <w:tcW w:w="1985" w:type="dxa"/>
            <w:vAlign w:val="center"/>
          </w:tcPr>
          <w:p w14:paraId="6314ECDA" w14:textId="77777777" w:rsidR="00574E8E" w:rsidRPr="0039343F" w:rsidRDefault="00574E8E" w:rsidP="000E0432">
            <w:pPr>
              <w:pStyle w:val="TAC"/>
              <w:rPr>
                <w:ins w:id="572" w:author="Huawei" w:date="2021-05-27T14:55:00Z"/>
              </w:rPr>
            </w:pPr>
            <w:ins w:id="573" w:author="Huawei" w:date="2021-05-27T14:55:00Z">
              <w:r w:rsidRPr="0039343F">
                <w:t>TDLC300-100 Low</w:t>
              </w:r>
            </w:ins>
          </w:p>
        </w:tc>
        <w:tc>
          <w:tcPr>
            <w:tcW w:w="1418" w:type="dxa"/>
            <w:vAlign w:val="center"/>
          </w:tcPr>
          <w:p w14:paraId="34CF4096" w14:textId="77777777" w:rsidR="00574E8E" w:rsidRPr="0039343F" w:rsidRDefault="00574E8E" w:rsidP="000E0432">
            <w:pPr>
              <w:pStyle w:val="TAC"/>
              <w:rPr>
                <w:ins w:id="574" w:author="Huawei" w:date="2021-05-27T14:55:00Z"/>
                <w:lang w:eastAsia="zh-CN"/>
              </w:rPr>
            </w:pPr>
            <w:ins w:id="575" w:author="Huawei" w:date="2021-05-27T14:55:00Z">
              <w:r>
                <w:rPr>
                  <w:lang w:eastAsia="zh-CN"/>
                </w:rPr>
                <w:t>D-FR1-A.2.3-9</w:t>
              </w:r>
            </w:ins>
          </w:p>
        </w:tc>
        <w:tc>
          <w:tcPr>
            <w:tcW w:w="1417" w:type="dxa"/>
          </w:tcPr>
          <w:p w14:paraId="0DED88B9" w14:textId="77777777" w:rsidR="00574E8E" w:rsidRPr="0039343F" w:rsidRDefault="00574E8E" w:rsidP="000E0432">
            <w:pPr>
              <w:pStyle w:val="TAC"/>
              <w:rPr>
                <w:ins w:id="576" w:author="Huawei" w:date="2021-05-27T14:55:00Z"/>
              </w:rPr>
            </w:pPr>
            <w:ins w:id="577" w:author="Huawei" w:date="2021-05-27T14:55:00Z">
              <w:r w:rsidRPr="0039343F">
                <w:t>pos1</w:t>
              </w:r>
            </w:ins>
          </w:p>
        </w:tc>
        <w:tc>
          <w:tcPr>
            <w:tcW w:w="1134" w:type="dxa"/>
          </w:tcPr>
          <w:p w14:paraId="6CA2C698" w14:textId="77777777" w:rsidR="00574E8E" w:rsidRPr="0039343F" w:rsidRDefault="00574E8E" w:rsidP="000E0432">
            <w:pPr>
              <w:pStyle w:val="TAC"/>
              <w:rPr>
                <w:ins w:id="578" w:author="Huawei" w:date="2021-05-27T14:55:00Z"/>
              </w:rPr>
            </w:pPr>
            <w:ins w:id="579" w:author="Huawei" w:date="2021-05-27T14:55:00Z">
              <w:r w:rsidRPr="0039343F">
                <w:t>11.2</w:t>
              </w:r>
            </w:ins>
          </w:p>
        </w:tc>
      </w:tr>
      <w:tr w:rsidR="00574E8E" w:rsidRPr="0039343F" w14:paraId="64EF9B89" w14:textId="77777777" w:rsidTr="00616EE9">
        <w:trPr>
          <w:cantSplit/>
          <w:jc w:val="center"/>
          <w:ins w:id="580" w:author="Huawei" w:date="2021-05-27T14:55:00Z"/>
        </w:trPr>
        <w:tc>
          <w:tcPr>
            <w:tcW w:w="1007" w:type="dxa"/>
            <w:vMerge/>
          </w:tcPr>
          <w:p w14:paraId="768DF9FA" w14:textId="77777777" w:rsidR="00574E8E" w:rsidRPr="0039343F" w:rsidRDefault="00574E8E" w:rsidP="000E0432">
            <w:pPr>
              <w:pStyle w:val="TAC"/>
              <w:rPr>
                <w:ins w:id="581" w:author="Huawei" w:date="2021-05-27T14:55:00Z"/>
              </w:rPr>
            </w:pPr>
          </w:p>
        </w:tc>
        <w:tc>
          <w:tcPr>
            <w:tcW w:w="1093" w:type="dxa"/>
            <w:vMerge w:val="restart"/>
            <w:tcBorders>
              <w:top w:val="single" w:sz="4" w:space="0" w:color="auto"/>
            </w:tcBorders>
            <w:vAlign w:val="center"/>
          </w:tcPr>
          <w:p w14:paraId="3FBBF4A4" w14:textId="77777777" w:rsidR="00574E8E" w:rsidRPr="0039343F" w:rsidRDefault="00574E8E" w:rsidP="000E0432">
            <w:pPr>
              <w:pStyle w:val="TAC"/>
              <w:rPr>
                <w:ins w:id="582" w:author="Huawei" w:date="2021-05-27T14:55:00Z"/>
              </w:rPr>
            </w:pPr>
            <w:ins w:id="583" w:author="Huawei" w:date="2021-05-27T14:55:00Z">
              <w:r w:rsidRPr="0039343F">
                <w:t>8</w:t>
              </w:r>
            </w:ins>
          </w:p>
        </w:tc>
        <w:tc>
          <w:tcPr>
            <w:tcW w:w="1985" w:type="dxa"/>
            <w:vAlign w:val="center"/>
          </w:tcPr>
          <w:p w14:paraId="28A50521" w14:textId="77777777" w:rsidR="00574E8E" w:rsidRPr="0039343F" w:rsidRDefault="00574E8E" w:rsidP="000E0432">
            <w:pPr>
              <w:pStyle w:val="TAC"/>
              <w:rPr>
                <w:ins w:id="584" w:author="Huawei" w:date="2021-05-27T14:55:00Z"/>
              </w:rPr>
            </w:pPr>
            <w:ins w:id="585" w:author="Huawei" w:date="2021-05-27T14:55:00Z">
              <w:r w:rsidRPr="0039343F">
                <w:t>TDLB100-400 Low</w:t>
              </w:r>
            </w:ins>
          </w:p>
        </w:tc>
        <w:tc>
          <w:tcPr>
            <w:tcW w:w="1418" w:type="dxa"/>
            <w:vAlign w:val="center"/>
          </w:tcPr>
          <w:p w14:paraId="5DC29CC0" w14:textId="77777777" w:rsidR="00574E8E" w:rsidRPr="0039343F" w:rsidRDefault="00574E8E" w:rsidP="000E0432">
            <w:pPr>
              <w:pStyle w:val="TAC"/>
              <w:rPr>
                <w:ins w:id="586" w:author="Huawei" w:date="2021-05-27T14:55:00Z"/>
                <w:lang w:eastAsia="zh-CN"/>
              </w:rPr>
            </w:pPr>
            <w:ins w:id="587" w:author="Huawei" w:date="2021-05-27T14:55:00Z">
              <w:r>
                <w:rPr>
                  <w:lang w:eastAsia="zh-CN"/>
                </w:rPr>
                <w:t>D-FR1-A.2.1-9</w:t>
              </w:r>
            </w:ins>
          </w:p>
        </w:tc>
        <w:tc>
          <w:tcPr>
            <w:tcW w:w="1417" w:type="dxa"/>
          </w:tcPr>
          <w:p w14:paraId="0E0462D2" w14:textId="77777777" w:rsidR="00574E8E" w:rsidRPr="0039343F" w:rsidRDefault="00574E8E" w:rsidP="000E0432">
            <w:pPr>
              <w:pStyle w:val="TAC"/>
              <w:rPr>
                <w:ins w:id="588" w:author="Huawei" w:date="2021-05-27T14:55:00Z"/>
              </w:rPr>
            </w:pPr>
            <w:ins w:id="589" w:author="Huawei" w:date="2021-05-27T14:55:00Z">
              <w:r w:rsidRPr="0039343F">
                <w:t>pos1</w:t>
              </w:r>
            </w:ins>
          </w:p>
        </w:tc>
        <w:tc>
          <w:tcPr>
            <w:tcW w:w="1134" w:type="dxa"/>
          </w:tcPr>
          <w:p w14:paraId="594FC96F" w14:textId="77777777" w:rsidR="00574E8E" w:rsidRPr="0039343F" w:rsidRDefault="00574E8E" w:rsidP="000E0432">
            <w:pPr>
              <w:pStyle w:val="TAC"/>
              <w:rPr>
                <w:ins w:id="590" w:author="Huawei" w:date="2021-05-27T14:55:00Z"/>
              </w:rPr>
            </w:pPr>
            <w:ins w:id="591" w:author="Huawei" w:date="2021-05-27T14:55:00Z">
              <w:r w:rsidRPr="0039343F">
                <w:t>-5.5</w:t>
              </w:r>
            </w:ins>
          </w:p>
        </w:tc>
      </w:tr>
      <w:tr w:rsidR="00574E8E" w:rsidRPr="0039343F" w14:paraId="0EFF80C9" w14:textId="77777777" w:rsidTr="00616EE9">
        <w:trPr>
          <w:cantSplit/>
          <w:jc w:val="center"/>
          <w:ins w:id="592" w:author="Huawei" w:date="2021-05-27T14:55:00Z"/>
        </w:trPr>
        <w:tc>
          <w:tcPr>
            <w:tcW w:w="1007" w:type="dxa"/>
            <w:vMerge/>
          </w:tcPr>
          <w:p w14:paraId="572ECC68" w14:textId="77777777" w:rsidR="00574E8E" w:rsidRPr="0039343F" w:rsidRDefault="00574E8E" w:rsidP="000E0432">
            <w:pPr>
              <w:pStyle w:val="TAC"/>
              <w:rPr>
                <w:ins w:id="593" w:author="Huawei" w:date="2021-05-27T14:55:00Z"/>
              </w:rPr>
            </w:pPr>
          </w:p>
        </w:tc>
        <w:tc>
          <w:tcPr>
            <w:tcW w:w="1093" w:type="dxa"/>
            <w:vMerge/>
          </w:tcPr>
          <w:p w14:paraId="3964925D" w14:textId="77777777" w:rsidR="00574E8E" w:rsidRPr="0039343F" w:rsidRDefault="00574E8E" w:rsidP="000E0432">
            <w:pPr>
              <w:pStyle w:val="TAC"/>
              <w:rPr>
                <w:ins w:id="594" w:author="Huawei" w:date="2021-05-27T14:55:00Z"/>
              </w:rPr>
            </w:pPr>
          </w:p>
        </w:tc>
        <w:tc>
          <w:tcPr>
            <w:tcW w:w="1985" w:type="dxa"/>
            <w:vAlign w:val="center"/>
          </w:tcPr>
          <w:p w14:paraId="624FD8CB" w14:textId="77777777" w:rsidR="00574E8E" w:rsidRPr="0039343F" w:rsidRDefault="00574E8E" w:rsidP="000E0432">
            <w:pPr>
              <w:pStyle w:val="TAC"/>
              <w:rPr>
                <w:ins w:id="595" w:author="Huawei" w:date="2021-05-27T14:55:00Z"/>
              </w:rPr>
            </w:pPr>
            <w:ins w:id="596" w:author="Huawei" w:date="2021-05-27T14:55:00Z">
              <w:r w:rsidRPr="0039343F">
                <w:t>TDLC300-100 Low</w:t>
              </w:r>
            </w:ins>
          </w:p>
        </w:tc>
        <w:tc>
          <w:tcPr>
            <w:tcW w:w="1418" w:type="dxa"/>
            <w:vAlign w:val="center"/>
          </w:tcPr>
          <w:p w14:paraId="2C3CC9E0" w14:textId="77777777" w:rsidR="00574E8E" w:rsidRPr="0039343F" w:rsidRDefault="00574E8E" w:rsidP="000E0432">
            <w:pPr>
              <w:pStyle w:val="TAC"/>
              <w:rPr>
                <w:ins w:id="597" w:author="Huawei" w:date="2021-05-27T14:55:00Z"/>
                <w:lang w:eastAsia="zh-CN"/>
              </w:rPr>
            </w:pPr>
            <w:ins w:id="598" w:author="Huawei" w:date="2021-05-27T14:55:00Z">
              <w:r>
                <w:rPr>
                  <w:lang w:eastAsia="zh-CN"/>
                </w:rPr>
                <w:t>D-FR1-A.2.3-9</w:t>
              </w:r>
            </w:ins>
          </w:p>
        </w:tc>
        <w:tc>
          <w:tcPr>
            <w:tcW w:w="1417" w:type="dxa"/>
          </w:tcPr>
          <w:p w14:paraId="33195FF5" w14:textId="77777777" w:rsidR="00574E8E" w:rsidRPr="0039343F" w:rsidRDefault="00574E8E" w:rsidP="000E0432">
            <w:pPr>
              <w:pStyle w:val="TAC"/>
              <w:rPr>
                <w:ins w:id="599" w:author="Huawei" w:date="2021-05-27T14:55:00Z"/>
              </w:rPr>
            </w:pPr>
            <w:ins w:id="600" w:author="Huawei" w:date="2021-05-27T14:55:00Z">
              <w:r w:rsidRPr="0039343F">
                <w:t>pos1</w:t>
              </w:r>
            </w:ins>
          </w:p>
        </w:tc>
        <w:tc>
          <w:tcPr>
            <w:tcW w:w="1134" w:type="dxa"/>
          </w:tcPr>
          <w:p w14:paraId="6F82FBB7" w14:textId="77777777" w:rsidR="00574E8E" w:rsidRPr="0039343F" w:rsidRDefault="00574E8E" w:rsidP="000E0432">
            <w:pPr>
              <w:pStyle w:val="TAC"/>
              <w:rPr>
                <w:ins w:id="601" w:author="Huawei" w:date="2021-05-27T14:55:00Z"/>
              </w:rPr>
            </w:pPr>
            <w:ins w:id="602" w:author="Huawei" w:date="2021-05-27T14:55:00Z">
              <w:r w:rsidRPr="0039343F">
                <w:t>6.8</w:t>
              </w:r>
            </w:ins>
          </w:p>
        </w:tc>
      </w:tr>
    </w:tbl>
    <w:p w14:paraId="7AFC68AC" w14:textId="77777777" w:rsidR="000E0432" w:rsidRPr="0039343F" w:rsidRDefault="000E0432" w:rsidP="000E0432">
      <w:pPr>
        <w:rPr>
          <w:ins w:id="603" w:author="Huawei" w:date="2021-05-27T14:55:00Z"/>
          <w:lang w:eastAsia="zh-CN"/>
        </w:rPr>
      </w:pPr>
    </w:p>
    <w:p w14:paraId="40487D87" w14:textId="77777777" w:rsidR="000E0432" w:rsidRPr="00920E66" w:rsidRDefault="000E0432" w:rsidP="000E0432">
      <w:pPr>
        <w:pStyle w:val="TH"/>
        <w:rPr>
          <w:ins w:id="604" w:author="Huawei" w:date="2021-05-27T14:55:00Z"/>
          <w:lang w:eastAsia="zh-CN"/>
        </w:rPr>
      </w:pPr>
      <w:ins w:id="605" w:author="Huawei" w:date="2021-05-27T14:55:00Z">
        <w:r w:rsidRPr="00920E66">
          <w:t>Table 8.1.2.1.2-3: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20 MHz channel bandwidth</w:t>
        </w:r>
        <w:r w:rsidRPr="00920E66">
          <w:rPr>
            <w:lang w:eastAsia="zh-CN"/>
          </w:rPr>
          <w:t>, 15 kHz SCS</w:t>
        </w:r>
      </w:ins>
    </w:p>
    <w:tbl>
      <w:tblPr>
        <w:tblStyle w:val="TableGrid7"/>
        <w:tblW w:w="8104" w:type="dxa"/>
        <w:jc w:val="center"/>
        <w:tblInd w:w="0" w:type="dxa"/>
        <w:tblLayout w:type="fixed"/>
        <w:tblLook w:val="04A0" w:firstRow="1" w:lastRow="0" w:firstColumn="1" w:lastColumn="0" w:noHBand="0" w:noVBand="1"/>
      </w:tblPr>
      <w:tblGrid>
        <w:gridCol w:w="1007"/>
        <w:gridCol w:w="1093"/>
        <w:gridCol w:w="1985"/>
        <w:gridCol w:w="1620"/>
        <w:gridCol w:w="1265"/>
        <w:gridCol w:w="1134"/>
      </w:tblGrid>
      <w:tr w:rsidR="000E0432" w:rsidRPr="0039343F" w14:paraId="4A46CB41" w14:textId="77777777" w:rsidTr="00574E8E">
        <w:trPr>
          <w:cantSplit/>
          <w:jc w:val="center"/>
          <w:ins w:id="606" w:author="Huawei" w:date="2021-05-27T14:55:00Z"/>
        </w:trPr>
        <w:tc>
          <w:tcPr>
            <w:tcW w:w="1007" w:type="dxa"/>
            <w:tcBorders>
              <w:bottom w:val="single" w:sz="4" w:space="0" w:color="auto"/>
            </w:tcBorders>
            <w:vAlign w:val="center"/>
          </w:tcPr>
          <w:p w14:paraId="38048560" w14:textId="77777777" w:rsidR="000E0432" w:rsidRPr="0039343F" w:rsidRDefault="000E0432" w:rsidP="000E0432">
            <w:pPr>
              <w:pStyle w:val="TAH"/>
              <w:rPr>
                <w:ins w:id="607" w:author="Huawei" w:date="2021-05-27T14:55:00Z"/>
              </w:rPr>
            </w:pPr>
            <w:ins w:id="608" w:author="Huawei" w:date="2021-05-27T14:55:00Z">
              <w:r w:rsidRPr="0039343F">
                <w:t>Number of TX antennas</w:t>
              </w:r>
            </w:ins>
          </w:p>
        </w:tc>
        <w:tc>
          <w:tcPr>
            <w:tcW w:w="1093" w:type="dxa"/>
            <w:tcBorders>
              <w:bottom w:val="single" w:sz="4" w:space="0" w:color="auto"/>
            </w:tcBorders>
            <w:vAlign w:val="center"/>
          </w:tcPr>
          <w:p w14:paraId="207D8BD8" w14:textId="77777777" w:rsidR="000E0432" w:rsidRPr="0039343F" w:rsidRDefault="000E0432" w:rsidP="000E0432">
            <w:pPr>
              <w:pStyle w:val="TAH"/>
              <w:rPr>
                <w:ins w:id="609" w:author="Huawei" w:date="2021-05-27T14:55:00Z"/>
              </w:rPr>
            </w:pPr>
            <w:ins w:id="610" w:author="Huawei" w:date="2021-05-27T14:55:00Z">
              <w:r w:rsidRPr="0039343F">
                <w:t xml:space="preserve">Number of </w:t>
              </w:r>
              <w:r>
                <w:t>Demodulation Branches</w:t>
              </w:r>
            </w:ins>
          </w:p>
        </w:tc>
        <w:tc>
          <w:tcPr>
            <w:tcW w:w="1985" w:type="dxa"/>
            <w:vAlign w:val="center"/>
          </w:tcPr>
          <w:p w14:paraId="0B6A9A64" w14:textId="1F5F944B" w:rsidR="000E0432" w:rsidRPr="0039343F" w:rsidRDefault="000E0432" w:rsidP="000E0432">
            <w:pPr>
              <w:pStyle w:val="TAH"/>
              <w:rPr>
                <w:ins w:id="611" w:author="Huawei" w:date="2021-05-27T14:55:00Z"/>
              </w:rPr>
            </w:pPr>
            <w:ins w:id="612" w:author="Huawei" w:date="2021-05-27T14:55:00Z">
              <w:r w:rsidRPr="0039343F">
                <w:t xml:space="preserve">Propagation conditions and correlation matrix (Annex </w:t>
              </w:r>
            </w:ins>
            <w:ins w:id="613" w:author="Huawei_Modify_After_Meeting" w:date="2021-05-27T17:12:00Z">
              <w:r w:rsidR="00402AA3">
                <w:t>TBA</w:t>
              </w:r>
            </w:ins>
            <w:ins w:id="614" w:author="Huawei" w:date="2021-05-27T14:55:00Z">
              <w:del w:id="615" w:author="Huawei_Modify_After_Meeting" w:date="2021-05-27T17:12:00Z">
                <w:r w:rsidRPr="0039343F" w:rsidDel="00402AA3">
                  <w:delText>G</w:delText>
                </w:r>
              </w:del>
              <w:r w:rsidRPr="0039343F">
                <w:t>)</w:t>
              </w:r>
            </w:ins>
          </w:p>
        </w:tc>
        <w:tc>
          <w:tcPr>
            <w:tcW w:w="1620" w:type="dxa"/>
            <w:vAlign w:val="center"/>
          </w:tcPr>
          <w:p w14:paraId="13B1954B" w14:textId="77777777" w:rsidR="000E0432" w:rsidRPr="0039343F" w:rsidRDefault="000E0432" w:rsidP="000E0432">
            <w:pPr>
              <w:pStyle w:val="TAH"/>
              <w:rPr>
                <w:ins w:id="616" w:author="Huawei" w:date="2021-05-27T14:55:00Z"/>
              </w:rPr>
            </w:pPr>
            <w:ins w:id="617" w:author="Huawei" w:date="2021-05-27T14:55:00Z">
              <w:r w:rsidRPr="0039343F">
                <w:t>FRC</w:t>
              </w:r>
              <w:r w:rsidRPr="0039343F">
                <w:br/>
                <w:t>(Annex A)</w:t>
              </w:r>
            </w:ins>
          </w:p>
        </w:tc>
        <w:tc>
          <w:tcPr>
            <w:tcW w:w="1265" w:type="dxa"/>
            <w:vAlign w:val="center"/>
          </w:tcPr>
          <w:p w14:paraId="1EB9231C" w14:textId="77777777" w:rsidR="000E0432" w:rsidRPr="0039343F" w:rsidRDefault="000E0432" w:rsidP="000E0432">
            <w:pPr>
              <w:pStyle w:val="TAH"/>
              <w:rPr>
                <w:ins w:id="618" w:author="Huawei" w:date="2021-05-27T14:55:00Z"/>
              </w:rPr>
            </w:pPr>
            <w:ins w:id="619" w:author="Huawei" w:date="2021-05-27T14:55:00Z">
              <w:r w:rsidRPr="0039343F">
                <w:t>Additional DM-RS position</w:t>
              </w:r>
            </w:ins>
          </w:p>
        </w:tc>
        <w:tc>
          <w:tcPr>
            <w:tcW w:w="1134" w:type="dxa"/>
            <w:vAlign w:val="center"/>
          </w:tcPr>
          <w:p w14:paraId="3F8499E0" w14:textId="77777777" w:rsidR="000E0432" w:rsidRPr="0039343F" w:rsidRDefault="000E0432" w:rsidP="000E0432">
            <w:pPr>
              <w:pStyle w:val="TAH"/>
              <w:rPr>
                <w:ins w:id="620" w:author="Huawei" w:date="2021-05-27T14:55:00Z"/>
              </w:rPr>
            </w:pPr>
            <w:ins w:id="621" w:author="Huawei" w:date="2021-05-27T14:55:00Z">
              <w:r w:rsidRPr="0039343F">
                <w:t>SNR</w:t>
              </w:r>
            </w:ins>
          </w:p>
          <w:p w14:paraId="5D1002C3" w14:textId="77777777" w:rsidR="000E0432" w:rsidRPr="0039343F" w:rsidRDefault="000E0432" w:rsidP="000E0432">
            <w:pPr>
              <w:pStyle w:val="TAH"/>
              <w:rPr>
                <w:ins w:id="622" w:author="Huawei" w:date="2021-05-27T14:55:00Z"/>
              </w:rPr>
            </w:pPr>
            <w:ins w:id="623" w:author="Huawei" w:date="2021-05-27T14:55:00Z">
              <w:r w:rsidRPr="0039343F">
                <w:t>(dB)</w:t>
              </w:r>
            </w:ins>
          </w:p>
        </w:tc>
      </w:tr>
      <w:tr w:rsidR="00574E8E" w:rsidRPr="0039343F" w14:paraId="6DC1B402" w14:textId="77777777" w:rsidTr="00616EE9">
        <w:trPr>
          <w:cantSplit/>
          <w:jc w:val="center"/>
          <w:ins w:id="624" w:author="Huawei" w:date="2021-05-27T14:55:00Z"/>
        </w:trPr>
        <w:tc>
          <w:tcPr>
            <w:tcW w:w="1007" w:type="dxa"/>
            <w:vMerge w:val="restart"/>
            <w:vAlign w:val="center"/>
          </w:tcPr>
          <w:p w14:paraId="18F06358" w14:textId="786595FF" w:rsidR="00574E8E" w:rsidRPr="0039343F" w:rsidRDefault="00574E8E" w:rsidP="000E0432">
            <w:pPr>
              <w:pStyle w:val="TAC"/>
              <w:rPr>
                <w:ins w:id="625" w:author="Huawei" w:date="2021-05-27T14:55:00Z"/>
              </w:rPr>
            </w:pPr>
            <w:ins w:id="626" w:author="Huawei" w:date="2021-05-27T14:55:00Z">
              <w:r w:rsidRPr="0039343F">
                <w:t>1</w:t>
              </w:r>
            </w:ins>
          </w:p>
        </w:tc>
        <w:tc>
          <w:tcPr>
            <w:tcW w:w="1093" w:type="dxa"/>
            <w:vMerge w:val="restart"/>
            <w:vAlign w:val="center"/>
          </w:tcPr>
          <w:p w14:paraId="591FDB91" w14:textId="681F3720" w:rsidR="00574E8E" w:rsidRPr="0039343F" w:rsidRDefault="00574E8E" w:rsidP="000E0432">
            <w:pPr>
              <w:pStyle w:val="TAC"/>
              <w:rPr>
                <w:ins w:id="627" w:author="Huawei" w:date="2021-05-27T14:55:00Z"/>
              </w:rPr>
            </w:pPr>
            <w:ins w:id="628" w:author="Huawei" w:date="2021-05-27T14:55:00Z">
              <w:r w:rsidRPr="0039343F">
                <w:t>2</w:t>
              </w:r>
            </w:ins>
          </w:p>
        </w:tc>
        <w:tc>
          <w:tcPr>
            <w:tcW w:w="1985" w:type="dxa"/>
            <w:vAlign w:val="center"/>
          </w:tcPr>
          <w:p w14:paraId="36373726" w14:textId="77777777" w:rsidR="00574E8E" w:rsidRPr="0039343F" w:rsidRDefault="00574E8E" w:rsidP="000E0432">
            <w:pPr>
              <w:pStyle w:val="TAC"/>
              <w:rPr>
                <w:ins w:id="629" w:author="Huawei" w:date="2021-05-27T14:55:00Z"/>
              </w:rPr>
            </w:pPr>
            <w:ins w:id="630" w:author="Huawei" w:date="2021-05-27T14:55:00Z">
              <w:r w:rsidRPr="0039343F">
                <w:t>TDLB100-400 Low</w:t>
              </w:r>
            </w:ins>
          </w:p>
        </w:tc>
        <w:tc>
          <w:tcPr>
            <w:tcW w:w="1620" w:type="dxa"/>
            <w:vAlign w:val="center"/>
          </w:tcPr>
          <w:p w14:paraId="7F4B6EBD" w14:textId="77777777" w:rsidR="00574E8E" w:rsidRPr="0039343F" w:rsidRDefault="00574E8E" w:rsidP="000E0432">
            <w:pPr>
              <w:pStyle w:val="TAC"/>
              <w:rPr>
                <w:ins w:id="631" w:author="Huawei" w:date="2021-05-27T14:55:00Z"/>
              </w:rPr>
            </w:pPr>
            <w:ins w:id="632" w:author="Huawei" w:date="2021-05-27T14:55:00Z">
              <w:r>
                <w:rPr>
                  <w:lang w:eastAsia="zh-CN"/>
                </w:rPr>
                <w:t>D-FR1-A.2.1-3</w:t>
              </w:r>
            </w:ins>
          </w:p>
        </w:tc>
        <w:tc>
          <w:tcPr>
            <w:tcW w:w="1265" w:type="dxa"/>
            <w:vAlign w:val="center"/>
          </w:tcPr>
          <w:p w14:paraId="0BE442DF" w14:textId="77777777" w:rsidR="00574E8E" w:rsidRPr="0039343F" w:rsidRDefault="00574E8E" w:rsidP="000E0432">
            <w:pPr>
              <w:pStyle w:val="TAC"/>
              <w:rPr>
                <w:ins w:id="633" w:author="Huawei" w:date="2021-05-27T14:55:00Z"/>
              </w:rPr>
            </w:pPr>
            <w:ins w:id="634" w:author="Huawei" w:date="2021-05-27T14:55:00Z">
              <w:r w:rsidRPr="0039343F">
                <w:t>pos1</w:t>
              </w:r>
            </w:ins>
          </w:p>
        </w:tc>
        <w:tc>
          <w:tcPr>
            <w:tcW w:w="1134" w:type="dxa"/>
            <w:vAlign w:val="center"/>
          </w:tcPr>
          <w:p w14:paraId="4EE62261" w14:textId="77777777" w:rsidR="00574E8E" w:rsidRPr="0039343F" w:rsidRDefault="00574E8E" w:rsidP="000E0432">
            <w:pPr>
              <w:pStyle w:val="TAC"/>
              <w:rPr>
                <w:ins w:id="635" w:author="Huawei" w:date="2021-05-27T14:55:00Z"/>
              </w:rPr>
            </w:pPr>
            <w:ins w:id="636" w:author="Huawei" w:date="2021-05-27T14:55:00Z">
              <w:r w:rsidRPr="0039343F">
                <w:t>-2.1</w:t>
              </w:r>
            </w:ins>
          </w:p>
        </w:tc>
      </w:tr>
      <w:tr w:rsidR="00574E8E" w:rsidRPr="0039343F" w14:paraId="302B6342" w14:textId="77777777" w:rsidTr="00616EE9">
        <w:trPr>
          <w:cantSplit/>
          <w:jc w:val="center"/>
          <w:ins w:id="637" w:author="Huawei" w:date="2021-05-27T14:55:00Z"/>
        </w:trPr>
        <w:tc>
          <w:tcPr>
            <w:tcW w:w="1007" w:type="dxa"/>
            <w:vMerge/>
            <w:vAlign w:val="center"/>
          </w:tcPr>
          <w:p w14:paraId="3B23A996" w14:textId="43FA679C" w:rsidR="00574E8E" w:rsidRPr="0039343F" w:rsidRDefault="00574E8E" w:rsidP="000E0432">
            <w:pPr>
              <w:pStyle w:val="TAC"/>
              <w:rPr>
                <w:ins w:id="638" w:author="Huawei" w:date="2021-05-27T14:55:00Z"/>
              </w:rPr>
            </w:pPr>
          </w:p>
        </w:tc>
        <w:tc>
          <w:tcPr>
            <w:tcW w:w="1093" w:type="dxa"/>
            <w:vMerge/>
            <w:vAlign w:val="center"/>
          </w:tcPr>
          <w:p w14:paraId="622DB8E1" w14:textId="4EC14920" w:rsidR="00574E8E" w:rsidRPr="0039343F" w:rsidRDefault="00574E8E" w:rsidP="000E0432">
            <w:pPr>
              <w:pStyle w:val="TAC"/>
              <w:rPr>
                <w:ins w:id="639" w:author="Huawei" w:date="2021-05-27T14:55:00Z"/>
              </w:rPr>
            </w:pPr>
          </w:p>
        </w:tc>
        <w:tc>
          <w:tcPr>
            <w:tcW w:w="1985" w:type="dxa"/>
            <w:vAlign w:val="center"/>
          </w:tcPr>
          <w:p w14:paraId="0F1A8454" w14:textId="77777777" w:rsidR="00574E8E" w:rsidRPr="0039343F" w:rsidRDefault="00574E8E" w:rsidP="000E0432">
            <w:pPr>
              <w:pStyle w:val="TAC"/>
              <w:rPr>
                <w:ins w:id="640" w:author="Huawei" w:date="2021-05-27T14:55:00Z"/>
              </w:rPr>
            </w:pPr>
            <w:ins w:id="641" w:author="Huawei" w:date="2021-05-27T14:55:00Z">
              <w:r w:rsidRPr="0039343F">
                <w:t>TDLC300-100 Low</w:t>
              </w:r>
            </w:ins>
          </w:p>
        </w:tc>
        <w:tc>
          <w:tcPr>
            <w:tcW w:w="1620" w:type="dxa"/>
            <w:vAlign w:val="center"/>
          </w:tcPr>
          <w:p w14:paraId="07535646" w14:textId="77777777" w:rsidR="00574E8E" w:rsidRPr="0039343F" w:rsidRDefault="00574E8E" w:rsidP="000E0432">
            <w:pPr>
              <w:pStyle w:val="TAC"/>
              <w:rPr>
                <w:ins w:id="642" w:author="Huawei" w:date="2021-05-27T14:55:00Z"/>
              </w:rPr>
            </w:pPr>
            <w:ins w:id="643" w:author="Huawei" w:date="2021-05-27T14:55:00Z">
              <w:r>
                <w:rPr>
                  <w:lang w:eastAsia="zh-CN"/>
                </w:rPr>
                <w:t>D-FR1-A.2.3-3</w:t>
              </w:r>
            </w:ins>
          </w:p>
        </w:tc>
        <w:tc>
          <w:tcPr>
            <w:tcW w:w="1265" w:type="dxa"/>
            <w:vAlign w:val="center"/>
          </w:tcPr>
          <w:p w14:paraId="2321610C" w14:textId="77777777" w:rsidR="00574E8E" w:rsidRPr="0039343F" w:rsidRDefault="00574E8E" w:rsidP="000E0432">
            <w:pPr>
              <w:pStyle w:val="TAC"/>
              <w:rPr>
                <w:ins w:id="644" w:author="Huawei" w:date="2021-05-27T14:55:00Z"/>
              </w:rPr>
            </w:pPr>
            <w:ins w:id="645" w:author="Huawei" w:date="2021-05-27T14:55:00Z">
              <w:r w:rsidRPr="0039343F">
                <w:t>pos1</w:t>
              </w:r>
            </w:ins>
          </w:p>
        </w:tc>
        <w:tc>
          <w:tcPr>
            <w:tcW w:w="1134" w:type="dxa"/>
            <w:vAlign w:val="center"/>
          </w:tcPr>
          <w:p w14:paraId="5294C3E1" w14:textId="77777777" w:rsidR="00574E8E" w:rsidRPr="0039343F" w:rsidRDefault="00574E8E" w:rsidP="000E0432">
            <w:pPr>
              <w:pStyle w:val="TAC"/>
              <w:rPr>
                <w:ins w:id="646" w:author="Huawei" w:date="2021-05-27T14:55:00Z"/>
              </w:rPr>
            </w:pPr>
            <w:ins w:id="647" w:author="Huawei" w:date="2021-05-27T14:55:00Z">
              <w:r w:rsidRPr="0039343F">
                <w:t>10.0</w:t>
              </w:r>
            </w:ins>
          </w:p>
        </w:tc>
      </w:tr>
      <w:tr w:rsidR="00574E8E" w:rsidRPr="0039343F" w14:paraId="5F6C7801" w14:textId="77777777" w:rsidTr="00616EE9">
        <w:trPr>
          <w:cantSplit/>
          <w:jc w:val="center"/>
          <w:ins w:id="648" w:author="Huawei" w:date="2021-05-27T14:55:00Z"/>
        </w:trPr>
        <w:tc>
          <w:tcPr>
            <w:tcW w:w="1007" w:type="dxa"/>
            <w:vMerge/>
            <w:vAlign w:val="center"/>
          </w:tcPr>
          <w:p w14:paraId="0B8BB0A0" w14:textId="415C591C" w:rsidR="00574E8E" w:rsidRPr="0039343F" w:rsidRDefault="00574E8E" w:rsidP="000E0432">
            <w:pPr>
              <w:pStyle w:val="TAC"/>
              <w:rPr>
                <w:ins w:id="649" w:author="Huawei" w:date="2021-05-27T14:55:00Z"/>
              </w:rPr>
            </w:pPr>
          </w:p>
        </w:tc>
        <w:tc>
          <w:tcPr>
            <w:tcW w:w="1093" w:type="dxa"/>
            <w:vMerge/>
            <w:tcBorders>
              <w:bottom w:val="single" w:sz="4" w:space="0" w:color="auto"/>
            </w:tcBorders>
            <w:vAlign w:val="center"/>
          </w:tcPr>
          <w:p w14:paraId="09038ED8" w14:textId="77777777" w:rsidR="00574E8E" w:rsidRPr="0039343F" w:rsidRDefault="00574E8E" w:rsidP="000E0432">
            <w:pPr>
              <w:pStyle w:val="TAC"/>
              <w:rPr>
                <w:ins w:id="650" w:author="Huawei" w:date="2021-05-27T14:55:00Z"/>
              </w:rPr>
            </w:pPr>
          </w:p>
        </w:tc>
        <w:tc>
          <w:tcPr>
            <w:tcW w:w="1985" w:type="dxa"/>
            <w:vAlign w:val="center"/>
          </w:tcPr>
          <w:p w14:paraId="688BA818" w14:textId="77777777" w:rsidR="00574E8E" w:rsidRPr="0039343F" w:rsidRDefault="00574E8E" w:rsidP="000E0432">
            <w:pPr>
              <w:pStyle w:val="TAC"/>
              <w:rPr>
                <w:ins w:id="651" w:author="Huawei" w:date="2021-05-27T14:55:00Z"/>
              </w:rPr>
            </w:pPr>
            <w:ins w:id="652" w:author="Huawei" w:date="2021-05-27T14:55:00Z">
              <w:r w:rsidRPr="0039343F">
                <w:t>TDLA30-10 Low</w:t>
              </w:r>
            </w:ins>
          </w:p>
        </w:tc>
        <w:tc>
          <w:tcPr>
            <w:tcW w:w="1620" w:type="dxa"/>
            <w:vAlign w:val="center"/>
          </w:tcPr>
          <w:p w14:paraId="50BC8054" w14:textId="77777777" w:rsidR="00574E8E" w:rsidRPr="0039343F" w:rsidRDefault="00574E8E" w:rsidP="000E0432">
            <w:pPr>
              <w:pStyle w:val="TAC"/>
              <w:rPr>
                <w:ins w:id="653" w:author="Huawei" w:date="2021-05-27T14:55:00Z"/>
              </w:rPr>
            </w:pPr>
            <w:ins w:id="654" w:author="Huawei" w:date="2021-05-27T14:55:00Z">
              <w:r>
                <w:rPr>
                  <w:lang w:eastAsia="zh-CN"/>
                </w:rPr>
                <w:t>D-FR1-A.2.4-3</w:t>
              </w:r>
            </w:ins>
          </w:p>
        </w:tc>
        <w:tc>
          <w:tcPr>
            <w:tcW w:w="1265" w:type="dxa"/>
            <w:vAlign w:val="center"/>
          </w:tcPr>
          <w:p w14:paraId="6A93E7A9" w14:textId="77777777" w:rsidR="00574E8E" w:rsidRPr="0039343F" w:rsidRDefault="00574E8E" w:rsidP="000E0432">
            <w:pPr>
              <w:pStyle w:val="TAC"/>
              <w:rPr>
                <w:ins w:id="655" w:author="Huawei" w:date="2021-05-27T14:55:00Z"/>
              </w:rPr>
            </w:pPr>
            <w:ins w:id="656" w:author="Huawei" w:date="2021-05-27T14:55:00Z">
              <w:r w:rsidRPr="0039343F">
                <w:t>pos1</w:t>
              </w:r>
            </w:ins>
          </w:p>
        </w:tc>
        <w:tc>
          <w:tcPr>
            <w:tcW w:w="1134" w:type="dxa"/>
            <w:vAlign w:val="center"/>
          </w:tcPr>
          <w:p w14:paraId="472B33BB" w14:textId="77777777" w:rsidR="00574E8E" w:rsidRPr="0039343F" w:rsidRDefault="00574E8E" w:rsidP="000E0432">
            <w:pPr>
              <w:pStyle w:val="TAC"/>
              <w:rPr>
                <w:ins w:id="657" w:author="Huawei" w:date="2021-05-27T14:55:00Z"/>
              </w:rPr>
            </w:pPr>
            <w:ins w:id="658" w:author="Huawei" w:date="2021-05-27T14:55:00Z">
              <w:r w:rsidRPr="0039343F">
                <w:t>12.4</w:t>
              </w:r>
            </w:ins>
          </w:p>
        </w:tc>
      </w:tr>
      <w:tr w:rsidR="00574E8E" w:rsidRPr="0039343F" w14:paraId="2AA1120A" w14:textId="77777777" w:rsidTr="00616EE9">
        <w:trPr>
          <w:cantSplit/>
          <w:jc w:val="center"/>
          <w:ins w:id="659" w:author="Huawei" w:date="2021-05-27T14:55:00Z"/>
        </w:trPr>
        <w:tc>
          <w:tcPr>
            <w:tcW w:w="1007" w:type="dxa"/>
            <w:vMerge/>
            <w:vAlign w:val="center"/>
          </w:tcPr>
          <w:p w14:paraId="5F44ADDB" w14:textId="3B2D3AB4" w:rsidR="00574E8E" w:rsidRPr="0039343F" w:rsidRDefault="00574E8E" w:rsidP="000E0432">
            <w:pPr>
              <w:pStyle w:val="TAC"/>
              <w:rPr>
                <w:ins w:id="660" w:author="Huawei" w:date="2021-05-27T14:55:00Z"/>
              </w:rPr>
            </w:pPr>
          </w:p>
        </w:tc>
        <w:tc>
          <w:tcPr>
            <w:tcW w:w="1093" w:type="dxa"/>
            <w:vMerge w:val="restart"/>
            <w:vAlign w:val="center"/>
          </w:tcPr>
          <w:p w14:paraId="68CE8F2F" w14:textId="772B9518" w:rsidR="00574E8E" w:rsidRPr="0039343F" w:rsidRDefault="00574E8E" w:rsidP="000E0432">
            <w:pPr>
              <w:pStyle w:val="TAC"/>
              <w:rPr>
                <w:ins w:id="661" w:author="Huawei" w:date="2021-05-27T14:55:00Z"/>
              </w:rPr>
            </w:pPr>
            <w:ins w:id="662" w:author="Huawei" w:date="2021-05-27T14:55:00Z">
              <w:r w:rsidRPr="0039343F">
                <w:t>4</w:t>
              </w:r>
            </w:ins>
          </w:p>
        </w:tc>
        <w:tc>
          <w:tcPr>
            <w:tcW w:w="1985" w:type="dxa"/>
            <w:vAlign w:val="center"/>
          </w:tcPr>
          <w:p w14:paraId="5757FC1A" w14:textId="77777777" w:rsidR="00574E8E" w:rsidRPr="0039343F" w:rsidRDefault="00574E8E" w:rsidP="000E0432">
            <w:pPr>
              <w:pStyle w:val="TAC"/>
              <w:rPr>
                <w:ins w:id="663" w:author="Huawei" w:date="2021-05-27T14:55:00Z"/>
              </w:rPr>
            </w:pPr>
            <w:ins w:id="664" w:author="Huawei" w:date="2021-05-27T14:55:00Z">
              <w:r w:rsidRPr="0039343F">
                <w:t>TDLB100-400 Low</w:t>
              </w:r>
            </w:ins>
          </w:p>
        </w:tc>
        <w:tc>
          <w:tcPr>
            <w:tcW w:w="1620" w:type="dxa"/>
            <w:vAlign w:val="center"/>
          </w:tcPr>
          <w:p w14:paraId="656F5F37" w14:textId="77777777" w:rsidR="00574E8E" w:rsidRPr="0039343F" w:rsidRDefault="00574E8E" w:rsidP="000E0432">
            <w:pPr>
              <w:pStyle w:val="TAC"/>
              <w:rPr>
                <w:ins w:id="665" w:author="Huawei" w:date="2021-05-27T14:55:00Z"/>
              </w:rPr>
            </w:pPr>
            <w:ins w:id="666" w:author="Huawei" w:date="2021-05-27T14:55:00Z">
              <w:r>
                <w:rPr>
                  <w:lang w:eastAsia="zh-CN"/>
                </w:rPr>
                <w:t>D-FR1-A.2.1-3</w:t>
              </w:r>
            </w:ins>
          </w:p>
        </w:tc>
        <w:tc>
          <w:tcPr>
            <w:tcW w:w="1265" w:type="dxa"/>
            <w:vAlign w:val="center"/>
          </w:tcPr>
          <w:p w14:paraId="7CA49ECA" w14:textId="77777777" w:rsidR="00574E8E" w:rsidRPr="0039343F" w:rsidRDefault="00574E8E" w:rsidP="000E0432">
            <w:pPr>
              <w:pStyle w:val="TAC"/>
              <w:rPr>
                <w:ins w:id="667" w:author="Huawei" w:date="2021-05-27T14:55:00Z"/>
              </w:rPr>
            </w:pPr>
            <w:ins w:id="668" w:author="Huawei" w:date="2021-05-27T14:55:00Z">
              <w:r w:rsidRPr="0039343F">
                <w:t>pos1</w:t>
              </w:r>
            </w:ins>
          </w:p>
        </w:tc>
        <w:tc>
          <w:tcPr>
            <w:tcW w:w="1134" w:type="dxa"/>
            <w:vAlign w:val="center"/>
          </w:tcPr>
          <w:p w14:paraId="526C951B" w14:textId="77777777" w:rsidR="00574E8E" w:rsidRPr="0039343F" w:rsidRDefault="00574E8E" w:rsidP="000E0432">
            <w:pPr>
              <w:pStyle w:val="TAC"/>
              <w:rPr>
                <w:ins w:id="669" w:author="Huawei" w:date="2021-05-27T14:55:00Z"/>
              </w:rPr>
            </w:pPr>
            <w:ins w:id="670" w:author="Huawei" w:date="2021-05-27T14:55:00Z">
              <w:r w:rsidRPr="0039343F">
                <w:t>-5.5</w:t>
              </w:r>
            </w:ins>
          </w:p>
        </w:tc>
      </w:tr>
      <w:tr w:rsidR="00574E8E" w:rsidRPr="0039343F" w14:paraId="7DBDC643" w14:textId="77777777" w:rsidTr="00616EE9">
        <w:trPr>
          <w:cantSplit/>
          <w:jc w:val="center"/>
          <w:ins w:id="671" w:author="Huawei" w:date="2021-05-27T14:55:00Z"/>
        </w:trPr>
        <w:tc>
          <w:tcPr>
            <w:tcW w:w="1007" w:type="dxa"/>
            <w:vMerge/>
            <w:vAlign w:val="center"/>
          </w:tcPr>
          <w:p w14:paraId="003DCC53" w14:textId="022BDC03" w:rsidR="00574E8E" w:rsidRPr="0039343F" w:rsidRDefault="00574E8E" w:rsidP="000E0432">
            <w:pPr>
              <w:pStyle w:val="TAC"/>
              <w:rPr>
                <w:ins w:id="672" w:author="Huawei" w:date="2021-05-27T14:55:00Z"/>
              </w:rPr>
            </w:pPr>
          </w:p>
        </w:tc>
        <w:tc>
          <w:tcPr>
            <w:tcW w:w="1093" w:type="dxa"/>
            <w:vMerge/>
            <w:vAlign w:val="center"/>
          </w:tcPr>
          <w:p w14:paraId="5DD43297" w14:textId="5A728A2C" w:rsidR="00574E8E" w:rsidRPr="0039343F" w:rsidRDefault="00574E8E" w:rsidP="000E0432">
            <w:pPr>
              <w:pStyle w:val="TAC"/>
              <w:rPr>
                <w:ins w:id="673" w:author="Huawei" w:date="2021-05-27T14:55:00Z"/>
              </w:rPr>
            </w:pPr>
          </w:p>
        </w:tc>
        <w:tc>
          <w:tcPr>
            <w:tcW w:w="1985" w:type="dxa"/>
            <w:vAlign w:val="center"/>
          </w:tcPr>
          <w:p w14:paraId="30A5ABAA" w14:textId="77777777" w:rsidR="00574E8E" w:rsidRPr="0039343F" w:rsidRDefault="00574E8E" w:rsidP="000E0432">
            <w:pPr>
              <w:pStyle w:val="TAC"/>
              <w:rPr>
                <w:ins w:id="674" w:author="Huawei" w:date="2021-05-27T14:55:00Z"/>
              </w:rPr>
            </w:pPr>
            <w:ins w:id="675" w:author="Huawei" w:date="2021-05-27T14:55:00Z">
              <w:r w:rsidRPr="0039343F">
                <w:t>TDLC300-100 Low</w:t>
              </w:r>
            </w:ins>
          </w:p>
        </w:tc>
        <w:tc>
          <w:tcPr>
            <w:tcW w:w="1620" w:type="dxa"/>
            <w:vAlign w:val="center"/>
          </w:tcPr>
          <w:p w14:paraId="5EB774B1" w14:textId="77777777" w:rsidR="00574E8E" w:rsidRPr="0039343F" w:rsidRDefault="00574E8E" w:rsidP="000E0432">
            <w:pPr>
              <w:pStyle w:val="TAC"/>
              <w:rPr>
                <w:ins w:id="676" w:author="Huawei" w:date="2021-05-27T14:55:00Z"/>
              </w:rPr>
            </w:pPr>
            <w:ins w:id="677" w:author="Huawei" w:date="2021-05-27T14:55:00Z">
              <w:r>
                <w:rPr>
                  <w:lang w:eastAsia="zh-CN"/>
                </w:rPr>
                <w:t>D-FR1-A.2.3-3</w:t>
              </w:r>
            </w:ins>
          </w:p>
        </w:tc>
        <w:tc>
          <w:tcPr>
            <w:tcW w:w="1265" w:type="dxa"/>
            <w:vAlign w:val="center"/>
          </w:tcPr>
          <w:p w14:paraId="3F04A5A2" w14:textId="77777777" w:rsidR="00574E8E" w:rsidRPr="0039343F" w:rsidRDefault="00574E8E" w:rsidP="000E0432">
            <w:pPr>
              <w:pStyle w:val="TAC"/>
              <w:rPr>
                <w:ins w:id="678" w:author="Huawei" w:date="2021-05-27T14:55:00Z"/>
              </w:rPr>
            </w:pPr>
            <w:ins w:id="679" w:author="Huawei" w:date="2021-05-27T14:55:00Z">
              <w:r w:rsidRPr="0039343F">
                <w:t>pos1</w:t>
              </w:r>
            </w:ins>
          </w:p>
        </w:tc>
        <w:tc>
          <w:tcPr>
            <w:tcW w:w="1134" w:type="dxa"/>
            <w:vAlign w:val="center"/>
          </w:tcPr>
          <w:p w14:paraId="305310F1" w14:textId="77777777" w:rsidR="00574E8E" w:rsidRPr="0039343F" w:rsidRDefault="00574E8E" w:rsidP="000E0432">
            <w:pPr>
              <w:pStyle w:val="TAC"/>
              <w:rPr>
                <w:ins w:id="680" w:author="Huawei" w:date="2021-05-27T14:55:00Z"/>
              </w:rPr>
            </w:pPr>
            <w:ins w:id="681" w:author="Huawei" w:date="2021-05-27T14:55:00Z">
              <w:r w:rsidRPr="0039343F">
                <w:t>6.2</w:t>
              </w:r>
            </w:ins>
          </w:p>
        </w:tc>
      </w:tr>
      <w:tr w:rsidR="00574E8E" w:rsidRPr="0039343F" w14:paraId="5D71AD3D" w14:textId="77777777" w:rsidTr="00616EE9">
        <w:trPr>
          <w:cantSplit/>
          <w:jc w:val="center"/>
          <w:ins w:id="682" w:author="Huawei" w:date="2021-05-27T14:55:00Z"/>
        </w:trPr>
        <w:tc>
          <w:tcPr>
            <w:tcW w:w="1007" w:type="dxa"/>
            <w:vMerge/>
            <w:vAlign w:val="center"/>
          </w:tcPr>
          <w:p w14:paraId="746BFAF0" w14:textId="77777777" w:rsidR="00574E8E" w:rsidRPr="0039343F" w:rsidRDefault="00574E8E" w:rsidP="000E0432">
            <w:pPr>
              <w:pStyle w:val="TAC"/>
              <w:rPr>
                <w:ins w:id="683" w:author="Huawei" w:date="2021-05-27T14:55:00Z"/>
              </w:rPr>
            </w:pPr>
          </w:p>
        </w:tc>
        <w:tc>
          <w:tcPr>
            <w:tcW w:w="1093" w:type="dxa"/>
            <w:vMerge/>
            <w:tcBorders>
              <w:bottom w:val="single" w:sz="4" w:space="0" w:color="auto"/>
            </w:tcBorders>
            <w:vAlign w:val="center"/>
          </w:tcPr>
          <w:p w14:paraId="6D86BA1A" w14:textId="77777777" w:rsidR="00574E8E" w:rsidRPr="0039343F" w:rsidRDefault="00574E8E" w:rsidP="000E0432">
            <w:pPr>
              <w:pStyle w:val="TAC"/>
              <w:rPr>
                <w:ins w:id="684" w:author="Huawei" w:date="2021-05-27T14:55:00Z"/>
              </w:rPr>
            </w:pPr>
          </w:p>
        </w:tc>
        <w:tc>
          <w:tcPr>
            <w:tcW w:w="1985" w:type="dxa"/>
            <w:vAlign w:val="center"/>
          </w:tcPr>
          <w:p w14:paraId="649E6D75" w14:textId="77777777" w:rsidR="00574E8E" w:rsidRPr="0039343F" w:rsidRDefault="00574E8E" w:rsidP="000E0432">
            <w:pPr>
              <w:pStyle w:val="TAC"/>
              <w:rPr>
                <w:ins w:id="685" w:author="Huawei" w:date="2021-05-27T14:55:00Z"/>
              </w:rPr>
            </w:pPr>
            <w:ins w:id="686" w:author="Huawei" w:date="2021-05-27T14:55:00Z">
              <w:r w:rsidRPr="0039343F">
                <w:t>TDLA30-10 Low</w:t>
              </w:r>
            </w:ins>
          </w:p>
        </w:tc>
        <w:tc>
          <w:tcPr>
            <w:tcW w:w="1620" w:type="dxa"/>
            <w:vAlign w:val="center"/>
          </w:tcPr>
          <w:p w14:paraId="2CD9FEA4" w14:textId="77777777" w:rsidR="00574E8E" w:rsidRPr="0039343F" w:rsidRDefault="00574E8E" w:rsidP="000E0432">
            <w:pPr>
              <w:pStyle w:val="TAC"/>
              <w:rPr>
                <w:ins w:id="687" w:author="Huawei" w:date="2021-05-27T14:55:00Z"/>
              </w:rPr>
            </w:pPr>
            <w:ins w:id="688" w:author="Huawei" w:date="2021-05-27T14:55:00Z">
              <w:r>
                <w:rPr>
                  <w:lang w:eastAsia="zh-CN"/>
                </w:rPr>
                <w:t>D-FR1-A.2.4-3</w:t>
              </w:r>
            </w:ins>
          </w:p>
        </w:tc>
        <w:tc>
          <w:tcPr>
            <w:tcW w:w="1265" w:type="dxa"/>
            <w:vAlign w:val="center"/>
          </w:tcPr>
          <w:p w14:paraId="420AAAF3" w14:textId="77777777" w:rsidR="00574E8E" w:rsidRPr="0039343F" w:rsidRDefault="00574E8E" w:rsidP="000E0432">
            <w:pPr>
              <w:pStyle w:val="TAC"/>
              <w:rPr>
                <w:ins w:id="689" w:author="Huawei" w:date="2021-05-27T14:55:00Z"/>
              </w:rPr>
            </w:pPr>
            <w:ins w:id="690" w:author="Huawei" w:date="2021-05-27T14:55:00Z">
              <w:r w:rsidRPr="0039343F">
                <w:t>pos1</w:t>
              </w:r>
            </w:ins>
          </w:p>
        </w:tc>
        <w:tc>
          <w:tcPr>
            <w:tcW w:w="1134" w:type="dxa"/>
            <w:vAlign w:val="center"/>
          </w:tcPr>
          <w:p w14:paraId="2E4D1028" w14:textId="77777777" w:rsidR="00574E8E" w:rsidRPr="0039343F" w:rsidRDefault="00574E8E" w:rsidP="000E0432">
            <w:pPr>
              <w:pStyle w:val="TAC"/>
              <w:rPr>
                <w:ins w:id="691" w:author="Huawei" w:date="2021-05-27T14:55:00Z"/>
              </w:rPr>
            </w:pPr>
            <w:ins w:id="692" w:author="Huawei" w:date="2021-05-27T14:55:00Z">
              <w:r w:rsidRPr="0039343F">
                <w:t>8.6</w:t>
              </w:r>
            </w:ins>
          </w:p>
        </w:tc>
      </w:tr>
      <w:tr w:rsidR="00574E8E" w:rsidRPr="0039343F" w14:paraId="19F7C4D0" w14:textId="77777777" w:rsidTr="00616EE9">
        <w:trPr>
          <w:cantSplit/>
          <w:jc w:val="center"/>
          <w:ins w:id="693" w:author="Huawei" w:date="2021-05-27T14:55:00Z"/>
        </w:trPr>
        <w:tc>
          <w:tcPr>
            <w:tcW w:w="1007" w:type="dxa"/>
            <w:vMerge/>
            <w:vAlign w:val="center"/>
          </w:tcPr>
          <w:p w14:paraId="6D0FEDC6" w14:textId="77777777" w:rsidR="00574E8E" w:rsidRPr="0039343F" w:rsidRDefault="00574E8E" w:rsidP="000E0432">
            <w:pPr>
              <w:pStyle w:val="TAC"/>
              <w:rPr>
                <w:ins w:id="694" w:author="Huawei" w:date="2021-05-27T14:55:00Z"/>
              </w:rPr>
            </w:pPr>
          </w:p>
        </w:tc>
        <w:tc>
          <w:tcPr>
            <w:tcW w:w="1093" w:type="dxa"/>
            <w:vMerge w:val="restart"/>
            <w:vAlign w:val="center"/>
          </w:tcPr>
          <w:p w14:paraId="1721C55C" w14:textId="2FC7C6D8" w:rsidR="00574E8E" w:rsidRPr="0039343F" w:rsidRDefault="00574E8E" w:rsidP="000E0432">
            <w:pPr>
              <w:pStyle w:val="TAC"/>
              <w:rPr>
                <w:ins w:id="695" w:author="Huawei" w:date="2021-05-27T14:55:00Z"/>
              </w:rPr>
            </w:pPr>
            <w:ins w:id="696" w:author="Huawei" w:date="2021-05-27T14:55:00Z">
              <w:r w:rsidRPr="0039343F">
                <w:t>8</w:t>
              </w:r>
            </w:ins>
          </w:p>
        </w:tc>
        <w:tc>
          <w:tcPr>
            <w:tcW w:w="1985" w:type="dxa"/>
            <w:vAlign w:val="center"/>
          </w:tcPr>
          <w:p w14:paraId="059D1ACA" w14:textId="77777777" w:rsidR="00574E8E" w:rsidRPr="0039343F" w:rsidRDefault="00574E8E" w:rsidP="000E0432">
            <w:pPr>
              <w:pStyle w:val="TAC"/>
              <w:rPr>
                <w:ins w:id="697" w:author="Huawei" w:date="2021-05-27T14:55:00Z"/>
              </w:rPr>
            </w:pPr>
            <w:ins w:id="698" w:author="Huawei" w:date="2021-05-27T14:55:00Z">
              <w:r w:rsidRPr="0039343F">
                <w:t>TDLB100-400 Low</w:t>
              </w:r>
            </w:ins>
          </w:p>
        </w:tc>
        <w:tc>
          <w:tcPr>
            <w:tcW w:w="1620" w:type="dxa"/>
            <w:vAlign w:val="center"/>
          </w:tcPr>
          <w:p w14:paraId="77196BFB" w14:textId="77777777" w:rsidR="00574E8E" w:rsidRPr="0039343F" w:rsidRDefault="00574E8E" w:rsidP="000E0432">
            <w:pPr>
              <w:pStyle w:val="TAC"/>
              <w:rPr>
                <w:ins w:id="699" w:author="Huawei" w:date="2021-05-27T14:55:00Z"/>
              </w:rPr>
            </w:pPr>
            <w:ins w:id="700" w:author="Huawei" w:date="2021-05-27T14:55:00Z">
              <w:r>
                <w:rPr>
                  <w:lang w:eastAsia="zh-CN"/>
                </w:rPr>
                <w:t>D-FR1-A.2.1-3</w:t>
              </w:r>
            </w:ins>
          </w:p>
        </w:tc>
        <w:tc>
          <w:tcPr>
            <w:tcW w:w="1265" w:type="dxa"/>
            <w:vAlign w:val="center"/>
          </w:tcPr>
          <w:p w14:paraId="255069A8" w14:textId="77777777" w:rsidR="00574E8E" w:rsidRPr="0039343F" w:rsidRDefault="00574E8E" w:rsidP="000E0432">
            <w:pPr>
              <w:pStyle w:val="TAC"/>
              <w:rPr>
                <w:ins w:id="701" w:author="Huawei" w:date="2021-05-27T14:55:00Z"/>
              </w:rPr>
            </w:pPr>
            <w:ins w:id="702" w:author="Huawei" w:date="2021-05-27T14:55:00Z">
              <w:r w:rsidRPr="0039343F">
                <w:t>pos1</w:t>
              </w:r>
            </w:ins>
          </w:p>
        </w:tc>
        <w:tc>
          <w:tcPr>
            <w:tcW w:w="1134" w:type="dxa"/>
            <w:vAlign w:val="center"/>
          </w:tcPr>
          <w:p w14:paraId="18F2140C" w14:textId="77777777" w:rsidR="00574E8E" w:rsidRPr="0039343F" w:rsidRDefault="00574E8E" w:rsidP="000E0432">
            <w:pPr>
              <w:pStyle w:val="TAC"/>
              <w:rPr>
                <w:ins w:id="703" w:author="Huawei" w:date="2021-05-27T14:55:00Z"/>
              </w:rPr>
            </w:pPr>
            <w:ins w:id="704" w:author="Huawei" w:date="2021-05-27T14:55:00Z">
              <w:r w:rsidRPr="0039343F">
                <w:t>-8.5</w:t>
              </w:r>
            </w:ins>
          </w:p>
        </w:tc>
      </w:tr>
      <w:tr w:rsidR="00574E8E" w:rsidRPr="0039343F" w14:paraId="717E101C" w14:textId="77777777" w:rsidTr="00616EE9">
        <w:trPr>
          <w:cantSplit/>
          <w:jc w:val="center"/>
          <w:ins w:id="705" w:author="Huawei" w:date="2021-05-27T14:55:00Z"/>
        </w:trPr>
        <w:tc>
          <w:tcPr>
            <w:tcW w:w="1007" w:type="dxa"/>
            <w:vMerge/>
            <w:vAlign w:val="center"/>
          </w:tcPr>
          <w:p w14:paraId="514618BB" w14:textId="77777777" w:rsidR="00574E8E" w:rsidRPr="0039343F" w:rsidRDefault="00574E8E" w:rsidP="000E0432">
            <w:pPr>
              <w:pStyle w:val="TAC"/>
              <w:rPr>
                <w:ins w:id="706" w:author="Huawei" w:date="2021-05-27T14:55:00Z"/>
              </w:rPr>
            </w:pPr>
          </w:p>
        </w:tc>
        <w:tc>
          <w:tcPr>
            <w:tcW w:w="1093" w:type="dxa"/>
            <w:vMerge/>
            <w:vAlign w:val="center"/>
          </w:tcPr>
          <w:p w14:paraId="092FAE7B" w14:textId="0C122951" w:rsidR="00574E8E" w:rsidRPr="0039343F" w:rsidRDefault="00574E8E" w:rsidP="000E0432">
            <w:pPr>
              <w:pStyle w:val="TAC"/>
              <w:rPr>
                <w:ins w:id="707" w:author="Huawei" w:date="2021-05-27T14:55:00Z"/>
              </w:rPr>
            </w:pPr>
          </w:p>
        </w:tc>
        <w:tc>
          <w:tcPr>
            <w:tcW w:w="1985" w:type="dxa"/>
            <w:vAlign w:val="center"/>
          </w:tcPr>
          <w:p w14:paraId="0545516B" w14:textId="77777777" w:rsidR="00574E8E" w:rsidRPr="0039343F" w:rsidRDefault="00574E8E" w:rsidP="000E0432">
            <w:pPr>
              <w:pStyle w:val="TAC"/>
              <w:rPr>
                <w:ins w:id="708" w:author="Huawei" w:date="2021-05-27T14:55:00Z"/>
              </w:rPr>
            </w:pPr>
            <w:ins w:id="709" w:author="Huawei" w:date="2021-05-27T14:55:00Z">
              <w:r w:rsidRPr="0039343F">
                <w:t>TDLC300-100 Low</w:t>
              </w:r>
            </w:ins>
          </w:p>
        </w:tc>
        <w:tc>
          <w:tcPr>
            <w:tcW w:w="1620" w:type="dxa"/>
            <w:vAlign w:val="center"/>
          </w:tcPr>
          <w:p w14:paraId="4F513A35" w14:textId="77777777" w:rsidR="00574E8E" w:rsidRPr="0039343F" w:rsidRDefault="00574E8E" w:rsidP="000E0432">
            <w:pPr>
              <w:pStyle w:val="TAC"/>
              <w:rPr>
                <w:ins w:id="710" w:author="Huawei" w:date="2021-05-27T14:55:00Z"/>
              </w:rPr>
            </w:pPr>
            <w:ins w:id="711" w:author="Huawei" w:date="2021-05-27T14:55:00Z">
              <w:r>
                <w:rPr>
                  <w:lang w:eastAsia="zh-CN"/>
                </w:rPr>
                <w:t>D-FR1-A.2.3-3</w:t>
              </w:r>
            </w:ins>
          </w:p>
        </w:tc>
        <w:tc>
          <w:tcPr>
            <w:tcW w:w="1265" w:type="dxa"/>
            <w:vAlign w:val="center"/>
          </w:tcPr>
          <w:p w14:paraId="7A32CFE7" w14:textId="77777777" w:rsidR="00574E8E" w:rsidRPr="0039343F" w:rsidRDefault="00574E8E" w:rsidP="000E0432">
            <w:pPr>
              <w:pStyle w:val="TAC"/>
              <w:rPr>
                <w:ins w:id="712" w:author="Huawei" w:date="2021-05-27T14:55:00Z"/>
              </w:rPr>
            </w:pPr>
            <w:ins w:id="713" w:author="Huawei" w:date="2021-05-27T14:55:00Z">
              <w:r w:rsidRPr="0039343F">
                <w:t>pos1</w:t>
              </w:r>
            </w:ins>
          </w:p>
        </w:tc>
        <w:tc>
          <w:tcPr>
            <w:tcW w:w="1134" w:type="dxa"/>
            <w:vAlign w:val="center"/>
          </w:tcPr>
          <w:p w14:paraId="0A5ECA28" w14:textId="77777777" w:rsidR="00574E8E" w:rsidRPr="0039343F" w:rsidRDefault="00574E8E" w:rsidP="000E0432">
            <w:pPr>
              <w:pStyle w:val="TAC"/>
              <w:rPr>
                <w:ins w:id="714" w:author="Huawei" w:date="2021-05-27T14:55:00Z"/>
              </w:rPr>
            </w:pPr>
            <w:ins w:id="715" w:author="Huawei" w:date="2021-05-27T14:55:00Z">
              <w:r w:rsidRPr="0039343F">
                <w:t>3.0</w:t>
              </w:r>
            </w:ins>
          </w:p>
        </w:tc>
      </w:tr>
      <w:tr w:rsidR="00574E8E" w:rsidRPr="0039343F" w14:paraId="24583F46" w14:textId="77777777" w:rsidTr="00616EE9">
        <w:trPr>
          <w:cantSplit/>
          <w:jc w:val="center"/>
          <w:ins w:id="716" w:author="Huawei" w:date="2021-05-27T14:55:00Z"/>
        </w:trPr>
        <w:tc>
          <w:tcPr>
            <w:tcW w:w="1007" w:type="dxa"/>
            <w:vMerge/>
            <w:tcBorders>
              <w:bottom w:val="single" w:sz="4" w:space="0" w:color="auto"/>
            </w:tcBorders>
            <w:vAlign w:val="center"/>
          </w:tcPr>
          <w:p w14:paraId="0C3CE920" w14:textId="77777777" w:rsidR="00574E8E" w:rsidRPr="0039343F" w:rsidRDefault="00574E8E" w:rsidP="000E0432">
            <w:pPr>
              <w:pStyle w:val="TAC"/>
              <w:rPr>
                <w:ins w:id="717" w:author="Huawei" w:date="2021-05-27T14:55:00Z"/>
              </w:rPr>
            </w:pPr>
          </w:p>
        </w:tc>
        <w:tc>
          <w:tcPr>
            <w:tcW w:w="1093" w:type="dxa"/>
            <w:vMerge/>
            <w:tcBorders>
              <w:bottom w:val="single" w:sz="4" w:space="0" w:color="auto"/>
            </w:tcBorders>
            <w:vAlign w:val="center"/>
          </w:tcPr>
          <w:p w14:paraId="17C83A48" w14:textId="77777777" w:rsidR="00574E8E" w:rsidRPr="0039343F" w:rsidRDefault="00574E8E" w:rsidP="000E0432">
            <w:pPr>
              <w:pStyle w:val="TAC"/>
              <w:rPr>
                <w:ins w:id="718" w:author="Huawei" w:date="2021-05-27T14:55:00Z"/>
              </w:rPr>
            </w:pPr>
          </w:p>
        </w:tc>
        <w:tc>
          <w:tcPr>
            <w:tcW w:w="1985" w:type="dxa"/>
            <w:vAlign w:val="center"/>
          </w:tcPr>
          <w:p w14:paraId="7770A4D5" w14:textId="77777777" w:rsidR="00574E8E" w:rsidRPr="0039343F" w:rsidRDefault="00574E8E" w:rsidP="000E0432">
            <w:pPr>
              <w:pStyle w:val="TAC"/>
              <w:rPr>
                <w:ins w:id="719" w:author="Huawei" w:date="2021-05-27T14:55:00Z"/>
              </w:rPr>
            </w:pPr>
            <w:ins w:id="720" w:author="Huawei" w:date="2021-05-27T14:55:00Z">
              <w:r w:rsidRPr="0039343F">
                <w:t>TDLA30-10 Low</w:t>
              </w:r>
            </w:ins>
          </w:p>
        </w:tc>
        <w:tc>
          <w:tcPr>
            <w:tcW w:w="1620" w:type="dxa"/>
            <w:vAlign w:val="center"/>
          </w:tcPr>
          <w:p w14:paraId="377086ED" w14:textId="77777777" w:rsidR="00574E8E" w:rsidRPr="0039343F" w:rsidRDefault="00574E8E" w:rsidP="000E0432">
            <w:pPr>
              <w:pStyle w:val="TAC"/>
              <w:rPr>
                <w:ins w:id="721" w:author="Huawei" w:date="2021-05-27T14:55:00Z"/>
              </w:rPr>
            </w:pPr>
            <w:ins w:id="722" w:author="Huawei" w:date="2021-05-27T14:55:00Z">
              <w:r>
                <w:rPr>
                  <w:lang w:eastAsia="zh-CN"/>
                </w:rPr>
                <w:t>D-FR1-A.2.4-3</w:t>
              </w:r>
            </w:ins>
          </w:p>
        </w:tc>
        <w:tc>
          <w:tcPr>
            <w:tcW w:w="1265" w:type="dxa"/>
            <w:vAlign w:val="center"/>
          </w:tcPr>
          <w:p w14:paraId="72F4FC33" w14:textId="77777777" w:rsidR="00574E8E" w:rsidRPr="0039343F" w:rsidRDefault="00574E8E" w:rsidP="000E0432">
            <w:pPr>
              <w:pStyle w:val="TAC"/>
              <w:rPr>
                <w:ins w:id="723" w:author="Huawei" w:date="2021-05-27T14:55:00Z"/>
              </w:rPr>
            </w:pPr>
            <w:ins w:id="724" w:author="Huawei" w:date="2021-05-27T14:55:00Z">
              <w:r w:rsidRPr="0039343F">
                <w:t>pos1</w:t>
              </w:r>
            </w:ins>
          </w:p>
        </w:tc>
        <w:tc>
          <w:tcPr>
            <w:tcW w:w="1134" w:type="dxa"/>
            <w:vAlign w:val="center"/>
          </w:tcPr>
          <w:p w14:paraId="3B7C2305" w14:textId="77777777" w:rsidR="00574E8E" w:rsidRPr="0039343F" w:rsidRDefault="00574E8E" w:rsidP="000E0432">
            <w:pPr>
              <w:pStyle w:val="TAC"/>
              <w:rPr>
                <w:ins w:id="725" w:author="Huawei" w:date="2021-05-27T14:55:00Z"/>
              </w:rPr>
            </w:pPr>
            <w:ins w:id="726" w:author="Huawei" w:date="2021-05-27T14:55:00Z">
              <w:r w:rsidRPr="0039343F">
                <w:t>5.5</w:t>
              </w:r>
            </w:ins>
          </w:p>
        </w:tc>
      </w:tr>
      <w:tr w:rsidR="00574E8E" w:rsidRPr="0039343F" w14:paraId="4BE3ACC5" w14:textId="77777777" w:rsidTr="00616EE9">
        <w:trPr>
          <w:cantSplit/>
          <w:jc w:val="center"/>
          <w:ins w:id="727" w:author="Huawei" w:date="2021-05-27T14:55:00Z"/>
        </w:trPr>
        <w:tc>
          <w:tcPr>
            <w:tcW w:w="1007" w:type="dxa"/>
            <w:vMerge w:val="restart"/>
            <w:vAlign w:val="center"/>
          </w:tcPr>
          <w:p w14:paraId="68802CB4" w14:textId="7ACE49B1" w:rsidR="00574E8E" w:rsidRPr="0039343F" w:rsidRDefault="00574E8E" w:rsidP="000E0432">
            <w:pPr>
              <w:pStyle w:val="TAC"/>
              <w:rPr>
                <w:ins w:id="728" w:author="Huawei" w:date="2021-05-27T14:55:00Z"/>
              </w:rPr>
            </w:pPr>
            <w:ins w:id="729" w:author="Huawei" w:date="2021-05-27T14:55:00Z">
              <w:r w:rsidRPr="0039343F">
                <w:t>2</w:t>
              </w:r>
            </w:ins>
          </w:p>
        </w:tc>
        <w:tc>
          <w:tcPr>
            <w:tcW w:w="1093" w:type="dxa"/>
            <w:vMerge w:val="restart"/>
            <w:vAlign w:val="center"/>
          </w:tcPr>
          <w:p w14:paraId="183FF226" w14:textId="77777777" w:rsidR="00574E8E" w:rsidRPr="0039343F" w:rsidRDefault="00574E8E" w:rsidP="000E0432">
            <w:pPr>
              <w:pStyle w:val="TAC"/>
              <w:rPr>
                <w:ins w:id="730" w:author="Huawei" w:date="2021-05-27T14:55:00Z"/>
              </w:rPr>
            </w:pPr>
            <w:ins w:id="731" w:author="Huawei" w:date="2021-05-27T14:55:00Z">
              <w:r w:rsidRPr="0039343F">
                <w:t>2</w:t>
              </w:r>
            </w:ins>
          </w:p>
        </w:tc>
        <w:tc>
          <w:tcPr>
            <w:tcW w:w="1985" w:type="dxa"/>
            <w:vAlign w:val="center"/>
          </w:tcPr>
          <w:p w14:paraId="68395FD6" w14:textId="77777777" w:rsidR="00574E8E" w:rsidRPr="0039343F" w:rsidRDefault="00574E8E" w:rsidP="000E0432">
            <w:pPr>
              <w:pStyle w:val="TAC"/>
              <w:rPr>
                <w:ins w:id="732" w:author="Huawei" w:date="2021-05-27T14:55:00Z"/>
              </w:rPr>
            </w:pPr>
            <w:ins w:id="733" w:author="Huawei" w:date="2021-05-27T14:55:00Z">
              <w:r w:rsidRPr="0039343F">
                <w:t>TDLB100-400 Low</w:t>
              </w:r>
            </w:ins>
          </w:p>
        </w:tc>
        <w:tc>
          <w:tcPr>
            <w:tcW w:w="1620" w:type="dxa"/>
            <w:vAlign w:val="center"/>
          </w:tcPr>
          <w:p w14:paraId="7C1E923E" w14:textId="77777777" w:rsidR="00574E8E" w:rsidRPr="0039343F" w:rsidRDefault="00574E8E" w:rsidP="000E0432">
            <w:pPr>
              <w:pStyle w:val="TAC"/>
              <w:rPr>
                <w:ins w:id="734" w:author="Huawei" w:date="2021-05-27T14:55:00Z"/>
              </w:rPr>
            </w:pPr>
            <w:ins w:id="735" w:author="Huawei" w:date="2021-05-27T14:55:00Z">
              <w:r>
                <w:rPr>
                  <w:lang w:eastAsia="zh-CN"/>
                </w:rPr>
                <w:t>D-FR1-A2.1-10</w:t>
              </w:r>
            </w:ins>
          </w:p>
        </w:tc>
        <w:tc>
          <w:tcPr>
            <w:tcW w:w="1265" w:type="dxa"/>
            <w:vAlign w:val="center"/>
          </w:tcPr>
          <w:p w14:paraId="3BDD5E3E" w14:textId="77777777" w:rsidR="00574E8E" w:rsidRPr="0039343F" w:rsidRDefault="00574E8E" w:rsidP="000E0432">
            <w:pPr>
              <w:pStyle w:val="TAC"/>
              <w:rPr>
                <w:ins w:id="736" w:author="Huawei" w:date="2021-05-27T14:55:00Z"/>
              </w:rPr>
            </w:pPr>
            <w:ins w:id="737" w:author="Huawei" w:date="2021-05-27T14:55:00Z">
              <w:r w:rsidRPr="0039343F">
                <w:t>pos1</w:t>
              </w:r>
            </w:ins>
          </w:p>
        </w:tc>
        <w:tc>
          <w:tcPr>
            <w:tcW w:w="1134" w:type="dxa"/>
            <w:vAlign w:val="center"/>
          </w:tcPr>
          <w:p w14:paraId="367544F8" w14:textId="77777777" w:rsidR="00574E8E" w:rsidRPr="0039343F" w:rsidRDefault="00574E8E" w:rsidP="000E0432">
            <w:pPr>
              <w:pStyle w:val="TAC"/>
              <w:rPr>
                <w:ins w:id="738" w:author="Huawei" w:date="2021-05-27T14:55:00Z"/>
              </w:rPr>
            </w:pPr>
            <w:ins w:id="739" w:author="Huawei" w:date="2021-05-27T14:55:00Z">
              <w:r w:rsidRPr="0039343F">
                <w:t>2.1</w:t>
              </w:r>
            </w:ins>
          </w:p>
        </w:tc>
      </w:tr>
      <w:tr w:rsidR="00574E8E" w:rsidRPr="0039343F" w14:paraId="67C15F78" w14:textId="77777777" w:rsidTr="00616EE9">
        <w:trPr>
          <w:cantSplit/>
          <w:jc w:val="center"/>
          <w:ins w:id="740" w:author="Huawei" w:date="2021-05-27T14:55:00Z"/>
        </w:trPr>
        <w:tc>
          <w:tcPr>
            <w:tcW w:w="1007" w:type="dxa"/>
            <w:vMerge/>
            <w:vAlign w:val="center"/>
          </w:tcPr>
          <w:p w14:paraId="7867D0C3" w14:textId="0B91FE1D" w:rsidR="00574E8E" w:rsidRPr="0039343F" w:rsidRDefault="00574E8E" w:rsidP="000E0432">
            <w:pPr>
              <w:pStyle w:val="TAC"/>
              <w:rPr>
                <w:ins w:id="741" w:author="Huawei" w:date="2021-05-27T14:55:00Z"/>
              </w:rPr>
            </w:pPr>
          </w:p>
        </w:tc>
        <w:tc>
          <w:tcPr>
            <w:tcW w:w="1093" w:type="dxa"/>
            <w:vMerge/>
            <w:tcBorders>
              <w:bottom w:val="single" w:sz="4" w:space="0" w:color="auto"/>
            </w:tcBorders>
            <w:vAlign w:val="center"/>
          </w:tcPr>
          <w:p w14:paraId="41C0C8D1" w14:textId="77777777" w:rsidR="00574E8E" w:rsidRPr="0039343F" w:rsidRDefault="00574E8E" w:rsidP="000E0432">
            <w:pPr>
              <w:pStyle w:val="TAC"/>
              <w:rPr>
                <w:ins w:id="742" w:author="Huawei" w:date="2021-05-27T14:55:00Z"/>
              </w:rPr>
            </w:pPr>
          </w:p>
        </w:tc>
        <w:tc>
          <w:tcPr>
            <w:tcW w:w="1985" w:type="dxa"/>
            <w:vAlign w:val="center"/>
          </w:tcPr>
          <w:p w14:paraId="1BE4DD0F" w14:textId="77777777" w:rsidR="00574E8E" w:rsidRPr="0039343F" w:rsidRDefault="00574E8E" w:rsidP="000E0432">
            <w:pPr>
              <w:pStyle w:val="TAC"/>
              <w:rPr>
                <w:ins w:id="743" w:author="Huawei" w:date="2021-05-27T14:55:00Z"/>
              </w:rPr>
            </w:pPr>
            <w:ins w:id="744" w:author="Huawei" w:date="2021-05-27T14:55:00Z">
              <w:r w:rsidRPr="0039343F">
                <w:t>TDLC300-100 Low</w:t>
              </w:r>
            </w:ins>
          </w:p>
        </w:tc>
        <w:tc>
          <w:tcPr>
            <w:tcW w:w="1620" w:type="dxa"/>
            <w:vAlign w:val="center"/>
          </w:tcPr>
          <w:p w14:paraId="360147D7" w14:textId="77777777" w:rsidR="00574E8E" w:rsidRPr="0039343F" w:rsidRDefault="00574E8E" w:rsidP="000E0432">
            <w:pPr>
              <w:pStyle w:val="TAC"/>
              <w:rPr>
                <w:ins w:id="745" w:author="Huawei" w:date="2021-05-27T14:55:00Z"/>
                <w:lang w:eastAsia="zh-CN"/>
              </w:rPr>
            </w:pPr>
            <w:ins w:id="746" w:author="Huawei" w:date="2021-05-27T14:55:00Z">
              <w:r>
                <w:rPr>
                  <w:lang w:eastAsia="zh-CN"/>
                </w:rPr>
                <w:t>D-FR1-A.2.3-10</w:t>
              </w:r>
            </w:ins>
          </w:p>
        </w:tc>
        <w:tc>
          <w:tcPr>
            <w:tcW w:w="1265" w:type="dxa"/>
            <w:vAlign w:val="center"/>
          </w:tcPr>
          <w:p w14:paraId="6A2DD034" w14:textId="77777777" w:rsidR="00574E8E" w:rsidRPr="0039343F" w:rsidRDefault="00574E8E" w:rsidP="000E0432">
            <w:pPr>
              <w:pStyle w:val="TAC"/>
              <w:rPr>
                <w:ins w:id="747" w:author="Huawei" w:date="2021-05-27T14:55:00Z"/>
              </w:rPr>
            </w:pPr>
            <w:ins w:id="748" w:author="Huawei" w:date="2021-05-27T14:55:00Z">
              <w:r w:rsidRPr="0039343F">
                <w:t>pos1</w:t>
              </w:r>
            </w:ins>
          </w:p>
        </w:tc>
        <w:tc>
          <w:tcPr>
            <w:tcW w:w="1134" w:type="dxa"/>
            <w:vAlign w:val="center"/>
          </w:tcPr>
          <w:p w14:paraId="7A995791" w14:textId="77777777" w:rsidR="00574E8E" w:rsidRPr="0039343F" w:rsidRDefault="00574E8E" w:rsidP="000E0432">
            <w:pPr>
              <w:pStyle w:val="TAC"/>
              <w:rPr>
                <w:ins w:id="749" w:author="Huawei" w:date="2021-05-27T14:55:00Z"/>
              </w:rPr>
            </w:pPr>
            <w:ins w:id="750" w:author="Huawei" w:date="2021-05-27T14:55:00Z">
              <w:r w:rsidRPr="0039343F">
                <w:t>18.3</w:t>
              </w:r>
            </w:ins>
          </w:p>
        </w:tc>
      </w:tr>
      <w:tr w:rsidR="00574E8E" w:rsidRPr="0039343F" w14:paraId="05D6C05C" w14:textId="77777777" w:rsidTr="00616EE9">
        <w:trPr>
          <w:cantSplit/>
          <w:jc w:val="center"/>
          <w:ins w:id="751" w:author="Huawei" w:date="2021-05-27T14:55:00Z"/>
        </w:trPr>
        <w:tc>
          <w:tcPr>
            <w:tcW w:w="1007" w:type="dxa"/>
            <w:vMerge/>
            <w:vAlign w:val="center"/>
          </w:tcPr>
          <w:p w14:paraId="007859EF" w14:textId="5FAF46D4" w:rsidR="00574E8E" w:rsidRPr="0039343F" w:rsidRDefault="00574E8E" w:rsidP="000E0432">
            <w:pPr>
              <w:pStyle w:val="TAC"/>
              <w:rPr>
                <w:ins w:id="752" w:author="Huawei" w:date="2021-05-27T14:55:00Z"/>
              </w:rPr>
            </w:pPr>
          </w:p>
        </w:tc>
        <w:tc>
          <w:tcPr>
            <w:tcW w:w="1093" w:type="dxa"/>
            <w:vMerge w:val="restart"/>
            <w:tcBorders>
              <w:top w:val="single" w:sz="4" w:space="0" w:color="auto"/>
            </w:tcBorders>
            <w:vAlign w:val="center"/>
          </w:tcPr>
          <w:p w14:paraId="241EE969" w14:textId="77777777" w:rsidR="00574E8E" w:rsidRPr="0039343F" w:rsidRDefault="00574E8E" w:rsidP="000E0432">
            <w:pPr>
              <w:pStyle w:val="TAC"/>
              <w:rPr>
                <w:ins w:id="753" w:author="Huawei" w:date="2021-05-27T14:55:00Z"/>
              </w:rPr>
            </w:pPr>
            <w:ins w:id="754" w:author="Huawei" w:date="2021-05-27T14:55:00Z">
              <w:r w:rsidRPr="0039343F">
                <w:t>4</w:t>
              </w:r>
            </w:ins>
          </w:p>
        </w:tc>
        <w:tc>
          <w:tcPr>
            <w:tcW w:w="1985" w:type="dxa"/>
            <w:vAlign w:val="center"/>
          </w:tcPr>
          <w:p w14:paraId="50ED34D7" w14:textId="77777777" w:rsidR="00574E8E" w:rsidRPr="0039343F" w:rsidRDefault="00574E8E" w:rsidP="000E0432">
            <w:pPr>
              <w:pStyle w:val="TAC"/>
              <w:rPr>
                <w:ins w:id="755" w:author="Huawei" w:date="2021-05-27T14:55:00Z"/>
              </w:rPr>
            </w:pPr>
            <w:ins w:id="756" w:author="Huawei" w:date="2021-05-27T14:55:00Z">
              <w:r w:rsidRPr="0039343F">
                <w:t>TDLB100-400 Low</w:t>
              </w:r>
            </w:ins>
          </w:p>
        </w:tc>
        <w:tc>
          <w:tcPr>
            <w:tcW w:w="1620" w:type="dxa"/>
            <w:vAlign w:val="center"/>
          </w:tcPr>
          <w:p w14:paraId="3710FD53" w14:textId="77777777" w:rsidR="00574E8E" w:rsidRPr="0039343F" w:rsidRDefault="00574E8E" w:rsidP="000E0432">
            <w:pPr>
              <w:pStyle w:val="TAC"/>
              <w:rPr>
                <w:ins w:id="757" w:author="Huawei" w:date="2021-05-27T14:55:00Z"/>
                <w:lang w:eastAsia="zh-CN"/>
              </w:rPr>
            </w:pPr>
            <w:ins w:id="758" w:author="Huawei" w:date="2021-05-27T14:55:00Z">
              <w:r>
                <w:rPr>
                  <w:lang w:eastAsia="zh-CN"/>
                </w:rPr>
                <w:t>D-FR1-A.2.1-10</w:t>
              </w:r>
            </w:ins>
          </w:p>
        </w:tc>
        <w:tc>
          <w:tcPr>
            <w:tcW w:w="1265" w:type="dxa"/>
            <w:vAlign w:val="center"/>
          </w:tcPr>
          <w:p w14:paraId="21D339D0" w14:textId="77777777" w:rsidR="00574E8E" w:rsidRPr="0039343F" w:rsidRDefault="00574E8E" w:rsidP="000E0432">
            <w:pPr>
              <w:pStyle w:val="TAC"/>
              <w:rPr>
                <w:ins w:id="759" w:author="Huawei" w:date="2021-05-27T14:55:00Z"/>
              </w:rPr>
            </w:pPr>
            <w:ins w:id="760" w:author="Huawei" w:date="2021-05-27T14:55:00Z">
              <w:r w:rsidRPr="0039343F">
                <w:t>pos1</w:t>
              </w:r>
            </w:ins>
          </w:p>
        </w:tc>
        <w:tc>
          <w:tcPr>
            <w:tcW w:w="1134" w:type="dxa"/>
            <w:vAlign w:val="center"/>
          </w:tcPr>
          <w:p w14:paraId="3F5DA02D" w14:textId="77777777" w:rsidR="00574E8E" w:rsidRPr="0039343F" w:rsidRDefault="00574E8E" w:rsidP="000E0432">
            <w:pPr>
              <w:pStyle w:val="TAC"/>
              <w:rPr>
                <w:ins w:id="761" w:author="Huawei" w:date="2021-05-27T14:55:00Z"/>
              </w:rPr>
            </w:pPr>
            <w:ins w:id="762" w:author="Huawei" w:date="2021-05-27T14:55:00Z">
              <w:r w:rsidRPr="0039343F">
                <w:t>-1.8</w:t>
              </w:r>
            </w:ins>
          </w:p>
        </w:tc>
      </w:tr>
      <w:tr w:rsidR="00574E8E" w:rsidRPr="0039343F" w14:paraId="5510B9F6" w14:textId="77777777" w:rsidTr="00616EE9">
        <w:trPr>
          <w:cantSplit/>
          <w:jc w:val="center"/>
          <w:ins w:id="763" w:author="Huawei" w:date="2021-05-27T14:55:00Z"/>
        </w:trPr>
        <w:tc>
          <w:tcPr>
            <w:tcW w:w="1007" w:type="dxa"/>
            <w:vMerge/>
            <w:vAlign w:val="center"/>
          </w:tcPr>
          <w:p w14:paraId="1A9E2D04" w14:textId="77777777" w:rsidR="00574E8E" w:rsidRPr="0039343F" w:rsidRDefault="00574E8E" w:rsidP="000E0432">
            <w:pPr>
              <w:pStyle w:val="TAC"/>
              <w:rPr>
                <w:ins w:id="764" w:author="Huawei" w:date="2021-05-27T14:55:00Z"/>
              </w:rPr>
            </w:pPr>
          </w:p>
        </w:tc>
        <w:tc>
          <w:tcPr>
            <w:tcW w:w="1093" w:type="dxa"/>
            <w:vMerge/>
            <w:tcBorders>
              <w:bottom w:val="single" w:sz="4" w:space="0" w:color="auto"/>
            </w:tcBorders>
            <w:vAlign w:val="center"/>
          </w:tcPr>
          <w:p w14:paraId="4131B0A5" w14:textId="77777777" w:rsidR="00574E8E" w:rsidRPr="0039343F" w:rsidRDefault="00574E8E" w:rsidP="000E0432">
            <w:pPr>
              <w:pStyle w:val="TAC"/>
              <w:rPr>
                <w:ins w:id="765" w:author="Huawei" w:date="2021-05-27T14:55:00Z"/>
              </w:rPr>
            </w:pPr>
          </w:p>
        </w:tc>
        <w:tc>
          <w:tcPr>
            <w:tcW w:w="1985" w:type="dxa"/>
            <w:vAlign w:val="center"/>
          </w:tcPr>
          <w:p w14:paraId="2A527AA4" w14:textId="77777777" w:rsidR="00574E8E" w:rsidRPr="0039343F" w:rsidRDefault="00574E8E" w:rsidP="000E0432">
            <w:pPr>
              <w:pStyle w:val="TAC"/>
              <w:rPr>
                <w:ins w:id="766" w:author="Huawei" w:date="2021-05-27T14:55:00Z"/>
              </w:rPr>
            </w:pPr>
            <w:ins w:id="767" w:author="Huawei" w:date="2021-05-27T14:55:00Z">
              <w:r w:rsidRPr="0039343F">
                <w:t>TDLC300-100 Low</w:t>
              </w:r>
            </w:ins>
          </w:p>
        </w:tc>
        <w:tc>
          <w:tcPr>
            <w:tcW w:w="1620" w:type="dxa"/>
            <w:vAlign w:val="center"/>
          </w:tcPr>
          <w:p w14:paraId="3937B11B" w14:textId="77777777" w:rsidR="00574E8E" w:rsidRPr="0039343F" w:rsidRDefault="00574E8E" w:rsidP="000E0432">
            <w:pPr>
              <w:pStyle w:val="TAC"/>
              <w:rPr>
                <w:ins w:id="768" w:author="Huawei" w:date="2021-05-27T14:55:00Z"/>
                <w:lang w:eastAsia="zh-CN"/>
              </w:rPr>
            </w:pPr>
            <w:ins w:id="769" w:author="Huawei" w:date="2021-05-27T14:55:00Z">
              <w:r>
                <w:rPr>
                  <w:lang w:eastAsia="zh-CN"/>
                </w:rPr>
                <w:t>D-FR1-A.2.3-10</w:t>
              </w:r>
            </w:ins>
          </w:p>
        </w:tc>
        <w:tc>
          <w:tcPr>
            <w:tcW w:w="1265" w:type="dxa"/>
            <w:vAlign w:val="center"/>
          </w:tcPr>
          <w:p w14:paraId="2892363F" w14:textId="77777777" w:rsidR="00574E8E" w:rsidRPr="0039343F" w:rsidRDefault="00574E8E" w:rsidP="000E0432">
            <w:pPr>
              <w:pStyle w:val="TAC"/>
              <w:rPr>
                <w:ins w:id="770" w:author="Huawei" w:date="2021-05-27T14:55:00Z"/>
              </w:rPr>
            </w:pPr>
            <w:ins w:id="771" w:author="Huawei" w:date="2021-05-27T14:55:00Z">
              <w:r w:rsidRPr="0039343F">
                <w:t>pos1</w:t>
              </w:r>
            </w:ins>
          </w:p>
        </w:tc>
        <w:tc>
          <w:tcPr>
            <w:tcW w:w="1134" w:type="dxa"/>
            <w:vAlign w:val="center"/>
          </w:tcPr>
          <w:p w14:paraId="0C37D5C6" w14:textId="77777777" w:rsidR="00574E8E" w:rsidRPr="0039343F" w:rsidRDefault="00574E8E" w:rsidP="000E0432">
            <w:pPr>
              <w:pStyle w:val="TAC"/>
              <w:rPr>
                <w:ins w:id="772" w:author="Huawei" w:date="2021-05-27T14:55:00Z"/>
              </w:rPr>
            </w:pPr>
            <w:ins w:id="773" w:author="Huawei" w:date="2021-05-27T14:55:00Z">
              <w:r w:rsidRPr="0039343F">
                <w:t>11.1</w:t>
              </w:r>
            </w:ins>
          </w:p>
        </w:tc>
      </w:tr>
      <w:tr w:rsidR="00574E8E" w:rsidRPr="0039343F" w14:paraId="0799A1B4" w14:textId="77777777" w:rsidTr="00616EE9">
        <w:trPr>
          <w:cantSplit/>
          <w:jc w:val="center"/>
          <w:ins w:id="774" w:author="Huawei" w:date="2021-05-27T14:55:00Z"/>
        </w:trPr>
        <w:tc>
          <w:tcPr>
            <w:tcW w:w="1007" w:type="dxa"/>
            <w:vMerge/>
            <w:vAlign w:val="center"/>
          </w:tcPr>
          <w:p w14:paraId="7DBAF292" w14:textId="77777777" w:rsidR="00574E8E" w:rsidRPr="0039343F" w:rsidRDefault="00574E8E" w:rsidP="000E0432">
            <w:pPr>
              <w:pStyle w:val="TAC"/>
              <w:rPr>
                <w:ins w:id="775" w:author="Huawei" w:date="2021-05-27T14:55:00Z"/>
              </w:rPr>
            </w:pPr>
          </w:p>
        </w:tc>
        <w:tc>
          <w:tcPr>
            <w:tcW w:w="1093" w:type="dxa"/>
            <w:vMerge w:val="restart"/>
            <w:tcBorders>
              <w:top w:val="single" w:sz="4" w:space="0" w:color="auto"/>
            </w:tcBorders>
            <w:vAlign w:val="center"/>
          </w:tcPr>
          <w:p w14:paraId="07F8D3F0" w14:textId="77777777" w:rsidR="00574E8E" w:rsidRPr="0039343F" w:rsidRDefault="00574E8E" w:rsidP="000E0432">
            <w:pPr>
              <w:pStyle w:val="TAC"/>
              <w:rPr>
                <w:ins w:id="776" w:author="Huawei" w:date="2021-05-27T14:55:00Z"/>
              </w:rPr>
            </w:pPr>
            <w:ins w:id="777" w:author="Huawei" w:date="2021-05-27T14:55:00Z">
              <w:r w:rsidRPr="0039343F">
                <w:t>8</w:t>
              </w:r>
            </w:ins>
          </w:p>
        </w:tc>
        <w:tc>
          <w:tcPr>
            <w:tcW w:w="1985" w:type="dxa"/>
            <w:vAlign w:val="center"/>
          </w:tcPr>
          <w:p w14:paraId="6FE74C44" w14:textId="77777777" w:rsidR="00574E8E" w:rsidRPr="0039343F" w:rsidRDefault="00574E8E" w:rsidP="000E0432">
            <w:pPr>
              <w:pStyle w:val="TAC"/>
              <w:rPr>
                <w:ins w:id="778" w:author="Huawei" w:date="2021-05-27T14:55:00Z"/>
              </w:rPr>
            </w:pPr>
            <w:ins w:id="779" w:author="Huawei" w:date="2021-05-27T14:55:00Z">
              <w:r w:rsidRPr="0039343F">
                <w:t>TDLB100-400 Low</w:t>
              </w:r>
            </w:ins>
          </w:p>
        </w:tc>
        <w:tc>
          <w:tcPr>
            <w:tcW w:w="1620" w:type="dxa"/>
            <w:vAlign w:val="center"/>
          </w:tcPr>
          <w:p w14:paraId="1765C1BE" w14:textId="77777777" w:rsidR="00574E8E" w:rsidRPr="0039343F" w:rsidRDefault="00574E8E" w:rsidP="000E0432">
            <w:pPr>
              <w:pStyle w:val="TAC"/>
              <w:rPr>
                <w:ins w:id="780" w:author="Huawei" w:date="2021-05-27T14:55:00Z"/>
                <w:lang w:eastAsia="zh-CN"/>
              </w:rPr>
            </w:pPr>
            <w:ins w:id="781" w:author="Huawei" w:date="2021-05-27T14:55:00Z">
              <w:r>
                <w:rPr>
                  <w:lang w:eastAsia="zh-CN"/>
                </w:rPr>
                <w:t>D-FR1-A.2.1-10</w:t>
              </w:r>
            </w:ins>
          </w:p>
        </w:tc>
        <w:tc>
          <w:tcPr>
            <w:tcW w:w="1265" w:type="dxa"/>
            <w:vAlign w:val="center"/>
          </w:tcPr>
          <w:p w14:paraId="35C66560" w14:textId="77777777" w:rsidR="00574E8E" w:rsidRPr="0039343F" w:rsidRDefault="00574E8E" w:rsidP="000E0432">
            <w:pPr>
              <w:pStyle w:val="TAC"/>
              <w:rPr>
                <w:ins w:id="782" w:author="Huawei" w:date="2021-05-27T14:55:00Z"/>
              </w:rPr>
            </w:pPr>
            <w:ins w:id="783" w:author="Huawei" w:date="2021-05-27T14:55:00Z">
              <w:r w:rsidRPr="0039343F">
                <w:t>pos1</w:t>
              </w:r>
            </w:ins>
          </w:p>
        </w:tc>
        <w:tc>
          <w:tcPr>
            <w:tcW w:w="1134" w:type="dxa"/>
            <w:vAlign w:val="center"/>
          </w:tcPr>
          <w:p w14:paraId="172BD511" w14:textId="77777777" w:rsidR="00574E8E" w:rsidRPr="0039343F" w:rsidRDefault="00574E8E" w:rsidP="000E0432">
            <w:pPr>
              <w:pStyle w:val="TAC"/>
              <w:rPr>
                <w:ins w:id="784" w:author="Huawei" w:date="2021-05-27T14:55:00Z"/>
              </w:rPr>
            </w:pPr>
            <w:ins w:id="785" w:author="Huawei" w:date="2021-05-27T14:55:00Z">
              <w:r w:rsidRPr="0039343F">
                <w:t>-5.3</w:t>
              </w:r>
            </w:ins>
          </w:p>
        </w:tc>
      </w:tr>
      <w:tr w:rsidR="00574E8E" w:rsidRPr="0039343F" w14:paraId="7DBFC2EA" w14:textId="77777777" w:rsidTr="00616EE9">
        <w:trPr>
          <w:cantSplit/>
          <w:jc w:val="center"/>
          <w:ins w:id="786" w:author="Huawei" w:date="2021-05-27T14:55:00Z"/>
        </w:trPr>
        <w:tc>
          <w:tcPr>
            <w:tcW w:w="1007" w:type="dxa"/>
            <w:vMerge/>
            <w:vAlign w:val="center"/>
          </w:tcPr>
          <w:p w14:paraId="2BDD3688" w14:textId="77777777" w:rsidR="00574E8E" w:rsidRPr="0039343F" w:rsidRDefault="00574E8E" w:rsidP="000E0432">
            <w:pPr>
              <w:pStyle w:val="TAC"/>
              <w:rPr>
                <w:ins w:id="787" w:author="Huawei" w:date="2021-05-27T14:55:00Z"/>
              </w:rPr>
            </w:pPr>
          </w:p>
        </w:tc>
        <w:tc>
          <w:tcPr>
            <w:tcW w:w="1093" w:type="dxa"/>
            <w:vMerge/>
            <w:vAlign w:val="center"/>
          </w:tcPr>
          <w:p w14:paraId="6081C576" w14:textId="77777777" w:rsidR="00574E8E" w:rsidRPr="0039343F" w:rsidRDefault="00574E8E" w:rsidP="000E0432">
            <w:pPr>
              <w:pStyle w:val="TAC"/>
              <w:rPr>
                <w:ins w:id="788" w:author="Huawei" w:date="2021-05-27T14:55:00Z"/>
              </w:rPr>
            </w:pPr>
          </w:p>
        </w:tc>
        <w:tc>
          <w:tcPr>
            <w:tcW w:w="1985" w:type="dxa"/>
            <w:vAlign w:val="center"/>
          </w:tcPr>
          <w:p w14:paraId="6D8139B3" w14:textId="77777777" w:rsidR="00574E8E" w:rsidRPr="0039343F" w:rsidRDefault="00574E8E" w:rsidP="000E0432">
            <w:pPr>
              <w:pStyle w:val="TAC"/>
              <w:rPr>
                <w:ins w:id="789" w:author="Huawei" w:date="2021-05-27T14:55:00Z"/>
              </w:rPr>
            </w:pPr>
            <w:ins w:id="790" w:author="Huawei" w:date="2021-05-27T14:55:00Z">
              <w:r w:rsidRPr="0039343F">
                <w:t>TDLC300-100 Low</w:t>
              </w:r>
            </w:ins>
          </w:p>
        </w:tc>
        <w:tc>
          <w:tcPr>
            <w:tcW w:w="1620" w:type="dxa"/>
            <w:vAlign w:val="center"/>
          </w:tcPr>
          <w:p w14:paraId="118F6F35" w14:textId="77777777" w:rsidR="00574E8E" w:rsidRPr="0039343F" w:rsidRDefault="00574E8E" w:rsidP="000E0432">
            <w:pPr>
              <w:pStyle w:val="TAC"/>
              <w:rPr>
                <w:ins w:id="791" w:author="Huawei" w:date="2021-05-27T14:55:00Z"/>
                <w:lang w:eastAsia="zh-CN"/>
              </w:rPr>
            </w:pPr>
            <w:ins w:id="792" w:author="Huawei" w:date="2021-05-27T14:55:00Z">
              <w:r>
                <w:rPr>
                  <w:lang w:eastAsia="zh-CN"/>
                </w:rPr>
                <w:t>D-FR1-A.2.3-10</w:t>
              </w:r>
            </w:ins>
          </w:p>
        </w:tc>
        <w:tc>
          <w:tcPr>
            <w:tcW w:w="1265" w:type="dxa"/>
            <w:vAlign w:val="center"/>
          </w:tcPr>
          <w:p w14:paraId="46A9FC60" w14:textId="77777777" w:rsidR="00574E8E" w:rsidRPr="0039343F" w:rsidRDefault="00574E8E" w:rsidP="000E0432">
            <w:pPr>
              <w:pStyle w:val="TAC"/>
              <w:rPr>
                <w:ins w:id="793" w:author="Huawei" w:date="2021-05-27T14:55:00Z"/>
              </w:rPr>
            </w:pPr>
            <w:ins w:id="794" w:author="Huawei" w:date="2021-05-27T14:55:00Z">
              <w:r w:rsidRPr="0039343F">
                <w:t>pos1</w:t>
              </w:r>
            </w:ins>
          </w:p>
        </w:tc>
        <w:tc>
          <w:tcPr>
            <w:tcW w:w="1134" w:type="dxa"/>
            <w:vAlign w:val="center"/>
          </w:tcPr>
          <w:p w14:paraId="0243CA97" w14:textId="77777777" w:rsidR="00574E8E" w:rsidRPr="0039343F" w:rsidRDefault="00574E8E" w:rsidP="000E0432">
            <w:pPr>
              <w:pStyle w:val="TAC"/>
              <w:rPr>
                <w:ins w:id="795" w:author="Huawei" w:date="2021-05-27T14:55:00Z"/>
              </w:rPr>
            </w:pPr>
            <w:ins w:id="796" w:author="Huawei" w:date="2021-05-27T14:55:00Z">
              <w:r w:rsidRPr="0039343F">
                <w:t>6.9</w:t>
              </w:r>
            </w:ins>
          </w:p>
        </w:tc>
      </w:tr>
    </w:tbl>
    <w:p w14:paraId="40A596D4" w14:textId="77777777" w:rsidR="000E0432" w:rsidRPr="0039343F" w:rsidRDefault="000E0432" w:rsidP="000E0432">
      <w:pPr>
        <w:rPr>
          <w:ins w:id="797" w:author="Huawei" w:date="2021-05-27T14:55:00Z"/>
          <w:lang w:eastAsia="zh-CN"/>
        </w:rPr>
      </w:pPr>
    </w:p>
    <w:p w14:paraId="2B980B53" w14:textId="77777777" w:rsidR="000E0432" w:rsidRPr="00920E66" w:rsidRDefault="000E0432" w:rsidP="000E0432">
      <w:pPr>
        <w:pStyle w:val="TAH"/>
        <w:rPr>
          <w:ins w:id="798" w:author="Huawei" w:date="2021-05-27T14:55:00Z"/>
          <w:lang w:eastAsia="zh-CN"/>
        </w:rPr>
      </w:pPr>
      <w:ins w:id="799" w:author="Huawei" w:date="2021-05-27T14:55:00Z">
        <w:r w:rsidRPr="00920E66">
          <w:t>Table 8.1.2.1.2-4: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10 MHz channel bandwidth</w:t>
        </w:r>
        <w:r w:rsidRPr="00920E66">
          <w:rPr>
            <w:lang w:eastAsia="zh-CN"/>
          </w:rPr>
          <w:t>, 30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570"/>
        <w:gridCol w:w="1265"/>
        <w:gridCol w:w="1134"/>
      </w:tblGrid>
      <w:tr w:rsidR="000E0432" w:rsidRPr="0039343F" w14:paraId="5A723581" w14:textId="77777777" w:rsidTr="00574E8E">
        <w:trPr>
          <w:cantSplit/>
          <w:jc w:val="center"/>
          <w:ins w:id="800" w:author="Huawei" w:date="2021-05-27T14:55:00Z"/>
        </w:trPr>
        <w:tc>
          <w:tcPr>
            <w:tcW w:w="1007" w:type="dxa"/>
            <w:tcBorders>
              <w:bottom w:val="single" w:sz="4" w:space="0" w:color="auto"/>
            </w:tcBorders>
            <w:vAlign w:val="center"/>
          </w:tcPr>
          <w:p w14:paraId="02F72D7F" w14:textId="77777777" w:rsidR="000E0432" w:rsidRPr="0039343F" w:rsidRDefault="000E0432" w:rsidP="000E0432">
            <w:pPr>
              <w:pStyle w:val="TAH"/>
              <w:rPr>
                <w:ins w:id="801" w:author="Huawei" w:date="2021-05-27T14:55:00Z"/>
              </w:rPr>
            </w:pPr>
            <w:ins w:id="802" w:author="Huawei" w:date="2021-05-27T14:55:00Z">
              <w:r w:rsidRPr="0039343F">
                <w:t>Number of TX antennas</w:t>
              </w:r>
            </w:ins>
          </w:p>
        </w:tc>
        <w:tc>
          <w:tcPr>
            <w:tcW w:w="1093" w:type="dxa"/>
            <w:tcBorders>
              <w:bottom w:val="single" w:sz="4" w:space="0" w:color="auto"/>
            </w:tcBorders>
            <w:vAlign w:val="center"/>
          </w:tcPr>
          <w:p w14:paraId="5F991968" w14:textId="77777777" w:rsidR="000E0432" w:rsidRPr="0039343F" w:rsidRDefault="000E0432" w:rsidP="000E0432">
            <w:pPr>
              <w:pStyle w:val="TAH"/>
              <w:rPr>
                <w:ins w:id="803" w:author="Huawei" w:date="2021-05-27T14:55:00Z"/>
              </w:rPr>
            </w:pPr>
            <w:ins w:id="804" w:author="Huawei" w:date="2021-05-27T14:55:00Z">
              <w:r w:rsidRPr="0039343F">
                <w:t xml:space="preserve">Number of </w:t>
              </w:r>
              <w:r>
                <w:t>Demodulation Branches</w:t>
              </w:r>
            </w:ins>
          </w:p>
        </w:tc>
        <w:tc>
          <w:tcPr>
            <w:tcW w:w="1985" w:type="dxa"/>
            <w:vAlign w:val="center"/>
          </w:tcPr>
          <w:p w14:paraId="0F709470" w14:textId="1721F849" w:rsidR="000E0432" w:rsidRPr="0039343F" w:rsidRDefault="000E0432" w:rsidP="000E0432">
            <w:pPr>
              <w:pStyle w:val="TAH"/>
              <w:rPr>
                <w:ins w:id="805" w:author="Huawei" w:date="2021-05-27T14:55:00Z"/>
              </w:rPr>
            </w:pPr>
            <w:ins w:id="806" w:author="Huawei" w:date="2021-05-27T14:55:00Z">
              <w:r w:rsidRPr="0039343F">
                <w:t xml:space="preserve">Propagation conditions and correlation matrix (Annex </w:t>
              </w:r>
            </w:ins>
            <w:ins w:id="807" w:author="Huawei_Modify_After_Meeting" w:date="2021-05-27T17:12:00Z">
              <w:r w:rsidR="00402AA3">
                <w:t>TBA</w:t>
              </w:r>
            </w:ins>
            <w:ins w:id="808" w:author="Huawei" w:date="2021-05-27T14:55:00Z">
              <w:del w:id="809" w:author="Huawei_Modify_After_Meeting" w:date="2021-05-27T17:12:00Z">
                <w:r w:rsidRPr="0039343F" w:rsidDel="00402AA3">
                  <w:delText>G</w:delText>
                </w:r>
              </w:del>
              <w:r w:rsidRPr="0039343F">
                <w:t>)</w:t>
              </w:r>
            </w:ins>
          </w:p>
        </w:tc>
        <w:tc>
          <w:tcPr>
            <w:tcW w:w="1570" w:type="dxa"/>
            <w:vAlign w:val="center"/>
          </w:tcPr>
          <w:p w14:paraId="6CFB3525" w14:textId="77777777" w:rsidR="000E0432" w:rsidRPr="0039343F" w:rsidRDefault="000E0432" w:rsidP="000E0432">
            <w:pPr>
              <w:pStyle w:val="TAH"/>
              <w:rPr>
                <w:ins w:id="810" w:author="Huawei" w:date="2021-05-27T14:55:00Z"/>
              </w:rPr>
            </w:pPr>
            <w:ins w:id="811" w:author="Huawei" w:date="2021-05-27T14:55:00Z">
              <w:r w:rsidRPr="0039343F">
                <w:t>FRC</w:t>
              </w:r>
              <w:r w:rsidRPr="0039343F">
                <w:br/>
                <w:t>(Annex A)</w:t>
              </w:r>
            </w:ins>
          </w:p>
        </w:tc>
        <w:tc>
          <w:tcPr>
            <w:tcW w:w="1265" w:type="dxa"/>
            <w:vAlign w:val="center"/>
          </w:tcPr>
          <w:p w14:paraId="7C32CFF0" w14:textId="77777777" w:rsidR="000E0432" w:rsidRPr="0039343F" w:rsidRDefault="000E0432" w:rsidP="000E0432">
            <w:pPr>
              <w:pStyle w:val="TAH"/>
              <w:rPr>
                <w:ins w:id="812" w:author="Huawei" w:date="2021-05-27T14:55:00Z"/>
              </w:rPr>
            </w:pPr>
            <w:ins w:id="813" w:author="Huawei" w:date="2021-05-27T14:55:00Z">
              <w:r w:rsidRPr="0039343F">
                <w:t>Additional DM-RS position</w:t>
              </w:r>
            </w:ins>
          </w:p>
        </w:tc>
        <w:tc>
          <w:tcPr>
            <w:tcW w:w="1134" w:type="dxa"/>
            <w:vAlign w:val="center"/>
          </w:tcPr>
          <w:p w14:paraId="446021FF" w14:textId="77777777" w:rsidR="000E0432" w:rsidRPr="0039343F" w:rsidRDefault="000E0432" w:rsidP="000E0432">
            <w:pPr>
              <w:pStyle w:val="TAH"/>
              <w:rPr>
                <w:ins w:id="814" w:author="Huawei" w:date="2021-05-27T14:55:00Z"/>
              </w:rPr>
            </w:pPr>
            <w:ins w:id="815" w:author="Huawei" w:date="2021-05-27T14:55:00Z">
              <w:r w:rsidRPr="0039343F">
                <w:t>SNR</w:t>
              </w:r>
            </w:ins>
          </w:p>
          <w:p w14:paraId="37051E8F" w14:textId="77777777" w:rsidR="000E0432" w:rsidRPr="0039343F" w:rsidRDefault="000E0432" w:rsidP="000E0432">
            <w:pPr>
              <w:pStyle w:val="TAH"/>
              <w:rPr>
                <w:ins w:id="816" w:author="Huawei" w:date="2021-05-27T14:55:00Z"/>
              </w:rPr>
            </w:pPr>
            <w:ins w:id="817" w:author="Huawei" w:date="2021-05-27T14:55:00Z">
              <w:r w:rsidRPr="0039343F">
                <w:t>(dB)</w:t>
              </w:r>
            </w:ins>
          </w:p>
        </w:tc>
      </w:tr>
      <w:tr w:rsidR="00574E8E" w:rsidRPr="0039343F" w14:paraId="73BDD80E" w14:textId="77777777" w:rsidTr="00574E8E">
        <w:trPr>
          <w:cantSplit/>
          <w:jc w:val="center"/>
          <w:ins w:id="818" w:author="Huawei" w:date="2021-05-27T14:55:00Z"/>
        </w:trPr>
        <w:tc>
          <w:tcPr>
            <w:tcW w:w="1007" w:type="dxa"/>
            <w:vMerge w:val="restart"/>
            <w:vAlign w:val="center"/>
          </w:tcPr>
          <w:p w14:paraId="6A7B82BB" w14:textId="1B141CCE" w:rsidR="00574E8E" w:rsidRPr="0039343F" w:rsidRDefault="00574E8E" w:rsidP="000E0432">
            <w:pPr>
              <w:pStyle w:val="TAC"/>
              <w:rPr>
                <w:ins w:id="819" w:author="Huawei" w:date="2021-05-27T14:55:00Z"/>
              </w:rPr>
            </w:pPr>
            <w:ins w:id="820" w:author="Huawei" w:date="2021-05-27T14:55:00Z">
              <w:r w:rsidRPr="0039343F">
                <w:t>1</w:t>
              </w:r>
            </w:ins>
          </w:p>
        </w:tc>
        <w:tc>
          <w:tcPr>
            <w:tcW w:w="1093" w:type="dxa"/>
            <w:vMerge w:val="restart"/>
            <w:vAlign w:val="center"/>
          </w:tcPr>
          <w:p w14:paraId="1F533D37" w14:textId="67D52F75" w:rsidR="00574E8E" w:rsidRPr="0039343F" w:rsidRDefault="00574E8E" w:rsidP="000E0432">
            <w:pPr>
              <w:pStyle w:val="TAC"/>
              <w:rPr>
                <w:ins w:id="821" w:author="Huawei" w:date="2021-05-27T14:55:00Z"/>
              </w:rPr>
            </w:pPr>
            <w:ins w:id="822" w:author="Huawei" w:date="2021-05-27T14:55:00Z">
              <w:r w:rsidRPr="0039343F">
                <w:t>2</w:t>
              </w:r>
            </w:ins>
          </w:p>
        </w:tc>
        <w:tc>
          <w:tcPr>
            <w:tcW w:w="1985" w:type="dxa"/>
            <w:vAlign w:val="center"/>
          </w:tcPr>
          <w:p w14:paraId="5760356E" w14:textId="77777777" w:rsidR="00574E8E" w:rsidRPr="0039343F" w:rsidRDefault="00574E8E" w:rsidP="000E0432">
            <w:pPr>
              <w:pStyle w:val="TAC"/>
              <w:rPr>
                <w:ins w:id="823" w:author="Huawei" w:date="2021-05-27T14:55:00Z"/>
              </w:rPr>
            </w:pPr>
            <w:ins w:id="824" w:author="Huawei" w:date="2021-05-27T14:55:00Z">
              <w:r w:rsidRPr="0039343F">
                <w:t>TDLB100-400 Low</w:t>
              </w:r>
            </w:ins>
          </w:p>
        </w:tc>
        <w:tc>
          <w:tcPr>
            <w:tcW w:w="1570" w:type="dxa"/>
            <w:vAlign w:val="center"/>
          </w:tcPr>
          <w:p w14:paraId="20EE9D9F" w14:textId="77777777" w:rsidR="00574E8E" w:rsidRPr="0039343F" w:rsidRDefault="00574E8E" w:rsidP="000E0432">
            <w:pPr>
              <w:pStyle w:val="TAC"/>
              <w:rPr>
                <w:ins w:id="825" w:author="Huawei" w:date="2021-05-27T14:55:00Z"/>
              </w:rPr>
            </w:pPr>
            <w:ins w:id="826" w:author="Huawei" w:date="2021-05-27T14:55:00Z">
              <w:r>
                <w:rPr>
                  <w:lang w:eastAsia="zh-CN"/>
                </w:rPr>
                <w:t>D-FR1-A.2.1-4</w:t>
              </w:r>
            </w:ins>
          </w:p>
        </w:tc>
        <w:tc>
          <w:tcPr>
            <w:tcW w:w="1265" w:type="dxa"/>
            <w:vAlign w:val="center"/>
          </w:tcPr>
          <w:p w14:paraId="7D219C5F" w14:textId="77777777" w:rsidR="00574E8E" w:rsidRPr="0039343F" w:rsidRDefault="00574E8E" w:rsidP="000E0432">
            <w:pPr>
              <w:pStyle w:val="TAC"/>
              <w:rPr>
                <w:ins w:id="827" w:author="Huawei" w:date="2021-05-27T14:55:00Z"/>
              </w:rPr>
            </w:pPr>
            <w:ins w:id="828" w:author="Huawei" w:date="2021-05-27T14:55:00Z">
              <w:r w:rsidRPr="0039343F">
                <w:t>pos1</w:t>
              </w:r>
            </w:ins>
          </w:p>
        </w:tc>
        <w:tc>
          <w:tcPr>
            <w:tcW w:w="1134" w:type="dxa"/>
            <w:vAlign w:val="center"/>
          </w:tcPr>
          <w:p w14:paraId="0D78F0E2" w14:textId="77777777" w:rsidR="00574E8E" w:rsidRPr="0039343F" w:rsidRDefault="00574E8E" w:rsidP="000E0432">
            <w:pPr>
              <w:pStyle w:val="TAC"/>
              <w:rPr>
                <w:ins w:id="829" w:author="Huawei" w:date="2021-05-27T14:55:00Z"/>
              </w:rPr>
            </w:pPr>
            <w:ins w:id="830" w:author="Huawei" w:date="2021-05-27T14:55:00Z">
              <w:r w:rsidRPr="0039343F">
                <w:t>-2.3</w:t>
              </w:r>
            </w:ins>
          </w:p>
        </w:tc>
      </w:tr>
      <w:tr w:rsidR="00574E8E" w:rsidRPr="0039343F" w14:paraId="6C68E54A" w14:textId="77777777" w:rsidTr="00574E8E">
        <w:trPr>
          <w:cantSplit/>
          <w:jc w:val="center"/>
          <w:ins w:id="831" w:author="Huawei" w:date="2021-05-27T14:55:00Z"/>
        </w:trPr>
        <w:tc>
          <w:tcPr>
            <w:tcW w:w="1007" w:type="dxa"/>
            <w:vMerge/>
            <w:vAlign w:val="center"/>
          </w:tcPr>
          <w:p w14:paraId="551675A4" w14:textId="2B669FFB" w:rsidR="00574E8E" w:rsidRPr="0039343F" w:rsidRDefault="00574E8E" w:rsidP="000E0432">
            <w:pPr>
              <w:pStyle w:val="TAC"/>
              <w:rPr>
                <w:ins w:id="832" w:author="Huawei" w:date="2021-05-27T14:55:00Z"/>
              </w:rPr>
            </w:pPr>
          </w:p>
        </w:tc>
        <w:tc>
          <w:tcPr>
            <w:tcW w:w="1093" w:type="dxa"/>
            <w:vMerge/>
            <w:vAlign w:val="center"/>
          </w:tcPr>
          <w:p w14:paraId="59ABE56D" w14:textId="7115AE86" w:rsidR="00574E8E" w:rsidRPr="0039343F" w:rsidRDefault="00574E8E" w:rsidP="000E0432">
            <w:pPr>
              <w:pStyle w:val="TAC"/>
              <w:rPr>
                <w:ins w:id="833" w:author="Huawei" w:date="2021-05-27T14:55:00Z"/>
              </w:rPr>
            </w:pPr>
          </w:p>
        </w:tc>
        <w:tc>
          <w:tcPr>
            <w:tcW w:w="1985" w:type="dxa"/>
            <w:vAlign w:val="center"/>
          </w:tcPr>
          <w:p w14:paraId="328D6010" w14:textId="77777777" w:rsidR="00574E8E" w:rsidRPr="0039343F" w:rsidRDefault="00574E8E" w:rsidP="000E0432">
            <w:pPr>
              <w:pStyle w:val="TAC"/>
              <w:rPr>
                <w:ins w:id="834" w:author="Huawei" w:date="2021-05-27T14:55:00Z"/>
              </w:rPr>
            </w:pPr>
            <w:ins w:id="835" w:author="Huawei" w:date="2021-05-27T14:55:00Z">
              <w:r w:rsidRPr="0039343F">
                <w:t>TDLC300-100 Low</w:t>
              </w:r>
            </w:ins>
          </w:p>
        </w:tc>
        <w:tc>
          <w:tcPr>
            <w:tcW w:w="1570" w:type="dxa"/>
            <w:vAlign w:val="center"/>
          </w:tcPr>
          <w:p w14:paraId="74AB1B01" w14:textId="77777777" w:rsidR="00574E8E" w:rsidRPr="0039343F" w:rsidRDefault="00574E8E" w:rsidP="000E0432">
            <w:pPr>
              <w:pStyle w:val="TAC"/>
              <w:rPr>
                <w:ins w:id="836" w:author="Huawei" w:date="2021-05-27T14:55:00Z"/>
              </w:rPr>
            </w:pPr>
            <w:ins w:id="837" w:author="Huawei" w:date="2021-05-27T14:55:00Z">
              <w:r>
                <w:rPr>
                  <w:lang w:eastAsia="zh-CN"/>
                </w:rPr>
                <w:t>D-FR1-A.2.3-4</w:t>
              </w:r>
            </w:ins>
          </w:p>
        </w:tc>
        <w:tc>
          <w:tcPr>
            <w:tcW w:w="1265" w:type="dxa"/>
            <w:vAlign w:val="center"/>
          </w:tcPr>
          <w:p w14:paraId="6337E35B" w14:textId="77777777" w:rsidR="00574E8E" w:rsidRPr="0039343F" w:rsidRDefault="00574E8E" w:rsidP="000E0432">
            <w:pPr>
              <w:pStyle w:val="TAC"/>
              <w:rPr>
                <w:ins w:id="838" w:author="Huawei" w:date="2021-05-27T14:55:00Z"/>
              </w:rPr>
            </w:pPr>
            <w:ins w:id="839" w:author="Huawei" w:date="2021-05-27T14:55:00Z">
              <w:r w:rsidRPr="0039343F">
                <w:t>pos1</w:t>
              </w:r>
            </w:ins>
          </w:p>
        </w:tc>
        <w:tc>
          <w:tcPr>
            <w:tcW w:w="1134" w:type="dxa"/>
            <w:vAlign w:val="center"/>
          </w:tcPr>
          <w:p w14:paraId="721A0CC5" w14:textId="77777777" w:rsidR="00574E8E" w:rsidRPr="0039343F" w:rsidRDefault="00574E8E" w:rsidP="000E0432">
            <w:pPr>
              <w:pStyle w:val="TAC"/>
              <w:rPr>
                <w:ins w:id="840" w:author="Huawei" w:date="2021-05-27T14:55:00Z"/>
              </w:rPr>
            </w:pPr>
            <w:ins w:id="841" w:author="Huawei" w:date="2021-05-27T14:55:00Z">
              <w:r w:rsidRPr="0039343F">
                <w:t>10.2</w:t>
              </w:r>
            </w:ins>
          </w:p>
        </w:tc>
      </w:tr>
      <w:tr w:rsidR="00574E8E" w:rsidRPr="0039343F" w14:paraId="18BFA093" w14:textId="77777777" w:rsidTr="00574E8E">
        <w:trPr>
          <w:cantSplit/>
          <w:jc w:val="center"/>
          <w:ins w:id="842" w:author="Huawei" w:date="2021-05-27T14:55:00Z"/>
        </w:trPr>
        <w:tc>
          <w:tcPr>
            <w:tcW w:w="1007" w:type="dxa"/>
            <w:vMerge/>
            <w:vAlign w:val="center"/>
          </w:tcPr>
          <w:p w14:paraId="0F312E50" w14:textId="432982C6" w:rsidR="00574E8E" w:rsidRPr="0039343F" w:rsidRDefault="00574E8E" w:rsidP="000E0432">
            <w:pPr>
              <w:pStyle w:val="TAC"/>
              <w:rPr>
                <w:ins w:id="843" w:author="Huawei" w:date="2021-05-27T14:55:00Z"/>
              </w:rPr>
            </w:pPr>
          </w:p>
        </w:tc>
        <w:tc>
          <w:tcPr>
            <w:tcW w:w="1093" w:type="dxa"/>
            <w:vMerge/>
            <w:tcBorders>
              <w:bottom w:val="single" w:sz="4" w:space="0" w:color="auto"/>
            </w:tcBorders>
            <w:vAlign w:val="center"/>
          </w:tcPr>
          <w:p w14:paraId="6CCA723A" w14:textId="77777777" w:rsidR="00574E8E" w:rsidRPr="0039343F" w:rsidRDefault="00574E8E" w:rsidP="000E0432">
            <w:pPr>
              <w:pStyle w:val="TAC"/>
              <w:rPr>
                <w:ins w:id="844" w:author="Huawei" w:date="2021-05-27T14:55:00Z"/>
              </w:rPr>
            </w:pPr>
          </w:p>
        </w:tc>
        <w:tc>
          <w:tcPr>
            <w:tcW w:w="1985" w:type="dxa"/>
            <w:vAlign w:val="center"/>
          </w:tcPr>
          <w:p w14:paraId="2D8CF9A2" w14:textId="77777777" w:rsidR="00574E8E" w:rsidRPr="0039343F" w:rsidRDefault="00574E8E" w:rsidP="000E0432">
            <w:pPr>
              <w:pStyle w:val="TAC"/>
              <w:rPr>
                <w:ins w:id="845" w:author="Huawei" w:date="2021-05-27T14:55:00Z"/>
              </w:rPr>
            </w:pPr>
            <w:ins w:id="846" w:author="Huawei" w:date="2021-05-27T14:55:00Z">
              <w:r w:rsidRPr="0039343F">
                <w:t>TDLA30-10 Low</w:t>
              </w:r>
            </w:ins>
          </w:p>
        </w:tc>
        <w:tc>
          <w:tcPr>
            <w:tcW w:w="1570" w:type="dxa"/>
            <w:vAlign w:val="center"/>
          </w:tcPr>
          <w:p w14:paraId="14517852" w14:textId="77777777" w:rsidR="00574E8E" w:rsidRPr="0039343F" w:rsidRDefault="00574E8E" w:rsidP="000E0432">
            <w:pPr>
              <w:pStyle w:val="TAC"/>
              <w:rPr>
                <w:ins w:id="847" w:author="Huawei" w:date="2021-05-27T14:55:00Z"/>
              </w:rPr>
            </w:pPr>
            <w:ins w:id="848" w:author="Huawei" w:date="2021-05-27T14:55:00Z">
              <w:r>
                <w:rPr>
                  <w:lang w:eastAsia="zh-CN"/>
                </w:rPr>
                <w:t>D-FR1-A.2.4-4</w:t>
              </w:r>
            </w:ins>
          </w:p>
        </w:tc>
        <w:tc>
          <w:tcPr>
            <w:tcW w:w="1265" w:type="dxa"/>
            <w:vAlign w:val="center"/>
          </w:tcPr>
          <w:p w14:paraId="1481ABAC" w14:textId="77777777" w:rsidR="00574E8E" w:rsidRPr="0039343F" w:rsidRDefault="00574E8E" w:rsidP="000E0432">
            <w:pPr>
              <w:pStyle w:val="TAC"/>
              <w:rPr>
                <w:ins w:id="849" w:author="Huawei" w:date="2021-05-27T14:55:00Z"/>
              </w:rPr>
            </w:pPr>
            <w:ins w:id="850" w:author="Huawei" w:date="2021-05-27T14:55:00Z">
              <w:r w:rsidRPr="0039343F">
                <w:t>pos1</w:t>
              </w:r>
            </w:ins>
          </w:p>
        </w:tc>
        <w:tc>
          <w:tcPr>
            <w:tcW w:w="1134" w:type="dxa"/>
            <w:vAlign w:val="center"/>
          </w:tcPr>
          <w:p w14:paraId="4DA39CB5" w14:textId="77777777" w:rsidR="00574E8E" w:rsidRPr="0039343F" w:rsidRDefault="00574E8E" w:rsidP="000E0432">
            <w:pPr>
              <w:pStyle w:val="TAC"/>
              <w:rPr>
                <w:ins w:id="851" w:author="Huawei" w:date="2021-05-27T14:55:00Z"/>
              </w:rPr>
            </w:pPr>
            <w:ins w:id="852" w:author="Huawei" w:date="2021-05-27T14:55:00Z">
              <w:r w:rsidRPr="0039343F">
                <w:t>12.8</w:t>
              </w:r>
            </w:ins>
          </w:p>
        </w:tc>
      </w:tr>
      <w:tr w:rsidR="00574E8E" w:rsidRPr="0039343F" w14:paraId="04AB48E7" w14:textId="77777777" w:rsidTr="00574E8E">
        <w:trPr>
          <w:cantSplit/>
          <w:jc w:val="center"/>
          <w:ins w:id="853" w:author="Huawei" w:date="2021-05-27T14:55:00Z"/>
        </w:trPr>
        <w:tc>
          <w:tcPr>
            <w:tcW w:w="1007" w:type="dxa"/>
            <w:vMerge/>
            <w:vAlign w:val="center"/>
          </w:tcPr>
          <w:p w14:paraId="0A7FF28F" w14:textId="2B099384" w:rsidR="00574E8E" w:rsidRPr="0039343F" w:rsidRDefault="00574E8E" w:rsidP="000E0432">
            <w:pPr>
              <w:pStyle w:val="TAC"/>
              <w:rPr>
                <w:ins w:id="854" w:author="Huawei" w:date="2021-05-27T14:55:00Z"/>
              </w:rPr>
            </w:pPr>
          </w:p>
        </w:tc>
        <w:tc>
          <w:tcPr>
            <w:tcW w:w="1093" w:type="dxa"/>
            <w:vMerge w:val="restart"/>
            <w:vAlign w:val="center"/>
          </w:tcPr>
          <w:p w14:paraId="6989128A" w14:textId="15D266B8" w:rsidR="00574E8E" w:rsidRPr="0039343F" w:rsidRDefault="00574E8E" w:rsidP="000E0432">
            <w:pPr>
              <w:pStyle w:val="TAC"/>
              <w:rPr>
                <w:ins w:id="855" w:author="Huawei" w:date="2021-05-27T14:55:00Z"/>
              </w:rPr>
            </w:pPr>
            <w:ins w:id="856" w:author="Huawei" w:date="2021-05-27T14:55:00Z">
              <w:r w:rsidRPr="0039343F">
                <w:t>4</w:t>
              </w:r>
            </w:ins>
          </w:p>
        </w:tc>
        <w:tc>
          <w:tcPr>
            <w:tcW w:w="1985" w:type="dxa"/>
            <w:vAlign w:val="center"/>
          </w:tcPr>
          <w:p w14:paraId="4A9939FC" w14:textId="77777777" w:rsidR="00574E8E" w:rsidRPr="0039343F" w:rsidRDefault="00574E8E" w:rsidP="000E0432">
            <w:pPr>
              <w:pStyle w:val="TAC"/>
              <w:rPr>
                <w:ins w:id="857" w:author="Huawei" w:date="2021-05-27T14:55:00Z"/>
              </w:rPr>
            </w:pPr>
            <w:ins w:id="858" w:author="Huawei" w:date="2021-05-27T14:55:00Z">
              <w:r w:rsidRPr="0039343F">
                <w:t>TDLB100-400 Low</w:t>
              </w:r>
            </w:ins>
          </w:p>
        </w:tc>
        <w:tc>
          <w:tcPr>
            <w:tcW w:w="1570" w:type="dxa"/>
            <w:vAlign w:val="center"/>
          </w:tcPr>
          <w:p w14:paraId="73524A11" w14:textId="77777777" w:rsidR="00574E8E" w:rsidRPr="0039343F" w:rsidRDefault="00574E8E" w:rsidP="000E0432">
            <w:pPr>
              <w:pStyle w:val="TAC"/>
              <w:rPr>
                <w:ins w:id="859" w:author="Huawei" w:date="2021-05-27T14:55:00Z"/>
              </w:rPr>
            </w:pPr>
            <w:ins w:id="860" w:author="Huawei" w:date="2021-05-27T14:55:00Z">
              <w:r>
                <w:rPr>
                  <w:lang w:eastAsia="zh-CN"/>
                </w:rPr>
                <w:t>D-FR1-A.2.1-4</w:t>
              </w:r>
            </w:ins>
          </w:p>
        </w:tc>
        <w:tc>
          <w:tcPr>
            <w:tcW w:w="1265" w:type="dxa"/>
            <w:vAlign w:val="center"/>
          </w:tcPr>
          <w:p w14:paraId="36F05FFE" w14:textId="77777777" w:rsidR="00574E8E" w:rsidRPr="0039343F" w:rsidRDefault="00574E8E" w:rsidP="000E0432">
            <w:pPr>
              <w:pStyle w:val="TAC"/>
              <w:rPr>
                <w:ins w:id="861" w:author="Huawei" w:date="2021-05-27T14:55:00Z"/>
              </w:rPr>
            </w:pPr>
            <w:ins w:id="862" w:author="Huawei" w:date="2021-05-27T14:55:00Z">
              <w:r w:rsidRPr="0039343F">
                <w:t>pos1</w:t>
              </w:r>
            </w:ins>
          </w:p>
        </w:tc>
        <w:tc>
          <w:tcPr>
            <w:tcW w:w="1134" w:type="dxa"/>
            <w:vAlign w:val="center"/>
          </w:tcPr>
          <w:p w14:paraId="3E9F69D1" w14:textId="77777777" w:rsidR="00574E8E" w:rsidRPr="0039343F" w:rsidRDefault="00574E8E" w:rsidP="000E0432">
            <w:pPr>
              <w:pStyle w:val="TAC"/>
              <w:rPr>
                <w:ins w:id="863" w:author="Huawei" w:date="2021-05-27T14:55:00Z"/>
              </w:rPr>
            </w:pPr>
            <w:ins w:id="864" w:author="Huawei" w:date="2021-05-27T14:55:00Z">
              <w:r w:rsidRPr="0039343F">
                <w:t>-5.6</w:t>
              </w:r>
            </w:ins>
          </w:p>
        </w:tc>
      </w:tr>
      <w:tr w:rsidR="00574E8E" w:rsidRPr="0039343F" w14:paraId="167C6AF2" w14:textId="77777777" w:rsidTr="00574E8E">
        <w:trPr>
          <w:cantSplit/>
          <w:jc w:val="center"/>
          <w:ins w:id="865" w:author="Huawei" w:date="2021-05-27T14:55:00Z"/>
        </w:trPr>
        <w:tc>
          <w:tcPr>
            <w:tcW w:w="1007" w:type="dxa"/>
            <w:vMerge/>
            <w:vAlign w:val="center"/>
          </w:tcPr>
          <w:p w14:paraId="3A186E74" w14:textId="0FB9F967" w:rsidR="00574E8E" w:rsidRPr="0039343F" w:rsidRDefault="00574E8E" w:rsidP="000E0432">
            <w:pPr>
              <w:pStyle w:val="TAC"/>
              <w:rPr>
                <w:ins w:id="866" w:author="Huawei" w:date="2021-05-27T14:55:00Z"/>
              </w:rPr>
            </w:pPr>
          </w:p>
        </w:tc>
        <w:tc>
          <w:tcPr>
            <w:tcW w:w="1093" w:type="dxa"/>
            <w:vMerge/>
            <w:vAlign w:val="center"/>
          </w:tcPr>
          <w:p w14:paraId="56523C3E" w14:textId="0182E686" w:rsidR="00574E8E" w:rsidRPr="0039343F" w:rsidRDefault="00574E8E" w:rsidP="000E0432">
            <w:pPr>
              <w:pStyle w:val="TAC"/>
              <w:rPr>
                <w:ins w:id="867" w:author="Huawei" w:date="2021-05-27T14:55:00Z"/>
              </w:rPr>
            </w:pPr>
          </w:p>
        </w:tc>
        <w:tc>
          <w:tcPr>
            <w:tcW w:w="1985" w:type="dxa"/>
            <w:vAlign w:val="center"/>
          </w:tcPr>
          <w:p w14:paraId="2BDE0A24" w14:textId="77777777" w:rsidR="00574E8E" w:rsidRPr="0039343F" w:rsidRDefault="00574E8E" w:rsidP="000E0432">
            <w:pPr>
              <w:pStyle w:val="TAC"/>
              <w:rPr>
                <w:ins w:id="868" w:author="Huawei" w:date="2021-05-27T14:55:00Z"/>
              </w:rPr>
            </w:pPr>
            <w:ins w:id="869" w:author="Huawei" w:date="2021-05-27T14:55:00Z">
              <w:r w:rsidRPr="0039343F">
                <w:t>TDLC300-100 Low</w:t>
              </w:r>
            </w:ins>
          </w:p>
        </w:tc>
        <w:tc>
          <w:tcPr>
            <w:tcW w:w="1570" w:type="dxa"/>
            <w:vAlign w:val="center"/>
          </w:tcPr>
          <w:p w14:paraId="0037C4F9" w14:textId="77777777" w:rsidR="00574E8E" w:rsidRPr="0039343F" w:rsidRDefault="00574E8E" w:rsidP="000E0432">
            <w:pPr>
              <w:pStyle w:val="TAC"/>
              <w:rPr>
                <w:ins w:id="870" w:author="Huawei" w:date="2021-05-27T14:55:00Z"/>
              </w:rPr>
            </w:pPr>
            <w:ins w:id="871" w:author="Huawei" w:date="2021-05-27T14:55:00Z">
              <w:r>
                <w:rPr>
                  <w:lang w:eastAsia="zh-CN"/>
                </w:rPr>
                <w:t>D-FR1-A.2.3-4</w:t>
              </w:r>
            </w:ins>
          </w:p>
        </w:tc>
        <w:tc>
          <w:tcPr>
            <w:tcW w:w="1265" w:type="dxa"/>
            <w:vAlign w:val="center"/>
          </w:tcPr>
          <w:p w14:paraId="768C3947" w14:textId="77777777" w:rsidR="00574E8E" w:rsidRPr="0039343F" w:rsidRDefault="00574E8E" w:rsidP="000E0432">
            <w:pPr>
              <w:pStyle w:val="TAC"/>
              <w:rPr>
                <w:ins w:id="872" w:author="Huawei" w:date="2021-05-27T14:55:00Z"/>
              </w:rPr>
            </w:pPr>
            <w:ins w:id="873" w:author="Huawei" w:date="2021-05-27T14:55:00Z">
              <w:r w:rsidRPr="0039343F">
                <w:t>pos1</w:t>
              </w:r>
            </w:ins>
          </w:p>
        </w:tc>
        <w:tc>
          <w:tcPr>
            <w:tcW w:w="1134" w:type="dxa"/>
            <w:vAlign w:val="center"/>
          </w:tcPr>
          <w:p w14:paraId="7C7E5B2B" w14:textId="77777777" w:rsidR="00574E8E" w:rsidRPr="0039343F" w:rsidRDefault="00574E8E" w:rsidP="000E0432">
            <w:pPr>
              <w:pStyle w:val="TAC"/>
              <w:rPr>
                <w:ins w:id="874" w:author="Huawei" w:date="2021-05-27T14:55:00Z"/>
              </w:rPr>
            </w:pPr>
            <w:ins w:id="875" w:author="Huawei" w:date="2021-05-27T14:55:00Z">
              <w:r w:rsidRPr="0039343F">
                <w:t>6.4</w:t>
              </w:r>
            </w:ins>
          </w:p>
        </w:tc>
      </w:tr>
      <w:tr w:rsidR="00574E8E" w:rsidRPr="0039343F" w14:paraId="2F9B5E53" w14:textId="77777777" w:rsidTr="00574E8E">
        <w:trPr>
          <w:cantSplit/>
          <w:jc w:val="center"/>
          <w:ins w:id="876" w:author="Huawei" w:date="2021-05-27T14:55:00Z"/>
        </w:trPr>
        <w:tc>
          <w:tcPr>
            <w:tcW w:w="1007" w:type="dxa"/>
            <w:vMerge/>
            <w:vAlign w:val="center"/>
          </w:tcPr>
          <w:p w14:paraId="3E1F962A" w14:textId="77777777" w:rsidR="00574E8E" w:rsidRPr="0039343F" w:rsidRDefault="00574E8E" w:rsidP="000E0432">
            <w:pPr>
              <w:pStyle w:val="TAC"/>
              <w:rPr>
                <w:ins w:id="877" w:author="Huawei" w:date="2021-05-27T14:55:00Z"/>
              </w:rPr>
            </w:pPr>
          </w:p>
        </w:tc>
        <w:tc>
          <w:tcPr>
            <w:tcW w:w="1093" w:type="dxa"/>
            <w:vMerge/>
            <w:tcBorders>
              <w:bottom w:val="single" w:sz="4" w:space="0" w:color="auto"/>
            </w:tcBorders>
            <w:vAlign w:val="center"/>
          </w:tcPr>
          <w:p w14:paraId="5CD09156" w14:textId="77777777" w:rsidR="00574E8E" w:rsidRPr="0039343F" w:rsidRDefault="00574E8E" w:rsidP="000E0432">
            <w:pPr>
              <w:pStyle w:val="TAC"/>
              <w:rPr>
                <w:ins w:id="878" w:author="Huawei" w:date="2021-05-27T14:55:00Z"/>
              </w:rPr>
            </w:pPr>
          </w:p>
        </w:tc>
        <w:tc>
          <w:tcPr>
            <w:tcW w:w="1985" w:type="dxa"/>
            <w:vAlign w:val="center"/>
          </w:tcPr>
          <w:p w14:paraId="48648667" w14:textId="77777777" w:rsidR="00574E8E" w:rsidRPr="0039343F" w:rsidRDefault="00574E8E" w:rsidP="000E0432">
            <w:pPr>
              <w:pStyle w:val="TAC"/>
              <w:rPr>
                <w:ins w:id="879" w:author="Huawei" w:date="2021-05-27T14:55:00Z"/>
              </w:rPr>
            </w:pPr>
            <w:ins w:id="880" w:author="Huawei" w:date="2021-05-27T14:55:00Z">
              <w:r w:rsidRPr="0039343F">
                <w:t>TDLA30-10 Low</w:t>
              </w:r>
            </w:ins>
          </w:p>
        </w:tc>
        <w:tc>
          <w:tcPr>
            <w:tcW w:w="1570" w:type="dxa"/>
            <w:vAlign w:val="center"/>
          </w:tcPr>
          <w:p w14:paraId="5385086A" w14:textId="77777777" w:rsidR="00574E8E" w:rsidRPr="0039343F" w:rsidRDefault="00574E8E" w:rsidP="000E0432">
            <w:pPr>
              <w:pStyle w:val="TAC"/>
              <w:rPr>
                <w:ins w:id="881" w:author="Huawei" w:date="2021-05-27T14:55:00Z"/>
              </w:rPr>
            </w:pPr>
            <w:ins w:id="882" w:author="Huawei" w:date="2021-05-27T14:55:00Z">
              <w:r>
                <w:rPr>
                  <w:lang w:eastAsia="zh-CN"/>
                </w:rPr>
                <w:t>D-FR1-A.2.4-4</w:t>
              </w:r>
            </w:ins>
          </w:p>
        </w:tc>
        <w:tc>
          <w:tcPr>
            <w:tcW w:w="1265" w:type="dxa"/>
            <w:vAlign w:val="center"/>
          </w:tcPr>
          <w:p w14:paraId="31A0B309" w14:textId="77777777" w:rsidR="00574E8E" w:rsidRPr="0039343F" w:rsidRDefault="00574E8E" w:rsidP="000E0432">
            <w:pPr>
              <w:pStyle w:val="TAC"/>
              <w:rPr>
                <w:ins w:id="883" w:author="Huawei" w:date="2021-05-27T14:55:00Z"/>
              </w:rPr>
            </w:pPr>
            <w:ins w:id="884" w:author="Huawei" w:date="2021-05-27T14:55:00Z">
              <w:r w:rsidRPr="0039343F">
                <w:t>pos1</w:t>
              </w:r>
            </w:ins>
          </w:p>
        </w:tc>
        <w:tc>
          <w:tcPr>
            <w:tcW w:w="1134" w:type="dxa"/>
            <w:vAlign w:val="center"/>
          </w:tcPr>
          <w:p w14:paraId="7D0122A7" w14:textId="77777777" w:rsidR="00574E8E" w:rsidRPr="0039343F" w:rsidRDefault="00574E8E" w:rsidP="000E0432">
            <w:pPr>
              <w:pStyle w:val="TAC"/>
              <w:rPr>
                <w:ins w:id="885" w:author="Huawei" w:date="2021-05-27T14:55:00Z"/>
              </w:rPr>
            </w:pPr>
            <w:ins w:id="886" w:author="Huawei" w:date="2021-05-27T14:55:00Z">
              <w:r w:rsidRPr="0039343F">
                <w:t>8.6</w:t>
              </w:r>
            </w:ins>
          </w:p>
        </w:tc>
      </w:tr>
      <w:tr w:rsidR="00574E8E" w:rsidRPr="0039343F" w14:paraId="3AA08D66" w14:textId="77777777" w:rsidTr="00574E8E">
        <w:trPr>
          <w:cantSplit/>
          <w:jc w:val="center"/>
          <w:ins w:id="887" w:author="Huawei" w:date="2021-05-27T14:55:00Z"/>
        </w:trPr>
        <w:tc>
          <w:tcPr>
            <w:tcW w:w="1007" w:type="dxa"/>
            <w:vMerge/>
            <w:vAlign w:val="center"/>
          </w:tcPr>
          <w:p w14:paraId="767E6127" w14:textId="77777777" w:rsidR="00574E8E" w:rsidRPr="0039343F" w:rsidRDefault="00574E8E" w:rsidP="000E0432">
            <w:pPr>
              <w:pStyle w:val="TAC"/>
              <w:rPr>
                <w:ins w:id="888" w:author="Huawei" w:date="2021-05-27T14:55:00Z"/>
              </w:rPr>
            </w:pPr>
          </w:p>
        </w:tc>
        <w:tc>
          <w:tcPr>
            <w:tcW w:w="1093" w:type="dxa"/>
            <w:vMerge w:val="restart"/>
            <w:vAlign w:val="center"/>
          </w:tcPr>
          <w:p w14:paraId="69620E8D" w14:textId="204FA375" w:rsidR="00574E8E" w:rsidRPr="0039343F" w:rsidRDefault="00574E8E" w:rsidP="000E0432">
            <w:pPr>
              <w:pStyle w:val="TAC"/>
              <w:rPr>
                <w:ins w:id="889" w:author="Huawei" w:date="2021-05-27T14:55:00Z"/>
              </w:rPr>
            </w:pPr>
            <w:ins w:id="890" w:author="Huawei" w:date="2021-05-27T14:55:00Z">
              <w:r w:rsidRPr="0039343F">
                <w:t>8</w:t>
              </w:r>
            </w:ins>
          </w:p>
        </w:tc>
        <w:tc>
          <w:tcPr>
            <w:tcW w:w="1985" w:type="dxa"/>
            <w:vAlign w:val="center"/>
          </w:tcPr>
          <w:p w14:paraId="71D51AF3" w14:textId="77777777" w:rsidR="00574E8E" w:rsidRPr="0039343F" w:rsidRDefault="00574E8E" w:rsidP="000E0432">
            <w:pPr>
              <w:pStyle w:val="TAC"/>
              <w:rPr>
                <w:ins w:id="891" w:author="Huawei" w:date="2021-05-27T14:55:00Z"/>
              </w:rPr>
            </w:pPr>
            <w:ins w:id="892" w:author="Huawei" w:date="2021-05-27T14:55:00Z">
              <w:r w:rsidRPr="0039343F">
                <w:t>TDLB100-400 Low</w:t>
              </w:r>
            </w:ins>
          </w:p>
        </w:tc>
        <w:tc>
          <w:tcPr>
            <w:tcW w:w="1570" w:type="dxa"/>
            <w:vAlign w:val="center"/>
          </w:tcPr>
          <w:p w14:paraId="1777D36B" w14:textId="77777777" w:rsidR="00574E8E" w:rsidRPr="0039343F" w:rsidRDefault="00574E8E" w:rsidP="000E0432">
            <w:pPr>
              <w:pStyle w:val="TAC"/>
              <w:rPr>
                <w:ins w:id="893" w:author="Huawei" w:date="2021-05-27T14:55:00Z"/>
              </w:rPr>
            </w:pPr>
            <w:ins w:id="894" w:author="Huawei" w:date="2021-05-27T14:55:00Z">
              <w:r>
                <w:rPr>
                  <w:lang w:eastAsia="zh-CN"/>
                </w:rPr>
                <w:t>D-FR1-A.2.1-4</w:t>
              </w:r>
            </w:ins>
          </w:p>
        </w:tc>
        <w:tc>
          <w:tcPr>
            <w:tcW w:w="1265" w:type="dxa"/>
            <w:vAlign w:val="center"/>
          </w:tcPr>
          <w:p w14:paraId="6AF65C27" w14:textId="77777777" w:rsidR="00574E8E" w:rsidRPr="0039343F" w:rsidRDefault="00574E8E" w:rsidP="000E0432">
            <w:pPr>
              <w:pStyle w:val="TAC"/>
              <w:rPr>
                <w:ins w:id="895" w:author="Huawei" w:date="2021-05-27T14:55:00Z"/>
              </w:rPr>
            </w:pPr>
            <w:ins w:id="896" w:author="Huawei" w:date="2021-05-27T14:55:00Z">
              <w:r w:rsidRPr="0039343F">
                <w:t>pos1</w:t>
              </w:r>
            </w:ins>
          </w:p>
        </w:tc>
        <w:tc>
          <w:tcPr>
            <w:tcW w:w="1134" w:type="dxa"/>
            <w:vAlign w:val="center"/>
          </w:tcPr>
          <w:p w14:paraId="083A2B6C" w14:textId="77777777" w:rsidR="00574E8E" w:rsidRPr="0039343F" w:rsidRDefault="00574E8E" w:rsidP="000E0432">
            <w:pPr>
              <w:pStyle w:val="TAC"/>
              <w:rPr>
                <w:ins w:id="897" w:author="Huawei" w:date="2021-05-27T14:55:00Z"/>
              </w:rPr>
            </w:pPr>
            <w:ins w:id="898" w:author="Huawei" w:date="2021-05-27T14:55:00Z">
              <w:r w:rsidRPr="0039343F">
                <w:t>-8.6</w:t>
              </w:r>
            </w:ins>
          </w:p>
        </w:tc>
      </w:tr>
      <w:tr w:rsidR="00574E8E" w:rsidRPr="0039343F" w14:paraId="6FAF5B57" w14:textId="77777777" w:rsidTr="00574E8E">
        <w:trPr>
          <w:cantSplit/>
          <w:jc w:val="center"/>
          <w:ins w:id="899" w:author="Huawei" w:date="2021-05-27T14:55:00Z"/>
        </w:trPr>
        <w:tc>
          <w:tcPr>
            <w:tcW w:w="1007" w:type="dxa"/>
            <w:vMerge/>
            <w:vAlign w:val="center"/>
          </w:tcPr>
          <w:p w14:paraId="3C5D609D" w14:textId="77777777" w:rsidR="00574E8E" w:rsidRPr="0039343F" w:rsidRDefault="00574E8E" w:rsidP="000E0432">
            <w:pPr>
              <w:pStyle w:val="TAC"/>
              <w:rPr>
                <w:ins w:id="900" w:author="Huawei" w:date="2021-05-27T14:55:00Z"/>
              </w:rPr>
            </w:pPr>
          </w:p>
        </w:tc>
        <w:tc>
          <w:tcPr>
            <w:tcW w:w="1093" w:type="dxa"/>
            <w:vMerge/>
            <w:vAlign w:val="center"/>
          </w:tcPr>
          <w:p w14:paraId="655049B7" w14:textId="3B50A827" w:rsidR="00574E8E" w:rsidRPr="0039343F" w:rsidRDefault="00574E8E" w:rsidP="000E0432">
            <w:pPr>
              <w:pStyle w:val="TAC"/>
              <w:rPr>
                <w:ins w:id="901" w:author="Huawei" w:date="2021-05-27T14:55:00Z"/>
              </w:rPr>
            </w:pPr>
          </w:p>
        </w:tc>
        <w:tc>
          <w:tcPr>
            <w:tcW w:w="1985" w:type="dxa"/>
            <w:vAlign w:val="center"/>
          </w:tcPr>
          <w:p w14:paraId="5428D3C9" w14:textId="77777777" w:rsidR="00574E8E" w:rsidRPr="0039343F" w:rsidRDefault="00574E8E" w:rsidP="000E0432">
            <w:pPr>
              <w:pStyle w:val="TAC"/>
              <w:rPr>
                <w:ins w:id="902" w:author="Huawei" w:date="2021-05-27T14:55:00Z"/>
              </w:rPr>
            </w:pPr>
            <w:ins w:id="903" w:author="Huawei" w:date="2021-05-27T14:55:00Z">
              <w:r w:rsidRPr="0039343F">
                <w:t>TDLC300-100 Low</w:t>
              </w:r>
            </w:ins>
          </w:p>
        </w:tc>
        <w:tc>
          <w:tcPr>
            <w:tcW w:w="1570" w:type="dxa"/>
            <w:vAlign w:val="center"/>
          </w:tcPr>
          <w:p w14:paraId="3D51ABD9" w14:textId="77777777" w:rsidR="00574E8E" w:rsidRPr="0039343F" w:rsidRDefault="00574E8E" w:rsidP="000E0432">
            <w:pPr>
              <w:pStyle w:val="TAC"/>
              <w:rPr>
                <w:ins w:id="904" w:author="Huawei" w:date="2021-05-27T14:55:00Z"/>
              </w:rPr>
            </w:pPr>
            <w:ins w:id="905" w:author="Huawei" w:date="2021-05-27T14:55:00Z">
              <w:r>
                <w:rPr>
                  <w:lang w:eastAsia="zh-CN"/>
                </w:rPr>
                <w:t>D-FR1-A.2.3-4</w:t>
              </w:r>
            </w:ins>
          </w:p>
        </w:tc>
        <w:tc>
          <w:tcPr>
            <w:tcW w:w="1265" w:type="dxa"/>
            <w:vAlign w:val="center"/>
          </w:tcPr>
          <w:p w14:paraId="013A77E8" w14:textId="77777777" w:rsidR="00574E8E" w:rsidRPr="0039343F" w:rsidRDefault="00574E8E" w:rsidP="000E0432">
            <w:pPr>
              <w:pStyle w:val="TAC"/>
              <w:rPr>
                <w:ins w:id="906" w:author="Huawei" w:date="2021-05-27T14:55:00Z"/>
              </w:rPr>
            </w:pPr>
            <w:ins w:id="907" w:author="Huawei" w:date="2021-05-27T14:55:00Z">
              <w:r w:rsidRPr="0039343F">
                <w:t>pos1</w:t>
              </w:r>
            </w:ins>
          </w:p>
        </w:tc>
        <w:tc>
          <w:tcPr>
            <w:tcW w:w="1134" w:type="dxa"/>
            <w:vAlign w:val="center"/>
          </w:tcPr>
          <w:p w14:paraId="3B16AB1D" w14:textId="77777777" w:rsidR="00574E8E" w:rsidRPr="0039343F" w:rsidRDefault="00574E8E" w:rsidP="000E0432">
            <w:pPr>
              <w:pStyle w:val="TAC"/>
              <w:rPr>
                <w:ins w:id="908" w:author="Huawei" w:date="2021-05-27T14:55:00Z"/>
              </w:rPr>
            </w:pPr>
            <w:ins w:id="909" w:author="Huawei" w:date="2021-05-27T14:55:00Z">
              <w:r w:rsidRPr="0039343F">
                <w:t>3.3</w:t>
              </w:r>
            </w:ins>
          </w:p>
        </w:tc>
      </w:tr>
      <w:tr w:rsidR="00574E8E" w:rsidRPr="0039343F" w14:paraId="3BFA28B0" w14:textId="77777777" w:rsidTr="00574E8E">
        <w:trPr>
          <w:cantSplit/>
          <w:jc w:val="center"/>
          <w:ins w:id="910" w:author="Huawei" w:date="2021-05-27T14:55:00Z"/>
        </w:trPr>
        <w:tc>
          <w:tcPr>
            <w:tcW w:w="1007" w:type="dxa"/>
            <w:vMerge/>
            <w:tcBorders>
              <w:bottom w:val="single" w:sz="4" w:space="0" w:color="auto"/>
            </w:tcBorders>
            <w:vAlign w:val="center"/>
          </w:tcPr>
          <w:p w14:paraId="354FFBD0" w14:textId="77777777" w:rsidR="00574E8E" w:rsidRPr="0039343F" w:rsidRDefault="00574E8E" w:rsidP="000E0432">
            <w:pPr>
              <w:pStyle w:val="TAC"/>
              <w:rPr>
                <w:ins w:id="911" w:author="Huawei" w:date="2021-05-27T14:55:00Z"/>
              </w:rPr>
            </w:pPr>
          </w:p>
        </w:tc>
        <w:tc>
          <w:tcPr>
            <w:tcW w:w="1093" w:type="dxa"/>
            <w:vMerge/>
            <w:tcBorders>
              <w:bottom w:val="single" w:sz="4" w:space="0" w:color="auto"/>
            </w:tcBorders>
            <w:vAlign w:val="center"/>
          </w:tcPr>
          <w:p w14:paraId="587C20EB" w14:textId="77777777" w:rsidR="00574E8E" w:rsidRPr="0039343F" w:rsidRDefault="00574E8E" w:rsidP="000E0432">
            <w:pPr>
              <w:pStyle w:val="TAC"/>
              <w:rPr>
                <w:ins w:id="912" w:author="Huawei" w:date="2021-05-27T14:55:00Z"/>
              </w:rPr>
            </w:pPr>
          </w:p>
        </w:tc>
        <w:tc>
          <w:tcPr>
            <w:tcW w:w="1985" w:type="dxa"/>
            <w:vAlign w:val="center"/>
          </w:tcPr>
          <w:p w14:paraId="2D07C6B7" w14:textId="77777777" w:rsidR="00574E8E" w:rsidRPr="0039343F" w:rsidRDefault="00574E8E" w:rsidP="000E0432">
            <w:pPr>
              <w:pStyle w:val="TAC"/>
              <w:rPr>
                <w:ins w:id="913" w:author="Huawei" w:date="2021-05-27T14:55:00Z"/>
              </w:rPr>
            </w:pPr>
            <w:ins w:id="914" w:author="Huawei" w:date="2021-05-27T14:55:00Z">
              <w:r w:rsidRPr="0039343F">
                <w:t>TDLA30-10 Low</w:t>
              </w:r>
            </w:ins>
          </w:p>
        </w:tc>
        <w:tc>
          <w:tcPr>
            <w:tcW w:w="1570" w:type="dxa"/>
            <w:vAlign w:val="center"/>
          </w:tcPr>
          <w:p w14:paraId="1E5F312D" w14:textId="77777777" w:rsidR="00574E8E" w:rsidRPr="0039343F" w:rsidRDefault="00574E8E" w:rsidP="000E0432">
            <w:pPr>
              <w:pStyle w:val="TAC"/>
              <w:rPr>
                <w:ins w:id="915" w:author="Huawei" w:date="2021-05-27T14:55:00Z"/>
              </w:rPr>
            </w:pPr>
            <w:ins w:id="916" w:author="Huawei" w:date="2021-05-27T14:55:00Z">
              <w:r>
                <w:rPr>
                  <w:lang w:eastAsia="zh-CN"/>
                </w:rPr>
                <w:t>D-FR1-A.2.4-4</w:t>
              </w:r>
            </w:ins>
          </w:p>
        </w:tc>
        <w:tc>
          <w:tcPr>
            <w:tcW w:w="1265" w:type="dxa"/>
            <w:vAlign w:val="center"/>
          </w:tcPr>
          <w:p w14:paraId="44EE44E5" w14:textId="77777777" w:rsidR="00574E8E" w:rsidRPr="0039343F" w:rsidRDefault="00574E8E" w:rsidP="000E0432">
            <w:pPr>
              <w:pStyle w:val="TAC"/>
              <w:rPr>
                <w:ins w:id="917" w:author="Huawei" w:date="2021-05-27T14:55:00Z"/>
              </w:rPr>
            </w:pPr>
            <w:ins w:id="918" w:author="Huawei" w:date="2021-05-27T14:55:00Z">
              <w:r w:rsidRPr="0039343F">
                <w:t>pos1</w:t>
              </w:r>
            </w:ins>
          </w:p>
        </w:tc>
        <w:tc>
          <w:tcPr>
            <w:tcW w:w="1134" w:type="dxa"/>
            <w:vAlign w:val="center"/>
          </w:tcPr>
          <w:p w14:paraId="03D5CBDA" w14:textId="77777777" w:rsidR="00574E8E" w:rsidRPr="0039343F" w:rsidRDefault="00574E8E" w:rsidP="000E0432">
            <w:pPr>
              <w:pStyle w:val="TAC"/>
              <w:rPr>
                <w:ins w:id="919" w:author="Huawei" w:date="2021-05-27T14:55:00Z"/>
              </w:rPr>
            </w:pPr>
            <w:ins w:id="920" w:author="Huawei" w:date="2021-05-27T14:55:00Z">
              <w:r w:rsidRPr="0039343F">
                <w:t>5.5</w:t>
              </w:r>
            </w:ins>
          </w:p>
        </w:tc>
      </w:tr>
      <w:tr w:rsidR="00574E8E" w:rsidRPr="0039343F" w14:paraId="709CFC35" w14:textId="77777777" w:rsidTr="00574E8E">
        <w:trPr>
          <w:cantSplit/>
          <w:jc w:val="center"/>
          <w:ins w:id="921" w:author="Huawei" w:date="2021-05-27T14:55:00Z"/>
        </w:trPr>
        <w:tc>
          <w:tcPr>
            <w:tcW w:w="1007" w:type="dxa"/>
            <w:vMerge w:val="restart"/>
            <w:vAlign w:val="center"/>
          </w:tcPr>
          <w:p w14:paraId="06F7AE26" w14:textId="64DCF3E5" w:rsidR="00574E8E" w:rsidRPr="0039343F" w:rsidRDefault="00574E8E" w:rsidP="000E0432">
            <w:pPr>
              <w:pStyle w:val="TAC"/>
              <w:rPr>
                <w:ins w:id="922" w:author="Huawei" w:date="2021-05-27T14:55:00Z"/>
              </w:rPr>
            </w:pPr>
            <w:ins w:id="923" w:author="Huawei" w:date="2021-05-27T14:55:00Z">
              <w:r w:rsidRPr="0039343F">
                <w:t>2</w:t>
              </w:r>
            </w:ins>
          </w:p>
        </w:tc>
        <w:tc>
          <w:tcPr>
            <w:tcW w:w="1093" w:type="dxa"/>
            <w:vMerge w:val="restart"/>
            <w:vAlign w:val="center"/>
          </w:tcPr>
          <w:p w14:paraId="66E0A2D9" w14:textId="77777777" w:rsidR="00574E8E" w:rsidRPr="0039343F" w:rsidRDefault="00574E8E" w:rsidP="000E0432">
            <w:pPr>
              <w:pStyle w:val="TAC"/>
              <w:rPr>
                <w:ins w:id="924" w:author="Huawei" w:date="2021-05-27T14:55:00Z"/>
              </w:rPr>
            </w:pPr>
            <w:ins w:id="925" w:author="Huawei" w:date="2021-05-27T14:55:00Z">
              <w:r w:rsidRPr="0039343F">
                <w:t>2</w:t>
              </w:r>
            </w:ins>
          </w:p>
        </w:tc>
        <w:tc>
          <w:tcPr>
            <w:tcW w:w="1985" w:type="dxa"/>
            <w:vAlign w:val="center"/>
          </w:tcPr>
          <w:p w14:paraId="52D43DC4" w14:textId="77777777" w:rsidR="00574E8E" w:rsidRPr="0039343F" w:rsidRDefault="00574E8E" w:rsidP="000E0432">
            <w:pPr>
              <w:pStyle w:val="TAC"/>
              <w:rPr>
                <w:ins w:id="926" w:author="Huawei" w:date="2021-05-27T14:55:00Z"/>
              </w:rPr>
            </w:pPr>
            <w:ins w:id="927" w:author="Huawei" w:date="2021-05-27T14:55:00Z">
              <w:r w:rsidRPr="0039343F">
                <w:t>TDLB100-400 Low</w:t>
              </w:r>
            </w:ins>
          </w:p>
        </w:tc>
        <w:tc>
          <w:tcPr>
            <w:tcW w:w="1570" w:type="dxa"/>
            <w:vAlign w:val="center"/>
          </w:tcPr>
          <w:p w14:paraId="3352675D" w14:textId="77777777" w:rsidR="00574E8E" w:rsidRPr="0039343F" w:rsidRDefault="00574E8E" w:rsidP="000E0432">
            <w:pPr>
              <w:pStyle w:val="TAC"/>
              <w:rPr>
                <w:ins w:id="928" w:author="Huawei" w:date="2021-05-27T14:55:00Z"/>
              </w:rPr>
            </w:pPr>
            <w:ins w:id="929" w:author="Huawei" w:date="2021-05-27T14:55:00Z">
              <w:r>
                <w:rPr>
                  <w:lang w:eastAsia="zh-CN"/>
                </w:rPr>
                <w:t>D-FR1-A.2.1-11</w:t>
              </w:r>
            </w:ins>
          </w:p>
        </w:tc>
        <w:tc>
          <w:tcPr>
            <w:tcW w:w="1265" w:type="dxa"/>
            <w:vAlign w:val="center"/>
          </w:tcPr>
          <w:p w14:paraId="7B54287C" w14:textId="77777777" w:rsidR="00574E8E" w:rsidRPr="0039343F" w:rsidRDefault="00574E8E" w:rsidP="000E0432">
            <w:pPr>
              <w:pStyle w:val="TAC"/>
              <w:rPr>
                <w:ins w:id="930" w:author="Huawei" w:date="2021-05-27T14:55:00Z"/>
              </w:rPr>
            </w:pPr>
            <w:ins w:id="931" w:author="Huawei" w:date="2021-05-27T14:55:00Z">
              <w:r w:rsidRPr="0039343F">
                <w:t>pos1</w:t>
              </w:r>
            </w:ins>
          </w:p>
        </w:tc>
        <w:tc>
          <w:tcPr>
            <w:tcW w:w="1134" w:type="dxa"/>
            <w:vAlign w:val="center"/>
          </w:tcPr>
          <w:p w14:paraId="66A204BF" w14:textId="77777777" w:rsidR="00574E8E" w:rsidRPr="0039343F" w:rsidRDefault="00574E8E" w:rsidP="000E0432">
            <w:pPr>
              <w:pStyle w:val="TAC"/>
              <w:rPr>
                <w:ins w:id="932" w:author="Huawei" w:date="2021-05-27T14:55:00Z"/>
              </w:rPr>
            </w:pPr>
            <w:ins w:id="933" w:author="Huawei" w:date="2021-05-27T14:55:00Z">
              <w:r w:rsidRPr="0039343F">
                <w:t>1.3</w:t>
              </w:r>
            </w:ins>
          </w:p>
        </w:tc>
      </w:tr>
      <w:tr w:rsidR="00574E8E" w:rsidRPr="0039343F" w14:paraId="0E59715D" w14:textId="77777777" w:rsidTr="00574E8E">
        <w:trPr>
          <w:cantSplit/>
          <w:jc w:val="center"/>
          <w:ins w:id="934" w:author="Huawei" w:date="2021-05-27T14:55:00Z"/>
        </w:trPr>
        <w:tc>
          <w:tcPr>
            <w:tcW w:w="1007" w:type="dxa"/>
            <w:vMerge/>
            <w:vAlign w:val="center"/>
          </w:tcPr>
          <w:p w14:paraId="518481E0" w14:textId="3A68E318" w:rsidR="00574E8E" w:rsidRPr="0039343F" w:rsidRDefault="00574E8E" w:rsidP="000E0432">
            <w:pPr>
              <w:pStyle w:val="TAC"/>
              <w:rPr>
                <w:ins w:id="935" w:author="Huawei" w:date="2021-05-27T14:55:00Z"/>
              </w:rPr>
            </w:pPr>
          </w:p>
        </w:tc>
        <w:tc>
          <w:tcPr>
            <w:tcW w:w="1093" w:type="dxa"/>
            <w:vMerge/>
            <w:tcBorders>
              <w:bottom w:val="single" w:sz="4" w:space="0" w:color="auto"/>
            </w:tcBorders>
            <w:vAlign w:val="center"/>
          </w:tcPr>
          <w:p w14:paraId="63775BB2" w14:textId="77777777" w:rsidR="00574E8E" w:rsidRPr="0039343F" w:rsidRDefault="00574E8E" w:rsidP="000E0432">
            <w:pPr>
              <w:pStyle w:val="TAC"/>
              <w:rPr>
                <w:ins w:id="936" w:author="Huawei" w:date="2021-05-27T14:55:00Z"/>
              </w:rPr>
            </w:pPr>
          </w:p>
        </w:tc>
        <w:tc>
          <w:tcPr>
            <w:tcW w:w="1985" w:type="dxa"/>
            <w:vAlign w:val="center"/>
          </w:tcPr>
          <w:p w14:paraId="75059606" w14:textId="77777777" w:rsidR="00574E8E" w:rsidRPr="0039343F" w:rsidRDefault="00574E8E" w:rsidP="000E0432">
            <w:pPr>
              <w:pStyle w:val="TAC"/>
              <w:rPr>
                <w:ins w:id="937" w:author="Huawei" w:date="2021-05-27T14:55:00Z"/>
              </w:rPr>
            </w:pPr>
            <w:ins w:id="938" w:author="Huawei" w:date="2021-05-27T14:55:00Z">
              <w:r w:rsidRPr="0039343F">
                <w:t>TDLC300-100 Low</w:t>
              </w:r>
            </w:ins>
          </w:p>
        </w:tc>
        <w:tc>
          <w:tcPr>
            <w:tcW w:w="1570" w:type="dxa"/>
            <w:vAlign w:val="center"/>
          </w:tcPr>
          <w:p w14:paraId="725966A1" w14:textId="77777777" w:rsidR="00574E8E" w:rsidRPr="0039343F" w:rsidRDefault="00574E8E" w:rsidP="000E0432">
            <w:pPr>
              <w:pStyle w:val="TAC"/>
              <w:rPr>
                <w:ins w:id="939" w:author="Huawei" w:date="2021-05-27T14:55:00Z"/>
                <w:lang w:eastAsia="zh-CN"/>
              </w:rPr>
            </w:pPr>
            <w:ins w:id="940" w:author="Huawei" w:date="2021-05-27T14:55:00Z">
              <w:r>
                <w:rPr>
                  <w:lang w:eastAsia="zh-CN"/>
                </w:rPr>
                <w:t>D-FR1-A.2.3-11</w:t>
              </w:r>
            </w:ins>
          </w:p>
        </w:tc>
        <w:tc>
          <w:tcPr>
            <w:tcW w:w="1265" w:type="dxa"/>
            <w:vAlign w:val="center"/>
          </w:tcPr>
          <w:p w14:paraId="6AC31177" w14:textId="77777777" w:rsidR="00574E8E" w:rsidRPr="0039343F" w:rsidRDefault="00574E8E" w:rsidP="000E0432">
            <w:pPr>
              <w:pStyle w:val="TAC"/>
              <w:rPr>
                <w:ins w:id="941" w:author="Huawei" w:date="2021-05-27T14:55:00Z"/>
              </w:rPr>
            </w:pPr>
            <w:ins w:id="942" w:author="Huawei" w:date="2021-05-27T14:55:00Z">
              <w:r w:rsidRPr="0039343F">
                <w:t>pos1</w:t>
              </w:r>
            </w:ins>
          </w:p>
        </w:tc>
        <w:tc>
          <w:tcPr>
            <w:tcW w:w="1134" w:type="dxa"/>
            <w:vAlign w:val="center"/>
          </w:tcPr>
          <w:p w14:paraId="5882007C" w14:textId="77777777" w:rsidR="00574E8E" w:rsidRPr="0039343F" w:rsidRDefault="00574E8E" w:rsidP="000E0432">
            <w:pPr>
              <w:pStyle w:val="TAC"/>
              <w:rPr>
                <w:ins w:id="943" w:author="Huawei" w:date="2021-05-27T14:55:00Z"/>
              </w:rPr>
            </w:pPr>
            <w:ins w:id="944" w:author="Huawei" w:date="2021-05-27T14:55:00Z">
              <w:r w:rsidRPr="0039343F">
                <w:t>18.4</w:t>
              </w:r>
            </w:ins>
          </w:p>
        </w:tc>
      </w:tr>
      <w:tr w:rsidR="00574E8E" w:rsidRPr="0039343F" w14:paraId="46BB03D0" w14:textId="77777777" w:rsidTr="00574E8E">
        <w:trPr>
          <w:cantSplit/>
          <w:jc w:val="center"/>
          <w:ins w:id="945" w:author="Huawei" w:date="2021-05-27T14:55:00Z"/>
        </w:trPr>
        <w:tc>
          <w:tcPr>
            <w:tcW w:w="1007" w:type="dxa"/>
            <w:vMerge/>
            <w:vAlign w:val="center"/>
          </w:tcPr>
          <w:p w14:paraId="185EA7DF" w14:textId="798C8175" w:rsidR="00574E8E" w:rsidRPr="0039343F" w:rsidRDefault="00574E8E" w:rsidP="000E0432">
            <w:pPr>
              <w:pStyle w:val="TAC"/>
              <w:rPr>
                <w:ins w:id="946" w:author="Huawei" w:date="2021-05-27T14:55:00Z"/>
              </w:rPr>
            </w:pPr>
          </w:p>
        </w:tc>
        <w:tc>
          <w:tcPr>
            <w:tcW w:w="1093" w:type="dxa"/>
            <w:vMerge w:val="restart"/>
            <w:tcBorders>
              <w:top w:val="single" w:sz="4" w:space="0" w:color="auto"/>
            </w:tcBorders>
            <w:vAlign w:val="center"/>
          </w:tcPr>
          <w:p w14:paraId="025ADA80" w14:textId="77777777" w:rsidR="00574E8E" w:rsidRPr="0039343F" w:rsidRDefault="00574E8E" w:rsidP="000E0432">
            <w:pPr>
              <w:pStyle w:val="TAC"/>
              <w:rPr>
                <w:ins w:id="947" w:author="Huawei" w:date="2021-05-27T14:55:00Z"/>
              </w:rPr>
            </w:pPr>
            <w:ins w:id="948" w:author="Huawei" w:date="2021-05-27T14:55:00Z">
              <w:r w:rsidRPr="0039343F">
                <w:t>4</w:t>
              </w:r>
            </w:ins>
          </w:p>
        </w:tc>
        <w:tc>
          <w:tcPr>
            <w:tcW w:w="1985" w:type="dxa"/>
            <w:vAlign w:val="center"/>
          </w:tcPr>
          <w:p w14:paraId="727D14B9" w14:textId="77777777" w:rsidR="00574E8E" w:rsidRPr="0039343F" w:rsidRDefault="00574E8E" w:rsidP="000E0432">
            <w:pPr>
              <w:pStyle w:val="TAC"/>
              <w:rPr>
                <w:ins w:id="949" w:author="Huawei" w:date="2021-05-27T14:55:00Z"/>
              </w:rPr>
            </w:pPr>
            <w:ins w:id="950" w:author="Huawei" w:date="2021-05-27T14:55:00Z">
              <w:r w:rsidRPr="0039343F">
                <w:t>TDLB100-400 Low</w:t>
              </w:r>
            </w:ins>
          </w:p>
        </w:tc>
        <w:tc>
          <w:tcPr>
            <w:tcW w:w="1570" w:type="dxa"/>
            <w:vAlign w:val="center"/>
          </w:tcPr>
          <w:p w14:paraId="4390EE34" w14:textId="77777777" w:rsidR="00574E8E" w:rsidRPr="0039343F" w:rsidRDefault="00574E8E" w:rsidP="000E0432">
            <w:pPr>
              <w:pStyle w:val="TAC"/>
              <w:rPr>
                <w:ins w:id="951" w:author="Huawei" w:date="2021-05-27T14:55:00Z"/>
                <w:lang w:eastAsia="zh-CN"/>
              </w:rPr>
            </w:pPr>
            <w:ins w:id="952" w:author="Huawei" w:date="2021-05-27T14:55:00Z">
              <w:r>
                <w:rPr>
                  <w:lang w:eastAsia="zh-CN"/>
                </w:rPr>
                <w:t>D-FR1-A.2.1-11</w:t>
              </w:r>
            </w:ins>
          </w:p>
        </w:tc>
        <w:tc>
          <w:tcPr>
            <w:tcW w:w="1265" w:type="dxa"/>
            <w:vAlign w:val="center"/>
          </w:tcPr>
          <w:p w14:paraId="2A0F0826" w14:textId="77777777" w:rsidR="00574E8E" w:rsidRPr="0039343F" w:rsidRDefault="00574E8E" w:rsidP="000E0432">
            <w:pPr>
              <w:pStyle w:val="TAC"/>
              <w:rPr>
                <w:ins w:id="953" w:author="Huawei" w:date="2021-05-27T14:55:00Z"/>
              </w:rPr>
            </w:pPr>
            <w:ins w:id="954" w:author="Huawei" w:date="2021-05-27T14:55:00Z">
              <w:r w:rsidRPr="0039343F">
                <w:t>pos1</w:t>
              </w:r>
            </w:ins>
          </w:p>
        </w:tc>
        <w:tc>
          <w:tcPr>
            <w:tcW w:w="1134" w:type="dxa"/>
            <w:vAlign w:val="center"/>
          </w:tcPr>
          <w:p w14:paraId="1DB869AE" w14:textId="77777777" w:rsidR="00574E8E" w:rsidRPr="0039343F" w:rsidRDefault="00574E8E" w:rsidP="000E0432">
            <w:pPr>
              <w:pStyle w:val="TAC"/>
              <w:rPr>
                <w:ins w:id="955" w:author="Huawei" w:date="2021-05-27T14:55:00Z"/>
              </w:rPr>
            </w:pPr>
            <w:ins w:id="956" w:author="Huawei" w:date="2021-05-27T14:55:00Z">
              <w:r w:rsidRPr="0039343F">
                <w:t>-2.2</w:t>
              </w:r>
            </w:ins>
          </w:p>
        </w:tc>
      </w:tr>
      <w:tr w:rsidR="00574E8E" w:rsidRPr="0039343F" w14:paraId="47B85415" w14:textId="77777777" w:rsidTr="00574E8E">
        <w:trPr>
          <w:cantSplit/>
          <w:jc w:val="center"/>
          <w:ins w:id="957" w:author="Huawei" w:date="2021-05-27T14:55:00Z"/>
        </w:trPr>
        <w:tc>
          <w:tcPr>
            <w:tcW w:w="1007" w:type="dxa"/>
            <w:vMerge/>
            <w:vAlign w:val="center"/>
          </w:tcPr>
          <w:p w14:paraId="0F8E26F8" w14:textId="77777777" w:rsidR="00574E8E" w:rsidRPr="0039343F" w:rsidRDefault="00574E8E" w:rsidP="000E0432">
            <w:pPr>
              <w:pStyle w:val="TAC"/>
              <w:rPr>
                <w:ins w:id="958" w:author="Huawei" w:date="2021-05-27T14:55:00Z"/>
              </w:rPr>
            </w:pPr>
          </w:p>
        </w:tc>
        <w:tc>
          <w:tcPr>
            <w:tcW w:w="1093" w:type="dxa"/>
            <w:vMerge/>
            <w:tcBorders>
              <w:bottom w:val="single" w:sz="4" w:space="0" w:color="auto"/>
            </w:tcBorders>
            <w:vAlign w:val="center"/>
          </w:tcPr>
          <w:p w14:paraId="5B79BADA" w14:textId="77777777" w:rsidR="00574E8E" w:rsidRPr="0039343F" w:rsidRDefault="00574E8E" w:rsidP="000E0432">
            <w:pPr>
              <w:pStyle w:val="TAC"/>
              <w:rPr>
                <w:ins w:id="959" w:author="Huawei" w:date="2021-05-27T14:55:00Z"/>
              </w:rPr>
            </w:pPr>
          </w:p>
        </w:tc>
        <w:tc>
          <w:tcPr>
            <w:tcW w:w="1985" w:type="dxa"/>
            <w:vAlign w:val="center"/>
          </w:tcPr>
          <w:p w14:paraId="68023754" w14:textId="77777777" w:rsidR="00574E8E" w:rsidRPr="0039343F" w:rsidRDefault="00574E8E" w:rsidP="000E0432">
            <w:pPr>
              <w:pStyle w:val="TAC"/>
              <w:rPr>
                <w:ins w:id="960" w:author="Huawei" w:date="2021-05-27T14:55:00Z"/>
              </w:rPr>
            </w:pPr>
            <w:ins w:id="961" w:author="Huawei" w:date="2021-05-27T14:55:00Z">
              <w:r w:rsidRPr="0039343F">
                <w:t>TDLC300-100 Low</w:t>
              </w:r>
            </w:ins>
          </w:p>
        </w:tc>
        <w:tc>
          <w:tcPr>
            <w:tcW w:w="1570" w:type="dxa"/>
            <w:vAlign w:val="center"/>
          </w:tcPr>
          <w:p w14:paraId="38116E34" w14:textId="77777777" w:rsidR="00574E8E" w:rsidRPr="0039343F" w:rsidRDefault="00574E8E" w:rsidP="000E0432">
            <w:pPr>
              <w:pStyle w:val="TAC"/>
              <w:rPr>
                <w:ins w:id="962" w:author="Huawei" w:date="2021-05-27T14:55:00Z"/>
                <w:lang w:eastAsia="zh-CN"/>
              </w:rPr>
            </w:pPr>
            <w:ins w:id="963" w:author="Huawei" w:date="2021-05-27T14:55:00Z">
              <w:r>
                <w:rPr>
                  <w:lang w:eastAsia="zh-CN"/>
                </w:rPr>
                <w:t>D-FR1-A.2.3-11</w:t>
              </w:r>
            </w:ins>
          </w:p>
        </w:tc>
        <w:tc>
          <w:tcPr>
            <w:tcW w:w="1265" w:type="dxa"/>
            <w:vAlign w:val="center"/>
          </w:tcPr>
          <w:p w14:paraId="0FBD8ED2" w14:textId="77777777" w:rsidR="00574E8E" w:rsidRPr="0039343F" w:rsidRDefault="00574E8E" w:rsidP="000E0432">
            <w:pPr>
              <w:pStyle w:val="TAC"/>
              <w:rPr>
                <w:ins w:id="964" w:author="Huawei" w:date="2021-05-27T14:55:00Z"/>
              </w:rPr>
            </w:pPr>
            <w:ins w:id="965" w:author="Huawei" w:date="2021-05-27T14:55:00Z">
              <w:r w:rsidRPr="0039343F">
                <w:t>pos1</w:t>
              </w:r>
            </w:ins>
          </w:p>
        </w:tc>
        <w:tc>
          <w:tcPr>
            <w:tcW w:w="1134" w:type="dxa"/>
            <w:vAlign w:val="center"/>
          </w:tcPr>
          <w:p w14:paraId="761CBE2A" w14:textId="77777777" w:rsidR="00574E8E" w:rsidRPr="0039343F" w:rsidRDefault="00574E8E" w:rsidP="000E0432">
            <w:pPr>
              <w:pStyle w:val="TAC"/>
              <w:rPr>
                <w:ins w:id="966" w:author="Huawei" w:date="2021-05-27T14:55:00Z"/>
              </w:rPr>
            </w:pPr>
            <w:ins w:id="967" w:author="Huawei" w:date="2021-05-27T14:55:00Z">
              <w:r w:rsidRPr="0039343F">
                <w:t>11.2</w:t>
              </w:r>
            </w:ins>
          </w:p>
        </w:tc>
      </w:tr>
      <w:tr w:rsidR="00574E8E" w:rsidRPr="0039343F" w14:paraId="77806AB3" w14:textId="77777777" w:rsidTr="00574E8E">
        <w:trPr>
          <w:cantSplit/>
          <w:jc w:val="center"/>
          <w:ins w:id="968" w:author="Huawei" w:date="2021-05-27T14:55:00Z"/>
        </w:trPr>
        <w:tc>
          <w:tcPr>
            <w:tcW w:w="1007" w:type="dxa"/>
            <w:vMerge/>
            <w:vAlign w:val="center"/>
          </w:tcPr>
          <w:p w14:paraId="057E892B" w14:textId="77777777" w:rsidR="00574E8E" w:rsidRPr="0039343F" w:rsidRDefault="00574E8E" w:rsidP="000E0432">
            <w:pPr>
              <w:pStyle w:val="TAC"/>
              <w:rPr>
                <w:ins w:id="969" w:author="Huawei" w:date="2021-05-27T14:55:00Z"/>
              </w:rPr>
            </w:pPr>
          </w:p>
        </w:tc>
        <w:tc>
          <w:tcPr>
            <w:tcW w:w="1093" w:type="dxa"/>
            <w:vMerge w:val="restart"/>
            <w:tcBorders>
              <w:top w:val="single" w:sz="4" w:space="0" w:color="auto"/>
            </w:tcBorders>
            <w:vAlign w:val="center"/>
          </w:tcPr>
          <w:p w14:paraId="6260DA6F" w14:textId="77777777" w:rsidR="00574E8E" w:rsidRPr="0039343F" w:rsidRDefault="00574E8E" w:rsidP="000E0432">
            <w:pPr>
              <w:pStyle w:val="TAC"/>
              <w:rPr>
                <w:ins w:id="970" w:author="Huawei" w:date="2021-05-27T14:55:00Z"/>
              </w:rPr>
            </w:pPr>
            <w:ins w:id="971" w:author="Huawei" w:date="2021-05-27T14:55:00Z">
              <w:r w:rsidRPr="0039343F">
                <w:t>8</w:t>
              </w:r>
            </w:ins>
          </w:p>
        </w:tc>
        <w:tc>
          <w:tcPr>
            <w:tcW w:w="1985" w:type="dxa"/>
            <w:vAlign w:val="center"/>
          </w:tcPr>
          <w:p w14:paraId="38A8CDC9" w14:textId="77777777" w:rsidR="00574E8E" w:rsidRPr="0039343F" w:rsidRDefault="00574E8E" w:rsidP="000E0432">
            <w:pPr>
              <w:pStyle w:val="TAC"/>
              <w:rPr>
                <w:ins w:id="972" w:author="Huawei" w:date="2021-05-27T14:55:00Z"/>
              </w:rPr>
            </w:pPr>
            <w:ins w:id="973" w:author="Huawei" w:date="2021-05-27T14:55:00Z">
              <w:r w:rsidRPr="0039343F">
                <w:t>TDLB100-400 Low</w:t>
              </w:r>
            </w:ins>
          </w:p>
        </w:tc>
        <w:tc>
          <w:tcPr>
            <w:tcW w:w="1570" w:type="dxa"/>
            <w:vAlign w:val="center"/>
          </w:tcPr>
          <w:p w14:paraId="3EEB5C5B" w14:textId="77777777" w:rsidR="00574E8E" w:rsidRPr="0039343F" w:rsidRDefault="00574E8E" w:rsidP="000E0432">
            <w:pPr>
              <w:pStyle w:val="TAC"/>
              <w:rPr>
                <w:ins w:id="974" w:author="Huawei" w:date="2021-05-27T14:55:00Z"/>
                <w:lang w:eastAsia="zh-CN"/>
              </w:rPr>
            </w:pPr>
            <w:ins w:id="975" w:author="Huawei" w:date="2021-05-27T14:55:00Z">
              <w:r>
                <w:rPr>
                  <w:lang w:eastAsia="zh-CN"/>
                </w:rPr>
                <w:t>D-FR1-A.2.1-11</w:t>
              </w:r>
            </w:ins>
          </w:p>
        </w:tc>
        <w:tc>
          <w:tcPr>
            <w:tcW w:w="1265" w:type="dxa"/>
            <w:vAlign w:val="center"/>
          </w:tcPr>
          <w:p w14:paraId="6642DBB5" w14:textId="77777777" w:rsidR="00574E8E" w:rsidRPr="0039343F" w:rsidRDefault="00574E8E" w:rsidP="000E0432">
            <w:pPr>
              <w:pStyle w:val="TAC"/>
              <w:rPr>
                <w:ins w:id="976" w:author="Huawei" w:date="2021-05-27T14:55:00Z"/>
              </w:rPr>
            </w:pPr>
            <w:ins w:id="977" w:author="Huawei" w:date="2021-05-27T14:55:00Z">
              <w:r w:rsidRPr="0039343F">
                <w:t>pos1</w:t>
              </w:r>
            </w:ins>
          </w:p>
        </w:tc>
        <w:tc>
          <w:tcPr>
            <w:tcW w:w="1134" w:type="dxa"/>
            <w:vAlign w:val="center"/>
          </w:tcPr>
          <w:p w14:paraId="2DF3A7FD" w14:textId="77777777" w:rsidR="00574E8E" w:rsidRPr="0039343F" w:rsidRDefault="00574E8E" w:rsidP="000E0432">
            <w:pPr>
              <w:pStyle w:val="TAC"/>
              <w:rPr>
                <w:ins w:id="978" w:author="Huawei" w:date="2021-05-27T14:55:00Z"/>
              </w:rPr>
            </w:pPr>
            <w:ins w:id="979" w:author="Huawei" w:date="2021-05-27T14:55:00Z">
              <w:r w:rsidRPr="0039343F">
                <w:t>-5.2</w:t>
              </w:r>
            </w:ins>
          </w:p>
        </w:tc>
      </w:tr>
      <w:tr w:rsidR="00574E8E" w:rsidRPr="0039343F" w14:paraId="14580950" w14:textId="77777777" w:rsidTr="00574E8E">
        <w:trPr>
          <w:cantSplit/>
          <w:jc w:val="center"/>
          <w:ins w:id="980" w:author="Huawei" w:date="2021-05-27T14:55:00Z"/>
        </w:trPr>
        <w:tc>
          <w:tcPr>
            <w:tcW w:w="1007" w:type="dxa"/>
            <w:vMerge/>
            <w:vAlign w:val="center"/>
          </w:tcPr>
          <w:p w14:paraId="148A5469" w14:textId="77777777" w:rsidR="00574E8E" w:rsidRPr="0039343F" w:rsidRDefault="00574E8E" w:rsidP="000E0432">
            <w:pPr>
              <w:pStyle w:val="TAC"/>
              <w:rPr>
                <w:ins w:id="981" w:author="Huawei" w:date="2021-05-27T14:55:00Z"/>
              </w:rPr>
            </w:pPr>
          </w:p>
        </w:tc>
        <w:tc>
          <w:tcPr>
            <w:tcW w:w="1093" w:type="dxa"/>
            <w:vMerge/>
            <w:vAlign w:val="center"/>
          </w:tcPr>
          <w:p w14:paraId="19D4EB88" w14:textId="77777777" w:rsidR="00574E8E" w:rsidRPr="0039343F" w:rsidRDefault="00574E8E" w:rsidP="000E0432">
            <w:pPr>
              <w:pStyle w:val="TAC"/>
              <w:rPr>
                <w:ins w:id="982" w:author="Huawei" w:date="2021-05-27T14:55:00Z"/>
              </w:rPr>
            </w:pPr>
          </w:p>
        </w:tc>
        <w:tc>
          <w:tcPr>
            <w:tcW w:w="1985" w:type="dxa"/>
            <w:vAlign w:val="center"/>
          </w:tcPr>
          <w:p w14:paraId="185C7A67" w14:textId="77777777" w:rsidR="00574E8E" w:rsidRPr="0039343F" w:rsidRDefault="00574E8E" w:rsidP="000E0432">
            <w:pPr>
              <w:pStyle w:val="TAC"/>
              <w:rPr>
                <w:ins w:id="983" w:author="Huawei" w:date="2021-05-27T14:55:00Z"/>
              </w:rPr>
            </w:pPr>
            <w:ins w:id="984" w:author="Huawei" w:date="2021-05-27T14:55:00Z">
              <w:r w:rsidRPr="0039343F">
                <w:t>TDLC300-100 Low</w:t>
              </w:r>
            </w:ins>
          </w:p>
        </w:tc>
        <w:tc>
          <w:tcPr>
            <w:tcW w:w="1570" w:type="dxa"/>
            <w:vAlign w:val="center"/>
          </w:tcPr>
          <w:p w14:paraId="2ED08B86" w14:textId="77777777" w:rsidR="00574E8E" w:rsidRPr="0039343F" w:rsidRDefault="00574E8E" w:rsidP="000E0432">
            <w:pPr>
              <w:pStyle w:val="TAC"/>
              <w:rPr>
                <w:ins w:id="985" w:author="Huawei" w:date="2021-05-27T14:55:00Z"/>
                <w:lang w:eastAsia="zh-CN"/>
              </w:rPr>
            </w:pPr>
            <w:ins w:id="986" w:author="Huawei" w:date="2021-05-27T14:55:00Z">
              <w:r>
                <w:rPr>
                  <w:lang w:eastAsia="zh-CN"/>
                </w:rPr>
                <w:t>D-FR1-A.2.3-11</w:t>
              </w:r>
            </w:ins>
          </w:p>
        </w:tc>
        <w:tc>
          <w:tcPr>
            <w:tcW w:w="1265" w:type="dxa"/>
            <w:vAlign w:val="center"/>
          </w:tcPr>
          <w:p w14:paraId="11855FCF" w14:textId="77777777" w:rsidR="00574E8E" w:rsidRPr="0039343F" w:rsidRDefault="00574E8E" w:rsidP="000E0432">
            <w:pPr>
              <w:pStyle w:val="TAC"/>
              <w:rPr>
                <w:ins w:id="987" w:author="Huawei" w:date="2021-05-27T14:55:00Z"/>
              </w:rPr>
            </w:pPr>
            <w:ins w:id="988" w:author="Huawei" w:date="2021-05-27T14:55:00Z">
              <w:r w:rsidRPr="0039343F">
                <w:t>pos1</w:t>
              </w:r>
            </w:ins>
          </w:p>
        </w:tc>
        <w:tc>
          <w:tcPr>
            <w:tcW w:w="1134" w:type="dxa"/>
            <w:vAlign w:val="center"/>
          </w:tcPr>
          <w:p w14:paraId="44B950A8" w14:textId="77777777" w:rsidR="00574E8E" w:rsidRPr="0039343F" w:rsidRDefault="00574E8E" w:rsidP="000E0432">
            <w:pPr>
              <w:pStyle w:val="TAC"/>
              <w:rPr>
                <w:ins w:id="989" w:author="Huawei" w:date="2021-05-27T14:55:00Z"/>
              </w:rPr>
            </w:pPr>
            <w:ins w:id="990" w:author="Huawei" w:date="2021-05-27T14:55:00Z">
              <w:r w:rsidRPr="0039343F">
                <w:t>7.0</w:t>
              </w:r>
            </w:ins>
          </w:p>
        </w:tc>
      </w:tr>
    </w:tbl>
    <w:p w14:paraId="1069F218" w14:textId="77777777" w:rsidR="000E0432" w:rsidRPr="0039343F" w:rsidRDefault="000E0432" w:rsidP="000E0432">
      <w:pPr>
        <w:rPr>
          <w:ins w:id="991" w:author="Huawei" w:date="2021-05-27T14:55:00Z"/>
          <w:lang w:eastAsia="zh-CN"/>
        </w:rPr>
      </w:pPr>
    </w:p>
    <w:p w14:paraId="4B7946C1" w14:textId="77777777" w:rsidR="000E0432" w:rsidRPr="00920E66" w:rsidRDefault="000E0432" w:rsidP="000E0432">
      <w:pPr>
        <w:pStyle w:val="TH"/>
        <w:rPr>
          <w:ins w:id="992" w:author="Huawei" w:date="2021-05-27T14:55:00Z"/>
          <w:lang w:eastAsia="zh-CN"/>
        </w:rPr>
      </w:pPr>
      <w:ins w:id="993" w:author="Huawei" w:date="2021-05-27T14:55:00Z">
        <w:r w:rsidRPr="00920E66">
          <w:t>Table 8.1.2.1.2-5: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20 MHz channel bandwidth</w:t>
        </w:r>
        <w:r w:rsidRPr="00920E66">
          <w:rPr>
            <w:lang w:eastAsia="zh-CN"/>
          </w:rPr>
          <w:t>, 30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570"/>
        <w:gridCol w:w="1265"/>
        <w:gridCol w:w="1134"/>
      </w:tblGrid>
      <w:tr w:rsidR="000E0432" w:rsidRPr="0039343F" w14:paraId="18946B31" w14:textId="77777777" w:rsidTr="00574E8E">
        <w:trPr>
          <w:cantSplit/>
          <w:jc w:val="center"/>
          <w:ins w:id="994" w:author="Huawei" w:date="2021-05-27T14:55:00Z"/>
        </w:trPr>
        <w:tc>
          <w:tcPr>
            <w:tcW w:w="1007" w:type="dxa"/>
            <w:tcBorders>
              <w:bottom w:val="single" w:sz="4" w:space="0" w:color="auto"/>
            </w:tcBorders>
            <w:vAlign w:val="center"/>
          </w:tcPr>
          <w:p w14:paraId="069C3142" w14:textId="77777777" w:rsidR="000E0432" w:rsidRPr="0039343F" w:rsidRDefault="000E0432" w:rsidP="000E0432">
            <w:pPr>
              <w:pStyle w:val="TAH"/>
              <w:rPr>
                <w:ins w:id="995" w:author="Huawei" w:date="2021-05-27T14:55:00Z"/>
              </w:rPr>
            </w:pPr>
            <w:ins w:id="996" w:author="Huawei" w:date="2021-05-27T14:55:00Z">
              <w:r w:rsidRPr="0039343F">
                <w:t>Number of TX antennas</w:t>
              </w:r>
            </w:ins>
          </w:p>
        </w:tc>
        <w:tc>
          <w:tcPr>
            <w:tcW w:w="1093" w:type="dxa"/>
            <w:tcBorders>
              <w:bottom w:val="single" w:sz="4" w:space="0" w:color="auto"/>
            </w:tcBorders>
            <w:vAlign w:val="center"/>
          </w:tcPr>
          <w:p w14:paraId="311A6DF8" w14:textId="77777777" w:rsidR="000E0432" w:rsidRPr="0039343F" w:rsidRDefault="000E0432" w:rsidP="000E0432">
            <w:pPr>
              <w:pStyle w:val="TAH"/>
              <w:rPr>
                <w:ins w:id="997" w:author="Huawei" w:date="2021-05-27T14:55:00Z"/>
              </w:rPr>
            </w:pPr>
            <w:ins w:id="998" w:author="Huawei" w:date="2021-05-27T14:55:00Z">
              <w:r w:rsidRPr="0039343F">
                <w:t xml:space="preserve">Number of </w:t>
              </w:r>
              <w:r>
                <w:t>Demodulation Branches</w:t>
              </w:r>
            </w:ins>
          </w:p>
        </w:tc>
        <w:tc>
          <w:tcPr>
            <w:tcW w:w="1985" w:type="dxa"/>
            <w:vAlign w:val="center"/>
          </w:tcPr>
          <w:p w14:paraId="5DF99763" w14:textId="3E1A70A4" w:rsidR="000E0432" w:rsidRPr="0039343F" w:rsidRDefault="000E0432" w:rsidP="000E0432">
            <w:pPr>
              <w:pStyle w:val="TAH"/>
              <w:rPr>
                <w:ins w:id="999" w:author="Huawei" w:date="2021-05-27T14:55:00Z"/>
              </w:rPr>
            </w:pPr>
            <w:ins w:id="1000" w:author="Huawei" w:date="2021-05-27T14:55:00Z">
              <w:r w:rsidRPr="0039343F">
                <w:t xml:space="preserve">Propagation conditions and correlation matrix (Annex </w:t>
              </w:r>
            </w:ins>
            <w:ins w:id="1001" w:author="Huawei_Modify_After_Meeting" w:date="2021-05-27T17:12:00Z">
              <w:r w:rsidR="00402AA3">
                <w:t>TBA</w:t>
              </w:r>
            </w:ins>
            <w:ins w:id="1002" w:author="Huawei" w:date="2021-05-27T14:55:00Z">
              <w:del w:id="1003" w:author="Huawei_Modify_After_Meeting" w:date="2021-05-27T17:12:00Z">
                <w:r w:rsidRPr="0039343F" w:rsidDel="00402AA3">
                  <w:delText>G</w:delText>
                </w:r>
              </w:del>
              <w:r w:rsidRPr="0039343F">
                <w:t>)</w:t>
              </w:r>
            </w:ins>
          </w:p>
        </w:tc>
        <w:tc>
          <w:tcPr>
            <w:tcW w:w="1570" w:type="dxa"/>
            <w:vAlign w:val="center"/>
          </w:tcPr>
          <w:p w14:paraId="4B319811" w14:textId="77777777" w:rsidR="000E0432" w:rsidRPr="0039343F" w:rsidRDefault="000E0432" w:rsidP="000E0432">
            <w:pPr>
              <w:pStyle w:val="TAH"/>
              <w:rPr>
                <w:ins w:id="1004" w:author="Huawei" w:date="2021-05-27T14:55:00Z"/>
              </w:rPr>
            </w:pPr>
            <w:ins w:id="1005" w:author="Huawei" w:date="2021-05-27T14:55:00Z">
              <w:r w:rsidRPr="0039343F">
                <w:t>FRC</w:t>
              </w:r>
              <w:r w:rsidRPr="0039343F">
                <w:br/>
                <w:t>(Annex A)</w:t>
              </w:r>
            </w:ins>
          </w:p>
        </w:tc>
        <w:tc>
          <w:tcPr>
            <w:tcW w:w="1265" w:type="dxa"/>
            <w:vAlign w:val="center"/>
          </w:tcPr>
          <w:p w14:paraId="48A39B9E" w14:textId="77777777" w:rsidR="000E0432" w:rsidRPr="0039343F" w:rsidRDefault="000E0432" w:rsidP="000E0432">
            <w:pPr>
              <w:pStyle w:val="TAH"/>
              <w:rPr>
                <w:ins w:id="1006" w:author="Huawei" w:date="2021-05-27T14:55:00Z"/>
              </w:rPr>
            </w:pPr>
            <w:ins w:id="1007" w:author="Huawei" w:date="2021-05-27T14:55:00Z">
              <w:r w:rsidRPr="0039343F">
                <w:t>Additional DM-RS position</w:t>
              </w:r>
            </w:ins>
          </w:p>
        </w:tc>
        <w:tc>
          <w:tcPr>
            <w:tcW w:w="1134" w:type="dxa"/>
            <w:vAlign w:val="center"/>
          </w:tcPr>
          <w:p w14:paraId="4795D543" w14:textId="77777777" w:rsidR="000E0432" w:rsidRPr="0039343F" w:rsidRDefault="000E0432" w:rsidP="000E0432">
            <w:pPr>
              <w:pStyle w:val="TAH"/>
              <w:rPr>
                <w:ins w:id="1008" w:author="Huawei" w:date="2021-05-27T14:55:00Z"/>
              </w:rPr>
            </w:pPr>
            <w:ins w:id="1009" w:author="Huawei" w:date="2021-05-27T14:55:00Z">
              <w:r w:rsidRPr="0039343F">
                <w:t>SNR</w:t>
              </w:r>
            </w:ins>
          </w:p>
          <w:p w14:paraId="5A235583" w14:textId="77777777" w:rsidR="000E0432" w:rsidRPr="0039343F" w:rsidRDefault="000E0432" w:rsidP="000E0432">
            <w:pPr>
              <w:pStyle w:val="TAH"/>
              <w:rPr>
                <w:ins w:id="1010" w:author="Huawei" w:date="2021-05-27T14:55:00Z"/>
              </w:rPr>
            </w:pPr>
            <w:ins w:id="1011" w:author="Huawei" w:date="2021-05-27T14:55:00Z">
              <w:r w:rsidRPr="0039343F">
                <w:t>(dB)</w:t>
              </w:r>
            </w:ins>
          </w:p>
        </w:tc>
      </w:tr>
      <w:tr w:rsidR="00574E8E" w:rsidRPr="0039343F" w14:paraId="3EB1C648" w14:textId="77777777" w:rsidTr="00574E8E">
        <w:trPr>
          <w:cantSplit/>
          <w:jc w:val="center"/>
          <w:ins w:id="1012" w:author="Huawei" w:date="2021-05-27T14:55:00Z"/>
        </w:trPr>
        <w:tc>
          <w:tcPr>
            <w:tcW w:w="1007" w:type="dxa"/>
            <w:vMerge w:val="restart"/>
            <w:vAlign w:val="center"/>
          </w:tcPr>
          <w:p w14:paraId="10E10029" w14:textId="39E9780B" w:rsidR="00574E8E" w:rsidRPr="0039343F" w:rsidRDefault="00574E8E" w:rsidP="000E0432">
            <w:pPr>
              <w:pStyle w:val="TAC"/>
              <w:rPr>
                <w:ins w:id="1013" w:author="Huawei" w:date="2021-05-27T14:55:00Z"/>
              </w:rPr>
            </w:pPr>
            <w:ins w:id="1014" w:author="Huawei" w:date="2021-05-27T14:55:00Z">
              <w:r w:rsidRPr="0039343F">
                <w:t>1</w:t>
              </w:r>
            </w:ins>
          </w:p>
        </w:tc>
        <w:tc>
          <w:tcPr>
            <w:tcW w:w="1093" w:type="dxa"/>
            <w:vMerge w:val="restart"/>
            <w:vAlign w:val="center"/>
          </w:tcPr>
          <w:p w14:paraId="22CFD1B4" w14:textId="13827AF0" w:rsidR="00574E8E" w:rsidRPr="0039343F" w:rsidRDefault="00574E8E" w:rsidP="000E0432">
            <w:pPr>
              <w:pStyle w:val="TAC"/>
              <w:rPr>
                <w:ins w:id="1015" w:author="Huawei" w:date="2021-05-27T14:55:00Z"/>
              </w:rPr>
            </w:pPr>
            <w:ins w:id="1016" w:author="Huawei" w:date="2021-05-27T14:55:00Z">
              <w:r w:rsidRPr="0039343F">
                <w:t>2</w:t>
              </w:r>
            </w:ins>
          </w:p>
        </w:tc>
        <w:tc>
          <w:tcPr>
            <w:tcW w:w="1985" w:type="dxa"/>
            <w:vAlign w:val="center"/>
          </w:tcPr>
          <w:p w14:paraId="19ACB1B2" w14:textId="77777777" w:rsidR="00574E8E" w:rsidRPr="0039343F" w:rsidRDefault="00574E8E" w:rsidP="000E0432">
            <w:pPr>
              <w:pStyle w:val="TAC"/>
              <w:rPr>
                <w:ins w:id="1017" w:author="Huawei" w:date="2021-05-27T14:55:00Z"/>
              </w:rPr>
            </w:pPr>
            <w:ins w:id="1018" w:author="Huawei" w:date="2021-05-27T14:55:00Z">
              <w:r w:rsidRPr="0039343F">
                <w:t>TDLB100-400 Low</w:t>
              </w:r>
            </w:ins>
          </w:p>
        </w:tc>
        <w:tc>
          <w:tcPr>
            <w:tcW w:w="1570" w:type="dxa"/>
            <w:vAlign w:val="center"/>
          </w:tcPr>
          <w:p w14:paraId="1129C233" w14:textId="77777777" w:rsidR="00574E8E" w:rsidRPr="0039343F" w:rsidRDefault="00574E8E" w:rsidP="000E0432">
            <w:pPr>
              <w:pStyle w:val="TAC"/>
              <w:rPr>
                <w:ins w:id="1019" w:author="Huawei" w:date="2021-05-27T14:55:00Z"/>
              </w:rPr>
            </w:pPr>
            <w:ins w:id="1020" w:author="Huawei" w:date="2021-05-27T14:55:00Z">
              <w:r>
                <w:rPr>
                  <w:lang w:eastAsia="zh-CN"/>
                </w:rPr>
                <w:t>D-FR1-A.2.1-5</w:t>
              </w:r>
            </w:ins>
          </w:p>
        </w:tc>
        <w:tc>
          <w:tcPr>
            <w:tcW w:w="1265" w:type="dxa"/>
            <w:vAlign w:val="center"/>
          </w:tcPr>
          <w:p w14:paraId="0A0BCB6A" w14:textId="77777777" w:rsidR="00574E8E" w:rsidRPr="0039343F" w:rsidRDefault="00574E8E" w:rsidP="000E0432">
            <w:pPr>
              <w:pStyle w:val="TAC"/>
              <w:rPr>
                <w:ins w:id="1021" w:author="Huawei" w:date="2021-05-27T14:55:00Z"/>
              </w:rPr>
            </w:pPr>
            <w:ins w:id="1022" w:author="Huawei" w:date="2021-05-27T14:55:00Z">
              <w:r w:rsidRPr="0039343F">
                <w:t>pos1</w:t>
              </w:r>
            </w:ins>
          </w:p>
        </w:tc>
        <w:tc>
          <w:tcPr>
            <w:tcW w:w="1134" w:type="dxa"/>
            <w:vAlign w:val="center"/>
          </w:tcPr>
          <w:p w14:paraId="01874D6C" w14:textId="77777777" w:rsidR="00574E8E" w:rsidRPr="0039343F" w:rsidRDefault="00574E8E" w:rsidP="000E0432">
            <w:pPr>
              <w:pStyle w:val="TAC"/>
              <w:rPr>
                <w:ins w:id="1023" w:author="Huawei" w:date="2021-05-27T14:55:00Z"/>
              </w:rPr>
            </w:pPr>
            <w:ins w:id="1024" w:author="Huawei" w:date="2021-05-27T14:55:00Z">
              <w:r w:rsidRPr="0039343F">
                <w:t>-2.9</w:t>
              </w:r>
            </w:ins>
          </w:p>
        </w:tc>
      </w:tr>
      <w:tr w:rsidR="00574E8E" w:rsidRPr="0039343F" w14:paraId="287BFDCC" w14:textId="77777777" w:rsidTr="00574E8E">
        <w:trPr>
          <w:cantSplit/>
          <w:jc w:val="center"/>
          <w:ins w:id="1025" w:author="Huawei" w:date="2021-05-27T14:55:00Z"/>
        </w:trPr>
        <w:tc>
          <w:tcPr>
            <w:tcW w:w="1007" w:type="dxa"/>
            <w:vMerge/>
            <w:vAlign w:val="center"/>
          </w:tcPr>
          <w:p w14:paraId="45108BC7" w14:textId="126EA62B" w:rsidR="00574E8E" w:rsidRPr="0039343F" w:rsidRDefault="00574E8E" w:rsidP="000E0432">
            <w:pPr>
              <w:pStyle w:val="TAC"/>
              <w:rPr>
                <w:ins w:id="1026" w:author="Huawei" w:date="2021-05-27T14:55:00Z"/>
              </w:rPr>
            </w:pPr>
          </w:p>
        </w:tc>
        <w:tc>
          <w:tcPr>
            <w:tcW w:w="1093" w:type="dxa"/>
            <w:vMerge/>
            <w:vAlign w:val="center"/>
          </w:tcPr>
          <w:p w14:paraId="26CF2B82" w14:textId="7910C5D5" w:rsidR="00574E8E" w:rsidRPr="0039343F" w:rsidRDefault="00574E8E" w:rsidP="000E0432">
            <w:pPr>
              <w:pStyle w:val="TAC"/>
              <w:rPr>
                <w:ins w:id="1027" w:author="Huawei" w:date="2021-05-27T14:55:00Z"/>
              </w:rPr>
            </w:pPr>
          </w:p>
        </w:tc>
        <w:tc>
          <w:tcPr>
            <w:tcW w:w="1985" w:type="dxa"/>
            <w:vAlign w:val="center"/>
          </w:tcPr>
          <w:p w14:paraId="74C4E860" w14:textId="77777777" w:rsidR="00574E8E" w:rsidRPr="0039343F" w:rsidRDefault="00574E8E" w:rsidP="000E0432">
            <w:pPr>
              <w:pStyle w:val="TAC"/>
              <w:rPr>
                <w:ins w:id="1028" w:author="Huawei" w:date="2021-05-27T14:55:00Z"/>
              </w:rPr>
            </w:pPr>
            <w:ins w:id="1029" w:author="Huawei" w:date="2021-05-27T14:55:00Z">
              <w:r w:rsidRPr="0039343F">
                <w:t>TDLC300-100 Low</w:t>
              </w:r>
            </w:ins>
          </w:p>
        </w:tc>
        <w:tc>
          <w:tcPr>
            <w:tcW w:w="1570" w:type="dxa"/>
            <w:vAlign w:val="center"/>
          </w:tcPr>
          <w:p w14:paraId="41139606" w14:textId="77777777" w:rsidR="00574E8E" w:rsidRPr="0039343F" w:rsidRDefault="00574E8E" w:rsidP="000E0432">
            <w:pPr>
              <w:pStyle w:val="TAC"/>
              <w:rPr>
                <w:ins w:id="1030" w:author="Huawei" w:date="2021-05-27T14:55:00Z"/>
              </w:rPr>
            </w:pPr>
            <w:ins w:id="1031" w:author="Huawei" w:date="2021-05-27T14:55:00Z">
              <w:r>
                <w:rPr>
                  <w:lang w:eastAsia="zh-CN"/>
                </w:rPr>
                <w:t>D-FR1-A.2.3-5</w:t>
              </w:r>
            </w:ins>
          </w:p>
        </w:tc>
        <w:tc>
          <w:tcPr>
            <w:tcW w:w="1265" w:type="dxa"/>
            <w:vAlign w:val="center"/>
          </w:tcPr>
          <w:p w14:paraId="276F346E" w14:textId="77777777" w:rsidR="00574E8E" w:rsidRPr="0039343F" w:rsidRDefault="00574E8E" w:rsidP="000E0432">
            <w:pPr>
              <w:pStyle w:val="TAC"/>
              <w:rPr>
                <w:ins w:id="1032" w:author="Huawei" w:date="2021-05-27T14:55:00Z"/>
              </w:rPr>
            </w:pPr>
            <w:ins w:id="1033" w:author="Huawei" w:date="2021-05-27T14:55:00Z">
              <w:r w:rsidRPr="0039343F">
                <w:t>pos1</w:t>
              </w:r>
            </w:ins>
          </w:p>
        </w:tc>
        <w:tc>
          <w:tcPr>
            <w:tcW w:w="1134" w:type="dxa"/>
            <w:vAlign w:val="center"/>
          </w:tcPr>
          <w:p w14:paraId="703B280A" w14:textId="77777777" w:rsidR="00574E8E" w:rsidRPr="0039343F" w:rsidRDefault="00574E8E" w:rsidP="000E0432">
            <w:pPr>
              <w:pStyle w:val="TAC"/>
              <w:rPr>
                <w:ins w:id="1034" w:author="Huawei" w:date="2021-05-27T14:55:00Z"/>
              </w:rPr>
            </w:pPr>
            <w:ins w:id="1035" w:author="Huawei" w:date="2021-05-27T14:55:00Z">
              <w:r w:rsidRPr="0039343F">
                <w:t>10.2</w:t>
              </w:r>
            </w:ins>
          </w:p>
        </w:tc>
      </w:tr>
      <w:tr w:rsidR="00574E8E" w:rsidRPr="0039343F" w14:paraId="57B4689F" w14:textId="77777777" w:rsidTr="00574E8E">
        <w:trPr>
          <w:cantSplit/>
          <w:jc w:val="center"/>
          <w:ins w:id="1036" w:author="Huawei" w:date="2021-05-27T14:55:00Z"/>
        </w:trPr>
        <w:tc>
          <w:tcPr>
            <w:tcW w:w="1007" w:type="dxa"/>
            <w:vMerge/>
            <w:vAlign w:val="center"/>
          </w:tcPr>
          <w:p w14:paraId="37C43FD2" w14:textId="73B7F79D" w:rsidR="00574E8E" w:rsidRPr="0039343F" w:rsidRDefault="00574E8E" w:rsidP="000E0432">
            <w:pPr>
              <w:pStyle w:val="TAC"/>
              <w:rPr>
                <w:ins w:id="1037" w:author="Huawei" w:date="2021-05-27T14:55:00Z"/>
              </w:rPr>
            </w:pPr>
          </w:p>
        </w:tc>
        <w:tc>
          <w:tcPr>
            <w:tcW w:w="1093" w:type="dxa"/>
            <w:vMerge/>
            <w:tcBorders>
              <w:bottom w:val="single" w:sz="4" w:space="0" w:color="auto"/>
            </w:tcBorders>
            <w:vAlign w:val="center"/>
          </w:tcPr>
          <w:p w14:paraId="7ED1246A" w14:textId="77777777" w:rsidR="00574E8E" w:rsidRPr="0039343F" w:rsidRDefault="00574E8E" w:rsidP="000E0432">
            <w:pPr>
              <w:pStyle w:val="TAC"/>
              <w:rPr>
                <w:ins w:id="1038" w:author="Huawei" w:date="2021-05-27T14:55:00Z"/>
              </w:rPr>
            </w:pPr>
          </w:p>
        </w:tc>
        <w:tc>
          <w:tcPr>
            <w:tcW w:w="1985" w:type="dxa"/>
            <w:vAlign w:val="center"/>
          </w:tcPr>
          <w:p w14:paraId="386F0180" w14:textId="77777777" w:rsidR="00574E8E" w:rsidRPr="0039343F" w:rsidRDefault="00574E8E" w:rsidP="000E0432">
            <w:pPr>
              <w:pStyle w:val="TAC"/>
              <w:rPr>
                <w:ins w:id="1039" w:author="Huawei" w:date="2021-05-27T14:55:00Z"/>
              </w:rPr>
            </w:pPr>
            <w:ins w:id="1040" w:author="Huawei" w:date="2021-05-27T14:55:00Z">
              <w:r w:rsidRPr="0039343F">
                <w:t>TDLA30-10 Low</w:t>
              </w:r>
            </w:ins>
          </w:p>
        </w:tc>
        <w:tc>
          <w:tcPr>
            <w:tcW w:w="1570" w:type="dxa"/>
            <w:vAlign w:val="center"/>
          </w:tcPr>
          <w:p w14:paraId="1599633E" w14:textId="77777777" w:rsidR="00574E8E" w:rsidRPr="0039343F" w:rsidRDefault="00574E8E" w:rsidP="000E0432">
            <w:pPr>
              <w:pStyle w:val="TAC"/>
              <w:rPr>
                <w:ins w:id="1041" w:author="Huawei" w:date="2021-05-27T14:55:00Z"/>
              </w:rPr>
            </w:pPr>
            <w:ins w:id="1042" w:author="Huawei" w:date="2021-05-27T14:55:00Z">
              <w:r>
                <w:rPr>
                  <w:lang w:eastAsia="zh-CN"/>
                </w:rPr>
                <w:t>D-FR1-A.2.4-5</w:t>
              </w:r>
            </w:ins>
          </w:p>
        </w:tc>
        <w:tc>
          <w:tcPr>
            <w:tcW w:w="1265" w:type="dxa"/>
            <w:vAlign w:val="center"/>
          </w:tcPr>
          <w:p w14:paraId="38810FE6" w14:textId="77777777" w:rsidR="00574E8E" w:rsidRPr="0039343F" w:rsidRDefault="00574E8E" w:rsidP="000E0432">
            <w:pPr>
              <w:pStyle w:val="TAC"/>
              <w:rPr>
                <w:ins w:id="1043" w:author="Huawei" w:date="2021-05-27T14:55:00Z"/>
              </w:rPr>
            </w:pPr>
            <w:ins w:id="1044" w:author="Huawei" w:date="2021-05-27T14:55:00Z">
              <w:r w:rsidRPr="0039343F">
                <w:t>pos1</w:t>
              </w:r>
            </w:ins>
          </w:p>
        </w:tc>
        <w:tc>
          <w:tcPr>
            <w:tcW w:w="1134" w:type="dxa"/>
            <w:vAlign w:val="center"/>
          </w:tcPr>
          <w:p w14:paraId="4A4BC43E" w14:textId="77777777" w:rsidR="00574E8E" w:rsidRPr="0039343F" w:rsidRDefault="00574E8E" w:rsidP="000E0432">
            <w:pPr>
              <w:pStyle w:val="TAC"/>
              <w:rPr>
                <w:ins w:id="1045" w:author="Huawei" w:date="2021-05-27T14:55:00Z"/>
              </w:rPr>
            </w:pPr>
            <w:ins w:id="1046" w:author="Huawei" w:date="2021-05-27T14:55:00Z">
              <w:r w:rsidRPr="0039343F">
                <w:t>12.5</w:t>
              </w:r>
            </w:ins>
          </w:p>
        </w:tc>
      </w:tr>
      <w:tr w:rsidR="00574E8E" w:rsidRPr="0039343F" w14:paraId="66C9B459" w14:textId="77777777" w:rsidTr="00574E8E">
        <w:trPr>
          <w:cantSplit/>
          <w:jc w:val="center"/>
          <w:ins w:id="1047" w:author="Huawei" w:date="2021-05-27T14:55:00Z"/>
        </w:trPr>
        <w:tc>
          <w:tcPr>
            <w:tcW w:w="1007" w:type="dxa"/>
            <w:vMerge/>
            <w:vAlign w:val="center"/>
          </w:tcPr>
          <w:p w14:paraId="3F1E7D65" w14:textId="656571D6" w:rsidR="00574E8E" w:rsidRPr="0039343F" w:rsidRDefault="00574E8E" w:rsidP="000E0432">
            <w:pPr>
              <w:pStyle w:val="TAC"/>
              <w:rPr>
                <w:ins w:id="1048" w:author="Huawei" w:date="2021-05-27T14:55:00Z"/>
              </w:rPr>
            </w:pPr>
          </w:p>
        </w:tc>
        <w:tc>
          <w:tcPr>
            <w:tcW w:w="1093" w:type="dxa"/>
            <w:vMerge w:val="restart"/>
            <w:vAlign w:val="center"/>
          </w:tcPr>
          <w:p w14:paraId="0FBD592C" w14:textId="69E48422" w:rsidR="00574E8E" w:rsidRPr="0039343F" w:rsidRDefault="00574E8E" w:rsidP="000E0432">
            <w:pPr>
              <w:pStyle w:val="TAC"/>
              <w:rPr>
                <w:ins w:id="1049" w:author="Huawei" w:date="2021-05-27T14:55:00Z"/>
              </w:rPr>
            </w:pPr>
            <w:ins w:id="1050" w:author="Huawei" w:date="2021-05-27T14:55:00Z">
              <w:r w:rsidRPr="0039343F">
                <w:t>4</w:t>
              </w:r>
            </w:ins>
          </w:p>
        </w:tc>
        <w:tc>
          <w:tcPr>
            <w:tcW w:w="1985" w:type="dxa"/>
            <w:vAlign w:val="center"/>
          </w:tcPr>
          <w:p w14:paraId="6E12996A" w14:textId="77777777" w:rsidR="00574E8E" w:rsidRPr="0039343F" w:rsidRDefault="00574E8E" w:rsidP="000E0432">
            <w:pPr>
              <w:pStyle w:val="TAC"/>
              <w:rPr>
                <w:ins w:id="1051" w:author="Huawei" w:date="2021-05-27T14:55:00Z"/>
              </w:rPr>
            </w:pPr>
            <w:ins w:id="1052" w:author="Huawei" w:date="2021-05-27T14:55:00Z">
              <w:r w:rsidRPr="0039343F">
                <w:t>TDLB100-400 Low</w:t>
              </w:r>
            </w:ins>
          </w:p>
        </w:tc>
        <w:tc>
          <w:tcPr>
            <w:tcW w:w="1570" w:type="dxa"/>
            <w:vAlign w:val="center"/>
          </w:tcPr>
          <w:p w14:paraId="5A946CB2" w14:textId="77777777" w:rsidR="00574E8E" w:rsidRPr="0039343F" w:rsidRDefault="00574E8E" w:rsidP="000E0432">
            <w:pPr>
              <w:pStyle w:val="TAC"/>
              <w:rPr>
                <w:ins w:id="1053" w:author="Huawei" w:date="2021-05-27T14:55:00Z"/>
              </w:rPr>
            </w:pPr>
            <w:ins w:id="1054" w:author="Huawei" w:date="2021-05-27T14:55:00Z">
              <w:r>
                <w:rPr>
                  <w:lang w:eastAsia="zh-CN"/>
                </w:rPr>
                <w:t>D-FR1-A.2.1-5</w:t>
              </w:r>
            </w:ins>
          </w:p>
        </w:tc>
        <w:tc>
          <w:tcPr>
            <w:tcW w:w="1265" w:type="dxa"/>
            <w:vAlign w:val="center"/>
          </w:tcPr>
          <w:p w14:paraId="0B1AC5CE" w14:textId="77777777" w:rsidR="00574E8E" w:rsidRPr="0039343F" w:rsidRDefault="00574E8E" w:rsidP="000E0432">
            <w:pPr>
              <w:pStyle w:val="TAC"/>
              <w:rPr>
                <w:ins w:id="1055" w:author="Huawei" w:date="2021-05-27T14:55:00Z"/>
              </w:rPr>
            </w:pPr>
            <w:ins w:id="1056" w:author="Huawei" w:date="2021-05-27T14:55:00Z">
              <w:r w:rsidRPr="0039343F">
                <w:t>pos1</w:t>
              </w:r>
            </w:ins>
          </w:p>
        </w:tc>
        <w:tc>
          <w:tcPr>
            <w:tcW w:w="1134" w:type="dxa"/>
            <w:vAlign w:val="center"/>
          </w:tcPr>
          <w:p w14:paraId="1D231AD9" w14:textId="77777777" w:rsidR="00574E8E" w:rsidRPr="0039343F" w:rsidRDefault="00574E8E" w:rsidP="000E0432">
            <w:pPr>
              <w:pStyle w:val="TAC"/>
              <w:rPr>
                <w:ins w:id="1057" w:author="Huawei" w:date="2021-05-27T14:55:00Z"/>
              </w:rPr>
            </w:pPr>
            <w:ins w:id="1058" w:author="Huawei" w:date="2021-05-27T14:55:00Z">
              <w:r w:rsidRPr="0039343F">
                <w:t>-6.0</w:t>
              </w:r>
            </w:ins>
          </w:p>
        </w:tc>
      </w:tr>
      <w:tr w:rsidR="00574E8E" w:rsidRPr="0039343F" w14:paraId="1CBE1839" w14:textId="77777777" w:rsidTr="00574E8E">
        <w:trPr>
          <w:cantSplit/>
          <w:jc w:val="center"/>
          <w:ins w:id="1059" w:author="Huawei" w:date="2021-05-27T14:55:00Z"/>
        </w:trPr>
        <w:tc>
          <w:tcPr>
            <w:tcW w:w="1007" w:type="dxa"/>
            <w:vMerge/>
            <w:vAlign w:val="center"/>
          </w:tcPr>
          <w:p w14:paraId="6318990A" w14:textId="2393503A" w:rsidR="00574E8E" w:rsidRPr="0039343F" w:rsidRDefault="00574E8E" w:rsidP="000E0432">
            <w:pPr>
              <w:pStyle w:val="TAC"/>
              <w:rPr>
                <w:ins w:id="1060" w:author="Huawei" w:date="2021-05-27T14:55:00Z"/>
              </w:rPr>
            </w:pPr>
          </w:p>
        </w:tc>
        <w:tc>
          <w:tcPr>
            <w:tcW w:w="1093" w:type="dxa"/>
            <w:vMerge/>
            <w:vAlign w:val="center"/>
          </w:tcPr>
          <w:p w14:paraId="41B40540" w14:textId="78B8F038" w:rsidR="00574E8E" w:rsidRPr="0039343F" w:rsidRDefault="00574E8E" w:rsidP="000E0432">
            <w:pPr>
              <w:pStyle w:val="TAC"/>
              <w:rPr>
                <w:ins w:id="1061" w:author="Huawei" w:date="2021-05-27T14:55:00Z"/>
              </w:rPr>
            </w:pPr>
          </w:p>
        </w:tc>
        <w:tc>
          <w:tcPr>
            <w:tcW w:w="1985" w:type="dxa"/>
            <w:vAlign w:val="center"/>
          </w:tcPr>
          <w:p w14:paraId="323A4251" w14:textId="77777777" w:rsidR="00574E8E" w:rsidRPr="0039343F" w:rsidRDefault="00574E8E" w:rsidP="000E0432">
            <w:pPr>
              <w:pStyle w:val="TAC"/>
              <w:rPr>
                <w:ins w:id="1062" w:author="Huawei" w:date="2021-05-27T14:55:00Z"/>
              </w:rPr>
            </w:pPr>
            <w:ins w:id="1063" w:author="Huawei" w:date="2021-05-27T14:55:00Z">
              <w:r w:rsidRPr="0039343F">
                <w:t>TDLC300-100 Low</w:t>
              </w:r>
            </w:ins>
          </w:p>
        </w:tc>
        <w:tc>
          <w:tcPr>
            <w:tcW w:w="1570" w:type="dxa"/>
            <w:vAlign w:val="center"/>
          </w:tcPr>
          <w:p w14:paraId="000EDDA5" w14:textId="77777777" w:rsidR="00574E8E" w:rsidRPr="0039343F" w:rsidRDefault="00574E8E" w:rsidP="000E0432">
            <w:pPr>
              <w:pStyle w:val="TAC"/>
              <w:rPr>
                <w:ins w:id="1064" w:author="Huawei" w:date="2021-05-27T14:55:00Z"/>
              </w:rPr>
            </w:pPr>
            <w:ins w:id="1065" w:author="Huawei" w:date="2021-05-27T14:55:00Z">
              <w:r>
                <w:rPr>
                  <w:lang w:eastAsia="zh-CN"/>
                </w:rPr>
                <w:t>D-FR1-A.2.3-5</w:t>
              </w:r>
            </w:ins>
          </w:p>
        </w:tc>
        <w:tc>
          <w:tcPr>
            <w:tcW w:w="1265" w:type="dxa"/>
            <w:vAlign w:val="center"/>
          </w:tcPr>
          <w:p w14:paraId="5559A99A" w14:textId="77777777" w:rsidR="00574E8E" w:rsidRPr="0039343F" w:rsidRDefault="00574E8E" w:rsidP="000E0432">
            <w:pPr>
              <w:pStyle w:val="TAC"/>
              <w:rPr>
                <w:ins w:id="1066" w:author="Huawei" w:date="2021-05-27T14:55:00Z"/>
              </w:rPr>
            </w:pPr>
            <w:ins w:id="1067" w:author="Huawei" w:date="2021-05-27T14:55:00Z">
              <w:r w:rsidRPr="0039343F">
                <w:t>pos1</w:t>
              </w:r>
            </w:ins>
          </w:p>
        </w:tc>
        <w:tc>
          <w:tcPr>
            <w:tcW w:w="1134" w:type="dxa"/>
            <w:vAlign w:val="center"/>
          </w:tcPr>
          <w:p w14:paraId="6BCC6EA8" w14:textId="77777777" w:rsidR="00574E8E" w:rsidRPr="0039343F" w:rsidRDefault="00574E8E" w:rsidP="000E0432">
            <w:pPr>
              <w:pStyle w:val="TAC"/>
              <w:rPr>
                <w:ins w:id="1068" w:author="Huawei" w:date="2021-05-27T14:55:00Z"/>
              </w:rPr>
            </w:pPr>
            <w:ins w:id="1069" w:author="Huawei" w:date="2021-05-27T14:55:00Z">
              <w:r w:rsidRPr="0039343F">
                <w:t>6.4</w:t>
              </w:r>
            </w:ins>
          </w:p>
        </w:tc>
      </w:tr>
      <w:tr w:rsidR="00574E8E" w:rsidRPr="0039343F" w14:paraId="026B2982" w14:textId="77777777" w:rsidTr="00574E8E">
        <w:trPr>
          <w:cantSplit/>
          <w:jc w:val="center"/>
          <w:ins w:id="1070" w:author="Huawei" w:date="2021-05-27T14:55:00Z"/>
        </w:trPr>
        <w:tc>
          <w:tcPr>
            <w:tcW w:w="1007" w:type="dxa"/>
            <w:vMerge/>
            <w:vAlign w:val="center"/>
          </w:tcPr>
          <w:p w14:paraId="43B3F97B" w14:textId="77777777" w:rsidR="00574E8E" w:rsidRPr="0039343F" w:rsidRDefault="00574E8E" w:rsidP="000E0432">
            <w:pPr>
              <w:pStyle w:val="TAC"/>
              <w:rPr>
                <w:ins w:id="1071" w:author="Huawei" w:date="2021-05-27T14:55:00Z"/>
              </w:rPr>
            </w:pPr>
          </w:p>
        </w:tc>
        <w:tc>
          <w:tcPr>
            <w:tcW w:w="1093" w:type="dxa"/>
            <w:vMerge/>
            <w:tcBorders>
              <w:bottom w:val="single" w:sz="4" w:space="0" w:color="auto"/>
            </w:tcBorders>
            <w:vAlign w:val="center"/>
          </w:tcPr>
          <w:p w14:paraId="6A76B50E" w14:textId="77777777" w:rsidR="00574E8E" w:rsidRPr="0039343F" w:rsidRDefault="00574E8E" w:rsidP="000E0432">
            <w:pPr>
              <w:pStyle w:val="TAC"/>
              <w:rPr>
                <w:ins w:id="1072" w:author="Huawei" w:date="2021-05-27T14:55:00Z"/>
              </w:rPr>
            </w:pPr>
          </w:p>
        </w:tc>
        <w:tc>
          <w:tcPr>
            <w:tcW w:w="1985" w:type="dxa"/>
            <w:vAlign w:val="center"/>
          </w:tcPr>
          <w:p w14:paraId="670CBDF7" w14:textId="77777777" w:rsidR="00574E8E" w:rsidRPr="0039343F" w:rsidRDefault="00574E8E" w:rsidP="000E0432">
            <w:pPr>
              <w:pStyle w:val="TAC"/>
              <w:rPr>
                <w:ins w:id="1073" w:author="Huawei" w:date="2021-05-27T14:55:00Z"/>
              </w:rPr>
            </w:pPr>
            <w:ins w:id="1074" w:author="Huawei" w:date="2021-05-27T14:55:00Z">
              <w:r w:rsidRPr="0039343F">
                <w:t>TDLA30-10 Low</w:t>
              </w:r>
            </w:ins>
          </w:p>
        </w:tc>
        <w:tc>
          <w:tcPr>
            <w:tcW w:w="1570" w:type="dxa"/>
            <w:vAlign w:val="center"/>
          </w:tcPr>
          <w:p w14:paraId="6EE08B70" w14:textId="77777777" w:rsidR="00574E8E" w:rsidRPr="0039343F" w:rsidRDefault="00574E8E" w:rsidP="000E0432">
            <w:pPr>
              <w:pStyle w:val="TAC"/>
              <w:rPr>
                <w:ins w:id="1075" w:author="Huawei" w:date="2021-05-27T14:55:00Z"/>
              </w:rPr>
            </w:pPr>
            <w:ins w:id="1076" w:author="Huawei" w:date="2021-05-27T14:55:00Z">
              <w:r>
                <w:rPr>
                  <w:lang w:eastAsia="zh-CN"/>
                </w:rPr>
                <w:t>D-FR1-A.2.4-5</w:t>
              </w:r>
            </w:ins>
          </w:p>
        </w:tc>
        <w:tc>
          <w:tcPr>
            <w:tcW w:w="1265" w:type="dxa"/>
            <w:vAlign w:val="center"/>
          </w:tcPr>
          <w:p w14:paraId="3752384E" w14:textId="77777777" w:rsidR="00574E8E" w:rsidRPr="0039343F" w:rsidRDefault="00574E8E" w:rsidP="000E0432">
            <w:pPr>
              <w:pStyle w:val="TAC"/>
              <w:rPr>
                <w:ins w:id="1077" w:author="Huawei" w:date="2021-05-27T14:55:00Z"/>
              </w:rPr>
            </w:pPr>
            <w:ins w:id="1078" w:author="Huawei" w:date="2021-05-27T14:55:00Z">
              <w:r w:rsidRPr="0039343F">
                <w:t>pos1</w:t>
              </w:r>
            </w:ins>
          </w:p>
        </w:tc>
        <w:tc>
          <w:tcPr>
            <w:tcW w:w="1134" w:type="dxa"/>
            <w:vAlign w:val="center"/>
          </w:tcPr>
          <w:p w14:paraId="6846E279" w14:textId="77777777" w:rsidR="00574E8E" w:rsidRPr="0039343F" w:rsidRDefault="00574E8E" w:rsidP="000E0432">
            <w:pPr>
              <w:pStyle w:val="TAC"/>
              <w:rPr>
                <w:ins w:id="1079" w:author="Huawei" w:date="2021-05-27T14:55:00Z"/>
              </w:rPr>
            </w:pPr>
            <w:ins w:id="1080" w:author="Huawei" w:date="2021-05-27T14:55:00Z">
              <w:r w:rsidRPr="0039343F">
                <w:t>8.6</w:t>
              </w:r>
            </w:ins>
          </w:p>
        </w:tc>
      </w:tr>
      <w:tr w:rsidR="00574E8E" w:rsidRPr="0039343F" w14:paraId="28B64217" w14:textId="77777777" w:rsidTr="00574E8E">
        <w:trPr>
          <w:cantSplit/>
          <w:jc w:val="center"/>
          <w:ins w:id="1081" w:author="Huawei" w:date="2021-05-27T14:55:00Z"/>
        </w:trPr>
        <w:tc>
          <w:tcPr>
            <w:tcW w:w="1007" w:type="dxa"/>
            <w:vMerge/>
            <w:vAlign w:val="center"/>
          </w:tcPr>
          <w:p w14:paraId="642402C4" w14:textId="77777777" w:rsidR="00574E8E" w:rsidRPr="0039343F" w:rsidRDefault="00574E8E" w:rsidP="000E0432">
            <w:pPr>
              <w:pStyle w:val="TAC"/>
              <w:rPr>
                <w:ins w:id="1082" w:author="Huawei" w:date="2021-05-27T14:55:00Z"/>
              </w:rPr>
            </w:pPr>
          </w:p>
        </w:tc>
        <w:tc>
          <w:tcPr>
            <w:tcW w:w="1093" w:type="dxa"/>
            <w:vMerge w:val="restart"/>
            <w:vAlign w:val="center"/>
          </w:tcPr>
          <w:p w14:paraId="548B0F4B" w14:textId="3CC317EE" w:rsidR="00574E8E" w:rsidRPr="0039343F" w:rsidRDefault="00574E8E" w:rsidP="000E0432">
            <w:pPr>
              <w:pStyle w:val="TAC"/>
              <w:rPr>
                <w:ins w:id="1083" w:author="Huawei" w:date="2021-05-27T14:55:00Z"/>
              </w:rPr>
            </w:pPr>
            <w:ins w:id="1084" w:author="Huawei" w:date="2021-05-27T14:55:00Z">
              <w:r w:rsidRPr="0039343F">
                <w:t>8</w:t>
              </w:r>
            </w:ins>
          </w:p>
        </w:tc>
        <w:tc>
          <w:tcPr>
            <w:tcW w:w="1985" w:type="dxa"/>
            <w:vAlign w:val="center"/>
          </w:tcPr>
          <w:p w14:paraId="75D684E9" w14:textId="77777777" w:rsidR="00574E8E" w:rsidRPr="0039343F" w:rsidRDefault="00574E8E" w:rsidP="000E0432">
            <w:pPr>
              <w:pStyle w:val="TAC"/>
              <w:rPr>
                <w:ins w:id="1085" w:author="Huawei" w:date="2021-05-27T14:55:00Z"/>
              </w:rPr>
            </w:pPr>
            <w:ins w:id="1086" w:author="Huawei" w:date="2021-05-27T14:55:00Z">
              <w:r w:rsidRPr="0039343F">
                <w:t>TDLB100-400 Low</w:t>
              </w:r>
            </w:ins>
          </w:p>
        </w:tc>
        <w:tc>
          <w:tcPr>
            <w:tcW w:w="1570" w:type="dxa"/>
            <w:vAlign w:val="center"/>
          </w:tcPr>
          <w:p w14:paraId="41B5E896" w14:textId="77777777" w:rsidR="00574E8E" w:rsidRPr="0039343F" w:rsidRDefault="00574E8E" w:rsidP="000E0432">
            <w:pPr>
              <w:pStyle w:val="TAC"/>
              <w:rPr>
                <w:ins w:id="1087" w:author="Huawei" w:date="2021-05-27T14:55:00Z"/>
              </w:rPr>
            </w:pPr>
            <w:ins w:id="1088" w:author="Huawei" w:date="2021-05-27T14:55:00Z">
              <w:r>
                <w:rPr>
                  <w:lang w:eastAsia="zh-CN"/>
                </w:rPr>
                <w:t>D-FR1-A.2.1-5</w:t>
              </w:r>
            </w:ins>
          </w:p>
        </w:tc>
        <w:tc>
          <w:tcPr>
            <w:tcW w:w="1265" w:type="dxa"/>
            <w:vAlign w:val="center"/>
          </w:tcPr>
          <w:p w14:paraId="7AA8ABC3" w14:textId="77777777" w:rsidR="00574E8E" w:rsidRPr="0039343F" w:rsidRDefault="00574E8E" w:rsidP="000E0432">
            <w:pPr>
              <w:pStyle w:val="TAC"/>
              <w:rPr>
                <w:ins w:id="1089" w:author="Huawei" w:date="2021-05-27T14:55:00Z"/>
              </w:rPr>
            </w:pPr>
            <w:ins w:id="1090" w:author="Huawei" w:date="2021-05-27T14:55:00Z">
              <w:r w:rsidRPr="0039343F">
                <w:t>pos1</w:t>
              </w:r>
            </w:ins>
          </w:p>
        </w:tc>
        <w:tc>
          <w:tcPr>
            <w:tcW w:w="1134" w:type="dxa"/>
            <w:vAlign w:val="center"/>
          </w:tcPr>
          <w:p w14:paraId="33D25FE9" w14:textId="77777777" w:rsidR="00574E8E" w:rsidRPr="0039343F" w:rsidRDefault="00574E8E" w:rsidP="000E0432">
            <w:pPr>
              <w:pStyle w:val="TAC"/>
              <w:rPr>
                <w:ins w:id="1091" w:author="Huawei" w:date="2021-05-27T14:55:00Z"/>
              </w:rPr>
            </w:pPr>
            <w:ins w:id="1092" w:author="Huawei" w:date="2021-05-27T14:55:00Z">
              <w:r w:rsidRPr="0039343F">
                <w:t>-8.8</w:t>
              </w:r>
            </w:ins>
          </w:p>
        </w:tc>
      </w:tr>
      <w:tr w:rsidR="00574E8E" w:rsidRPr="0039343F" w14:paraId="752B837B" w14:textId="77777777" w:rsidTr="00574E8E">
        <w:trPr>
          <w:cantSplit/>
          <w:jc w:val="center"/>
          <w:ins w:id="1093" w:author="Huawei" w:date="2021-05-27T14:55:00Z"/>
        </w:trPr>
        <w:tc>
          <w:tcPr>
            <w:tcW w:w="1007" w:type="dxa"/>
            <w:vMerge/>
            <w:vAlign w:val="center"/>
          </w:tcPr>
          <w:p w14:paraId="73123B07" w14:textId="77777777" w:rsidR="00574E8E" w:rsidRPr="0039343F" w:rsidRDefault="00574E8E" w:rsidP="000E0432">
            <w:pPr>
              <w:pStyle w:val="TAC"/>
              <w:rPr>
                <w:ins w:id="1094" w:author="Huawei" w:date="2021-05-27T14:55:00Z"/>
              </w:rPr>
            </w:pPr>
          </w:p>
        </w:tc>
        <w:tc>
          <w:tcPr>
            <w:tcW w:w="1093" w:type="dxa"/>
            <w:vMerge/>
            <w:vAlign w:val="center"/>
          </w:tcPr>
          <w:p w14:paraId="1D6F711C" w14:textId="1FACA1AC" w:rsidR="00574E8E" w:rsidRPr="0039343F" w:rsidRDefault="00574E8E" w:rsidP="000E0432">
            <w:pPr>
              <w:pStyle w:val="TAC"/>
              <w:rPr>
                <w:ins w:id="1095" w:author="Huawei" w:date="2021-05-27T14:55:00Z"/>
              </w:rPr>
            </w:pPr>
          </w:p>
        </w:tc>
        <w:tc>
          <w:tcPr>
            <w:tcW w:w="1985" w:type="dxa"/>
            <w:vAlign w:val="center"/>
          </w:tcPr>
          <w:p w14:paraId="5752F27F" w14:textId="77777777" w:rsidR="00574E8E" w:rsidRPr="0039343F" w:rsidRDefault="00574E8E" w:rsidP="000E0432">
            <w:pPr>
              <w:pStyle w:val="TAC"/>
              <w:rPr>
                <w:ins w:id="1096" w:author="Huawei" w:date="2021-05-27T14:55:00Z"/>
              </w:rPr>
            </w:pPr>
            <w:ins w:id="1097" w:author="Huawei" w:date="2021-05-27T14:55:00Z">
              <w:r w:rsidRPr="0039343F">
                <w:t>TDLC300-100 Low</w:t>
              </w:r>
            </w:ins>
          </w:p>
        </w:tc>
        <w:tc>
          <w:tcPr>
            <w:tcW w:w="1570" w:type="dxa"/>
            <w:vAlign w:val="center"/>
          </w:tcPr>
          <w:p w14:paraId="242DDC3D" w14:textId="77777777" w:rsidR="00574E8E" w:rsidRPr="0039343F" w:rsidRDefault="00574E8E" w:rsidP="000E0432">
            <w:pPr>
              <w:pStyle w:val="TAC"/>
              <w:rPr>
                <w:ins w:id="1098" w:author="Huawei" w:date="2021-05-27T14:55:00Z"/>
              </w:rPr>
            </w:pPr>
            <w:ins w:id="1099" w:author="Huawei" w:date="2021-05-27T14:55:00Z">
              <w:r>
                <w:rPr>
                  <w:lang w:eastAsia="zh-CN"/>
                </w:rPr>
                <w:t>D-FR1-A.2.3-5</w:t>
              </w:r>
            </w:ins>
          </w:p>
        </w:tc>
        <w:tc>
          <w:tcPr>
            <w:tcW w:w="1265" w:type="dxa"/>
            <w:vAlign w:val="center"/>
          </w:tcPr>
          <w:p w14:paraId="0E66CB6F" w14:textId="77777777" w:rsidR="00574E8E" w:rsidRPr="0039343F" w:rsidRDefault="00574E8E" w:rsidP="000E0432">
            <w:pPr>
              <w:pStyle w:val="TAC"/>
              <w:rPr>
                <w:ins w:id="1100" w:author="Huawei" w:date="2021-05-27T14:55:00Z"/>
              </w:rPr>
            </w:pPr>
            <w:ins w:id="1101" w:author="Huawei" w:date="2021-05-27T14:55:00Z">
              <w:r w:rsidRPr="0039343F">
                <w:t>pos1</w:t>
              </w:r>
            </w:ins>
          </w:p>
        </w:tc>
        <w:tc>
          <w:tcPr>
            <w:tcW w:w="1134" w:type="dxa"/>
            <w:vAlign w:val="center"/>
          </w:tcPr>
          <w:p w14:paraId="18970871" w14:textId="77777777" w:rsidR="00574E8E" w:rsidRPr="0039343F" w:rsidRDefault="00574E8E" w:rsidP="000E0432">
            <w:pPr>
              <w:pStyle w:val="TAC"/>
              <w:rPr>
                <w:ins w:id="1102" w:author="Huawei" w:date="2021-05-27T14:55:00Z"/>
              </w:rPr>
            </w:pPr>
            <w:ins w:id="1103" w:author="Huawei" w:date="2021-05-27T14:55:00Z">
              <w:r w:rsidRPr="0039343F">
                <w:t>3.2</w:t>
              </w:r>
            </w:ins>
          </w:p>
        </w:tc>
      </w:tr>
      <w:tr w:rsidR="00574E8E" w:rsidRPr="0039343F" w14:paraId="2DDFBF02" w14:textId="77777777" w:rsidTr="00574E8E">
        <w:trPr>
          <w:cantSplit/>
          <w:jc w:val="center"/>
          <w:ins w:id="1104" w:author="Huawei" w:date="2021-05-27T14:55:00Z"/>
        </w:trPr>
        <w:tc>
          <w:tcPr>
            <w:tcW w:w="1007" w:type="dxa"/>
            <w:vMerge/>
            <w:tcBorders>
              <w:bottom w:val="single" w:sz="4" w:space="0" w:color="auto"/>
            </w:tcBorders>
            <w:vAlign w:val="center"/>
          </w:tcPr>
          <w:p w14:paraId="215FFAE0" w14:textId="77777777" w:rsidR="00574E8E" w:rsidRPr="0039343F" w:rsidRDefault="00574E8E" w:rsidP="000E0432">
            <w:pPr>
              <w:pStyle w:val="TAC"/>
              <w:rPr>
                <w:ins w:id="1105" w:author="Huawei" w:date="2021-05-27T14:55:00Z"/>
              </w:rPr>
            </w:pPr>
          </w:p>
        </w:tc>
        <w:tc>
          <w:tcPr>
            <w:tcW w:w="1093" w:type="dxa"/>
            <w:vMerge/>
            <w:tcBorders>
              <w:bottom w:val="single" w:sz="4" w:space="0" w:color="auto"/>
            </w:tcBorders>
            <w:vAlign w:val="center"/>
          </w:tcPr>
          <w:p w14:paraId="7A281A25" w14:textId="77777777" w:rsidR="00574E8E" w:rsidRPr="0039343F" w:rsidRDefault="00574E8E" w:rsidP="000E0432">
            <w:pPr>
              <w:pStyle w:val="TAC"/>
              <w:rPr>
                <w:ins w:id="1106" w:author="Huawei" w:date="2021-05-27T14:55:00Z"/>
              </w:rPr>
            </w:pPr>
          </w:p>
        </w:tc>
        <w:tc>
          <w:tcPr>
            <w:tcW w:w="1985" w:type="dxa"/>
            <w:vAlign w:val="center"/>
          </w:tcPr>
          <w:p w14:paraId="6F7FF52D" w14:textId="77777777" w:rsidR="00574E8E" w:rsidRPr="0039343F" w:rsidRDefault="00574E8E" w:rsidP="000E0432">
            <w:pPr>
              <w:pStyle w:val="TAC"/>
              <w:rPr>
                <w:ins w:id="1107" w:author="Huawei" w:date="2021-05-27T14:55:00Z"/>
              </w:rPr>
            </w:pPr>
            <w:ins w:id="1108" w:author="Huawei" w:date="2021-05-27T14:55:00Z">
              <w:r w:rsidRPr="0039343F">
                <w:t>TDLA30-10 Low</w:t>
              </w:r>
            </w:ins>
          </w:p>
        </w:tc>
        <w:tc>
          <w:tcPr>
            <w:tcW w:w="1570" w:type="dxa"/>
            <w:vAlign w:val="center"/>
          </w:tcPr>
          <w:p w14:paraId="1AEDA361" w14:textId="77777777" w:rsidR="00574E8E" w:rsidRPr="0039343F" w:rsidRDefault="00574E8E" w:rsidP="000E0432">
            <w:pPr>
              <w:pStyle w:val="TAC"/>
              <w:rPr>
                <w:ins w:id="1109" w:author="Huawei" w:date="2021-05-27T14:55:00Z"/>
              </w:rPr>
            </w:pPr>
            <w:ins w:id="1110" w:author="Huawei" w:date="2021-05-27T14:55:00Z">
              <w:r>
                <w:rPr>
                  <w:lang w:eastAsia="zh-CN"/>
                </w:rPr>
                <w:t>D-FR1-A.2.4-5</w:t>
              </w:r>
            </w:ins>
          </w:p>
        </w:tc>
        <w:tc>
          <w:tcPr>
            <w:tcW w:w="1265" w:type="dxa"/>
            <w:vAlign w:val="center"/>
          </w:tcPr>
          <w:p w14:paraId="29A18699" w14:textId="77777777" w:rsidR="00574E8E" w:rsidRPr="0039343F" w:rsidRDefault="00574E8E" w:rsidP="000E0432">
            <w:pPr>
              <w:pStyle w:val="TAC"/>
              <w:rPr>
                <w:ins w:id="1111" w:author="Huawei" w:date="2021-05-27T14:55:00Z"/>
              </w:rPr>
            </w:pPr>
            <w:ins w:id="1112" w:author="Huawei" w:date="2021-05-27T14:55:00Z">
              <w:r w:rsidRPr="0039343F">
                <w:t>pos1</w:t>
              </w:r>
            </w:ins>
          </w:p>
        </w:tc>
        <w:tc>
          <w:tcPr>
            <w:tcW w:w="1134" w:type="dxa"/>
            <w:vAlign w:val="center"/>
          </w:tcPr>
          <w:p w14:paraId="34B56490" w14:textId="77777777" w:rsidR="00574E8E" w:rsidRPr="0039343F" w:rsidRDefault="00574E8E" w:rsidP="000E0432">
            <w:pPr>
              <w:pStyle w:val="TAC"/>
              <w:rPr>
                <w:ins w:id="1113" w:author="Huawei" w:date="2021-05-27T14:55:00Z"/>
              </w:rPr>
            </w:pPr>
            <w:ins w:id="1114" w:author="Huawei" w:date="2021-05-27T14:55:00Z">
              <w:r w:rsidRPr="0039343F">
                <w:t>5.5</w:t>
              </w:r>
            </w:ins>
          </w:p>
        </w:tc>
      </w:tr>
      <w:tr w:rsidR="00574E8E" w:rsidRPr="0039343F" w14:paraId="32C39C34" w14:textId="77777777" w:rsidTr="00574E8E">
        <w:trPr>
          <w:cantSplit/>
          <w:jc w:val="center"/>
          <w:ins w:id="1115" w:author="Huawei" w:date="2021-05-27T14:55:00Z"/>
        </w:trPr>
        <w:tc>
          <w:tcPr>
            <w:tcW w:w="1007" w:type="dxa"/>
            <w:vMerge w:val="restart"/>
            <w:vAlign w:val="center"/>
          </w:tcPr>
          <w:p w14:paraId="7BAF6945" w14:textId="720E4B63" w:rsidR="00574E8E" w:rsidRPr="0039343F" w:rsidRDefault="00574E8E" w:rsidP="000E0432">
            <w:pPr>
              <w:pStyle w:val="TAC"/>
              <w:rPr>
                <w:ins w:id="1116" w:author="Huawei" w:date="2021-05-27T14:55:00Z"/>
              </w:rPr>
            </w:pPr>
            <w:ins w:id="1117" w:author="Huawei" w:date="2021-05-27T14:55:00Z">
              <w:r w:rsidRPr="0039343F">
                <w:t>2</w:t>
              </w:r>
            </w:ins>
          </w:p>
        </w:tc>
        <w:tc>
          <w:tcPr>
            <w:tcW w:w="1093" w:type="dxa"/>
            <w:vMerge w:val="restart"/>
            <w:vAlign w:val="center"/>
          </w:tcPr>
          <w:p w14:paraId="13666917" w14:textId="77777777" w:rsidR="00574E8E" w:rsidRPr="0039343F" w:rsidRDefault="00574E8E" w:rsidP="000E0432">
            <w:pPr>
              <w:pStyle w:val="TAC"/>
              <w:rPr>
                <w:ins w:id="1118" w:author="Huawei" w:date="2021-05-27T14:55:00Z"/>
              </w:rPr>
            </w:pPr>
            <w:ins w:id="1119" w:author="Huawei" w:date="2021-05-27T14:55:00Z">
              <w:r w:rsidRPr="0039343F">
                <w:t>2</w:t>
              </w:r>
            </w:ins>
          </w:p>
        </w:tc>
        <w:tc>
          <w:tcPr>
            <w:tcW w:w="1985" w:type="dxa"/>
            <w:vAlign w:val="center"/>
          </w:tcPr>
          <w:p w14:paraId="5ADA55EB" w14:textId="77777777" w:rsidR="00574E8E" w:rsidRPr="0039343F" w:rsidRDefault="00574E8E" w:rsidP="000E0432">
            <w:pPr>
              <w:pStyle w:val="TAC"/>
              <w:rPr>
                <w:ins w:id="1120" w:author="Huawei" w:date="2021-05-27T14:55:00Z"/>
              </w:rPr>
            </w:pPr>
            <w:ins w:id="1121" w:author="Huawei" w:date="2021-05-27T14:55:00Z">
              <w:r w:rsidRPr="0039343F">
                <w:t>TDLB100-400 Low</w:t>
              </w:r>
            </w:ins>
          </w:p>
        </w:tc>
        <w:tc>
          <w:tcPr>
            <w:tcW w:w="1570" w:type="dxa"/>
            <w:vAlign w:val="center"/>
          </w:tcPr>
          <w:p w14:paraId="051F0BEA" w14:textId="77777777" w:rsidR="00574E8E" w:rsidRPr="0039343F" w:rsidRDefault="00574E8E" w:rsidP="000E0432">
            <w:pPr>
              <w:pStyle w:val="TAC"/>
              <w:rPr>
                <w:ins w:id="1122" w:author="Huawei" w:date="2021-05-27T14:55:00Z"/>
              </w:rPr>
            </w:pPr>
            <w:ins w:id="1123" w:author="Huawei" w:date="2021-05-27T14:55:00Z">
              <w:r>
                <w:rPr>
                  <w:lang w:eastAsia="zh-CN"/>
                </w:rPr>
                <w:t>D-FR1-A.2.1-12</w:t>
              </w:r>
            </w:ins>
          </w:p>
        </w:tc>
        <w:tc>
          <w:tcPr>
            <w:tcW w:w="1265" w:type="dxa"/>
            <w:vAlign w:val="center"/>
          </w:tcPr>
          <w:p w14:paraId="1318C6EF" w14:textId="77777777" w:rsidR="00574E8E" w:rsidRPr="0039343F" w:rsidRDefault="00574E8E" w:rsidP="000E0432">
            <w:pPr>
              <w:pStyle w:val="TAC"/>
              <w:rPr>
                <w:ins w:id="1124" w:author="Huawei" w:date="2021-05-27T14:55:00Z"/>
              </w:rPr>
            </w:pPr>
            <w:ins w:id="1125" w:author="Huawei" w:date="2021-05-27T14:55:00Z">
              <w:r w:rsidRPr="0039343F">
                <w:t>pos1</w:t>
              </w:r>
            </w:ins>
          </w:p>
        </w:tc>
        <w:tc>
          <w:tcPr>
            <w:tcW w:w="1134" w:type="dxa"/>
            <w:vAlign w:val="center"/>
          </w:tcPr>
          <w:p w14:paraId="389477C5" w14:textId="77777777" w:rsidR="00574E8E" w:rsidRPr="0039343F" w:rsidRDefault="00574E8E" w:rsidP="000E0432">
            <w:pPr>
              <w:pStyle w:val="TAC"/>
              <w:rPr>
                <w:ins w:id="1126" w:author="Huawei" w:date="2021-05-27T14:55:00Z"/>
              </w:rPr>
            </w:pPr>
            <w:ins w:id="1127" w:author="Huawei" w:date="2021-05-27T14:55:00Z">
              <w:r w:rsidRPr="0039343F">
                <w:t>1.3</w:t>
              </w:r>
            </w:ins>
          </w:p>
        </w:tc>
      </w:tr>
      <w:tr w:rsidR="00574E8E" w:rsidRPr="0039343F" w14:paraId="461A2617" w14:textId="77777777" w:rsidTr="00574E8E">
        <w:trPr>
          <w:cantSplit/>
          <w:jc w:val="center"/>
          <w:ins w:id="1128" w:author="Huawei" w:date="2021-05-27T14:55:00Z"/>
        </w:trPr>
        <w:tc>
          <w:tcPr>
            <w:tcW w:w="1007" w:type="dxa"/>
            <w:vMerge/>
            <w:vAlign w:val="center"/>
          </w:tcPr>
          <w:p w14:paraId="154C565A" w14:textId="1F3291C1" w:rsidR="00574E8E" w:rsidRPr="0039343F" w:rsidRDefault="00574E8E" w:rsidP="000E0432">
            <w:pPr>
              <w:pStyle w:val="TAC"/>
              <w:rPr>
                <w:ins w:id="1129" w:author="Huawei" w:date="2021-05-27T14:55:00Z"/>
              </w:rPr>
            </w:pPr>
          </w:p>
        </w:tc>
        <w:tc>
          <w:tcPr>
            <w:tcW w:w="1093" w:type="dxa"/>
            <w:vMerge/>
            <w:tcBorders>
              <w:bottom w:val="single" w:sz="4" w:space="0" w:color="auto"/>
            </w:tcBorders>
            <w:vAlign w:val="center"/>
          </w:tcPr>
          <w:p w14:paraId="2C997DE8" w14:textId="77777777" w:rsidR="00574E8E" w:rsidRPr="0039343F" w:rsidRDefault="00574E8E" w:rsidP="000E0432">
            <w:pPr>
              <w:pStyle w:val="TAC"/>
              <w:rPr>
                <w:ins w:id="1130" w:author="Huawei" w:date="2021-05-27T14:55:00Z"/>
              </w:rPr>
            </w:pPr>
          </w:p>
        </w:tc>
        <w:tc>
          <w:tcPr>
            <w:tcW w:w="1985" w:type="dxa"/>
            <w:vAlign w:val="center"/>
          </w:tcPr>
          <w:p w14:paraId="17800480" w14:textId="77777777" w:rsidR="00574E8E" w:rsidRPr="0039343F" w:rsidRDefault="00574E8E" w:rsidP="000E0432">
            <w:pPr>
              <w:pStyle w:val="TAC"/>
              <w:rPr>
                <w:ins w:id="1131" w:author="Huawei" w:date="2021-05-27T14:55:00Z"/>
              </w:rPr>
            </w:pPr>
            <w:ins w:id="1132" w:author="Huawei" w:date="2021-05-27T14:55:00Z">
              <w:r w:rsidRPr="0039343F">
                <w:t>TDLC300-100 Low</w:t>
              </w:r>
            </w:ins>
          </w:p>
        </w:tc>
        <w:tc>
          <w:tcPr>
            <w:tcW w:w="1570" w:type="dxa"/>
            <w:vAlign w:val="center"/>
          </w:tcPr>
          <w:p w14:paraId="25396676" w14:textId="77777777" w:rsidR="00574E8E" w:rsidRPr="0039343F" w:rsidRDefault="00574E8E" w:rsidP="000E0432">
            <w:pPr>
              <w:pStyle w:val="TAC"/>
              <w:rPr>
                <w:ins w:id="1133" w:author="Huawei" w:date="2021-05-27T14:55:00Z"/>
                <w:lang w:eastAsia="zh-CN"/>
              </w:rPr>
            </w:pPr>
            <w:ins w:id="1134" w:author="Huawei" w:date="2021-05-27T14:55:00Z">
              <w:r>
                <w:rPr>
                  <w:lang w:eastAsia="zh-CN"/>
                </w:rPr>
                <w:t>D-FR1-A.2.3-12</w:t>
              </w:r>
            </w:ins>
          </w:p>
        </w:tc>
        <w:tc>
          <w:tcPr>
            <w:tcW w:w="1265" w:type="dxa"/>
            <w:vAlign w:val="center"/>
          </w:tcPr>
          <w:p w14:paraId="261C8D0B" w14:textId="77777777" w:rsidR="00574E8E" w:rsidRPr="0039343F" w:rsidRDefault="00574E8E" w:rsidP="000E0432">
            <w:pPr>
              <w:pStyle w:val="TAC"/>
              <w:rPr>
                <w:ins w:id="1135" w:author="Huawei" w:date="2021-05-27T14:55:00Z"/>
              </w:rPr>
            </w:pPr>
            <w:ins w:id="1136" w:author="Huawei" w:date="2021-05-27T14:55:00Z">
              <w:r w:rsidRPr="0039343F">
                <w:t>pos1</w:t>
              </w:r>
            </w:ins>
          </w:p>
        </w:tc>
        <w:tc>
          <w:tcPr>
            <w:tcW w:w="1134" w:type="dxa"/>
            <w:vAlign w:val="center"/>
          </w:tcPr>
          <w:p w14:paraId="305BA01C" w14:textId="77777777" w:rsidR="00574E8E" w:rsidRPr="0039343F" w:rsidRDefault="00574E8E" w:rsidP="000E0432">
            <w:pPr>
              <w:pStyle w:val="TAC"/>
              <w:rPr>
                <w:ins w:id="1137" w:author="Huawei" w:date="2021-05-27T14:55:00Z"/>
              </w:rPr>
            </w:pPr>
            <w:ins w:id="1138" w:author="Huawei" w:date="2021-05-27T14:55:00Z">
              <w:r w:rsidRPr="0039343F">
                <w:t>18.1</w:t>
              </w:r>
            </w:ins>
          </w:p>
        </w:tc>
      </w:tr>
      <w:tr w:rsidR="00574E8E" w:rsidRPr="0039343F" w14:paraId="0D960878" w14:textId="77777777" w:rsidTr="00574E8E">
        <w:trPr>
          <w:cantSplit/>
          <w:jc w:val="center"/>
          <w:ins w:id="1139" w:author="Huawei" w:date="2021-05-27T14:55:00Z"/>
        </w:trPr>
        <w:tc>
          <w:tcPr>
            <w:tcW w:w="1007" w:type="dxa"/>
            <w:vMerge/>
            <w:vAlign w:val="center"/>
          </w:tcPr>
          <w:p w14:paraId="74342AFA" w14:textId="12BE8ACA" w:rsidR="00574E8E" w:rsidRPr="0039343F" w:rsidRDefault="00574E8E" w:rsidP="000E0432">
            <w:pPr>
              <w:pStyle w:val="TAC"/>
              <w:rPr>
                <w:ins w:id="1140" w:author="Huawei" w:date="2021-05-27T14:55:00Z"/>
              </w:rPr>
            </w:pPr>
          </w:p>
        </w:tc>
        <w:tc>
          <w:tcPr>
            <w:tcW w:w="1093" w:type="dxa"/>
            <w:vMerge w:val="restart"/>
            <w:tcBorders>
              <w:top w:val="single" w:sz="4" w:space="0" w:color="auto"/>
            </w:tcBorders>
            <w:vAlign w:val="center"/>
          </w:tcPr>
          <w:p w14:paraId="1061A4DF" w14:textId="77777777" w:rsidR="00574E8E" w:rsidRPr="0039343F" w:rsidRDefault="00574E8E" w:rsidP="000E0432">
            <w:pPr>
              <w:pStyle w:val="TAC"/>
              <w:rPr>
                <w:ins w:id="1141" w:author="Huawei" w:date="2021-05-27T14:55:00Z"/>
              </w:rPr>
            </w:pPr>
            <w:ins w:id="1142" w:author="Huawei" w:date="2021-05-27T14:55:00Z">
              <w:r w:rsidRPr="0039343F">
                <w:t>4</w:t>
              </w:r>
            </w:ins>
          </w:p>
        </w:tc>
        <w:tc>
          <w:tcPr>
            <w:tcW w:w="1985" w:type="dxa"/>
            <w:vAlign w:val="center"/>
          </w:tcPr>
          <w:p w14:paraId="0CFEAFCB" w14:textId="77777777" w:rsidR="00574E8E" w:rsidRPr="0039343F" w:rsidRDefault="00574E8E" w:rsidP="000E0432">
            <w:pPr>
              <w:pStyle w:val="TAC"/>
              <w:rPr>
                <w:ins w:id="1143" w:author="Huawei" w:date="2021-05-27T14:55:00Z"/>
              </w:rPr>
            </w:pPr>
            <w:ins w:id="1144" w:author="Huawei" w:date="2021-05-27T14:55:00Z">
              <w:r w:rsidRPr="0039343F">
                <w:t>TDLB100-400 Low</w:t>
              </w:r>
            </w:ins>
          </w:p>
        </w:tc>
        <w:tc>
          <w:tcPr>
            <w:tcW w:w="1570" w:type="dxa"/>
            <w:vAlign w:val="center"/>
          </w:tcPr>
          <w:p w14:paraId="21AABBBD" w14:textId="77777777" w:rsidR="00574E8E" w:rsidRPr="0039343F" w:rsidRDefault="00574E8E" w:rsidP="000E0432">
            <w:pPr>
              <w:pStyle w:val="TAC"/>
              <w:rPr>
                <w:ins w:id="1145" w:author="Huawei" w:date="2021-05-27T14:55:00Z"/>
                <w:lang w:eastAsia="zh-CN"/>
              </w:rPr>
            </w:pPr>
            <w:ins w:id="1146" w:author="Huawei" w:date="2021-05-27T14:55:00Z">
              <w:r>
                <w:rPr>
                  <w:lang w:eastAsia="zh-CN"/>
                </w:rPr>
                <w:t>D-FR1-A.2.1-12</w:t>
              </w:r>
            </w:ins>
          </w:p>
        </w:tc>
        <w:tc>
          <w:tcPr>
            <w:tcW w:w="1265" w:type="dxa"/>
            <w:vAlign w:val="center"/>
          </w:tcPr>
          <w:p w14:paraId="2DF115F5" w14:textId="77777777" w:rsidR="00574E8E" w:rsidRPr="0039343F" w:rsidRDefault="00574E8E" w:rsidP="000E0432">
            <w:pPr>
              <w:pStyle w:val="TAC"/>
              <w:rPr>
                <w:ins w:id="1147" w:author="Huawei" w:date="2021-05-27T14:55:00Z"/>
              </w:rPr>
            </w:pPr>
            <w:ins w:id="1148" w:author="Huawei" w:date="2021-05-27T14:55:00Z">
              <w:r w:rsidRPr="0039343F">
                <w:t>pos1</w:t>
              </w:r>
            </w:ins>
          </w:p>
        </w:tc>
        <w:tc>
          <w:tcPr>
            <w:tcW w:w="1134" w:type="dxa"/>
            <w:vAlign w:val="center"/>
          </w:tcPr>
          <w:p w14:paraId="14E418BF" w14:textId="77777777" w:rsidR="00574E8E" w:rsidRPr="0039343F" w:rsidRDefault="00574E8E" w:rsidP="000E0432">
            <w:pPr>
              <w:pStyle w:val="TAC"/>
              <w:rPr>
                <w:ins w:id="1149" w:author="Huawei" w:date="2021-05-27T14:55:00Z"/>
              </w:rPr>
            </w:pPr>
            <w:ins w:id="1150" w:author="Huawei" w:date="2021-05-27T14:55:00Z">
              <w:r w:rsidRPr="0039343F">
                <w:t>-2.2</w:t>
              </w:r>
            </w:ins>
          </w:p>
        </w:tc>
      </w:tr>
      <w:tr w:rsidR="00574E8E" w:rsidRPr="0039343F" w14:paraId="3623A6FF" w14:textId="77777777" w:rsidTr="00574E8E">
        <w:trPr>
          <w:cantSplit/>
          <w:jc w:val="center"/>
          <w:ins w:id="1151" w:author="Huawei" w:date="2021-05-27T14:55:00Z"/>
        </w:trPr>
        <w:tc>
          <w:tcPr>
            <w:tcW w:w="1007" w:type="dxa"/>
            <w:vMerge/>
            <w:vAlign w:val="center"/>
          </w:tcPr>
          <w:p w14:paraId="4FCF9618" w14:textId="77777777" w:rsidR="00574E8E" w:rsidRPr="0039343F" w:rsidRDefault="00574E8E" w:rsidP="000E0432">
            <w:pPr>
              <w:pStyle w:val="TAC"/>
              <w:rPr>
                <w:ins w:id="1152" w:author="Huawei" w:date="2021-05-27T14:55:00Z"/>
              </w:rPr>
            </w:pPr>
          </w:p>
        </w:tc>
        <w:tc>
          <w:tcPr>
            <w:tcW w:w="1093" w:type="dxa"/>
            <w:vMerge/>
            <w:tcBorders>
              <w:bottom w:val="single" w:sz="4" w:space="0" w:color="auto"/>
            </w:tcBorders>
            <w:vAlign w:val="center"/>
          </w:tcPr>
          <w:p w14:paraId="69BE00E4" w14:textId="77777777" w:rsidR="00574E8E" w:rsidRPr="0039343F" w:rsidRDefault="00574E8E" w:rsidP="000E0432">
            <w:pPr>
              <w:pStyle w:val="TAC"/>
              <w:rPr>
                <w:ins w:id="1153" w:author="Huawei" w:date="2021-05-27T14:55:00Z"/>
              </w:rPr>
            </w:pPr>
          </w:p>
        </w:tc>
        <w:tc>
          <w:tcPr>
            <w:tcW w:w="1985" w:type="dxa"/>
            <w:vAlign w:val="center"/>
          </w:tcPr>
          <w:p w14:paraId="3935136E" w14:textId="77777777" w:rsidR="00574E8E" w:rsidRPr="0039343F" w:rsidRDefault="00574E8E" w:rsidP="000E0432">
            <w:pPr>
              <w:pStyle w:val="TAC"/>
              <w:rPr>
                <w:ins w:id="1154" w:author="Huawei" w:date="2021-05-27T14:55:00Z"/>
              </w:rPr>
            </w:pPr>
            <w:ins w:id="1155" w:author="Huawei" w:date="2021-05-27T14:55:00Z">
              <w:r w:rsidRPr="0039343F">
                <w:t>TDLC300-100 Low</w:t>
              </w:r>
            </w:ins>
          </w:p>
        </w:tc>
        <w:tc>
          <w:tcPr>
            <w:tcW w:w="1570" w:type="dxa"/>
            <w:vAlign w:val="center"/>
          </w:tcPr>
          <w:p w14:paraId="44372C51" w14:textId="77777777" w:rsidR="00574E8E" w:rsidRPr="0039343F" w:rsidRDefault="00574E8E" w:rsidP="000E0432">
            <w:pPr>
              <w:pStyle w:val="TAC"/>
              <w:rPr>
                <w:ins w:id="1156" w:author="Huawei" w:date="2021-05-27T14:55:00Z"/>
                <w:lang w:eastAsia="zh-CN"/>
              </w:rPr>
            </w:pPr>
            <w:ins w:id="1157" w:author="Huawei" w:date="2021-05-27T14:55:00Z">
              <w:r>
                <w:rPr>
                  <w:lang w:eastAsia="zh-CN"/>
                </w:rPr>
                <w:t>D-FR1-A.2.3-12</w:t>
              </w:r>
            </w:ins>
          </w:p>
        </w:tc>
        <w:tc>
          <w:tcPr>
            <w:tcW w:w="1265" w:type="dxa"/>
            <w:vAlign w:val="center"/>
          </w:tcPr>
          <w:p w14:paraId="13ABF299" w14:textId="77777777" w:rsidR="00574E8E" w:rsidRPr="0039343F" w:rsidRDefault="00574E8E" w:rsidP="000E0432">
            <w:pPr>
              <w:pStyle w:val="TAC"/>
              <w:rPr>
                <w:ins w:id="1158" w:author="Huawei" w:date="2021-05-27T14:55:00Z"/>
              </w:rPr>
            </w:pPr>
            <w:ins w:id="1159" w:author="Huawei" w:date="2021-05-27T14:55:00Z">
              <w:r w:rsidRPr="0039343F">
                <w:t>pos1</w:t>
              </w:r>
            </w:ins>
          </w:p>
        </w:tc>
        <w:tc>
          <w:tcPr>
            <w:tcW w:w="1134" w:type="dxa"/>
            <w:vAlign w:val="center"/>
          </w:tcPr>
          <w:p w14:paraId="4686A2E3" w14:textId="77777777" w:rsidR="00574E8E" w:rsidRPr="0039343F" w:rsidRDefault="00574E8E" w:rsidP="000E0432">
            <w:pPr>
              <w:pStyle w:val="TAC"/>
              <w:rPr>
                <w:ins w:id="1160" w:author="Huawei" w:date="2021-05-27T14:55:00Z"/>
              </w:rPr>
            </w:pPr>
            <w:ins w:id="1161" w:author="Huawei" w:date="2021-05-27T14:55:00Z">
              <w:r w:rsidRPr="0039343F">
                <w:t>11.3</w:t>
              </w:r>
            </w:ins>
          </w:p>
        </w:tc>
      </w:tr>
      <w:tr w:rsidR="00574E8E" w:rsidRPr="0039343F" w14:paraId="3A9954B8" w14:textId="77777777" w:rsidTr="00574E8E">
        <w:trPr>
          <w:cantSplit/>
          <w:jc w:val="center"/>
          <w:ins w:id="1162" w:author="Huawei" w:date="2021-05-27T14:55:00Z"/>
        </w:trPr>
        <w:tc>
          <w:tcPr>
            <w:tcW w:w="1007" w:type="dxa"/>
            <w:vMerge/>
            <w:vAlign w:val="center"/>
          </w:tcPr>
          <w:p w14:paraId="10CA57E3" w14:textId="77777777" w:rsidR="00574E8E" w:rsidRPr="0039343F" w:rsidRDefault="00574E8E" w:rsidP="000E0432">
            <w:pPr>
              <w:pStyle w:val="TAC"/>
              <w:rPr>
                <w:ins w:id="1163" w:author="Huawei" w:date="2021-05-27T14:55:00Z"/>
              </w:rPr>
            </w:pPr>
          </w:p>
        </w:tc>
        <w:tc>
          <w:tcPr>
            <w:tcW w:w="1093" w:type="dxa"/>
            <w:vMerge w:val="restart"/>
            <w:tcBorders>
              <w:top w:val="single" w:sz="4" w:space="0" w:color="auto"/>
            </w:tcBorders>
            <w:vAlign w:val="center"/>
          </w:tcPr>
          <w:p w14:paraId="3D9A4B60" w14:textId="77777777" w:rsidR="00574E8E" w:rsidRPr="0039343F" w:rsidRDefault="00574E8E" w:rsidP="000E0432">
            <w:pPr>
              <w:pStyle w:val="TAC"/>
              <w:rPr>
                <w:ins w:id="1164" w:author="Huawei" w:date="2021-05-27T14:55:00Z"/>
              </w:rPr>
            </w:pPr>
            <w:ins w:id="1165" w:author="Huawei" w:date="2021-05-27T14:55:00Z">
              <w:r w:rsidRPr="0039343F">
                <w:t>8</w:t>
              </w:r>
            </w:ins>
          </w:p>
        </w:tc>
        <w:tc>
          <w:tcPr>
            <w:tcW w:w="1985" w:type="dxa"/>
            <w:vAlign w:val="center"/>
          </w:tcPr>
          <w:p w14:paraId="634A6648" w14:textId="77777777" w:rsidR="00574E8E" w:rsidRPr="0039343F" w:rsidRDefault="00574E8E" w:rsidP="000E0432">
            <w:pPr>
              <w:pStyle w:val="TAC"/>
              <w:rPr>
                <w:ins w:id="1166" w:author="Huawei" w:date="2021-05-27T14:55:00Z"/>
              </w:rPr>
            </w:pPr>
            <w:ins w:id="1167" w:author="Huawei" w:date="2021-05-27T14:55:00Z">
              <w:r w:rsidRPr="0039343F">
                <w:t>TDLB100-400 Low</w:t>
              </w:r>
            </w:ins>
          </w:p>
        </w:tc>
        <w:tc>
          <w:tcPr>
            <w:tcW w:w="1570" w:type="dxa"/>
            <w:vAlign w:val="center"/>
          </w:tcPr>
          <w:p w14:paraId="3842D224" w14:textId="77777777" w:rsidR="00574E8E" w:rsidRPr="0039343F" w:rsidRDefault="00574E8E" w:rsidP="000E0432">
            <w:pPr>
              <w:pStyle w:val="TAC"/>
              <w:rPr>
                <w:ins w:id="1168" w:author="Huawei" w:date="2021-05-27T14:55:00Z"/>
                <w:lang w:eastAsia="zh-CN"/>
              </w:rPr>
            </w:pPr>
            <w:ins w:id="1169" w:author="Huawei" w:date="2021-05-27T14:55:00Z">
              <w:r>
                <w:rPr>
                  <w:lang w:eastAsia="zh-CN"/>
                </w:rPr>
                <w:t>D-FR1-A.2.1-12</w:t>
              </w:r>
            </w:ins>
          </w:p>
        </w:tc>
        <w:tc>
          <w:tcPr>
            <w:tcW w:w="1265" w:type="dxa"/>
            <w:vAlign w:val="center"/>
          </w:tcPr>
          <w:p w14:paraId="76847DD3" w14:textId="77777777" w:rsidR="00574E8E" w:rsidRPr="0039343F" w:rsidRDefault="00574E8E" w:rsidP="000E0432">
            <w:pPr>
              <w:pStyle w:val="TAC"/>
              <w:rPr>
                <w:ins w:id="1170" w:author="Huawei" w:date="2021-05-27T14:55:00Z"/>
              </w:rPr>
            </w:pPr>
            <w:ins w:id="1171" w:author="Huawei" w:date="2021-05-27T14:55:00Z">
              <w:r w:rsidRPr="0039343F">
                <w:t>pos1</w:t>
              </w:r>
            </w:ins>
          </w:p>
        </w:tc>
        <w:tc>
          <w:tcPr>
            <w:tcW w:w="1134" w:type="dxa"/>
            <w:vAlign w:val="center"/>
          </w:tcPr>
          <w:p w14:paraId="53DC042F" w14:textId="77777777" w:rsidR="00574E8E" w:rsidRPr="0039343F" w:rsidRDefault="00574E8E" w:rsidP="000E0432">
            <w:pPr>
              <w:pStyle w:val="TAC"/>
              <w:rPr>
                <w:ins w:id="1172" w:author="Huawei" w:date="2021-05-27T14:55:00Z"/>
              </w:rPr>
            </w:pPr>
            <w:ins w:id="1173" w:author="Huawei" w:date="2021-05-27T14:55:00Z">
              <w:r w:rsidRPr="0039343F">
                <w:t>-5.3</w:t>
              </w:r>
            </w:ins>
          </w:p>
        </w:tc>
      </w:tr>
      <w:tr w:rsidR="00574E8E" w:rsidRPr="0039343F" w14:paraId="7E86DAE7" w14:textId="77777777" w:rsidTr="00574E8E">
        <w:trPr>
          <w:cantSplit/>
          <w:jc w:val="center"/>
          <w:ins w:id="1174" w:author="Huawei" w:date="2021-05-27T14:55:00Z"/>
        </w:trPr>
        <w:tc>
          <w:tcPr>
            <w:tcW w:w="1007" w:type="dxa"/>
            <w:vMerge/>
            <w:vAlign w:val="center"/>
          </w:tcPr>
          <w:p w14:paraId="2753E1EC" w14:textId="77777777" w:rsidR="00574E8E" w:rsidRPr="0039343F" w:rsidRDefault="00574E8E" w:rsidP="000E0432">
            <w:pPr>
              <w:pStyle w:val="TAC"/>
              <w:rPr>
                <w:ins w:id="1175" w:author="Huawei" w:date="2021-05-27T14:55:00Z"/>
              </w:rPr>
            </w:pPr>
          </w:p>
        </w:tc>
        <w:tc>
          <w:tcPr>
            <w:tcW w:w="1093" w:type="dxa"/>
            <w:vMerge/>
            <w:vAlign w:val="center"/>
          </w:tcPr>
          <w:p w14:paraId="580EF4B9" w14:textId="77777777" w:rsidR="00574E8E" w:rsidRPr="0039343F" w:rsidRDefault="00574E8E" w:rsidP="000E0432">
            <w:pPr>
              <w:pStyle w:val="TAC"/>
              <w:rPr>
                <w:ins w:id="1176" w:author="Huawei" w:date="2021-05-27T14:55:00Z"/>
              </w:rPr>
            </w:pPr>
          </w:p>
        </w:tc>
        <w:tc>
          <w:tcPr>
            <w:tcW w:w="1985" w:type="dxa"/>
            <w:vAlign w:val="center"/>
          </w:tcPr>
          <w:p w14:paraId="50CF3CD1" w14:textId="77777777" w:rsidR="00574E8E" w:rsidRPr="0039343F" w:rsidRDefault="00574E8E" w:rsidP="000E0432">
            <w:pPr>
              <w:pStyle w:val="TAC"/>
              <w:rPr>
                <w:ins w:id="1177" w:author="Huawei" w:date="2021-05-27T14:55:00Z"/>
              </w:rPr>
            </w:pPr>
            <w:ins w:id="1178" w:author="Huawei" w:date="2021-05-27T14:55:00Z">
              <w:r w:rsidRPr="0039343F">
                <w:t>TDLC300-100 Low</w:t>
              </w:r>
            </w:ins>
          </w:p>
        </w:tc>
        <w:tc>
          <w:tcPr>
            <w:tcW w:w="1570" w:type="dxa"/>
            <w:vAlign w:val="center"/>
          </w:tcPr>
          <w:p w14:paraId="395CEF13" w14:textId="77777777" w:rsidR="00574E8E" w:rsidRPr="0039343F" w:rsidRDefault="00574E8E" w:rsidP="000E0432">
            <w:pPr>
              <w:pStyle w:val="TAC"/>
              <w:rPr>
                <w:ins w:id="1179" w:author="Huawei" w:date="2021-05-27T14:55:00Z"/>
                <w:lang w:eastAsia="zh-CN"/>
              </w:rPr>
            </w:pPr>
            <w:ins w:id="1180" w:author="Huawei" w:date="2021-05-27T14:55:00Z">
              <w:r>
                <w:rPr>
                  <w:lang w:eastAsia="zh-CN"/>
                </w:rPr>
                <w:t>D-FR1-A.2.3-12</w:t>
              </w:r>
            </w:ins>
          </w:p>
        </w:tc>
        <w:tc>
          <w:tcPr>
            <w:tcW w:w="1265" w:type="dxa"/>
            <w:vAlign w:val="center"/>
          </w:tcPr>
          <w:p w14:paraId="3D4C7AE1" w14:textId="77777777" w:rsidR="00574E8E" w:rsidRPr="0039343F" w:rsidRDefault="00574E8E" w:rsidP="000E0432">
            <w:pPr>
              <w:pStyle w:val="TAC"/>
              <w:rPr>
                <w:ins w:id="1181" w:author="Huawei" w:date="2021-05-27T14:55:00Z"/>
              </w:rPr>
            </w:pPr>
            <w:ins w:id="1182" w:author="Huawei" w:date="2021-05-27T14:55:00Z">
              <w:r w:rsidRPr="0039343F">
                <w:t>pos1</w:t>
              </w:r>
            </w:ins>
          </w:p>
        </w:tc>
        <w:tc>
          <w:tcPr>
            <w:tcW w:w="1134" w:type="dxa"/>
            <w:vAlign w:val="center"/>
          </w:tcPr>
          <w:p w14:paraId="3A12CE73" w14:textId="77777777" w:rsidR="00574E8E" w:rsidRPr="0039343F" w:rsidRDefault="00574E8E" w:rsidP="000E0432">
            <w:pPr>
              <w:pStyle w:val="TAC"/>
              <w:rPr>
                <w:ins w:id="1183" w:author="Huawei" w:date="2021-05-27T14:55:00Z"/>
              </w:rPr>
            </w:pPr>
            <w:ins w:id="1184" w:author="Huawei" w:date="2021-05-27T14:55:00Z">
              <w:r w:rsidRPr="0039343F">
                <w:t>6.9</w:t>
              </w:r>
            </w:ins>
          </w:p>
        </w:tc>
      </w:tr>
    </w:tbl>
    <w:p w14:paraId="1688DAEA" w14:textId="77777777" w:rsidR="000E0432" w:rsidRPr="0039343F" w:rsidRDefault="000E0432" w:rsidP="000E0432">
      <w:pPr>
        <w:rPr>
          <w:ins w:id="1185" w:author="Huawei" w:date="2021-05-27T14:55:00Z"/>
          <w:lang w:eastAsia="zh-CN"/>
        </w:rPr>
      </w:pPr>
    </w:p>
    <w:p w14:paraId="1B42F463" w14:textId="77777777" w:rsidR="000E0432" w:rsidRPr="00920E66" w:rsidRDefault="000E0432" w:rsidP="000E0432">
      <w:pPr>
        <w:pStyle w:val="TH"/>
        <w:rPr>
          <w:ins w:id="1186" w:author="Huawei" w:date="2021-05-27T14:55:00Z"/>
          <w:lang w:eastAsia="zh-CN"/>
        </w:rPr>
      </w:pPr>
      <w:ins w:id="1187" w:author="Huawei" w:date="2021-05-27T14:55:00Z">
        <w:r w:rsidRPr="00920E66">
          <w:t>Table 8.1.2.1.2-6: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40 MHz channel bandwidth</w:t>
        </w:r>
        <w:r w:rsidRPr="00920E66">
          <w:rPr>
            <w:lang w:eastAsia="zh-CN"/>
          </w:rPr>
          <w:t>, 30 kHz SCS</w:t>
        </w:r>
      </w:ins>
    </w:p>
    <w:tbl>
      <w:tblPr>
        <w:tblStyle w:val="TableGrid7"/>
        <w:tblW w:w="0" w:type="auto"/>
        <w:jc w:val="center"/>
        <w:tblInd w:w="0" w:type="dxa"/>
        <w:tblLook w:val="04A0" w:firstRow="1" w:lastRow="0" w:firstColumn="1" w:lastColumn="0" w:noHBand="0" w:noVBand="1"/>
      </w:tblPr>
      <w:tblGrid>
        <w:gridCol w:w="1007"/>
        <w:gridCol w:w="1416"/>
        <w:gridCol w:w="1825"/>
        <w:gridCol w:w="1559"/>
        <w:gridCol w:w="1276"/>
        <w:gridCol w:w="850"/>
      </w:tblGrid>
      <w:tr w:rsidR="003E4DD3" w:rsidRPr="0039343F" w14:paraId="2EB4E74E" w14:textId="77777777" w:rsidTr="003E4DD3">
        <w:trPr>
          <w:cantSplit/>
          <w:jc w:val="center"/>
          <w:ins w:id="1188" w:author="Huawei" w:date="2021-05-27T14:55:00Z"/>
        </w:trPr>
        <w:tc>
          <w:tcPr>
            <w:tcW w:w="1007" w:type="dxa"/>
            <w:tcBorders>
              <w:bottom w:val="single" w:sz="4" w:space="0" w:color="auto"/>
            </w:tcBorders>
            <w:vAlign w:val="center"/>
          </w:tcPr>
          <w:p w14:paraId="72A64856" w14:textId="77777777" w:rsidR="003E4DD3" w:rsidRPr="0039343F" w:rsidRDefault="003E4DD3" w:rsidP="003E4DD3">
            <w:pPr>
              <w:pStyle w:val="TAH"/>
              <w:rPr>
                <w:ins w:id="1189" w:author="Huawei" w:date="2021-05-27T14:55:00Z"/>
              </w:rPr>
            </w:pPr>
            <w:ins w:id="1190" w:author="Huawei" w:date="2021-05-27T14:55:00Z">
              <w:r w:rsidRPr="0039343F">
                <w:t>Number of TX antennas</w:t>
              </w:r>
            </w:ins>
          </w:p>
        </w:tc>
        <w:tc>
          <w:tcPr>
            <w:tcW w:w="1416" w:type="dxa"/>
            <w:tcBorders>
              <w:bottom w:val="single" w:sz="4" w:space="0" w:color="auto"/>
            </w:tcBorders>
            <w:vAlign w:val="center"/>
          </w:tcPr>
          <w:p w14:paraId="70320B4B" w14:textId="77777777" w:rsidR="003E4DD3" w:rsidRPr="0039343F" w:rsidRDefault="003E4DD3" w:rsidP="003E4DD3">
            <w:pPr>
              <w:pStyle w:val="TAH"/>
              <w:rPr>
                <w:ins w:id="1191" w:author="Huawei" w:date="2021-05-27T14:55:00Z"/>
              </w:rPr>
            </w:pPr>
            <w:ins w:id="1192" w:author="Huawei" w:date="2021-05-27T14:55:00Z">
              <w:r w:rsidRPr="0039343F">
                <w:t xml:space="preserve">Number of </w:t>
              </w:r>
              <w:r>
                <w:t>Demodulation Branches</w:t>
              </w:r>
            </w:ins>
          </w:p>
        </w:tc>
        <w:tc>
          <w:tcPr>
            <w:tcW w:w="1825" w:type="dxa"/>
            <w:vAlign w:val="center"/>
          </w:tcPr>
          <w:p w14:paraId="4AE8266B" w14:textId="5C94CC35" w:rsidR="003E4DD3" w:rsidRPr="0039343F" w:rsidRDefault="003E4DD3" w:rsidP="003E4DD3">
            <w:pPr>
              <w:pStyle w:val="TAH"/>
              <w:rPr>
                <w:ins w:id="1193" w:author="Huawei" w:date="2021-05-27T14:55:00Z"/>
              </w:rPr>
            </w:pPr>
            <w:ins w:id="1194" w:author="Huawei" w:date="2021-05-27T14:55:00Z">
              <w:r w:rsidRPr="0039343F">
                <w:t xml:space="preserve">Propagation conditions and correlation matrix (Annex </w:t>
              </w:r>
            </w:ins>
            <w:ins w:id="1195" w:author="Huawei_Modify_After_Meeting" w:date="2021-05-27T17:12:00Z">
              <w:r>
                <w:t>TBA</w:t>
              </w:r>
            </w:ins>
            <w:ins w:id="1196" w:author="Huawei" w:date="2021-05-27T14:55:00Z">
              <w:del w:id="1197" w:author="Huawei_Modify_After_Meeting" w:date="2021-05-27T17:12:00Z">
                <w:r w:rsidRPr="0039343F" w:rsidDel="00402AA3">
                  <w:delText>G</w:delText>
                </w:r>
              </w:del>
              <w:r w:rsidRPr="0039343F">
                <w:t>)</w:t>
              </w:r>
            </w:ins>
          </w:p>
        </w:tc>
        <w:tc>
          <w:tcPr>
            <w:tcW w:w="1559" w:type="dxa"/>
            <w:vAlign w:val="center"/>
          </w:tcPr>
          <w:p w14:paraId="01F25C77" w14:textId="54833948" w:rsidR="003E4DD3" w:rsidRPr="0039343F" w:rsidRDefault="003E4DD3" w:rsidP="003E4DD3">
            <w:pPr>
              <w:pStyle w:val="TAH"/>
              <w:rPr>
                <w:ins w:id="1198" w:author="Huawei_Modify_After_Meeting" w:date="2021-05-27T17:56:00Z"/>
              </w:rPr>
            </w:pPr>
            <w:ins w:id="1199" w:author="Huawei_Modify_After_Meeting" w:date="2021-05-27T17:57:00Z">
              <w:r>
                <w:t>FRC</w:t>
              </w:r>
              <w:r>
                <w:br/>
                <w:t>(Annex A)</w:t>
              </w:r>
            </w:ins>
          </w:p>
        </w:tc>
        <w:tc>
          <w:tcPr>
            <w:tcW w:w="1276" w:type="dxa"/>
            <w:vAlign w:val="center"/>
          </w:tcPr>
          <w:p w14:paraId="4716BF8C" w14:textId="09F47327" w:rsidR="003E4DD3" w:rsidRPr="0039343F" w:rsidRDefault="003E4DD3" w:rsidP="003E4DD3">
            <w:pPr>
              <w:pStyle w:val="TAH"/>
              <w:rPr>
                <w:ins w:id="1200" w:author="Huawei" w:date="2021-05-27T14:55:00Z"/>
              </w:rPr>
            </w:pPr>
            <w:ins w:id="1201" w:author="Huawei" w:date="2021-05-27T14:55:00Z">
              <w:r w:rsidRPr="0039343F">
                <w:t>Additional DM-RS position</w:t>
              </w:r>
            </w:ins>
          </w:p>
        </w:tc>
        <w:tc>
          <w:tcPr>
            <w:tcW w:w="850" w:type="dxa"/>
            <w:vAlign w:val="center"/>
          </w:tcPr>
          <w:p w14:paraId="4EBF2E2F" w14:textId="77777777" w:rsidR="003E4DD3" w:rsidRPr="0039343F" w:rsidRDefault="003E4DD3" w:rsidP="003E4DD3">
            <w:pPr>
              <w:pStyle w:val="TAH"/>
              <w:rPr>
                <w:ins w:id="1202" w:author="Huawei" w:date="2021-05-27T14:55:00Z"/>
              </w:rPr>
            </w:pPr>
            <w:ins w:id="1203" w:author="Huawei" w:date="2021-05-27T14:55:00Z">
              <w:r w:rsidRPr="0039343F">
                <w:t>SNR</w:t>
              </w:r>
            </w:ins>
          </w:p>
          <w:p w14:paraId="175B9020" w14:textId="77777777" w:rsidR="003E4DD3" w:rsidRPr="0039343F" w:rsidRDefault="003E4DD3" w:rsidP="003E4DD3">
            <w:pPr>
              <w:pStyle w:val="TAH"/>
              <w:rPr>
                <w:ins w:id="1204" w:author="Huawei" w:date="2021-05-27T14:55:00Z"/>
              </w:rPr>
            </w:pPr>
            <w:ins w:id="1205" w:author="Huawei" w:date="2021-05-27T14:55:00Z">
              <w:r w:rsidRPr="0039343F">
                <w:t>(dB)</w:t>
              </w:r>
            </w:ins>
          </w:p>
        </w:tc>
      </w:tr>
      <w:tr w:rsidR="003E4DD3" w:rsidRPr="0039343F" w14:paraId="3F70D3AD" w14:textId="77777777" w:rsidTr="003E4DD3">
        <w:trPr>
          <w:cantSplit/>
          <w:jc w:val="center"/>
          <w:ins w:id="1206" w:author="Huawei" w:date="2021-05-27T14:55:00Z"/>
        </w:trPr>
        <w:tc>
          <w:tcPr>
            <w:tcW w:w="1007" w:type="dxa"/>
            <w:vMerge w:val="restart"/>
            <w:vAlign w:val="center"/>
          </w:tcPr>
          <w:p w14:paraId="6D1A6058" w14:textId="4CA22E99" w:rsidR="003E4DD3" w:rsidRPr="0039343F" w:rsidRDefault="003E4DD3" w:rsidP="003E4DD3">
            <w:pPr>
              <w:pStyle w:val="TAC"/>
              <w:rPr>
                <w:ins w:id="1207" w:author="Huawei" w:date="2021-05-27T14:55:00Z"/>
              </w:rPr>
            </w:pPr>
            <w:ins w:id="1208" w:author="Huawei" w:date="2021-05-27T14:55:00Z">
              <w:r w:rsidRPr="0039343F">
                <w:t>1</w:t>
              </w:r>
            </w:ins>
          </w:p>
        </w:tc>
        <w:tc>
          <w:tcPr>
            <w:tcW w:w="1416" w:type="dxa"/>
            <w:vMerge w:val="restart"/>
            <w:vAlign w:val="center"/>
          </w:tcPr>
          <w:p w14:paraId="27EEF4F9" w14:textId="0B117ECE" w:rsidR="003E4DD3" w:rsidRPr="0039343F" w:rsidRDefault="003E4DD3" w:rsidP="003E4DD3">
            <w:pPr>
              <w:pStyle w:val="TAC"/>
              <w:rPr>
                <w:ins w:id="1209" w:author="Huawei" w:date="2021-05-27T14:55:00Z"/>
              </w:rPr>
            </w:pPr>
            <w:ins w:id="1210" w:author="Huawei" w:date="2021-05-27T14:55:00Z">
              <w:r w:rsidRPr="0039343F">
                <w:t>2</w:t>
              </w:r>
            </w:ins>
          </w:p>
        </w:tc>
        <w:tc>
          <w:tcPr>
            <w:tcW w:w="1825" w:type="dxa"/>
            <w:vAlign w:val="center"/>
          </w:tcPr>
          <w:p w14:paraId="1538C89B" w14:textId="77777777" w:rsidR="003E4DD3" w:rsidRPr="0039343F" w:rsidRDefault="003E4DD3" w:rsidP="003E4DD3">
            <w:pPr>
              <w:pStyle w:val="TAC"/>
              <w:rPr>
                <w:ins w:id="1211" w:author="Huawei" w:date="2021-05-27T14:55:00Z"/>
              </w:rPr>
            </w:pPr>
            <w:ins w:id="1212" w:author="Huawei" w:date="2021-05-27T14:55:00Z">
              <w:r w:rsidRPr="0039343F">
                <w:t>TDLB100-400 Low</w:t>
              </w:r>
            </w:ins>
          </w:p>
        </w:tc>
        <w:tc>
          <w:tcPr>
            <w:tcW w:w="1559" w:type="dxa"/>
            <w:vAlign w:val="center"/>
          </w:tcPr>
          <w:p w14:paraId="143E711B" w14:textId="4939607D" w:rsidR="003E4DD3" w:rsidRPr="0039343F" w:rsidRDefault="003E4DD3" w:rsidP="003E4DD3">
            <w:pPr>
              <w:pStyle w:val="TAC"/>
              <w:rPr>
                <w:ins w:id="1213" w:author="Huawei_Modify_After_Meeting" w:date="2021-05-27T17:56:00Z"/>
              </w:rPr>
            </w:pPr>
            <w:ins w:id="1214" w:author="Huawei_Modify_After_Meeting" w:date="2021-05-27T17:57:00Z">
              <w:r>
                <w:rPr>
                  <w:lang w:val="en-US"/>
                </w:rPr>
                <w:t>D-FR1-A.2.1-6</w:t>
              </w:r>
            </w:ins>
          </w:p>
        </w:tc>
        <w:tc>
          <w:tcPr>
            <w:tcW w:w="1276" w:type="dxa"/>
            <w:vAlign w:val="center"/>
          </w:tcPr>
          <w:p w14:paraId="3E74951C" w14:textId="49D1E4AC" w:rsidR="003E4DD3" w:rsidRPr="0039343F" w:rsidRDefault="003E4DD3" w:rsidP="003E4DD3">
            <w:pPr>
              <w:pStyle w:val="TAC"/>
              <w:rPr>
                <w:ins w:id="1215" w:author="Huawei" w:date="2021-05-27T14:55:00Z"/>
              </w:rPr>
            </w:pPr>
            <w:ins w:id="1216" w:author="Huawei" w:date="2021-05-27T14:55:00Z">
              <w:r w:rsidRPr="0039343F">
                <w:t>pos1</w:t>
              </w:r>
            </w:ins>
          </w:p>
        </w:tc>
        <w:tc>
          <w:tcPr>
            <w:tcW w:w="850" w:type="dxa"/>
            <w:vAlign w:val="center"/>
          </w:tcPr>
          <w:p w14:paraId="198932DC" w14:textId="77777777" w:rsidR="003E4DD3" w:rsidRPr="0039343F" w:rsidRDefault="003E4DD3" w:rsidP="003E4DD3">
            <w:pPr>
              <w:pStyle w:val="TAC"/>
              <w:rPr>
                <w:ins w:id="1217" w:author="Huawei" w:date="2021-05-27T14:55:00Z"/>
              </w:rPr>
            </w:pPr>
            <w:ins w:id="1218" w:author="Huawei" w:date="2021-05-27T14:55:00Z">
              <w:r w:rsidRPr="0039343F">
                <w:t>-2.5</w:t>
              </w:r>
            </w:ins>
          </w:p>
        </w:tc>
      </w:tr>
      <w:tr w:rsidR="003E4DD3" w:rsidRPr="0039343F" w14:paraId="225B7BA8" w14:textId="77777777" w:rsidTr="003E4DD3">
        <w:trPr>
          <w:cantSplit/>
          <w:jc w:val="center"/>
          <w:ins w:id="1219" w:author="Huawei" w:date="2021-05-27T14:55:00Z"/>
        </w:trPr>
        <w:tc>
          <w:tcPr>
            <w:tcW w:w="1007" w:type="dxa"/>
            <w:vMerge/>
            <w:vAlign w:val="center"/>
          </w:tcPr>
          <w:p w14:paraId="66755EB3" w14:textId="5761590D" w:rsidR="003E4DD3" w:rsidRPr="0039343F" w:rsidRDefault="003E4DD3" w:rsidP="003E4DD3">
            <w:pPr>
              <w:pStyle w:val="TAC"/>
              <w:rPr>
                <w:ins w:id="1220" w:author="Huawei" w:date="2021-05-27T14:55:00Z"/>
              </w:rPr>
            </w:pPr>
          </w:p>
        </w:tc>
        <w:tc>
          <w:tcPr>
            <w:tcW w:w="1416" w:type="dxa"/>
            <w:vMerge/>
            <w:vAlign w:val="center"/>
          </w:tcPr>
          <w:p w14:paraId="3FBEE47A" w14:textId="46B0E36C" w:rsidR="003E4DD3" w:rsidRPr="0039343F" w:rsidRDefault="003E4DD3" w:rsidP="003E4DD3">
            <w:pPr>
              <w:pStyle w:val="TAC"/>
              <w:rPr>
                <w:ins w:id="1221" w:author="Huawei" w:date="2021-05-27T14:55:00Z"/>
              </w:rPr>
            </w:pPr>
          </w:p>
        </w:tc>
        <w:tc>
          <w:tcPr>
            <w:tcW w:w="1825" w:type="dxa"/>
            <w:vAlign w:val="center"/>
          </w:tcPr>
          <w:p w14:paraId="194FE1EE" w14:textId="77777777" w:rsidR="003E4DD3" w:rsidRPr="0039343F" w:rsidRDefault="003E4DD3" w:rsidP="003E4DD3">
            <w:pPr>
              <w:pStyle w:val="TAC"/>
              <w:rPr>
                <w:ins w:id="1222" w:author="Huawei" w:date="2021-05-27T14:55:00Z"/>
              </w:rPr>
            </w:pPr>
            <w:ins w:id="1223" w:author="Huawei" w:date="2021-05-27T14:55:00Z">
              <w:r w:rsidRPr="0039343F">
                <w:t>TDLC300-100 Low</w:t>
              </w:r>
            </w:ins>
          </w:p>
        </w:tc>
        <w:tc>
          <w:tcPr>
            <w:tcW w:w="1559" w:type="dxa"/>
            <w:vAlign w:val="center"/>
          </w:tcPr>
          <w:p w14:paraId="3D4AD80A" w14:textId="39377360" w:rsidR="003E4DD3" w:rsidRPr="0039343F" w:rsidRDefault="003E4DD3" w:rsidP="003E4DD3">
            <w:pPr>
              <w:pStyle w:val="TAC"/>
              <w:rPr>
                <w:ins w:id="1224" w:author="Huawei_Modify_After_Meeting" w:date="2021-05-27T17:56:00Z"/>
              </w:rPr>
            </w:pPr>
            <w:ins w:id="1225" w:author="Huawei_Modify_After_Meeting" w:date="2021-05-27T17:57:00Z">
              <w:r>
                <w:rPr>
                  <w:lang w:val="en-US"/>
                </w:rPr>
                <w:t>D-FR1-A.2.3-6</w:t>
              </w:r>
            </w:ins>
          </w:p>
        </w:tc>
        <w:tc>
          <w:tcPr>
            <w:tcW w:w="1276" w:type="dxa"/>
            <w:vAlign w:val="center"/>
          </w:tcPr>
          <w:p w14:paraId="289B377C" w14:textId="3A85E264" w:rsidR="003E4DD3" w:rsidRPr="0039343F" w:rsidRDefault="003E4DD3" w:rsidP="003E4DD3">
            <w:pPr>
              <w:pStyle w:val="TAC"/>
              <w:rPr>
                <w:ins w:id="1226" w:author="Huawei" w:date="2021-05-27T14:55:00Z"/>
              </w:rPr>
            </w:pPr>
            <w:ins w:id="1227" w:author="Huawei" w:date="2021-05-27T14:55:00Z">
              <w:r w:rsidRPr="0039343F">
                <w:t>pos1</w:t>
              </w:r>
            </w:ins>
          </w:p>
        </w:tc>
        <w:tc>
          <w:tcPr>
            <w:tcW w:w="850" w:type="dxa"/>
            <w:vAlign w:val="center"/>
          </w:tcPr>
          <w:p w14:paraId="65AC6996" w14:textId="77777777" w:rsidR="003E4DD3" w:rsidRPr="0039343F" w:rsidRDefault="003E4DD3" w:rsidP="003E4DD3">
            <w:pPr>
              <w:pStyle w:val="TAC"/>
              <w:rPr>
                <w:ins w:id="1228" w:author="Huawei" w:date="2021-05-27T14:55:00Z"/>
              </w:rPr>
            </w:pPr>
            <w:ins w:id="1229" w:author="Huawei" w:date="2021-05-27T14:55:00Z">
              <w:r w:rsidRPr="0039343F">
                <w:t>10.0</w:t>
              </w:r>
            </w:ins>
          </w:p>
        </w:tc>
      </w:tr>
      <w:tr w:rsidR="003E4DD3" w:rsidRPr="0039343F" w14:paraId="06033657" w14:textId="77777777" w:rsidTr="003E4DD3">
        <w:trPr>
          <w:cantSplit/>
          <w:jc w:val="center"/>
          <w:ins w:id="1230" w:author="Huawei" w:date="2021-05-27T14:55:00Z"/>
        </w:trPr>
        <w:tc>
          <w:tcPr>
            <w:tcW w:w="1007" w:type="dxa"/>
            <w:vMerge/>
            <w:vAlign w:val="center"/>
          </w:tcPr>
          <w:p w14:paraId="2AA39F8B" w14:textId="005F2FFB" w:rsidR="003E4DD3" w:rsidRPr="0039343F" w:rsidRDefault="003E4DD3" w:rsidP="003E4DD3">
            <w:pPr>
              <w:pStyle w:val="TAC"/>
              <w:rPr>
                <w:ins w:id="1231" w:author="Huawei" w:date="2021-05-27T14:55:00Z"/>
              </w:rPr>
            </w:pPr>
          </w:p>
        </w:tc>
        <w:tc>
          <w:tcPr>
            <w:tcW w:w="1416" w:type="dxa"/>
            <w:vMerge/>
            <w:tcBorders>
              <w:bottom w:val="single" w:sz="4" w:space="0" w:color="auto"/>
            </w:tcBorders>
            <w:vAlign w:val="center"/>
          </w:tcPr>
          <w:p w14:paraId="622C6439" w14:textId="77777777" w:rsidR="003E4DD3" w:rsidRPr="0039343F" w:rsidRDefault="003E4DD3" w:rsidP="003E4DD3">
            <w:pPr>
              <w:pStyle w:val="TAC"/>
              <w:rPr>
                <w:ins w:id="1232" w:author="Huawei" w:date="2021-05-27T14:55:00Z"/>
              </w:rPr>
            </w:pPr>
          </w:p>
        </w:tc>
        <w:tc>
          <w:tcPr>
            <w:tcW w:w="1825" w:type="dxa"/>
            <w:vAlign w:val="center"/>
          </w:tcPr>
          <w:p w14:paraId="5C0DB88B" w14:textId="77777777" w:rsidR="003E4DD3" w:rsidRPr="0039343F" w:rsidRDefault="003E4DD3" w:rsidP="003E4DD3">
            <w:pPr>
              <w:pStyle w:val="TAC"/>
              <w:rPr>
                <w:ins w:id="1233" w:author="Huawei" w:date="2021-05-27T14:55:00Z"/>
              </w:rPr>
            </w:pPr>
            <w:ins w:id="1234" w:author="Huawei" w:date="2021-05-27T14:55:00Z">
              <w:r w:rsidRPr="0039343F">
                <w:t>TDLA30-10 Low</w:t>
              </w:r>
            </w:ins>
          </w:p>
        </w:tc>
        <w:tc>
          <w:tcPr>
            <w:tcW w:w="1559" w:type="dxa"/>
            <w:vAlign w:val="center"/>
          </w:tcPr>
          <w:p w14:paraId="1B7EACD8" w14:textId="1F520D28" w:rsidR="003E4DD3" w:rsidRPr="0039343F" w:rsidRDefault="003E4DD3" w:rsidP="003E4DD3">
            <w:pPr>
              <w:pStyle w:val="TAC"/>
              <w:rPr>
                <w:ins w:id="1235" w:author="Huawei_Modify_After_Meeting" w:date="2021-05-27T17:56:00Z"/>
              </w:rPr>
            </w:pPr>
            <w:ins w:id="1236" w:author="Huawei_Modify_After_Meeting" w:date="2021-05-27T17:57:00Z">
              <w:r>
                <w:rPr>
                  <w:lang w:val="en-US"/>
                </w:rPr>
                <w:t>D-FR1-A.2.4-6</w:t>
              </w:r>
            </w:ins>
          </w:p>
        </w:tc>
        <w:tc>
          <w:tcPr>
            <w:tcW w:w="1276" w:type="dxa"/>
            <w:vAlign w:val="center"/>
          </w:tcPr>
          <w:p w14:paraId="156DA489" w14:textId="7B4EDCEF" w:rsidR="003E4DD3" w:rsidRPr="0039343F" w:rsidRDefault="003E4DD3" w:rsidP="003E4DD3">
            <w:pPr>
              <w:pStyle w:val="TAC"/>
              <w:rPr>
                <w:ins w:id="1237" w:author="Huawei" w:date="2021-05-27T14:55:00Z"/>
              </w:rPr>
            </w:pPr>
            <w:ins w:id="1238" w:author="Huawei" w:date="2021-05-27T14:55:00Z">
              <w:r w:rsidRPr="0039343F">
                <w:t>pos1</w:t>
              </w:r>
            </w:ins>
          </w:p>
        </w:tc>
        <w:tc>
          <w:tcPr>
            <w:tcW w:w="850" w:type="dxa"/>
            <w:vAlign w:val="center"/>
          </w:tcPr>
          <w:p w14:paraId="2A4DCECC" w14:textId="77777777" w:rsidR="003E4DD3" w:rsidRPr="0039343F" w:rsidRDefault="003E4DD3" w:rsidP="003E4DD3">
            <w:pPr>
              <w:pStyle w:val="TAC"/>
              <w:rPr>
                <w:ins w:id="1239" w:author="Huawei" w:date="2021-05-27T14:55:00Z"/>
              </w:rPr>
            </w:pPr>
            <w:ins w:id="1240" w:author="Huawei" w:date="2021-05-27T14:55:00Z">
              <w:r w:rsidRPr="0039343F">
                <w:t>12.4</w:t>
              </w:r>
            </w:ins>
          </w:p>
        </w:tc>
      </w:tr>
      <w:tr w:rsidR="003E4DD3" w:rsidRPr="0039343F" w14:paraId="49689109" w14:textId="77777777" w:rsidTr="003E4DD3">
        <w:trPr>
          <w:cantSplit/>
          <w:jc w:val="center"/>
          <w:ins w:id="1241" w:author="Huawei" w:date="2021-05-27T14:55:00Z"/>
        </w:trPr>
        <w:tc>
          <w:tcPr>
            <w:tcW w:w="1007" w:type="dxa"/>
            <w:vMerge/>
            <w:vAlign w:val="center"/>
          </w:tcPr>
          <w:p w14:paraId="44484CFF" w14:textId="24552D50" w:rsidR="003E4DD3" w:rsidRPr="0039343F" w:rsidRDefault="003E4DD3" w:rsidP="003E4DD3">
            <w:pPr>
              <w:pStyle w:val="TAC"/>
              <w:rPr>
                <w:ins w:id="1242" w:author="Huawei" w:date="2021-05-27T14:55:00Z"/>
              </w:rPr>
            </w:pPr>
          </w:p>
        </w:tc>
        <w:tc>
          <w:tcPr>
            <w:tcW w:w="1416" w:type="dxa"/>
            <w:vMerge w:val="restart"/>
            <w:vAlign w:val="center"/>
          </w:tcPr>
          <w:p w14:paraId="24BE9E9E" w14:textId="6424B64A" w:rsidR="003E4DD3" w:rsidRPr="0039343F" w:rsidRDefault="003E4DD3" w:rsidP="003E4DD3">
            <w:pPr>
              <w:pStyle w:val="TAC"/>
              <w:rPr>
                <w:ins w:id="1243" w:author="Huawei" w:date="2021-05-27T14:55:00Z"/>
              </w:rPr>
            </w:pPr>
            <w:ins w:id="1244" w:author="Huawei" w:date="2021-05-27T14:55:00Z">
              <w:r w:rsidRPr="0039343F">
                <w:t>4</w:t>
              </w:r>
            </w:ins>
          </w:p>
        </w:tc>
        <w:tc>
          <w:tcPr>
            <w:tcW w:w="1825" w:type="dxa"/>
            <w:vAlign w:val="center"/>
          </w:tcPr>
          <w:p w14:paraId="3FD7CDEB" w14:textId="77777777" w:rsidR="003E4DD3" w:rsidRPr="0039343F" w:rsidRDefault="003E4DD3" w:rsidP="003E4DD3">
            <w:pPr>
              <w:pStyle w:val="TAC"/>
              <w:rPr>
                <w:ins w:id="1245" w:author="Huawei" w:date="2021-05-27T14:55:00Z"/>
              </w:rPr>
            </w:pPr>
            <w:ins w:id="1246" w:author="Huawei" w:date="2021-05-27T14:55:00Z">
              <w:r w:rsidRPr="0039343F">
                <w:t>TDLB100-400 Low</w:t>
              </w:r>
            </w:ins>
          </w:p>
        </w:tc>
        <w:tc>
          <w:tcPr>
            <w:tcW w:w="1559" w:type="dxa"/>
            <w:vAlign w:val="center"/>
          </w:tcPr>
          <w:p w14:paraId="1DB7A9DC" w14:textId="29CF84DC" w:rsidR="003E4DD3" w:rsidRPr="0039343F" w:rsidRDefault="003E4DD3" w:rsidP="003E4DD3">
            <w:pPr>
              <w:pStyle w:val="TAC"/>
              <w:rPr>
                <w:ins w:id="1247" w:author="Huawei_Modify_After_Meeting" w:date="2021-05-27T17:56:00Z"/>
              </w:rPr>
            </w:pPr>
            <w:ins w:id="1248" w:author="Huawei_Modify_After_Meeting" w:date="2021-05-27T17:57:00Z">
              <w:r>
                <w:rPr>
                  <w:lang w:val="en-US"/>
                </w:rPr>
                <w:t>D-FR1-A.2.1-6</w:t>
              </w:r>
            </w:ins>
          </w:p>
        </w:tc>
        <w:tc>
          <w:tcPr>
            <w:tcW w:w="1276" w:type="dxa"/>
            <w:vAlign w:val="center"/>
          </w:tcPr>
          <w:p w14:paraId="550384E4" w14:textId="65B9A339" w:rsidR="003E4DD3" w:rsidRPr="0039343F" w:rsidRDefault="003E4DD3" w:rsidP="003E4DD3">
            <w:pPr>
              <w:pStyle w:val="TAC"/>
              <w:rPr>
                <w:ins w:id="1249" w:author="Huawei" w:date="2021-05-27T14:55:00Z"/>
              </w:rPr>
            </w:pPr>
            <w:ins w:id="1250" w:author="Huawei" w:date="2021-05-27T14:55:00Z">
              <w:r w:rsidRPr="0039343F">
                <w:t>pos1</w:t>
              </w:r>
            </w:ins>
          </w:p>
        </w:tc>
        <w:tc>
          <w:tcPr>
            <w:tcW w:w="850" w:type="dxa"/>
            <w:vAlign w:val="center"/>
          </w:tcPr>
          <w:p w14:paraId="030DF47A" w14:textId="77777777" w:rsidR="003E4DD3" w:rsidRPr="0039343F" w:rsidRDefault="003E4DD3" w:rsidP="003E4DD3">
            <w:pPr>
              <w:pStyle w:val="TAC"/>
              <w:rPr>
                <w:ins w:id="1251" w:author="Huawei" w:date="2021-05-27T14:55:00Z"/>
              </w:rPr>
            </w:pPr>
            <w:ins w:id="1252" w:author="Huawei" w:date="2021-05-27T14:55:00Z">
              <w:r w:rsidRPr="0039343F">
                <w:t>-5.8</w:t>
              </w:r>
            </w:ins>
          </w:p>
        </w:tc>
      </w:tr>
      <w:tr w:rsidR="003E4DD3" w:rsidRPr="0039343F" w14:paraId="29C6CB06" w14:textId="77777777" w:rsidTr="003E4DD3">
        <w:trPr>
          <w:cantSplit/>
          <w:jc w:val="center"/>
          <w:ins w:id="1253" w:author="Huawei" w:date="2021-05-27T14:55:00Z"/>
        </w:trPr>
        <w:tc>
          <w:tcPr>
            <w:tcW w:w="1007" w:type="dxa"/>
            <w:vMerge/>
            <w:vAlign w:val="center"/>
          </w:tcPr>
          <w:p w14:paraId="4B90E043" w14:textId="35B838F3" w:rsidR="003E4DD3" w:rsidRPr="0039343F" w:rsidRDefault="003E4DD3" w:rsidP="003E4DD3">
            <w:pPr>
              <w:pStyle w:val="TAC"/>
              <w:rPr>
                <w:ins w:id="1254" w:author="Huawei" w:date="2021-05-27T14:55:00Z"/>
              </w:rPr>
            </w:pPr>
          </w:p>
        </w:tc>
        <w:tc>
          <w:tcPr>
            <w:tcW w:w="1416" w:type="dxa"/>
            <w:vMerge/>
            <w:vAlign w:val="center"/>
          </w:tcPr>
          <w:p w14:paraId="0FF83A97" w14:textId="1DE7E40E" w:rsidR="003E4DD3" w:rsidRPr="0039343F" w:rsidRDefault="003E4DD3" w:rsidP="003E4DD3">
            <w:pPr>
              <w:pStyle w:val="TAC"/>
              <w:rPr>
                <w:ins w:id="1255" w:author="Huawei" w:date="2021-05-27T14:55:00Z"/>
              </w:rPr>
            </w:pPr>
          </w:p>
        </w:tc>
        <w:tc>
          <w:tcPr>
            <w:tcW w:w="1825" w:type="dxa"/>
            <w:vAlign w:val="center"/>
          </w:tcPr>
          <w:p w14:paraId="40EC7AF0" w14:textId="77777777" w:rsidR="003E4DD3" w:rsidRPr="0039343F" w:rsidRDefault="003E4DD3" w:rsidP="003E4DD3">
            <w:pPr>
              <w:pStyle w:val="TAC"/>
              <w:rPr>
                <w:ins w:id="1256" w:author="Huawei" w:date="2021-05-27T14:55:00Z"/>
              </w:rPr>
            </w:pPr>
            <w:ins w:id="1257" w:author="Huawei" w:date="2021-05-27T14:55:00Z">
              <w:r w:rsidRPr="0039343F">
                <w:t>TDLC300-100 Low</w:t>
              </w:r>
            </w:ins>
          </w:p>
        </w:tc>
        <w:tc>
          <w:tcPr>
            <w:tcW w:w="1559" w:type="dxa"/>
            <w:vAlign w:val="center"/>
          </w:tcPr>
          <w:p w14:paraId="48D10AEA" w14:textId="1928B0C9" w:rsidR="003E4DD3" w:rsidRPr="0039343F" w:rsidRDefault="003E4DD3" w:rsidP="003E4DD3">
            <w:pPr>
              <w:pStyle w:val="TAC"/>
              <w:rPr>
                <w:ins w:id="1258" w:author="Huawei_Modify_After_Meeting" w:date="2021-05-27T17:56:00Z"/>
              </w:rPr>
            </w:pPr>
            <w:ins w:id="1259" w:author="Huawei_Modify_After_Meeting" w:date="2021-05-27T17:57:00Z">
              <w:r>
                <w:rPr>
                  <w:lang w:val="en-US"/>
                </w:rPr>
                <w:t>D-FR1-A.2.3-6</w:t>
              </w:r>
            </w:ins>
          </w:p>
        </w:tc>
        <w:tc>
          <w:tcPr>
            <w:tcW w:w="1276" w:type="dxa"/>
            <w:vAlign w:val="center"/>
          </w:tcPr>
          <w:p w14:paraId="4B3518FC" w14:textId="29FC22D5" w:rsidR="003E4DD3" w:rsidRPr="0039343F" w:rsidRDefault="003E4DD3" w:rsidP="003E4DD3">
            <w:pPr>
              <w:pStyle w:val="TAC"/>
              <w:rPr>
                <w:ins w:id="1260" w:author="Huawei" w:date="2021-05-27T14:55:00Z"/>
              </w:rPr>
            </w:pPr>
            <w:ins w:id="1261" w:author="Huawei" w:date="2021-05-27T14:55:00Z">
              <w:r w:rsidRPr="0039343F">
                <w:t>pos1</w:t>
              </w:r>
            </w:ins>
          </w:p>
        </w:tc>
        <w:tc>
          <w:tcPr>
            <w:tcW w:w="850" w:type="dxa"/>
            <w:vAlign w:val="center"/>
          </w:tcPr>
          <w:p w14:paraId="4F0C668B" w14:textId="77777777" w:rsidR="003E4DD3" w:rsidRPr="0039343F" w:rsidRDefault="003E4DD3" w:rsidP="003E4DD3">
            <w:pPr>
              <w:pStyle w:val="TAC"/>
              <w:rPr>
                <w:ins w:id="1262" w:author="Huawei" w:date="2021-05-27T14:55:00Z"/>
              </w:rPr>
            </w:pPr>
            <w:ins w:id="1263" w:author="Huawei" w:date="2021-05-27T14:55:00Z">
              <w:r w:rsidRPr="0039343F">
                <w:t>6.3</w:t>
              </w:r>
            </w:ins>
          </w:p>
        </w:tc>
      </w:tr>
      <w:tr w:rsidR="003E4DD3" w:rsidRPr="0039343F" w14:paraId="55D26AEB" w14:textId="77777777" w:rsidTr="003E4DD3">
        <w:trPr>
          <w:cantSplit/>
          <w:jc w:val="center"/>
          <w:ins w:id="1264" w:author="Huawei" w:date="2021-05-27T14:55:00Z"/>
        </w:trPr>
        <w:tc>
          <w:tcPr>
            <w:tcW w:w="1007" w:type="dxa"/>
            <w:vMerge/>
            <w:vAlign w:val="center"/>
          </w:tcPr>
          <w:p w14:paraId="4A676791" w14:textId="77777777" w:rsidR="003E4DD3" w:rsidRPr="0039343F" w:rsidRDefault="003E4DD3" w:rsidP="003E4DD3">
            <w:pPr>
              <w:pStyle w:val="TAC"/>
              <w:rPr>
                <w:ins w:id="1265" w:author="Huawei" w:date="2021-05-27T14:55:00Z"/>
              </w:rPr>
            </w:pPr>
          </w:p>
        </w:tc>
        <w:tc>
          <w:tcPr>
            <w:tcW w:w="1416" w:type="dxa"/>
            <w:vMerge/>
            <w:tcBorders>
              <w:bottom w:val="single" w:sz="4" w:space="0" w:color="auto"/>
            </w:tcBorders>
            <w:vAlign w:val="center"/>
          </w:tcPr>
          <w:p w14:paraId="7BFCFCF7" w14:textId="77777777" w:rsidR="003E4DD3" w:rsidRPr="0039343F" w:rsidRDefault="003E4DD3" w:rsidP="003E4DD3">
            <w:pPr>
              <w:pStyle w:val="TAC"/>
              <w:rPr>
                <w:ins w:id="1266" w:author="Huawei" w:date="2021-05-27T14:55:00Z"/>
              </w:rPr>
            </w:pPr>
          </w:p>
        </w:tc>
        <w:tc>
          <w:tcPr>
            <w:tcW w:w="1825" w:type="dxa"/>
            <w:vAlign w:val="center"/>
          </w:tcPr>
          <w:p w14:paraId="33818106" w14:textId="77777777" w:rsidR="003E4DD3" w:rsidRPr="0039343F" w:rsidRDefault="003E4DD3" w:rsidP="003E4DD3">
            <w:pPr>
              <w:pStyle w:val="TAC"/>
              <w:rPr>
                <w:ins w:id="1267" w:author="Huawei" w:date="2021-05-27T14:55:00Z"/>
              </w:rPr>
            </w:pPr>
            <w:ins w:id="1268" w:author="Huawei" w:date="2021-05-27T14:55:00Z">
              <w:r w:rsidRPr="0039343F">
                <w:t>TDLA30-10 Low</w:t>
              </w:r>
            </w:ins>
          </w:p>
        </w:tc>
        <w:tc>
          <w:tcPr>
            <w:tcW w:w="1559" w:type="dxa"/>
            <w:vAlign w:val="center"/>
          </w:tcPr>
          <w:p w14:paraId="0C504F7A" w14:textId="4912BFB9" w:rsidR="003E4DD3" w:rsidRPr="0039343F" w:rsidRDefault="003E4DD3" w:rsidP="003E4DD3">
            <w:pPr>
              <w:pStyle w:val="TAC"/>
              <w:rPr>
                <w:ins w:id="1269" w:author="Huawei_Modify_After_Meeting" w:date="2021-05-27T17:56:00Z"/>
              </w:rPr>
            </w:pPr>
            <w:ins w:id="1270" w:author="Huawei_Modify_After_Meeting" w:date="2021-05-27T17:57:00Z">
              <w:r>
                <w:rPr>
                  <w:lang w:val="en-US"/>
                </w:rPr>
                <w:t>D-FR1-A.2.4-6</w:t>
              </w:r>
            </w:ins>
          </w:p>
        </w:tc>
        <w:tc>
          <w:tcPr>
            <w:tcW w:w="1276" w:type="dxa"/>
            <w:vAlign w:val="center"/>
          </w:tcPr>
          <w:p w14:paraId="0A3F8F3C" w14:textId="169C7C11" w:rsidR="003E4DD3" w:rsidRPr="0039343F" w:rsidRDefault="003E4DD3" w:rsidP="003E4DD3">
            <w:pPr>
              <w:pStyle w:val="TAC"/>
              <w:rPr>
                <w:ins w:id="1271" w:author="Huawei" w:date="2021-05-27T14:55:00Z"/>
              </w:rPr>
            </w:pPr>
            <w:ins w:id="1272" w:author="Huawei" w:date="2021-05-27T14:55:00Z">
              <w:r w:rsidRPr="0039343F">
                <w:t>pos1</w:t>
              </w:r>
            </w:ins>
          </w:p>
        </w:tc>
        <w:tc>
          <w:tcPr>
            <w:tcW w:w="850" w:type="dxa"/>
            <w:vAlign w:val="center"/>
          </w:tcPr>
          <w:p w14:paraId="4366B249" w14:textId="77777777" w:rsidR="003E4DD3" w:rsidRPr="0039343F" w:rsidRDefault="003E4DD3" w:rsidP="003E4DD3">
            <w:pPr>
              <w:pStyle w:val="TAC"/>
              <w:rPr>
                <w:ins w:id="1273" w:author="Huawei" w:date="2021-05-27T14:55:00Z"/>
              </w:rPr>
            </w:pPr>
            <w:ins w:id="1274" w:author="Huawei" w:date="2021-05-27T14:55:00Z">
              <w:r w:rsidRPr="0039343F">
                <w:t>8.5</w:t>
              </w:r>
            </w:ins>
          </w:p>
        </w:tc>
      </w:tr>
      <w:tr w:rsidR="003E4DD3" w:rsidRPr="0039343F" w14:paraId="180D65B4" w14:textId="77777777" w:rsidTr="003E4DD3">
        <w:trPr>
          <w:cantSplit/>
          <w:jc w:val="center"/>
          <w:ins w:id="1275" w:author="Huawei" w:date="2021-05-27T14:55:00Z"/>
        </w:trPr>
        <w:tc>
          <w:tcPr>
            <w:tcW w:w="1007" w:type="dxa"/>
            <w:vMerge/>
            <w:vAlign w:val="center"/>
          </w:tcPr>
          <w:p w14:paraId="045C8F65" w14:textId="77777777" w:rsidR="003E4DD3" w:rsidRPr="0039343F" w:rsidRDefault="003E4DD3" w:rsidP="003E4DD3">
            <w:pPr>
              <w:pStyle w:val="TAC"/>
              <w:rPr>
                <w:ins w:id="1276" w:author="Huawei" w:date="2021-05-27T14:55:00Z"/>
              </w:rPr>
            </w:pPr>
          </w:p>
        </w:tc>
        <w:tc>
          <w:tcPr>
            <w:tcW w:w="1416" w:type="dxa"/>
            <w:vMerge w:val="restart"/>
            <w:vAlign w:val="center"/>
          </w:tcPr>
          <w:p w14:paraId="6DF5B6E2" w14:textId="62863D27" w:rsidR="003E4DD3" w:rsidRPr="0039343F" w:rsidRDefault="003E4DD3" w:rsidP="003E4DD3">
            <w:pPr>
              <w:pStyle w:val="TAC"/>
              <w:rPr>
                <w:ins w:id="1277" w:author="Huawei" w:date="2021-05-27T14:55:00Z"/>
              </w:rPr>
            </w:pPr>
            <w:ins w:id="1278" w:author="Huawei" w:date="2021-05-27T14:55:00Z">
              <w:r w:rsidRPr="0039343F">
                <w:t>8</w:t>
              </w:r>
            </w:ins>
          </w:p>
        </w:tc>
        <w:tc>
          <w:tcPr>
            <w:tcW w:w="1825" w:type="dxa"/>
            <w:vAlign w:val="center"/>
          </w:tcPr>
          <w:p w14:paraId="0675E7DA" w14:textId="77777777" w:rsidR="003E4DD3" w:rsidRPr="0039343F" w:rsidRDefault="003E4DD3" w:rsidP="003E4DD3">
            <w:pPr>
              <w:pStyle w:val="TAC"/>
              <w:rPr>
                <w:ins w:id="1279" w:author="Huawei" w:date="2021-05-27T14:55:00Z"/>
              </w:rPr>
            </w:pPr>
            <w:ins w:id="1280" w:author="Huawei" w:date="2021-05-27T14:55:00Z">
              <w:r w:rsidRPr="0039343F">
                <w:t>TDLB100-400 Low</w:t>
              </w:r>
            </w:ins>
          </w:p>
        </w:tc>
        <w:tc>
          <w:tcPr>
            <w:tcW w:w="1559" w:type="dxa"/>
            <w:vAlign w:val="center"/>
          </w:tcPr>
          <w:p w14:paraId="755A566A" w14:textId="6F51F897" w:rsidR="003E4DD3" w:rsidRPr="0039343F" w:rsidRDefault="003E4DD3" w:rsidP="003E4DD3">
            <w:pPr>
              <w:pStyle w:val="TAC"/>
              <w:rPr>
                <w:ins w:id="1281" w:author="Huawei_Modify_After_Meeting" w:date="2021-05-27T17:56:00Z"/>
              </w:rPr>
            </w:pPr>
            <w:ins w:id="1282" w:author="Huawei_Modify_After_Meeting" w:date="2021-05-27T17:57:00Z">
              <w:r>
                <w:rPr>
                  <w:lang w:val="en-US"/>
                </w:rPr>
                <w:t>D-FR1-A.2.1-6</w:t>
              </w:r>
            </w:ins>
          </w:p>
        </w:tc>
        <w:tc>
          <w:tcPr>
            <w:tcW w:w="1276" w:type="dxa"/>
            <w:vAlign w:val="center"/>
          </w:tcPr>
          <w:p w14:paraId="744C5176" w14:textId="0005B0C0" w:rsidR="003E4DD3" w:rsidRPr="0039343F" w:rsidRDefault="003E4DD3" w:rsidP="003E4DD3">
            <w:pPr>
              <w:pStyle w:val="TAC"/>
              <w:rPr>
                <w:ins w:id="1283" w:author="Huawei" w:date="2021-05-27T14:55:00Z"/>
              </w:rPr>
            </w:pPr>
            <w:ins w:id="1284" w:author="Huawei" w:date="2021-05-27T14:55:00Z">
              <w:r w:rsidRPr="0039343F">
                <w:t>pos1</w:t>
              </w:r>
            </w:ins>
          </w:p>
        </w:tc>
        <w:tc>
          <w:tcPr>
            <w:tcW w:w="850" w:type="dxa"/>
            <w:vAlign w:val="center"/>
          </w:tcPr>
          <w:p w14:paraId="2EDE0FB5" w14:textId="77777777" w:rsidR="003E4DD3" w:rsidRPr="0039343F" w:rsidRDefault="003E4DD3" w:rsidP="003E4DD3">
            <w:pPr>
              <w:pStyle w:val="TAC"/>
              <w:rPr>
                <w:ins w:id="1285" w:author="Huawei" w:date="2021-05-27T14:55:00Z"/>
              </w:rPr>
            </w:pPr>
            <w:ins w:id="1286" w:author="Huawei" w:date="2021-05-27T14:55:00Z">
              <w:r w:rsidRPr="0039343F">
                <w:t>-8.7</w:t>
              </w:r>
            </w:ins>
          </w:p>
        </w:tc>
      </w:tr>
      <w:tr w:rsidR="003E4DD3" w:rsidRPr="0039343F" w14:paraId="3CE114E1" w14:textId="77777777" w:rsidTr="003E4DD3">
        <w:trPr>
          <w:cantSplit/>
          <w:jc w:val="center"/>
          <w:ins w:id="1287" w:author="Huawei" w:date="2021-05-27T14:55:00Z"/>
        </w:trPr>
        <w:tc>
          <w:tcPr>
            <w:tcW w:w="1007" w:type="dxa"/>
            <w:vMerge/>
            <w:vAlign w:val="center"/>
          </w:tcPr>
          <w:p w14:paraId="550360CA" w14:textId="77777777" w:rsidR="003E4DD3" w:rsidRPr="0039343F" w:rsidRDefault="003E4DD3" w:rsidP="003E4DD3">
            <w:pPr>
              <w:pStyle w:val="TAC"/>
              <w:rPr>
                <w:ins w:id="1288" w:author="Huawei" w:date="2021-05-27T14:55:00Z"/>
              </w:rPr>
            </w:pPr>
          </w:p>
        </w:tc>
        <w:tc>
          <w:tcPr>
            <w:tcW w:w="1416" w:type="dxa"/>
            <w:vMerge/>
            <w:vAlign w:val="center"/>
          </w:tcPr>
          <w:p w14:paraId="7DA4FA46" w14:textId="44E36428" w:rsidR="003E4DD3" w:rsidRPr="0039343F" w:rsidRDefault="003E4DD3" w:rsidP="003E4DD3">
            <w:pPr>
              <w:pStyle w:val="TAC"/>
              <w:rPr>
                <w:ins w:id="1289" w:author="Huawei" w:date="2021-05-27T14:55:00Z"/>
              </w:rPr>
            </w:pPr>
          </w:p>
        </w:tc>
        <w:tc>
          <w:tcPr>
            <w:tcW w:w="1825" w:type="dxa"/>
            <w:vAlign w:val="center"/>
          </w:tcPr>
          <w:p w14:paraId="3D2247EA" w14:textId="77777777" w:rsidR="003E4DD3" w:rsidRPr="0039343F" w:rsidRDefault="003E4DD3" w:rsidP="003E4DD3">
            <w:pPr>
              <w:pStyle w:val="TAC"/>
              <w:rPr>
                <w:ins w:id="1290" w:author="Huawei" w:date="2021-05-27T14:55:00Z"/>
              </w:rPr>
            </w:pPr>
            <w:ins w:id="1291" w:author="Huawei" w:date="2021-05-27T14:55:00Z">
              <w:r w:rsidRPr="0039343F">
                <w:t>TDLC300-100 Low</w:t>
              </w:r>
            </w:ins>
          </w:p>
        </w:tc>
        <w:tc>
          <w:tcPr>
            <w:tcW w:w="1559" w:type="dxa"/>
            <w:vAlign w:val="center"/>
          </w:tcPr>
          <w:p w14:paraId="3EBD38B8" w14:textId="36BAB7A3" w:rsidR="003E4DD3" w:rsidRPr="0039343F" w:rsidRDefault="003E4DD3" w:rsidP="003E4DD3">
            <w:pPr>
              <w:pStyle w:val="TAC"/>
              <w:rPr>
                <w:ins w:id="1292" w:author="Huawei_Modify_After_Meeting" w:date="2021-05-27T17:56:00Z"/>
              </w:rPr>
            </w:pPr>
            <w:ins w:id="1293" w:author="Huawei_Modify_After_Meeting" w:date="2021-05-27T17:57:00Z">
              <w:r>
                <w:rPr>
                  <w:lang w:val="en-US"/>
                </w:rPr>
                <w:t>D-FR1-A.2.3-6</w:t>
              </w:r>
            </w:ins>
          </w:p>
        </w:tc>
        <w:tc>
          <w:tcPr>
            <w:tcW w:w="1276" w:type="dxa"/>
            <w:vAlign w:val="center"/>
          </w:tcPr>
          <w:p w14:paraId="672DB8D8" w14:textId="25B22835" w:rsidR="003E4DD3" w:rsidRPr="0039343F" w:rsidRDefault="003E4DD3" w:rsidP="003E4DD3">
            <w:pPr>
              <w:pStyle w:val="TAC"/>
              <w:rPr>
                <w:ins w:id="1294" w:author="Huawei" w:date="2021-05-27T14:55:00Z"/>
              </w:rPr>
            </w:pPr>
            <w:ins w:id="1295" w:author="Huawei" w:date="2021-05-27T14:55:00Z">
              <w:r w:rsidRPr="0039343F">
                <w:t>pos1</w:t>
              </w:r>
            </w:ins>
          </w:p>
        </w:tc>
        <w:tc>
          <w:tcPr>
            <w:tcW w:w="850" w:type="dxa"/>
            <w:vAlign w:val="center"/>
          </w:tcPr>
          <w:p w14:paraId="60191254" w14:textId="77777777" w:rsidR="003E4DD3" w:rsidRPr="0039343F" w:rsidRDefault="003E4DD3" w:rsidP="003E4DD3">
            <w:pPr>
              <w:pStyle w:val="TAC"/>
              <w:rPr>
                <w:ins w:id="1296" w:author="Huawei" w:date="2021-05-27T14:55:00Z"/>
              </w:rPr>
            </w:pPr>
            <w:ins w:id="1297" w:author="Huawei" w:date="2021-05-27T14:55:00Z">
              <w:r w:rsidRPr="0039343F">
                <w:t>3.1</w:t>
              </w:r>
            </w:ins>
          </w:p>
        </w:tc>
      </w:tr>
      <w:tr w:rsidR="003E4DD3" w:rsidRPr="0039343F" w14:paraId="313101AF" w14:textId="77777777" w:rsidTr="003E4DD3">
        <w:trPr>
          <w:cantSplit/>
          <w:jc w:val="center"/>
          <w:ins w:id="1298" w:author="Huawei" w:date="2021-05-27T14:55:00Z"/>
        </w:trPr>
        <w:tc>
          <w:tcPr>
            <w:tcW w:w="1007" w:type="dxa"/>
            <w:vMerge/>
            <w:tcBorders>
              <w:bottom w:val="single" w:sz="4" w:space="0" w:color="auto"/>
            </w:tcBorders>
            <w:vAlign w:val="center"/>
          </w:tcPr>
          <w:p w14:paraId="21EAD8F4" w14:textId="77777777" w:rsidR="003E4DD3" w:rsidRPr="0039343F" w:rsidRDefault="003E4DD3" w:rsidP="003E4DD3">
            <w:pPr>
              <w:pStyle w:val="TAC"/>
              <w:rPr>
                <w:ins w:id="1299" w:author="Huawei" w:date="2021-05-27T14:55:00Z"/>
              </w:rPr>
            </w:pPr>
          </w:p>
        </w:tc>
        <w:tc>
          <w:tcPr>
            <w:tcW w:w="1416" w:type="dxa"/>
            <w:vMerge/>
            <w:tcBorders>
              <w:bottom w:val="single" w:sz="4" w:space="0" w:color="auto"/>
            </w:tcBorders>
            <w:vAlign w:val="center"/>
          </w:tcPr>
          <w:p w14:paraId="4991BA9E" w14:textId="77777777" w:rsidR="003E4DD3" w:rsidRPr="0039343F" w:rsidRDefault="003E4DD3" w:rsidP="003E4DD3">
            <w:pPr>
              <w:pStyle w:val="TAC"/>
              <w:rPr>
                <w:ins w:id="1300" w:author="Huawei" w:date="2021-05-27T14:55:00Z"/>
              </w:rPr>
            </w:pPr>
          </w:p>
        </w:tc>
        <w:tc>
          <w:tcPr>
            <w:tcW w:w="1825" w:type="dxa"/>
            <w:vAlign w:val="center"/>
          </w:tcPr>
          <w:p w14:paraId="76B11F27" w14:textId="77777777" w:rsidR="003E4DD3" w:rsidRPr="0039343F" w:rsidRDefault="003E4DD3" w:rsidP="003E4DD3">
            <w:pPr>
              <w:pStyle w:val="TAC"/>
              <w:rPr>
                <w:ins w:id="1301" w:author="Huawei" w:date="2021-05-27T14:55:00Z"/>
              </w:rPr>
            </w:pPr>
            <w:ins w:id="1302" w:author="Huawei" w:date="2021-05-27T14:55:00Z">
              <w:r w:rsidRPr="0039343F">
                <w:t>TDLA30-10 Low</w:t>
              </w:r>
            </w:ins>
          </w:p>
        </w:tc>
        <w:tc>
          <w:tcPr>
            <w:tcW w:w="1559" w:type="dxa"/>
            <w:vAlign w:val="center"/>
          </w:tcPr>
          <w:p w14:paraId="34E9E935" w14:textId="3423A894" w:rsidR="003E4DD3" w:rsidRPr="0039343F" w:rsidRDefault="003E4DD3" w:rsidP="003E4DD3">
            <w:pPr>
              <w:pStyle w:val="TAC"/>
              <w:rPr>
                <w:ins w:id="1303" w:author="Huawei_Modify_After_Meeting" w:date="2021-05-27T17:56:00Z"/>
              </w:rPr>
            </w:pPr>
            <w:ins w:id="1304" w:author="Huawei_Modify_After_Meeting" w:date="2021-05-27T17:57:00Z">
              <w:r>
                <w:rPr>
                  <w:lang w:val="en-US"/>
                </w:rPr>
                <w:t>D-FR1-A.2.4-6</w:t>
              </w:r>
            </w:ins>
          </w:p>
        </w:tc>
        <w:tc>
          <w:tcPr>
            <w:tcW w:w="1276" w:type="dxa"/>
            <w:vAlign w:val="center"/>
          </w:tcPr>
          <w:p w14:paraId="0405209F" w14:textId="7C35BEE9" w:rsidR="003E4DD3" w:rsidRPr="0039343F" w:rsidRDefault="003E4DD3" w:rsidP="003E4DD3">
            <w:pPr>
              <w:pStyle w:val="TAC"/>
              <w:rPr>
                <w:ins w:id="1305" w:author="Huawei" w:date="2021-05-27T14:55:00Z"/>
              </w:rPr>
            </w:pPr>
            <w:ins w:id="1306" w:author="Huawei" w:date="2021-05-27T14:55:00Z">
              <w:r w:rsidRPr="0039343F">
                <w:t>pos1</w:t>
              </w:r>
            </w:ins>
          </w:p>
        </w:tc>
        <w:tc>
          <w:tcPr>
            <w:tcW w:w="850" w:type="dxa"/>
            <w:vAlign w:val="center"/>
          </w:tcPr>
          <w:p w14:paraId="53C11434" w14:textId="77777777" w:rsidR="003E4DD3" w:rsidRPr="0039343F" w:rsidRDefault="003E4DD3" w:rsidP="003E4DD3">
            <w:pPr>
              <w:pStyle w:val="TAC"/>
              <w:rPr>
                <w:ins w:id="1307" w:author="Huawei" w:date="2021-05-27T14:55:00Z"/>
              </w:rPr>
            </w:pPr>
            <w:ins w:id="1308" w:author="Huawei" w:date="2021-05-27T14:55:00Z">
              <w:r w:rsidRPr="0039343F">
                <w:t>5.4</w:t>
              </w:r>
            </w:ins>
          </w:p>
        </w:tc>
      </w:tr>
      <w:tr w:rsidR="003E4DD3" w:rsidRPr="0039343F" w14:paraId="3DD6A5F1" w14:textId="77777777" w:rsidTr="003E4DD3">
        <w:trPr>
          <w:cantSplit/>
          <w:jc w:val="center"/>
          <w:ins w:id="1309" w:author="Huawei" w:date="2021-05-27T14:55:00Z"/>
        </w:trPr>
        <w:tc>
          <w:tcPr>
            <w:tcW w:w="1007" w:type="dxa"/>
            <w:vMerge w:val="restart"/>
            <w:vAlign w:val="center"/>
          </w:tcPr>
          <w:p w14:paraId="401A548A" w14:textId="6C69C26D" w:rsidR="003E4DD3" w:rsidRPr="0039343F" w:rsidRDefault="003E4DD3" w:rsidP="003E4DD3">
            <w:pPr>
              <w:pStyle w:val="TAC"/>
              <w:rPr>
                <w:ins w:id="1310" w:author="Huawei" w:date="2021-05-27T14:55:00Z"/>
              </w:rPr>
            </w:pPr>
            <w:ins w:id="1311" w:author="Huawei" w:date="2021-05-27T14:55:00Z">
              <w:r w:rsidRPr="0039343F">
                <w:t>2</w:t>
              </w:r>
            </w:ins>
          </w:p>
        </w:tc>
        <w:tc>
          <w:tcPr>
            <w:tcW w:w="1416" w:type="dxa"/>
            <w:vMerge w:val="restart"/>
            <w:vAlign w:val="center"/>
          </w:tcPr>
          <w:p w14:paraId="4D2A144A" w14:textId="77777777" w:rsidR="003E4DD3" w:rsidRPr="0039343F" w:rsidRDefault="003E4DD3" w:rsidP="003E4DD3">
            <w:pPr>
              <w:pStyle w:val="TAC"/>
              <w:rPr>
                <w:ins w:id="1312" w:author="Huawei" w:date="2021-05-27T14:55:00Z"/>
              </w:rPr>
            </w:pPr>
            <w:ins w:id="1313" w:author="Huawei" w:date="2021-05-27T14:55:00Z">
              <w:r w:rsidRPr="0039343F">
                <w:t>2</w:t>
              </w:r>
            </w:ins>
          </w:p>
        </w:tc>
        <w:tc>
          <w:tcPr>
            <w:tcW w:w="1825" w:type="dxa"/>
            <w:vAlign w:val="center"/>
          </w:tcPr>
          <w:p w14:paraId="625932C6" w14:textId="77777777" w:rsidR="003E4DD3" w:rsidRPr="0039343F" w:rsidRDefault="003E4DD3" w:rsidP="003E4DD3">
            <w:pPr>
              <w:pStyle w:val="TAC"/>
              <w:rPr>
                <w:ins w:id="1314" w:author="Huawei" w:date="2021-05-27T14:55:00Z"/>
              </w:rPr>
            </w:pPr>
            <w:ins w:id="1315" w:author="Huawei" w:date="2021-05-27T14:55:00Z">
              <w:r w:rsidRPr="0039343F">
                <w:t>TDLB100-400 Low</w:t>
              </w:r>
            </w:ins>
          </w:p>
        </w:tc>
        <w:tc>
          <w:tcPr>
            <w:tcW w:w="1559" w:type="dxa"/>
            <w:vAlign w:val="center"/>
          </w:tcPr>
          <w:p w14:paraId="172E8B47" w14:textId="570710BA" w:rsidR="003E4DD3" w:rsidRPr="0039343F" w:rsidRDefault="003E4DD3" w:rsidP="003E4DD3">
            <w:pPr>
              <w:pStyle w:val="TAC"/>
              <w:rPr>
                <w:ins w:id="1316" w:author="Huawei_Modify_After_Meeting" w:date="2021-05-27T17:56:00Z"/>
              </w:rPr>
            </w:pPr>
            <w:ins w:id="1317" w:author="Huawei_Modify_After_Meeting" w:date="2021-05-27T17:57:00Z">
              <w:r>
                <w:rPr>
                  <w:lang w:val="en-US" w:eastAsia="zh-CN"/>
                </w:rPr>
                <w:t>D-FR1-A.2.1-13</w:t>
              </w:r>
            </w:ins>
          </w:p>
        </w:tc>
        <w:tc>
          <w:tcPr>
            <w:tcW w:w="1276" w:type="dxa"/>
            <w:vAlign w:val="center"/>
          </w:tcPr>
          <w:p w14:paraId="12FDB23F" w14:textId="0CA453C6" w:rsidR="003E4DD3" w:rsidRPr="0039343F" w:rsidRDefault="003E4DD3" w:rsidP="003E4DD3">
            <w:pPr>
              <w:pStyle w:val="TAC"/>
              <w:rPr>
                <w:ins w:id="1318" w:author="Huawei" w:date="2021-05-27T14:55:00Z"/>
              </w:rPr>
            </w:pPr>
            <w:ins w:id="1319" w:author="Huawei" w:date="2021-05-27T14:55:00Z">
              <w:r w:rsidRPr="0039343F">
                <w:t>pos1</w:t>
              </w:r>
            </w:ins>
          </w:p>
        </w:tc>
        <w:tc>
          <w:tcPr>
            <w:tcW w:w="850" w:type="dxa"/>
            <w:vAlign w:val="center"/>
          </w:tcPr>
          <w:p w14:paraId="29ABC5F9" w14:textId="77777777" w:rsidR="003E4DD3" w:rsidRPr="0039343F" w:rsidRDefault="003E4DD3" w:rsidP="003E4DD3">
            <w:pPr>
              <w:pStyle w:val="TAC"/>
              <w:rPr>
                <w:ins w:id="1320" w:author="Huawei" w:date="2021-05-27T14:55:00Z"/>
              </w:rPr>
            </w:pPr>
            <w:ins w:id="1321" w:author="Huawei" w:date="2021-05-27T14:55:00Z">
              <w:r w:rsidRPr="0039343F">
                <w:t>1.3</w:t>
              </w:r>
            </w:ins>
          </w:p>
        </w:tc>
      </w:tr>
      <w:tr w:rsidR="003E4DD3" w:rsidRPr="0039343F" w14:paraId="065B26A7" w14:textId="77777777" w:rsidTr="003E4DD3">
        <w:trPr>
          <w:cantSplit/>
          <w:jc w:val="center"/>
          <w:ins w:id="1322" w:author="Huawei" w:date="2021-05-27T14:55:00Z"/>
        </w:trPr>
        <w:tc>
          <w:tcPr>
            <w:tcW w:w="1007" w:type="dxa"/>
            <w:vMerge/>
            <w:vAlign w:val="center"/>
          </w:tcPr>
          <w:p w14:paraId="6EA8E923" w14:textId="312B7D11" w:rsidR="003E4DD3" w:rsidRPr="0039343F" w:rsidRDefault="003E4DD3" w:rsidP="003E4DD3">
            <w:pPr>
              <w:pStyle w:val="TAC"/>
              <w:rPr>
                <w:ins w:id="1323" w:author="Huawei" w:date="2021-05-27T14:55:00Z"/>
              </w:rPr>
            </w:pPr>
          </w:p>
        </w:tc>
        <w:tc>
          <w:tcPr>
            <w:tcW w:w="1416" w:type="dxa"/>
            <w:vMerge/>
            <w:tcBorders>
              <w:bottom w:val="single" w:sz="4" w:space="0" w:color="auto"/>
            </w:tcBorders>
            <w:vAlign w:val="center"/>
          </w:tcPr>
          <w:p w14:paraId="6104D4B4" w14:textId="77777777" w:rsidR="003E4DD3" w:rsidRPr="0039343F" w:rsidRDefault="003E4DD3" w:rsidP="003E4DD3">
            <w:pPr>
              <w:pStyle w:val="TAC"/>
              <w:rPr>
                <w:ins w:id="1324" w:author="Huawei" w:date="2021-05-27T14:55:00Z"/>
              </w:rPr>
            </w:pPr>
          </w:p>
        </w:tc>
        <w:tc>
          <w:tcPr>
            <w:tcW w:w="1825" w:type="dxa"/>
            <w:vAlign w:val="center"/>
          </w:tcPr>
          <w:p w14:paraId="1160FA4D" w14:textId="77777777" w:rsidR="003E4DD3" w:rsidRPr="0039343F" w:rsidRDefault="003E4DD3" w:rsidP="003E4DD3">
            <w:pPr>
              <w:pStyle w:val="TAC"/>
              <w:rPr>
                <w:ins w:id="1325" w:author="Huawei" w:date="2021-05-27T14:55:00Z"/>
              </w:rPr>
            </w:pPr>
            <w:ins w:id="1326" w:author="Huawei" w:date="2021-05-27T14:55:00Z">
              <w:r w:rsidRPr="0039343F">
                <w:t>TDLC300-100 Low</w:t>
              </w:r>
            </w:ins>
          </w:p>
        </w:tc>
        <w:tc>
          <w:tcPr>
            <w:tcW w:w="1559" w:type="dxa"/>
            <w:vAlign w:val="center"/>
          </w:tcPr>
          <w:p w14:paraId="320FBF6D" w14:textId="45199D0A" w:rsidR="003E4DD3" w:rsidRPr="0039343F" w:rsidRDefault="003E4DD3" w:rsidP="003E4DD3">
            <w:pPr>
              <w:pStyle w:val="TAC"/>
              <w:rPr>
                <w:ins w:id="1327" w:author="Huawei_Modify_After_Meeting" w:date="2021-05-27T17:56:00Z"/>
              </w:rPr>
            </w:pPr>
            <w:ins w:id="1328" w:author="Huawei_Modify_After_Meeting" w:date="2021-05-27T17:57:00Z">
              <w:r>
                <w:rPr>
                  <w:lang w:val="en-US" w:eastAsia="zh-CN"/>
                </w:rPr>
                <w:t>D-FR1-A.2.3-13</w:t>
              </w:r>
            </w:ins>
          </w:p>
        </w:tc>
        <w:tc>
          <w:tcPr>
            <w:tcW w:w="1276" w:type="dxa"/>
            <w:vAlign w:val="center"/>
          </w:tcPr>
          <w:p w14:paraId="506F0795" w14:textId="6FA1ED0B" w:rsidR="003E4DD3" w:rsidRPr="0039343F" w:rsidRDefault="003E4DD3" w:rsidP="003E4DD3">
            <w:pPr>
              <w:pStyle w:val="TAC"/>
              <w:rPr>
                <w:ins w:id="1329" w:author="Huawei" w:date="2021-05-27T14:55:00Z"/>
              </w:rPr>
            </w:pPr>
            <w:ins w:id="1330" w:author="Huawei" w:date="2021-05-27T14:55:00Z">
              <w:r w:rsidRPr="0039343F">
                <w:t>pos1</w:t>
              </w:r>
            </w:ins>
          </w:p>
        </w:tc>
        <w:tc>
          <w:tcPr>
            <w:tcW w:w="850" w:type="dxa"/>
            <w:vAlign w:val="center"/>
          </w:tcPr>
          <w:p w14:paraId="4E82AE07" w14:textId="77777777" w:rsidR="003E4DD3" w:rsidRPr="0039343F" w:rsidRDefault="003E4DD3" w:rsidP="003E4DD3">
            <w:pPr>
              <w:pStyle w:val="TAC"/>
              <w:rPr>
                <w:ins w:id="1331" w:author="Huawei" w:date="2021-05-27T14:55:00Z"/>
              </w:rPr>
            </w:pPr>
            <w:ins w:id="1332" w:author="Huawei" w:date="2021-05-27T14:55:00Z">
              <w:r w:rsidRPr="0039343F">
                <w:t>19.5</w:t>
              </w:r>
            </w:ins>
          </w:p>
        </w:tc>
      </w:tr>
      <w:tr w:rsidR="003E4DD3" w:rsidRPr="0039343F" w14:paraId="0D65E376" w14:textId="77777777" w:rsidTr="003E4DD3">
        <w:trPr>
          <w:cantSplit/>
          <w:jc w:val="center"/>
          <w:ins w:id="1333" w:author="Huawei" w:date="2021-05-27T14:55:00Z"/>
        </w:trPr>
        <w:tc>
          <w:tcPr>
            <w:tcW w:w="1007" w:type="dxa"/>
            <w:vMerge/>
            <w:vAlign w:val="center"/>
          </w:tcPr>
          <w:p w14:paraId="71E67B8E" w14:textId="67ECCAAE" w:rsidR="003E4DD3" w:rsidRPr="0039343F" w:rsidRDefault="003E4DD3" w:rsidP="003E4DD3">
            <w:pPr>
              <w:pStyle w:val="TAC"/>
              <w:rPr>
                <w:ins w:id="1334" w:author="Huawei" w:date="2021-05-27T14:55:00Z"/>
              </w:rPr>
            </w:pPr>
          </w:p>
        </w:tc>
        <w:tc>
          <w:tcPr>
            <w:tcW w:w="1416" w:type="dxa"/>
            <w:vMerge w:val="restart"/>
            <w:tcBorders>
              <w:top w:val="single" w:sz="4" w:space="0" w:color="auto"/>
            </w:tcBorders>
            <w:vAlign w:val="center"/>
          </w:tcPr>
          <w:p w14:paraId="321EDAD7" w14:textId="77777777" w:rsidR="003E4DD3" w:rsidRPr="0039343F" w:rsidRDefault="003E4DD3" w:rsidP="003E4DD3">
            <w:pPr>
              <w:pStyle w:val="TAC"/>
              <w:rPr>
                <w:ins w:id="1335" w:author="Huawei" w:date="2021-05-27T14:55:00Z"/>
              </w:rPr>
            </w:pPr>
            <w:ins w:id="1336" w:author="Huawei" w:date="2021-05-27T14:55:00Z">
              <w:r w:rsidRPr="0039343F">
                <w:t>4</w:t>
              </w:r>
            </w:ins>
          </w:p>
        </w:tc>
        <w:tc>
          <w:tcPr>
            <w:tcW w:w="1825" w:type="dxa"/>
            <w:vAlign w:val="center"/>
          </w:tcPr>
          <w:p w14:paraId="64BE4571" w14:textId="77777777" w:rsidR="003E4DD3" w:rsidRPr="0039343F" w:rsidRDefault="003E4DD3" w:rsidP="003E4DD3">
            <w:pPr>
              <w:pStyle w:val="TAC"/>
              <w:rPr>
                <w:ins w:id="1337" w:author="Huawei" w:date="2021-05-27T14:55:00Z"/>
              </w:rPr>
            </w:pPr>
            <w:ins w:id="1338" w:author="Huawei" w:date="2021-05-27T14:55:00Z">
              <w:r w:rsidRPr="0039343F">
                <w:t>TDLB100-400 Low</w:t>
              </w:r>
            </w:ins>
          </w:p>
        </w:tc>
        <w:tc>
          <w:tcPr>
            <w:tcW w:w="1559" w:type="dxa"/>
            <w:vAlign w:val="center"/>
          </w:tcPr>
          <w:p w14:paraId="35405055" w14:textId="02AA70F0" w:rsidR="003E4DD3" w:rsidRPr="0039343F" w:rsidRDefault="003E4DD3" w:rsidP="003E4DD3">
            <w:pPr>
              <w:pStyle w:val="TAC"/>
              <w:rPr>
                <w:ins w:id="1339" w:author="Huawei_Modify_After_Meeting" w:date="2021-05-27T17:56:00Z"/>
              </w:rPr>
            </w:pPr>
            <w:ins w:id="1340" w:author="Huawei_Modify_After_Meeting" w:date="2021-05-27T17:57:00Z">
              <w:r>
                <w:rPr>
                  <w:lang w:val="en-US" w:eastAsia="zh-CN"/>
                </w:rPr>
                <w:t>D-FR1-A.2.1-13</w:t>
              </w:r>
            </w:ins>
          </w:p>
        </w:tc>
        <w:tc>
          <w:tcPr>
            <w:tcW w:w="1276" w:type="dxa"/>
            <w:vAlign w:val="center"/>
          </w:tcPr>
          <w:p w14:paraId="727AE9FF" w14:textId="212F78F7" w:rsidR="003E4DD3" w:rsidRPr="0039343F" w:rsidRDefault="003E4DD3" w:rsidP="003E4DD3">
            <w:pPr>
              <w:pStyle w:val="TAC"/>
              <w:rPr>
                <w:ins w:id="1341" w:author="Huawei" w:date="2021-05-27T14:55:00Z"/>
              </w:rPr>
            </w:pPr>
            <w:ins w:id="1342" w:author="Huawei" w:date="2021-05-27T14:55:00Z">
              <w:r w:rsidRPr="0039343F">
                <w:t>pos1</w:t>
              </w:r>
            </w:ins>
          </w:p>
        </w:tc>
        <w:tc>
          <w:tcPr>
            <w:tcW w:w="850" w:type="dxa"/>
            <w:vAlign w:val="center"/>
          </w:tcPr>
          <w:p w14:paraId="706FD5B1" w14:textId="77777777" w:rsidR="003E4DD3" w:rsidRPr="0039343F" w:rsidRDefault="003E4DD3" w:rsidP="003E4DD3">
            <w:pPr>
              <w:pStyle w:val="TAC"/>
              <w:rPr>
                <w:ins w:id="1343" w:author="Huawei" w:date="2021-05-27T14:55:00Z"/>
              </w:rPr>
            </w:pPr>
            <w:ins w:id="1344" w:author="Huawei" w:date="2021-05-27T14:55:00Z">
              <w:r w:rsidRPr="0039343F">
                <w:t>-2.3</w:t>
              </w:r>
            </w:ins>
          </w:p>
        </w:tc>
      </w:tr>
      <w:tr w:rsidR="003E4DD3" w:rsidRPr="0039343F" w14:paraId="2AEA2E7C" w14:textId="77777777" w:rsidTr="003E4DD3">
        <w:trPr>
          <w:cantSplit/>
          <w:jc w:val="center"/>
          <w:ins w:id="1345" w:author="Huawei" w:date="2021-05-27T14:55:00Z"/>
        </w:trPr>
        <w:tc>
          <w:tcPr>
            <w:tcW w:w="1007" w:type="dxa"/>
            <w:vMerge/>
            <w:vAlign w:val="center"/>
          </w:tcPr>
          <w:p w14:paraId="18D3D899" w14:textId="77777777" w:rsidR="003E4DD3" w:rsidRPr="0039343F" w:rsidRDefault="003E4DD3" w:rsidP="003E4DD3">
            <w:pPr>
              <w:pStyle w:val="TAC"/>
              <w:rPr>
                <w:ins w:id="1346" w:author="Huawei" w:date="2021-05-27T14:55:00Z"/>
              </w:rPr>
            </w:pPr>
          </w:p>
        </w:tc>
        <w:tc>
          <w:tcPr>
            <w:tcW w:w="1416" w:type="dxa"/>
            <w:vMerge/>
            <w:tcBorders>
              <w:bottom w:val="single" w:sz="4" w:space="0" w:color="auto"/>
            </w:tcBorders>
            <w:vAlign w:val="center"/>
          </w:tcPr>
          <w:p w14:paraId="122917F0" w14:textId="77777777" w:rsidR="003E4DD3" w:rsidRPr="0039343F" w:rsidRDefault="003E4DD3" w:rsidP="003E4DD3">
            <w:pPr>
              <w:pStyle w:val="TAC"/>
              <w:rPr>
                <w:ins w:id="1347" w:author="Huawei" w:date="2021-05-27T14:55:00Z"/>
              </w:rPr>
            </w:pPr>
          </w:p>
        </w:tc>
        <w:tc>
          <w:tcPr>
            <w:tcW w:w="1825" w:type="dxa"/>
            <w:vAlign w:val="center"/>
          </w:tcPr>
          <w:p w14:paraId="4D88080F" w14:textId="77777777" w:rsidR="003E4DD3" w:rsidRPr="0039343F" w:rsidRDefault="003E4DD3" w:rsidP="003E4DD3">
            <w:pPr>
              <w:pStyle w:val="TAC"/>
              <w:rPr>
                <w:ins w:id="1348" w:author="Huawei" w:date="2021-05-27T14:55:00Z"/>
              </w:rPr>
            </w:pPr>
            <w:ins w:id="1349" w:author="Huawei" w:date="2021-05-27T14:55:00Z">
              <w:r w:rsidRPr="0039343F">
                <w:t>TDLC300-100 Low</w:t>
              </w:r>
            </w:ins>
          </w:p>
        </w:tc>
        <w:tc>
          <w:tcPr>
            <w:tcW w:w="1559" w:type="dxa"/>
            <w:vAlign w:val="center"/>
          </w:tcPr>
          <w:p w14:paraId="377812D9" w14:textId="5FBB54AB" w:rsidR="003E4DD3" w:rsidRPr="0039343F" w:rsidRDefault="003E4DD3" w:rsidP="003E4DD3">
            <w:pPr>
              <w:pStyle w:val="TAC"/>
              <w:rPr>
                <w:ins w:id="1350" w:author="Huawei_Modify_After_Meeting" w:date="2021-05-27T17:56:00Z"/>
              </w:rPr>
            </w:pPr>
            <w:ins w:id="1351" w:author="Huawei_Modify_After_Meeting" w:date="2021-05-27T17:57:00Z">
              <w:r>
                <w:rPr>
                  <w:lang w:val="en-US" w:eastAsia="zh-CN"/>
                </w:rPr>
                <w:t>D-FR1-A.2.3-13</w:t>
              </w:r>
            </w:ins>
          </w:p>
        </w:tc>
        <w:tc>
          <w:tcPr>
            <w:tcW w:w="1276" w:type="dxa"/>
            <w:vAlign w:val="center"/>
          </w:tcPr>
          <w:p w14:paraId="76AA184A" w14:textId="7F5693FB" w:rsidR="003E4DD3" w:rsidRPr="0039343F" w:rsidRDefault="003E4DD3" w:rsidP="003E4DD3">
            <w:pPr>
              <w:pStyle w:val="TAC"/>
              <w:rPr>
                <w:ins w:id="1352" w:author="Huawei" w:date="2021-05-27T14:55:00Z"/>
              </w:rPr>
            </w:pPr>
            <w:ins w:id="1353" w:author="Huawei" w:date="2021-05-27T14:55:00Z">
              <w:r w:rsidRPr="0039343F">
                <w:t>pos1</w:t>
              </w:r>
            </w:ins>
          </w:p>
        </w:tc>
        <w:tc>
          <w:tcPr>
            <w:tcW w:w="850" w:type="dxa"/>
            <w:vAlign w:val="center"/>
          </w:tcPr>
          <w:p w14:paraId="7672BDD9" w14:textId="77777777" w:rsidR="003E4DD3" w:rsidRPr="0039343F" w:rsidRDefault="003E4DD3" w:rsidP="003E4DD3">
            <w:pPr>
              <w:pStyle w:val="TAC"/>
              <w:rPr>
                <w:ins w:id="1354" w:author="Huawei" w:date="2021-05-27T14:55:00Z"/>
              </w:rPr>
            </w:pPr>
            <w:ins w:id="1355" w:author="Huawei" w:date="2021-05-27T14:55:00Z">
              <w:r w:rsidRPr="0039343F">
                <w:t>11.3</w:t>
              </w:r>
            </w:ins>
          </w:p>
        </w:tc>
      </w:tr>
      <w:tr w:rsidR="003E4DD3" w:rsidRPr="0039343F" w14:paraId="63A8A958" w14:textId="77777777" w:rsidTr="003E4DD3">
        <w:trPr>
          <w:cantSplit/>
          <w:jc w:val="center"/>
          <w:ins w:id="1356" w:author="Huawei" w:date="2021-05-27T14:55:00Z"/>
        </w:trPr>
        <w:tc>
          <w:tcPr>
            <w:tcW w:w="1007" w:type="dxa"/>
            <w:vMerge/>
            <w:vAlign w:val="center"/>
          </w:tcPr>
          <w:p w14:paraId="7506203D" w14:textId="77777777" w:rsidR="003E4DD3" w:rsidRPr="0039343F" w:rsidRDefault="003E4DD3" w:rsidP="003E4DD3">
            <w:pPr>
              <w:pStyle w:val="TAC"/>
              <w:rPr>
                <w:ins w:id="1357" w:author="Huawei" w:date="2021-05-27T14:55:00Z"/>
              </w:rPr>
            </w:pPr>
          </w:p>
        </w:tc>
        <w:tc>
          <w:tcPr>
            <w:tcW w:w="1416" w:type="dxa"/>
            <w:vMerge w:val="restart"/>
            <w:tcBorders>
              <w:top w:val="single" w:sz="4" w:space="0" w:color="auto"/>
            </w:tcBorders>
            <w:vAlign w:val="center"/>
          </w:tcPr>
          <w:p w14:paraId="070FB229" w14:textId="77777777" w:rsidR="003E4DD3" w:rsidRPr="0039343F" w:rsidRDefault="003E4DD3" w:rsidP="003E4DD3">
            <w:pPr>
              <w:pStyle w:val="TAC"/>
              <w:rPr>
                <w:ins w:id="1358" w:author="Huawei" w:date="2021-05-27T14:55:00Z"/>
              </w:rPr>
            </w:pPr>
            <w:ins w:id="1359" w:author="Huawei" w:date="2021-05-27T14:55:00Z">
              <w:r w:rsidRPr="0039343F">
                <w:t>8</w:t>
              </w:r>
            </w:ins>
          </w:p>
        </w:tc>
        <w:tc>
          <w:tcPr>
            <w:tcW w:w="1825" w:type="dxa"/>
            <w:vAlign w:val="center"/>
          </w:tcPr>
          <w:p w14:paraId="003274E3" w14:textId="77777777" w:rsidR="003E4DD3" w:rsidRPr="0039343F" w:rsidRDefault="003E4DD3" w:rsidP="003E4DD3">
            <w:pPr>
              <w:pStyle w:val="TAC"/>
              <w:rPr>
                <w:ins w:id="1360" w:author="Huawei" w:date="2021-05-27T14:55:00Z"/>
              </w:rPr>
            </w:pPr>
            <w:ins w:id="1361" w:author="Huawei" w:date="2021-05-27T14:55:00Z">
              <w:r w:rsidRPr="0039343F">
                <w:t>TDLB100-400 Low</w:t>
              </w:r>
            </w:ins>
          </w:p>
        </w:tc>
        <w:tc>
          <w:tcPr>
            <w:tcW w:w="1559" w:type="dxa"/>
            <w:vAlign w:val="center"/>
          </w:tcPr>
          <w:p w14:paraId="563FEA80" w14:textId="30AC07C8" w:rsidR="003E4DD3" w:rsidRPr="0039343F" w:rsidRDefault="003E4DD3" w:rsidP="003E4DD3">
            <w:pPr>
              <w:pStyle w:val="TAC"/>
              <w:rPr>
                <w:ins w:id="1362" w:author="Huawei_Modify_After_Meeting" w:date="2021-05-27T17:56:00Z"/>
              </w:rPr>
            </w:pPr>
            <w:ins w:id="1363" w:author="Huawei_Modify_After_Meeting" w:date="2021-05-27T17:57:00Z">
              <w:r>
                <w:rPr>
                  <w:lang w:val="en-US" w:eastAsia="zh-CN"/>
                </w:rPr>
                <w:t>D-FR1-A.2.1-13</w:t>
              </w:r>
            </w:ins>
          </w:p>
        </w:tc>
        <w:tc>
          <w:tcPr>
            <w:tcW w:w="1276" w:type="dxa"/>
            <w:vAlign w:val="center"/>
          </w:tcPr>
          <w:p w14:paraId="2ABADF77" w14:textId="1477E2AE" w:rsidR="003E4DD3" w:rsidRPr="0039343F" w:rsidRDefault="003E4DD3" w:rsidP="003E4DD3">
            <w:pPr>
              <w:pStyle w:val="TAC"/>
              <w:rPr>
                <w:ins w:id="1364" w:author="Huawei" w:date="2021-05-27T14:55:00Z"/>
              </w:rPr>
            </w:pPr>
            <w:ins w:id="1365" w:author="Huawei" w:date="2021-05-27T14:55:00Z">
              <w:r w:rsidRPr="0039343F">
                <w:t>pos1</w:t>
              </w:r>
            </w:ins>
          </w:p>
        </w:tc>
        <w:tc>
          <w:tcPr>
            <w:tcW w:w="850" w:type="dxa"/>
            <w:vAlign w:val="center"/>
          </w:tcPr>
          <w:p w14:paraId="5E1B9825" w14:textId="77777777" w:rsidR="003E4DD3" w:rsidRPr="0039343F" w:rsidRDefault="003E4DD3" w:rsidP="003E4DD3">
            <w:pPr>
              <w:pStyle w:val="TAC"/>
              <w:rPr>
                <w:ins w:id="1366" w:author="Huawei" w:date="2021-05-27T14:55:00Z"/>
              </w:rPr>
            </w:pPr>
            <w:ins w:id="1367" w:author="Huawei" w:date="2021-05-27T14:55:00Z">
              <w:r w:rsidRPr="0039343F">
                <w:t>-5.2</w:t>
              </w:r>
            </w:ins>
          </w:p>
        </w:tc>
      </w:tr>
      <w:tr w:rsidR="003E4DD3" w:rsidRPr="0039343F" w14:paraId="6589BD24" w14:textId="77777777" w:rsidTr="003E4DD3">
        <w:trPr>
          <w:cantSplit/>
          <w:jc w:val="center"/>
          <w:ins w:id="1368" w:author="Huawei" w:date="2021-05-27T14:55:00Z"/>
        </w:trPr>
        <w:tc>
          <w:tcPr>
            <w:tcW w:w="1007" w:type="dxa"/>
            <w:vMerge/>
            <w:vAlign w:val="center"/>
          </w:tcPr>
          <w:p w14:paraId="58757001" w14:textId="77777777" w:rsidR="003E4DD3" w:rsidRPr="0039343F" w:rsidRDefault="003E4DD3" w:rsidP="003E4DD3">
            <w:pPr>
              <w:pStyle w:val="TAC"/>
              <w:rPr>
                <w:ins w:id="1369" w:author="Huawei" w:date="2021-05-27T14:55:00Z"/>
              </w:rPr>
            </w:pPr>
          </w:p>
        </w:tc>
        <w:tc>
          <w:tcPr>
            <w:tcW w:w="1416" w:type="dxa"/>
            <w:vMerge/>
            <w:vAlign w:val="center"/>
          </w:tcPr>
          <w:p w14:paraId="2C56CACE" w14:textId="77777777" w:rsidR="003E4DD3" w:rsidRPr="0039343F" w:rsidRDefault="003E4DD3" w:rsidP="003E4DD3">
            <w:pPr>
              <w:pStyle w:val="TAC"/>
              <w:rPr>
                <w:ins w:id="1370" w:author="Huawei" w:date="2021-05-27T14:55:00Z"/>
              </w:rPr>
            </w:pPr>
          </w:p>
        </w:tc>
        <w:tc>
          <w:tcPr>
            <w:tcW w:w="1825" w:type="dxa"/>
            <w:vAlign w:val="center"/>
          </w:tcPr>
          <w:p w14:paraId="18AEFEA8" w14:textId="77777777" w:rsidR="003E4DD3" w:rsidRPr="0039343F" w:rsidRDefault="003E4DD3" w:rsidP="003E4DD3">
            <w:pPr>
              <w:pStyle w:val="TAC"/>
              <w:rPr>
                <w:ins w:id="1371" w:author="Huawei" w:date="2021-05-27T14:55:00Z"/>
              </w:rPr>
            </w:pPr>
            <w:ins w:id="1372" w:author="Huawei" w:date="2021-05-27T14:55:00Z">
              <w:r w:rsidRPr="0039343F">
                <w:t>TDLC300-100 Low</w:t>
              </w:r>
            </w:ins>
          </w:p>
        </w:tc>
        <w:tc>
          <w:tcPr>
            <w:tcW w:w="1559" w:type="dxa"/>
            <w:vAlign w:val="center"/>
          </w:tcPr>
          <w:p w14:paraId="383616BD" w14:textId="52B33E19" w:rsidR="003E4DD3" w:rsidRPr="0039343F" w:rsidRDefault="003E4DD3" w:rsidP="003E4DD3">
            <w:pPr>
              <w:pStyle w:val="TAC"/>
              <w:rPr>
                <w:ins w:id="1373" w:author="Huawei_Modify_After_Meeting" w:date="2021-05-27T17:56:00Z"/>
              </w:rPr>
            </w:pPr>
            <w:ins w:id="1374" w:author="Huawei_Modify_After_Meeting" w:date="2021-05-27T17:57:00Z">
              <w:r>
                <w:rPr>
                  <w:lang w:val="en-US" w:eastAsia="zh-CN"/>
                </w:rPr>
                <w:t>D-FR1-A.2.3-13</w:t>
              </w:r>
            </w:ins>
          </w:p>
        </w:tc>
        <w:tc>
          <w:tcPr>
            <w:tcW w:w="1276" w:type="dxa"/>
            <w:vAlign w:val="center"/>
          </w:tcPr>
          <w:p w14:paraId="0C6C20E4" w14:textId="6D1420AA" w:rsidR="003E4DD3" w:rsidRPr="0039343F" w:rsidRDefault="003E4DD3" w:rsidP="003E4DD3">
            <w:pPr>
              <w:pStyle w:val="TAC"/>
              <w:rPr>
                <w:ins w:id="1375" w:author="Huawei" w:date="2021-05-27T14:55:00Z"/>
              </w:rPr>
            </w:pPr>
            <w:ins w:id="1376" w:author="Huawei" w:date="2021-05-27T14:55:00Z">
              <w:r w:rsidRPr="0039343F">
                <w:t>pos1</w:t>
              </w:r>
            </w:ins>
          </w:p>
        </w:tc>
        <w:tc>
          <w:tcPr>
            <w:tcW w:w="850" w:type="dxa"/>
            <w:vAlign w:val="center"/>
          </w:tcPr>
          <w:p w14:paraId="2B368499" w14:textId="77777777" w:rsidR="003E4DD3" w:rsidRPr="0039343F" w:rsidRDefault="003E4DD3" w:rsidP="003E4DD3">
            <w:pPr>
              <w:pStyle w:val="TAC"/>
              <w:rPr>
                <w:ins w:id="1377" w:author="Huawei" w:date="2021-05-27T14:55:00Z"/>
              </w:rPr>
            </w:pPr>
            <w:ins w:id="1378" w:author="Huawei" w:date="2021-05-27T14:55:00Z">
              <w:r w:rsidRPr="0039343F">
                <w:t>6.9</w:t>
              </w:r>
            </w:ins>
          </w:p>
        </w:tc>
      </w:tr>
    </w:tbl>
    <w:p w14:paraId="702A0CEE" w14:textId="77777777" w:rsidR="000E0432" w:rsidRPr="0039343F" w:rsidRDefault="000E0432" w:rsidP="000E0432">
      <w:pPr>
        <w:rPr>
          <w:ins w:id="1379" w:author="Huawei" w:date="2021-05-27T14:55:00Z"/>
          <w:lang w:eastAsia="zh-CN"/>
        </w:rPr>
      </w:pPr>
    </w:p>
    <w:p w14:paraId="183EF429" w14:textId="77777777" w:rsidR="000E0432" w:rsidRPr="00920E66" w:rsidRDefault="000E0432" w:rsidP="000E0432">
      <w:pPr>
        <w:pStyle w:val="TH"/>
        <w:rPr>
          <w:ins w:id="1380" w:author="Huawei" w:date="2021-05-27T14:55:00Z"/>
          <w:lang w:eastAsia="zh-CN"/>
        </w:rPr>
      </w:pPr>
      <w:ins w:id="1381" w:author="Huawei" w:date="2021-05-27T14:55:00Z">
        <w:r w:rsidRPr="00920E66">
          <w:t>Table 8.1.2.1.2-7: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A, 100 MHz channel bandwidth</w:t>
        </w:r>
        <w:r w:rsidRPr="00920E66">
          <w:rPr>
            <w:lang w:eastAsia="zh-CN"/>
          </w:rPr>
          <w:t>, 30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570"/>
        <w:gridCol w:w="1265"/>
        <w:gridCol w:w="1134"/>
      </w:tblGrid>
      <w:tr w:rsidR="003E4DD3" w:rsidRPr="0039343F" w14:paraId="6C2AD64B" w14:textId="77777777" w:rsidTr="003E4DD3">
        <w:trPr>
          <w:cantSplit/>
          <w:jc w:val="center"/>
          <w:ins w:id="1382" w:author="Huawei" w:date="2021-05-27T14:55:00Z"/>
        </w:trPr>
        <w:tc>
          <w:tcPr>
            <w:tcW w:w="1007" w:type="dxa"/>
            <w:tcBorders>
              <w:bottom w:val="single" w:sz="4" w:space="0" w:color="auto"/>
            </w:tcBorders>
            <w:vAlign w:val="center"/>
          </w:tcPr>
          <w:p w14:paraId="42297960" w14:textId="77777777" w:rsidR="003E4DD3" w:rsidRPr="0039343F" w:rsidRDefault="003E4DD3" w:rsidP="000E0432">
            <w:pPr>
              <w:pStyle w:val="TAH"/>
              <w:rPr>
                <w:ins w:id="1383" w:author="Huawei" w:date="2021-05-27T14:55:00Z"/>
              </w:rPr>
            </w:pPr>
            <w:ins w:id="1384" w:author="Huawei" w:date="2021-05-27T14:55:00Z">
              <w:r w:rsidRPr="0039343F">
                <w:t>Number of TX antennas</w:t>
              </w:r>
            </w:ins>
          </w:p>
        </w:tc>
        <w:tc>
          <w:tcPr>
            <w:tcW w:w="1093" w:type="dxa"/>
            <w:tcBorders>
              <w:bottom w:val="single" w:sz="4" w:space="0" w:color="auto"/>
            </w:tcBorders>
            <w:vAlign w:val="center"/>
          </w:tcPr>
          <w:p w14:paraId="4C221F5B" w14:textId="77777777" w:rsidR="003E4DD3" w:rsidRPr="0039343F" w:rsidRDefault="003E4DD3" w:rsidP="000E0432">
            <w:pPr>
              <w:pStyle w:val="TAH"/>
              <w:rPr>
                <w:ins w:id="1385" w:author="Huawei" w:date="2021-05-27T14:55:00Z"/>
              </w:rPr>
            </w:pPr>
            <w:ins w:id="1386" w:author="Huawei" w:date="2021-05-27T14:55:00Z">
              <w:r w:rsidRPr="0039343F">
                <w:t xml:space="preserve">Number of </w:t>
              </w:r>
              <w:r>
                <w:t>Demodulation Branches</w:t>
              </w:r>
            </w:ins>
          </w:p>
        </w:tc>
        <w:tc>
          <w:tcPr>
            <w:tcW w:w="1985" w:type="dxa"/>
            <w:vAlign w:val="center"/>
          </w:tcPr>
          <w:p w14:paraId="7C875957" w14:textId="4841691B" w:rsidR="003E4DD3" w:rsidRPr="0039343F" w:rsidRDefault="003E4DD3" w:rsidP="000E0432">
            <w:pPr>
              <w:pStyle w:val="TAH"/>
              <w:rPr>
                <w:ins w:id="1387" w:author="Huawei" w:date="2021-05-27T14:55:00Z"/>
              </w:rPr>
            </w:pPr>
            <w:ins w:id="1388" w:author="Huawei" w:date="2021-05-27T14:55:00Z">
              <w:r w:rsidRPr="0039343F">
                <w:t xml:space="preserve">Propagation conditions and correlation matrix (Annex </w:t>
              </w:r>
            </w:ins>
            <w:ins w:id="1389" w:author="Huawei_Modify_After_Meeting" w:date="2021-05-27T17:12:00Z">
              <w:r>
                <w:t>TBA</w:t>
              </w:r>
            </w:ins>
            <w:ins w:id="1390" w:author="Huawei" w:date="2021-05-27T14:55:00Z">
              <w:del w:id="1391" w:author="Huawei_Modify_After_Meeting" w:date="2021-05-27T17:12:00Z">
                <w:r w:rsidRPr="0039343F" w:rsidDel="00402AA3">
                  <w:delText>G</w:delText>
                </w:r>
              </w:del>
              <w:r w:rsidRPr="0039343F">
                <w:t>)</w:t>
              </w:r>
            </w:ins>
          </w:p>
        </w:tc>
        <w:tc>
          <w:tcPr>
            <w:tcW w:w="1570" w:type="dxa"/>
            <w:vAlign w:val="center"/>
          </w:tcPr>
          <w:p w14:paraId="6F7B6A7E" w14:textId="77777777" w:rsidR="003E4DD3" w:rsidRPr="0039343F" w:rsidRDefault="003E4DD3" w:rsidP="000E0432">
            <w:pPr>
              <w:pStyle w:val="TAH"/>
              <w:rPr>
                <w:ins w:id="1392" w:author="Huawei" w:date="2021-05-27T14:55:00Z"/>
              </w:rPr>
            </w:pPr>
            <w:ins w:id="1393" w:author="Huawei" w:date="2021-05-27T14:55:00Z">
              <w:r w:rsidRPr="0039343F">
                <w:t>FRC</w:t>
              </w:r>
              <w:r w:rsidRPr="0039343F">
                <w:br/>
                <w:t>(Annex A)</w:t>
              </w:r>
            </w:ins>
          </w:p>
        </w:tc>
        <w:tc>
          <w:tcPr>
            <w:tcW w:w="1265" w:type="dxa"/>
            <w:vAlign w:val="center"/>
          </w:tcPr>
          <w:p w14:paraId="6CB168C5" w14:textId="77777777" w:rsidR="003E4DD3" w:rsidRPr="0039343F" w:rsidRDefault="003E4DD3" w:rsidP="000E0432">
            <w:pPr>
              <w:pStyle w:val="TAH"/>
              <w:rPr>
                <w:ins w:id="1394" w:author="Huawei" w:date="2021-05-27T14:55:00Z"/>
              </w:rPr>
            </w:pPr>
            <w:ins w:id="1395" w:author="Huawei" w:date="2021-05-27T14:55:00Z">
              <w:r w:rsidRPr="0039343F">
                <w:t>Additional DM-RS position</w:t>
              </w:r>
            </w:ins>
          </w:p>
        </w:tc>
        <w:tc>
          <w:tcPr>
            <w:tcW w:w="1134" w:type="dxa"/>
            <w:vAlign w:val="center"/>
          </w:tcPr>
          <w:p w14:paraId="6D0D374A" w14:textId="77777777" w:rsidR="003E4DD3" w:rsidRPr="0039343F" w:rsidRDefault="003E4DD3" w:rsidP="000E0432">
            <w:pPr>
              <w:pStyle w:val="TAH"/>
              <w:rPr>
                <w:ins w:id="1396" w:author="Huawei" w:date="2021-05-27T14:55:00Z"/>
              </w:rPr>
            </w:pPr>
            <w:ins w:id="1397" w:author="Huawei" w:date="2021-05-27T14:55:00Z">
              <w:r w:rsidRPr="0039343F">
                <w:t>SNR</w:t>
              </w:r>
            </w:ins>
          </w:p>
          <w:p w14:paraId="2F0EF71D" w14:textId="77777777" w:rsidR="003E4DD3" w:rsidRPr="0039343F" w:rsidRDefault="003E4DD3" w:rsidP="000E0432">
            <w:pPr>
              <w:pStyle w:val="TAH"/>
              <w:rPr>
                <w:ins w:id="1398" w:author="Huawei" w:date="2021-05-27T14:55:00Z"/>
              </w:rPr>
            </w:pPr>
            <w:ins w:id="1399" w:author="Huawei" w:date="2021-05-27T14:55:00Z">
              <w:r w:rsidRPr="0039343F">
                <w:t>(dB)</w:t>
              </w:r>
            </w:ins>
          </w:p>
        </w:tc>
      </w:tr>
      <w:tr w:rsidR="003E4DD3" w:rsidRPr="0039343F" w14:paraId="7A181460" w14:textId="77777777" w:rsidTr="003E4DD3">
        <w:trPr>
          <w:cantSplit/>
          <w:jc w:val="center"/>
          <w:ins w:id="1400" w:author="Huawei" w:date="2021-05-27T14:55:00Z"/>
        </w:trPr>
        <w:tc>
          <w:tcPr>
            <w:tcW w:w="1007" w:type="dxa"/>
            <w:vMerge w:val="restart"/>
            <w:vAlign w:val="center"/>
          </w:tcPr>
          <w:p w14:paraId="426BF561" w14:textId="17900C5E" w:rsidR="003E4DD3" w:rsidRPr="0039343F" w:rsidRDefault="003E4DD3" w:rsidP="000E0432">
            <w:pPr>
              <w:pStyle w:val="TAC"/>
              <w:rPr>
                <w:ins w:id="1401" w:author="Huawei" w:date="2021-05-27T14:55:00Z"/>
              </w:rPr>
            </w:pPr>
            <w:ins w:id="1402" w:author="Huawei" w:date="2021-05-27T14:55:00Z">
              <w:r w:rsidRPr="0039343F">
                <w:t>1</w:t>
              </w:r>
            </w:ins>
          </w:p>
        </w:tc>
        <w:tc>
          <w:tcPr>
            <w:tcW w:w="1093" w:type="dxa"/>
            <w:vMerge w:val="restart"/>
            <w:vAlign w:val="center"/>
          </w:tcPr>
          <w:p w14:paraId="42B16713" w14:textId="7B56ACDA" w:rsidR="003E4DD3" w:rsidRPr="0039343F" w:rsidRDefault="003E4DD3" w:rsidP="000E0432">
            <w:pPr>
              <w:pStyle w:val="TAC"/>
              <w:rPr>
                <w:ins w:id="1403" w:author="Huawei" w:date="2021-05-27T14:55:00Z"/>
              </w:rPr>
            </w:pPr>
            <w:ins w:id="1404" w:author="Huawei" w:date="2021-05-27T14:55:00Z">
              <w:r w:rsidRPr="0039343F">
                <w:t>2</w:t>
              </w:r>
            </w:ins>
          </w:p>
        </w:tc>
        <w:tc>
          <w:tcPr>
            <w:tcW w:w="1985" w:type="dxa"/>
            <w:vAlign w:val="center"/>
          </w:tcPr>
          <w:p w14:paraId="73EB7033" w14:textId="77777777" w:rsidR="003E4DD3" w:rsidRPr="0039343F" w:rsidRDefault="003E4DD3" w:rsidP="000E0432">
            <w:pPr>
              <w:pStyle w:val="TAC"/>
              <w:rPr>
                <w:ins w:id="1405" w:author="Huawei" w:date="2021-05-27T14:55:00Z"/>
              </w:rPr>
            </w:pPr>
            <w:ins w:id="1406" w:author="Huawei" w:date="2021-05-27T14:55:00Z">
              <w:r w:rsidRPr="0039343F">
                <w:t>TDLB100-400 Low</w:t>
              </w:r>
            </w:ins>
          </w:p>
        </w:tc>
        <w:tc>
          <w:tcPr>
            <w:tcW w:w="1570" w:type="dxa"/>
            <w:vAlign w:val="center"/>
          </w:tcPr>
          <w:p w14:paraId="2A3C581A" w14:textId="77777777" w:rsidR="003E4DD3" w:rsidRPr="0039343F" w:rsidRDefault="003E4DD3" w:rsidP="000E0432">
            <w:pPr>
              <w:pStyle w:val="TAC"/>
              <w:rPr>
                <w:ins w:id="1407" w:author="Huawei" w:date="2021-05-27T14:55:00Z"/>
              </w:rPr>
            </w:pPr>
            <w:ins w:id="1408" w:author="Huawei" w:date="2021-05-27T14:55:00Z">
              <w:r>
                <w:rPr>
                  <w:lang w:eastAsia="zh-CN"/>
                </w:rPr>
                <w:t>D-FR1-A.2.1-7</w:t>
              </w:r>
            </w:ins>
          </w:p>
        </w:tc>
        <w:tc>
          <w:tcPr>
            <w:tcW w:w="1265" w:type="dxa"/>
            <w:vAlign w:val="center"/>
          </w:tcPr>
          <w:p w14:paraId="680CB5C9" w14:textId="77777777" w:rsidR="003E4DD3" w:rsidRPr="0039343F" w:rsidRDefault="003E4DD3" w:rsidP="000E0432">
            <w:pPr>
              <w:pStyle w:val="TAC"/>
              <w:rPr>
                <w:ins w:id="1409" w:author="Huawei" w:date="2021-05-27T14:55:00Z"/>
              </w:rPr>
            </w:pPr>
            <w:ins w:id="1410" w:author="Huawei" w:date="2021-05-27T14:55:00Z">
              <w:r w:rsidRPr="0039343F">
                <w:t>pos1</w:t>
              </w:r>
            </w:ins>
          </w:p>
        </w:tc>
        <w:tc>
          <w:tcPr>
            <w:tcW w:w="1134" w:type="dxa"/>
            <w:vAlign w:val="center"/>
          </w:tcPr>
          <w:p w14:paraId="4AA6BFC7" w14:textId="77777777" w:rsidR="003E4DD3" w:rsidRPr="0039343F" w:rsidRDefault="003E4DD3" w:rsidP="000E0432">
            <w:pPr>
              <w:pStyle w:val="TAC"/>
              <w:rPr>
                <w:ins w:id="1411" w:author="Huawei" w:date="2021-05-27T14:55:00Z"/>
              </w:rPr>
            </w:pPr>
            <w:ins w:id="1412" w:author="Huawei" w:date="2021-05-27T14:55:00Z">
              <w:r w:rsidRPr="0039343F">
                <w:t>-2.8</w:t>
              </w:r>
            </w:ins>
          </w:p>
        </w:tc>
      </w:tr>
      <w:tr w:rsidR="003E4DD3" w:rsidRPr="0039343F" w14:paraId="7FBC88BF" w14:textId="77777777" w:rsidTr="003E4DD3">
        <w:trPr>
          <w:cantSplit/>
          <w:jc w:val="center"/>
          <w:ins w:id="1413" w:author="Huawei" w:date="2021-05-27T14:55:00Z"/>
        </w:trPr>
        <w:tc>
          <w:tcPr>
            <w:tcW w:w="1007" w:type="dxa"/>
            <w:vMerge/>
            <w:vAlign w:val="center"/>
          </w:tcPr>
          <w:p w14:paraId="08D293F9" w14:textId="487A515C" w:rsidR="003E4DD3" w:rsidRPr="0039343F" w:rsidRDefault="003E4DD3" w:rsidP="000E0432">
            <w:pPr>
              <w:pStyle w:val="TAC"/>
              <w:rPr>
                <w:ins w:id="1414" w:author="Huawei" w:date="2021-05-27T14:55:00Z"/>
              </w:rPr>
            </w:pPr>
          </w:p>
        </w:tc>
        <w:tc>
          <w:tcPr>
            <w:tcW w:w="1093" w:type="dxa"/>
            <w:vMerge/>
            <w:vAlign w:val="center"/>
          </w:tcPr>
          <w:p w14:paraId="11837CEB" w14:textId="5B1CCFA4" w:rsidR="003E4DD3" w:rsidRPr="0039343F" w:rsidRDefault="003E4DD3" w:rsidP="000E0432">
            <w:pPr>
              <w:pStyle w:val="TAC"/>
              <w:rPr>
                <w:ins w:id="1415" w:author="Huawei" w:date="2021-05-27T14:55:00Z"/>
              </w:rPr>
            </w:pPr>
          </w:p>
        </w:tc>
        <w:tc>
          <w:tcPr>
            <w:tcW w:w="1985" w:type="dxa"/>
            <w:vAlign w:val="center"/>
          </w:tcPr>
          <w:p w14:paraId="714A3B48" w14:textId="77777777" w:rsidR="003E4DD3" w:rsidRPr="0039343F" w:rsidRDefault="003E4DD3" w:rsidP="000E0432">
            <w:pPr>
              <w:pStyle w:val="TAC"/>
              <w:rPr>
                <w:ins w:id="1416" w:author="Huawei" w:date="2021-05-27T14:55:00Z"/>
              </w:rPr>
            </w:pPr>
            <w:ins w:id="1417" w:author="Huawei" w:date="2021-05-27T14:55:00Z">
              <w:r w:rsidRPr="0039343F">
                <w:t>TDLC300-100 Low</w:t>
              </w:r>
            </w:ins>
          </w:p>
        </w:tc>
        <w:tc>
          <w:tcPr>
            <w:tcW w:w="1570" w:type="dxa"/>
            <w:vAlign w:val="center"/>
          </w:tcPr>
          <w:p w14:paraId="47D13B02" w14:textId="77777777" w:rsidR="003E4DD3" w:rsidRPr="0039343F" w:rsidRDefault="003E4DD3" w:rsidP="000E0432">
            <w:pPr>
              <w:pStyle w:val="TAC"/>
              <w:rPr>
                <w:ins w:id="1418" w:author="Huawei" w:date="2021-05-27T14:55:00Z"/>
              </w:rPr>
            </w:pPr>
            <w:ins w:id="1419" w:author="Huawei" w:date="2021-05-27T14:55:00Z">
              <w:r>
                <w:rPr>
                  <w:lang w:eastAsia="zh-CN"/>
                </w:rPr>
                <w:t>D-FR1-A.2.3-7</w:t>
              </w:r>
            </w:ins>
          </w:p>
        </w:tc>
        <w:tc>
          <w:tcPr>
            <w:tcW w:w="1265" w:type="dxa"/>
            <w:vAlign w:val="center"/>
          </w:tcPr>
          <w:p w14:paraId="40D18D53" w14:textId="77777777" w:rsidR="003E4DD3" w:rsidRPr="0039343F" w:rsidRDefault="003E4DD3" w:rsidP="000E0432">
            <w:pPr>
              <w:pStyle w:val="TAC"/>
              <w:rPr>
                <w:ins w:id="1420" w:author="Huawei" w:date="2021-05-27T14:55:00Z"/>
              </w:rPr>
            </w:pPr>
            <w:ins w:id="1421" w:author="Huawei" w:date="2021-05-27T14:55:00Z">
              <w:r w:rsidRPr="0039343F">
                <w:t>pos1</w:t>
              </w:r>
            </w:ins>
          </w:p>
        </w:tc>
        <w:tc>
          <w:tcPr>
            <w:tcW w:w="1134" w:type="dxa"/>
            <w:vAlign w:val="center"/>
          </w:tcPr>
          <w:p w14:paraId="42277B93" w14:textId="77777777" w:rsidR="003E4DD3" w:rsidRPr="0039343F" w:rsidRDefault="003E4DD3" w:rsidP="000E0432">
            <w:pPr>
              <w:pStyle w:val="TAC"/>
              <w:rPr>
                <w:ins w:id="1422" w:author="Huawei" w:date="2021-05-27T14:55:00Z"/>
              </w:rPr>
            </w:pPr>
            <w:ins w:id="1423" w:author="Huawei" w:date="2021-05-27T14:55:00Z">
              <w:r w:rsidRPr="0039343F">
                <w:t>10.2</w:t>
              </w:r>
            </w:ins>
          </w:p>
        </w:tc>
      </w:tr>
      <w:tr w:rsidR="003E4DD3" w:rsidRPr="0039343F" w14:paraId="3F29CAD9" w14:textId="77777777" w:rsidTr="003E4DD3">
        <w:trPr>
          <w:cantSplit/>
          <w:jc w:val="center"/>
          <w:ins w:id="1424" w:author="Huawei" w:date="2021-05-27T14:55:00Z"/>
        </w:trPr>
        <w:tc>
          <w:tcPr>
            <w:tcW w:w="1007" w:type="dxa"/>
            <w:vMerge/>
            <w:vAlign w:val="center"/>
          </w:tcPr>
          <w:p w14:paraId="7ED6F920" w14:textId="45DC57F0" w:rsidR="003E4DD3" w:rsidRPr="0039343F" w:rsidRDefault="003E4DD3" w:rsidP="000E0432">
            <w:pPr>
              <w:pStyle w:val="TAC"/>
              <w:rPr>
                <w:ins w:id="1425" w:author="Huawei" w:date="2021-05-27T14:55:00Z"/>
              </w:rPr>
            </w:pPr>
          </w:p>
        </w:tc>
        <w:tc>
          <w:tcPr>
            <w:tcW w:w="1093" w:type="dxa"/>
            <w:vMerge/>
            <w:tcBorders>
              <w:bottom w:val="single" w:sz="4" w:space="0" w:color="auto"/>
            </w:tcBorders>
            <w:vAlign w:val="center"/>
          </w:tcPr>
          <w:p w14:paraId="182036A4" w14:textId="77777777" w:rsidR="003E4DD3" w:rsidRPr="0039343F" w:rsidRDefault="003E4DD3" w:rsidP="000E0432">
            <w:pPr>
              <w:pStyle w:val="TAC"/>
              <w:rPr>
                <w:ins w:id="1426" w:author="Huawei" w:date="2021-05-27T14:55:00Z"/>
              </w:rPr>
            </w:pPr>
          </w:p>
        </w:tc>
        <w:tc>
          <w:tcPr>
            <w:tcW w:w="1985" w:type="dxa"/>
            <w:vAlign w:val="center"/>
          </w:tcPr>
          <w:p w14:paraId="03CA9612" w14:textId="77777777" w:rsidR="003E4DD3" w:rsidRPr="0039343F" w:rsidRDefault="003E4DD3" w:rsidP="000E0432">
            <w:pPr>
              <w:pStyle w:val="TAC"/>
              <w:rPr>
                <w:ins w:id="1427" w:author="Huawei" w:date="2021-05-27T14:55:00Z"/>
              </w:rPr>
            </w:pPr>
            <w:ins w:id="1428" w:author="Huawei" w:date="2021-05-27T14:55:00Z">
              <w:r w:rsidRPr="0039343F">
                <w:t>TDLA30-10 Low</w:t>
              </w:r>
            </w:ins>
          </w:p>
        </w:tc>
        <w:tc>
          <w:tcPr>
            <w:tcW w:w="1570" w:type="dxa"/>
            <w:vAlign w:val="center"/>
          </w:tcPr>
          <w:p w14:paraId="0DEBEE0F" w14:textId="77777777" w:rsidR="003E4DD3" w:rsidRPr="0039343F" w:rsidRDefault="003E4DD3" w:rsidP="000E0432">
            <w:pPr>
              <w:pStyle w:val="TAC"/>
              <w:rPr>
                <w:ins w:id="1429" w:author="Huawei" w:date="2021-05-27T14:55:00Z"/>
              </w:rPr>
            </w:pPr>
            <w:ins w:id="1430" w:author="Huawei" w:date="2021-05-27T14:55:00Z">
              <w:r>
                <w:rPr>
                  <w:lang w:eastAsia="zh-CN"/>
                </w:rPr>
                <w:t>D-FR1-A.2.4-7</w:t>
              </w:r>
            </w:ins>
          </w:p>
        </w:tc>
        <w:tc>
          <w:tcPr>
            <w:tcW w:w="1265" w:type="dxa"/>
            <w:vAlign w:val="center"/>
          </w:tcPr>
          <w:p w14:paraId="2F186DCC" w14:textId="77777777" w:rsidR="003E4DD3" w:rsidRPr="0039343F" w:rsidRDefault="003E4DD3" w:rsidP="000E0432">
            <w:pPr>
              <w:pStyle w:val="TAC"/>
              <w:rPr>
                <w:ins w:id="1431" w:author="Huawei" w:date="2021-05-27T14:55:00Z"/>
              </w:rPr>
            </w:pPr>
            <w:ins w:id="1432" w:author="Huawei" w:date="2021-05-27T14:55:00Z">
              <w:r w:rsidRPr="0039343F">
                <w:t>pos1</w:t>
              </w:r>
            </w:ins>
          </w:p>
        </w:tc>
        <w:tc>
          <w:tcPr>
            <w:tcW w:w="1134" w:type="dxa"/>
            <w:vAlign w:val="center"/>
          </w:tcPr>
          <w:p w14:paraId="5738F55D" w14:textId="77777777" w:rsidR="003E4DD3" w:rsidRPr="0039343F" w:rsidRDefault="003E4DD3" w:rsidP="000E0432">
            <w:pPr>
              <w:pStyle w:val="TAC"/>
              <w:rPr>
                <w:ins w:id="1433" w:author="Huawei" w:date="2021-05-27T14:55:00Z"/>
              </w:rPr>
            </w:pPr>
            <w:ins w:id="1434" w:author="Huawei" w:date="2021-05-27T14:55:00Z">
              <w:r w:rsidRPr="0039343F">
                <w:t>13.0</w:t>
              </w:r>
            </w:ins>
          </w:p>
        </w:tc>
      </w:tr>
      <w:tr w:rsidR="003E4DD3" w:rsidRPr="0039343F" w14:paraId="0500E473" w14:textId="77777777" w:rsidTr="003E4DD3">
        <w:trPr>
          <w:cantSplit/>
          <w:jc w:val="center"/>
          <w:ins w:id="1435" w:author="Huawei" w:date="2021-05-27T14:55:00Z"/>
        </w:trPr>
        <w:tc>
          <w:tcPr>
            <w:tcW w:w="1007" w:type="dxa"/>
            <w:vMerge/>
            <w:vAlign w:val="center"/>
          </w:tcPr>
          <w:p w14:paraId="4157CD69" w14:textId="3442E332" w:rsidR="003E4DD3" w:rsidRPr="0039343F" w:rsidRDefault="003E4DD3" w:rsidP="000E0432">
            <w:pPr>
              <w:pStyle w:val="TAC"/>
              <w:rPr>
                <w:ins w:id="1436" w:author="Huawei" w:date="2021-05-27T14:55:00Z"/>
              </w:rPr>
            </w:pPr>
          </w:p>
        </w:tc>
        <w:tc>
          <w:tcPr>
            <w:tcW w:w="1093" w:type="dxa"/>
            <w:vMerge w:val="restart"/>
            <w:vAlign w:val="center"/>
          </w:tcPr>
          <w:p w14:paraId="6070022B" w14:textId="1D4FF229" w:rsidR="003E4DD3" w:rsidRPr="0039343F" w:rsidRDefault="003E4DD3" w:rsidP="000E0432">
            <w:pPr>
              <w:pStyle w:val="TAC"/>
              <w:rPr>
                <w:ins w:id="1437" w:author="Huawei" w:date="2021-05-27T14:55:00Z"/>
              </w:rPr>
            </w:pPr>
            <w:ins w:id="1438" w:author="Huawei" w:date="2021-05-27T14:55:00Z">
              <w:r w:rsidRPr="0039343F">
                <w:t>4</w:t>
              </w:r>
            </w:ins>
          </w:p>
        </w:tc>
        <w:tc>
          <w:tcPr>
            <w:tcW w:w="1985" w:type="dxa"/>
            <w:vAlign w:val="center"/>
          </w:tcPr>
          <w:p w14:paraId="39DBA16E" w14:textId="77777777" w:rsidR="003E4DD3" w:rsidRPr="0039343F" w:rsidRDefault="003E4DD3" w:rsidP="000E0432">
            <w:pPr>
              <w:pStyle w:val="TAC"/>
              <w:rPr>
                <w:ins w:id="1439" w:author="Huawei" w:date="2021-05-27T14:55:00Z"/>
              </w:rPr>
            </w:pPr>
            <w:ins w:id="1440" w:author="Huawei" w:date="2021-05-27T14:55:00Z">
              <w:r w:rsidRPr="0039343F">
                <w:t>TDLB100-400 Low</w:t>
              </w:r>
            </w:ins>
          </w:p>
        </w:tc>
        <w:tc>
          <w:tcPr>
            <w:tcW w:w="1570" w:type="dxa"/>
            <w:vAlign w:val="center"/>
          </w:tcPr>
          <w:p w14:paraId="39CCD3DA" w14:textId="77777777" w:rsidR="003E4DD3" w:rsidRPr="0039343F" w:rsidRDefault="003E4DD3" w:rsidP="000E0432">
            <w:pPr>
              <w:pStyle w:val="TAC"/>
              <w:rPr>
                <w:ins w:id="1441" w:author="Huawei" w:date="2021-05-27T14:55:00Z"/>
              </w:rPr>
            </w:pPr>
            <w:ins w:id="1442" w:author="Huawei" w:date="2021-05-27T14:55:00Z">
              <w:r>
                <w:rPr>
                  <w:lang w:eastAsia="zh-CN"/>
                </w:rPr>
                <w:t>D-FR1-A.2.1-7</w:t>
              </w:r>
            </w:ins>
          </w:p>
        </w:tc>
        <w:tc>
          <w:tcPr>
            <w:tcW w:w="1265" w:type="dxa"/>
            <w:vAlign w:val="center"/>
          </w:tcPr>
          <w:p w14:paraId="01E81257" w14:textId="77777777" w:rsidR="003E4DD3" w:rsidRPr="0039343F" w:rsidRDefault="003E4DD3" w:rsidP="000E0432">
            <w:pPr>
              <w:pStyle w:val="TAC"/>
              <w:rPr>
                <w:ins w:id="1443" w:author="Huawei" w:date="2021-05-27T14:55:00Z"/>
              </w:rPr>
            </w:pPr>
            <w:ins w:id="1444" w:author="Huawei" w:date="2021-05-27T14:55:00Z">
              <w:r w:rsidRPr="0039343F">
                <w:t>pos1</w:t>
              </w:r>
            </w:ins>
          </w:p>
        </w:tc>
        <w:tc>
          <w:tcPr>
            <w:tcW w:w="1134" w:type="dxa"/>
            <w:vAlign w:val="center"/>
          </w:tcPr>
          <w:p w14:paraId="3F14334D" w14:textId="77777777" w:rsidR="003E4DD3" w:rsidRPr="0039343F" w:rsidRDefault="003E4DD3" w:rsidP="000E0432">
            <w:pPr>
              <w:pStyle w:val="TAC"/>
              <w:rPr>
                <w:ins w:id="1445" w:author="Huawei" w:date="2021-05-27T14:55:00Z"/>
              </w:rPr>
            </w:pPr>
            <w:ins w:id="1446" w:author="Huawei" w:date="2021-05-27T14:55:00Z">
              <w:r w:rsidRPr="0039343F">
                <w:t>-5.8</w:t>
              </w:r>
            </w:ins>
          </w:p>
        </w:tc>
      </w:tr>
      <w:tr w:rsidR="003E4DD3" w:rsidRPr="0039343F" w14:paraId="1904E3B0" w14:textId="77777777" w:rsidTr="003E4DD3">
        <w:trPr>
          <w:cantSplit/>
          <w:jc w:val="center"/>
          <w:ins w:id="1447" w:author="Huawei" w:date="2021-05-27T14:55:00Z"/>
        </w:trPr>
        <w:tc>
          <w:tcPr>
            <w:tcW w:w="1007" w:type="dxa"/>
            <w:vMerge/>
            <w:vAlign w:val="center"/>
          </w:tcPr>
          <w:p w14:paraId="0E48C13C" w14:textId="244839A7" w:rsidR="003E4DD3" w:rsidRPr="0039343F" w:rsidRDefault="003E4DD3" w:rsidP="000E0432">
            <w:pPr>
              <w:pStyle w:val="TAC"/>
              <w:rPr>
                <w:ins w:id="1448" w:author="Huawei" w:date="2021-05-27T14:55:00Z"/>
              </w:rPr>
            </w:pPr>
          </w:p>
        </w:tc>
        <w:tc>
          <w:tcPr>
            <w:tcW w:w="1093" w:type="dxa"/>
            <w:vMerge/>
            <w:vAlign w:val="center"/>
          </w:tcPr>
          <w:p w14:paraId="1829C9C8" w14:textId="38367C6B" w:rsidR="003E4DD3" w:rsidRPr="0039343F" w:rsidRDefault="003E4DD3" w:rsidP="000E0432">
            <w:pPr>
              <w:pStyle w:val="TAC"/>
              <w:rPr>
                <w:ins w:id="1449" w:author="Huawei" w:date="2021-05-27T14:55:00Z"/>
              </w:rPr>
            </w:pPr>
          </w:p>
        </w:tc>
        <w:tc>
          <w:tcPr>
            <w:tcW w:w="1985" w:type="dxa"/>
            <w:vAlign w:val="center"/>
          </w:tcPr>
          <w:p w14:paraId="17AA5E66" w14:textId="77777777" w:rsidR="003E4DD3" w:rsidRPr="0039343F" w:rsidRDefault="003E4DD3" w:rsidP="000E0432">
            <w:pPr>
              <w:pStyle w:val="TAC"/>
              <w:rPr>
                <w:ins w:id="1450" w:author="Huawei" w:date="2021-05-27T14:55:00Z"/>
              </w:rPr>
            </w:pPr>
            <w:ins w:id="1451" w:author="Huawei" w:date="2021-05-27T14:55:00Z">
              <w:r w:rsidRPr="0039343F">
                <w:t>TDLC300-100 Low</w:t>
              </w:r>
            </w:ins>
          </w:p>
        </w:tc>
        <w:tc>
          <w:tcPr>
            <w:tcW w:w="1570" w:type="dxa"/>
            <w:vAlign w:val="center"/>
          </w:tcPr>
          <w:p w14:paraId="7DF426CC" w14:textId="77777777" w:rsidR="003E4DD3" w:rsidRPr="0039343F" w:rsidRDefault="003E4DD3" w:rsidP="000E0432">
            <w:pPr>
              <w:pStyle w:val="TAC"/>
              <w:rPr>
                <w:ins w:id="1452" w:author="Huawei" w:date="2021-05-27T14:55:00Z"/>
              </w:rPr>
            </w:pPr>
            <w:ins w:id="1453" w:author="Huawei" w:date="2021-05-27T14:55:00Z">
              <w:r>
                <w:rPr>
                  <w:lang w:eastAsia="zh-CN"/>
                </w:rPr>
                <w:t>D-FR1-A.2.3-7</w:t>
              </w:r>
            </w:ins>
          </w:p>
        </w:tc>
        <w:tc>
          <w:tcPr>
            <w:tcW w:w="1265" w:type="dxa"/>
            <w:vAlign w:val="center"/>
          </w:tcPr>
          <w:p w14:paraId="1A8165B6" w14:textId="77777777" w:rsidR="003E4DD3" w:rsidRPr="0039343F" w:rsidRDefault="003E4DD3" w:rsidP="000E0432">
            <w:pPr>
              <w:pStyle w:val="TAC"/>
              <w:rPr>
                <w:ins w:id="1454" w:author="Huawei" w:date="2021-05-27T14:55:00Z"/>
              </w:rPr>
            </w:pPr>
            <w:ins w:id="1455" w:author="Huawei" w:date="2021-05-27T14:55:00Z">
              <w:r w:rsidRPr="0039343F">
                <w:t>pos1</w:t>
              </w:r>
            </w:ins>
          </w:p>
        </w:tc>
        <w:tc>
          <w:tcPr>
            <w:tcW w:w="1134" w:type="dxa"/>
            <w:vAlign w:val="center"/>
          </w:tcPr>
          <w:p w14:paraId="7127A57F" w14:textId="77777777" w:rsidR="003E4DD3" w:rsidRPr="0039343F" w:rsidRDefault="003E4DD3" w:rsidP="000E0432">
            <w:pPr>
              <w:pStyle w:val="TAC"/>
              <w:rPr>
                <w:ins w:id="1456" w:author="Huawei" w:date="2021-05-27T14:55:00Z"/>
              </w:rPr>
            </w:pPr>
            <w:ins w:id="1457" w:author="Huawei" w:date="2021-05-27T14:55:00Z">
              <w:r w:rsidRPr="0039343F">
                <w:t>6.5</w:t>
              </w:r>
            </w:ins>
          </w:p>
        </w:tc>
      </w:tr>
      <w:tr w:rsidR="003E4DD3" w:rsidRPr="0039343F" w14:paraId="4176D05F" w14:textId="77777777" w:rsidTr="003E4DD3">
        <w:trPr>
          <w:cantSplit/>
          <w:jc w:val="center"/>
          <w:ins w:id="1458" w:author="Huawei" w:date="2021-05-27T14:55:00Z"/>
        </w:trPr>
        <w:tc>
          <w:tcPr>
            <w:tcW w:w="1007" w:type="dxa"/>
            <w:vMerge/>
            <w:vAlign w:val="center"/>
          </w:tcPr>
          <w:p w14:paraId="6B9F95CD" w14:textId="77777777" w:rsidR="003E4DD3" w:rsidRPr="0039343F" w:rsidRDefault="003E4DD3" w:rsidP="000E0432">
            <w:pPr>
              <w:pStyle w:val="TAC"/>
              <w:rPr>
                <w:ins w:id="1459" w:author="Huawei" w:date="2021-05-27T14:55:00Z"/>
              </w:rPr>
            </w:pPr>
          </w:p>
        </w:tc>
        <w:tc>
          <w:tcPr>
            <w:tcW w:w="1093" w:type="dxa"/>
            <w:vMerge/>
            <w:tcBorders>
              <w:bottom w:val="single" w:sz="4" w:space="0" w:color="auto"/>
            </w:tcBorders>
            <w:vAlign w:val="center"/>
          </w:tcPr>
          <w:p w14:paraId="6442C285" w14:textId="77777777" w:rsidR="003E4DD3" w:rsidRPr="0039343F" w:rsidRDefault="003E4DD3" w:rsidP="000E0432">
            <w:pPr>
              <w:pStyle w:val="TAC"/>
              <w:rPr>
                <w:ins w:id="1460" w:author="Huawei" w:date="2021-05-27T14:55:00Z"/>
              </w:rPr>
            </w:pPr>
          </w:p>
        </w:tc>
        <w:tc>
          <w:tcPr>
            <w:tcW w:w="1985" w:type="dxa"/>
            <w:vAlign w:val="center"/>
          </w:tcPr>
          <w:p w14:paraId="17211E3C" w14:textId="77777777" w:rsidR="003E4DD3" w:rsidRPr="0039343F" w:rsidRDefault="003E4DD3" w:rsidP="000E0432">
            <w:pPr>
              <w:pStyle w:val="TAC"/>
              <w:rPr>
                <w:ins w:id="1461" w:author="Huawei" w:date="2021-05-27T14:55:00Z"/>
              </w:rPr>
            </w:pPr>
            <w:ins w:id="1462" w:author="Huawei" w:date="2021-05-27T14:55:00Z">
              <w:r w:rsidRPr="0039343F">
                <w:t>TDLA30-10 Low</w:t>
              </w:r>
            </w:ins>
          </w:p>
        </w:tc>
        <w:tc>
          <w:tcPr>
            <w:tcW w:w="1570" w:type="dxa"/>
            <w:vAlign w:val="center"/>
          </w:tcPr>
          <w:p w14:paraId="6C91A941" w14:textId="77777777" w:rsidR="003E4DD3" w:rsidRPr="0039343F" w:rsidRDefault="003E4DD3" w:rsidP="000E0432">
            <w:pPr>
              <w:pStyle w:val="TAC"/>
              <w:rPr>
                <w:ins w:id="1463" w:author="Huawei" w:date="2021-05-27T14:55:00Z"/>
              </w:rPr>
            </w:pPr>
            <w:ins w:id="1464" w:author="Huawei" w:date="2021-05-27T14:55:00Z">
              <w:r>
                <w:rPr>
                  <w:lang w:eastAsia="zh-CN"/>
                </w:rPr>
                <w:t>D-FR1-A.2.4-7</w:t>
              </w:r>
            </w:ins>
          </w:p>
        </w:tc>
        <w:tc>
          <w:tcPr>
            <w:tcW w:w="1265" w:type="dxa"/>
            <w:vAlign w:val="center"/>
          </w:tcPr>
          <w:p w14:paraId="2B170B11" w14:textId="77777777" w:rsidR="003E4DD3" w:rsidRPr="0039343F" w:rsidRDefault="003E4DD3" w:rsidP="000E0432">
            <w:pPr>
              <w:pStyle w:val="TAC"/>
              <w:rPr>
                <w:ins w:id="1465" w:author="Huawei" w:date="2021-05-27T14:55:00Z"/>
              </w:rPr>
            </w:pPr>
            <w:ins w:id="1466" w:author="Huawei" w:date="2021-05-27T14:55:00Z">
              <w:r w:rsidRPr="0039343F">
                <w:t>pos1</w:t>
              </w:r>
            </w:ins>
          </w:p>
        </w:tc>
        <w:tc>
          <w:tcPr>
            <w:tcW w:w="1134" w:type="dxa"/>
            <w:vAlign w:val="center"/>
          </w:tcPr>
          <w:p w14:paraId="2E1046BF" w14:textId="77777777" w:rsidR="003E4DD3" w:rsidRPr="0039343F" w:rsidRDefault="003E4DD3" w:rsidP="000E0432">
            <w:pPr>
              <w:pStyle w:val="TAC"/>
              <w:rPr>
                <w:ins w:id="1467" w:author="Huawei" w:date="2021-05-27T14:55:00Z"/>
              </w:rPr>
            </w:pPr>
            <w:ins w:id="1468" w:author="Huawei" w:date="2021-05-27T14:55:00Z">
              <w:r w:rsidRPr="0039343F">
                <w:t>9.0</w:t>
              </w:r>
            </w:ins>
          </w:p>
        </w:tc>
      </w:tr>
      <w:tr w:rsidR="003E4DD3" w:rsidRPr="0039343F" w14:paraId="3DB0A153" w14:textId="77777777" w:rsidTr="003E4DD3">
        <w:trPr>
          <w:cantSplit/>
          <w:jc w:val="center"/>
          <w:ins w:id="1469" w:author="Huawei" w:date="2021-05-27T14:55:00Z"/>
        </w:trPr>
        <w:tc>
          <w:tcPr>
            <w:tcW w:w="1007" w:type="dxa"/>
            <w:vMerge/>
            <w:vAlign w:val="center"/>
          </w:tcPr>
          <w:p w14:paraId="0624B531" w14:textId="77777777" w:rsidR="003E4DD3" w:rsidRPr="0039343F" w:rsidRDefault="003E4DD3" w:rsidP="000E0432">
            <w:pPr>
              <w:pStyle w:val="TAC"/>
              <w:rPr>
                <w:ins w:id="1470" w:author="Huawei" w:date="2021-05-27T14:55:00Z"/>
              </w:rPr>
            </w:pPr>
          </w:p>
        </w:tc>
        <w:tc>
          <w:tcPr>
            <w:tcW w:w="1093" w:type="dxa"/>
            <w:vMerge w:val="restart"/>
            <w:vAlign w:val="center"/>
          </w:tcPr>
          <w:p w14:paraId="4947C2C3" w14:textId="2B28EB67" w:rsidR="003E4DD3" w:rsidRPr="0039343F" w:rsidRDefault="003E4DD3" w:rsidP="000E0432">
            <w:pPr>
              <w:pStyle w:val="TAC"/>
              <w:rPr>
                <w:ins w:id="1471" w:author="Huawei" w:date="2021-05-27T14:55:00Z"/>
              </w:rPr>
            </w:pPr>
            <w:ins w:id="1472" w:author="Huawei" w:date="2021-05-27T14:55:00Z">
              <w:r w:rsidRPr="0039343F">
                <w:t>8</w:t>
              </w:r>
            </w:ins>
          </w:p>
        </w:tc>
        <w:tc>
          <w:tcPr>
            <w:tcW w:w="1985" w:type="dxa"/>
            <w:vAlign w:val="center"/>
          </w:tcPr>
          <w:p w14:paraId="780ED381" w14:textId="77777777" w:rsidR="003E4DD3" w:rsidRPr="0039343F" w:rsidRDefault="003E4DD3" w:rsidP="000E0432">
            <w:pPr>
              <w:pStyle w:val="TAC"/>
              <w:rPr>
                <w:ins w:id="1473" w:author="Huawei" w:date="2021-05-27T14:55:00Z"/>
              </w:rPr>
            </w:pPr>
            <w:ins w:id="1474" w:author="Huawei" w:date="2021-05-27T14:55:00Z">
              <w:r w:rsidRPr="0039343F">
                <w:t>TDLB100-400 Low</w:t>
              </w:r>
            </w:ins>
          </w:p>
        </w:tc>
        <w:tc>
          <w:tcPr>
            <w:tcW w:w="1570" w:type="dxa"/>
            <w:vAlign w:val="center"/>
          </w:tcPr>
          <w:p w14:paraId="6BD4E73C" w14:textId="77777777" w:rsidR="003E4DD3" w:rsidRPr="0039343F" w:rsidRDefault="003E4DD3" w:rsidP="000E0432">
            <w:pPr>
              <w:pStyle w:val="TAC"/>
              <w:rPr>
                <w:ins w:id="1475" w:author="Huawei" w:date="2021-05-27T14:55:00Z"/>
              </w:rPr>
            </w:pPr>
            <w:ins w:id="1476" w:author="Huawei" w:date="2021-05-27T14:55:00Z">
              <w:r>
                <w:rPr>
                  <w:lang w:eastAsia="zh-CN"/>
                </w:rPr>
                <w:t>D-FR1-A.2.1-7</w:t>
              </w:r>
            </w:ins>
          </w:p>
        </w:tc>
        <w:tc>
          <w:tcPr>
            <w:tcW w:w="1265" w:type="dxa"/>
            <w:vAlign w:val="center"/>
          </w:tcPr>
          <w:p w14:paraId="61B7CDE0" w14:textId="77777777" w:rsidR="003E4DD3" w:rsidRPr="0039343F" w:rsidRDefault="003E4DD3" w:rsidP="000E0432">
            <w:pPr>
              <w:pStyle w:val="TAC"/>
              <w:rPr>
                <w:ins w:id="1477" w:author="Huawei" w:date="2021-05-27T14:55:00Z"/>
              </w:rPr>
            </w:pPr>
            <w:ins w:id="1478" w:author="Huawei" w:date="2021-05-27T14:55:00Z">
              <w:r w:rsidRPr="0039343F">
                <w:t>pos1</w:t>
              </w:r>
            </w:ins>
          </w:p>
        </w:tc>
        <w:tc>
          <w:tcPr>
            <w:tcW w:w="1134" w:type="dxa"/>
            <w:vAlign w:val="center"/>
          </w:tcPr>
          <w:p w14:paraId="6361E590" w14:textId="77777777" w:rsidR="003E4DD3" w:rsidRPr="0039343F" w:rsidRDefault="003E4DD3" w:rsidP="000E0432">
            <w:pPr>
              <w:pStyle w:val="TAC"/>
              <w:rPr>
                <w:ins w:id="1479" w:author="Huawei" w:date="2021-05-27T14:55:00Z"/>
              </w:rPr>
            </w:pPr>
            <w:ins w:id="1480" w:author="Huawei" w:date="2021-05-27T14:55:00Z">
              <w:r w:rsidRPr="0039343F">
                <w:t>-8.7</w:t>
              </w:r>
            </w:ins>
          </w:p>
        </w:tc>
      </w:tr>
      <w:tr w:rsidR="003E4DD3" w:rsidRPr="0039343F" w14:paraId="7EC615D9" w14:textId="77777777" w:rsidTr="003E4DD3">
        <w:trPr>
          <w:cantSplit/>
          <w:jc w:val="center"/>
          <w:ins w:id="1481" w:author="Huawei" w:date="2021-05-27T14:55:00Z"/>
        </w:trPr>
        <w:tc>
          <w:tcPr>
            <w:tcW w:w="1007" w:type="dxa"/>
            <w:vMerge/>
            <w:vAlign w:val="center"/>
          </w:tcPr>
          <w:p w14:paraId="3C29C917" w14:textId="77777777" w:rsidR="003E4DD3" w:rsidRPr="0039343F" w:rsidRDefault="003E4DD3" w:rsidP="000E0432">
            <w:pPr>
              <w:pStyle w:val="TAC"/>
              <w:rPr>
                <w:ins w:id="1482" w:author="Huawei" w:date="2021-05-27T14:55:00Z"/>
              </w:rPr>
            </w:pPr>
          </w:p>
        </w:tc>
        <w:tc>
          <w:tcPr>
            <w:tcW w:w="1093" w:type="dxa"/>
            <w:vMerge/>
            <w:vAlign w:val="center"/>
          </w:tcPr>
          <w:p w14:paraId="2A144C53" w14:textId="31C9F0D5" w:rsidR="003E4DD3" w:rsidRPr="0039343F" w:rsidRDefault="003E4DD3" w:rsidP="000E0432">
            <w:pPr>
              <w:pStyle w:val="TAC"/>
              <w:rPr>
                <w:ins w:id="1483" w:author="Huawei" w:date="2021-05-27T14:55:00Z"/>
              </w:rPr>
            </w:pPr>
          </w:p>
        </w:tc>
        <w:tc>
          <w:tcPr>
            <w:tcW w:w="1985" w:type="dxa"/>
            <w:vAlign w:val="center"/>
          </w:tcPr>
          <w:p w14:paraId="6E27543C" w14:textId="77777777" w:rsidR="003E4DD3" w:rsidRPr="0039343F" w:rsidRDefault="003E4DD3" w:rsidP="000E0432">
            <w:pPr>
              <w:pStyle w:val="TAC"/>
              <w:rPr>
                <w:ins w:id="1484" w:author="Huawei" w:date="2021-05-27T14:55:00Z"/>
              </w:rPr>
            </w:pPr>
            <w:ins w:id="1485" w:author="Huawei" w:date="2021-05-27T14:55:00Z">
              <w:r w:rsidRPr="0039343F">
                <w:t>TDLC300-100 Low</w:t>
              </w:r>
            </w:ins>
          </w:p>
        </w:tc>
        <w:tc>
          <w:tcPr>
            <w:tcW w:w="1570" w:type="dxa"/>
            <w:vAlign w:val="center"/>
          </w:tcPr>
          <w:p w14:paraId="75D78465" w14:textId="77777777" w:rsidR="003E4DD3" w:rsidRPr="0039343F" w:rsidRDefault="003E4DD3" w:rsidP="000E0432">
            <w:pPr>
              <w:pStyle w:val="TAC"/>
              <w:rPr>
                <w:ins w:id="1486" w:author="Huawei" w:date="2021-05-27T14:55:00Z"/>
              </w:rPr>
            </w:pPr>
            <w:ins w:id="1487" w:author="Huawei" w:date="2021-05-27T14:55:00Z">
              <w:r>
                <w:rPr>
                  <w:lang w:eastAsia="zh-CN"/>
                </w:rPr>
                <w:t>D-FR1-A.2.3-7</w:t>
              </w:r>
            </w:ins>
          </w:p>
        </w:tc>
        <w:tc>
          <w:tcPr>
            <w:tcW w:w="1265" w:type="dxa"/>
            <w:vAlign w:val="center"/>
          </w:tcPr>
          <w:p w14:paraId="67FF079B" w14:textId="77777777" w:rsidR="003E4DD3" w:rsidRPr="0039343F" w:rsidRDefault="003E4DD3" w:rsidP="000E0432">
            <w:pPr>
              <w:pStyle w:val="TAC"/>
              <w:rPr>
                <w:ins w:id="1488" w:author="Huawei" w:date="2021-05-27T14:55:00Z"/>
              </w:rPr>
            </w:pPr>
            <w:ins w:id="1489" w:author="Huawei" w:date="2021-05-27T14:55:00Z">
              <w:r w:rsidRPr="0039343F">
                <w:t>pos1</w:t>
              </w:r>
            </w:ins>
          </w:p>
        </w:tc>
        <w:tc>
          <w:tcPr>
            <w:tcW w:w="1134" w:type="dxa"/>
            <w:vAlign w:val="center"/>
          </w:tcPr>
          <w:p w14:paraId="3DD3BB52" w14:textId="77777777" w:rsidR="003E4DD3" w:rsidRPr="0039343F" w:rsidRDefault="003E4DD3" w:rsidP="000E0432">
            <w:pPr>
              <w:pStyle w:val="TAC"/>
              <w:rPr>
                <w:ins w:id="1490" w:author="Huawei" w:date="2021-05-27T14:55:00Z"/>
              </w:rPr>
            </w:pPr>
            <w:ins w:id="1491" w:author="Huawei" w:date="2021-05-27T14:55:00Z">
              <w:r w:rsidRPr="0039343F">
                <w:t>3.2</w:t>
              </w:r>
            </w:ins>
          </w:p>
        </w:tc>
      </w:tr>
      <w:tr w:rsidR="003E4DD3" w:rsidRPr="0039343F" w14:paraId="126DA993" w14:textId="77777777" w:rsidTr="003E4DD3">
        <w:trPr>
          <w:cantSplit/>
          <w:jc w:val="center"/>
          <w:ins w:id="1492" w:author="Huawei" w:date="2021-05-27T14:55:00Z"/>
        </w:trPr>
        <w:tc>
          <w:tcPr>
            <w:tcW w:w="1007" w:type="dxa"/>
            <w:vMerge/>
            <w:tcBorders>
              <w:bottom w:val="single" w:sz="4" w:space="0" w:color="auto"/>
            </w:tcBorders>
            <w:vAlign w:val="center"/>
          </w:tcPr>
          <w:p w14:paraId="1041169A" w14:textId="77777777" w:rsidR="003E4DD3" w:rsidRPr="0039343F" w:rsidRDefault="003E4DD3" w:rsidP="000E0432">
            <w:pPr>
              <w:pStyle w:val="TAC"/>
              <w:rPr>
                <w:ins w:id="1493" w:author="Huawei" w:date="2021-05-27T14:55:00Z"/>
              </w:rPr>
            </w:pPr>
          </w:p>
        </w:tc>
        <w:tc>
          <w:tcPr>
            <w:tcW w:w="1093" w:type="dxa"/>
            <w:vMerge/>
            <w:tcBorders>
              <w:bottom w:val="single" w:sz="4" w:space="0" w:color="auto"/>
            </w:tcBorders>
            <w:vAlign w:val="center"/>
          </w:tcPr>
          <w:p w14:paraId="2C0CD3A9" w14:textId="77777777" w:rsidR="003E4DD3" w:rsidRPr="0039343F" w:rsidRDefault="003E4DD3" w:rsidP="000E0432">
            <w:pPr>
              <w:pStyle w:val="TAC"/>
              <w:rPr>
                <w:ins w:id="1494" w:author="Huawei" w:date="2021-05-27T14:55:00Z"/>
              </w:rPr>
            </w:pPr>
          </w:p>
        </w:tc>
        <w:tc>
          <w:tcPr>
            <w:tcW w:w="1985" w:type="dxa"/>
            <w:vAlign w:val="center"/>
          </w:tcPr>
          <w:p w14:paraId="1972E1E6" w14:textId="77777777" w:rsidR="003E4DD3" w:rsidRPr="0039343F" w:rsidRDefault="003E4DD3" w:rsidP="000E0432">
            <w:pPr>
              <w:pStyle w:val="TAC"/>
              <w:rPr>
                <w:ins w:id="1495" w:author="Huawei" w:date="2021-05-27T14:55:00Z"/>
              </w:rPr>
            </w:pPr>
            <w:ins w:id="1496" w:author="Huawei" w:date="2021-05-27T14:55:00Z">
              <w:r w:rsidRPr="0039343F">
                <w:t>TDLA30-10 Low</w:t>
              </w:r>
            </w:ins>
          </w:p>
        </w:tc>
        <w:tc>
          <w:tcPr>
            <w:tcW w:w="1570" w:type="dxa"/>
            <w:vAlign w:val="center"/>
          </w:tcPr>
          <w:p w14:paraId="6750FD3C" w14:textId="77777777" w:rsidR="003E4DD3" w:rsidRPr="0039343F" w:rsidRDefault="003E4DD3" w:rsidP="000E0432">
            <w:pPr>
              <w:pStyle w:val="TAC"/>
              <w:rPr>
                <w:ins w:id="1497" w:author="Huawei" w:date="2021-05-27T14:55:00Z"/>
              </w:rPr>
            </w:pPr>
            <w:ins w:id="1498" w:author="Huawei" w:date="2021-05-27T14:55:00Z">
              <w:r>
                <w:rPr>
                  <w:lang w:eastAsia="zh-CN"/>
                </w:rPr>
                <w:t>D-FR1-A.2.4-7</w:t>
              </w:r>
            </w:ins>
          </w:p>
        </w:tc>
        <w:tc>
          <w:tcPr>
            <w:tcW w:w="1265" w:type="dxa"/>
            <w:vAlign w:val="center"/>
          </w:tcPr>
          <w:p w14:paraId="290FDEFC" w14:textId="77777777" w:rsidR="003E4DD3" w:rsidRPr="0039343F" w:rsidRDefault="003E4DD3" w:rsidP="000E0432">
            <w:pPr>
              <w:pStyle w:val="TAC"/>
              <w:rPr>
                <w:ins w:id="1499" w:author="Huawei" w:date="2021-05-27T14:55:00Z"/>
              </w:rPr>
            </w:pPr>
            <w:ins w:id="1500" w:author="Huawei" w:date="2021-05-27T14:55:00Z">
              <w:r w:rsidRPr="0039343F">
                <w:t>pos1</w:t>
              </w:r>
            </w:ins>
          </w:p>
        </w:tc>
        <w:tc>
          <w:tcPr>
            <w:tcW w:w="1134" w:type="dxa"/>
            <w:vAlign w:val="center"/>
          </w:tcPr>
          <w:p w14:paraId="60EA2A82" w14:textId="77777777" w:rsidR="003E4DD3" w:rsidRPr="0039343F" w:rsidRDefault="003E4DD3" w:rsidP="000E0432">
            <w:pPr>
              <w:pStyle w:val="TAC"/>
              <w:rPr>
                <w:ins w:id="1501" w:author="Huawei" w:date="2021-05-27T14:55:00Z"/>
              </w:rPr>
            </w:pPr>
            <w:ins w:id="1502" w:author="Huawei" w:date="2021-05-27T14:55:00Z">
              <w:r w:rsidRPr="0039343F">
                <w:t>5.8</w:t>
              </w:r>
            </w:ins>
          </w:p>
        </w:tc>
      </w:tr>
      <w:tr w:rsidR="003E4DD3" w:rsidRPr="0039343F" w14:paraId="11F7D62F" w14:textId="77777777" w:rsidTr="003E4DD3">
        <w:trPr>
          <w:cantSplit/>
          <w:jc w:val="center"/>
          <w:ins w:id="1503" w:author="Huawei" w:date="2021-05-27T14:55:00Z"/>
        </w:trPr>
        <w:tc>
          <w:tcPr>
            <w:tcW w:w="1007" w:type="dxa"/>
            <w:vMerge w:val="restart"/>
            <w:vAlign w:val="center"/>
          </w:tcPr>
          <w:p w14:paraId="140F38E8" w14:textId="2AB565C7" w:rsidR="003E4DD3" w:rsidRPr="0039343F" w:rsidRDefault="003E4DD3" w:rsidP="000E0432">
            <w:pPr>
              <w:pStyle w:val="TAC"/>
              <w:rPr>
                <w:ins w:id="1504" w:author="Huawei" w:date="2021-05-27T14:55:00Z"/>
              </w:rPr>
            </w:pPr>
            <w:ins w:id="1505" w:author="Huawei" w:date="2021-05-27T14:55:00Z">
              <w:r w:rsidRPr="0039343F">
                <w:t>2</w:t>
              </w:r>
            </w:ins>
          </w:p>
        </w:tc>
        <w:tc>
          <w:tcPr>
            <w:tcW w:w="1093" w:type="dxa"/>
            <w:vMerge w:val="restart"/>
            <w:vAlign w:val="center"/>
          </w:tcPr>
          <w:p w14:paraId="2706E138" w14:textId="77777777" w:rsidR="003E4DD3" w:rsidRPr="0039343F" w:rsidRDefault="003E4DD3" w:rsidP="000E0432">
            <w:pPr>
              <w:pStyle w:val="TAC"/>
              <w:rPr>
                <w:ins w:id="1506" w:author="Huawei" w:date="2021-05-27T14:55:00Z"/>
              </w:rPr>
            </w:pPr>
            <w:ins w:id="1507" w:author="Huawei" w:date="2021-05-27T14:55:00Z">
              <w:r w:rsidRPr="0039343F">
                <w:t>2</w:t>
              </w:r>
            </w:ins>
          </w:p>
        </w:tc>
        <w:tc>
          <w:tcPr>
            <w:tcW w:w="1985" w:type="dxa"/>
            <w:vAlign w:val="center"/>
          </w:tcPr>
          <w:p w14:paraId="2B6446B8" w14:textId="77777777" w:rsidR="003E4DD3" w:rsidRPr="0039343F" w:rsidRDefault="003E4DD3" w:rsidP="000E0432">
            <w:pPr>
              <w:pStyle w:val="TAC"/>
              <w:rPr>
                <w:ins w:id="1508" w:author="Huawei" w:date="2021-05-27T14:55:00Z"/>
              </w:rPr>
            </w:pPr>
            <w:ins w:id="1509" w:author="Huawei" w:date="2021-05-27T14:55:00Z">
              <w:r w:rsidRPr="0039343F">
                <w:t>TDLB100-400 Low</w:t>
              </w:r>
            </w:ins>
          </w:p>
        </w:tc>
        <w:tc>
          <w:tcPr>
            <w:tcW w:w="1570" w:type="dxa"/>
            <w:vAlign w:val="center"/>
          </w:tcPr>
          <w:p w14:paraId="40F9D9A2" w14:textId="77777777" w:rsidR="003E4DD3" w:rsidRPr="0039343F" w:rsidRDefault="003E4DD3" w:rsidP="000E0432">
            <w:pPr>
              <w:pStyle w:val="TAC"/>
              <w:rPr>
                <w:ins w:id="1510" w:author="Huawei" w:date="2021-05-27T14:55:00Z"/>
              </w:rPr>
            </w:pPr>
            <w:ins w:id="1511" w:author="Huawei" w:date="2021-05-27T14:55:00Z">
              <w:r>
                <w:rPr>
                  <w:lang w:eastAsia="zh-CN"/>
                </w:rPr>
                <w:t>D-FR1-A.2.1-14</w:t>
              </w:r>
            </w:ins>
          </w:p>
        </w:tc>
        <w:tc>
          <w:tcPr>
            <w:tcW w:w="1265" w:type="dxa"/>
            <w:vAlign w:val="center"/>
          </w:tcPr>
          <w:p w14:paraId="4C1EFF0E" w14:textId="77777777" w:rsidR="003E4DD3" w:rsidRPr="0039343F" w:rsidRDefault="003E4DD3" w:rsidP="000E0432">
            <w:pPr>
              <w:pStyle w:val="TAC"/>
              <w:rPr>
                <w:ins w:id="1512" w:author="Huawei" w:date="2021-05-27T14:55:00Z"/>
              </w:rPr>
            </w:pPr>
            <w:ins w:id="1513" w:author="Huawei" w:date="2021-05-27T14:55:00Z">
              <w:r w:rsidRPr="0039343F">
                <w:t>pos1</w:t>
              </w:r>
            </w:ins>
          </w:p>
        </w:tc>
        <w:tc>
          <w:tcPr>
            <w:tcW w:w="1134" w:type="dxa"/>
            <w:vAlign w:val="center"/>
          </w:tcPr>
          <w:p w14:paraId="5C2BA8CE" w14:textId="77777777" w:rsidR="003E4DD3" w:rsidRPr="0039343F" w:rsidRDefault="003E4DD3" w:rsidP="000E0432">
            <w:pPr>
              <w:pStyle w:val="TAC"/>
              <w:rPr>
                <w:ins w:id="1514" w:author="Huawei" w:date="2021-05-27T14:55:00Z"/>
              </w:rPr>
            </w:pPr>
            <w:ins w:id="1515" w:author="Huawei" w:date="2021-05-27T14:55:00Z">
              <w:r w:rsidRPr="0039343F">
                <w:t>1.4</w:t>
              </w:r>
            </w:ins>
          </w:p>
        </w:tc>
      </w:tr>
      <w:tr w:rsidR="003E4DD3" w:rsidRPr="0039343F" w14:paraId="04B78935" w14:textId="77777777" w:rsidTr="003E4DD3">
        <w:trPr>
          <w:cantSplit/>
          <w:jc w:val="center"/>
          <w:ins w:id="1516" w:author="Huawei" w:date="2021-05-27T14:55:00Z"/>
        </w:trPr>
        <w:tc>
          <w:tcPr>
            <w:tcW w:w="1007" w:type="dxa"/>
            <w:vMerge/>
            <w:vAlign w:val="center"/>
          </w:tcPr>
          <w:p w14:paraId="6BE07967" w14:textId="4B3AD2CA" w:rsidR="003E4DD3" w:rsidRPr="0039343F" w:rsidRDefault="003E4DD3" w:rsidP="000E0432">
            <w:pPr>
              <w:pStyle w:val="TAC"/>
              <w:rPr>
                <w:ins w:id="1517" w:author="Huawei" w:date="2021-05-27T14:55:00Z"/>
              </w:rPr>
            </w:pPr>
          </w:p>
        </w:tc>
        <w:tc>
          <w:tcPr>
            <w:tcW w:w="1093" w:type="dxa"/>
            <w:vMerge/>
            <w:tcBorders>
              <w:bottom w:val="single" w:sz="4" w:space="0" w:color="auto"/>
            </w:tcBorders>
            <w:vAlign w:val="center"/>
          </w:tcPr>
          <w:p w14:paraId="1D9E4454" w14:textId="77777777" w:rsidR="003E4DD3" w:rsidRPr="0039343F" w:rsidRDefault="003E4DD3" w:rsidP="000E0432">
            <w:pPr>
              <w:pStyle w:val="TAC"/>
              <w:rPr>
                <w:ins w:id="1518" w:author="Huawei" w:date="2021-05-27T14:55:00Z"/>
              </w:rPr>
            </w:pPr>
          </w:p>
        </w:tc>
        <w:tc>
          <w:tcPr>
            <w:tcW w:w="1985" w:type="dxa"/>
            <w:vAlign w:val="center"/>
          </w:tcPr>
          <w:p w14:paraId="0C8FA9D7" w14:textId="77777777" w:rsidR="003E4DD3" w:rsidRPr="0039343F" w:rsidRDefault="003E4DD3" w:rsidP="000E0432">
            <w:pPr>
              <w:pStyle w:val="TAC"/>
              <w:rPr>
                <w:ins w:id="1519" w:author="Huawei" w:date="2021-05-27T14:55:00Z"/>
              </w:rPr>
            </w:pPr>
            <w:ins w:id="1520" w:author="Huawei" w:date="2021-05-27T14:55:00Z">
              <w:r w:rsidRPr="0039343F">
                <w:t>TDLC300-100 Low</w:t>
              </w:r>
            </w:ins>
          </w:p>
        </w:tc>
        <w:tc>
          <w:tcPr>
            <w:tcW w:w="1570" w:type="dxa"/>
            <w:vAlign w:val="center"/>
          </w:tcPr>
          <w:p w14:paraId="7E73634F" w14:textId="77777777" w:rsidR="003E4DD3" w:rsidRPr="0039343F" w:rsidRDefault="003E4DD3" w:rsidP="000E0432">
            <w:pPr>
              <w:pStyle w:val="TAC"/>
              <w:rPr>
                <w:ins w:id="1521" w:author="Huawei" w:date="2021-05-27T14:55:00Z"/>
                <w:lang w:eastAsia="zh-CN"/>
              </w:rPr>
            </w:pPr>
            <w:ins w:id="1522" w:author="Huawei" w:date="2021-05-27T14:55:00Z">
              <w:r>
                <w:rPr>
                  <w:lang w:eastAsia="zh-CN"/>
                </w:rPr>
                <w:t>D-FR1-A.2.3-14</w:t>
              </w:r>
            </w:ins>
          </w:p>
        </w:tc>
        <w:tc>
          <w:tcPr>
            <w:tcW w:w="1265" w:type="dxa"/>
            <w:vAlign w:val="center"/>
          </w:tcPr>
          <w:p w14:paraId="2BB5D579" w14:textId="77777777" w:rsidR="003E4DD3" w:rsidRPr="0039343F" w:rsidRDefault="003E4DD3" w:rsidP="000E0432">
            <w:pPr>
              <w:pStyle w:val="TAC"/>
              <w:rPr>
                <w:ins w:id="1523" w:author="Huawei" w:date="2021-05-27T14:55:00Z"/>
              </w:rPr>
            </w:pPr>
            <w:ins w:id="1524" w:author="Huawei" w:date="2021-05-27T14:55:00Z">
              <w:r w:rsidRPr="0039343F">
                <w:t>pos1</w:t>
              </w:r>
            </w:ins>
          </w:p>
        </w:tc>
        <w:tc>
          <w:tcPr>
            <w:tcW w:w="1134" w:type="dxa"/>
            <w:vAlign w:val="center"/>
          </w:tcPr>
          <w:p w14:paraId="79CB3B86" w14:textId="77777777" w:rsidR="003E4DD3" w:rsidRPr="0039343F" w:rsidRDefault="003E4DD3" w:rsidP="000E0432">
            <w:pPr>
              <w:pStyle w:val="TAC"/>
              <w:rPr>
                <w:ins w:id="1525" w:author="Huawei" w:date="2021-05-27T14:55:00Z"/>
              </w:rPr>
            </w:pPr>
            <w:ins w:id="1526" w:author="Huawei" w:date="2021-05-27T14:55:00Z">
              <w:r w:rsidRPr="0039343F">
                <w:t>19.2</w:t>
              </w:r>
            </w:ins>
          </w:p>
        </w:tc>
      </w:tr>
      <w:tr w:rsidR="003E4DD3" w:rsidRPr="0039343F" w14:paraId="52D15291" w14:textId="77777777" w:rsidTr="003E4DD3">
        <w:trPr>
          <w:cantSplit/>
          <w:jc w:val="center"/>
          <w:ins w:id="1527" w:author="Huawei" w:date="2021-05-27T14:55:00Z"/>
        </w:trPr>
        <w:tc>
          <w:tcPr>
            <w:tcW w:w="1007" w:type="dxa"/>
            <w:vMerge/>
            <w:vAlign w:val="center"/>
          </w:tcPr>
          <w:p w14:paraId="10175DBF" w14:textId="32F5F5F2" w:rsidR="003E4DD3" w:rsidRPr="0039343F" w:rsidRDefault="003E4DD3" w:rsidP="000E0432">
            <w:pPr>
              <w:pStyle w:val="TAC"/>
              <w:rPr>
                <w:ins w:id="1528" w:author="Huawei" w:date="2021-05-27T14:55:00Z"/>
              </w:rPr>
            </w:pPr>
          </w:p>
        </w:tc>
        <w:tc>
          <w:tcPr>
            <w:tcW w:w="1093" w:type="dxa"/>
            <w:vMerge w:val="restart"/>
            <w:tcBorders>
              <w:top w:val="single" w:sz="4" w:space="0" w:color="auto"/>
            </w:tcBorders>
            <w:vAlign w:val="center"/>
          </w:tcPr>
          <w:p w14:paraId="6B74114C" w14:textId="77777777" w:rsidR="003E4DD3" w:rsidRPr="0039343F" w:rsidRDefault="003E4DD3" w:rsidP="000E0432">
            <w:pPr>
              <w:pStyle w:val="TAC"/>
              <w:rPr>
                <w:ins w:id="1529" w:author="Huawei" w:date="2021-05-27T14:55:00Z"/>
              </w:rPr>
            </w:pPr>
            <w:ins w:id="1530" w:author="Huawei" w:date="2021-05-27T14:55:00Z">
              <w:r w:rsidRPr="0039343F">
                <w:t>4</w:t>
              </w:r>
            </w:ins>
          </w:p>
        </w:tc>
        <w:tc>
          <w:tcPr>
            <w:tcW w:w="1985" w:type="dxa"/>
            <w:vAlign w:val="center"/>
          </w:tcPr>
          <w:p w14:paraId="4AAB43E2" w14:textId="77777777" w:rsidR="003E4DD3" w:rsidRPr="0039343F" w:rsidRDefault="003E4DD3" w:rsidP="000E0432">
            <w:pPr>
              <w:pStyle w:val="TAC"/>
              <w:rPr>
                <w:ins w:id="1531" w:author="Huawei" w:date="2021-05-27T14:55:00Z"/>
              </w:rPr>
            </w:pPr>
            <w:ins w:id="1532" w:author="Huawei" w:date="2021-05-27T14:55:00Z">
              <w:r w:rsidRPr="0039343F">
                <w:t>TDLB100-400 Low</w:t>
              </w:r>
            </w:ins>
          </w:p>
        </w:tc>
        <w:tc>
          <w:tcPr>
            <w:tcW w:w="1570" w:type="dxa"/>
            <w:vAlign w:val="center"/>
          </w:tcPr>
          <w:p w14:paraId="27582233" w14:textId="77777777" w:rsidR="003E4DD3" w:rsidRPr="0039343F" w:rsidRDefault="003E4DD3" w:rsidP="000E0432">
            <w:pPr>
              <w:pStyle w:val="TAC"/>
              <w:rPr>
                <w:ins w:id="1533" w:author="Huawei" w:date="2021-05-27T14:55:00Z"/>
                <w:lang w:eastAsia="zh-CN"/>
              </w:rPr>
            </w:pPr>
            <w:ins w:id="1534" w:author="Huawei" w:date="2021-05-27T14:55:00Z">
              <w:r>
                <w:rPr>
                  <w:lang w:eastAsia="zh-CN"/>
                </w:rPr>
                <w:t>D-FR1-A.2.1-14</w:t>
              </w:r>
            </w:ins>
          </w:p>
        </w:tc>
        <w:tc>
          <w:tcPr>
            <w:tcW w:w="1265" w:type="dxa"/>
            <w:vAlign w:val="center"/>
          </w:tcPr>
          <w:p w14:paraId="7B24C3FC" w14:textId="77777777" w:rsidR="003E4DD3" w:rsidRPr="0039343F" w:rsidRDefault="003E4DD3" w:rsidP="000E0432">
            <w:pPr>
              <w:pStyle w:val="TAC"/>
              <w:rPr>
                <w:ins w:id="1535" w:author="Huawei" w:date="2021-05-27T14:55:00Z"/>
              </w:rPr>
            </w:pPr>
            <w:ins w:id="1536" w:author="Huawei" w:date="2021-05-27T14:55:00Z">
              <w:r w:rsidRPr="0039343F">
                <w:t>pos1</w:t>
              </w:r>
            </w:ins>
          </w:p>
        </w:tc>
        <w:tc>
          <w:tcPr>
            <w:tcW w:w="1134" w:type="dxa"/>
            <w:vAlign w:val="center"/>
          </w:tcPr>
          <w:p w14:paraId="4C7F82FF" w14:textId="77777777" w:rsidR="003E4DD3" w:rsidRPr="0039343F" w:rsidRDefault="003E4DD3" w:rsidP="000E0432">
            <w:pPr>
              <w:pStyle w:val="TAC"/>
              <w:rPr>
                <w:ins w:id="1537" w:author="Huawei" w:date="2021-05-27T14:55:00Z"/>
              </w:rPr>
            </w:pPr>
            <w:ins w:id="1538" w:author="Huawei" w:date="2021-05-27T14:55:00Z">
              <w:r w:rsidRPr="0039343F">
                <w:t>-2.2</w:t>
              </w:r>
            </w:ins>
          </w:p>
        </w:tc>
      </w:tr>
      <w:tr w:rsidR="003E4DD3" w:rsidRPr="0039343F" w14:paraId="0F68CD86" w14:textId="77777777" w:rsidTr="003E4DD3">
        <w:trPr>
          <w:cantSplit/>
          <w:jc w:val="center"/>
          <w:ins w:id="1539" w:author="Huawei" w:date="2021-05-27T14:55:00Z"/>
        </w:trPr>
        <w:tc>
          <w:tcPr>
            <w:tcW w:w="1007" w:type="dxa"/>
            <w:vMerge/>
            <w:vAlign w:val="center"/>
          </w:tcPr>
          <w:p w14:paraId="43596E06" w14:textId="77777777" w:rsidR="003E4DD3" w:rsidRPr="0039343F" w:rsidRDefault="003E4DD3" w:rsidP="000E0432">
            <w:pPr>
              <w:pStyle w:val="TAC"/>
              <w:rPr>
                <w:ins w:id="1540" w:author="Huawei" w:date="2021-05-27T14:55:00Z"/>
              </w:rPr>
            </w:pPr>
          </w:p>
        </w:tc>
        <w:tc>
          <w:tcPr>
            <w:tcW w:w="1093" w:type="dxa"/>
            <w:vMerge/>
            <w:tcBorders>
              <w:bottom w:val="single" w:sz="4" w:space="0" w:color="auto"/>
            </w:tcBorders>
            <w:vAlign w:val="center"/>
          </w:tcPr>
          <w:p w14:paraId="58DEC4DA" w14:textId="77777777" w:rsidR="003E4DD3" w:rsidRPr="0039343F" w:rsidRDefault="003E4DD3" w:rsidP="000E0432">
            <w:pPr>
              <w:pStyle w:val="TAC"/>
              <w:rPr>
                <w:ins w:id="1541" w:author="Huawei" w:date="2021-05-27T14:55:00Z"/>
              </w:rPr>
            </w:pPr>
          </w:p>
        </w:tc>
        <w:tc>
          <w:tcPr>
            <w:tcW w:w="1985" w:type="dxa"/>
            <w:vAlign w:val="center"/>
          </w:tcPr>
          <w:p w14:paraId="3A440E27" w14:textId="77777777" w:rsidR="003E4DD3" w:rsidRPr="0039343F" w:rsidRDefault="003E4DD3" w:rsidP="000E0432">
            <w:pPr>
              <w:pStyle w:val="TAC"/>
              <w:rPr>
                <w:ins w:id="1542" w:author="Huawei" w:date="2021-05-27T14:55:00Z"/>
              </w:rPr>
            </w:pPr>
            <w:ins w:id="1543" w:author="Huawei" w:date="2021-05-27T14:55:00Z">
              <w:r w:rsidRPr="0039343F">
                <w:t>TDLC300-100 Low</w:t>
              </w:r>
            </w:ins>
          </w:p>
        </w:tc>
        <w:tc>
          <w:tcPr>
            <w:tcW w:w="1570" w:type="dxa"/>
            <w:vAlign w:val="center"/>
          </w:tcPr>
          <w:p w14:paraId="5FDFB9EB" w14:textId="77777777" w:rsidR="003E4DD3" w:rsidRPr="0039343F" w:rsidRDefault="003E4DD3" w:rsidP="000E0432">
            <w:pPr>
              <w:pStyle w:val="TAC"/>
              <w:rPr>
                <w:ins w:id="1544" w:author="Huawei" w:date="2021-05-27T14:55:00Z"/>
                <w:lang w:eastAsia="zh-CN"/>
              </w:rPr>
            </w:pPr>
            <w:ins w:id="1545" w:author="Huawei" w:date="2021-05-27T14:55:00Z">
              <w:r>
                <w:rPr>
                  <w:lang w:eastAsia="zh-CN"/>
                </w:rPr>
                <w:t>D-FR1-A.2.3-14</w:t>
              </w:r>
            </w:ins>
          </w:p>
        </w:tc>
        <w:tc>
          <w:tcPr>
            <w:tcW w:w="1265" w:type="dxa"/>
            <w:vAlign w:val="center"/>
          </w:tcPr>
          <w:p w14:paraId="24EC5EB7" w14:textId="77777777" w:rsidR="003E4DD3" w:rsidRPr="0039343F" w:rsidRDefault="003E4DD3" w:rsidP="000E0432">
            <w:pPr>
              <w:pStyle w:val="TAC"/>
              <w:rPr>
                <w:ins w:id="1546" w:author="Huawei" w:date="2021-05-27T14:55:00Z"/>
              </w:rPr>
            </w:pPr>
            <w:ins w:id="1547" w:author="Huawei" w:date="2021-05-27T14:55:00Z">
              <w:r w:rsidRPr="0039343F">
                <w:t>pos1</w:t>
              </w:r>
            </w:ins>
          </w:p>
        </w:tc>
        <w:tc>
          <w:tcPr>
            <w:tcW w:w="1134" w:type="dxa"/>
            <w:vAlign w:val="center"/>
          </w:tcPr>
          <w:p w14:paraId="1AFA4D01" w14:textId="77777777" w:rsidR="003E4DD3" w:rsidRPr="0039343F" w:rsidRDefault="003E4DD3" w:rsidP="000E0432">
            <w:pPr>
              <w:pStyle w:val="TAC"/>
              <w:rPr>
                <w:ins w:id="1548" w:author="Huawei" w:date="2021-05-27T14:55:00Z"/>
              </w:rPr>
            </w:pPr>
            <w:ins w:id="1549" w:author="Huawei" w:date="2021-05-27T14:55:00Z">
              <w:r w:rsidRPr="0039343F">
                <w:t>11.6</w:t>
              </w:r>
            </w:ins>
          </w:p>
        </w:tc>
      </w:tr>
      <w:tr w:rsidR="003E4DD3" w:rsidRPr="0039343F" w14:paraId="132153C2" w14:textId="77777777" w:rsidTr="003E4DD3">
        <w:trPr>
          <w:cantSplit/>
          <w:jc w:val="center"/>
          <w:ins w:id="1550" w:author="Huawei" w:date="2021-05-27T14:55:00Z"/>
        </w:trPr>
        <w:tc>
          <w:tcPr>
            <w:tcW w:w="1007" w:type="dxa"/>
            <w:vMerge/>
            <w:vAlign w:val="center"/>
          </w:tcPr>
          <w:p w14:paraId="42A13CF6" w14:textId="77777777" w:rsidR="003E4DD3" w:rsidRPr="0039343F" w:rsidRDefault="003E4DD3" w:rsidP="000E0432">
            <w:pPr>
              <w:pStyle w:val="TAC"/>
              <w:rPr>
                <w:ins w:id="1551" w:author="Huawei" w:date="2021-05-27T14:55:00Z"/>
              </w:rPr>
            </w:pPr>
          </w:p>
        </w:tc>
        <w:tc>
          <w:tcPr>
            <w:tcW w:w="1093" w:type="dxa"/>
            <w:vMerge w:val="restart"/>
            <w:tcBorders>
              <w:top w:val="single" w:sz="4" w:space="0" w:color="auto"/>
            </w:tcBorders>
            <w:vAlign w:val="center"/>
          </w:tcPr>
          <w:p w14:paraId="3EAC7472" w14:textId="77777777" w:rsidR="003E4DD3" w:rsidRPr="0039343F" w:rsidRDefault="003E4DD3" w:rsidP="000E0432">
            <w:pPr>
              <w:pStyle w:val="TAC"/>
              <w:rPr>
                <w:ins w:id="1552" w:author="Huawei" w:date="2021-05-27T14:55:00Z"/>
              </w:rPr>
            </w:pPr>
            <w:ins w:id="1553" w:author="Huawei" w:date="2021-05-27T14:55:00Z">
              <w:r w:rsidRPr="0039343F">
                <w:t>8</w:t>
              </w:r>
            </w:ins>
          </w:p>
        </w:tc>
        <w:tc>
          <w:tcPr>
            <w:tcW w:w="1985" w:type="dxa"/>
            <w:vAlign w:val="center"/>
          </w:tcPr>
          <w:p w14:paraId="79813606" w14:textId="77777777" w:rsidR="003E4DD3" w:rsidRPr="0039343F" w:rsidRDefault="003E4DD3" w:rsidP="000E0432">
            <w:pPr>
              <w:pStyle w:val="TAC"/>
              <w:rPr>
                <w:ins w:id="1554" w:author="Huawei" w:date="2021-05-27T14:55:00Z"/>
              </w:rPr>
            </w:pPr>
            <w:ins w:id="1555" w:author="Huawei" w:date="2021-05-27T14:55:00Z">
              <w:r w:rsidRPr="0039343F">
                <w:t>TDLB100-400 Low</w:t>
              </w:r>
            </w:ins>
          </w:p>
        </w:tc>
        <w:tc>
          <w:tcPr>
            <w:tcW w:w="1570" w:type="dxa"/>
            <w:vAlign w:val="center"/>
          </w:tcPr>
          <w:p w14:paraId="6D027BB0" w14:textId="77777777" w:rsidR="003E4DD3" w:rsidRPr="0039343F" w:rsidRDefault="003E4DD3" w:rsidP="000E0432">
            <w:pPr>
              <w:pStyle w:val="TAC"/>
              <w:rPr>
                <w:ins w:id="1556" w:author="Huawei" w:date="2021-05-27T14:55:00Z"/>
                <w:lang w:eastAsia="zh-CN"/>
              </w:rPr>
            </w:pPr>
            <w:ins w:id="1557" w:author="Huawei" w:date="2021-05-27T14:55:00Z">
              <w:r>
                <w:rPr>
                  <w:lang w:eastAsia="zh-CN"/>
                </w:rPr>
                <w:t>D-FR1-A.2.1-14</w:t>
              </w:r>
            </w:ins>
          </w:p>
        </w:tc>
        <w:tc>
          <w:tcPr>
            <w:tcW w:w="1265" w:type="dxa"/>
            <w:vAlign w:val="center"/>
          </w:tcPr>
          <w:p w14:paraId="1350045A" w14:textId="77777777" w:rsidR="003E4DD3" w:rsidRPr="0039343F" w:rsidRDefault="003E4DD3" w:rsidP="000E0432">
            <w:pPr>
              <w:pStyle w:val="TAC"/>
              <w:rPr>
                <w:ins w:id="1558" w:author="Huawei" w:date="2021-05-27T14:55:00Z"/>
              </w:rPr>
            </w:pPr>
            <w:ins w:id="1559" w:author="Huawei" w:date="2021-05-27T14:55:00Z">
              <w:r w:rsidRPr="0039343F">
                <w:t>pos1</w:t>
              </w:r>
            </w:ins>
          </w:p>
        </w:tc>
        <w:tc>
          <w:tcPr>
            <w:tcW w:w="1134" w:type="dxa"/>
            <w:vAlign w:val="center"/>
          </w:tcPr>
          <w:p w14:paraId="7FC3BC72" w14:textId="77777777" w:rsidR="003E4DD3" w:rsidRPr="0039343F" w:rsidRDefault="003E4DD3" w:rsidP="000E0432">
            <w:pPr>
              <w:pStyle w:val="TAC"/>
              <w:rPr>
                <w:ins w:id="1560" w:author="Huawei" w:date="2021-05-27T14:55:00Z"/>
              </w:rPr>
            </w:pPr>
            <w:ins w:id="1561" w:author="Huawei" w:date="2021-05-27T14:55:00Z">
              <w:r w:rsidRPr="0039343F">
                <w:t>-5.2</w:t>
              </w:r>
            </w:ins>
          </w:p>
        </w:tc>
      </w:tr>
      <w:tr w:rsidR="003E4DD3" w:rsidRPr="0039343F" w14:paraId="2372797F" w14:textId="77777777" w:rsidTr="003E4DD3">
        <w:trPr>
          <w:cantSplit/>
          <w:jc w:val="center"/>
          <w:ins w:id="1562" w:author="Huawei" w:date="2021-05-27T14:55:00Z"/>
        </w:trPr>
        <w:tc>
          <w:tcPr>
            <w:tcW w:w="1007" w:type="dxa"/>
            <w:vMerge/>
            <w:vAlign w:val="center"/>
          </w:tcPr>
          <w:p w14:paraId="0096F426" w14:textId="77777777" w:rsidR="003E4DD3" w:rsidRPr="0039343F" w:rsidRDefault="003E4DD3" w:rsidP="000E0432">
            <w:pPr>
              <w:pStyle w:val="TAC"/>
              <w:rPr>
                <w:ins w:id="1563" w:author="Huawei" w:date="2021-05-27T14:55:00Z"/>
              </w:rPr>
            </w:pPr>
          </w:p>
        </w:tc>
        <w:tc>
          <w:tcPr>
            <w:tcW w:w="1093" w:type="dxa"/>
            <w:vMerge/>
            <w:vAlign w:val="center"/>
          </w:tcPr>
          <w:p w14:paraId="3A2111E6" w14:textId="77777777" w:rsidR="003E4DD3" w:rsidRPr="0039343F" w:rsidRDefault="003E4DD3" w:rsidP="000E0432">
            <w:pPr>
              <w:pStyle w:val="TAC"/>
              <w:rPr>
                <w:ins w:id="1564" w:author="Huawei" w:date="2021-05-27T14:55:00Z"/>
              </w:rPr>
            </w:pPr>
          </w:p>
        </w:tc>
        <w:tc>
          <w:tcPr>
            <w:tcW w:w="1985" w:type="dxa"/>
            <w:vAlign w:val="center"/>
          </w:tcPr>
          <w:p w14:paraId="3BF89B4C" w14:textId="77777777" w:rsidR="003E4DD3" w:rsidRPr="0039343F" w:rsidRDefault="003E4DD3" w:rsidP="000E0432">
            <w:pPr>
              <w:pStyle w:val="TAC"/>
              <w:rPr>
                <w:ins w:id="1565" w:author="Huawei" w:date="2021-05-27T14:55:00Z"/>
              </w:rPr>
            </w:pPr>
            <w:ins w:id="1566" w:author="Huawei" w:date="2021-05-27T14:55:00Z">
              <w:r w:rsidRPr="0039343F">
                <w:t>TDLC300-100 Low</w:t>
              </w:r>
            </w:ins>
          </w:p>
        </w:tc>
        <w:tc>
          <w:tcPr>
            <w:tcW w:w="1570" w:type="dxa"/>
            <w:vAlign w:val="center"/>
          </w:tcPr>
          <w:p w14:paraId="4B6A7D8A" w14:textId="77777777" w:rsidR="003E4DD3" w:rsidRPr="0039343F" w:rsidRDefault="003E4DD3" w:rsidP="000E0432">
            <w:pPr>
              <w:pStyle w:val="TAC"/>
              <w:rPr>
                <w:ins w:id="1567" w:author="Huawei" w:date="2021-05-27T14:55:00Z"/>
                <w:lang w:eastAsia="zh-CN"/>
              </w:rPr>
            </w:pPr>
            <w:ins w:id="1568" w:author="Huawei" w:date="2021-05-27T14:55:00Z">
              <w:r>
                <w:rPr>
                  <w:lang w:eastAsia="zh-CN"/>
                </w:rPr>
                <w:t>D-FR1-A.2.3-14</w:t>
              </w:r>
            </w:ins>
          </w:p>
        </w:tc>
        <w:tc>
          <w:tcPr>
            <w:tcW w:w="1265" w:type="dxa"/>
            <w:vAlign w:val="center"/>
          </w:tcPr>
          <w:p w14:paraId="4F5EE32F" w14:textId="77777777" w:rsidR="003E4DD3" w:rsidRPr="0039343F" w:rsidRDefault="003E4DD3" w:rsidP="000E0432">
            <w:pPr>
              <w:pStyle w:val="TAC"/>
              <w:rPr>
                <w:ins w:id="1569" w:author="Huawei" w:date="2021-05-27T14:55:00Z"/>
              </w:rPr>
            </w:pPr>
            <w:ins w:id="1570" w:author="Huawei" w:date="2021-05-27T14:55:00Z">
              <w:r w:rsidRPr="0039343F">
                <w:t>pos1</w:t>
              </w:r>
            </w:ins>
          </w:p>
        </w:tc>
        <w:tc>
          <w:tcPr>
            <w:tcW w:w="1134" w:type="dxa"/>
            <w:vAlign w:val="center"/>
          </w:tcPr>
          <w:p w14:paraId="063E69EE" w14:textId="77777777" w:rsidR="003E4DD3" w:rsidRPr="0039343F" w:rsidRDefault="003E4DD3" w:rsidP="000E0432">
            <w:pPr>
              <w:pStyle w:val="TAC"/>
              <w:rPr>
                <w:ins w:id="1571" w:author="Huawei" w:date="2021-05-27T14:55:00Z"/>
              </w:rPr>
            </w:pPr>
            <w:ins w:id="1572" w:author="Huawei" w:date="2021-05-27T14:55:00Z">
              <w:r w:rsidRPr="0039343F">
                <w:t>7.1</w:t>
              </w:r>
            </w:ins>
          </w:p>
        </w:tc>
      </w:tr>
    </w:tbl>
    <w:p w14:paraId="79ABD327" w14:textId="77777777" w:rsidR="000E0432" w:rsidRPr="0039343F" w:rsidRDefault="000E0432" w:rsidP="000E0432">
      <w:pPr>
        <w:rPr>
          <w:ins w:id="1573" w:author="Huawei" w:date="2021-05-27T14:55:00Z"/>
          <w:lang w:eastAsia="zh-CN"/>
        </w:rPr>
      </w:pPr>
    </w:p>
    <w:p w14:paraId="4FD06D16" w14:textId="77777777" w:rsidR="000E0432" w:rsidRPr="00920E66" w:rsidRDefault="000E0432" w:rsidP="000E0432">
      <w:pPr>
        <w:pStyle w:val="TH"/>
        <w:rPr>
          <w:ins w:id="1574" w:author="Huawei" w:date="2021-05-27T14:55:00Z"/>
          <w:lang w:eastAsia="zh-CN"/>
        </w:rPr>
      </w:pPr>
      <w:ins w:id="1575" w:author="Huawei" w:date="2021-05-27T14:55:00Z">
        <w:r w:rsidRPr="00920E66">
          <w:t>Table 8.1.2.1.2-8: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B, 5 MHz channel bandwidth</w:t>
        </w:r>
        <w:r w:rsidRPr="00920E66">
          <w:rPr>
            <w:lang w:eastAsia="zh-CN"/>
          </w:rPr>
          <w:t>, 15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418"/>
        <w:gridCol w:w="1417"/>
        <w:gridCol w:w="1134"/>
      </w:tblGrid>
      <w:tr w:rsidR="000E0432" w:rsidRPr="0039343F" w14:paraId="4F43F6B2" w14:textId="77777777" w:rsidTr="00574E8E">
        <w:trPr>
          <w:cantSplit/>
          <w:jc w:val="center"/>
          <w:ins w:id="1576" w:author="Huawei" w:date="2021-05-27T14:55:00Z"/>
        </w:trPr>
        <w:tc>
          <w:tcPr>
            <w:tcW w:w="1007" w:type="dxa"/>
            <w:tcBorders>
              <w:bottom w:val="single" w:sz="4" w:space="0" w:color="auto"/>
            </w:tcBorders>
            <w:vAlign w:val="center"/>
          </w:tcPr>
          <w:p w14:paraId="09F5D0D1" w14:textId="77777777" w:rsidR="000E0432" w:rsidRPr="0039343F" w:rsidRDefault="000E0432" w:rsidP="000E0432">
            <w:pPr>
              <w:pStyle w:val="TAH"/>
              <w:rPr>
                <w:ins w:id="1577" w:author="Huawei" w:date="2021-05-27T14:55:00Z"/>
              </w:rPr>
            </w:pPr>
            <w:ins w:id="1578" w:author="Huawei" w:date="2021-05-27T14:55:00Z">
              <w:r w:rsidRPr="0039343F">
                <w:t>Number of TX antennas</w:t>
              </w:r>
            </w:ins>
          </w:p>
        </w:tc>
        <w:tc>
          <w:tcPr>
            <w:tcW w:w="1093" w:type="dxa"/>
            <w:tcBorders>
              <w:bottom w:val="single" w:sz="4" w:space="0" w:color="auto"/>
            </w:tcBorders>
            <w:vAlign w:val="center"/>
          </w:tcPr>
          <w:p w14:paraId="3658A403" w14:textId="77777777" w:rsidR="000E0432" w:rsidRPr="0039343F" w:rsidRDefault="000E0432" w:rsidP="000E0432">
            <w:pPr>
              <w:pStyle w:val="TAH"/>
              <w:rPr>
                <w:ins w:id="1579" w:author="Huawei" w:date="2021-05-27T14:55:00Z"/>
              </w:rPr>
            </w:pPr>
            <w:ins w:id="1580" w:author="Huawei" w:date="2021-05-27T14:55:00Z">
              <w:r w:rsidRPr="0039343F">
                <w:t xml:space="preserve">Number of </w:t>
              </w:r>
              <w:r>
                <w:t>Demodulation Branches</w:t>
              </w:r>
            </w:ins>
          </w:p>
        </w:tc>
        <w:tc>
          <w:tcPr>
            <w:tcW w:w="1985" w:type="dxa"/>
            <w:vAlign w:val="center"/>
          </w:tcPr>
          <w:p w14:paraId="0198E8E0" w14:textId="4DE84255" w:rsidR="000E0432" w:rsidRPr="0039343F" w:rsidRDefault="000E0432" w:rsidP="000E0432">
            <w:pPr>
              <w:pStyle w:val="TAH"/>
              <w:rPr>
                <w:ins w:id="1581" w:author="Huawei" w:date="2021-05-27T14:55:00Z"/>
              </w:rPr>
            </w:pPr>
            <w:ins w:id="1582" w:author="Huawei" w:date="2021-05-27T14:55:00Z">
              <w:r w:rsidRPr="0039343F">
                <w:t xml:space="preserve">Propagation conditions and correlation matrix (Annex </w:t>
              </w:r>
            </w:ins>
            <w:ins w:id="1583" w:author="Huawei_Modify_After_Meeting" w:date="2021-05-27T17:12:00Z">
              <w:r w:rsidR="00402AA3">
                <w:t>TBA</w:t>
              </w:r>
            </w:ins>
            <w:ins w:id="1584" w:author="Huawei" w:date="2021-05-27T14:55:00Z">
              <w:del w:id="1585" w:author="Huawei_Modify_After_Meeting" w:date="2021-05-27T17:12:00Z">
                <w:r w:rsidRPr="0039343F" w:rsidDel="00402AA3">
                  <w:delText>G</w:delText>
                </w:r>
              </w:del>
              <w:r w:rsidRPr="0039343F">
                <w:t>)</w:t>
              </w:r>
            </w:ins>
          </w:p>
        </w:tc>
        <w:tc>
          <w:tcPr>
            <w:tcW w:w="1418" w:type="dxa"/>
            <w:vAlign w:val="center"/>
          </w:tcPr>
          <w:p w14:paraId="622A8E6C" w14:textId="77777777" w:rsidR="000E0432" w:rsidRPr="0039343F" w:rsidRDefault="000E0432" w:rsidP="000E0432">
            <w:pPr>
              <w:pStyle w:val="TAH"/>
              <w:rPr>
                <w:ins w:id="1586" w:author="Huawei" w:date="2021-05-27T14:55:00Z"/>
              </w:rPr>
            </w:pPr>
            <w:ins w:id="1587" w:author="Huawei" w:date="2021-05-27T14:55:00Z">
              <w:r w:rsidRPr="0039343F">
                <w:t>FRC</w:t>
              </w:r>
              <w:r w:rsidRPr="0039343F">
                <w:br/>
                <w:t>(Annex A)</w:t>
              </w:r>
            </w:ins>
          </w:p>
        </w:tc>
        <w:tc>
          <w:tcPr>
            <w:tcW w:w="1417" w:type="dxa"/>
            <w:vAlign w:val="center"/>
          </w:tcPr>
          <w:p w14:paraId="15A6B628" w14:textId="77777777" w:rsidR="000E0432" w:rsidRPr="0039343F" w:rsidRDefault="000E0432" w:rsidP="000E0432">
            <w:pPr>
              <w:pStyle w:val="TAH"/>
              <w:rPr>
                <w:ins w:id="1588" w:author="Huawei" w:date="2021-05-27T14:55:00Z"/>
              </w:rPr>
            </w:pPr>
            <w:ins w:id="1589" w:author="Huawei" w:date="2021-05-27T14:55:00Z">
              <w:r w:rsidRPr="0039343F">
                <w:t>Additional DM-RS position</w:t>
              </w:r>
            </w:ins>
          </w:p>
        </w:tc>
        <w:tc>
          <w:tcPr>
            <w:tcW w:w="1134" w:type="dxa"/>
            <w:vAlign w:val="center"/>
          </w:tcPr>
          <w:p w14:paraId="37A6D135" w14:textId="77777777" w:rsidR="000E0432" w:rsidRPr="0039343F" w:rsidRDefault="000E0432" w:rsidP="000E0432">
            <w:pPr>
              <w:pStyle w:val="TAH"/>
              <w:rPr>
                <w:ins w:id="1590" w:author="Huawei" w:date="2021-05-27T14:55:00Z"/>
              </w:rPr>
            </w:pPr>
            <w:ins w:id="1591" w:author="Huawei" w:date="2021-05-27T14:55:00Z">
              <w:r w:rsidRPr="0039343F">
                <w:t>SNR</w:t>
              </w:r>
            </w:ins>
          </w:p>
          <w:p w14:paraId="15B4AC55" w14:textId="77777777" w:rsidR="000E0432" w:rsidRPr="0039343F" w:rsidRDefault="000E0432" w:rsidP="000E0432">
            <w:pPr>
              <w:pStyle w:val="TAH"/>
              <w:rPr>
                <w:ins w:id="1592" w:author="Huawei" w:date="2021-05-27T14:55:00Z"/>
              </w:rPr>
            </w:pPr>
            <w:ins w:id="1593" w:author="Huawei" w:date="2021-05-27T14:55:00Z">
              <w:r w:rsidRPr="0039343F">
                <w:t>(dB)</w:t>
              </w:r>
            </w:ins>
          </w:p>
        </w:tc>
      </w:tr>
      <w:tr w:rsidR="00574E8E" w:rsidRPr="0039343F" w14:paraId="0E099481" w14:textId="77777777" w:rsidTr="00616EE9">
        <w:trPr>
          <w:cantSplit/>
          <w:jc w:val="center"/>
          <w:ins w:id="1594" w:author="Huawei" w:date="2021-05-27T14:55:00Z"/>
        </w:trPr>
        <w:tc>
          <w:tcPr>
            <w:tcW w:w="1007" w:type="dxa"/>
            <w:vMerge w:val="restart"/>
            <w:vAlign w:val="center"/>
          </w:tcPr>
          <w:p w14:paraId="7D5BDEE1" w14:textId="63F4BFBC" w:rsidR="00574E8E" w:rsidRPr="0039343F" w:rsidRDefault="00574E8E" w:rsidP="000E0432">
            <w:pPr>
              <w:pStyle w:val="TAC"/>
              <w:rPr>
                <w:ins w:id="1595" w:author="Huawei" w:date="2021-05-27T14:55:00Z"/>
              </w:rPr>
            </w:pPr>
            <w:ins w:id="1596" w:author="Huawei" w:date="2021-05-27T14:55:00Z">
              <w:r w:rsidRPr="0039343F">
                <w:t>1</w:t>
              </w:r>
            </w:ins>
          </w:p>
        </w:tc>
        <w:tc>
          <w:tcPr>
            <w:tcW w:w="1093" w:type="dxa"/>
            <w:vMerge w:val="restart"/>
            <w:vAlign w:val="center"/>
          </w:tcPr>
          <w:p w14:paraId="4882643C" w14:textId="434F1AF2" w:rsidR="00574E8E" w:rsidRPr="0039343F" w:rsidRDefault="00574E8E" w:rsidP="000E0432">
            <w:pPr>
              <w:pStyle w:val="TAC"/>
              <w:rPr>
                <w:ins w:id="1597" w:author="Huawei" w:date="2021-05-27T14:55:00Z"/>
              </w:rPr>
            </w:pPr>
            <w:ins w:id="1598" w:author="Huawei" w:date="2021-05-27T14:55:00Z">
              <w:r w:rsidRPr="0039343F">
                <w:t>2</w:t>
              </w:r>
            </w:ins>
          </w:p>
        </w:tc>
        <w:tc>
          <w:tcPr>
            <w:tcW w:w="1985" w:type="dxa"/>
            <w:vAlign w:val="center"/>
          </w:tcPr>
          <w:p w14:paraId="4D4C2D6F" w14:textId="77777777" w:rsidR="00574E8E" w:rsidRPr="0039343F" w:rsidRDefault="00574E8E" w:rsidP="000E0432">
            <w:pPr>
              <w:pStyle w:val="TAC"/>
              <w:rPr>
                <w:ins w:id="1599" w:author="Huawei" w:date="2021-05-27T14:55:00Z"/>
              </w:rPr>
            </w:pPr>
            <w:ins w:id="1600" w:author="Huawei" w:date="2021-05-27T14:55:00Z">
              <w:r w:rsidRPr="0039343F">
                <w:t>TDLB100-400 Low</w:t>
              </w:r>
            </w:ins>
          </w:p>
        </w:tc>
        <w:tc>
          <w:tcPr>
            <w:tcW w:w="1418" w:type="dxa"/>
            <w:vAlign w:val="center"/>
          </w:tcPr>
          <w:p w14:paraId="7E77DAC8" w14:textId="77777777" w:rsidR="00574E8E" w:rsidRPr="0039343F" w:rsidRDefault="00574E8E" w:rsidP="000E0432">
            <w:pPr>
              <w:pStyle w:val="TAC"/>
              <w:rPr>
                <w:ins w:id="1601" w:author="Huawei" w:date="2021-05-27T14:55:00Z"/>
              </w:rPr>
            </w:pPr>
            <w:ins w:id="1602" w:author="Huawei" w:date="2021-05-27T14:55:00Z">
              <w:r>
                <w:t>D-FR1-A.2.1-1</w:t>
              </w:r>
            </w:ins>
          </w:p>
        </w:tc>
        <w:tc>
          <w:tcPr>
            <w:tcW w:w="1417" w:type="dxa"/>
            <w:vAlign w:val="center"/>
          </w:tcPr>
          <w:p w14:paraId="5711143B" w14:textId="77777777" w:rsidR="00574E8E" w:rsidRPr="0039343F" w:rsidRDefault="00574E8E" w:rsidP="000E0432">
            <w:pPr>
              <w:pStyle w:val="TAC"/>
              <w:rPr>
                <w:ins w:id="1603" w:author="Huawei" w:date="2021-05-27T14:55:00Z"/>
              </w:rPr>
            </w:pPr>
            <w:ins w:id="1604" w:author="Huawei" w:date="2021-05-27T14:55:00Z">
              <w:r w:rsidRPr="0039343F">
                <w:t>pos1</w:t>
              </w:r>
            </w:ins>
          </w:p>
        </w:tc>
        <w:tc>
          <w:tcPr>
            <w:tcW w:w="1134" w:type="dxa"/>
            <w:vAlign w:val="center"/>
          </w:tcPr>
          <w:p w14:paraId="4541F2BA" w14:textId="77777777" w:rsidR="00574E8E" w:rsidRPr="0039343F" w:rsidRDefault="00574E8E" w:rsidP="000E0432">
            <w:pPr>
              <w:pStyle w:val="TAC"/>
              <w:rPr>
                <w:ins w:id="1605" w:author="Huawei" w:date="2021-05-27T14:55:00Z"/>
              </w:rPr>
            </w:pPr>
            <w:ins w:id="1606" w:author="Huawei" w:date="2021-05-27T14:55:00Z">
              <w:r w:rsidRPr="0039343F">
                <w:t>-2.3</w:t>
              </w:r>
            </w:ins>
          </w:p>
        </w:tc>
      </w:tr>
      <w:tr w:rsidR="00574E8E" w:rsidRPr="0039343F" w14:paraId="26789053" w14:textId="77777777" w:rsidTr="00616EE9">
        <w:trPr>
          <w:cantSplit/>
          <w:jc w:val="center"/>
          <w:ins w:id="1607" w:author="Huawei" w:date="2021-05-27T14:55:00Z"/>
        </w:trPr>
        <w:tc>
          <w:tcPr>
            <w:tcW w:w="1007" w:type="dxa"/>
            <w:vMerge/>
            <w:vAlign w:val="center"/>
          </w:tcPr>
          <w:p w14:paraId="2092BE8E" w14:textId="2436C372" w:rsidR="00574E8E" w:rsidRPr="0039343F" w:rsidRDefault="00574E8E" w:rsidP="000E0432">
            <w:pPr>
              <w:pStyle w:val="TAC"/>
              <w:rPr>
                <w:ins w:id="1608" w:author="Huawei" w:date="2021-05-27T14:55:00Z"/>
              </w:rPr>
            </w:pPr>
          </w:p>
        </w:tc>
        <w:tc>
          <w:tcPr>
            <w:tcW w:w="1093" w:type="dxa"/>
            <w:vMerge/>
            <w:vAlign w:val="center"/>
          </w:tcPr>
          <w:p w14:paraId="38A50F13" w14:textId="2C1BD88B" w:rsidR="00574E8E" w:rsidRPr="0039343F" w:rsidRDefault="00574E8E" w:rsidP="000E0432">
            <w:pPr>
              <w:pStyle w:val="TAC"/>
              <w:rPr>
                <w:ins w:id="1609" w:author="Huawei" w:date="2021-05-27T14:55:00Z"/>
              </w:rPr>
            </w:pPr>
          </w:p>
        </w:tc>
        <w:tc>
          <w:tcPr>
            <w:tcW w:w="1985" w:type="dxa"/>
            <w:vAlign w:val="center"/>
          </w:tcPr>
          <w:p w14:paraId="2F401C4D" w14:textId="77777777" w:rsidR="00574E8E" w:rsidRPr="0039343F" w:rsidRDefault="00574E8E" w:rsidP="000E0432">
            <w:pPr>
              <w:pStyle w:val="TAC"/>
              <w:rPr>
                <w:ins w:id="1610" w:author="Huawei" w:date="2021-05-27T14:55:00Z"/>
              </w:rPr>
            </w:pPr>
            <w:ins w:id="1611" w:author="Huawei" w:date="2021-05-27T14:55:00Z">
              <w:r w:rsidRPr="0039343F">
                <w:t>TDLC300-100 Low</w:t>
              </w:r>
            </w:ins>
          </w:p>
        </w:tc>
        <w:tc>
          <w:tcPr>
            <w:tcW w:w="1418" w:type="dxa"/>
            <w:vAlign w:val="center"/>
          </w:tcPr>
          <w:p w14:paraId="498A8BFD" w14:textId="77777777" w:rsidR="00574E8E" w:rsidRPr="0039343F" w:rsidRDefault="00574E8E" w:rsidP="000E0432">
            <w:pPr>
              <w:pStyle w:val="TAC"/>
              <w:rPr>
                <w:ins w:id="1612" w:author="Huawei" w:date="2021-05-27T14:55:00Z"/>
              </w:rPr>
            </w:pPr>
            <w:ins w:id="1613" w:author="Huawei" w:date="2021-05-27T14:55:00Z">
              <w:r>
                <w:t>D-FR1-A.2.3-1</w:t>
              </w:r>
            </w:ins>
          </w:p>
        </w:tc>
        <w:tc>
          <w:tcPr>
            <w:tcW w:w="1417" w:type="dxa"/>
            <w:vAlign w:val="center"/>
          </w:tcPr>
          <w:p w14:paraId="632956D4" w14:textId="77777777" w:rsidR="00574E8E" w:rsidRPr="0039343F" w:rsidRDefault="00574E8E" w:rsidP="000E0432">
            <w:pPr>
              <w:pStyle w:val="TAC"/>
              <w:rPr>
                <w:ins w:id="1614" w:author="Huawei" w:date="2021-05-27T14:55:00Z"/>
              </w:rPr>
            </w:pPr>
            <w:ins w:id="1615" w:author="Huawei" w:date="2021-05-27T14:55:00Z">
              <w:r w:rsidRPr="0039343F">
                <w:t>pos1</w:t>
              </w:r>
            </w:ins>
          </w:p>
        </w:tc>
        <w:tc>
          <w:tcPr>
            <w:tcW w:w="1134" w:type="dxa"/>
            <w:vAlign w:val="center"/>
          </w:tcPr>
          <w:p w14:paraId="43F4EEC3" w14:textId="77777777" w:rsidR="00574E8E" w:rsidRPr="0039343F" w:rsidRDefault="00574E8E" w:rsidP="000E0432">
            <w:pPr>
              <w:pStyle w:val="TAC"/>
              <w:rPr>
                <w:ins w:id="1616" w:author="Huawei" w:date="2021-05-27T14:55:00Z"/>
              </w:rPr>
            </w:pPr>
            <w:ins w:id="1617" w:author="Huawei" w:date="2021-05-27T14:55:00Z">
              <w:r w:rsidRPr="0039343F">
                <w:t>10.2</w:t>
              </w:r>
            </w:ins>
          </w:p>
        </w:tc>
      </w:tr>
      <w:tr w:rsidR="00574E8E" w:rsidRPr="0039343F" w14:paraId="57E0D334" w14:textId="77777777" w:rsidTr="00616EE9">
        <w:trPr>
          <w:cantSplit/>
          <w:jc w:val="center"/>
          <w:ins w:id="1618" w:author="Huawei" w:date="2021-05-27T14:55:00Z"/>
        </w:trPr>
        <w:tc>
          <w:tcPr>
            <w:tcW w:w="1007" w:type="dxa"/>
            <w:vMerge/>
            <w:vAlign w:val="center"/>
          </w:tcPr>
          <w:p w14:paraId="7A457FB0" w14:textId="0BB76A1A" w:rsidR="00574E8E" w:rsidRPr="0039343F" w:rsidRDefault="00574E8E" w:rsidP="000E0432">
            <w:pPr>
              <w:pStyle w:val="TAC"/>
              <w:rPr>
                <w:ins w:id="1619" w:author="Huawei" w:date="2021-05-27T14:55:00Z"/>
              </w:rPr>
            </w:pPr>
          </w:p>
        </w:tc>
        <w:tc>
          <w:tcPr>
            <w:tcW w:w="1093" w:type="dxa"/>
            <w:vMerge/>
            <w:tcBorders>
              <w:bottom w:val="single" w:sz="4" w:space="0" w:color="auto"/>
            </w:tcBorders>
            <w:vAlign w:val="center"/>
          </w:tcPr>
          <w:p w14:paraId="57408456" w14:textId="77777777" w:rsidR="00574E8E" w:rsidRPr="0039343F" w:rsidRDefault="00574E8E" w:rsidP="000E0432">
            <w:pPr>
              <w:pStyle w:val="TAC"/>
              <w:rPr>
                <w:ins w:id="1620" w:author="Huawei" w:date="2021-05-27T14:55:00Z"/>
              </w:rPr>
            </w:pPr>
          </w:p>
        </w:tc>
        <w:tc>
          <w:tcPr>
            <w:tcW w:w="1985" w:type="dxa"/>
            <w:vAlign w:val="center"/>
          </w:tcPr>
          <w:p w14:paraId="6121CBC1" w14:textId="77777777" w:rsidR="00574E8E" w:rsidRPr="0039343F" w:rsidRDefault="00574E8E" w:rsidP="000E0432">
            <w:pPr>
              <w:pStyle w:val="TAC"/>
              <w:rPr>
                <w:ins w:id="1621" w:author="Huawei" w:date="2021-05-27T14:55:00Z"/>
              </w:rPr>
            </w:pPr>
            <w:ins w:id="1622" w:author="Huawei" w:date="2021-05-27T14:55:00Z">
              <w:r w:rsidRPr="0039343F">
                <w:t>TDLA30-10 Low</w:t>
              </w:r>
            </w:ins>
          </w:p>
        </w:tc>
        <w:tc>
          <w:tcPr>
            <w:tcW w:w="1418" w:type="dxa"/>
            <w:vAlign w:val="center"/>
          </w:tcPr>
          <w:p w14:paraId="68929642" w14:textId="77777777" w:rsidR="00574E8E" w:rsidRPr="0039343F" w:rsidRDefault="00574E8E" w:rsidP="000E0432">
            <w:pPr>
              <w:pStyle w:val="TAC"/>
              <w:rPr>
                <w:ins w:id="1623" w:author="Huawei" w:date="2021-05-27T14:55:00Z"/>
              </w:rPr>
            </w:pPr>
            <w:ins w:id="1624" w:author="Huawei" w:date="2021-05-27T14:55:00Z">
              <w:r>
                <w:t>D-FR1-A.2.4-1</w:t>
              </w:r>
            </w:ins>
          </w:p>
        </w:tc>
        <w:tc>
          <w:tcPr>
            <w:tcW w:w="1417" w:type="dxa"/>
            <w:vAlign w:val="center"/>
          </w:tcPr>
          <w:p w14:paraId="5A9B5870" w14:textId="77777777" w:rsidR="00574E8E" w:rsidRPr="0039343F" w:rsidRDefault="00574E8E" w:rsidP="000E0432">
            <w:pPr>
              <w:pStyle w:val="TAC"/>
              <w:rPr>
                <w:ins w:id="1625" w:author="Huawei" w:date="2021-05-27T14:55:00Z"/>
              </w:rPr>
            </w:pPr>
            <w:ins w:id="1626" w:author="Huawei" w:date="2021-05-27T14:55:00Z">
              <w:r w:rsidRPr="0039343F">
                <w:t>pos1</w:t>
              </w:r>
            </w:ins>
          </w:p>
        </w:tc>
        <w:tc>
          <w:tcPr>
            <w:tcW w:w="1134" w:type="dxa"/>
            <w:vAlign w:val="center"/>
          </w:tcPr>
          <w:p w14:paraId="149CA133" w14:textId="77777777" w:rsidR="00574E8E" w:rsidRPr="0039343F" w:rsidRDefault="00574E8E" w:rsidP="000E0432">
            <w:pPr>
              <w:pStyle w:val="TAC"/>
              <w:rPr>
                <w:ins w:id="1627" w:author="Huawei" w:date="2021-05-27T14:55:00Z"/>
              </w:rPr>
            </w:pPr>
            <w:ins w:id="1628" w:author="Huawei" w:date="2021-05-27T14:55:00Z">
              <w:r w:rsidRPr="0039343F">
                <w:t>12.5</w:t>
              </w:r>
            </w:ins>
          </w:p>
        </w:tc>
      </w:tr>
      <w:tr w:rsidR="00574E8E" w:rsidRPr="0039343F" w14:paraId="12DF6B6C" w14:textId="77777777" w:rsidTr="00616EE9">
        <w:trPr>
          <w:cantSplit/>
          <w:jc w:val="center"/>
          <w:ins w:id="1629" w:author="Huawei" w:date="2021-05-27T14:55:00Z"/>
        </w:trPr>
        <w:tc>
          <w:tcPr>
            <w:tcW w:w="1007" w:type="dxa"/>
            <w:vMerge/>
            <w:vAlign w:val="center"/>
          </w:tcPr>
          <w:p w14:paraId="67135C23" w14:textId="115E4457" w:rsidR="00574E8E" w:rsidRPr="0039343F" w:rsidRDefault="00574E8E" w:rsidP="000E0432">
            <w:pPr>
              <w:pStyle w:val="TAC"/>
              <w:rPr>
                <w:ins w:id="1630" w:author="Huawei" w:date="2021-05-27T14:55:00Z"/>
              </w:rPr>
            </w:pPr>
          </w:p>
        </w:tc>
        <w:tc>
          <w:tcPr>
            <w:tcW w:w="1093" w:type="dxa"/>
            <w:vMerge w:val="restart"/>
            <w:vAlign w:val="center"/>
          </w:tcPr>
          <w:p w14:paraId="6CC29A48" w14:textId="555A779C" w:rsidR="00574E8E" w:rsidRPr="0039343F" w:rsidRDefault="00574E8E" w:rsidP="000E0432">
            <w:pPr>
              <w:pStyle w:val="TAC"/>
              <w:rPr>
                <w:ins w:id="1631" w:author="Huawei" w:date="2021-05-27T14:55:00Z"/>
              </w:rPr>
            </w:pPr>
            <w:ins w:id="1632" w:author="Huawei" w:date="2021-05-27T14:55:00Z">
              <w:r w:rsidRPr="0039343F">
                <w:t>4</w:t>
              </w:r>
            </w:ins>
          </w:p>
        </w:tc>
        <w:tc>
          <w:tcPr>
            <w:tcW w:w="1985" w:type="dxa"/>
            <w:vAlign w:val="center"/>
          </w:tcPr>
          <w:p w14:paraId="00A5A7C2" w14:textId="77777777" w:rsidR="00574E8E" w:rsidRPr="0039343F" w:rsidRDefault="00574E8E" w:rsidP="000E0432">
            <w:pPr>
              <w:pStyle w:val="TAC"/>
              <w:rPr>
                <w:ins w:id="1633" w:author="Huawei" w:date="2021-05-27T14:55:00Z"/>
              </w:rPr>
            </w:pPr>
            <w:ins w:id="1634" w:author="Huawei" w:date="2021-05-27T14:55:00Z">
              <w:r w:rsidRPr="0039343F">
                <w:t>TDLB100-400 Low</w:t>
              </w:r>
            </w:ins>
          </w:p>
        </w:tc>
        <w:tc>
          <w:tcPr>
            <w:tcW w:w="1418" w:type="dxa"/>
            <w:vAlign w:val="center"/>
          </w:tcPr>
          <w:p w14:paraId="6E216AA8" w14:textId="77777777" w:rsidR="00574E8E" w:rsidRPr="0039343F" w:rsidRDefault="00574E8E" w:rsidP="000E0432">
            <w:pPr>
              <w:pStyle w:val="TAC"/>
              <w:rPr>
                <w:ins w:id="1635" w:author="Huawei" w:date="2021-05-27T14:55:00Z"/>
              </w:rPr>
            </w:pPr>
            <w:ins w:id="1636" w:author="Huawei" w:date="2021-05-27T14:55:00Z">
              <w:r>
                <w:t>D-FR1-A.2.1-1</w:t>
              </w:r>
            </w:ins>
          </w:p>
        </w:tc>
        <w:tc>
          <w:tcPr>
            <w:tcW w:w="1417" w:type="dxa"/>
            <w:vAlign w:val="center"/>
          </w:tcPr>
          <w:p w14:paraId="13059D2E" w14:textId="77777777" w:rsidR="00574E8E" w:rsidRPr="0039343F" w:rsidRDefault="00574E8E" w:rsidP="000E0432">
            <w:pPr>
              <w:pStyle w:val="TAC"/>
              <w:rPr>
                <w:ins w:id="1637" w:author="Huawei" w:date="2021-05-27T14:55:00Z"/>
              </w:rPr>
            </w:pPr>
            <w:ins w:id="1638" w:author="Huawei" w:date="2021-05-27T14:55:00Z">
              <w:r w:rsidRPr="0039343F">
                <w:t>pos1</w:t>
              </w:r>
            </w:ins>
          </w:p>
        </w:tc>
        <w:tc>
          <w:tcPr>
            <w:tcW w:w="1134" w:type="dxa"/>
            <w:vAlign w:val="center"/>
          </w:tcPr>
          <w:p w14:paraId="596BAD2D" w14:textId="77777777" w:rsidR="00574E8E" w:rsidRPr="0039343F" w:rsidRDefault="00574E8E" w:rsidP="000E0432">
            <w:pPr>
              <w:pStyle w:val="TAC"/>
              <w:rPr>
                <w:ins w:id="1639" w:author="Huawei" w:date="2021-05-27T14:55:00Z"/>
              </w:rPr>
            </w:pPr>
            <w:ins w:id="1640" w:author="Huawei" w:date="2021-05-27T14:55:00Z">
              <w:r w:rsidRPr="0039343F">
                <w:t>-5.7</w:t>
              </w:r>
            </w:ins>
          </w:p>
        </w:tc>
      </w:tr>
      <w:tr w:rsidR="00574E8E" w:rsidRPr="0039343F" w14:paraId="0E7B4345" w14:textId="77777777" w:rsidTr="00616EE9">
        <w:trPr>
          <w:cantSplit/>
          <w:jc w:val="center"/>
          <w:ins w:id="1641" w:author="Huawei" w:date="2021-05-27T14:55:00Z"/>
        </w:trPr>
        <w:tc>
          <w:tcPr>
            <w:tcW w:w="1007" w:type="dxa"/>
            <w:vMerge/>
            <w:vAlign w:val="center"/>
          </w:tcPr>
          <w:p w14:paraId="2028BA12" w14:textId="4389DE70" w:rsidR="00574E8E" w:rsidRPr="0039343F" w:rsidRDefault="00574E8E" w:rsidP="000E0432">
            <w:pPr>
              <w:pStyle w:val="TAC"/>
              <w:rPr>
                <w:ins w:id="1642" w:author="Huawei" w:date="2021-05-27T14:55:00Z"/>
              </w:rPr>
            </w:pPr>
          </w:p>
        </w:tc>
        <w:tc>
          <w:tcPr>
            <w:tcW w:w="1093" w:type="dxa"/>
            <w:vMerge/>
            <w:vAlign w:val="center"/>
          </w:tcPr>
          <w:p w14:paraId="557701FB" w14:textId="2BF44727" w:rsidR="00574E8E" w:rsidRPr="0039343F" w:rsidRDefault="00574E8E" w:rsidP="000E0432">
            <w:pPr>
              <w:pStyle w:val="TAC"/>
              <w:rPr>
                <w:ins w:id="1643" w:author="Huawei" w:date="2021-05-27T14:55:00Z"/>
              </w:rPr>
            </w:pPr>
          </w:p>
        </w:tc>
        <w:tc>
          <w:tcPr>
            <w:tcW w:w="1985" w:type="dxa"/>
            <w:vAlign w:val="center"/>
          </w:tcPr>
          <w:p w14:paraId="5193D1ED" w14:textId="77777777" w:rsidR="00574E8E" w:rsidRPr="0039343F" w:rsidRDefault="00574E8E" w:rsidP="000E0432">
            <w:pPr>
              <w:pStyle w:val="TAC"/>
              <w:rPr>
                <w:ins w:id="1644" w:author="Huawei" w:date="2021-05-27T14:55:00Z"/>
              </w:rPr>
            </w:pPr>
            <w:ins w:id="1645" w:author="Huawei" w:date="2021-05-27T14:55:00Z">
              <w:r w:rsidRPr="0039343F">
                <w:t>TDLC300-100 Low</w:t>
              </w:r>
            </w:ins>
          </w:p>
        </w:tc>
        <w:tc>
          <w:tcPr>
            <w:tcW w:w="1418" w:type="dxa"/>
            <w:vAlign w:val="center"/>
          </w:tcPr>
          <w:p w14:paraId="2EE93F79" w14:textId="77777777" w:rsidR="00574E8E" w:rsidRPr="0039343F" w:rsidRDefault="00574E8E" w:rsidP="000E0432">
            <w:pPr>
              <w:pStyle w:val="TAC"/>
              <w:rPr>
                <w:ins w:id="1646" w:author="Huawei" w:date="2021-05-27T14:55:00Z"/>
              </w:rPr>
            </w:pPr>
            <w:ins w:id="1647" w:author="Huawei" w:date="2021-05-27T14:55:00Z">
              <w:r>
                <w:t>D-FR1-A.2.3-1</w:t>
              </w:r>
            </w:ins>
          </w:p>
        </w:tc>
        <w:tc>
          <w:tcPr>
            <w:tcW w:w="1417" w:type="dxa"/>
            <w:vAlign w:val="center"/>
          </w:tcPr>
          <w:p w14:paraId="4534DEA5" w14:textId="77777777" w:rsidR="00574E8E" w:rsidRPr="0039343F" w:rsidRDefault="00574E8E" w:rsidP="000E0432">
            <w:pPr>
              <w:pStyle w:val="TAC"/>
              <w:rPr>
                <w:ins w:id="1648" w:author="Huawei" w:date="2021-05-27T14:55:00Z"/>
              </w:rPr>
            </w:pPr>
            <w:ins w:id="1649" w:author="Huawei" w:date="2021-05-27T14:55:00Z">
              <w:r w:rsidRPr="0039343F">
                <w:t>pos1</w:t>
              </w:r>
            </w:ins>
          </w:p>
        </w:tc>
        <w:tc>
          <w:tcPr>
            <w:tcW w:w="1134" w:type="dxa"/>
            <w:vAlign w:val="center"/>
          </w:tcPr>
          <w:p w14:paraId="184E4A0B" w14:textId="77777777" w:rsidR="00574E8E" w:rsidRPr="0039343F" w:rsidRDefault="00574E8E" w:rsidP="000E0432">
            <w:pPr>
              <w:pStyle w:val="TAC"/>
              <w:rPr>
                <w:ins w:id="1650" w:author="Huawei" w:date="2021-05-27T14:55:00Z"/>
              </w:rPr>
            </w:pPr>
            <w:ins w:id="1651" w:author="Huawei" w:date="2021-05-27T14:55:00Z">
              <w:r w:rsidRPr="0039343F">
                <w:t>6.3</w:t>
              </w:r>
            </w:ins>
          </w:p>
        </w:tc>
      </w:tr>
      <w:tr w:rsidR="00574E8E" w:rsidRPr="0039343F" w14:paraId="1B8B0F3A" w14:textId="77777777" w:rsidTr="00616EE9">
        <w:trPr>
          <w:cantSplit/>
          <w:jc w:val="center"/>
          <w:ins w:id="1652" w:author="Huawei" w:date="2021-05-27T14:55:00Z"/>
        </w:trPr>
        <w:tc>
          <w:tcPr>
            <w:tcW w:w="1007" w:type="dxa"/>
            <w:vMerge/>
            <w:vAlign w:val="center"/>
          </w:tcPr>
          <w:p w14:paraId="29D0552E" w14:textId="77777777" w:rsidR="00574E8E" w:rsidRPr="0039343F" w:rsidRDefault="00574E8E" w:rsidP="000E0432">
            <w:pPr>
              <w:pStyle w:val="TAC"/>
              <w:rPr>
                <w:ins w:id="1653" w:author="Huawei" w:date="2021-05-27T14:55:00Z"/>
              </w:rPr>
            </w:pPr>
          </w:p>
        </w:tc>
        <w:tc>
          <w:tcPr>
            <w:tcW w:w="1093" w:type="dxa"/>
            <w:vMerge/>
            <w:tcBorders>
              <w:bottom w:val="single" w:sz="4" w:space="0" w:color="auto"/>
            </w:tcBorders>
            <w:vAlign w:val="center"/>
          </w:tcPr>
          <w:p w14:paraId="38609882" w14:textId="77777777" w:rsidR="00574E8E" w:rsidRPr="0039343F" w:rsidRDefault="00574E8E" w:rsidP="000E0432">
            <w:pPr>
              <w:pStyle w:val="TAC"/>
              <w:rPr>
                <w:ins w:id="1654" w:author="Huawei" w:date="2021-05-27T14:55:00Z"/>
              </w:rPr>
            </w:pPr>
          </w:p>
        </w:tc>
        <w:tc>
          <w:tcPr>
            <w:tcW w:w="1985" w:type="dxa"/>
            <w:vAlign w:val="center"/>
          </w:tcPr>
          <w:p w14:paraId="6CC7820C" w14:textId="77777777" w:rsidR="00574E8E" w:rsidRPr="0039343F" w:rsidRDefault="00574E8E" w:rsidP="000E0432">
            <w:pPr>
              <w:pStyle w:val="TAC"/>
              <w:rPr>
                <w:ins w:id="1655" w:author="Huawei" w:date="2021-05-27T14:55:00Z"/>
              </w:rPr>
            </w:pPr>
            <w:ins w:id="1656" w:author="Huawei" w:date="2021-05-27T14:55:00Z">
              <w:r w:rsidRPr="0039343F">
                <w:t>TDLA30-10 Low</w:t>
              </w:r>
            </w:ins>
          </w:p>
        </w:tc>
        <w:tc>
          <w:tcPr>
            <w:tcW w:w="1418" w:type="dxa"/>
            <w:vAlign w:val="center"/>
          </w:tcPr>
          <w:p w14:paraId="3CD509DC" w14:textId="77777777" w:rsidR="00574E8E" w:rsidRPr="0039343F" w:rsidRDefault="00574E8E" w:rsidP="000E0432">
            <w:pPr>
              <w:pStyle w:val="TAC"/>
              <w:rPr>
                <w:ins w:id="1657" w:author="Huawei" w:date="2021-05-27T14:55:00Z"/>
              </w:rPr>
            </w:pPr>
            <w:ins w:id="1658" w:author="Huawei" w:date="2021-05-27T14:55:00Z">
              <w:r>
                <w:t>D-FR1-A.2.4-1</w:t>
              </w:r>
            </w:ins>
          </w:p>
        </w:tc>
        <w:tc>
          <w:tcPr>
            <w:tcW w:w="1417" w:type="dxa"/>
            <w:vAlign w:val="center"/>
          </w:tcPr>
          <w:p w14:paraId="53E80E5E" w14:textId="77777777" w:rsidR="00574E8E" w:rsidRPr="0039343F" w:rsidRDefault="00574E8E" w:rsidP="000E0432">
            <w:pPr>
              <w:pStyle w:val="TAC"/>
              <w:rPr>
                <w:ins w:id="1659" w:author="Huawei" w:date="2021-05-27T14:55:00Z"/>
              </w:rPr>
            </w:pPr>
            <w:ins w:id="1660" w:author="Huawei" w:date="2021-05-27T14:55:00Z">
              <w:r w:rsidRPr="0039343F">
                <w:t>pos1</w:t>
              </w:r>
            </w:ins>
          </w:p>
        </w:tc>
        <w:tc>
          <w:tcPr>
            <w:tcW w:w="1134" w:type="dxa"/>
            <w:vAlign w:val="center"/>
          </w:tcPr>
          <w:p w14:paraId="087C1700" w14:textId="77777777" w:rsidR="00574E8E" w:rsidRPr="0039343F" w:rsidRDefault="00574E8E" w:rsidP="000E0432">
            <w:pPr>
              <w:pStyle w:val="TAC"/>
              <w:rPr>
                <w:ins w:id="1661" w:author="Huawei" w:date="2021-05-27T14:55:00Z"/>
              </w:rPr>
            </w:pPr>
            <w:ins w:id="1662" w:author="Huawei" w:date="2021-05-27T14:55:00Z">
              <w:r w:rsidRPr="0039343F">
                <w:t>8.9</w:t>
              </w:r>
            </w:ins>
          </w:p>
        </w:tc>
      </w:tr>
      <w:tr w:rsidR="00574E8E" w:rsidRPr="0039343F" w14:paraId="3B6CC4A5" w14:textId="77777777" w:rsidTr="00616EE9">
        <w:trPr>
          <w:cantSplit/>
          <w:jc w:val="center"/>
          <w:ins w:id="1663" w:author="Huawei" w:date="2021-05-27T14:55:00Z"/>
        </w:trPr>
        <w:tc>
          <w:tcPr>
            <w:tcW w:w="1007" w:type="dxa"/>
            <w:vMerge/>
            <w:vAlign w:val="center"/>
          </w:tcPr>
          <w:p w14:paraId="40D3EEB3" w14:textId="77777777" w:rsidR="00574E8E" w:rsidRPr="0039343F" w:rsidRDefault="00574E8E" w:rsidP="000E0432">
            <w:pPr>
              <w:pStyle w:val="TAC"/>
              <w:rPr>
                <w:ins w:id="1664" w:author="Huawei" w:date="2021-05-27T14:55:00Z"/>
              </w:rPr>
            </w:pPr>
          </w:p>
        </w:tc>
        <w:tc>
          <w:tcPr>
            <w:tcW w:w="1093" w:type="dxa"/>
            <w:vMerge w:val="restart"/>
            <w:vAlign w:val="center"/>
          </w:tcPr>
          <w:p w14:paraId="1D791F92" w14:textId="4F01512F" w:rsidR="00574E8E" w:rsidRPr="0039343F" w:rsidRDefault="00574E8E" w:rsidP="000E0432">
            <w:pPr>
              <w:pStyle w:val="TAC"/>
              <w:rPr>
                <w:ins w:id="1665" w:author="Huawei" w:date="2021-05-27T14:55:00Z"/>
              </w:rPr>
            </w:pPr>
            <w:ins w:id="1666" w:author="Huawei" w:date="2021-05-27T14:55:00Z">
              <w:r w:rsidRPr="0039343F">
                <w:t>8</w:t>
              </w:r>
            </w:ins>
          </w:p>
        </w:tc>
        <w:tc>
          <w:tcPr>
            <w:tcW w:w="1985" w:type="dxa"/>
            <w:vAlign w:val="center"/>
          </w:tcPr>
          <w:p w14:paraId="4ABCF603" w14:textId="77777777" w:rsidR="00574E8E" w:rsidRPr="0039343F" w:rsidRDefault="00574E8E" w:rsidP="000E0432">
            <w:pPr>
              <w:pStyle w:val="TAC"/>
              <w:rPr>
                <w:ins w:id="1667" w:author="Huawei" w:date="2021-05-27T14:55:00Z"/>
              </w:rPr>
            </w:pPr>
            <w:ins w:id="1668" w:author="Huawei" w:date="2021-05-27T14:55:00Z">
              <w:r w:rsidRPr="0039343F">
                <w:t>TDLB100-400 Low</w:t>
              </w:r>
            </w:ins>
          </w:p>
        </w:tc>
        <w:tc>
          <w:tcPr>
            <w:tcW w:w="1418" w:type="dxa"/>
            <w:vAlign w:val="center"/>
          </w:tcPr>
          <w:p w14:paraId="4E369FFD" w14:textId="77777777" w:rsidR="00574E8E" w:rsidRPr="0039343F" w:rsidRDefault="00574E8E" w:rsidP="000E0432">
            <w:pPr>
              <w:pStyle w:val="TAC"/>
              <w:rPr>
                <w:ins w:id="1669" w:author="Huawei" w:date="2021-05-27T14:55:00Z"/>
              </w:rPr>
            </w:pPr>
            <w:ins w:id="1670" w:author="Huawei" w:date="2021-05-27T14:55:00Z">
              <w:r>
                <w:t>D-FR1-A.2.1-1</w:t>
              </w:r>
            </w:ins>
          </w:p>
        </w:tc>
        <w:tc>
          <w:tcPr>
            <w:tcW w:w="1417" w:type="dxa"/>
            <w:vAlign w:val="center"/>
          </w:tcPr>
          <w:p w14:paraId="20A49104" w14:textId="77777777" w:rsidR="00574E8E" w:rsidRPr="0039343F" w:rsidRDefault="00574E8E" w:rsidP="000E0432">
            <w:pPr>
              <w:pStyle w:val="TAC"/>
              <w:rPr>
                <w:ins w:id="1671" w:author="Huawei" w:date="2021-05-27T14:55:00Z"/>
              </w:rPr>
            </w:pPr>
            <w:ins w:id="1672" w:author="Huawei" w:date="2021-05-27T14:55:00Z">
              <w:r w:rsidRPr="0039343F">
                <w:t>pos1</w:t>
              </w:r>
            </w:ins>
          </w:p>
        </w:tc>
        <w:tc>
          <w:tcPr>
            <w:tcW w:w="1134" w:type="dxa"/>
            <w:vAlign w:val="center"/>
          </w:tcPr>
          <w:p w14:paraId="645C13B4" w14:textId="77777777" w:rsidR="00574E8E" w:rsidRPr="0039343F" w:rsidRDefault="00574E8E" w:rsidP="000E0432">
            <w:pPr>
              <w:pStyle w:val="TAC"/>
              <w:rPr>
                <w:ins w:id="1673" w:author="Huawei" w:date="2021-05-27T14:55:00Z"/>
              </w:rPr>
            </w:pPr>
            <w:ins w:id="1674" w:author="Huawei" w:date="2021-05-27T14:55:00Z">
              <w:r w:rsidRPr="0039343F">
                <w:t>-8.7</w:t>
              </w:r>
            </w:ins>
          </w:p>
        </w:tc>
      </w:tr>
      <w:tr w:rsidR="00574E8E" w:rsidRPr="0039343F" w14:paraId="75E36156" w14:textId="77777777" w:rsidTr="00616EE9">
        <w:trPr>
          <w:cantSplit/>
          <w:jc w:val="center"/>
          <w:ins w:id="1675" w:author="Huawei" w:date="2021-05-27T14:55:00Z"/>
        </w:trPr>
        <w:tc>
          <w:tcPr>
            <w:tcW w:w="1007" w:type="dxa"/>
            <w:vMerge/>
            <w:vAlign w:val="center"/>
          </w:tcPr>
          <w:p w14:paraId="56C0C921" w14:textId="77777777" w:rsidR="00574E8E" w:rsidRPr="0039343F" w:rsidRDefault="00574E8E" w:rsidP="000E0432">
            <w:pPr>
              <w:pStyle w:val="TAC"/>
              <w:rPr>
                <w:ins w:id="1676" w:author="Huawei" w:date="2021-05-27T14:55:00Z"/>
              </w:rPr>
            </w:pPr>
          </w:p>
        </w:tc>
        <w:tc>
          <w:tcPr>
            <w:tcW w:w="1093" w:type="dxa"/>
            <w:vMerge/>
            <w:vAlign w:val="center"/>
          </w:tcPr>
          <w:p w14:paraId="3CF0D300" w14:textId="7D876A2E" w:rsidR="00574E8E" w:rsidRPr="0039343F" w:rsidRDefault="00574E8E" w:rsidP="000E0432">
            <w:pPr>
              <w:pStyle w:val="TAC"/>
              <w:rPr>
                <w:ins w:id="1677" w:author="Huawei" w:date="2021-05-27T14:55:00Z"/>
              </w:rPr>
            </w:pPr>
          </w:p>
        </w:tc>
        <w:tc>
          <w:tcPr>
            <w:tcW w:w="1985" w:type="dxa"/>
            <w:vAlign w:val="center"/>
          </w:tcPr>
          <w:p w14:paraId="7DDB82EF" w14:textId="77777777" w:rsidR="00574E8E" w:rsidRPr="0039343F" w:rsidRDefault="00574E8E" w:rsidP="000E0432">
            <w:pPr>
              <w:pStyle w:val="TAC"/>
              <w:rPr>
                <w:ins w:id="1678" w:author="Huawei" w:date="2021-05-27T14:55:00Z"/>
              </w:rPr>
            </w:pPr>
            <w:ins w:id="1679" w:author="Huawei" w:date="2021-05-27T14:55:00Z">
              <w:r w:rsidRPr="0039343F">
                <w:t>TDLC300-100 Low</w:t>
              </w:r>
            </w:ins>
          </w:p>
        </w:tc>
        <w:tc>
          <w:tcPr>
            <w:tcW w:w="1418" w:type="dxa"/>
            <w:vAlign w:val="center"/>
          </w:tcPr>
          <w:p w14:paraId="693B0627" w14:textId="77777777" w:rsidR="00574E8E" w:rsidRPr="0039343F" w:rsidRDefault="00574E8E" w:rsidP="000E0432">
            <w:pPr>
              <w:pStyle w:val="TAC"/>
              <w:rPr>
                <w:ins w:id="1680" w:author="Huawei" w:date="2021-05-27T14:55:00Z"/>
              </w:rPr>
            </w:pPr>
            <w:ins w:id="1681" w:author="Huawei" w:date="2021-05-27T14:55:00Z">
              <w:r>
                <w:t>D-FR1-A.2.3-1</w:t>
              </w:r>
            </w:ins>
          </w:p>
        </w:tc>
        <w:tc>
          <w:tcPr>
            <w:tcW w:w="1417" w:type="dxa"/>
            <w:vAlign w:val="center"/>
          </w:tcPr>
          <w:p w14:paraId="186805C6" w14:textId="77777777" w:rsidR="00574E8E" w:rsidRPr="0039343F" w:rsidRDefault="00574E8E" w:rsidP="000E0432">
            <w:pPr>
              <w:pStyle w:val="TAC"/>
              <w:rPr>
                <w:ins w:id="1682" w:author="Huawei" w:date="2021-05-27T14:55:00Z"/>
              </w:rPr>
            </w:pPr>
            <w:ins w:id="1683" w:author="Huawei" w:date="2021-05-27T14:55:00Z">
              <w:r w:rsidRPr="0039343F">
                <w:t>pos1</w:t>
              </w:r>
            </w:ins>
          </w:p>
        </w:tc>
        <w:tc>
          <w:tcPr>
            <w:tcW w:w="1134" w:type="dxa"/>
            <w:vAlign w:val="center"/>
          </w:tcPr>
          <w:p w14:paraId="69B23D37" w14:textId="77777777" w:rsidR="00574E8E" w:rsidRPr="0039343F" w:rsidRDefault="00574E8E" w:rsidP="000E0432">
            <w:pPr>
              <w:pStyle w:val="TAC"/>
              <w:rPr>
                <w:ins w:id="1684" w:author="Huawei" w:date="2021-05-27T14:55:00Z"/>
              </w:rPr>
            </w:pPr>
            <w:ins w:id="1685" w:author="Huawei" w:date="2021-05-27T14:55:00Z">
              <w:r w:rsidRPr="0039343F">
                <w:t>3.0</w:t>
              </w:r>
            </w:ins>
          </w:p>
        </w:tc>
      </w:tr>
      <w:tr w:rsidR="00574E8E" w:rsidRPr="0039343F" w14:paraId="72287542" w14:textId="77777777" w:rsidTr="00616EE9">
        <w:trPr>
          <w:cantSplit/>
          <w:jc w:val="center"/>
          <w:ins w:id="1686" w:author="Huawei" w:date="2021-05-27T14:55:00Z"/>
        </w:trPr>
        <w:tc>
          <w:tcPr>
            <w:tcW w:w="1007" w:type="dxa"/>
            <w:vMerge/>
            <w:tcBorders>
              <w:bottom w:val="single" w:sz="4" w:space="0" w:color="auto"/>
            </w:tcBorders>
            <w:vAlign w:val="center"/>
          </w:tcPr>
          <w:p w14:paraId="2F1A11D6" w14:textId="77777777" w:rsidR="00574E8E" w:rsidRPr="0039343F" w:rsidRDefault="00574E8E" w:rsidP="000E0432">
            <w:pPr>
              <w:pStyle w:val="TAC"/>
              <w:rPr>
                <w:ins w:id="1687" w:author="Huawei" w:date="2021-05-27T14:55:00Z"/>
              </w:rPr>
            </w:pPr>
          </w:p>
        </w:tc>
        <w:tc>
          <w:tcPr>
            <w:tcW w:w="1093" w:type="dxa"/>
            <w:vMerge/>
            <w:tcBorders>
              <w:bottom w:val="single" w:sz="4" w:space="0" w:color="auto"/>
            </w:tcBorders>
            <w:vAlign w:val="center"/>
          </w:tcPr>
          <w:p w14:paraId="162B004F" w14:textId="77777777" w:rsidR="00574E8E" w:rsidRPr="0039343F" w:rsidRDefault="00574E8E" w:rsidP="000E0432">
            <w:pPr>
              <w:pStyle w:val="TAC"/>
              <w:rPr>
                <w:ins w:id="1688" w:author="Huawei" w:date="2021-05-27T14:55:00Z"/>
              </w:rPr>
            </w:pPr>
          </w:p>
        </w:tc>
        <w:tc>
          <w:tcPr>
            <w:tcW w:w="1985" w:type="dxa"/>
            <w:vAlign w:val="center"/>
          </w:tcPr>
          <w:p w14:paraId="0AB787B5" w14:textId="77777777" w:rsidR="00574E8E" w:rsidRPr="0039343F" w:rsidRDefault="00574E8E" w:rsidP="000E0432">
            <w:pPr>
              <w:pStyle w:val="TAC"/>
              <w:rPr>
                <w:ins w:id="1689" w:author="Huawei" w:date="2021-05-27T14:55:00Z"/>
              </w:rPr>
            </w:pPr>
            <w:ins w:id="1690" w:author="Huawei" w:date="2021-05-27T14:55:00Z">
              <w:r w:rsidRPr="0039343F">
                <w:t>TDLA30-10 Low</w:t>
              </w:r>
            </w:ins>
          </w:p>
        </w:tc>
        <w:tc>
          <w:tcPr>
            <w:tcW w:w="1418" w:type="dxa"/>
            <w:vAlign w:val="center"/>
          </w:tcPr>
          <w:p w14:paraId="3DDDD64A" w14:textId="77777777" w:rsidR="00574E8E" w:rsidRPr="0039343F" w:rsidRDefault="00574E8E" w:rsidP="000E0432">
            <w:pPr>
              <w:pStyle w:val="TAC"/>
              <w:rPr>
                <w:ins w:id="1691" w:author="Huawei" w:date="2021-05-27T14:55:00Z"/>
              </w:rPr>
            </w:pPr>
            <w:ins w:id="1692" w:author="Huawei" w:date="2021-05-27T14:55:00Z">
              <w:r>
                <w:t>D-FR1-A.2.4-1</w:t>
              </w:r>
            </w:ins>
          </w:p>
        </w:tc>
        <w:tc>
          <w:tcPr>
            <w:tcW w:w="1417" w:type="dxa"/>
            <w:vAlign w:val="center"/>
          </w:tcPr>
          <w:p w14:paraId="02729CD1" w14:textId="77777777" w:rsidR="00574E8E" w:rsidRPr="0039343F" w:rsidRDefault="00574E8E" w:rsidP="000E0432">
            <w:pPr>
              <w:pStyle w:val="TAC"/>
              <w:rPr>
                <w:ins w:id="1693" w:author="Huawei" w:date="2021-05-27T14:55:00Z"/>
              </w:rPr>
            </w:pPr>
            <w:ins w:id="1694" w:author="Huawei" w:date="2021-05-27T14:55:00Z">
              <w:r w:rsidRPr="0039343F">
                <w:t>pos1</w:t>
              </w:r>
            </w:ins>
          </w:p>
        </w:tc>
        <w:tc>
          <w:tcPr>
            <w:tcW w:w="1134" w:type="dxa"/>
            <w:vAlign w:val="center"/>
          </w:tcPr>
          <w:p w14:paraId="01F6BFCB" w14:textId="77777777" w:rsidR="00574E8E" w:rsidRPr="0039343F" w:rsidRDefault="00574E8E" w:rsidP="000E0432">
            <w:pPr>
              <w:pStyle w:val="TAC"/>
              <w:rPr>
                <w:ins w:id="1695" w:author="Huawei" w:date="2021-05-27T14:55:00Z"/>
              </w:rPr>
            </w:pPr>
            <w:ins w:id="1696" w:author="Huawei" w:date="2021-05-27T14:55:00Z">
              <w:r w:rsidRPr="0039343F">
                <w:t>5.7</w:t>
              </w:r>
            </w:ins>
          </w:p>
        </w:tc>
      </w:tr>
      <w:tr w:rsidR="00574E8E" w:rsidRPr="0039343F" w14:paraId="40C51423" w14:textId="77777777" w:rsidTr="00616EE9">
        <w:trPr>
          <w:cantSplit/>
          <w:jc w:val="center"/>
          <w:ins w:id="1697" w:author="Huawei" w:date="2021-05-27T14:55:00Z"/>
        </w:trPr>
        <w:tc>
          <w:tcPr>
            <w:tcW w:w="1007" w:type="dxa"/>
            <w:vMerge w:val="restart"/>
            <w:vAlign w:val="center"/>
          </w:tcPr>
          <w:p w14:paraId="152763C1" w14:textId="0FDFA407" w:rsidR="00574E8E" w:rsidRPr="0039343F" w:rsidRDefault="00574E8E" w:rsidP="000E0432">
            <w:pPr>
              <w:pStyle w:val="TAC"/>
              <w:rPr>
                <w:ins w:id="1698" w:author="Huawei" w:date="2021-05-27T14:55:00Z"/>
              </w:rPr>
            </w:pPr>
            <w:ins w:id="1699" w:author="Huawei" w:date="2021-05-27T14:55:00Z">
              <w:r w:rsidRPr="0039343F">
                <w:t>2</w:t>
              </w:r>
            </w:ins>
          </w:p>
        </w:tc>
        <w:tc>
          <w:tcPr>
            <w:tcW w:w="1093" w:type="dxa"/>
            <w:vMerge w:val="restart"/>
            <w:vAlign w:val="center"/>
          </w:tcPr>
          <w:p w14:paraId="232A9BFC" w14:textId="77777777" w:rsidR="00574E8E" w:rsidRPr="0039343F" w:rsidRDefault="00574E8E" w:rsidP="000E0432">
            <w:pPr>
              <w:pStyle w:val="TAC"/>
              <w:rPr>
                <w:ins w:id="1700" w:author="Huawei" w:date="2021-05-27T14:55:00Z"/>
              </w:rPr>
            </w:pPr>
            <w:ins w:id="1701" w:author="Huawei" w:date="2021-05-27T14:55:00Z">
              <w:r w:rsidRPr="0039343F">
                <w:t>2</w:t>
              </w:r>
            </w:ins>
          </w:p>
        </w:tc>
        <w:tc>
          <w:tcPr>
            <w:tcW w:w="1985" w:type="dxa"/>
            <w:vAlign w:val="center"/>
          </w:tcPr>
          <w:p w14:paraId="34AEE738" w14:textId="77777777" w:rsidR="00574E8E" w:rsidRPr="0039343F" w:rsidRDefault="00574E8E" w:rsidP="000E0432">
            <w:pPr>
              <w:pStyle w:val="TAC"/>
              <w:rPr>
                <w:ins w:id="1702" w:author="Huawei" w:date="2021-05-27T14:55:00Z"/>
              </w:rPr>
            </w:pPr>
            <w:ins w:id="1703" w:author="Huawei" w:date="2021-05-27T14:55:00Z">
              <w:r w:rsidRPr="0039343F">
                <w:t>TDLB100-400 Low</w:t>
              </w:r>
            </w:ins>
          </w:p>
        </w:tc>
        <w:tc>
          <w:tcPr>
            <w:tcW w:w="1418" w:type="dxa"/>
            <w:vAlign w:val="center"/>
          </w:tcPr>
          <w:p w14:paraId="34E90C90" w14:textId="77777777" w:rsidR="00574E8E" w:rsidRPr="0039343F" w:rsidRDefault="00574E8E" w:rsidP="000E0432">
            <w:pPr>
              <w:pStyle w:val="TAC"/>
              <w:rPr>
                <w:ins w:id="1704" w:author="Huawei" w:date="2021-05-27T14:55:00Z"/>
              </w:rPr>
            </w:pPr>
            <w:ins w:id="1705" w:author="Huawei" w:date="2021-05-27T14:55:00Z">
              <w:r>
                <w:rPr>
                  <w:lang w:eastAsia="zh-CN"/>
                </w:rPr>
                <w:t>D-FR1-A.2.1-8</w:t>
              </w:r>
            </w:ins>
          </w:p>
        </w:tc>
        <w:tc>
          <w:tcPr>
            <w:tcW w:w="1417" w:type="dxa"/>
            <w:vAlign w:val="center"/>
          </w:tcPr>
          <w:p w14:paraId="6B93B325" w14:textId="77777777" w:rsidR="00574E8E" w:rsidRPr="0039343F" w:rsidRDefault="00574E8E" w:rsidP="000E0432">
            <w:pPr>
              <w:pStyle w:val="TAC"/>
              <w:rPr>
                <w:ins w:id="1706" w:author="Huawei" w:date="2021-05-27T14:55:00Z"/>
              </w:rPr>
            </w:pPr>
            <w:ins w:id="1707" w:author="Huawei" w:date="2021-05-27T14:55:00Z">
              <w:r w:rsidRPr="0039343F">
                <w:t>pos1</w:t>
              </w:r>
            </w:ins>
          </w:p>
        </w:tc>
        <w:tc>
          <w:tcPr>
            <w:tcW w:w="1134" w:type="dxa"/>
            <w:vAlign w:val="center"/>
          </w:tcPr>
          <w:p w14:paraId="1C4C938C" w14:textId="77777777" w:rsidR="00574E8E" w:rsidRPr="0039343F" w:rsidRDefault="00574E8E" w:rsidP="000E0432">
            <w:pPr>
              <w:pStyle w:val="TAC"/>
              <w:rPr>
                <w:ins w:id="1708" w:author="Huawei" w:date="2021-05-27T14:55:00Z"/>
              </w:rPr>
            </w:pPr>
            <w:ins w:id="1709" w:author="Huawei" w:date="2021-05-27T14:55:00Z">
              <w:r w:rsidRPr="0039343F">
                <w:t>1.5</w:t>
              </w:r>
            </w:ins>
          </w:p>
        </w:tc>
      </w:tr>
      <w:tr w:rsidR="00574E8E" w:rsidRPr="0039343F" w14:paraId="29FC1295" w14:textId="77777777" w:rsidTr="00616EE9">
        <w:trPr>
          <w:cantSplit/>
          <w:jc w:val="center"/>
          <w:ins w:id="1710" w:author="Huawei" w:date="2021-05-27T14:55:00Z"/>
        </w:trPr>
        <w:tc>
          <w:tcPr>
            <w:tcW w:w="1007" w:type="dxa"/>
            <w:vMerge/>
            <w:vAlign w:val="center"/>
          </w:tcPr>
          <w:p w14:paraId="63A257FB" w14:textId="487A1E0D" w:rsidR="00574E8E" w:rsidRPr="0039343F" w:rsidRDefault="00574E8E" w:rsidP="000E0432">
            <w:pPr>
              <w:pStyle w:val="TAC"/>
              <w:rPr>
                <w:ins w:id="1711" w:author="Huawei" w:date="2021-05-27T14:55:00Z"/>
              </w:rPr>
            </w:pPr>
          </w:p>
        </w:tc>
        <w:tc>
          <w:tcPr>
            <w:tcW w:w="1093" w:type="dxa"/>
            <w:vMerge/>
            <w:tcBorders>
              <w:bottom w:val="single" w:sz="4" w:space="0" w:color="auto"/>
            </w:tcBorders>
            <w:vAlign w:val="center"/>
          </w:tcPr>
          <w:p w14:paraId="66162D25" w14:textId="77777777" w:rsidR="00574E8E" w:rsidRPr="0039343F" w:rsidRDefault="00574E8E" w:rsidP="000E0432">
            <w:pPr>
              <w:pStyle w:val="TAC"/>
              <w:rPr>
                <w:ins w:id="1712" w:author="Huawei" w:date="2021-05-27T14:55:00Z"/>
              </w:rPr>
            </w:pPr>
          </w:p>
        </w:tc>
        <w:tc>
          <w:tcPr>
            <w:tcW w:w="1985" w:type="dxa"/>
            <w:vAlign w:val="center"/>
          </w:tcPr>
          <w:p w14:paraId="7BCED308" w14:textId="77777777" w:rsidR="00574E8E" w:rsidRPr="0039343F" w:rsidRDefault="00574E8E" w:rsidP="000E0432">
            <w:pPr>
              <w:pStyle w:val="TAC"/>
              <w:rPr>
                <w:ins w:id="1713" w:author="Huawei" w:date="2021-05-27T14:55:00Z"/>
              </w:rPr>
            </w:pPr>
            <w:ins w:id="1714" w:author="Huawei" w:date="2021-05-27T14:55:00Z">
              <w:r w:rsidRPr="0039343F">
                <w:t>TDLC300-100 Low</w:t>
              </w:r>
            </w:ins>
          </w:p>
        </w:tc>
        <w:tc>
          <w:tcPr>
            <w:tcW w:w="1418" w:type="dxa"/>
            <w:vAlign w:val="center"/>
          </w:tcPr>
          <w:p w14:paraId="4882DE01" w14:textId="77777777" w:rsidR="00574E8E" w:rsidRPr="0039343F" w:rsidRDefault="00574E8E" w:rsidP="000E0432">
            <w:pPr>
              <w:pStyle w:val="TAC"/>
              <w:rPr>
                <w:ins w:id="1715" w:author="Huawei" w:date="2021-05-27T14:55:00Z"/>
                <w:lang w:eastAsia="zh-CN"/>
              </w:rPr>
            </w:pPr>
            <w:ins w:id="1716" w:author="Huawei" w:date="2021-05-27T14:55:00Z">
              <w:r>
                <w:rPr>
                  <w:lang w:eastAsia="zh-CN"/>
                </w:rPr>
                <w:t>D-FR1-A.2.3-8</w:t>
              </w:r>
            </w:ins>
          </w:p>
        </w:tc>
        <w:tc>
          <w:tcPr>
            <w:tcW w:w="1417" w:type="dxa"/>
            <w:vAlign w:val="center"/>
          </w:tcPr>
          <w:p w14:paraId="5F8BAF31" w14:textId="77777777" w:rsidR="00574E8E" w:rsidRPr="0039343F" w:rsidRDefault="00574E8E" w:rsidP="000E0432">
            <w:pPr>
              <w:pStyle w:val="TAC"/>
              <w:rPr>
                <w:ins w:id="1717" w:author="Huawei" w:date="2021-05-27T14:55:00Z"/>
              </w:rPr>
            </w:pPr>
            <w:ins w:id="1718" w:author="Huawei" w:date="2021-05-27T14:55:00Z">
              <w:r w:rsidRPr="0039343F">
                <w:t>pos1</w:t>
              </w:r>
            </w:ins>
          </w:p>
        </w:tc>
        <w:tc>
          <w:tcPr>
            <w:tcW w:w="1134" w:type="dxa"/>
            <w:vAlign w:val="center"/>
          </w:tcPr>
          <w:p w14:paraId="0CCCDB0C" w14:textId="77777777" w:rsidR="00574E8E" w:rsidRPr="0039343F" w:rsidRDefault="00574E8E" w:rsidP="000E0432">
            <w:pPr>
              <w:pStyle w:val="TAC"/>
              <w:rPr>
                <w:ins w:id="1719" w:author="Huawei" w:date="2021-05-27T14:55:00Z"/>
              </w:rPr>
            </w:pPr>
            <w:ins w:id="1720" w:author="Huawei" w:date="2021-05-27T14:55:00Z">
              <w:r w:rsidRPr="0039343F">
                <w:t>18.3</w:t>
              </w:r>
            </w:ins>
          </w:p>
        </w:tc>
      </w:tr>
      <w:tr w:rsidR="00574E8E" w:rsidRPr="0039343F" w14:paraId="5C8A7EE0" w14:textId="77777777" w:rsidTr="00616EE9">
        <w:trPr>
          <w:cantSplit/>
          <w:jc w:val="center"/>
          <w:ins w:id="1721" w:author="Huawei" w:date="2021-05-27T14:55:00Z"/>
        </w:trPr>
        <w:tc>
          <w:tcPr>
            <w:tcW w:w="1007" w:type="dxa"/>
            <w:vMerge/>
            <w:vAlign w:val="center"/>
          </w:tcPr>
          <w:p w14:paraId="4661B2F3" w14:textId="1D619B4D" w:rsidR="00574E8E" w:rsidRPr="0039343F" w:rsidRDefault="00574E8E" w:rsidP="000E0432">
            <w:pPr>
              <w:pStyle w:val="TAC"/>
              <w:rPr>
                <w:ins w:id="1722" w:author="Huawei" w:date="2021-05-27T14:55:00Z"/>
              </w:rPr>
            </w:pPr>
          </w:p>
        </w:tc>
        <w:tc>
          <w:tcPr>
            <w:tcW w:w="1093" w:type="dxa"/>
            <w:vMerge w:val="restart"/>
            <w:tcBorders>
              <w:top w:val="single" w:sz="4" w:space="0" w:color="auto"/>
            </w:tcBorders>
            <w:vAlign w:val="center"/>
          </w:tcPr>
          <w:p w14:paraId="2D1ADF6F" w14:textId="77777777" w:rsidR="00574E8E" w:rsidRPr="0039343F" w:rsidRDefault="00574E8E" w:rsidP="000E0432">
            <w:pPr>
              <w:pStyle w:val="TAC"/>
              <w:rPr>
                <w:ins w:id="1723" w:author="Huawei" w:date="2021-05-27T14:55:00Z"/>
              </w:rPr>
            </w:pPr>
            <w:ins w:id="1724" w:author="Huawei" w:date="2021-05-27T14:55:00Z">
              <w:r w:rsidRPr="0039343F">
                <w:t>4</w:t>
              </w:r>
            </w:ins>
          </w:p>
        </w:tc>
        <w:tc>
          <w:tcPr>
            <w:tcW w:w="1985" w:type="dxa"/>
            <w:vAlign w:val="center"/>
          </w:tcPr>
          <w:p w14:paraId="7AFA5FEA" w14:textId="77777777" w:rsidR="00574E8E" w:rsidRPr="0039343F" w:rsidRDefault="00574E8E" w:rsidP="000E0432">
            <w:pPr>
              <w:pStyle w:val="TAC"/>
              <w:rPr>
                <w:ins w:id="1725" w:author="Huawei" w:date="2021-05-27T14:55:00Z"/>
              </w:rPr>
            </w:pPr>
            <w:ins w:id="1726" w:author="Huawei" w:date="2021-05-27T14:55:00Z">
              <w:r w:rsidRPr="0039343F">
                <w:t>TDLB100-400 Low</w:t>
              </w:r>
            </w:ins>
          </w:p>
        </w:tc>
        <w:tc>
          <w:tcPr>
            <w:tcW w:w="1418" w:type="dxa"/>
            <w:vAlign w:val="center"/>
          </w:tcPr>
          <w:p w14:paraId="723E95DB" w14:textId="77777777" w:rsidR="00574E8E" w:rsidRPr="0039343F" w:rsidRDefault="00574E8E" w:rsidP="000E0432">
            <w:pPr>
              <w:pStyle w:val="TAC"/>
              <w:rPr>
                <w:ins w:id="1727" w:author="Huawei" w:date="2021-05-27T14:55:00Z"/>
                <w:lang w:eastAsia="zh-CN"/>
              </w:rPr>
            </w:pPr>
            <w:ins w:id="1728" w:author="Huawei" w:date="2021-05-27T14:55:00Z">
              <w:r>
                <w:rPr>
                  <w:lang w:eastAsia="zh-CN"/>
                </w:rPr>
                <w:t>D-FR1-A.2.1-8</w:t>
              </w:r>
            </w:ins>
          </w:p>
        </w:tc>
        <w:tc>
          <w:tcPr>
            <w:tcW w:w="1417" w:type="dxa"/>
            <w:vAlign w:val="center"/>
          </w:tcPr>
          <w:p w14:paraId="6607EA84" w14:textId="77777777" w:rsidR="00574E8E" w:rsidRPr="0039343F" w:rsidRDefault="00574E8E" w:rsidP="000E0432">
            <w:pPr>
              <w:pStyle w:val="TAC"/>
              <w:rPr>
                <w:ins w:id="1729" w:author="Huawei" w:date="2021-05-27T14:55:00Z"/>
              </w:rPr>
            </w:pPr>
            <w:ins w:id="1730" w:author="Huawei" w:date="2021-05-27T14:55:00Z">
              <w:r w:rsidRPr="0039343F">
                <w:t>pos1</w:t>
              </w:r>
            </w:ins>
          </w:p>
        </w:tc>
        <w:tc>
          <w:tcPr>
            <w:tcW w:w="1134" w:type="dxa"/>
            <w:vAlign w:val="center"/>
          </w:tcPr>
          <w:p w14:paraId="58BCC2D0" w14:textId="77777777" w:rsidR="00574E8E" w:rsidRPr="0039343F" w:rsidRDefault="00574E8E" w:rsidP="000E0432">
            <w:pPr>
              <w:pStyle w:val="TAC"/>
              <w:rPr>
                <w:ins w:id="1731" w:author="Huawei" w:date="2021-05-27T14:55:00Z"/>
              </w:rPr>
            </w:pPr>
            <w:ins w:id="1732" w:author="Huawei" w:date="2021-05-27T14:55:00Z">
              <w:r w:rsidRPr="0039343F">
                <w:t>-2.3</w:t>
              </w:r>
            </w:ins>
          </w:p>
        </w:tc>
      </w:tr>
      <w:tr w:rsidR="00574E8E" w:rsidRPr="0039343F" w14:paraId="53AFBAE4" w14:textId="77777777" w:rsidTr="00616EE9">
        <w:trPr>
          <w:cantSplit/>
          <w:jc w:val="center"/>
          <w:ins w:id="1733" w:author="Huawei" w:date="2021-05-27T14:55:00Z"/>
        </w:trPr>
        <w:tc>
          <w:tcPr>
            <w:tcW w:w="1007" w:type="dxa"/>
            <w:vMerge/>
            <w:vAlign w:val="center"/>
          </w:tcPr>
          <w:p w14:paraId="483244FF" w14:textId="77777777" w:rsidR="00574E8E" w:rsidRPr="0039343F" w:rsidRDefault="00574E8E" w:rsidP="000E0432">
            <w:pPr>
              <w:pStyle w:val="TAC"/>
              <w:rPr>
                <w:ins w:id="1734" w:author="Huawei" w:date="2021-05-27T14:55:00Z"/>
              </w:rPr>
            </w:pPr>
          </w:p>
        </w:tc>
        <w:tc>
          <w:tcPr>
            <w:tcW w:w="1093" w:type="dxa"/>
            <w:vMerge/>
            <w:tcBorders>
              <w:bottom w:val="single" w:sz="4" w:space="0" w:color="auto"/>
            </w:tcBorders>
            <w:vAlign w:val="center"/>
          </w:tcPr>
          <w:p w14:paraId="4B8DBA83" w14:textId="77777777" w:rsidR="00574E8E" w:rsidRPr="0039343F" w:rsidRDefault="00574E8E" w:rsidP="000E0432">
            <w:pPr>
              <w:pStyle w:val="TAC"/>
              <w:rPr>
                <w:ins w:id="1735" w:author="Huawei" w:date="2021-05-27T14:55:00Z"/>
              </w:rPr>
            </w:pPr>
          </w:p>
        </w:tc>
        <w:tc>
          <w:tcPr>
            <w:tcW w:w="1985" w:type="dxa"/>
            <w:vAlign w:val="center"/>
          </w:tcPr>
          <w:p w14:paraId="1738FF32" w14:textId="77777777" w:rsidR="00574E8E" w:rsidRPr="0039343F" w:rsidRDefault="00574E8E" w:rsidP="000E0432">
            <w:pPr>
              <w:pStyle w:val="TAC"/>
              <w:rPr>
                <w:ins w:id="1736" w:author="Huawei" w:date="2021-05-27T14:55:00Z"/>
              </w:rPr>
            </w:pPr>
            <w:ins w:id="1737" w:author="Huawei" w:date="2021-05-27T14:55:00Z">
              <w:r w:rsidRPr="0039343F">
                <w:t>TDLC300-100 Low</w:t>
              </w:r>
            </w:ins>
          </w:p>
        </w:tc>
        <w:tc>
          <w:tcPr>
            <w:tcW w:w="1418" w:type="dxa"/>
            <w:vAlign w:val="center"/>
          </w:tcPr>
          <w:p w14:paraId="00A2DF35" w14:textId="77777777" w:rsidR="00574E8E" w:rsidRPr="0039343F" w:rsidRDefault="00574E8E" w:rsidP="000E0432">
            <w:pPr>
              <w:pStyle w:val="TAC"/>
              <w:rPr>
                <w:ins w:id="1738" w:author="Huawei" w:date="2021-05-27T14:55:00Z"/>
                <w:lang w:eastAsia="zh-CN"/>
              </w:rPr>
            </w:pPr>
            <w:ins w:id="1739" w:author="Huawei" w:date="2021-05-27T14:55:00Z">
              <w:r>
                <w:rPr>
                  <w:lang w:eastAsia="zh-CN"/>
                </w:rPr>
                <w:t>D-FR1-A.2.3-8</w:t>
              </w:r>
            </w:ins>
          </w:p>
        </w:tc>
        <w:tc>
          <w:tcPr>
            <w:tcW w:w="1417" w:type="dxa"/>
            <w:vAlign w:val="center"/>
          </w:tcPr>
          <w:p w14:paraId="0359B705" w14:textId="77777777" w:rsidR="00574E8E" w:rsidRPr="0039343F" w:rsidRDefault="00574E8E" w:rsidP="000E0432">
            <w:pPr>
              <w:pStyle w:val="TAC"/>
              <w:rPr>
                <w:ins w:id="1740" w:author="Huawei" w:date="2021-05-27T14:55:00Z"/>
              </w:rPr>
            </w:pPr>
            <w:ins w:id="1741" w:author="Huawei" w:date="2021-05-27T14:55:00Z">
              <w:r w:rsidRPr="0039343F">
                <w:t>pos1</w:t>
              </w:r>
            </w:ins>
          </w:p>
        </w:tc>
        <w:tc>
          <w:tcPr>
            <w:tcW w:w="1134" w:type="dxa"/>
            <w:vAlign w:val="center"/>
          </w:tcPr>
          <w:p w14:paraId="23CEE83A" w14:textId="77777777" w:rsidR="00574E8E" w:rsidRPr="0039343F" w:rsidRDefault="00574E8E" w:rsidP="000E0432">
            <w:pPr>
              <w:pStyle w:val="TAC"/>
              <w:rPr>
                <w:ins w:id="1742" w:author="Huawei" w:date="2021-05-27T14:55:00Z"/>
              </w:rPr>
            </w:pPr>
            <w:ins w:id="1743" w:author="Huawei" w:date="2021-05-27T14:55:00Z">
              <w:r w:rsidRPr="0039343F">
                <w:t>11.1</w:t>
              </w:r>
            </w:ins>
          </w:p>
        </w:tc>
      </w:tr>
      <w:tr w:rsidR="00574E8E" w:rsidRPr="0039343F" w14:paraId="2DDD433F" w14:textId="77777777" w:rsidTr="00616EE9">
        <w:trPr>
          <w:cantSplit/>
          <w:jc w:val="center"/>
          <w:ins w:id="1744" w:author="Huawei" w:date="2021-05-27T14:55:00Z"/>
        </w:trPr>
        <w:tc>
          <w:tcPr>
            <w:tcW w:w="1007" w:type="dxa"/>
            <w:vMerge/>
            <w:vAlign w:val="center"/>
          </w:tcPr>
          <w:p w14:paraId="17A191C3" w14:textId="77777777" w:rsidR="00574E8E" w:rsidRPr="0039343F" w:rsidRDefault="00574E8E" w:rsidP="000E0432">
            <w:pPr>
              <w:pStyle w:val="TAC"/>
              <w:rPr>
                <w:ins w:id="1745" w:author="Huawei" w:date="2021-05-27T14:55:00Z"/>
              </w:rPr>
            </w:pPr>
          </w:p>
        </w:tc>
        <w:tc>
          <w:tcPr>
            <w:tcW w:w="1093" w:type="dxa"/>
            <w:vMerge w:val="restart"/>
            <w:tcBorders>
              <w:top w:val="single" w:sz="4" w:space="0" w:color="auto"/>
            </w:tcBorders>
            <w:vAlign w:val="center"/>
          </w:tcPr>
          <w:p w14:paraId="2C61A83A" w14:textId="77777777" w:rsidR="00574E8E" w:rsidRPr="0039343F" w:rsidRDefault="00574E8E" w:rsidP="000E0432">
            <w:pPr>
              <w:pStyle w:val="TAC"/>
              <w:rPr>
                <w:ins w:id="1746" w:author="Huawei" w:date="2021-05-27T14:55:00Z"/>
              </w:rPr>
            </w:pPr>
            <w:ins w:id="1747" w:author="Huawei" w:date="2021-05-27T14:55:00Z">
              <w:r w:rsidRPr="0039343F">
                <w:t>8</w:t>
              </w:r>
            </w:ins>
          </w:p>
        </w:tc>
        <w:tc>
          <w:tcPr>
            <w:tcW w:w="1985" w:type="dxa"/>
            <w:vAlign w:val="center"/>
          </w:tcPr>
          <w:p w14:paraId="397F905D" w14:textId="77777777" w:rsidR="00574E8E" w:rsidRPr="0039343F" w:rsidRDefault="00574E8E" w:rsidP="000E0432">
            <w:pPr>
              <w:pStyle w:val="TAC"/>
              <w:rPr>
                <w:ins w:id="1748" w:author="Huawei" w:date="2021-05-27T14:55:00Z"/>
              </w:rPr>
            </w:pPr>
            <w:ins w:id="1749" w:author="Huawei" w:date="2021-05-27T14:55:00Z">
              <w:r w:rsidRPr="0039343F">
                <w:t>TDLB100-400 Low</w:t>
              </w:r>
            </w:ins>
          </w:p>
        </w:tc>
        <w:tc>
          <w:tcPr>
            <w:tcW w:w="1418" w:type="dxa"/>
            <w:vAlign w:val="center"/>
          </w:tcPr>
          <w:p w14:paraId="6DD20AB6" w14:textId="77777777" w:rsidR="00574E8E" w:rsidRPr="0039343F" w:rsidRDefault="00574E8E" w:rsidP="000E0432">
            <w:pPr>
              <w:pStyle w:val="TAC"/>
              <w:rPr>
                <w:ins w:id="1750" w:author="Huawei" w:date="2021-05-27T14:55:00Z"/>
                <w:lang w:eastAsia="zh-CN"/>
              </w:rPr>
            </w:pPr>
            <w:ins w:id="1751" w:author="Huawei" w:date="2021-05-27T14:55:00Z">
              <w:r>
                <w:rPr>
                  <w:lang w:eastAsia="zh-CN"/>
                </w:rPr>
                <w:t>D-FR1-A.2.1-8</w:t>
              </w:r>
            </w:ins>
          </w:p>
        </w:tc>
        <w:tc>
          <w:tcPr>
            <w:tcW w:w="1417" w:type="dxa"/>
            <w:vAlign w:val="center"/>
          </w:tcPr>
          <w:p w14:paraId="2DF1DA89" w14:textId="77777777" w:rsidR="00574E8E" w:rsidRPr="0039343F" w:rsidRDefault="00574E8E" w:rsidP="000E0432">
            <w:pPr>
              <w:pStyle w:val="TAC"/>
              <w:rPr>
                <w:ins w:id="1752" w:author="Huawei" w:date="2021-05-27T14:55:00Z"/>
              </w:rPr>
            </w:pPr>
            <w:ins w:id="1753" w:author="Huawei" w:date="2021-05-27T14:55:00Z">
              <w:r w:rsidRPr="0039343F">
                <w:t>pos1</w:t>
              </w:r>
            </w:ins>
          </w:p>
        </w:tc>
        <w:tc>
          <w:tcPr>
            <w:tcW w:w="1134" w:type="dxa"/>
            <w:vAlign w:val="center"/>
          </w:tcPr>
          <w:p w14:paraId="32597B55" w14:textId="77777777" w:rsidR="00574E8E" w:rsidRPr="0039343F" w:rsidRDefault="00574E8E" w:rsidP="000E0432">
            <w:pPr>
              <w:pStyle w:val="TAC"/>
              <w:rPr>
                <w:ins w:id="1754" w:author="Huawei" w:date="2021-05-27T14:55:00Z"/>
              </w:rPr>
            </w:pPr>
            <w:ins w:id="1755" w:author="Huawei" w:date="2021-05-27T14:55:00Z">
              <w:r w:rsidRPr="0039343F">
                <w:t>-5.4</w:t>
              </w:r>
            </w:ins>
          </w:p>
        </w:tc>
      </w:tr>
      <w:tr w:rsidR="00574E8E" w:rsidRPr="0039343F" w14:paraId="0C95630A" w14:textId="77777777" w:rsidTr="00616EE9">
        <w:trPr>
          <w:cantSplit/>
          <w:jc w:val="center"/>
          <w:ins w:id="1756" w:author="Huawei" w:date="2021-05-27T14:55:00Z"/>
        </w:trPr>
        <w:tc>
          <w:tcPr>
            <w:tcW w:w="1007" w:type="dxa"/>
            <w:vMerge/>
            <w:vAlign w:val="center"/>
          </w:tcPr>
          <w:p w14:paraId="1C6999C9" w14:textId="77777777" w:rsidR="00574E8E" w:rsidRPr="0039343F" w:rsidRDefault="00574E8E" w:rsidP="000E0432">
            <w:pPr>
              <w:pStyle w:val="TAC"/>
              <w:rPr>
                <w:ins w:id="1757" w:author="Huawei" w:date="2021-05-27T14:55:00Z"/>
              </w:rPr>
            </w:pPr>
          </w:p>
        </w:tc>
        <w:tc>
          <w:tcPr>
            <w:tcW w:w="1093" w:type="dxa"/>
            <w:vMerge/>
            <w:vAlign w:val="center"/>
          </w:tcPr>
          <w:p w14:paraId="1A3D7BF4" w14:textId="77777777" w:rsidR="00574E8E" w:rsidRPr="0039343F" w:rsidRDefault="00574E8E" w:rsidP="000E0432">
            <w:pPr>
              <w:pStyle w:val="TAC"/>
              <w:rPr>
                <w:ins w:id="1758" w:author="Huawei" w:date="2021-05-27T14:55:00Z"/>
              </w:rPr>
            </w:pPr>
          </w:p>
        </w:tc>
        <w:tc>
          <w:tcPr>
            <w:tcW w:w="1985" w:type="dxa"/>
            <w:vAlign w:val="center"/>
          </w:tcPr>
          <w:p w14:paraId="43C90181" w14:textId="77777777" w:rsidR="00574E8E" w:rsidRPr="0039343F" w:rsidRDefault="00574E8E" w:rsidP="000E0432">
            <w:pPr>
              <w:pStyle w:val="TAC"/>
              <w:rPr>
                <w:ins w:id="1759" w:author="Huawei" w:date="2021-05-27T14:55:00Z"/>
              </w:rPr>
            </w:pPr>
            <w:ins w:id="1760" w:author="Huawei" w:date="2021-05-27T14:55:00Z">
              <w:r w:rsidRPr="0039343F">
                <w:t>TDLC300-100 Low</w:t>
              </w:r>
            </w:ins>
          </w:p>
        </w:tc>
        <w:tc>
          <w:tcPr>
            <w:tcW w:w="1418" w:type="dxa"/>
            <w:vAlign w:val="center"/>
          </w:tcPr>
          <w:p w14:paraId="114B7EBE" w14:textId="77777777" w:rsidR="00574E8E" w:rsidRPr="0039343F" w:rsidRDefault="00574E8E" w:rsidP="000E0432">
            <w:pPr>
              <w:pStyle w:val="TAC"/>
              <w:rPr>
                <w:ins w:id="1761" w:author="Huawei" w:date="2021-05-27T14:55:00Z"/>
                <w:lang w:eastAsia="zh-CN"/>
              </w:rPr>
            </w:pPr>
            <w:ins w:id="1762" w:author="Huawei" w:date="2021-05-27T14:55:00Z">
              <w:r>
                <w:rPr>
                  <w:lang w:eastAsia="zh-CN"/>
                </w:rPr>
                <w:t>D-FR1-A.2.3-8</w:t>
              </w:r>
            </w:ins>
          </w:p>
        </w:tc>
        <w:tc>
          <w:tcPr>
            <w:tcW w:w="1417" w:type="dxa"/>
            <w:vAlign w:val="center"/>
          </w:tcPr>
          <w:p w14:paraId="184A0070" w14:textId="77777777" w:rsidR="00574E8E" w:rsidRPr="0039343F" w:rsidRDefault="00574E8E" w:rsidP="000E0432">
            <w:pPr>
              <w:pStyle w:val="TAC"/>
              <w:rPr>
                <w:ins w:id="1763" w:author="Huawei" w:date="2021-05-27T14:55:00Z"/>
              </w:rPr>
            </w:pPr>
            <w:ins w:id="1764" w:author="Huawei" w:date="2021-05-27T14:55:00Z">
              <w:r w:rsidRPr="0039343F">
                <w:t>pos1</w:t>
              </w:r>
            </w:ins>
          </w:p>
        </w:tc>
        <w:tc>
          <w:tcPr>
            <w:tcW w:w="1134" w:type="dxa"/>
            <w:vAlign w:val="center"/>
          </w:tcPr>
          <w:p w14:paraId="69FF921D" w14:textId="77777777" w:rsidR="00574E8E" w:rsidRPr="0039343F" w:rsidRDefault="00574E8E" w:rsidP="000E0432">
            <w:pPr>
              <w:pStyle w:val="TAC"/>
              <w:rPr>
                <w:ins w:id="1765" w:author="Huawei" w:date="2021-05-27T14:55:00Z"/>
              </w:rPr>
            </w:pPr>
            <w:ins w:id="1766" w:author="Huawei" w:date="2021-05-27T14:55:00Z">
              <w:r w:rsidRPr="0039343F">
                <w:t>6.8</w:t>
              </w:r>
            </w:ins>
          </w:p>
        </w:tc>
      </w:tr>
    </w:tbl>
    <w:p w14:paraId="5A053DD0" w14:textId="77777777" w:rsidR="000E0432" w:rsidRPr="0039343F" w:rsidRDefault="000E0432" w:rsidP="000E0432">
      <w:pPr>
        <w:rPr>
          <w:ins w:id="1767" w:author="Huawei" w:date="2021-05-27T14:55:00Z"/>
          <w:lang w:eastAsia="zh-CN"/>
        </w:rPr>
      </w:pPr>
    </w:p>
    <w:p w14:paraId="162143D5" w14:textId="77777777" w:rsidR="000E0432" w:rsidRPr="00920E66" w:rsidRDefault="000E0432" w:rsidP="000E0432">
      <w:pPr>
        <w:pStyle w:val="TH"/>
        <w:rPr>
          <w:ins w:id="1768" w:author="Huawei" w:date="2021-05-27T14:55:00Z"/>
          <w:lang w:eastAsia="zh-CN"/>
        </w:rPr>
      </w:pPr>
      <w:ins w:id="1769" w:author="Huawei" w:date="2021-05-27T14:55:00Z">
        <w:r w:rsidRPr="00920E66">
          <w:t>Table 8.1.2.1.2-9: Minimum requirements for PUSCH</w:t>
        </w:r>
        <w:r w:rsidRPr="00920E66">
          <w:rPr>
            <w:rFonts w:hint="eastAsia"/>
            <w:lang w:eastAsia="zh-CN"/>
          </w:rPr>
          <w:t xml:space="preserve"> </w:t>
        </w:r>
        <w:r w:rsidRPr="00920E66">
          <w:rPr>
            <w:lang w:eastAsia="zh-CN"/>
          </w:rPr>
          <w:t>with</w:t>
        </w:r>
        <w:r w:rsidRPr="00920E66">
          <w:rPr>
            <w:rFonts w:hint="eastAsia"/>
            <w:lang w:eastAsia="zh-CN"/>
          </w:rPr>
          <w:t xml:space="preserve"> 70% of maximum throughput</w:t>
        </w:r>
        <w:r w:rsidRPr="00920E66">
          <w:t>, Type B, 10 MHz channel bandwidth</w:t>
        </w:r>
        <w:r w:rsidRPr="00920E66">
          <w:rPr>
            <w:lang w:eastAsia="zh-CN"/>
          </w:rPr>
          <w:t>, 15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418"/>
        <w:gridCol w:w="1417"/>
        <w:gridCol w:w="1134"/>
      </w:tblGrid>
      <w:tr w:rsidR="000E0432" w:rsidRPr="0039343F" w14:paraId="2DF3E5A9" w14:textId="77777777" w:rsidTr="00574E8E">
        <w:trPr>
          <w:cantSplit/>
          <w:jc w:val="center"/>
          <w:ins w:id="1770" w:author="Huawei" w:date="2021-05-27T14:55:00Z"/>
        </w:trPr>
        <w:tc>
          <w:tcPr>
            <w:tcW w:w="1007" w:type="dxa"/>
            <w:tcBorders>
              <w:bottom w:val="single" w:sz="4" w:space="0" w:color="auto"/>
            </w:tcBorders>
            <w:vAlign w:val="center"/>
          </w:tcPr>
          <w:p w14:paraId="1534121B" w14:textId="77777777" w:rsidR="000E0432" w:rsidRPr="0039343F" w:rsidRDefault="000E0432" w:rsidP="000E0432">
            <w:pPr>
              <w:pStyle w:val="TAH"/>
              <w:rPr>
                <w:ins w:id="1771" w:author="Huawei" w:date="2021-05-27T14:55:00Z"/>
              </w:rPr>
            </w:pPr>
            <w:ins w:id="1772" w:author="Huawei" w:date="2021-05-27T14:55:00Z">
              <w:r w:rsidRPr="0039343F">
                <w:t>Number of TX antennas</w:t>
              </w:r>
            </w:ins>
          </w:p>
        </w:tc>
        <w:tc>
          <w:tcPr>
            <w:tcW w:w="1093" w:type="dxa"/>
            <w:tcBorders>
              <w:bottom w:val="single" w:sz="4" w:space="0" w:color="auto"/>
            </w:tcBorders>
            <w:vAlign w:val="center"/>
          </w:tcPr>
          <w:p w14:paraId="09A7537A" w14:textId="77777777" w:rsidR="000E0432" w:rsidRPr="0039343F" w:rsidRDefault="000E0432" w:rsidP="000E0432">
            <w:pPr>
              <w:pStyle w:val="TAH"/>
              <w:rPr>
                <w:ins w:id="1773" w:author="Huawei" w:date="2021-05-27T14:55:00Z"/>
              </w:rPr>
            </w:pPr>
            <w:ins w:id="1774" w:author="Huawei" w:date="2021-05-27T14:55:00Z">
              <w:r w:rsidRPr="0039343F">
                <w:t xml:space="preserve">Number of </w:t>
              </w:r>
              <w:r>
                <w:t>Demodulation Branches</w:t>
              </w:r>
            </w:ins>
          </w:p>
        </w:tc>
        <w:tc>
          <w:tcPr>
            <w:tcW w:w="1985" w:type="dxa"/>
            <w:vAlign w:val="center"/>
          </w:tcPr>
          <w:p w14:paraId="733A359A" w14:textId="214C5A56" w:rsidR="000E0432" w:rsidRPr="0039343F" w:rsidRDefault="000E0432" w:rsidP="000E0432">
            <w:pPr>
              <w:pStyle w:val="TAH"/>
              <w:rPr>
                <w:ins w:id="1775" w:author="Huawei" w:date="2021-05-27T14:55:00Z"/>
              </w:rPr>
            </w:pPr>
            <w:ins w:id="1776" w:author="Huawei" w:date="2021-05-27T14:55:00Z">
              <w:r w:rsidRPr="0039343F">
                <w:t xml:space="preserve">Propagation conditions and correlation matrix (Annex </w:t>
              </w:r>
            </w:ins>
            <w:ins w:id="1777" w:author="Huawei_Modify_After_Meeting" w:date="2021-05-27T17:12:00Z">
              <w:r w:rsidR="00402AA3">
                <w:t>TBA</w:t>
              </w:r>
            </w:ins>
            <w:ins w:id="1778" w:author="Huawei" w:date="2021-05-27T14:55:00Z">
              <w:del w:id="1779" w:author="Huawei_Modify_After_Meeting" w:date="2021-05-27T17:12:00Z">
                <w:r w:rsidRPr="0039343F" w:rsidDel="00402AA3">
                  <w:delText>G</w:delText>
                </w:r>
              </w:del>
              <w:r w:rsidRPr="0039343F">
                <w:t>)</w:t>
              </w:r>
            </w:ins>
          </w:p>
        </w:tc>
        <w:tc>
          <w:tcPr>
            <w:tcW w:w="1418" w:type="dxa"/>
            <w:vAlign w:val="center"/>
          </w:tcPr>
          <w:p w14:paraId="1B273D53" w14:textId="77777777" w:rsidR="000E0432" w:rsidRPr="0039343F" w:rsidRDefault="000E0432" w:rsidP="000E0432">
            <w:pPr>
              <w:pStyle w:val="TAH"/>
              <w:rPr>
                <w:ins w:id="1780" w:author="Huawei" w:date="2021-05-27T14:55:00Z"/>
              </w:rPr>
            </w:pPr>
            <w:ins w:id="1781" w:author="Huawei" w:date="2021-05-27T14:55:00Z">
              <w:r w:rsidRPr="0039343F">
                <w:t>FRC</w:t>
              </w:r>
              <w:r w:rsidRPr="0039343F">
                <w:br/>
                <w:t>(Annex A)</w:t>
              </w:r>
            </w:ins>
          </w:p>
        </w:tc>
        <w:tc>
          <w:tcPr>
            <w:tcW w:w="1417" w:type="dxa"/>
            <w:vAlign w:val="center"/>
          </w:tcPr>
          <w:p w14:paraId="4B684DAD" w14:textId="77777777" w:rsidR="000E0432" w:rsidRPr="0039343F" w:rsidRDefault="000E0432" w:rsidP="000E0432">
            <w:pPr>
              <w:pStyle w:val="TAH"/>
              <w:rPr>
                <w:ins w:id="1782" w:author="Huawei" w:date="2021-05-27T14:55:00Z"/>
              </w:rPr>
            </w:pPr>
            <w:ins w:id="1783" w:author="Huawei" w:date="2021-05-27T14:55:00Z">
              <w:r w:rsidRPr="0039343F">
                <w:t>Additional DM-RS position</w:t>
              </w:r>
            </w:ins>
          </w:p>
        </w:tc>
        <w:tc>
          <w:tcPr>
            <w:tcW w:w="1134" w:type="dxa"/>
            <w:vAlign w:val="center"/>
          </w:tcPr>
          <w:p w14:paraId="7B78CC59" w14:textId="77777777" w:rsidR="000E0432" w:rsidRPr="0039343F" w:rsidRDefault="000E0432" w:rsidP="000E0432">
            <w:pPr>
              <w:pStyle w:val="TAH"/>
              <w:rPr>
                <w:ins w:id="1784" w:author="Huawei" w:date="2021-05-27T14:55:00Z"/>
              </w:rPr>
            </w:pPr>
            <w:ins w:id="1785" w:author="Huawei" w:date="2021-05-27T14:55:00Z">
              <w:r w:rsidRPr="0039343F">
                <w:t>SNR</w:t>
              </w:r>
            </w:ins>
          </w:p>
          <w:p w14:paraId="64445EC0" w14:textId="77777777" w:rsidR="000E0432" w:rsidRPr="0039343F" w:rsidRDefault="000E0432" w:rsidP="000E0432">
            <w:pPr>
              <w:pStyle w:val="TAH"/>
              <w:rPr>
                <w:ins w:id="1786" w:author="Huawei" w:date="2021-05-27T14:55:00Z"/>
              </w:rPr>
            </w:pPr>
            <w:ins w:id="1787" w:author="Huawei" w:date="2021-05-27T14:55:00Z">
              <w:r w:rsidRPr="0039343F">
                <w:t>(dB)</w:t>
              </w:r>
            </w:ins>
          </w:p>
        </w:tc>
      </w:tr>
      <w:tr w:rsidR="00574E8E" w:rsidRPr="0039343F" w14:paraId="0BE19DF2" w14:textId="77777777" w:rsidTr="00574E8E">
        <w:trPr>
          <w:cantSplit/>
          <w:jc w:val="center"/>
          <w:ins w:id="1788" w:author="Huawei" w:date="2021-05-27T14:55:00Z"/>
        </w:trPr>
        <w:tc>
          <w:tcPr>
            <w:tcW w:w="1007" w:type="dxa"/>
            <w:vMerge w:val="restart"/>
            <w:vAlign w:val="center"/>
          </w:tcPr>
          <w:p w14:paraId="00BE4C2E" w14:textId="3C76FB5D" w:rsidR="00574E8E" w:rsidRPr="0039343F" w:rsidRDefault="00574E8E" w:rsidP="000E0432">
            <w:pPr>
              <w:pStyle w:val="TAC"/>
              <w:rPr>
                <w:ins w:id="1789" w:author="Huawei" w:date="2021-05-27T14:55:00Z"/>
              </w:rPr>
            </w:pPr>
            <w:ins w:id="1790" w:author="Huawei" w:date="2021-05-27T14:55:00Z">
              <w:r w:rsidRPr="0039343F">
                <w:t>1</w:t>
              </w:r>
            </w:ins>
          </w:p>
        </w:tc>
        <w:tc>
          <w:tcPr>
            <w:tcW w:w="1093" w:type="dxa"/>
            <w:vMerge w:val="restart"/>
            <w:vAlign w:val="center"/>
          </w:tcPr>
          <w:p w14:paraId="1F7D34A3" w14:textId="04189BED" w:rsidR="00574E8E" w:rsidRPr="0039343F" w:rsidRDefault="00574E8E" w:rsidP="000E0432">
            <w:pPr>
              <w:pStyle w:val="TAC"/>
              <w:rPr>
                <w:ins w:id="1791" w:author="Huawei" w:date="2021-05-27T14:55:00Z"/>
              </w:rPr>
            </w:pPr>
            <w:ins w:id="1792" w:author="Huawei" w:date="2021-05-27T14:55:00Z">
              <w:r w:rsidRPr="0039343F">
                <w:t>2</w:t>
              </w:r>
            </w:ins>
          </w:p>
        </w:tc>
        <w:tc>
          <w:tcPr>
            <w:tcW w:w="1985" w:type="dxa"/>
            <w:vAlign w:val="center"/>
          </w:tcPr>
          <w:p w14:paraId="21592656" w14:textId="77777777" w:rsidR="00574E8E" w:rsidRPr="0039343F" w:rsidRDefault="00574E8E" w:rsidP="000E0432">
            <w:pPr>
              <w:pStyle w:val="TAC"/>
              <w:rPr>
                <w:ins w:id="1793" w:author="Huawei" w:date="2021-05-27T14:55:00Z"/>
              </w:rPr>
            </w:pPr>
            <w:ins w:id="1794" w:author="Huawei" w:date="2021-05-27T14:55:00Z">
              <w:r w:rsidRPr="0039343F">
                <w:t>TDLB100-400 Low</w:t>
              </w:r>
            </w:ins>
          </w:p>
        </w:tc>
        <w:tc>
          <w:tcPr>
            <w:tcW w:w="1418" w:type="dxa"/>
            <w:vAlign w:val="center"/>
          </w:tcPr>
          <w:p w14:paraId="74207D67" w14:textId="77777777" w:rsidR="00574E8E" w:rsidRPr="0039343F" w:rsidRDefault="00574E8E" w:rsidP="000E0432">
            <w:pPr>
              <w:pStyle w:val="TAC"/>
              <w:rPr>
                <w:ins w:id="1795" w:author="Huawei" w:date="2021-05-27T14:55:00Z"/>
              </w:rPr>
            </w:pPr>
            <w:ins w:id="1796" w:author="Huawei" w:date="2021-05-27T14:55:00Z">
              <w:r>
                <w:rPr>
                  <w:lang w:eastAsia="zh-CN"/>
                </w:rPr>
                <w:t>D-FR1-A.2.1-2</w:t>
              </w:r>
            </w:ins>
          </w:p>
        </w:tc>
        <w:tc>
          <w:tcPr>
            <w:tcW w:w="1417" w:type="dxa"/>
            <w:vAlign w:val="center"/>
          </w:tcPr>
          <w:p w14:paraId="1D77DDE8" w14:textId="77777777" w:rsidR="00574E8E" w:rsidRPr="0039343F" w:rsidRDefault="00574E8E" w:rsidP="000E0432">
            <w:pPr>
              <w:pStyle w:val="TAC"/>
              <w:rPr>
                <w:ins w:id="1797" w:author="Huawei" w:date="2021-05-27T14:55:00Z"/>
              </w:rPr>
            </w:pPr>
            <w:ins w:id="1798" w:author="Huawei" w:date="2021-05-27T14:55:00Z">
              <w:r w:rsidRPr="0039343F">
                <w:t>pos1</w:t>
              </w:r>
            </w:ins>
          </w:p>
        </w:tc>
        <w:tc>
          <w:tcPr>
            <w:tcW w:w="1134" w:type="dxa"/>
            <w:vAlign w:val="center"/>
          </w:tcPr>
          <w:p w14:paraId="1A88C45B" w14:textId="77777777" w:rsidR="00574E8E" w:rsidRPr="0039343F" w:rsidRDefault="00574E8E" w:rsidP="000E0432">
            <w:pPr>
              <w:pStyle w:val="TAC"/>
              <w:rPr>
                <w:ins w:id="1799" w:author="Huawei" w:date="2021-05-27T14:55:00Z"/>
              </w:rPr>
            </w:pPr>
            <w:ins w:id="1800" w:author="Huawei" w:date="2021-05-27T14:55:00Z">
              <w:r w:rsidRPr="0039343F">
                <w:t>-2.3</w:t>
              </w:r>
            </w:ins>
          </w:p>
        </w:tc>
      </w:tr>
      <w:tr w:rsidR="00574E8E" w:rsidRPr="0039343F" w14:paraId="138CC4BB" w14:textId="77777777" w:rsidTr="00574E8E">
        <w:trPr>
          <w:cantSplit/>
          <w:jc w:val="center"/>
          <w:ins w:id="1801" w:author="Huawei" w:date="2021-05-27T14:55:00Z"/>
        </w:trPr>
        <w:tc>
          <w:tcPr>
            <w:tcW w:w="1007" w:type="dxa"/>
            <w:vMerge/>
            <w:vAlign w:val="center"/>
          </w:tcPr>
          <w:p w14:paraId="6974F9F2" w14:textId="34A1C107" w:rsidR="00574E8E" w:rsidRPr="0039343F" w:rsidRDefault="00574E8E" w:rsidP="000E0432">
            <w:pPr>
              <w:pStyle w:val="TAC"/>
              <w:rPr>
                <w:ins w:id="1802" w:author="Huawei" w:date="2021-05-27T14:55:00Z"/>
              </w:rPr>
            </w:pPr>
          </w:p>
        </w:tc>
        <w:tc>
          <w:tcPr>
            <w:tcW w:w="1093" w:type="dxa"/>
            <w:vMerge/>
            <w:vAlign w:val="center"/>
          </w:tcPr>
          <w:p w14:paraId="47A5991F" w14:textId="097C6418" w:rsidR="00574E8E" w:rsidRPr="0039343F" w:rsidRDefault="00574E8E" w:rsidP="000E0432">
            <w:pPr>
              <w:pStyle w:val="TAC"/>
              <w:rPr>
                <w:ins w:id="1803" w:author="Huawei" w:date="2021-05-27T14:55:00Z"/>
              </w:rPr>
            </w:pPr>
          </w:p>
        </w:tc>
        <w:tc>
          <w:tcPr>
            <w:tcW w:w="1985" w:type="dxa"/>
            <w:vAlign w:val="center"/>
          </w:tcPr>
          <w:p w14:paraId="36F01CCB" w14:textId="77777777" w:rsidR="00574E8E" w:rsidRPr="0039343F" w:rsidRDefault="00574E8E" w:rsidP="000E0432">
            <w:pPr>
              <w:pStyle w:val="TAC"/>
              <w:rPr>
                <w:ins w:id="1804" w:author="Huawei" w:date="2021-05-27T14:55:00Z"/>
              </w:rPr>
            </w:pPr>
            <w:ins w:id="1805" w:author="Huawei" w:date="2021-05-27T14:55:00Z">
              <w:r w:rsidRPr="0039343F">
                <w:t>TDLC300-100 Low</w:t>
              </w:r>
            </w:ins>
          </w:p>
        </w:tc>
        <w:tc>
          <w:tcPr>
            <w:tcW w:w="1418" w:type="dxa"/>
            <w:vAlign w:val="center"/>
          </w:tcPr>
          <w:p w14:paraId="348D6C1E" w14:textId="77777777" w:rsidR="00574E8E" w:rsidRPr="0039343F" w:rsidRDefault="00574E8E" w:rsidP="000E0432">
            <w:pPr>
              <w:pStyle w:val="TAC"/>
              <w:rPr>
                <w:ins w:id="1806" w:author="Huawei" w:date="2021-05-27T14:55:00Z"/>
              </w:rPr>
            </w:pPr>
            <w:ins w:id="1807" w:author="Huawei" w:date="2021-05-27T14:55:00Z">
              <w:r>
                <w:rPr>
                  <w:lang w:eastAsia="zh-CN"/>
                </w:rPr>
                <w:t>D-FR1-A.2.3-2</w:t>
              </w:r>
            </w:ins>
          </w:p>
        </w:tc>
        <w:tc>
          <w:tcPr>
            <w:tcW w:w="1417" w:type="dxa"/>
            <w:vAlign w:val="center"/>
          </w:tcPr>
          <w:p w14:paraId="3079829B" w14:textId="77777777" w:rsidR="00574E8E" w:rsidRPr="0039343F" w:rsidRDefault="00574E8E" w:rsidP="000E0432">
            <w:pPr>
              <w:pStyle w:val="TAC"/>
              <w:rPr>
                <w:ins w:id="1808" w:author="Huawei" w:date="2021-05-27T14:55:00Z"/>
              </w:rPr>
            </w:pPr>
            <w:ins w:id="1809" w:author="Huawei" w:date="2021-05-27T14:55:00Z">
              <w:r w:rsidRPr="0039343F">
                <w:t>pos1</w:t>
              </w:r>
            </w:ins>
          </w:p>
        </w:tc>
        <w:tc>
          <w:tcPr>
            <w:tcW w:w="1134" w:type="dxa"/>
            <w:vAlign w:val="center"/>
          </w:tcPr>
          <w:p w14:paraId="409447A1" w14:textId="77777777" w:rsidR="00574E8E" w:rsidRPr="0039343F" w:rsidRDefault="00574E8E" w:rsidP="000E0432">
            <w:pPr>
              <w:pStyle w:val="TAC"/>
              <w:rPr>
                <w:ins w:id="1810" w:author="Huawei" w:date="2021-05-27T14:55:00Z"/>
              </w:rPr>
            </w:pPr>
            <w:ins w:id="1811" w:author="Huawei" w:date="2021-05-27T14:55:00Z">
              <w:r w:rsidRPr="0039343F">
                <w:t>10.5</w:t>
              </w:r>
            </w:ins>
          </w:p>
        </w:tc>
      </w:tr>
      <w:tr w:rsidR="00574E8E" w:rsidRPr="0039343F" w14:paraId="2AE3E1EA" w14:textId="77777777" w:rsidTr="00574E8E">
        <w:trPr>
          <w:cantSplit/>
          <w:jc w:val="center"/>
          <w:ins w:id="1812" w:author="Huawei" w:date="2021-05-27T14:55:00Z"/>
        </w:trPr>
        <w:tc>
          <w:tcPr>
            <w:tcW w:w="1007" w:type="dxa"/>
            <w:vMerge/>
            <w:vAlign w:val="center"/>
          </w:tcPr>
          <w:p w14:paraId="1A63FA3A" w14:textId="7AF90682" w:rsidR="00574E8E" w:rsidRPr="0039343F" w:rsidRDefault="00574E8E" w:rsidP="000E0432">
            <w:pPr>
              <w:pStyle w:val="TAC"/>
              <w:rPr>
                <w:ins w:id="1813" w:author="Huawei" w:date="2021-05-27T14:55:00Z"/>
              </w:rPr>
            </w:pPr>
          </w:p>
        </w:tc>
        <w:tc>
          <w:tcPr>
            <w:tcW w:w="1093" w:type="dxa"/>
            <w:vMerge/>
            <w:tcBorders>
              <w:bottom w:val="single" w:sz="4" w:space="0" w:color="auto"/>
            </w:tcBorders>
            <w:vAlign w:val="center"/>
          </w:tcPr>
          <w:p w14:paraId="088330B5" w14:textId="77777777" w:rsidR="00574E8E" w:rsidRPr="0039343F" w:rsidRDefault="00574E8E" w:rsidP="000E0432">
            <w:pPr>
              <w:pStyle w:val="TAC"/>
              <w:rPr>
                <w:ins w:id="1814" w:author="Huawei" w:date="2021-05-27T14:55:00Z"/>
              </w:rPr>
            </w:pPr>
          </w:p>
        </w:tc>
        <w:tc>
          <w:tcPr>
            <w:tcW w:w="1985" w:type="dxa"/>
            <w:vAlign w:val="center"/>
          </w:tcPr>
          <w:p w14:paraId="2BF0349F" w14:textId="77777777" w:rsidR="00574E8E" w:rsidRPr="0039343F" w:rsidRDefault="00574E8E" w:rsidP="000E0432">
            <w:pPr>
              <w:pStyle w:val="TAC"/>
              <w:rPr>
                <w:ins w:id="1815" w:author="Huawei" w:date="2021-05-27T14:55:00Z"/>
              </w:rPr>
            </w:pPr>
            <w:ins w:id="1816" w:author="Huawei" w:date="2021-05-27T14:55:00Z">
              <w:r w:rsidRPr="0039343F">
                <w:t>TDLA30-10 Low</w:t>
              </w:r>
            </w:ins>
          </w:p>
        </w:tc>
        <w:tc>
          <w:tcPr>
            <w:tcW w:w="1418" w:type="dxa"/>
            <w:vAlign w:val="center"/>
          </w:tcPr>
          <w:p w14:paraId="391F7953" w14:textId="77777777" w:rsidR="00574E8E" w:rsidRPr="0039343F" w:rsidRDefault="00574E8E" w:rsidP="000E0432">
            <w:pPr>
              <w:pStyle w:val="TAC"/>
              <w:rPr>
                <w:ins w:id="1817" w:author="Huawei" w:date="2021-05-27T14:55:00Z"/>
              </w:rPr>
            </w:pPr>
            <w:ins w:id="1818" w:author="Huawei" w:date="2021-05-27T14:55:00Z">
              <w:r>
                <w:rPr>
                  <w:lang w:eastAsia="zh-CN"/>
                </w:rPr>
                <w:t>D-FR1-A.2.4-2</w:t>
              </w:r>
            </w:ins>
          </w:p>
        </w:tc>
        <w:tc>
          <w:tcPr>
            <w:tcW w:w="1417" w:type="dxa"/>
            <w:vAlign w:val="center"/>
          </w:tcPr>
          <w:p w14:paraId="077E3C86" w14:textId="77777777" w:rsidR="00574E8E" w:rsidRPr="0039343F" w:rsidRDefault="00574E8E" w:rsidP="000E0432">
            <w:pPr>
              <w:pStyle w:val="TAC"/>
              <w:rPr>
                <w:ins w:id="1819" w:author="Huawei" w:date="2021-05-27T14:55:00Z"/>
              </w:rPr>
            </w:pPr>
            <w:ins w:id="1820" w:author="Huawei" w:date="2021-05-27T14:55:00Z">
              <w:r w:rsidRPr="0039343F">
                <w:t>pos1</w:t>
              </w:r>
            </w:ins>
          </w:p>
        </w:tc>
        <w:tc>
          <w:tcPr>
            <w:tcW w:w="1134" w:type="dxa"/>
            <w:vAlign w:val="center"/>
          </w:tcPr>
          <w:p w14:paraId="10E48C37" w14:textId="77777777" w:rsidR="00574E8E" w:rsidRPr="0039343F" w:rsidRDefault="00574E8E" w:rsidP="000E0432">
            <w:pPr>
              <w:pStyle w:val="TAC"/>
              <w:rPr>
                <w:ins w:id="1821" w:author="Huawei" w:date="2021-05-27T14:55:00Z"/>
              </w:rPr>
            </w:pPr>
            <w:ins w:id="1822" w:author="Huawei" w:date="2021-05-27T14:55:00Z">
              <w:r w:rsidRPr="0039343F">
                <w:t>12.6</w:t>
              </w:r>
            </w:ins>
          </w:p>
        </w:tc>
      </w:tr>
      <w:tr w:rsidR="00574E8E" w:rsidRPr="0039343F" w14:paraId="2E3E8B29" w14:textId="77777777" w:rsidTr="00574E8E">
        <w:trPr>
          <w:cantSplit/>
          <w:jc w:val="center"/>
          <w:ins w:id="1823" w:author="Huawei" w:date="2021-05-27T14:55:00Z"/>
        </w:trPr>
        <w:tc>
          <w:tcPr>
            <w:tcW w:w="1007" w:type="dxa"/>
            <w:vMerge/>
            <w:vAlign w:val="center"/>
          </w:tcPr>
          <w:p w14:paraId="035E8FE0" w14:textId="15E10C64" w:rsidR="00574E8E" w:rsidRPr="0039343F" w:rsidRDefault="00574E8E" w:rsidP="000E0432">
            <w:pPr>
              <w:pStyle w:val="TAC"/>
              <w:rPr>
                <w:ins w:id="1824" w:author="Huawei" w:date="2021-05-27T14:55:00Z"/>
              </w:rPr>
            </w:pPr>
          </w:p>
        </w:tc>
        <w:tc>
          <w:tcPr>
            <w:tcW w:w="1093" w:type="dxa"/>
            <w:vMerge w:val="restart"/>
            <w:vAlign w:val="center"/>
          </w:tcPr>
          <w:p w14:paraId="5DC22AE3" w14:textId="1B648965" w:rsidR="00574E8E" w:rsidRPr="0039343F" w:rsidRDefault="00574E8E" w:rsidP="000E0432">
            <w:pPr>
              <w:pStyle w:val="TAC"/>
              <w:rPr>
                <w:ins w:id="1825" w:author="Huawei" w:date="2021-05-27T14:55:00Z"/>
              </w:rPr>
            </w:pPr>
            <w:ins w:id="1826" w:author="Huawei" w:date="2021-05-27T14:55:00Z">
              <w:r w:rsidRPr="0039343F">
                <w:t>4</w:t>
              </w:r>
            </w:ins>
          </w:p>
        </w:tc>
        <w:tc>
          <w:tcPr>
            <w:tcW w:w="1985" w:type="dxa"/>
            <w:vAlign w:val="center"/>
          </w:tcPr>
          <w:p w14:paraId="7CF42E3D" w14:textId="77777777" w:rsidR="00574E8E" w:rsidRPr="0039343F" w:rsidRDefault="00574E8E" w:rsidP="000E0432">
            <w:pPr>
              <w:pStyle w:val="TAC"/>
              <w:rPr>
                <w:ins w:id="1827" w:author="Huawei" w:date="2021-05-27T14:55:00Z"/>
              </w:rPr>
            </w:pPr>
            <w:ins w:id="1828" w:author="Huawei" w:date="2021-05-27T14:55:00Z">
              <w:r w:rsidRPr="0039343F">
                <w:t>TDLB100-400 Low</w:t>
              </w:r>
            </w:ins>
          </w:p>
        </w:tc>
        <w:tc>
          <w:tcPr>
            <w:tcW w:w="1418" w:type="dxa"/>
            <w:vAlign w:val="center"/>
          </w:tcPr>
          <w:p w14:paraId="3E9EC9F4" w14:textId="77777777" w:rsidR="00574E8E" w:rsidRPr="0039343F" w:rsidRDefault="00574E8E" w:rsidP="000E0432">
            <w:pPr>
              <w:pStyle w:val="TAC"/>
              <w:rPr>
                <w:ins w:id="1829" w:author="Huawei" w:date="2021-05-27T14:55:00Z"/>
              </w:rPr>
            </w:pPr>
            <w:ins w:id="1830" w:author="Huawei" w:date="2021-05-27T14:55:00Z">
              <w:r>
                <w:rPr>
                  <w:lang w:eastAsia="zh-CN"/>
                </w:rPr>
                <w:t>D-FR1-A.2.1-2</w:t>
              </w:r>
            </w:ins>
          </w:p>
        </w:tc>
        <w:tc>
          <w:tcPr>
            <w:tcW w:w="1417" w:type="dxa"/>
            <w:vAlign w:val="center"/>
          </w:tcPr>
          <w:p w14:paraId="6CB66FC7" w14:textId="77777777" w:rsidR="00574E8E" w:rsidRPr="0039343F" w:rsidRDefault="00574E8E" w:rsidP="000E0432">
            <w:pPr>
              <w:pStyle w:val="TAC"/>
              <w:rPr>
                <w:ins w:id="1831" w:author="Huawei" w:date="2021-05-27T14:55:00Z"/>
              </w:rPr>
            </w:pPr>
            <w:ins w:id="1832" w:author="Huawei" w:date="2021-05-27T14:55:00Z">
              <w:r w:rsidRPr="0039343F">
                <w:t>pos1</w:t>
              </w:r>
            </w:ins>
          </w:p>
        </w:tc>
        <w:tc>
          <w:tcPr>
            <w:tcW w:w="1134" w:type="dxa"/>
            <w:vAlign w:val="center"/>
          </w:tcPr>
          <w:p w14:paraId="2DEB12D7" w14:textId="77777777" w:rsidR="00574E8E" w:rsidRPr="0039343F" w:rsidRDefault="00574E8E" w:rsidP="000E0432">
            <w:pPr>
              <w:pStyle w:val="TAC"/>
              <w:rPr>
                <w:ins w:id="1833" w:author="Huawei" w:date="2021-05-27T14:55:00Z"/>
              </w:rPr>
            </w:pPr>
            <w:ins w:id="1834" w:author="Huawei" w:date="2021-05-27T14:55:00Z">
              <w:r w:rsidRPr="0039343F">
                <w:t>-5.7</w:t>
              </w:r>
            </w:ins>
          </w:p>
        </w:tc>
      </w:tr>
      <w:tr w:rsidR="00574E8E" w:rsidRPr="0039343F" w14:paraId="0481173A" w14:textId="77777777" w:rsidTr="00574E8E">
        <w:trPr>
          <w:cantSplit/>
          <w:jc w:val="center"/>
          <w:ins w:id="1835" w:author="Huawei" w:date="2021-05-27T14:55:00Z"/>
        </w:trPr>
        <w:tc>
          <w:tcPr>
            <w:tcW w:w="1007" w:type="dxa"/>
            <w:vMerge/>
            <w:vAlign w:val="center"/>
          </w:tcPr>
          <w:p w14:paraId="306D818E" w14:textId="558AB48D" w:rsidR="00574E8E" w:rsidRPr="0039343F" w:rsidRDefault="00574E8E" w:rsidP="000E0432">
            <w:pPr>
              <w:pStyle w:val="TAC"/>
              <w:rPr>
                <w:ins w:id="1836" w:author="Huawei" w:date="2021-05-27T14:55:00Z"/>
              </w:rPr>
            </w:pPr>
          </w:p>
        </w:tc>
        <w:tc>
          <w:tcPr>
            <w:tcW w:w="1093" w:type="dxa"/>
            <w:vMerge/>
            <w:vAlign w:val="center"/>
          </w:tcPr>
          <w:p w14:paraId="7410005F" w14:textId="2DE73EE4" w:rsidR="00574E8E" w:rsidRPr="0039343F" w:rsidRDefault="00574E8E" w:rsidP="000E0432">
            <w:pPr>
              <w:pStyle w:val="TAC"/>
              <w:rPr>
                <w:ins w:id="1837" w:author="Huawei" w:date="2021-05-27T14:55:00Z"/>
              </w:rPr>
            </w:pPr>
          </w:p>
        </w:tc>
        <w:tc>
          <w:tcPr>
            <w:tcW w:w="1985" w:type="dxa"/>
            <w:vAlign w:val="center"/>
          </w:tcPr>
          <w:p w14:paraId="24EB29E9" w14:textId="77777777" w:rsidR="00574E8E" w:rsidRPr="0039343F" w:rsidRDefault="00574E8E" w:rsidP="000E0432">
            <w:pPr>
              <w:pStyle w:val="TAC"/>
              <w:rPr>
                <w:ins w:id="1838" w:author="Huawei" w:date="2021-05-27T14:55:00Z"/>
              </w:rPr>
            </w:pPr>
            <w:ins w:id="1839" w:author="Huawei" w:date="2021-05-27T14:55:00Z">
              <w:r w:rsidRPr="0039343F">
                <w:t>TDLC300-100 Low</w:t>
              </w:r>
            </w:ins>
          </w:p>
        </w:tc>
        <w:tc>
          <w:tcPr>
            <w:tcW w:w="1418" w:type="dxa"/>
            <w:vAlign w:val="center"/>
          </w:tcPr>
          <w:p w14:paraId="6CB38A9C" w14:textId="77777777" w:rsidR="00574E8E" w:rsidRPr="0039343F" w:rsidRDefault="00574E8E" w:rsidP="000E0432">
            <w:pPr>
              <w:pStyle w:val="TAC"/>
              <w:rPr>
                <w:ins w:id="1840" w:author="Huawei" w:date="2021-05-27T14:55:00Z"/>
              </w:rPr>
            </w:pPr>
            <w:ins w:id="1841" w:author="Huawei" w:date="2021-05-27T14:55:00Z">
              <w:r>
                <w:rPr>
                  <w:lang w:eastAsia="zh-CN"/>
                </w:rPr>
                <w:t>D-FR1-A.2.3-2</w:t>
              </w:r>
            </w:ins>
          </w:p>
        </w:tc>
        <w:tc>
          <w:tcPr>
            <w:tcW w:w="1417" w:type="dxa"/>
            <w:vAlign w:val="center"/>
          </w:tcPr>
          <w:p w14:paraId="3ED98100" w14:textId="77777777" w:rsidR="00574E8E" w:rsidRPr="0039343F" w:rsidRDefault="00574E8E" w:rsidP="000E0432">
            <w:pPr>
              <w:pStyle w:val="TAC"/>
              <w:rPr>
                <w:ins w:id="1842" w:author="Huawei" w:date="2021-05-27T14:55:00Z"/>
              </w:rPr>
            </w:pPr>
            <w:ins w:id="1843" w:author="Huawei" w:date="2021-05-27T14:55:00Z">
              <w:r w:rsidRPr="0039343F">
                <w:t>pos1</w:t>
              </w:r>
            </w:ins>
          </w:p>
        </w:tc>
        <w:tc>
          <w:tcPr>
            <w:tcW w:w="1134" w:type="dxa"/>
            <w:vAlign w:val="center"/>
          </w:tcPr>
          <w:p w14:paraId="3936C06E" w14:textId="77777777" w:rsidR="00574E8E" w:rsidRPr="0039343F" w:rsidRDefault="00574E8E" w:rsidP="000E0432">
            <w:pPr>
              <w:pStyle w:val="TAC"/>
              <w:rPr>
                <w:ins w:id="1844" w:author="Huawei" w:date="2021-05-27T14:55:00Z"/>
              </w:rPr>
            </w:pPr>
            <w:ins w:id="1845" w:author="Huawei" w:date="2021-05-27T14:55:00Z">
              <w:r w:rsidRPr="0039343F">
                <w:t>6.5</w:t>
              </w:r>
            </w:ins>
          </w:p>
        </w:tc>
      </w:tr>
      <w:tr w:rsidR="00574E8E" w:rsidRPr="0039343F" w14:paraId="5BEB0FC3" w14:textId="77777777" w:rsidTr="00574E8E">
        <w:trPr>
          <w:cantSplit/>
          <w:jc w:val="center"/>
          <w:ins w:id="1846" w:author="Huawei" w:date="2021-05-27T14:55:00Z"/>
        </w:trPr>
        <w:tc>
          <w:tcPr>
            <w:tcW w:w="1007" w:type="dxa"/>
            <w:vMerge/>
            <w:vAlign w:val="center"/>
          </w:tcPr>
          <w:p w14:paraId="6764C8AF" w14:textId="77777777" w:rsidR="00574E8E" w:rsidRPr="0039343F" w:rsidRDefault="00574E8E" w:rsidP="000E0432">
            <w:pPr>
              <w:pStyle w:val="TAC"/>
              <w:rPr>
                <w:ins w:id="1847" w:author="Huawei" w:date="2021-05-27T14:55:00Z"/>
              </w:rPr>
            </w:pPr>
          </w:p>
        </w:tc>
        <w:tc>
          <w:tcPr>
            <w:tcW w:w="1093" w:type="dxa"/>
            <w:vMerge/>
            <w:tcBorders>
              <w:bottom w:val="single" w:sz="4" w:space="0" w:color="auto"/>
            </w:tcBorders>
            <w:vAlign w:val="center"/>
          </w:tcPr>
          <w:p w14:paraId="2073DFC1" w14:textId="77777777" w:rsidR="00574E8E" w:rsidRPr="0039343F" w:rsidRDefault="00574E8E" w:rsidP="000E0432">
            <w:pPr>
              <w:pStyle w:val="TAC"/>
              <w:rPr>
                <w:ins w:id="1848" w:author="Huawei" w:date="2021-05-27T14:55:00Z"/>
              </w:rPr>
            </w:pPr>
          </w:p>
        </w:tc>
        <w:tc>
          <w:tcPr>
            <w:tcW w:w="1985" w:type="dxa"/>
            <w:vAlign w:val="center"/>
          </w:tcPr>
          <w:p w14:paraId="185BC476" w14:textId="77777777" w:rsidR="00574E8E" w:rsidRPr="0039343F" w:rsidRDefault="00574E8E" w:rsidP="000E0432">
            <w:pPr>
              <w:pStyle w:val="TAC"/>
              <w:rPr>
                <w:ins w:id="1849" w:author="Huawei" w:date="2021-05-27T14:55:00Z"/>
              </w:rPr>
            </w:pPr>
            <w:ins w:id="1850" w:author="Huawei" w:date="2021-05-27T14:55:00Z">
              <w:r w:rsidRPr="0039343F">
                <w:t>TDLA30-10 Low</w:t>
              </w:r>
            </w:ins>
          </w:p>
        </w:tc>
        <w:tc>
          <w:tcPr>
            <w:tcW w:w="1418" w:type="dxa"/>
            <w:vAlign w:val="center"/>
          </w:tcPr>
          <w:p w14:paraId="138C9213" w14:textId="77777777" w:rsidR="00574E8E" w:rsidRPr="0039343F" w:rsidRDefault="00574E8E" w:rsidP="000E0432">
            <w:pPr>
              <w:pStyle w:val="TAC"/>
              <w:rPr>
                <w:ins w:id="1851" w:author="Huawei" w:date="2021-05-27T14:55:00Z"/>
              </w:rPr>
            </w:pPr>
            <w:ins w:id="1852" w:author="Huawei" w:date="2021-05-27T14:55:00Z">
              <w:r>
                <w:rPr>
                  <w:lang w:eastAsia="zh-CN"/>
                </w:rPr>
                <w:t>D-FR1-A.2.4-2</w:t>
              </w:r>
            </w:ins>
          </w:p>
        </w:tc>
        <w:tc>
          <w:tcPr>
            <w:tcW w:w="1417" w:type="dxa"/>
            <w:vAlign w:val="center"/>
          </w:tcPr>
          <w:p w14:paraId="12CCA704" w14:textId="77777777" w:rsidR="00574E8E" w:rsidRPr="0039343F" w:rsidRDefault="00574E8E" w:rsidP="000E0432">
            <w:pPr>
              <w:pStyle w:val="TAC"/>
              <w:rPr>
                <w:ins w:id="1853" w:author="Huawei" w:date="2021-05-27T14:55:00Z"/>
              </w:rPr>
            </w:pPr>
            <w:ins w:id="1854" w:author="Huawei" w:date="2021-05-27T14:55:00Z">
              <w:r w:rsidRPr="0039343F">
                <w:t>pos1</w:t>
              </w:r>
            </w:ins>
          </w:p>
        </w:tc>
        <w:tc>
          <w:tcPr>
            <w:tcW w:w="1134" w:type="dxa"/>
            <w:vAlign w:val="center"/>
          </w:tcPr>
          <w:p w14:paraId="502FFC33" w14:textId="77777777" w:rsidR="00574E8E" w:rsidRPr="0039343F" w:rsidRDefault="00574E8E" w:rsidP="000E0432">
            <w:pPr>
              <w:pStyle w:val="TAC"/>
              <w:rPr>
                <w:ins w:id="1855" w:author="Huawei" w:date="2021-05-27T14:55:00Z"/>
              </w:rPr>
            </w:pPr>
            <w:ins w:id="1856" w:author="Huawei" w:date="2021-05-27T14:55:00Z">
              <w:r w:rsidRPr="0039343F">
                <w:t>8.9</w:t>
              </w:r>
            </w:ins>
          </w:p>
        </w:tc>
      </w:tr>
      <w:tr w:rsidR="00574E8E" w:rsidRPr="0039343F" w14:paraId="45D3AB95" w14:textId="77777777" w:rsidTr="00574E8E">
        <w:trPr>
          <w:cantSplit/>
          <w:jc w:val="center"/>
          <w:ins w:id="1857" w:author="Huawei" w:date="2021-05-27T14:55:00Z"/>
        </w:trPr>
        <w:tc>
          <w:tcPr>
            <w:tcW w:w="1007" w:type="dxa"/>
            <w:vMerge/>
            <w:vAlign w:val="center"/>
          </w:tcPr>
          <w:p w14:paraId="63C88082" w14:textId="77777777" w:rsidR="00574E8E" w:rsidRPr="0039343F" w:rsidRDefault="00574E8E" w:rsidP="000E0432">
            <w:pPr>
              <w:pStyle w:val="TAC"/>
              <w:rPr>
                <w:ins w:id="1858" w:author="Huawei" w:date="2021-05-27T14:55:00Z"/>
              </w:rPr>
            </w:pPr>
          </w:p>
        </w:tc>
        <w:tc>
          <w:tcPr>
            <w:tcW w:w="1093" w:type="dxa"/>
            <w:vMerge w:val="restart"/>
            <w:vAlign w:val="center"/>
          </w:tcPr>
          <w:p w14:paraId="1DF6DECF" w14:textId="25DF986D" w:rsidR="00574E8E" w:rsidRPr="0039343F" w:rsidRDefault="00574E8E" w:rsidP="000E0432">
            <w:pPr>
              <w:pStyle w:val="TAC"/>
              <w:rPr>
                <w:ins w:id="1859" w:author="Huawei" w:date="2021-05-27T14:55:00Z"/>
              </w:rPr>
            </w:pPr>
            <w:ins w:id="1860" w:author="Huawei" w:date="2021-05-27T14:55:00Z">
              <w:r w:rsidRPr="0039343F">
                <w:t>8</w:t>
              </w:r>
            </w:ins>
          </w:p>
        </w:tc>
        <w:tc>
          <w:tcPr>
            <w:tcW w:w="1985" w:type="dxa"/>
            <w:vAlign w:val="center"/>
          </w:tcPr>
          <w:p w14:paraId="22CE6E0A" w14:textId="77777777" w:rsidR="00574E8E" w:rsidRPr="0039343F" w:rsidRDefault="00574E8E" w:rsidP="000E0432">
            <w:pPr>
              <w:pStyle w:val="TAC"/>
              <w:rPr>
                <w:ins w:id="1861" w:author="Huawei" w:date="2021-05-27T14:55:00Z"/>
              </w:rPr>
            </w:pPr>
            <w:ins w:id="1862" w:author="Huawei" w:date="2021-05-27T14:55:00Z">
              <w:r w:rsidRPr="0039343F">
                <w:t>TDLB100-400 Low</w:t>
              </w:r>
            </w:ins>
          </w:p>
        </w:tc>
        <w:tc>
          <w:tcPr>
            <w:tcW w:w="1418" w:type="dxa"/>
            <w:vAlign w:val="center"/>
          </w:tcPr>
          <w:p w14:paraId="64602A01" w14:textId="77777777" w:rsidR="00574E8E" w:rsidRPr="0039343F" w:rsidRDefault="00574E8E" w:rsidP="000E0432">
            <w:pPr>
              <w:pStyle w:val="TAC"/>
              <w:rPr>
                <w:ins w:id="1863" w:author="Huawei" w:date="2021-05-27T14:55:00Z"/>
              </w:rPr>
            </w:pPr>
            <w:ins w:id="1864" w:author="Huawei" w:date="2021-05-27T14:55:00Z">
              <w:r>
                <w:rPr>
                  <w:lang w:eastAsia="zh-CN"/>
                </w:rPr>
                <w:t>D-FR1-A.2.1-2</w:t>
              </w:r>
            </w:ins>
          </w:p>
        </w:tc>
        <w:tc>
          <w:tcPr>
            <w:tcW w:w="1417" w:type="dxa"/>
            <w:vAlign w:val="center"/>
          </w:tcPr>
          <w:p w14:paraId="5838674A" w14:textId="77777777" w:rsidR="00574E8E" w:rsidRPr="0039343F" w:rsidRDefault="00574E8E" w:rsidP="000E0432">
            <w:pPr>
              <w:pStyle w:val="TAC"/>
              <w:rPr>
                <w:ins w:id="1865" w:author="Huawei" w:date="2021-05-27T14:55:00Z"/>
              </w:rPr>
            </w:pPr>
            <w:ins w:id="1866" w:author="Huawei" w:date="2021-05-27T14:55:00Z">
              <w:r w:rsidRPr="0039343F">
                <w:t>pos1</w:t>
              </w:r>
            </w:ins>
          </w:p>
        </w:tc>
        <w:tc>
          <w:tcPr>
            <w:tcW w:w="1134" w:type="dxa"/>
            <w:vAlign w:val="center"/>
          </w:tcPr>
          <w:p w14:paraId="06DF768D" w14:textId="77777777" w:rsidR="00574E8E" w:rsidRPr="0039343F" w:rsidRDefault="00574E8E" w:rsidP="000E0432">
            <w:pPr>
              <w:pStyle w:val="TAC"/>
              <w:rPr>
                <w:ins w:id="1867" w:author="Huawei" w:date="2021-05-27T14:55:00Z"/>
              </w:rPr>
            </w:pPr>
            <w:ins w:id="1868" w:author="Huawei" w:date="2021-05-27T14:55:00Z">
              <w:r w:rsidRPr="0039343F">
                <w:t>-9.0</w:t>
              </w:r>
            </w:ins>
          </w:p>
        </w:tc>
      </w:tr>
      <w:tr w:rsidR="00574E8E" w:rsidRPr="0039343F" w14:paraId="1221E766" w14:textId="77777777" w:rsidTr="00574E8E">
        <w:trPr>
          <w:cantSplit/>
          <w:jc w:val="center"/>
          <w:ins w:id="1869" w:author="Huawei" w:date="2021-05-27T14:55:00Z"/>
        </w:trPr>
        <w:tc>
          <w:tcPr>
            <w:tcW w:w="1007" w:type="dxa"/>
            <w:vMerge/>
            <w:vAlign w:val="center"/>
          </w:tcPr>
          <w:p w14:paraId="646A3AFC" w14:textId="77777777" w:rsidR="00574E8E" w:rsidRPr="0039343F" w:rsidRDefault="00574E8E" w:rsidP="000E0432">
            <w:pPr>
              <w:pStyle w:val="TAC"/>
              <w:rPr>
                <w:ins w:id="1870" w:author="Huawei" w:date="2021-05-27T14:55:00Z"/>
              </w:rPr>
            </w:pPr>
          </w:p>
        </w:tc>
        <w:tc>
          <w:tcPr>
            <w:tcW w:w="1093" w:type="dxa"/>
            <w:vMerge/>
            <w:vAlign w:val="center"/>
          </w:tcPr>
          <w:p w14:paraId="5A65B6CD" w14:textId="0B85C4E7" w:rsidR="00574E8E" w:rsidRPr="0039343F" w:rsidRDefault="00574E8E" w:rsidP="000E0432">
            <w:pPr>
              <w:pStyle w:val="TAC"/>
              <w:rPr>
                <w:ins w:id="1871" w:author="Huawei" w:date="2021-05-27T14:55:00Z"/>
              </w:rPr>
            </w:pPr>
          </w:p>
        </w:tc>
        <w:tc>
          <w:tcPr>
            <w:tcW w:w="1985" w:type="dxa"/>
            <w:vAlign w:val="center"/>
          </w:tcPr>
          <w:p w14:paraId="0B22CDD6" w14:textId="77777777" w:rsidR="00574E8E" w:rsidRPr="0039343F" w:rsidRDefault="00574E8E" w:rsidP="000E0432">
            <w:pPr>
              <w:pStyle w:val="TAC"/>
              <w:rPr>
                <w:ins w:id="1872" w:author="Huawei" w:date="2021-05-27T14:55:00Z"/>
              </w:rPr>
            </w:pPr>
            <w:ins w:id="1873" w:author="Huawei" w:date="2021-05-27T14:55:00Z">
              <w:r w:rsidRPr="0039343F">
                <w:t>TDLC300-100 Low</w:t>
              </w:r>
            </w:ins>
          </w:p>
        </w:tc>
        <w:tc>
          <w:tcPr>
            <w:tcW w:w="1418" w:type="dxa"/>
            <w:vAlign w:val="center"/>
          </w:tcPr>
          <w:p w14:paraId="513F4BC7" w14:textId="77777777" w:rsidR="00574E8E" w:rsidRPr="0039343F" w:rsidRDefault="00574E8E" w:rsidP="000E0432">
            <w:pPr>
              <w:pStyle w:val="TAC"/>
              <w:rPr>
                <w:ins w:id="1874" w:author="Huawei" w:date="2021-05-27T14:55:00Z"/>
              </w:rPr>
            </w:pPr>
            <w:ins w:id="1875" w:author="Huawei" w:date="2021-05-27T14:55:00Z">
              <w:r>
                <w:rPr>
                  <w:lang w:eastAsia="zh-CN"/>
                </w:rPr>
                <w:t>D-FR1-A.2.3-2</w:t>
              </w:r>
            </w:ins>
          </w:p>
        </w:tc>
        <w:tc>
          <w:tcPr>
            <w:tcW w:w="1417" w:type="dxa"/>
            <w:vAlign w:val="center"/>
          </w:tcPr>
          <w:p w14:paraId="044B049D" w14:textId="77777777" w:rsidR="00574E8E" w:rsidRPr="0039343F" w:rsidRDefault="00574E8E" w:rsidP="000E0432">
            <w:pPr>
              <w:pStyle w:val="TAC"/>
              <w:rPr>
                <w:ins w:id="1876" w:author="Huawei" w:date="2021-05-27T14:55:00Z"/>
              </w:rPr>
            </w:pPr>
            <w:ins w:id="1877" w:author="Huawei" w:date="2021-05-27T14:55:00Z">
              <w:r w:rsidRPr="0039343F">
                <w:t>pos1</w:t>
              </w:r>
            </w:ins>
          </w:p>
        </w:tc>
        <w:tc>
          <w:tcPr>
            <w:tcW w:w="1134" w:type="dxa"/>
            <w:vAlign w:val="center"/>
          </w:tcPr>
          <w:p w14:paraId="4CFC9D0D" w14:textId="77777777" w:rsidR="00574E8E" w:rsidRPr="0039343F" w:rsidRDefault="00574E8E" w:rsidP="000E0432">
            <w:pPr>
              <w:pStyle w:val="TAC"/>
              <w:rPr>
                <w:ins w:id="1878" w:author="Huawei" w:date="2021-05-27T14:55:00Z"/>
              </w:rPr>
            </w:pPr>
            <w:ins w:id="1879" w:author="Huawei" w:date="2021-05-27T14:55:00Z">
              <w:r w:rsidRPr="0039343F">
                <w:t>3.2</w:t>
              </w:r>
            </w:ins>
          </w:p>
        </w:tc>
      </w:tr>
      <w:tr w:rsidR="00574E8E" w:rsidRPr="0039343F" w14:paraId="56774FCE" w14:textId="77777777" w:rsidTr="00574E8E">
        <w:trPr>
          <w:cantSplit/>
          <w:jc w:val="center"/>
          <w:ins w:id="1880" w:author="Huawei" w:date="2021-05-27T14:55:00Z"/>
        </w:trPr>
        <w:tc>
          <w:tcPr>
            <w:tcW w:w="1007" w:type="dxa"/>
            <w:vMerge/>
            <w:tcBorders>
              <w:bottom w:val="single" w:sz="4" w:space="0" w:color="auto"/>
            </w:tcBorders>
            <w:vAlign w:val="center"/>
          </w:tcPr>
          <w:p w14:paraId="39B6E835" w14:textId="77777777" w:rsidR="00574E8E" w:rsidRPr="0039343F" w:rsidRDefault="00574E8E" w:rsidP="000E0432">
            <w:pPr>
              <w:pStyle w:val="TAC"/>
              <w:rPr>
                <w:ins w:id="1881" w:author="Huawei" w:date="2021-05-27T14:55:00Z"/>
              </w:rPr>
            </w:pPr>
          </w:p>
        </w:tc>
        <w:tc>
          <w:tcPr>
            <w:tcW w:w="1093" w:type="dxa"/>
            <w:vMerge/>
            <w:tcBorders>
              <w:bottom w:val="single" w:sz="4" w:space="0" w:color="auto"/>
            </w:tcBorders>
            <w:vAlign w:val="center"/>
          </w:tcPr>
          <w:p w14:paraId="38F6FCEA" w14:textId="77777777" w:rsidR="00574E8E" w:rsidRPr="0039343F" w:rsidRDefault="00574E8E" w:rsidP="000E0432">
            <w:pPr>
              <w:pStyle w:val="TAC"/>
              <w:rPr>
                <w:ins w:id="1882" w:author="Huawei" w:date="2021-05-27T14:55:00Z"/>
              </w:rPr>
            </w:pPr>
          </w:p>
        </w:tc>
        <w:tc>
          <w:tcPr>
            <w:tcW w:w="1985" w:type="dxa"/>
            <w:vAlign w:val="center"/>
          </w:tcPr>
          <w:p w14:paraId="765177AB" w14:textId="77777777" w:rsidR="00574E8E" w:rsidRPr="0039343F" w:rsidRDefault="00574E8E" w:rsidP="000E0432">
            <w:pPr>
              <w:pStyle w:val="TAC"/>
              <w:rPr>
                <w:ins w:id="1883" w:author="Huawei" w:date="2021-05-27T14:55:00Z"/>
              </w:rPr>
            </w:pPr>
            <w:ins w:id="1884" w:author="Huawei" w:date="2021-05-27T14:55:00Z">
              <w:r w:rsidRPr="0039343F">
                <w:t>TDLA30-10 Low</w:t>
              </w:r>
            </w:ins>
          </w:p>
        </w:tc>
        <w:tc>
          <w:tcPr>
            <w:tcW w:w="1418" w:type="dxa"/>
            <w:vAlign w:val="center"/>
          </w:tcPr>
          <w:p w14:paraId="2E68D315" w14:textId="77777777" w:rsidR="00574E8E" w:rsidRPr="0039343F" w:rsidRDefault="00574E8E" w:rsidP="000E0432">
            <w:pPr>
              <w:pStyle w:val="TAC"/>
              <w:rPr>
                <w:ins w:id="1885" w:author="Huawei" w:date="2021-05-27T14:55:00Z"/>
              </w:rPr>
            </w:pPr>
            <w:ins w:id="1886" w:author="Huawei" w:date="2021-05-27T14:55:00Z">
              <w:r>
                <w:rPr>
                  <w:lang w:eastAsia="zh-CN"/>
                </w:rPr>
                <w:t>D-FR1-A.2.4-2</w:t>
              </w:r>
            </w:ins>
          </w:p>
        </w:tc>
        <w:tc>
          <w:tcPr>
            <w:tcW w:w="1417" w:type="dxa"/>
            <w:vAlign w:val="center"/>
          </w:tcPr>
          <w:p w14:paraId="06769F21" w14:textId="77777777" w:rsidR="00574E8E" w:rsidRPr="0039343F" w:rsidRDefault="00574E8E" w:rsidP="000E0432">
            <w:pPr>
              <w:pStyle w:val="TAC"/>
              <w:rPr>
                <w:ins w:id="1887" w:author="Huawei" w:date="2021-05-27T14:55:00Z"/>
              </w:rPr>
            </w:pPr>
            <w:ins w:id="1888" w:author="Huawei" w:date="2021-05-27T14:55:00Z">
              <w:r w:rsidRPr="0039343F">
                <w:t>pos1</w:t>
              </w:r>
            </w:ins>
          </w:p>
        </w:tc>
        <w:tc>
          <w:tcPr>
            <w:tcW w:w="1134" w:type="dxa"/>
            <w:vAlign w:val="center"/>
          </w:tcPr>
          <w:p w14:paraId="0FC367F1" w14:textId="77777777" w:rsidR="00574E8E" w:rsidRPr="0039343F" w:rsidRDefault="00574E8E" w:rsidP="000E0432">
            <w:pPr>
              <w:pStyle w:val="TAC"/>
              <w:rPr>
                <w:ins w:id="1889" w:author="Huawei" w:date="2021-05-27T14:55:00Z"/>
              </w:rPr>
            </w:pPr>
            <w:ins w:id="1890" w:author="Huawei" w:date="2021-05-27T14:55:00Z">
              <w:r w:rsidRPr="0039343F">
                <w:t>5.8</w:t>
              </w:r>
            </w:ins>
          </w:p>
        </w:tc>
      </w:tr>
      <w:tr w:rsidR="00574E8E" w:rsidRPr="0039343F" w14:paraId="47E896AE" w14:textId="77777777" w:rsidTr="00574E8E">
        <w:trPr>
          <w:cantSplit/>
          <w:jc w:val="center"/>
          <w:ins w:id="1891" w:author="Huawei" w:date="2021-05-27T14:55:00Z"/>
        </w:trPr>
        <w:tc>
          <w:tcPr>
            <w:tcW w:w="1007" w:type="dxa"/>
            <w:vMerge w:val="restart"/>
            <w:vAlign w:val="center"/>
          </w:tcPr>
          <w:p w14:paraId="3A3D8813" w14:textId="3B1AAC29" w:rsidR="00574E8E" w:rsidRPr="0039343F" w:rsidRDefault="00574E8E" w:rsidP="000E0432">
            <w:pPr>
              <w:pStyle w:val="TAC"/>
              <w:rPr>
                <w:ins w:id="1892" w:author="Huawei" w:date="2021-05-27T14:55:00Z"/>
              </w:rPr>
            </w:pPr>
            <w:ins w:id="1893" w:author="Huawei" w:date="2021-05-27T14:55:00Z">
              <w:r w:rsidRPr="0039343F">
                <w:t>2</w:t>
              </w:r>
            </w:ins>
          </w:p>
        </w:tc>
        <w:tc>
          <w:tcPr>
            <w:tcW w:w="1093" w:type="dxa"/>
            <w:vMerge w:val="restart"/>
            <w:vAlign w:val="center"/>
          </w:tcPr>
          <w:p w14:paraId="659A0C81" w14:textId="77777777" w:rsidR="00574E8E" w:rsidRPr="0039343F" w:rsidRDefault="00574E8E" w:rsidP="000E0432">
            <w:pPr>
              <w:pStyle w:val="TAC"/>
              <w:rPr>
                <w:ins w:id="1894" w:author="Huawei" w:date="2021-05-27T14:55:00Z"/>
              </w:rPr>
            </w:pPr>
            <w:ins w:id="1895" w:author="Huawei" w:date="2021-05-27T14:55:00Z">
              <w:r w:rsidRPr="0039343F">
                <w:t>2</w:t>
              </w:r>
            </w:ins>
          </w:p>
        </w:tc>
        <w:tc>
          <w:tcPr>
            <w:tcW w:w="1985" w:type="dxa"/>
            <w:vAlign w:val="center"/>
          </w:tcPr>
          <w:p w14:paraId="61DE9544" w14:textId="77777777" w:rsidR="00574E8E" w:rsidRPr="0039343F" w:rsidRDefault="00574E8E" w:rsidP="000E0432">
            <w:pPr>
              <w:pStyle w:val="TAC"/>
              <w:rPr>
                <w:ins w:id="1896" w:author="Huawei" w:date="2021-05-27T14:55:00Z"/>
              </w:rPr>
            </w:pPr>
            <w:ins w:id="1897" w:author="Huawei" w:date="2021-05-27T14:55:00Z">
              <w:r w:rsidRPr="0039343F">
                <w:t>TDLB100-400 Low</w:t>
              </w:r>
            </w:ins>
          </w:p>
        </w:tc>
        <w:tc>
          <w:tcPr>
            <w:tcW w:w="1418" w:type="dxa"/>
            <w:vAlign w:val="center"/>
          </w:tcPr>
          <w:p w14:paraId="33113AD4" w14:textId="77777777" w:rsidR="00574E8E" w:rsidRPr="0039343F" w:rsidRDefault="00574E8E" w:rsidP="000E0432">
            <w:pPr>
              <w:pStyle w:val="TAC"/>
              <w:rPr>
                <w:ins w:id="1898" w:author="Huawei" w:date="2021-05-27T14:55:00Z"/>
              </w:rPr>
            </w:pPr>
            <w:ins w:id="1899" w:author="Huawei" w:date="2021-05-27T14:55:00Z">
              <w:r>
                <w:rPr>
                  <w:lang w:eastAsia="zh-CN"/>
                </w:rPr>
                <w:t>D-FR1-A.2.1-9</w:t>
              </w:r>
            </w:ins>
          </w:p>
        </w:tc>
        <w:tc>
          <w:tcPr>
            <w:tcW w:w="1417" w:type="dxa"/>
            <w:vAlign w:val="center"/>
          </w:tcPr>
          <w:p w14:paraId="370AAAC9" w14:textId="77777777" w:rsidR="00574E8E" w:rsidRPr="0039343F" w:rsidRDefault="00574E8E" w:rsidP="000E0432">
            <w:pPr>
              <w:pStyle w:val="TAC"/>
              <w:rPr>
                <w:ins w:id="1900" w:author="Huawei" w:date="2021-05-27T14:55:00Z"/>
              </w:rPr>
            </w:pPr>
            <w:ins w:id="1901" w:author="Huawei" w:date="2021-05-27T14:55:00Z">
              <w:r w:rsidRPr="0039343F">
                <w:t>pos1</w:t>
              </w:r>
            </w:ins>
          </w:p>
        </w:tc>
        <w:tc>
          <w:tcPr>
            <w:tcW w:w="1134" w:type="dxa"/>
            <w:vAlign w:val="center"/>
          </w:tcPr>
          <w:p w14:paraId="2F46BDB5" w14:textId="77777777" w:rsidR="00574E8E" w:rsidRPr="0039343F" w:rsidRDefault="00574E8E" w:rsidP="000E0432">
            <w:pPr>
              <w:pStyle w:val="TAC"/>
              <w:rPr>
                <w:ins w:id="1902" w:author="Huawei" w:date="2021-05-27T14:55:00Z"/>
              </w:rPr>
            </w:pPr>
            <w:ins w:id="1903" w:author="Huawei" w:date="2021-05-27T14:55:00Z">
              <w:r w:rsidRPr="0039343F">
                <w:t>2.0</w:t>
              </w:r>
            </w:ins>
          </w:p>
        </w:tc>
      </w:tr>
      <w:tr w:rsidR="00574E8E" w:rsidRPr="0039343F" w14:paraId="0F760541" w14:textId="77777777" w:rsidTr="00574E8E">
        <w:trPr>
          <w:cantSplit/>
          <w:jc w:val="center"/>
          <w:ins w:id="1904" w:author="Huawei" w:date="2021-05-27T14:55:00Z"/>
        </w:trPr>
        <w:tc>
          <w:tcPr>
            <w:tcW w:w="1007" w:type="dxa"/>
            <w:vMerge/>
            <w:vAlign w:val="center"/>
          </w:tcPr>
          <w:p w14:paraId="40E96774" w14:textId="09271343" w:rsidR="00574E8E" w:rsidRPr="0039343F" w:rsidRDefault="00574E8E" w:rsidP="000E0432">
            <w:pPr>
              <w:pStyle w:val="TAC"/>
              <w:rPr>
                <w:ins w:id="1905" w:author="Huawei" w:date="2021-05-27T14:55:00Z"/>
              </w:rPr>
            </w:pPr>
          </w:p>
        </w:tc>
        <w:tc>
          <w:tcPr>
            <w:tcW w:w="1093" w:type="dxa"/>
            <w:vMerge/>
            <w:tcBorders>
              <w:bottom w:val="single" w:sz="4" w:space="0" w:color="auto"/>
            </w:tcBorders>
            <w:vAlign w:val="center"/>
          </w:tcPr>
          <w:p w14:paraId="5532A99A" w14:textId="77777777" w:rsidR="00574E8E" w:rsidRPr="0039343F" w:rsidRDefault="00574E8E" w:rsidP="000E0432">
            <w:pPr>
              <w:pStyle w:val="TAC"/>
              <w:rPr>
                <w:ins w:id="1906" w:author="Huawei" w:date="2021-05-27T14:55:00Z"/>
              </w:rPr>
            </w:pPr>
          </w:p>
        </w:tc>
        <w:tc>
          <w:tcPr>
            <w:tcW w:w="1985" w:type="dxa"/>
            <w:vAlign w:val="center"/>
          </w:tcPr>
          <w:p w14:paraId="13A15855" w14:textId="77777777" w:rsidR="00574E8E" w:rsidRPr="0039343F" w:rsidRDefault="00574E8E" w:rsidP="000E0432">
            <w:pPr>
              <w:pStyle w:val="TAC"/>
              <w:rPr>
                <w:ins w:id="1907" w:author="Huawei" w:date="2021-05-27T14:55:00Z"/>
              </w:rPr>
            </w:pPr>
            <w:ins w:id="1908" w:author="Huawei" w:date="2021-05-27T14:55:00Z">
              <w:r w:rsidRPr="0039343F">
                <w:t>TDLC300-100 Low</w:t>
              </w:r>
            </w:ins>
          </w:p>
        </w:tc>
        <w:tc>
          <w:tcPr>
            <w:tcW w:w="1418" w:type="dxa"/>
            <w:vAlign w:val="center"/>
          </w:tcPr>
          <w:p w14:paraId="2FC6711F" w14:textId="77777777" w:rsidR="00574E8E" w:rsidRPr="0039343F" w:rsidRDefault="00574E8E" w:rsidP="000E0432">
            <w:pPr>
              <w:pStyle w:val="TAC"/>
              <w:rPr>
                <w:ins w:id="1909" w:author="Huawei" w:date="2021-05-27T14:55:00Z"/>
                <w:lang w:eastAsia="zh-CN"/>
              </w:rPr>
            </w:pPr>
            <w:ins w:id="1910" w:author="Huawei" w:date="2021-05-27T14:55:00Z">
              <w:r>
                <w:rPr>
                  <w:lang w:eastAsia="zh-CN"/>
                </w:rPr>
                <w:t>D-FR1-A.2.3-9</w:t>
              </w:r>
            </w:ins>
          </w:p>
        </w:tc>
        <w:tc>
          <w:tcPr>
            <w:tcW w:w="1417" w:type="dxa"/>
            <w:vAlign w:val="center"/>
          </w:tcPr>
          <w:p w14:paraId="6AEE8D99" w14:textId="77777777" w:rsidR="00574E8E" w:rsidRPr="0039343F" w:rsidRDefault="00574E8E" w:rsidP="000E0432">
            <w:pPr>
              <w:pStyle w:val="TAC"/>
              <w:rPr>
                <w:ins w:id="1911" w:author="Huawei" w:date="2021-05-27T14:55:00Z"/>
              </w:rPr>
            </w:pPr>
            <w:ins w:id="1912" w:author="Huawei" w:date="2021-05-27T14:55:00Z">
              <w:r w:rsidRPr="0039343F">
                <w:t>pos1</w:t>
              </w:r>
            </w:ins>
          </w:p>
        </w:tc>
        <w:tc>
          <w:tcPr>
            <w:tcW w:w="1134" w:type="dxa"/>
            <w:vAlign w:val="center"/>
          </w:tcPr>
          <w:p w14:paraId="5CBB1087" w14:textId="77777777" w:rsidR="00574E8E" w:rsidRPr="0039343F" w:rsidRDefault="00574E8E" w:rsidP="000E0432">
            <w:pPr>
              <w:pStyle w:val="TAC"/>
              <w:rPr>
                <w:ins w:id="1913" w:author="Huawei" w:date="2021-05-27T14:55:00Z"/>
              </w:rPr>
            </w:pPr>
            <w:ins w:id="1914" w:author="Huawei" w:date="2021-05-27T14:55:00Z">
              <w:r w:rsidRPr="0039343F">
                <w:t>18.7</w:t>
              </w:r>
            </w:ins>
          </w:p>
        </w:tc>
      </w:tr>
      <w:tr w:rsidR="00574E8E" w:rsidRPr="0039343F" w14:paraId="4DB180BA" w14:textId="77777777" w:rsidTr="00574E8E">
        <w:trPr>
          <w:cantSplit/>
          <w:jc w:val="center"/>
          <w:ins w:id="1915" w:author="Huawei" w:date="2021-05-27T14:55:00Z"/>
        </w:trPr>
        <w:tc>
          <w:tcPr>
            <w:tcW w:w="1007" w:type="dxa"/>
            <w:vMerge/>
            <w:vAlign w:val="center"/>
          </w:tcPr>
          <w:p w14:paraId="3DB44BE8" w14:textId="0F4533C0" w:rsidR="00574E8E" w:rsidRPr="0039343F" w:rsidRDefault="00574E8E" w:rsidP="000E0432">
            <w:pPr>
              <w:pStyle w:val="TAC"/>
              <w:rPr>
                <w:ins w:id="1916" w:author="Huawei" w:date="2021-05-27T14:55:00Z"/>
              </w:rPr>
            </w:pPr>
          </w:p>
        </w:tc>
        <w:tc>
          <w:tcPr>
            <w:tcW w:w="1093" w:type="dxa"/>
            <w:vMerge w:val="restart"/>
            <w:tcBorders>
              <w:top w:val="single" w:sz="4" w:space="0" w:color="auto"/>
            </w:tcBorders>
            <w:vAlign w:val="center"/>
          </w:tcPr>
          <w:p w14:paraId="48D0CD16" w14:textId="77777777" w:rsidR="00574E8E" w:rsidRPr="0039343F" w:rsidRDefault="00574E8E" w:rsidP="000E0432">
            <w:pPr>
              <w:pStyle w:val="TAC"/>
              <w:rPr>
                <w:ins w:id="1917" w:author="Huawei" w:date="2021-05-27T14:55:00Z"/>
              </w:rPr>
            </w:pPr>
            <w:ins w:id="1918" w:author="Huawei" w:date="2021-05-27T14:55:00Z">
              <w:r w:rsidRPr="0039343F">
                <w:t>4</w:t>
              </w:r>
            </w:ins>
          </w:p>
        </w:tc>
        <w:tc>
          <w:tcPr>
            <w:tcW w:w="1985" w:type="dxa"/>
            <w:vAlign w:val="center"/>
          </w:tcPr>
          <w:p w14:paraId="0D589B9D" w14:textId="77777777" w:rsidR="00574E8E" w:rsidRPr="0039343F" w:rsidRDefault="00574E8E" w:rsidP="000E0432">
            <w:pPr>
              <w:pStyle w:val="TAC"/>
              <w:rPr>
                <w:ins w:id="1919" w:author="Huawei" w:date="2021-05-27T14:55:00Z"/>
              </w:rPr>
            </w:pPr>
            <w:ins w:id="1920" w:author="Huawei" w:date="2021-05-27T14:55:00Z">
              <w:r w:rsidRPr="0039343F">
                <w:t>TDLB100-400 Low</w:t>
              </w:r>
            </w:ins>
          </w:p>
        </w:tc>
        <w:tc>
          <w:tcPr>
            <w:tcW w:w="1418" w:type="dxa"/>
            <w:vAlign w:val="center"/>
          </w:tcPr>
          <w:p w14:paraId="1B56889D" w14:textId="77777777" w:rsidR="00574E8E" w:rsidRPr="0039343F" w:rsidRDefault="00574E8E" w:rsidP="000E0432">
            <w:pPr>
              <w:pStyle w:val="TAC"/>
              <w:rPr>
                <w:ins w:id="1921" w:author="Huawei" w:date="2021-05-27T14:55:00Z"/>
                <w:lang w:eastAsia="zh-CN"/>
              </w:rPr>
            </w:pPr>
            <w:ins w:id="1922" w:author="Huawei" w:date="2021-05-27T14:55:00Z">
              <w:r>
                <w:rPr>
                  <w:lang w:eastAsia="zh-CN"/>
                </w:rPr>
                <w:t>D-FR1-A.2.1-9</w:t>
              </w:r>
            </w:ins>
          </w:p>
        </w:tc>
        <w:tc>
          <w:tcPr>
            <w:tcW w:w="1417" w:type="dxa"/>
            <w:vAlign w:val="center"/>
          </w:tcPr>
          <w:p w14:paraId="61C3B9D0" w14:textId="77777777" w:rsidR="00574E8E" w:rsidRPr="0039343F" w:rsidRDefault="00574E8E" w:rsidP="000E0432">
            <w:pPr>
              <w:pStyle w:val="TAC"/>
              <w:rPr>
                <w:ins w:id="1923" w:author="Huawei" w:date="2021-05-27T14:55:00Z"/>
              </w:rPr>
            </w:pPr>
            <w:ins w:id="1924" w:author="Huawei" w:date="2021-05-27T14:55:00Z">
              <w:r w:rsidRPr="0039343F">
                <w:t>pos1</w:t>
              </w:r>
            </w:ins>
          </w:p>
        </w:tc>
        <w:tc>
          <w:tcPr>
            <w:tcW w:w="1134" w:type="dxa"/>
            <w:vAlign w:val="center"/>
          </w:tcPr>
          <w:p w14:paraId="2CBC450B" w14:textId="77777777" w:rsidR="00574E8E" w:rsidRPr="0039343F" w:rsidRDefault="00574E8E" w:rsidP="000E0432">
            <w:pPr>
              <w:pStyle w:val="TAC"/>
              <w:rPr>
                <w:ins w:id="1925" w:author="Huawei" w:date="2021-05-27T14:55:00Z"/>
              </w:rPr>
            </w:pPr>
            <w:ins w:id="1926" w:author="Huawei" w:date="2021-05-27T14:55:00Z">
              <w:r w:rsidRPr="0039343F">
                <w:t>-2.3</w:t>
              </w:r>
            </w:ins>
          </w:p>
        </w:tc>
      </w:tr>
      <w:tr w:rsidR="00574E8E" w:rsidRPr="0039343F" w14:paraId="2C08DE7F" w14:textId="77777777" w:rsidTr="00574E8E">
        <w:trPr>
          <w:cantSplit/>
          <w:jc w:val="center"/>
          <w:ins w:id="1927" w:author="Huawei" w:date="2021-05-27T14:55:00Z"/>
        </w:trPr>
        <w:tc>
          <w:tcPr>
            <w:tcW w:w="1007" w:type="dxa"/>
            <w:vMerge/>
            <w:vAlign w:val="center"/>
          </w:tcPr>
          <w:p w14:paraId="2DA42F38" w14:textId="77777777" w:rsidR="00574E8E" w:rsidRPr="0039343F" w:rsidRDefault="00574E8E" w:rsidP="000E0432">
            <w:pPr>
              <w:pStyle w:val="TAC"/>
              <w:rPr>
                <w:ins w:id="1928" w:author="Huawei" w:date="2021-05-27T14:55:00Z"/>
              </w:rPr>
            </w:pPr>
          </w:p>
        </w:tc>
        <w:tc>
          <w:tcPr>
            <w:tcW w:w="1093" w:type="dxa"/>
            <w:vMerge/>
            <w:tcBorders>
              <w:bottom w:val="single" w:sz="4" w:space="0" w:color="auto"/>
            </w:tcBorders>
            <w:vAlign w:val="center"/>
          </w:tcPr>
          <w:p w14:paraId="0EB45468" w14:textId="77777777" w:rsidR="00574E8E" w:rsidRPr="0039343F" w:rsidRDefault="00574E8E" w:rsidP="000E0432">
            <w:pPr>
              <w:pStyle w:val="TAC"/>
              <w:rPr>
                <w:ins w:id="1929" w:author="Huawei" w:date="2021-05-27T14:55:00Z"/>
              </w:rPr>
            </w:pPr>
          </w:p>
        </w:tc>
        <w:tc>
          <w:tcPr>
            <w:tcW w:w="1985" w:type="dxa"/>
            <w:vAlign w:val="center"/>
          </w:tcPr>
          <w:p w14:paraId="3716E430" w14:textId="77777777" w:rsidR="00574E8E" w:rsidRPr="0039343F" w:rsidRDefault="00574E8E" w:rsidP="000E0432">
            <w:pPr>
              <w:pStyle w:val="TAC"/>
              <w:rPr>
                <w:ins w:id="1930" w:author="Huawei" w:date="2021-05-27T14:55:00Z"/>
              </w:rPr>
            </w:pPr>
            <w:ins w:id="1931" w:author="Huawei" w:date="2021-05-27T14:55:00Z">
              <w:r w:rsidRPr="0039343F">
                <w:t>TDLC300-100 Low</w:t>
              </w:r>
            </w:ins>
          </w:p>
        </w:tc>
        <w:tc>
          <w:tcPr>
            <w:tcW w:w="1418" w:type="dxa"/>
            <w:vAlign w:val="center"/>
          </w:tcPr>
          <w:p w14:paraId="043CC714" w14:textId="77777777" w:rsidR="00574E8E" w:rsidRPr="0039343F" w:rsidRDefault="00574E8E" w:rsidP="000E0432">
            <w:pPr>
              <w:pStyle w:val="TAC"/>
              <w:rPr>
                <w:ins w:id="1932" w:author="Huawei" w:date="2021-05-27T14:55:00Z"/>
                <w:lang w:eastAsia="zh-CN"/>
              </w:rPr>
            </w:pPr>
            <w:ins w:id="1933" w:author="Huawei" w:date="2021-05-27T14:55:00Z">
              <w:r>
                <w:rPr>
                  <w:lang w:eastAsia="zh-CN"/>
                </w:rPr>
                <w:t>D-FR1-A.2.3-9</w:t>
              </w:r>
            </w:ins>
          </w:p>
        </w:tc>
        <w:tc>
          <w:tcPr>
            <w:tcW w:w="1417" w:type="dxa"/>
            <w:vAlign w:val="center"/>
          </w:tcPr>
          <w:p w14:paraId="2AAE023D" w14:textId="77777777" w:rsidR="00574E8E" w:rsidRPr="0039343F" w:rsidRDefault="00574E8E" w:rsidP="000E0432">
            <w:pPr>
              <w:pStyle w:val="TAC"/>
              <w:rPr>
                <w:ins w:id="1934" w:author="Huawei" w:date="2021-05-27T14:55:00Z"/>
              </w:rPr>
            </w:pPr>
            <w:ins w:id="1935" w:author="Huawei" w:date="2021-05-27T14:55:00Z">
              <w:r w:rsidRPr="0039343F">
                <w:t>pos1</w:t>
              </w:r>
            </w:ins>
          </w:p>
        </w:tc>
        <w:tc>
          <w:tcPr>
            <w:tcW w:w="1134" w:type="dxa"/>
            <w:vAlign w:val="center"/>
          </w:tcPr>
          <w:p w14:paraId="7098ABEF" w14:textId="77777777" w:rsidR="00574E8E" w:rsidRPr="0039343F" w:rsidRDefault="00574E8E" w:rsidP="000E0432">
            <w:pPr>
              <w:pStyle w:val="TAC"/>
              <w:rPr>
                <w:ins w:id="1936" w:author="Huawei" w:date="2021-05-27T14:55:00Z"/>
              </w:rPr>
            </w:pPr>
            <w:ins w:id="1937" w:author="Huawei" w:date="2021-05-27T14:55:00Z">
              <w:r w:rsidRPr="0039343F">
                <w:t>11.3</w:t>
              </w:r>
            </w:ins>
          </w:p>
        </w:tc>
      </w:tr>
      <w:tr w:rsidR="00574E8E" w:rsidRPr="0039343F" w14:paraId="3D4B0768" w14:textId="77777777" w:rsidTr="00574E8E">
        <w:trPr>
          <w:cantSplit/>
          <w:jc w:val="center"/>
          <w:ins w:id="1938" w:author="Huawei" w:date="2021-05-27T14:55:00Z"/>
        </w:trPr>
        <w:tc>
          <w:tcPr>
            <w:tcW w:w="1007" w:type="dxa"/>
            <w:vMerge/>
            <w:vAlign w:val="center"/>
          </w:tcPr>
          <w:p w14:paraId="6B4C6C8D" w14:textId="77777777" w:rsidR="00574E8E" w:rsidRPr="0039343F" w:rsidRDefault="00574E8E" w:rsidP="000E0432">
            <w:pPr>
              <w:pStyle w:val="TAC"/>
              <w:rPr>
                <w:ins w:id="1939" w:author="Huawei" w:date="2021-05-27T14:55:00Z"/>
              </w:rPr>
            </w:pPr>
          </w:p>
        </w:tc>
        <w:tc>
          <w:tcPr>
            <w:tcW w:w="1093" w:type="dxa"/>
            <w:vMerge w:val="restart"/>
            <w:tcBorders>
              <w:top w:val="single" w:sz="4" w:space="0" w:color="auto"/>
            </w:tcBorders>
            <w:vAlign w:val="center"/>
          </w:tcPr>
          <w:p w14:paraId="6DED42D3" w14:textId="77777777" w:rsidR="00574E8E" w:rsidRPr="0039343F" w:rsidRDefault="00574E8E" w:rsidP="000E0432">
            <w:pPr>
              <w:pStyle w:val="TAC"/>
              <w:rPr>
                <w:ins w:id="1940" w:author="Huawei" w:date="2021-05-27T14:55:00Z"/>
              </w:rPr>
            </w:pPr>
            <w:ins w:id="1941" w:author="Huawei" w:date="2021-05-27T14:55:00Z">
              <w:r w:rsidRPr="0039343F">
                <w:t>8</w:t>
              </w:r>
            </w:ins>
          </w:p>
        </w:tc>
        <w:tc>
          <w:tcPr>
            <w:tcW w:w="1985" w:type="dxa"/>
            <w:vAlign w:val="center"/>
          </w:tcPr>
          <w:p w14:paraId="42297E2E" w14:textId="77777777" w:rsidR="00574E8E" w:rsidRPr="0039343F" w:rsidRDefault="00574E8E" w:rsidP="000E0432">
            <w:pPr>
              <w:pStyle w:val="TAC"/>
              <w:rPr>
                <w:ins w:id="1942" w:author="Huawei" w:date="2021-05-27T14:55:00Z"/>
              </w:rPr>
            </w:pPr>
            <w:ins w:id="1943" w:author="Huawei" w:date="2021-05-27T14:55:00Z">
              <w:r w:rsidRPr="0039343F">
                <w:t>TDLB100-400 Low</w:t>
              </w:r>
            </w:ins>
          </w:p>
        </w:tc>
        <w:tc>
          <w:tcPr>
            <w:tcW w:w="1418" w:type="dxa"/>
            <w:vAlign w:val="center"/>
          </w:tcPr>
          <w:p w14:paraId="4CDA8958" w14:textId="77777777" w:rsidR="00574E8E" w:rsidRPr="0039343F" w:rsidRDefault="00574E8E" w:rsidP="000E0432">
            <w:pPr>
              <w:pStyle w:val="TAC"/>
              <w:rPr>
                <w:ins w:id="1944" w:author="Huawei" w:date="2021-05-27T14:55:00Z"/>
                <w:lang w:eastAsia="zh-CN"/>
              </w:rPr>
            </w:pPr>
            <w:ins w:id="1945" w:author="Huawei" w:date="2021-05-27T14:55:00Z">
              <w:r>
                <w:rPr>
                  <w:lang w:eastAsia="zh-CN"/>
                </w:rPr>
                <w:t>D-FR1-A.2.1-9</w:t>
              </w:r>
            </w:ins>
          </w:p>
        </w:tc>
        <w:tc>
          <w:tcPr>
            <w:tcW w:w="1417" w:type="dxa"/>
            <w:vAlign w:val="center"/>
          </w:tcPr>
          <w:p w14:paraId="76D3DE9D" w14:textId="77777777" w:rsidR="00574E8E" w:rsidRPr="0039343F" w:rsidRDefault="00574E8E" w:rsidP="000E0432">
            <w:pPr>
              <w:pStyle w:val="TAC"/>
              <w:rPr>
                <w:ins w:id="1946" w:author="Huawei" w:date="2021-05-27T14:55:00Z"/>
              </w:rPr>
            </w:pPr>
            <w:ins w:id="1947" w:author="Huawei" w:date="2021-05-27T14:55:00Z">
              <w:r w:rsidRPr="0039343F">
                <w:t>pos1</w:t>
              </w:r>
            </w:ins>
          </w:p>
        </w:tc>
        <w:tc>
          <w:tcPr>
            <w:tcW w:w="1134" w:type="dxa"/>
            <w:vAlign w:val="center"/>
          </w:tcPr>
          <w:p w14:paraId="39103196" w14:textId="77777777" w:rsidR="00574E8E" w:rsidRPr="0039343F" w:rsidRDefault="00574E8E" w:rsidP="000E0432">
            <w:pPr>
              <w:pStyle w:val="TAC"/>
              <w:rPr>
                <w:ins w:id="1948" w:author="Huawei" w:date="2021-05-27T14:55:00Z"/>
              </w:rPr>
            </w:pPr>
            <w:ins w:id="1949" w:author="Huawei" w:date="2021-05-27T14:55:00Z">
              <w:r w:rsidRPr="0039343F">
                <w:t>-5.2</w:t>
              </w:r>
            </w:ins>
          </w:p>
        </w:tc>
      </w:tr>
      <w:tr w:rsidR="00574E8E" w:rsidRPr="0039343F" w14:paraId="59379B3C" w14:textId="77777777" w:rsidTr="00574E8E">
        <w:trPr>
          <w:cantSplit/>
          <w:jc w:val="center"/>
          <w:ins w:id="1950" w:author="Huawei" w:date="2021-05-27T14:55:00Z"/>
        </w:trPr>
        <w:tc>
          <w:tcPr>
            <w:tcW w:w="1007" w:type="dxa"/>
            <w:vMerge/>
            <w:vAlign w:val="center"/>
          </w:tcPr>
          <w:p w14:paraId="0267F84D" w14:textId="77777777" w:rsidR="00574E8E" w:rsidRPr="0039343F" w:rsidRDefault="00574E8E" w:rsidP="000E0432">
            <w:pPr>
              <w:pStyle w:val="TAC"/>
              <w:rPr>
                <w:ins w:id="1951" w:author="Huawei" w:date="2021-05-27T14:55:00Z"/>
              </w:rPr>
            </w:pPr>
          </w:p>
        </w:tc>
        <w:tc>
          <w:tcPr>
            <w:tcW w:w="1093" w:type="dxa"/>
            <w:vMerge/>
            <w:vAlign w:val="center"/>
          </w:tcPr>
          <w:p w14:paraId="69AD5B71" w14:textId="77777777" w:rsidR="00574E8E" w:rsidRPr="0039343F" w:rsidRDefault="00574E8E" w:rsidP="000E0432">
            <w:pPr>
              <w:pStyle w:val="TAC"/>
              <w:rPr>
                <w:ins w:id="1952" w:author="Huawei" w:date="2021-05-27T14:55:00Z"/>
              </w:rPr>
            </w:pPr>
          </w:p>
        </w:tc>
        <w:tc>
          <w:tcPr>
            <w:tcW w:w="1985" w:type="dxa"/>
            <w:vAlign w:val="center"/>
          </w:tcPr>
          <w:p w14:paraId="3A99E41B" w14:textId="77777777" w:rsidR="00574E8E" w:rsidRPr="0039343F" w:rsidRDefault="00574E8E" w:rsidP="000E0432">
            <w:pPr>
              <w:pStyle w:val="TAC"/>
              <w:rPr>
                <w:ins w:id="1953" w:author="Huawei" w:date="2021-05-27T14:55:00Z"/>
              </w:rPr>
            </w:pPr>
            <w:ins w:id="1954" w:author="Huawei" w:date="2021-05-27T14:55:00Z">
              <w:r w:rsidRPr="0039343F">
                <w:t>TDLC300-100 Low</w:t>
              </w:r>
            </w:ins>
          </w:p>
        </w:tc>
        <w:tc>
          <w:tcPr>
            <w:tcW w:w="1418" w:type="dxa"/>
            <w:vAlign w:val="center"/>
          </w:tcPr>
          <w:p w14:paraId="3CD0B96C" w14:textId="77777777" w:rsidR="00574E8E" w:rsidRPr="0039343F" w:rsidRDefault="00574E8E" w:rsidP="000E0432">
            <w:pPr>
              <w:pStyle w:val="TAC"/>
              <w:rPr>
                <w:ins w:id="1955" w:author="Huawei" w:date="2021-05-27T14:55:00Z"/>
                <w:lang w:eastAsia="zh-CN"/>
              </w:rPr>
            </w:pPr>
            <w:ins w:id="1956" w:author="Huawei" w:date="2021-05-27T14:55:00Z">
              <w:r>
                <w:rPr>
                  <w:lang w:eastAsia="zh-CN"/>
                </w:rPr>
                <w:t>D-FR1-A.2.3-9</w:t>
              </w:r>
            </w:ins>
          </w:p>
        </w:tc>
        <w:tc>
          <w:tcPr>
            <w:tcW w:w="1417" w:type="dxa"/>
            <w:vAlign w:val="center"/>
          </w:tcPr>
          <w:p w14:paraId="2E66475E" w14:textId="77777777" w:rsidR="00574E8E" w:rsidRPr="0039343F" w:rsidRDefault="00574E8E" w:rsidP="000E0432">
            <w:pPr>
              <w:pStyle w:val="TAC"/>
              <w:rPr>
                <w:ins w:id="1957" w:author="Huawei" w:date="2021-05-27T14:55:00Z"/>
              </w:rPr>
            </w:pPr>
            <w:ins w:id="1958" w:author="Huawei" w:date="2021-05-27T14:55:00Z">
              <w:r w:rsidRPr="0039343F">
                <w:t>pos1</w:t>
              </w:r>
            </w:ins>
          </w:p>
        </w:tc>
        <w:tc>
          <w:tcPr>
            <w:tcW w:w="1134" w:type="dxa"/>
            <w:vAlign w:val="center"/>
          </w:tcPr>
          <w:p w14:paraId="24CCA08A" w14:textId="77777777" w:rsidR="00574E8E" w:rsidRPr="0039343F" w:rsidRDefault="00574E8E" w:rsidP="000E0432">
            <w:pPr>
              <w:pStyle w:val="TAC"/>
              <w:rPr>
                <w:ins w:id="1959" w:author="Huawei" w:date="2021-05-27T14:55:00Z"/>
              </w:rPr>
            </w:pPr>
            <w:ins w:id="1960" w:author="Huawei" w:date="2021-05-27T14:55:00Z">
              <w:r w:rsidRPr="0039343F">
                <w:t>7.0</w:t>
              </w:r>
            </w:ins>
          </w:p>
        </w:tc>
      </w:tr>
    </w:tbl>
    <w:p w14:paraId="454B231D" w14:textId="77777777" w:rsidR="000E0432" w:rsidRPr="0039343F" w:rsidRDefault="000E0432" w:rsidP="000E0432">
      <w:pPr>
        <w:rPr>
          <w:ins w:id="1961" w:author="Huawei" w:date="2021-05-27T14:55:00Z"/>
          <w:lang w:eastAsia="zh-CN"/>
        </w:rPr>
      </w:pPr>
    </w:p>
    <w:p w14:paraId="6E8EF2F6" w14:textId="77777777" w:rsidR="000E0432" w:rsidRPr="00B054F4" w:rsidRDefault="000E0432" w:rsidP="000E0432">
      <w:pPr>
        <w:pStyle w:val="TH"/>
        <w:rPr>
          <w:ins w:id="1962" w:author="Huawei" w:date="2021-05-27T14:55:00Z"/>
          <w:lang w:eastAsia="zh-CN"/>
        </w:rPr>
      </w:pPr>
      <w:ins w:id="1963" w:author="Huawei" w:date="2021-05-27T14:55:00Z">
        <w:r w:rsidRPr="00B054F4">
          <w:t>Table 8.1.2.1.2-10: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20 MHz channel bandwidth</w:t>
        </w:r>
        <w:r w:rsidRPr="00B054F4">
          <w:rPr>
            <w:lang w:eastAsia="zh-CN"/>
          </w:rPr>
          <w:t>, 15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570"/>
        <w:gridCol w:w="1265"/>
        <w:gridCol w:w="1134"/>
      </w:tblGrid>
      <w:tr w:rsidR="000E0432" w:rsidRPr="0039343F" w14:paraId="287D9D07" w14:textId="77777777" w:rsidTr="00574E8E">
        <w:trPr>
          <w:cantSplit/>
          <w:jc w:val="center"/>
          <w:ins w:id="1964" w:author="Huawei" w:date="2021-05-27T14:55:00Z"/>
        </w:trPr>
        <w:tc>
          <w:tcPr>
            <w:tcW w:w="1007" w:type="dxa"/>
            <w:tcBorders>
              <w:bottom w:val="single" w:sz="4" w:space="0" w:color="auto"/>
            </w:tcBorders>
            <w:vAlign w:val="center"/>
          </w:tcPr>
          <w:p w14:paraId="7D0BC8FD" w14:textId="77777777" w:rsidR="000E0432" w:rsidRPr="0039343F" w:rsidRDefault="000E0432" w:rsidP="000E0432">
            <w:pPr>
              <w:pStyle w:val="TAH"/>
              <w:rPr>
                <w:ins w:id="1965" w:author="Huawei" w:date="2021-05-27T14:55:00Z"/>
              </w:rPr>
            </w:pPr>
            <w:ins w:id="1966" w:author="Huawei" w:date="2021-05-27T14:55:00Z">
              <w:r w:rsidRPr="0039343F">
                <w:t>Number of TX antennas</w:t>
              </w:r>
            </w:ins>
          </w:p>
        </w:tc>
        <w:tc>
          <w:tcPr>
            <w:tcW w:w="1093" w:type="dxa"/>
            <w:tcBorders>
              <w:bottom w:val="single" w:sz="4" w:space="0" w:color="auto"/>
            </w:tcBorders>
            <w:vAlign w:val="center"/>
          </w:tcPr>
          <w:p w14:paraId="482A9B67" w14:textId="77777777" w:rsidR="000E0432" w:rsidRPr="0039343F" w:rsidRDefault="000E0432" w:rsidP="000E0432">
            <w:pPr>
              <w:pStyle w:val="TAH"/>
              <w:rPr>
                <w:ins w:id="1967" w:author="Huawei" w:date="2021-05-27T14:55:00Z"/>
              </w:rPr>
            </w:pPr>
            <w:ins w:id="1968" w:author="Huawei" w:date="2021-05-27T14:55:00Z">
              <w:r w:rsidRPr="0039343F">
                <w:t xml:space="preserve">Number of </w:t>
              </w:r>
              <w:r>
                <w:t>Demodulation Branches</w:t>
              </w:r>
            </w:ins>
          </w:p>
        </w:tc>
        <w:tc>
          <w:tcPr>
            <w:tcW w:w="1985" w:type="dxa"/>
            <w:vAlign w:val="center"/>
          </w:tcPr>
          <w:p w14:paraId="2598A43F" w14:textId="6DD6B611" w:rsidR="000E0432" w:rsidRPr="0039343F" w:rsidRDefault="000E0432" w:rsidP="000E0432">
            <w:pPr>
              <w:pStyle w:val="TAH"/>
              <w:rPr>
                <w:ins w:id="1969" w:author="Huawei" w:date="2021-05-27T14:55:00Z"/>
              </w:rPr>
            </w:pPr>
            <w:ins w:id="1970" w:author="Huawei" w:date="2021-05-27T14:55:00Z">
              <w:r w:rsidRPr="0039343F">
                <w:t xml:space="preserve">Propagation conditions and correlation matrix (Annex </w:t>
              </w:r>
            </w:ins>
            <w:ins w:id="1971" w:author="Huawei_Modify_After_Meeting" w:date="2021-05-27T17:12:00Z">
              <w:r w:rsidR="00402AA3">
                <w:t>TBA</w:t>
              </w:r>
            </w:ins>
            <w:ins w:id="1972" w:author="Huawei" w:date="2021-05-27T14:55:00Z">
              <w:del w:id="1973" w:author="Huawei_Modify_After_Meeting" w:date="2021-05-27T17:12:00Z">
                <w:r w:rsidRPr="0039343F" w:rsidDel="00402AA3">
                  <w:delText>G</w:delText>
                </w:r>
              </w:del>
              <w:r w:rsidRPr="0039343F">
                <w:t>)</w:t>
              </w:r>
            </w:ins>
          </w:p>
        </w:tc>
        <w:tc>
          <w:tcPr>
            <w:tcW w:w="1570" w:type="dxa"/>
            <w:vAlign w:val="center"/>
          </w:tcPr>
          <w:p w14:paraId="6BE1D8F4" w14:textId="77777777" w:rsidR="000E0432" w:rsidRPr="0039343F" w:rsidRDefault="000E0432" w:rsidP="000E0432">
            <w:pPr>
              <w:pStyle w:val="TAH"/>
              <w:rPr>
                <w:ins w:id="1974" w:author="Huawei" w:date="2021-05-27T14:55:00Z"/>
              </w:rPr>
            </w:pPr>
            <w:ins w:id="1975" w:author="Huawei" w:date="2021-05-27T14:55:00Z">
              <w:r w:rsidRPr="0039343F">
                <w:t>FRC</w:t>
              </w:r>
              <w:r w:rsidRPr="0039343F">
                <w:br/>
                <w:t>(Annex A)</w:t>
              </w:r>
            </w:ins>
          </w:p>
        </w:tc>
        <w:tc>
          <w:tcPr>
            <w:tcW w:w="1265" w:type="dxa"/>
            <w:vAlign w:val="center"/>
          </w:tcPr>
          <w:p w14:paraId="524D0133" w14:textId="77777777" w:rsidR="000E0432" w:rsidRPr="0039343F" w:rsidRDefault="000E0432" w:rsidP="000E0432">
            <w:pPr>
              <w:pStyle w:val="TAH"/>
              <w:rPr>
                <w:ins w:id="1976" w:author="Huawei" w:date="2021-05-27T14:55:00Z"/>
              </w:rPr>
            </w:pPr>
            <w:ins w:id="1977" w:author="Huawei" w:date="2021-05-27T14:55:00Z">
              <w:r w:rsidRPr="0039343F">
                <w:t>Additional DM-RS position</w:t>
              </w:r>
            </w:ins>
          </w:p>
        </w:tc>
        <w:tc>
          <w:tcPr>
            <w:tcW w:w="1134" w:type="dxa"/>
            <w:vAlign w:val="center"/>
          </w:tcPr>
          <w:p w14:paraId="6F33E567" w14:textId="77777777" w:rsidR="000E0432" w:rsidRPr="0039343F" w:rsidRDefault="000E0432" w:rsidP="000E0432">
            <w:pPr>
              <w:pStyle w:val="TAH"/>
              <w:rPr>
                <w:ins w:id="1978" w:author="Huawei" w:date="2021-05-27T14:55:00Z"/>
              </w:rPr>
            </w:pPr>
            <w:ins w:id="1979" w:author="Huawei" w:date="2021-05-27T14:55:00Z">
              <w:r w:rsidRPr="0039343F">
                <w:t>SNR</w:t>
              </w:r>
            </w:ins>
          </w:p>
          <w:p w14:paraId="34F4A57E" w14:textId="77777777" w:rsidR="000E0432" w:rsidRPr="0039343F" w:rsidRDefault="000E0432" w:rsidP="000E0432">
            <w:pPr>
              <w:pStyle w:val="TAH"/>
              <w:rPr>
                <w:ins w:id="1980" w:author="Huawei" w:date="2021-05-27T14:55:00Z"/>
              </w:rPr>
            </w:pPr>
            <w:ins w:id="1981" w:author="Huawei" w:date="2021-05-27T14:55:00Z">
              <w:r w:rsidRPr="0039343F">
                <w:t>(dB)</w:t>
              </w:r>
            </w:ins>
          </w:p>
        </w:tc>
      </w:tr>
      <w:tr w:rsidR="00574E8E" w:rsidRPr="0039343F" w14:paraId="71EB0097" w14:textId="77777777" w:rsidTr="00574E8E">
        <w:trPr>
          <w:cantSplit/>
          <w:jc w:val="center"/>
          <w:ins w:id="1982" w:author="Huawei" w:date="2021-05-27T14:55:00Z"/>
        </w:trPr>
        <w:tc>
          <w:tcPr>
            <w:tcW w:w="1007" w:type="dxa"/>
            <w:vMerge w:val="restart"/>
            <w:vAlign w:val="center"/>
          </w:tcPr>
          <w:p w14:paraId="75FDEF9B" w14:textId="52E9BF3C" w:rsidR="00574E8E" w:rsidRPr="0039343F" w:rsidRDefault="00574E8E" w:rsidP="000E0432">
            <w:pPr>
              <w:pStyle w:val="TAC"/>
              <w:rPr>
                <w:ins w:id="1983" w:author="Huawei" w:date="2021-05-27T14:55:00Z"/>
              </w:rPr>
            </w:pPr>
            <w:ins w:id="1984" w:author="Huawei" w:date="2021-05-27T14:55:00Z">
              <w:r w:rsidRPr="0039343F">
                <w:t>1</w:t>
              </w:r>
            </w:ins>
          </w:p>
        </w:tc>
        <w:tc>
          <w:tcPr>
            <w:tcW w:w="1093" w:type="dxa"/>
            <w:vMerge w:val="restart"/>
            <w:vAlign w:val="center"/>
          </w:tcPr>
          <w:p w14:paraId="29DDF3E3" w14:textId="1C0AE0D5" w:rsidR="00574E8E" w:rsidRPr="0039343F" w:rsidRDefault="00574E8E" w:rsidP="000E0432">
            <w:pPr>
              <w:pStyle w:val="TAC"/>
              <w:rPr>
                <w:ins w:id="1985" w:author="Huawei" w:date="2021-05-27T14:55:00Z"/>
              </w:rPr>
            </w:pPr>
            <w:ins w:id="1986" w:author="Huawei" w:date="2021-05-27T14:55:00Z">
              <w:r w:rsidRPr="0039343F">
                <w:t>2</w:t>
              </w:r>
            </w:ins>
          </w:p>
        </w:tc>
        <w:tc>
          <w:tcPr>
            <w:tcW w:w="1985" w:type="dxa"/>
            <w:vAlign w:val="center"/>
          </w:tcPr>
          <w:p w14:paraId="42E21891" w14:textId="77777777" w:rsidR="00574E8E" w:rsidRPr="0039343F" w:rsidRDefault="00574E8E" w:rsidP="000E0432">
            <w:pPr>
              <w:pStyle w:val="TAC"/>
              <w:rPr>
                <w:ins w:id="1987" w:author="Huawei" w:date="2021-05-27T14:55:00Z"/>
              </w:rPr>
            </w:pPr>
            <w:ins w:id="1988" w:author="Huawei" w:date="2021-05-27T14:55:00Z">
              <w:r w:rsidRPr="0039343F">
                <w:t>TDLB100-400 Low</w:t>
              </w:r>
            </w:ins>
          </w:p>
        </w:tc>
        <w:tc>
          <w:tcPr>
            <w:tcW w:w="1570" w:type="dxa"/>
            <w:vAlign w:val="center"/>
          </w:tcPr>
          <w:p w14:paraId="76D548FD" w14:textId="77777777" w:rsidR="00574E8E" w:rsidRPr="0039343F" w:rsidRDefault="00574E8E" w:rsidP="000E0432">
            <w:pPr>
              <w:pStyle w:val="TAC"/>
              <w:rPr>
                <w:ins w:id="1989" w:author="Huawei" w:date="2021-05-27T14:55:00Z"/>
              </w:rPr>
            </w:pPr>
            <w:ins w:id="1990" w:author="Huawei" w:date="2021-05-27T14:55:00Z">
              <w:r>
                <w:rPr>
                  <w:lang w:eastAsia="zh-CN"/>
                </w:rPr>
                <w:t>D-FR1-A.2.1-3</w:t>
              </w:r>
            </w:ins>
          </w:p>
        </w:tc>
        <w:tc>
          <w:tcPr>
            <w:tcW w:w="1265" w:type="dxa"/>
            <w:vAlign w:val="center"/>
          </w:tcPr>
          <w:p w14:paraId="6F5E1BB3" w14:textId="77777777" w:rsidR="00574E8E" w:rsidRPr="0039343F" w:rsidRDefault="00574E8E" w:rsidP="000E0432">
            <w:pPr>
              <w:pStyle w:val="TAC"/>
              <w:rPr>
                <w:ins w:id="1991" w:author="Huawei" w:date="2021-05-27T14:55:00Z"/>
              </w:rPr>
            </w:pPr>
            <w:ins w:id="1992" w:author="Huawei" w:date="2021-05-27T14:55:00Z">
              <w:r w:rsidRPr="0039343F">
                <w:t>pos1</w:t>
              </w:r>
            </w:ins>
          </w:p>
        </w:tc>
        <w:tc>
          <w:tcPr>
            <w:tcW w:w="1134" w:type="dxa"/>
            <w:vAlign w:val="center"/>
          </w:tcPr>
          <w:p w14:paraId="0859A3BB" w14:textId="77777777" w:rsidR="00574E8E" w:rsidRPr="0039343F" w:rsidRDefault="00574E8E" w:rsidP="000E0432">
            <w:pPr>
              <w:pStyle w:val="TAC"/>
              <w:rPr>
                <w:ins w:id="1993" w:author="Huawei" w:date="2021-05-27T14:55:00Z"/>
              </w:rPr>
            </w:pPr>
            <w:ins w:id="1994" w:author="Huawei" w:date="2021-05-27T14:55:00Z">
              <w:r w:rsidRPr="0039343F">
                <w:t>-2.1</w:t>
              </w:r>
            </w:ins>
          </w:p>
        </w:tc>
      </w:tr>
      <w:tr w:rsidR="00574E8E" w:rsidRPr="0039343F" w14:paraId="0C33241E" w14:textId="77777777" w:rsidTr="00574E8E">
        <w:trPr>
          <w:cantSplit/>
          <w:jc w:val="center"/>
          <w:ins w:id="1995" w:author="Huawei" w:date="2021-05-27T14:55:00Z"/>
        </w:trPr>
        <w:tc>
          <w:tcPr>
            <w:tcW w:w="1007" w:type="dxa"/>
            <w:vMerge/>
            <w:vAlign w:val="center"/>
          </w:tcPr>
          <w:p w14:paraId="5F82A1E1" w14:textId="4B13D546" w:rsidR="00574E8E" w:rsidRPr="0039343F" w:rsidRDefault="00574E8E" w:rsidP="000E0432">
            <w:pPr>
              <w:pStyle w:val="TAC"/>
              <w:rPr>
                <w:ins w:id="1996" w:author="Huawei" w:date="2021-05-27T14:55:00Z"/>
              </w:rPr>
            </w:pPr>
          </w:p>
        </w:tc>
        <w:tc>
          <w:tcPr>
            <w:tcW w:w="1093" w:type="dxa"/>
            <w:vMerge/>
            <w:vAlign w:val="center"/>
          </w:tcPr>
          <w:p w14:paraId="31892CD9" w14:textId="486D16A7" w:rsidR="00574E8E" w:rsidRPr="0039343F" w:rsidRDefault="00574E8E" w:rsidP="000E0432">
            <w:pPr>
              <w:pStyle w:val="TAC"/>
              <w:rPr>
                <w:ins w:id="1997" w:author="Huawei" w:date="2021-05-27T14:55:00Z"/>
              </w:rPr>
            </w:pPr>
          </w:p>
        </w:tc>
        <w:tc>
          <w:tcPr>
            <w:tcW w:w="1985" w:type="dxa"/>
            <w:vAlign w:val="center"/>
          </w:tcPr>
          <w:p w14:paraId="768A6130" w14:textId="77777777" w:rsidR="00574E8E" w:rsidRPr="0039343F" w:rsidRDefault="00574E8E" w:rsidP="000E0432">
            <w:pPr>
              <w:pStyle w:val="TAC"/>
              <w:rPr>
                <w:ins w:id="1998" w:author="Huawei" w:date="2021-05-27T14:55:00Z"/>
              </w:rPr>
            </w:pPr>
            <w:ins w:id="1999" w:author="Huawei" w:date="2021-05-27T14:55:00Z">
              <w:r w:rsidRPr="0039343F">
                <w:t>TDLC300-100 Low</w:t>
              </w:r>
            </w:ins>
          </w:p>
        </w:tc>
        <w:tc>
          <w:tcPr>
            <w:tcW w:w="1570" w:type="dxa"/>
            <w:vAlign w:val="center"/>
          </w:tcPr>
          <w:p w14:paraId="35BF5EE8" w14:textId="77777777" w:rsidR="00574E8E" w:rsidRPr="0039343F" w:rsidRDefault="00574E8E" w:rsidP="000E0432">
            <w:pPr>
              <w:pStyle w:val="TAC"/>
              <w:rPr>
                <w:ins w:id="2000" w:author="Huawei" w:date="2021-05-27T14:55:00Z"/>
              </w:rPr>
            </w:pPr>
            <w:ins w:id="2001" w:author="Huawei" w:date="2021-05-27T14:55:00Z">
              <w:r>
                <w:rPr>
                  <w:lang w:eastAsia="zh-CN"/>
                </w:rPr>
                <w:t>D-FR1-A.2.3-3</w:t>
              </w:r>
            </w:ins>
          </w:p>
        </w:tc>
        <w:tc>
          <w:tcPr>
            <w:tcW w:w="1265" w:type="dxa"/>
            <w:vAlign w:val="center"/>
          </w:tcPr>
          <w:p w14:paraId="09A8B67D" w14:textId="77777777" w:rsidR="00574E8E" w:rsidRPr="0039343F" w:rsidRDefault="00574E8E" w:rsidP="000E0432">
            <w:pPr>
              <w:pStyle w:val="TAC"/>
              <w:rPr>
                <w:ins w:id="2002" w:author="Huawei" w:date="2021-05-27T14:55:00Z"/>
              </w:rPr>
            </w:pPr>
            <w:ins w:id="2003" w:author="Huawei" w:date="2021-05-27T14:55:00Z">
              <w:r w:rsidRPr="0039343F">
                <w:t>pos1</w:t>
              </w:r>
            </w:ins>
          </w:p>
        </w:tc>
        <w:tc>
          <w:tcPr>
            <w:tcW w:w="1134" w:type="dxa"/>
            <w:vAlign w:val="center"/>
          </w:tcPr>
          <w:p w14:paraId="286D8279" w14:textId="77777777" w:rsidR="00574E8E" w:rsidRPr="0039343F" w:rsidRDefault="00574E8E" w:rsidP="000E0432">
            <w:pPr>
              <w:pStyle w:val="TAC"/>
              <w:rPr>
                <w:ins w:id="2004" w:author="Huawei" w:date="2021-05-27T14:55:00Z"/>
              </w:rPr>
            </w:pPr>
            <w:ins w:id="2005" w:author="Huawei" w:date="2021-05-27T14:55:00Z">
              <w:r w:rsidRPr="0039343F">
                <w:t>10.4</w:t>
              </w:r>
            </w:ins>
          </w:p>
        </w:tc>
      </w:tr>
      <w:tr w:rsidR="00574E8E" w:rsidRPr="0039343F" w14:paraId="75908B2D" w14:textId="77777777" w:rsidTr="00574E8E">
        <w:trPr>
          <w:cantSplit/>
          <w:jc w:val="center"/>
          <w:ins w:id="2006" w:author="Huawei" w:date="2021-05-27T14:55:00Z"/>
        </w:trPr>
        <w:tc>
          <w:tcPr>
            <w:tcW w:w="1007" w:type="dxa"/>
            <w:vMerge/>
            <w:vAlign w:val="center"/>
          </w:tcPr>
          <w:p w14:paraId="20FD434E" w14:textId="42831238" w:rsidR="00574E8E" w:rsidRPr="0039343F" w:rsidRDefault="00574E8E" w:rsidP="000E0432">
            <w:pPr>
              <w:pStyle w:val="TAC"/>
              <w:rPr>
                <w:ins w:id="2007" w:author="Huawei" w:date="2021-05-27T14:55:00Z"/>
              </w:rPr>
            </w:pPr>
          </w:p>
        </w:tc>
        <w:tc>
          <w:tcPr>
            <w:tcW w:w="1093" w:type="dxa"/>
            <w:vMerge/>
            <w:tcBorders>
              <w:bottom w:val="single" w:sz="4" w:space="0" w:color="auto"/>
            </w:tcBorders>
            <w:vAlign w:val="center"/>
          </w:tcPr>
          <w:p w14:paraId="2F0BC7DA" w14:textId="77777777" w:rsidR="00574E8E" w:rsidRPr="0039343F" w:rsidRDefault="00574E8E" w:rsidP="000E0432">
            <w:pPr>
              <w:pStyle w:val="TAC"/>
              <w:rPr>
                <w:ins w:id="2008" w:author="Huawei" w:date="2021-05-27T14:55:00Z"/>
              </w:rPr>
            </w:pPr>
          </w:p>
        </w:tc>
        <w:tc>
          <w:tcPr>
            <w:tcW w:w="1985" w:type="dxa"/>
            <w:vAlign w:val="center"/>
          </w:tcPr>
          <w:p w14:paraId="71FEB8BB" w14:textId="77777777" w:rsidR="00574E8E" w:rsidRPr="0039343F" w:rsidRDefault="00574E8E" w:rsidP="000E0432">
            <w:pPr>
              <w:pStyle w:val="TAC"/>
              <w:rPr>
                <w:ins w:id="2009" w:author="Huawei" w:date="2021-05-27T14:55:00Z"/>
              </w:rPr>
            </w:pPr>
            <w:ins w:id="2010" w:author="Huawei" w:date="2021-05-27T14:55:00Z">
              <w:r w:rsidRPr="0039343F">
                <w:t>TDLA30-10 Low</w:t>
              </w:r>
            </w:ins>
          </w:p>
        </w:tc>
        <w:tc>
          <w:tcPr>
            <w:tcW w:w="1570" w:type="dxa"/>
            <w:vAlign w:val="center"/>
          </w:tcPr>
          <w:p w14:paraId="5401C329" w14:textId="77777777" w:rsidR="00574E8E" w:rsidRPr="0039343F" w:rsidRDefault="00574E8E" w:rsidP="000E0432">
            <w:pPr>
              <w:pStyle w:val="TAC"/>
              <w:rPr>
                <w:ins w:id="2011" w:author="Huawei" w:date="2021-05-27T14:55:00Z"/>
              </w:rPr>
            </w:pPr>
            <w:ins w:id="2012" w:author="Huawei" w:date="2021-05-27T14:55:00Z">
              <w:r>
                <w:rPr>
                  <w:lang w:eastAsia="zh-CN"/>
                </w:rPr>
                <w:t>D-FR1-A.2.4-3</w:t>
              </w:r>
            </w:ins>
          </w:p>
        </w:tc>
        <w:tc>
          <w:tcPr>
            <w:tcW w:w="1265" w:type="dxa"/>
            <w:vAlign w:val="center"/>
          </w:tcPr>
          <w:p w14:paraId="62A8E504" w14:textId="77777777" w:rsidR="00574E8E" w:rsidRPr="0039343F" w:rsidRDefault="00574E8E" w:rsidP="000E0432">
            <w:pPr>
              <w:pStyle w:val="TAC"/>
              <w:rPr>
                <w:ins w:id="2013" w:author="Huawei" w:date="2021-05-27T14:55:00Z"/>
              </w:rPr>
            </w:pPr>
            <w:ins w:id="2014" w:author="Huawei" w:date="2021-05-27T14:55:00Z">
              <w:r w:rsidRPr="0039343F">
                <w:t>pos1</w:t>
              </w:r>
            </w:ins>
          </w:p>
        </w:tc>
        <w:tc>
          <w:tcPr>
            <w:tcW w:w="1134" w:type="dxa"/>
            <w:vAlign w:val="center"/>
          </w:tcPr>
          <w:p w14:paraId="0466C497" w14:textId="77777777" w:rsidR="00574E8E" w:rsidRPr="0039343F" w:rsidRDefault="00574E8E" w:rsidP="000E0432">
            <w:pPr>
              <w:pStyle w:val="TAC"/>
              <w:rPr>
                <w:ins w:id="2015" w:author="Huawei" w:date="2021-05-27T14:55:00Z"/>
              </w:rPr>
            </w:pPr>
            <w:ins w:id="2016" w:author="Huawei" w:date="2021-05-27T14:55:00Z">
              <w:r w:rsidRPr="0039343F">
                <w:t>12.3</w:t>
              </w:r>
            </w:ins>
          </w:p>
        </w:tc>
      </w:tr>
      <w:tr w:rsidR="00574E8E" w:rsidRPr="0039343F" w14:paraId="04B14276" w14:textId="77777777" w:rsidTr="00574E8E">
        <w:trPr>
          <w:cantSplit/>
          <w:jc w:val="center"/>
          <w:ins w:id="2017" w:author="Huawei" w:date="2021-05-27T14:55:00Z"/>
        </w:trPr>
        <w:tc>
          <w:tcPr>
            <w:tcW w:w="1007" w:type="dxa"/>
            <w:vMerge/>
            <w:vAlign w:val="center"/>
          </w:tcPr>
          <w:p w14:paraId="453831A3" w14:textId="79CF1FCC" w:rsidR="00574E8E" w:rsidRPr="0039343F" w:rsidRDefault="00574E8E" w:rsidP="000E0432">
            <w:pPr>
              <w:pStyle w:val="TAC"/>
              <w:rPr>
                <w:ins w:id="2018" w:author="Huawei" w:date="2021-05-27T14:55:00Z"/>
              </w:rPr>
            </w:pPr>
          </w:p>
        </w:tc>
        <w:tc>
          <w:tcPr>
            <w:tcW w:w="1093" w:type="dxa"/>
            <w:vMerge w:val="restart"/>
            <w:vAlign w:val="center"/>
          </w:tcPr>
          <w:p w14:paraId="17D51076" w14:textId="3756A1CE" w:rsidR="00574E8E" w:rsidRPr="0039343F" w:rsidRDefault="00574E8E" w:rsidP="000E0432">
            <w:pPr>
              <w:pStyle w:val="TAC"/>
              <w:rPr>
                <w:ins w:id="2019" w:author="Huawei" w:date="2021-05-27T14:55:00Z"/>
              </w:rPr>
            </w:pPr>
            <w:ins w:id="2020" w:author="Huawei" w:date="2021-05-27T14:55:00Z">
              <w:r w:rsidRPr="0039343F">
                <w:t>4</w:t>
              </w:r>
            </w:ins>
          </w:p>
        </w:tc>
        <w:tc>
          <w:tcPr>
            <w:tcW w:w="1985" w:type="dxa"/>
            <w:vAlign w:val="center"/>
          </w:tcPr>
          <w:p w14:paraId="63E534F7" w14:textId="77777777" w:rsidR="00574E8E" w:rsidRPr="0039343F" w:rsidRDefault="00574E8E" w:rsidP="000E0432">
            <w:pPr>
              <w:pStyle w:val="TAC"/>
              <w:rPr>
                <w:ins w:id="2021" w:author="Huawei" w:date="2021-05-27T14:55:00Z"/>
              </w:rPr>
            </w:pPr>
            <w:ins w:id="2022" w:author="Huawei" w:date="2021-05-27T14:55:00Z">
              <w:r w:rsidRPr="0039343F">
                <w:t>TDLB100-400 Low</w:t>
              </w:r>
            </w:ins>
          </w:p>
        </w:tc>
        <w:tc>
          <w:tcPr>
            <w:tcW w:w="1570" w:type="dxa"/>
            <w:vAlign w:val="center"/>
          </w:tcPr>
          <w:p w14:paraId="6B2DC71D" w14:textId="77777777" w:rsidR="00574E8E" w:rsidRPr="0039343F" w:rsidRDefault="00574E8E" w:rsidP="000E0432">
            <w:pPr>
              <w:pStyle w:val="TAC"/>
              <w:rPr>
                <w:ins w:id="2023" w:author="Huawei" w:date="2021-05-27T14:55:00Z"/>
              </w:rPr>
            </w:pPr>
            <w:ins w:id="2024" w:author="Huawei" w:date="2021-05-27T14:55:00Z">
              <w:r>
                <w:rPr>
                  <w:lang w:eastAsia="zh-CN"/>
                </w:rPr>
                <w:t>D-FR1-A.2.1-3</w:t>
              </w:r>
            </w:ins>
          </w:p>
        </w:tc>
        <w:tc>
          <w:tcPr>
            <w:tcW w:w="1265" w:type="dxa"/>
            <w:vAlign w:val="center"/>
          </w:tcPr>
          <w:p w14:paraId="563C8624" w14:textId="77777777" w:rsidR="00574E8E" w:rsidRPr="0039343F" w:rsidRDefault="00574E8E" w:rsidP="000E0432">
            <w:pPr>
              <w:pStyle w:val="TAC"/>
              <w:rPr>
                <w:ins w:id="2025" w:author="Huawei" w:date="2021-05-27T14:55:00Z"/>
              </w:rPr>
            </w:pPr>
            <w:ins w:id="2026" w:author="Huawei" w:date="2021-05-27T14:55:00Z">
              <w:r w:rsidRPr="0039343F">
                <w:t>pos1</w:t>
              </w:r>
            </w:ins>
          </w:p>
        </w:tc>
        <w:tc>
          <w:tcPr>
            <w:tcW w:w="1134" w:type="dxa"/>
            <w:vAlign w:val="center"/>
          </w:tcPr>
          <w:p w14:paraId="6AF2EE6A" w14:textId="77777777" w:rsidR="00574E8E" w:rsidRPr="0039343F" w:rsidRDefault="00574E8E" w:rsidP="000E0432">
            <w:pPr>
              <w:pStyle w:val="TAC"/>
              <w:rPr>
                <w:ins w:id="2027" w:author="Huawei" w:date="2021-05-27T14:55:00Z"/>
              </w:rPr>
            </w:pPr>
            <w:ins w:id="2028" w:author="Huawei" w:date="2021-05-27T14:55:00Z">
              <w:r w:rsidRPr="0039343F">
                <w:t>-5.7</w:t>
              </w:r>
            </w:ins>
          </w:p>
        </w:tc>
      </w:tr>
      <w:tr w:rsidR="00574E8E" w:rsidRPr="0039343F" w14:paraId="58D6807C" w14:textId="77777777" w:rsidTr="00574E8E">
        <w:trPr>
          <w:cantSplit/>
          <w:jc w:val="center"/>
          <w:ins w:id="2029" w:author="Huawei" w:date="2021-05-27T14:55:00Z"/>
        </w:trPr>
        <w:tc>
          <w:tcPr>
            <w:tcW w:w="1007" w:type="dxa"/>
            <w:vMerge/>
            <w:vAlign w:val="center"/>
          </w:tcPr>
          <w:p w14:paraId="1F4F565A" w14:textId="5C1BB0C2" w:rsidR="00574E8E" w:rsidRPr="0039343F" w:rsidRDefault="00574E8E" w:rsidP="000E0432">
            <w:pPr>
              <w:pStyle w:val="TAC"/>
              <w:rPr>
                <w:ins w:id="2030" w:author="Huawei" w:date="2021-05-27T14:55:00Z"/>
              </w:rPr>
            </w:pPr>
          </w:p>
        </w:tc>
        <w:tc>
          <w:tcPr>
            <w:tcW w:w="1093" w:type="dxa"/>
            <w:vMerge/>
            <w:vAlign w:val="center"/>
          </w:tcPr>
          <w:p w14:paraId="41B077FD" w14:textId="2B675C8F" w:rsidR="00574E8E" w:rsidRPr="0039343F" w:rsidRDefault="00574E8E" w:rsidP="000E0432">
            <w:pPr>
              <w:pStyle w:val="TAC"/>
              <w:rPr>
                <w:ins w:id="2031" w:author="Huawei" w:date="2021-05-27T14:55:00Z"/>
              </w:rPr>
            </w:pPr>
          </w:p>
        </w:tc>
        <w:tc>
          <w:tcPr>
            <w:tcW w:w="1985" w:type="dxa"/>
            <w:vAlign w:val="center"/>
          </w:tcPr>
          <w:p w14:paraId="29F7EEB7" w14:textId="77777777" w:rsidR="00574E8E" w:rsidRPr="0039343F" w:rsidRDefault="00574E8E" w:rsidP="000E0432">
            <w:pPr>
              <w:pStyle w:val="TAC"/>
              <w:rPr>
                <w:ins w:id="2032" w:author="Huawei" w:date="2021-05-27T14:55:00Z"/>
              </w:rPr>
            </w:pPr>
            <w:ins w:id="2033" w:author="Huawei" w:date="2021-05-27T14:55:00Z">
              <w:r w:rsidRPr="0039343F">
                <w:t>TDLC300-100 Low</w:t>
              </w:r>
            </w:ins>
          </w:p>
        </w:tc>
        <w:tc>
          <w:tcPr>
            <w:tcW w:w="1570" w:type="dxa"/>
            <w:vAlign w:val="center"/>
          </w:tcPr>
          <w:p w14:paraId="278DB919" w14:textId="77777777" w:rsidR="00574E8E" w:rsidRPr="0039343F" w:rsidRDefault="00574E8E" w:rsidP="000E0432">
            <w:pPr>
              <w:pStyle w:val="TAC"/>
              <w:rPr>
                <w:ins w:id="2034" w:author="Huawei" w:date="2021-05-27T14:55:00Z"/>
              </w:rPr>
            </w:pPr>
            <w:ins w:id="2035" w:author="Huawei" w:date="2021-05-27T14:55:00Z">
              <w:r>
                <w:rPr>
                  <w:lang w:eastAsia="zh-CN"/>
                </w:rPr>
                <w:t>D-FR1-A.2.3-3</w:t>
              </w:r>
            </w:ins>
          </w:p>
        </w:tc>
        <w:tc>
          <w:tcPr>
            <w:tcW w:w="1265" w:type="dxa"/>
            <w:vAlign w:val="center"/>
          </w:tcPr>
          <w:p w14:paraId="0302CD07" w14:textId="77777777" w:rsidR="00574E8E" w:rsidRPr="0039343F" w:rsidRDefault="00574E8E" w:rsidP="000E0432">
            <w:pPr>
              <w:pStyle w:val="TAC"/>
              <w:rPr>
                <w:ins w:id="2036" w:author="Huawei" w:date="2021-05-27T14:55:00Z"/>
              </w:rPr>
            </w:pPr>
            <w:ins w:id="2037" w:author="Huawei" w:date="2021-05-27T14:55:00Z">
              <w:r w:rsidRPr="0039343F">
                <w:t>pos1</w:t>
              </w:r>
            </w:ins>
          </w:p>
        </w:tc>
        <w:tc>
          <w:tcPr>
            <w:tcW w:w="1134" w:type="dxa"/>
            <w:vAlign w:val="center"/>
          </w:tcPr>
          <w:p w14:paraId="1D8029F6" w14:textId="77777777" w:rsidR="00574E8E" w:rsidRPr="0039343F" w:rsidRDefault="00574E8E" w:rsidP="000E0432">
            <w:pPr>
              <w:pStyle w:val="TAC"/>
              <w:rPr>
                <w:ins w:id="2038" w:author="Huawei" w:date="2021-05-27T14:55:00Z"/>
              </w:rPr>
            </w:pPr>
            <w:ins w:id="2039" w:author="Huawei" w:date="2021-05-27T14:55:00Z">
              <w:r w:rsidRPr="0039343F">
                <w:t>6.3</w:t>
              </w:r>
            </w:ins>
          </w:p>
        </w:tc>
      </w:tr>
      <w:tr w:rsidR="00574E8E" w:rsidRPr="0039343F" w14:paraId="127CBA7F" w14:textId="77777777" w:rsidTr="00574E8E">
        <w:trPr>
          <w:cantSplit/>
          <w:jc w:val="center"/>
          <w:ins w:id="2040" w:author="Huawei" w:date="2021-05-27T14:55:00Z"/>
        </w:trPr>
        <w:tc>
          <w:tcPr>
            <w:tcW w:w="1007" w:type="dxa"/>
            <w:vMerge/>
            <w:vAlign w:val="center"/>
          </w:tcPr>
          <w:p w14:paraId="380BF5C8" w14:textId="77777777" w:rsidR="00574E8E" w:rsidRPr="0039343F" w:rsidRDefault="00574E8E" w:rsidP="000E0432">
            <w:pPr>
              <w:pStyle w:val="TAC"/>
              <w:rPr>
                <w:ins w:id="2041" w:author="Huawei" w:date="2021-05-27T14:55:00Z"/>
              </w:rPr>
            </w:pPr>
          </w:p>
        </w:tc>
        <w:tc>
          <w:tcPr>
            <w:tcW w:w="1093" w:type="dxa"/>
            <w:vMerge/>
            <w:tcBorders>
              <w:bottom w:val="single" w:sz="4" w:space="0" w:color="auto"/>
            </w:tcBorders>
            <w:vAlign w:val="center"/>
          </w:tcPr>
          <w:p w14:paraId="3DE0C03D" w14:textId="77777777" w:rsidR="00574E8E" w:rsidRPr="0039343F" w:rsidRDefault="00574E8E" w:rsidP="000E0432">
            <w:pPr>
              <w:pStyle w:val="TAC"/>
              <w:rPr>
                <w:ins w:id="2042" w:author="Huawei" w:date="2021-05-27T14:55:00Z"/>
              </w:rPr>
            </w:pPr>
          </w:p>
        </w:tc>
        <w:tc>
          <w:tcPr>
            <w:tcW w:w="1985" w:type="dxa"/>
            <w:vAlign w:val="center"/>
          </w:tcPr>
          <w:p w14:paraId="723BC20B" w14:textId="77777777" w:rsidR="00574E8E" w:rsidRPr="0039343F" w:rsidRDefault="00574E8E" w:rsidP="000E0432">
            <w:pPr>
              <w:pStyle w:val="TAC"/>
              <w:rPr>
                <w:ins w:id="2043" w:author="Huawei" w:date="2021-05-27T14:55:00Z"/>
              </w:rPr>
            </w:pPr>
            <w:ins w:id="2044" w:author="Huawei" w:date="2021-05-27T14:55:00Z">
              <w:r w:rsidRPr="0039343F">
                <w:t>TDLA30-10 Low</w:t>
              </w:r>
            </w:ins>
          </w:p>
        </w:tc>
        <w:tc>
          <w:tcPr>
            <w:tcW w:w="1570" w:type="dxa"/>
            <w:vAlign w:val="center"/>
          </w:tcPr>
          <w:p w14:paraId="799010AF" w14:textId="77777777" w:rsidR="00574E8E" w:rsidRPr="0039343F" w:rsidRDefault="00574E8E" w:rsidP="000E0432">
            <w:pPr>
              <w:pStyle w:val="TAC"/>
              <w:rPr>
                <w:ins w:id="2045" w:author="Huawei" w:date="2021-05-27T14:55:00Z"/>
              </w:rPr>
            </w:pPr>
            <w:ins w:id="2046" w:author="Huawei" w:date="2021-05-27T14:55:00Z">
              <w:r>
                <w:rPr>
                  <w:lang w:eastAsia="zh-CN"/>
                </w:rPr>
                <w:t>D-FR1-A.2.4-3</w:t>
              </w:r>
            </w:ins>
          </w:p>
        </w:tc>
        <w:tc>
          <w:tcPr>
            <w:tcW w:w="1265" w:type="dxa"/>
            <w:vAlign w:val="center"/>
          </w:tcPr>
          <w:p w14:paraId="26DD10F9" w14:textId="77777777" w:rsidR="00574E8E" w:rsidRPr="0039343F" w:rsidRDefault="00574E8E" w:rsidP="000E0432">
            <w:pPr>
              <w:pStyle w:val="TAC"/>
              <w:rPr>
                <w:ins w:id="2047" w:author="Huawei" w:date="2021-05-27T14:55:00Z"/>
              </w:rPr>
            </w:pPr>
            <w:ins w:id="2048" w:author="Huawei" w:date="2021-05-27T14:55:00Z">
              <w:r w:rsidRPr="0039343F">
                <w:t>pos1</w:t>
              </w:r>
            </w:ins>
          </w:p>
        </w:tc>
        <w:tc>
          <w:tcPr>
            <w:tcW w:w="1134" w:type="dxa"/>
            <w:vAlign w:val="center"/>
          </w:tcPr>
          <w:p w14:paraId="09E0DCA1" w14:textId="77777777" w:rsidR="00574E8E" w:rsidRPr="0039343F" w:rsidRDefault="00574E8E" w:rsidP="000E0432">
            <w:pPr>
              <w:pStyle w:val="TAC"/>
              <w:rPr>
                <w:ins w:id="2049" w:author="Huawei" w:date="2021-05-27T14:55:00Z"/>
              </w:rPr>
            </w:pPr>
            <w:ins w:id="2050" w:author="Huawei" w:date="2021-05-27T14:55:00Z">
              <w:r w:rsidRPr="0039343F">
                <w:t>8.8</w:t>
              </w:r>
            </w:ins>
          </w:p>
        </w:tc>
      </w:tr>
      <w:tr w:rsidR="00574E8E" w:rsidRPr="0039343F" w14:paraId="0070D649" w14:textId="77777777" w:rsidTr="00574E8E">
        <w:trPr>
          <w:cantSplit/>
          <w:jc w:val="center"/>
          <w:ins w:id="2051" w:author="Huawei" w:date="2021-05-27T14:55:00Z"/>
        </w:trPr>
        <w:tc>
          <w:tcPr>
            <w:tcW w:w="1007" w:type="dxa"/>
            <w:vMerge/>
            <w:vAlign w:val="center"/>
          </w:tcPr>
          <w:p w14:paraId="560B61D8" w14:textId="77777777" w:rsidR="00574E8E" w:rsidRPr="0039343F" w:rsidRDefault="00574E8E" w:rsidP="000E0432">
            <w:pPr>
              <w:pStyle w:val="TAC"/>
              <w:rPr>
                <w:ins w:id="2052" w:author="Huawei" w:date="2021-05-27T14:55:00Z"/>
              </w:rPr>
            </w:pPr>
          </w:p>
        </w:tc>
        <w:tc>
          <w:tcPr>
            <w:tcW w:w="1093" w:type="dxa"/>
            <w:vMerge w:val="restart"/>
            <w:vAlign w:val="center"/>
          </w:tcPr>
          <w:p w14:paraId="0DB56ECB" w14:textId="0366D6FE" w:rsidR="00574E8E" w:rsidRPr="0039343F" w:rsidRDefault="00574E8E" w:rsidP="000E0432">
            <w:pPr>
              <w:pStyle w:val="TAC"/>
              <w:rPr>
                <w:ins w:id="2053" w:author="Huawei" w:date="2021-05-27T14:55:00Z"/>
              </w:rPr>
            </w:pPr>
            <w:ins w:id="2054" w:author="Huawei" w:date="2021-05-27T14:55:00Z">
              <w:r w:rsidRPr="0039343F">
                <w:t>8</w:t>
              </w:r>
            </w:ins>
          </w:p>
        </w:tc>
        <w:tc>
          <w:tcPr>
            <w:tcW w:w="1985" w:type="dxa"/>
            <w:vAlign w:val="center"/>
          </w:tcPr>
          <w:p w14:paraId="046814A0" w14:textId="77777777" w:rsidR="00574E8E" w:rsidRPr="0039343F" w:rsidRDefault="00574E8E" w:rsidP="000E0432">
            <w:pPr>
              <w:pStyle w:val="TAC"/>
              <w:rPr>
                <w:ins w:id="2055" w:author="Huawei" w:date="2021-05-27T14:55:00Z"/>
              </w:rPr>
            </w:pPr>
            <w:ins w:id="2056" w:author="Huawei" w:date="2021-05-27T14:55:00Z">
              <w:r w:rsidRPr="0039343F">
                <w:t>TDLB100-400 Low</w:t>
              </w:r>
            </w:ins>
          </w:p>
        </w:tc>
        <w:tc>
          <w:tcPr>
            <w:tcW w:w="1570" w:type="dxa"/>
            <w:vAlign w:val="center"/>
          </w:tcPr>
          <w:p w14:paraId="27EBFE6A" w14:textId="77777777" w:rsidR="00574E8E" w:rsidRPr="0039343F" w:rsidRDefault="00574E8E" w:rsidP="000E0432">
            <w:pPr>
              <w:pStyle w:val="TAC"/>
              <w:rPr>
                <w:ins w:id="2057" w:author="Huawei" w:date="2021-05-27T14:55:00Z"/>
              </w:rPr>
            </w:pPr>
            <w:ins w:id="2058" w:author="Huawei" w:date="2021-05-27T14:55:00Z">
              <w:r>
                <w:rPr>
                  <w:lang w:eastAsia="zh-CN"/>
                </w:rPr>
                <w:t>D-FR1-A.2.1-3</w:t>
              </w:r>
            </w:ins>
          </w:p>
        </w:tc>
        <w:tc>
          <w:tcPr>
            <w:tcW w:w="1265" w:type="dxa"/>
            <w:vAlign w:val="center"/>
          </w:tcPr>
          <w:p w14:paraId="238BFC81" w14:textId="77777777" w:rsidR="00574E8E" w:rsidRPr="0039343F" w:rsidRDefault="00574E8E" w:rsidP="000E0432">
            <w:pPr>
              <w:pStyle w:val="TAC"/>
              <w:rPr>
                <w:ins w:id="2059" w:author="Huawei" w:date="2021-05-27T14:55:00Z"/>
              </w:rPr>
            </w:pPr>
            <w:ins w:id="2060" w:author="Huawei" w:date="2021-05-27T14:55:00Z">
              <w:r w:rsidRPr="0039343F">
                <w:t>pos1</w:t>
              </w:r>
            </w:ins>
          </w:p>
        </w:tc>
        <w:tc>
          <w:tcPr>
            <w:tcW w:w="1134" w:type="dxa"/>
            <w:vAlign w:val="center"/>
          </w:tcPr>
          <w:p w14:paraId="4C62AC17" w14:textId="77777777" w:rsidR="00574E8E" w:rsidRPr="0039343F" w:rsidRDefault="00574E8E" w:rsidP="000E0432">
            <w:pPr>
              <w:pStyle w:val="TAC"/>
              <w:rPr>
                <w:ins w:id="2061" w:author="Huawei" w:date="2021-05-27T14:55:00Z"/>
              </w:rPr>
            </w:pPr>
            <w:ins w:id="2062" w:author="Huawei" w:date="2021-05-27T14:55:00Z">
              <w:r w:rsidRPr="0039343F">
                <w:t>-8.5</w:t>
              </w:r>
            </w:ins>
          </w:p>
        </w:tc>
      </w:tr>
      <w:tr w:rsidR="00574E8E" w:rsidRPr="0039343F" w14:paraId="3D89F3CC" w14:textId="77777777" w:rsidTr="00574E8E">
        <w:trPr>
          <w:cantSplit/>
          <w:jc w:val="center"/>
          <w:ins w:id="2063" w:author="Huawei" w:date="2021-05-27T14:55:00Z"/>
        </w:trPr>
        <w:tc>
          <w:tcPr>
            <w:tcW w:w="1007" w:type="dxa"/>
            <w:vMerge/>
            <w:vAlign w:val="center"/>
          </w:tcPr>
          <w:p w14:paraId="03D95F87" w14:textId="77777777" w:rsidR="00574E8E" w:rsidRPr="0039343F" w:rsidRDefault="00574E8E" w:rsidP="000E0432">
            <w:pPr>
              <w:pStyle w:val="TAC"/>
              <w:rPr>
                <w:ins w:id="2064" w:author="Huawei" w:date="2021-05-27T14:55:00Z"/>
              </w:rPr>
            </w:pPr>
          </w:p>
        </w:tc>
        <w:tc>
          <w:tcPr>
            <w:tcW w:w="1093" w:type="dxa"/>
            <w:vMerge/>
            <w:vAlign w:val="center"/>
          </w:tcPr>
          <w:p w14:paraId="45326994" w14:textId="05D6256F" w:rsidR="00574E8E" w:rsidRPr="0039343F" w:rsidRDefault="00574E8E" w:rsidP="000E0432">
            <w:pPr>
              <w:pStyle w:val="TAC"/>
              <w:rPr>
                <w:ins w:id="2065" w:author="Huawei" w:date="2021-05-27T14:55:00Z"/>
              </w:rPr>
            </w:pPr>
          </w:p>
        </w:tc>
        <w:tc>
          <w:tcPr>
            <w:tcW w:w="1985" w:type="dxa"/>
            <w:vAlign w:val="center"/>
          </w:tcPr>
          <w:p w14:paraId="3A092632" w14:textId="77777777" w:rsidR="00574E8E" w:rsidRPr="0039343F" w:rsidRDefault="00574E8E" w:rsidP="000E0432">
            <w:pPr>
              <w:pStyle w:val="TAC"/>
              <w:rPr>
                <w:ins w:id="2066" w:author="Huawei" w:date="2021-05-27T14:55:00Z"/>
              </w:rPr>
            </w:pPr>
            <w:ins w:id="2067" w:author="Huawei" w:date="2021-05-27T14:55:00Z">
              <w:r w:rsidRPr="0039343F">
                <w:t>TDLC300-100 Low</w:t>
              </w:r>
            </w:ins>
          </w:p>
        </w:tc>
        <w:tc>
          <w:tcPr>
            <w:tcW w:w="1570" w:type="dxa"/>
            <w:vAlign w:val="center"/>
          </w:tcPr>
          <w:p w14:paraId="0C0B1513" w14:textId="77777777" w:rsidR="00574E8E" w:rsidRPr="0039343F" w:rsidRDefault="00574E8E" w:rsidP="000E0432">
            <w:pPr>
              <w:pStyle w:val="TAC"/>
              <w:rPr>
                <w:ins w:id="2068" w:author="Huawei" w:date="2021-05-27T14:55:00Z"/>
              </w:rPr>
            </w:pPr>
            <w:ins w:id="2069" w:author="Huawei" w:date="2021-05-27T14:55:00Z">
              <w:r>
                <w:rPr>
                  <w:lang w:eastAsia="zh-CN"/>
                </w:rPr>
                <w:t>D-FR1-A.2.3-3</w:t>
              </w:r>
            </w:ins>
          </w:p>
        </w:tc>
        <w:tc>
          <w:tcPr>
            <w:tcW w:w="1265" w:type="dxa"/>
            <w:vAlign w:val="center"/>
          </w:tcPr>
          <w:p w14:paraId="20342344" w14:textId="77777777" w:rsidR="00574E8E" w:rsidRPr="0039343F" w:rsidRDefault="00574E8E" w:rsidP="000E0432">
            <w:pPr>
              <w:pStyle w:val="TAC"/>
              <w:rPr>
                <w:ins w:id="2070" w:author="Huawei" w:date="2021-05-27T14:55:00Z"/>
              </w:rPr>
            </w:pPr>
            <w:ins w:id="2071" w:author="Huawei" w:date="2021-05-27T14:55:00Z">
              <w:r w:rsidRPr="0039343F">
                <w:t>pos1</w:t>
              </w:r>
            </w:ins>
          </w:p>
        </w:tc>
        <w:tc>
          <w:tcPr>
            <w:tcW w:w="1134" w:type="dxa"/>
            <w:vAlign w:val="center"/>
          </w:tcPr>
          <w:p w14:paraId="0B39A55F" w14:textId="77777777" w:rsidR="00574E8E" w:rsidRPr="0039343F" w:rsidRDefault="00574E8E" w:rsidP="000E0432">
            <w:pPr>
              <w:pStyle w:val="TAC"/>
              <w:rPr>
                <w:ins w:id="2072" w:author="Huawei" w:date="2021-05-27T14:55:00Z"/>
              </w:rPr>
            </w:pPr>
            <w:ins w:id="2073" w:author="Huawei" w:date="2021-05-27T14:55:00Z">
              <w:r w:rsidRPr="0039343F">
                <w:t>3.1</w:t>
              </w:r>
            </w:ins>
          </w:p>
        </w:tc>
      </w:tr>
      <w:tr w:rsidR="00574E8E" w:rsidRPr="0039343F" w14:paraId="0E8C40DD" w14:textId="77777777" w:rsidTr="00574E8E">
        <w:trPr>
          <w:cantSplit/>
          <w:jc w:val="center"/>
          <w:ins w:id="2074" w:author="Huawei" w:date="2021-05-27T14:55:00Z"/>
        </w:trPr>
        <w:tc>
          <w:tcPr>
            <w:tcW w:w="1007" w:type="dxa"/>
            <w:vMerge/>
            <w:tcBorders>
              <w:bottom w:val="single" w:sz="4" w:space="0" w:color="auto"/>
            </w:tcBorders>
            <w:vAlign w:val="center"/>
          </w:tcPr>
          <w:p w14:paraId="705A9B1E" w14:textId="77777777" w:rsidR="00574E8E" w:rsidRPr="0039343F" w:rsidRDefault="00574E8E" w:rsidP="000E0432">
            <w:pPr>
              <w:pStyle w:val="TAC"/>
              <w:rPr>
                <w:ins w:id="2075" w:author="Huawei" w:date="2021-05-27T14:55:00Z"/>
              </w:rPr>
            </w:pPr>
          </w:p>
        </w:tc>
        <w:tc>
          <w:tcPr>
            <w:tcW w:w="1093" w:type="dxa"/>
            <w:vMerge/>
            <w:tcBorders>
              <w:bottom w:val="single" w:sz="4" w:space="0" w:color="auto"/>
            </w:tcBorders>
            <w:vAlign w:val="center"/>
          </w:tcPr>
          <w:p w14:paraId="5EFDCF13" w14:textId="77777777" w:rsidR="00574E8E" w:rsidRPr="0039343F" w:rsidRDefault="00574E8E" w:rsidP="000E0432">
            <w:pPr>
              <w:pStyle w:val="TAC"/>
              <w:rPr>
                <w:ins w:id="2076" w:author="Huawei" w:date="2021-05-27T14:55:00Z"/>
              </w:rPr>
            </w:pPr>
          </w:p>
        </w:tc>
        <w:tc>
          <w:tcPr>
            <w:tcW w:w="1985" w:type="dxa"/>
            <w:vAlign w:val="center"/>
          </w:tcPr>
          <w:p w14:paraId="49FDEB70" w14:textId="77777777" w:rsidR="00574E8E" w:rsidRPr="0039343F" w:rsidRDefault="00574E8E" w:rsidP="000E0432">
            <w:pPr>
              <w:pStyle w:val="TAC"/>
              <w:rPr>
                <w:ins w:id="2077" w:author="Huawei" w:date="2021-05-27T14:55:00Z"/>
              </w:rPr>
            </w:pPr>
            <w:ins w:id="2078" w:author="Huawei" w:date="2021-05-27T14:55:00Z">
              <w:r w:rsidRPr="0039343F">
                <w:t>TDLA30-10 Low</w:t>
              </w:r>
            </w:ins>
          </w:p>
        </w:tc>
        <w:tc>
          <w:tcPr>
            <w:tcW w:w="1570" w:type="dxa"/>
            <w:vAlign w:val="center"/>
          </w:tcPr>
          <w:p w14:paraId="2D3DF1DE" w14:textId="77777777" w:rsidR="00574E8E" w:rsidRPr="0039343F" w:rsidRDefault="00574E8E" w:rsidP="000E0432">
            <w:pPr>
              <w:pStyle w:val="TAC"/>
              <w:rPr>
                <w:ins w:id="2079" w:author="Huawei" w:date="2021-05-27T14:55:00Z"/>
              </w:rPr>
            </w:pPr>
            <w:ins w:id="2080" w:author="Huawei" w:date="2021-05-27T14:55:00Z">
              <w:r>
                <w:rPr>
                  <w:lang w:eastAsia="zh-CN"/>
                </w:rPr>
                <w:t>D-FR1-A.2.4-3</w:t>
              </w:r>
            </w:ins>
          </w:p>
        </w:tc>
        <w:tc>
          <w:tcPr>
            <w:tcW w:w="1265" w:type="dxa"/>
            <w:vAlign w:val="center"/>
          </w:tcPr>
          <w:p w14:paraId="3C74A4BF" w14:textId="77777777" w:rsidR="00574E8E" w:rsidRPr="0039343F" w:rsidRDefault="00574E8E" w:rsidP="000E0432">
            <w:pPr>
              <w:pStyle w:val="TAC"/>
              <w:rPr>
                <w:ins w:id="2081" w:author="Huawei" w:date="2021-05-27T14:55:00Z"/>
              </w:rPr>
            </w:pPr>
            <w:ins w:id="2082" w:author="Huawei" w:date="2021-05-27T14:55:00Z">
              <w:r w:rsidRPr="0039343F">
                <w:t>pos1</w:t>
              </w:r>
            </w:ins>
          </w:p>
        </w:tc>
        <w:tc>
          <w:tcPr>
            <w:tcW w:w="1134" w:type="dxa"/>
            <w:vAlign w:val="center"/>
          </w:tcPr>
          <w:p w14:paraId="61E0F7B8" w14:textId="77777777" w:rsidR="00574E8E" w:rsidRPr="0039343F" w:rsidRDefault="00574E8E" w:rsidP="000E0432">
            <w:pPr>
              <w:pStyle w:val="TAC"/>
              <w:rPr>
                <w:ins w:id="2083" w:author="Huawei" w:date="2021-05-27T14:55:00Z"/>
              </w:rPr>
            </w:pPr>
            <w:ins w:id="2084" w:author="Huawei" w:date="2021-05-27T14:55:00Z">
              <w:r w:rsidRPr="0039343F">
                <w:t>5.7</w:t>
              </w:r>
            </w:ins>
          </w:p>
        </w:tc>
      </w:tr>
      <w:tr w:rsidR="00574E8E" w:rsidRPr="0039343F" w14:paraId="2EC165ED" w14:textId="77777777" w:rsidTr="00574E8E">
        <w:trPr>
          <w:cantSplit/>
          <w:jc w:val="center"/>
          <w:ins w:id="2085" w:author="Huawei" w:date="2021-05-27T14:55:00Z"/>
        </w:trPr>
        <w:tc>
          <w:tcPr>
            <w:tcW w:w="1007" w:type="dxa"/>
            <w:vMerge w:val="restart"/>
            <w:vAlign w:val="center"/>
          </w:tcPr>
          <w:p w14:paraId="35A10ACB" w14:textId="2ACE3A88" w:rsidR="00574E8E" w:rsidRPr="0039343F" w:rsidRDefault="00574E8E" w:rsidP="000E0432">
            <w:pPr>
              <w:pStyle w:val="TAC"/>
              <w:rPr>
                <w:ins w:id="2086" w:author="Huawei" w:date="2021-05-27T14:55:00Z"/>
              </w:rPr>
            </w:pPr>
            <w:ins w:id="2087" w:author="Huawei" w:date="2021-05-27T14:55:00Z">
              <w:r w:rsidRPr="0039343F">
                <w:t>2</w:t>
              </w:r>
            </w:ins>
          </w:p>
        </w:tc>
        <w:tc>
          <w:tcPr>
            <w:tcW w:w="1093" w:type="dxa"/>
            <w:vMerge w:val="restart"/>
            <w:vAlign w:val="center"/>
          </w:tcPr>
          <w:p w14:paraId="7E27E389" w14:textId="77777777" w:rsidR="00574E8E" w:rsidRPr="0039343F" w:rsidRDefault="00574E8E" w:rsidP="000E0432">
            <w:pPr>
              <w:pStyle w:val="TAC"/>
              <w:rPr>
                <w:ins w:id="2088" w:author="Huawei" w:date="2021-05-27T14:55:00Z"/>
              </w:rPr>
            </w:pPr>
            <w:ins w:id="2089" w:author="Huawei" w:date="2021-05-27T14:55:00Z">
              <w:r w:rsidRPr="0039343F">
                <w:t>2</w:t>
              </w:r>
            </w:ins>
          </w:p>
        </w:tc>
        <w:tc>
          <w:tcPr>
            <w:tcW w:w="1985" w:type="dxa"/>
            <w:vAlign w:val="center"/>
          </w:tcPr>
          <w:p w14:paraId="5B50FE25" w14:textId="77777777" w:rsidR="00574E8E" w:rsidRPr="0039343F" w:rsidRDefault="00574E8E" w:rsidP="000E0432">
            <w:pPr>
              <w:pStyle w:val="TAC"/>
              <w:rPr>
                <w:ins w:id="2090" w:author="Huawei" w:date="2021-05-27T14:55:00Z"/>
              </w:rPr>
            </w:pPr>
            <w:ins w:id="2091" w:author="Huawei" w:date="2021-05-27T14:55:00Z">
              <w:r w:rsidRPr="0039343F">
                <w:t>TDLB100-400 Low</w:t>
              </w:r>
            </w:ins>
          </w:p>
        </w:tc>
        <w:tc>
          <w:tcPr>
            <w:tcW w:w="1570" w:type="dxa"/>
            <w:vAlign w:val="center"/>
          </w:tcPr>
          <w:p w14:paraId="4D32C98D" w14:textId="77777777" w:rsidR="00574E8E" w:rsidRPr="0039343F" w:rsidRDefault="00574E8E" w:rsidP="000E0432">
            <w:pPr>
              <w:pStyle w:val="TAC"/>
              <w:rPr>
                <w:ins w:id="2092" w:author="Huawei" w:date="2021-05-27T14:55:00Z"/>
              </w:rPr>
            </w:pPr>
            <w:ins w:id="2093" w:author="Huawei" w:date="2021-05-27T14:55:00Z">
              <w:r>
                <w:rPr>
                  <w:lang w:eastAsia="zh-CN"/>
                </w:rPr>
                <w:t>D-FR1-A2.1-10</w:t>
              </w:r>
            </w:ins>
          </w:p>
        </w:tc>
        <w:tc>
          <w:tcPr>
            <w:tcW w:w="1265" w:type="dxa"/>
            <w:vAlign w:val="center"/>
          </w:tcPr>
          <w:p w14:paraId="306B0695" w14:textId="77777777" w:rsidR="00574E8E" w:rsidRPr="0039343F" w:rsidRDefault="00574E8E" w:rsidP="000E0432">
            <w:pPr>
              <w:pStyle w:val="TAC"/>
              <w:rPr>
                <w:ins w:id="2094" w:author="Huawei" w:date="2021-05-27T14:55:00Z"/>
              </w:rPr>
            </w:pPr>
            <w:ins w:id="2095" w:author="Huawei" w:date="2021-05-27T14:55:00Z">
              <w:r w:rsidRPr="0039343F">
                <w:t>pos1</w:t>
              </w:r>
            </w:ins>
          </w:p>
        </w:tc>
        <w:tc>
          <w:tcPr>
            <w:tcW w:w="1134" w:type="dxa"/>
            <w:vAlign w:val="center"/>
          </w:tcPr>
          <w:p w14:paraId="14E84C3C" w14:textId="77777777" w:rsidR="00574E8E" w:rsidRPr="0039343F" w:rsidRDefault="00574E8E" w:rsidP="000E0432">
            <w:pPr>
              <w:pStyle w:val="TAC"/>
              <w:rPr>
                <w:ins w:id="2096" w:author="Huawei" w:date="2021-05-27T14:55:00Z"/>
              </w:rPr>
            </w:pPr>
            <w:ins w:id="2097" w:author="Huawei" w:date="2021-05-27T14:55:00Z">
              <w:r w:rsidRPr="0039343F">
                <w:t>1.6</w:t>
              </w:r>
            </w:ins>
          </w:p>
        </w:tc>
      </w:tr>
      <w:tr w:rsidR="00574E8E" w:rsidRPr="0039343F" w14:paraId="185EF3E4" w14:textId="77777777" w:rsidTr="00574E8E">
        <w:trPr>
          <w:cantSplit/>
          <w:jc w:val="center"/>
          <w:ins w:id="2098" w:author="Huawei" w:date="2021-05-27T14:55:00Z"/>
        </w:trPr>
        <w:tc>
          <w:tcPr>
            <w:tcW w:w="1007" w:type="dxa"/>
            <w:vMerge/>
            <w:vAlign w:val="center"/>
          </w:tcPr>
          <w:p w14:paraId="4C6FFD8E" w14:textId="61C056C9" w:rsidR="00574E8E" w:rsidRPr="0039343F" w:rsidRDefault="00574E8E" w:rsidP="000E0432">
            <w:pPr>
              <w:pStyle w:val="TAC"/>
              <w:rPr>
                <w:ins w:id="2099" w:author="Huawei" w:date="2021-05-27T14:55:00Z"/>
              </w:rPr>
            </w:pPr>
          </w:p>
        </w:tc>
        <w:tc>
          <w:tcPr>
            <w:tcW w:w="1093" w:type="dxa"/>
            <w:vMerge/>
            <w:tcBorders>
              <w:bottom w:val="single" w:sz="4" w:space="0" w:color="auto"/>
            </w:tcBorders>
            <w:vAlign w:val="center"/>
          </w:tcPr>
          <w:p w14:paraId="7F5EFCDC" w14:textId="77777777" w:rsidR="00574E8E" w:rsidRPr="0039343F" w:rsidRDefault="00574E8E" w:rsidP="000E0432">
            <w:pPr>
              <w:pStyle w:val="TAC"/>
              <w:rPr>
                <w:ins w:id="2100" w:author="Huawei" w:date="2021-05-27T14:55:00Z"/>
              </w:rPr>
            </w:pPr>
          </w:p>
        </w:tc>
        <w:tc>
          <w:tcPr>
            <w:tcW w:w="1985" w:type="dxa"/>
            <w:vAlign w:val="center"/>
          </w:tcPr>
          <w:p w14:paraId="7A1780AD" w14:textId="77777777" w:rsidR="00574E8E" w:rsidRPr="0039343F" w:rsidRDefault="00574E8E" w:rsidP="000E0432">
            <w:pPr>
              <w:pStyle w:val="TAC"/>
              <w:rPr>
                <w:ins w:id="2101" w:author="Huawei" w:date="2021-05-27T14:55:00Z"/>
              </w:rPr>
            </w:pPr>
            <w:ins w:id="2102" w:author="Huawei" w:date="2021-05-27T14:55:00Z">
              <w:r w:rsidRPr="0039343F">
                <w:t>TDLC300-100 Low</w:t>
              </w:r>
            </w:ins>
          </w:p>
        </w:tc>
        <w:tc>
          <w:tcPr>
            <w:tcW w:w="1570" w:type="dxa"/>
            <w:vAlign w:val="center"/>
          </w:tcPr>
          <w:p w14:paraId="72B05751" w14:textId="77777777" w:rsidR="00574E8E" w:rsidRPr="0039343F" w:rsidRDefault="00574E8E" w:rsidP="000E0432">
            <w:pPr>
              <w:pStyle w:val="TAC"/>
              <w:rPr>
                <w:ins w:id="2103" w:author="Huawei" w:date="2021-05-27T14:55:00Z"/>
                <w:lang w:eastAsia="zh-CN"/>
              </w:rPr>
            </w:pPr>
            <w:ins w:id="2104" w:author="Huawei" w:date="2021-05-27T14:55:00Z">
              <w:r>
                <w:rPr>
                  <w:lang w:eastAsia="zh-CN"/>
                </w:rPr>
                <w:t>D-FR1-A.2.3-10</w:t>
              </w:r>
            </w:ins>
          </w:p>
        </w:tc>
        <w:tc>
          <w:tcPr>
            <w:tcW w:w="1265" w:type="dxa"/>
            <w:vAlign w:val="center"/>
          </w:tcPr>
          <w:p w14:paraId="7212C2F9" w14:textId="77777777" w:rsidR="00574E8E" w:rsidRPr="0039343F" w:rsidRDefault="00574E8E" w:rsidP="000E0432">
            <w:pPr>
              <w:pStyle w:val="TAC"/>
              <w:rPr>
                <w:ins w:id="2105" w:author="Huawei" w:date="2021-05-27T14:55:00Z"/>
              </w:rPr>
            </w:pPr>
            <w:ins w:id="2106" w:author="Huawei" w:date="2021-05-27T14:55:00Z">
              <w:r w:rsidRPr="0039343F">
                <w:t>pos1</w:t>
              </w:r>
            </w:ins>
          </w:p>
        </w:tc>
        <w:tc>
          <w:tcPr>
            <w:tcW w:w="1134" w:type="dxa"/>
            <w:vAlign w:val="center"/>
          </w:tcPr>
          <w:p w14:paraId="54CEB0BC" w14:textId="77777777" w:rsidR="00574E8E" w:rsidRPr="0039343F" w:rsidRDefault="00574E8E" w:rsidP="000E0432">
            <w:pPr>
              <w:pStyle w:val="TAC"/>
              <w:rPr>
                <w:ins w:id="2107" w:author="Huawei" w:date="2021-05-27T14:55:00Z"/>
              </w:rPr>
            </w:pPr>
            <w:ins w:id="2108" w:author="Huawei" w:date="2021-05-27T14:55:00Z">
              <w:r w:rsidRPr="0039343F">
                <w:t>18.1</w:t>
              </w:r>
            </w:ins>
          </w:p>
        </w:tc>
      </w:tr>
      <w:tr w:rsidR="00574E8E" w:rsidRPr="0039343F" w14:paraId="0EF187FE" w14:textId="77777777" w:rsidTr="00574E8E">
        <w:trPr>
          <w:cantSplit/>
          <w:jc w:val="center"/>
          <w:ins w:id="2109" w:author="Huawei" w:date="2021-05-27T14:55:00Z"/>
        </w:trPr>
        <w:tc>
          <w:tcPr>
            <w:tcW w:w="1007" w:type="dxa"/>
            <w:vMerge/>
            <w:vAlign w:val="center"/>
          </w:tcPr>
          <w:p w14:paraId="0DBF3245" w14:textId="6CCB1562" w:rsidR="00574E8E" w:rsidRPr="0039343F" w:rsidRDefault="00574E8E" w:rsidP="000E0432">
            <w:pPr>
              <w:pStyle w:val="TAC"/>
              <w:rPr>
                <w:ins w:id="2110" w:author="Huawei" w:date="2021-05-27T14:55:00Z"/>
              </w:rPr>
            </w:pPr>
          </w:p>
        </w:tc>
        <w:tc>
          <w:tcPr>
            <w:tcW w:w="1093" w:type="dxa"/>
            <w:vMerge w:val="restart"/>
            <w:tcBorders>
              <w:top w:val="single" w:sz="4" w:space="0" w:color="auto"/>
            </w:tcBorders>
            <w:vAlign w:val="center"/>
          </w:tcPr>
          <w:p w14:paraId="7AF83CA2" w14:textId="77777777" w:rsidR="00574E8E" w:rsidRPr="0039343F" w:rsidRDefault="00574E8E" w:rsidP="000E0432">
            <w:pPr>
              <w:pStyle w:val="TAC"/>
              <w:rPr>
                <w:ins w:id="2111" w:author="Huawei" w:date="2021-05-27T14:55:00Z"/>
              </w:rPr>
            </w:pPr>
            <w:ins w:id="2112" w:author="Huawei" w:date="2021-05-27T14:55:00Z">
              <w:r w:rsidRPr="0039343F">
                <w:t>4</w:t>
              </w:r>
            </w:ins>
          </w:p>
        </w:tc>
        <w:tc>
          <w:tcPr>
            <w:tcW w:w="1985" w:type="dxa"/>
            <w:vAlign w:val="center"/>
          </w:tcPr>
          <w:p w14:paraId="203AFC34" w14:textId="77777777" w:rsidR="00574E8E" w:rsidRPr="0039343F" w:rsidRDefault="00574E8E" w:rsidP="000E0432">
            <w:pPr>
              <w:pStyle w:val="TAC"/>
              <w:rPr>
                <w:ins w:id="2113" w:author="Huawei" w:date="2021-05-27T14:55:00Z"/>
              </w:rPr>
            </w:pPr>
            <w:ins w:id="2114" w:author="Huawei" w:date="2021-05-27T14:55:00Z">
              <w:r w:rsidRPr="0039343F">
                <w:t>TDLB100-400 Low</w:t>
              </w:r>
            </w:ins>
          </w:p>
        </w:tc>
        <w:tc>
          <w:tcPr>
            <w:tcW w:w="1570" w:type="dxa"/>
            <w:vAlign w:val="center"/>
          </w:tcPr>
          <w:p w14:paraId="11EA195B" w14:textId="77777777" w:rsidR="00574E8E" w:rsidRPr="0039343F" w:rsidRDefault="00574E8E" w:rsidP="000E0432">
            <w:pPr>
              <w:pStyle w:val="TAC"/>
              <w:rPr>
                <w:ins w:id="2115" w:author="Huawei" w:date="2021-05-27T14:55:00Z"/>
                <w:lang w:eastAsia="zh-CN"/>
              </w:rPr>
            </w:pPr>
            <w:ins w:id="2116" w:author="Huawei" w:date="2021-05-27T14:55:00Z">
              <w:r>
                <w:rPr>
                  <w:lang w:eastAsia="zh-CN"/>
                </w:rPr>
                <w:t>D-FR1-A.2.1-10</w:t>
              </w:r>
            </w:ins>
          </w:p>
        </w:tc>
        <w:tc>
          <w:tcPr>
            <w:tcW w:w="1265" w:type="dxa"/>
            <w:vAlign w:val="center"/>
          </w:tcPr>
          <w:p w14:paraId="5CDB6FF4" w14:textId="77777777" w:rsidR="00574E8E" w:rsidRPr="0039343F" w:rsidRDefault="00574E8E" w:rsidP="000E0432">
            <w:pPr>
              <w:pStyle w:val="TAC"/>
              <w:rPr>
                <w:ins w:id="2117" w:author="Huawei" w:date="2021-05-27T14:55:00Z"/>
              </w:rPr>
            </w:pPr>
            <w:ins w:id="2118" w:author="Huawei" w:date="2021-05-27T14:55:00Z">
              <w:r w:rsidRPr="0039343F">
                <w:t>pos1</w:t>
              </w:r>
            </w:ins>
          </w:p>
        </w:tc>
        <w:tc>
          <w:tcPr>
            <w:tcW w:w="1134" w:type="dxa"/>
            <w:vAlign w:val="center"/>
          </w:tcPr>
          <w:p w14:paraId="6962D0CF" w14:textId="77777777" w:rsidR="00574E8E" w:rsidRPr="0039343F" w:rsidRDefault="00574E8E" w:rsidP="000E0432">
            <w:pPr>
              <w:pStyle w:val="TAC"/>
              <w:rPr>
                <w:ins w:id="2119" w:author="Huawei" w:date="2021-05-27T14:55:00Z"/>
              </w:rPr>
            </w:pPr>
            <w:ins w:id="2120" w:author="Huawei" w:date="2021-05-27T14:55:00Z">
              <w:r w:rsidRPr="0039343F">
                <w:t>-2.0</w:t>
              </w:r>
            </w:ins>
          </w:p>
        </w:tc>
      </w:tr>
      <w:tr w:rsidR="00574E8E" w:rsidRPr="0039343F" w14:paraId="57692E7D" w14:textId="77777777" w:rsidTr="00574E8E">
        <w:trPr>
          <w:cantSplit/>
          <w:jc w:val="center"/>
          <w:ins w:id="2121" w:author="Huawei" w:date="2021-05-27T14:55:00Z"/>
        </w:trPr>
        <w:tc>
          <w:tcPr>
            <w:tcW w:w="1007" w:type="dxa"/>
            <w:vMerge/>
            <w:vAlign w:val="center"/>
          </w:tcPr>
          <w:p w14:paraId="62FAD93D" w14:textId="77777777" w:rsidR="00574E8E" w:rsidRPr="0039343F" w:rsidRDefault="00574E8E" w:rsidP="000E0432">
            <w:pPr>
              <w:pStyle w:val="TAC"/>
              <w:rPr>
                <w:ins w:id="2122" w:author="Huawei" w:date="2021-05-27T14:55:00Z"/>
              </w:rPr>
            </w:pPr>
          </w:p>
        </w:tc>
        <w:tc>
          <w:tcPr>
            <w:tcW w:w="1093" w:type="dxa"/>
            <w:vMerge/>
            <w:tcBorders>
              <w:bottom w:val="single" w:sz="4" w:space="0" w:color="auto"/>
            </w:tcBorders>
            <w:vAlign w:val="center"/>
          </w:tcPr>
          <w:p w14:paraId="4C6CDB51" w14:textId="77777777" w:rsidR="00574E8E" w:rsidRPr="0039343F" w:rsidRDefault="00574E8E" w:rsidP="000E0432">
            <w:pPr>
              <w:pStyle w:val="TAC"/>
              <w:rPr>
                <w:ins w:id="2123" w:author="Huawei" w:date="2021-05-27T14:55:00Z"/>
              </w:rPr>
            </w:pPr>
          </w:p>
        </w:tc>
        <w:tc>
          <w:tcPr>
            <w:tcW w:w="1985" w:type="dxa"/>
            <w:vAlign w:val="center"/>
          </w:tcPr>
          <w:p w14:paraId="07268A52" w14:textId="77777777" w:rsidR="00574E8E" w:rsidRPr="0039343F" w:rsidRDefault="00574E8E" w:rsidP="000E0432">
            <w:pPr>
              <w:pStyle w:val="TAC"/>
              <w:rPr>
                <w:ins w:id="2124" w:author="Huawei" w:date="2021-05-27T14:55:00Z"/>
              </w:rPr>
            </w:pPr>
            <w:ins w:id="2125" w:author="Huawei" w:date="2021-05-27T14:55:00Z">
              <w:r w:rsidRPr="0039343F">
                <w:t>TDLC300-100 Low</w:t>
              </w:r>
            </w:ins>
          </w:p>
        </w:tc>
        <w:tc>
          <w:tcPr>
            <w:tcW w:w="1570" w:type="dxa"/>
            <w:vAlign w:val="center"/>
          </w:tcPr>
          <w:p w14:paraId="6C9521BC" w14:textId="77777777" w:rsidR="00574E8E" w:rsidRPr="0039343F" w:rsidRDefault="00574E8E" w:rsidP="000E0432">
            <w:pPr>
              <w:pStyle w:val="TAC"/>
              <w:rPr>
                <w:ins w:id="2126" w:author="Huawei" w:date="2021-05-27T14:55:00Z"/>
                <w:lang w:eastAsia="zh-CN"/>
              </w:rPr>
            </w:pPr>
            <w:ins w:id="2127" w:author="Huawei" w:date="2021-05-27T14:55:00Z">
              <w:r>
                <w:rPr>
                  <w:lang w:eastAsia="zh-CN"/>
                </w:rPr>
                <w:t>D-FR1-A.2.3-10</w:t>
              </w:r>
            </w:ins>
          </w:p>
        </w:tc>
        <w:tc>
          <w:tcPr>
            <w:tcW w:w="1265" w:type="dxa"/>
            <w:vAlign w:val="center"/>
          </w:tcPr>
          <w:p w14:paraId="303C211C" w14:textId="77777777" w:rsidR="00574E8E" w:rsidRPr="0039343F" w:rsidRDefault="00574E8E" w:rsidP="000E0432">
            <w:pPr>
              <w:pStyle w:val="TAC"/>
              <w:rPr>
                <w:ins w:id="2128" w:author="Huawei" w:date="2021-05-27T14:55:00Z"/>
              </w:rPr>
            </w:pPr>
            <w:ins w:id="2129" w:author="Huawei" w:date="2021-05-27T14:55:00Z">
              <w:r w:rsidRPr="0039343F">
                <w:t>pos1</w:t>
              </w:r>
            </w:ins>
          </w:p>
        </w:tc>
        <w:tc>
          <w:tcPr>
            <w:tcW w:w="1134" w:type="dxa"/>
            <w:vAlign w:val="center"/>
          </w:tcPr>
          <w:p w14:paraId="0DCEF3BC" w14:textId="77777777" w:rsidR="00574E8E" w:rsidRPr="0039343F" w:rsidRDefault="00574E8E" w:rsidP="000E0432">
            <w:pPr>
              <w:pStyle w:val="TAC"/>
              <w:rPr>
                <w:ins w:id="2130" w:author="Huawei" w:date="2021-05-27T14:55:00Z"/>
              </w:rPr>
            </w:pPr>
            <w:ins w:id="2131" w:author="Huawei" w:date="2021-05-27T14:55:00Z">
              <w:r w:rsidRPr="0039343F">
                <w:t>11.2</w:t>
              </w:r>
            </w:ins>
          </w:p>
        </w:tc>
      </w:tr>
      <w:tr w:rsidR="00574E8E" w:rsidRPr="0039343F" w14:paraId="44D608BA" w14:textId="77777777" w:rsidTr="00574E8E">
        <w:trPr>
          <w:cantSplit/>
          <w:jc w:val="center"/>
          <w:ins w:id="2132" w:author="Huawei" w:date="2021-05-27T14:55:00Z"/>
        </w:trPr>
        <w:tc>
          <w:tcPr>
            <w:tcW w:w="1007" w:type="dxa"/>
            <w:vMerge/>
            <w:vAlign w:val="center"/>
          </w:tcPr>
          <w:p w14:paraId="79295E47" w14:textId="77777777" w:rsidR="00574E8E" w:rsidRPr="0039343F" w:rsidRDefault="00574E8E" w:rsidP="000E0432">
            <w:pPr>
              <w:pStyle w:val="TAC"/>
              <w:rPr>
                <w:ins w:id="2133" w:author="Huawei" w:date="2021-05-27T14:55:00Z"/>
              </w:rPr>
            </w:pPr>
          </w:p>
        </w:tc>
        <w:tc>
          <w:tcPr>
            <w:tcW w:w="1093" w:type="dxa"/>
            <w:vMerge w:val="restart"/>
            <w:tcBorders>
              <w:top w:val="single" w:sz="4" w:space="0" w:color="auto"/>
            </w:tcBorders>
            <w:vAlign w:val="center"/>
          </w:tcPr>
          <w:p w14:paraId="4312C713" w14:textId="77777777" w:rsidR="00574E8E" w:rsidRPr="0039343F" w:rsidRDefault="00574E8E" w:rsidP="000E0432">
            <w:pPr>
              <w:pStyle w:val="TAC"/>
              <w:rPr>
                <w:ins w:id="2134" w:author="Huawei" w:date="2021-05-27T14:55:00Z"/>
              </w:rPr>
            </w:pPr>
            <w:ins w:id="2135" w:author="Huawei" w:date="2021-05-27T14:55:00Z">
              <w:r w:rsidRPr="0039343F">
                <w:t>8</w:t>
              </w:r>
            </w:ins>
          </w:p>
        </w:tc>
        <w:tc>
          <w:tcPr>
            <w:tcW w:w="1985" w:type="dxa"/>
            <w:vAlign w:val="center"/>
          </w:tcPr>
          <w:p w14:paraId="426BF25A" w14:textId="77777777" w:rsidR="00574E8E" w:rsidRPr="0039343F" w:rsidRDefault="00574E8E" w:rsidP="000E0432">
            <w:pPr>
              <w:pStyle w:val="TAC"/>
              <w:rPr>
                <w:ins w:id="2136" w:author="Huawei" w:date="2021-05-27T14:55:00Z"/>
              </w:rPr>
            </w:pPr>
            <w:ins w:id="2137" w:author="Huawei" w:date="2021-05-27T14:55:00Z">
              <w:r w:rsidRPr="0039343F">
                <w:t>TDLB100-400 Low</w:t>
              </w:r>
            </w:ins>
          </w:p>
        </w:tc>
        <w:tc>
          <w:tcPr>
            <w:tcW w:w="1570" w:type="dxa"/>
            <w:vAlign w:val="center"/>
          </w:tcPr>
          <w:p w14:paraId="423D475A" w14:textId="77777777" w:rsidR="00574E8E" w:rsidRPr="0039343F" w:rsidRDefault="00574E8E" w:rsidP="000E0432">
            <w:pPr>
              <w:pStyle w:val="TAC"/>
              <w:rPr>
                <w:ins w:id="2138" w:author="Huawei" w:date="2021-05-27T14:55:00Z"/>
                <w:lang w:eastAsia="zh-CN"/>
              </w:rPr>
            </w:pPr>
            <w:ins w:id="2139" w:author="Huawei" w:date="2021-05-27T14:55:00Z">
              <w:r>
                <w:rPr>
                  <w:lang w:eastAsia="zh-CN"/>
                </w:rPr>
                <w:t>D-FR1-A.2.1-10</w:t>
              </w:r>
            </w:ins>
          </w:p>
        </w:tc>
        <w:tc>
          <w:tcPr>
            <w:tcW w:w="1265" w:type="dxa"/>
            <w:vAlign w:val="center"/>
          </w:tcPr>
          <w:p w14:paraId="43E72DAC" w14:textId="77777777" w:rsidR="00574E8E" w:rsidRPr="0039343F" w:rsidRDefault="00574E8E" w:rsidP="000E0432">
            <w:pPr>
              <w:pStyle w:val="TAC"/>
              <w:rPr>
                <w:ins w:id="2140" w:author="Huawei" w:date="2021-05-27T14:55:00Z"/>
              </w:rPr>
            </w:pPr>
            <w:ins w:id="2141" w:author="Huawei" w:date="2021-05-27T14:55:00Z">
              <w:r w:rsidRPr="0039343F">
                <w:t>pos1</w:t>
              </w:r>
            </w:ins>
          </w:p>
        </w:tc>
        <w:tc>
          <w:tcPr>
            <w:tcW w:w="1134" w:type="dxa"/>
            <w:vAlign w:val="center"/>
          </w:tcPr>
          <w:p w14:paraId="16D0017E" w14:textId="77777777" w:rsidR="00574E8E" w:rsidRPr="0039343F" w:rsidRDefault="00574E8E" w:rsidP="000E0432">
            <w:pPr>
              <w:pStyle w:val="TAC"/>
              <w:rPr>
                <w:ins w:id="2142" w:author="Huawei" w:date="2021-05-27T14:55:00Z"/>
              </w:rPr>
            </w:pPr>
            <w:ins w:id="2143" w:author="Huawei" w:date="2021-05-27T14:55:00Z">
              <w:r w:rsidRPr="0039343F">
                <w:t>-5.3</w:t>
              </w:r>
            </w:ins>
          </w:p>
        </w:tc>
      </w:tr>
      <w:tr w:rsidR="00574E8E" w:rsidRPr="0039343F" w14:paraId="5B9D71A9" w14:textId="77777777" w:rsidTr="00574E8E">
        <w:trPr>
          <w:cantSplit/>
          <w:jc w:val="center"/>
          <w:ins w:id="2144" w:author="Huawei" w:date="2021-05-27T14:55:00Z"/>
        </w:trPr>
        <w:tc>
          <w:tcPr>
            <w:tcW w:w="1007" w:type="dxa"/>
            <w:vMerge/>
            <w:vAlign w:val="center"/>
          </w:tcPr>
          <w:p w14:paraId="6219AC1F" w14:textId="77777777" w:rsidR="00574E8E" w:rsidRPr="0039343F" w:rsidRDefault="00574E8E" w:rsidP="000E0432">
            <w:pPr>
              <w:pStyle w:val="TAC"/>
              <w:rPr>
                <w:ins w:id="2145" w:author="Huawei" w:date="2021-05-27T14:55:00Z"/>
              </w:rPr>
            </w:pPr>
          </w:p>
        </w:tc>
        <w:tc>
          <w:tcPr>
            <w:tcW w:w="1093" w:type="dxa"/>
            <w:vMerge/>
            <w:vAlign w:val="center"/>
          </w:tcPr>
          <w:p w14:paraId="0DED1853" w14:textId="77777777" w:rsidR="00574E8E" w:rsidRPr="0039343F" w:rsidRDefault="00574E8E" w:rsidP="000E0432">
            <w:pPr>
              <w:pStyle w:val="TAC"/>
              <w:rPr>
                <w:ins w:id="2146" w:author="Huawei" w:date="2021-05-27T14:55:00Z"/>
              </w:rPr>
            </w:pPr>
          </w:p>
        </w:tc>
        <w:tc>
          <w:tcPr>
            <w:tcW w:w="1985" w:type="dxa"/>
            <w:vAlign w:val="center"/>
          </w:tcPr>
          <w:p w14:paraId="5BCAF3AE" w14:textId="77777777" w:rsidR="00574E8E" w:rsidRPr="0039343F" w:rsidRDefault="00574E8E" w:rsidP="000E0432">
            <w:pPr>
              <w:pStyle w:val="TAC"/>
              <w:rPr>
                <w:ins w:id="2147" w:author="Huawei" w:date="2021-05-27T14:55:00Z"/>
              </w:rPr>
            </w:pPr>
            <w:ins w:id="2148" w:author="Huawei" w:date="2021-05-27T14:55:00Z">
              <w:r w:rsidRPr="0039343F">
                <w:t>TDLC300-100 Low</w:t>
              </w:r>
            </w:ins>
          </w:p>
        </w:tc>
        <w:tc>
          <w:tcPr>
            <w:tcW w:w="1570" w:type="dxa"/>
            <w:vAlign w:val="center"/>
          </w:tcPr>
          <w:p w14:paraId="13F337A6" w14:textId="77777777" w:rsidR="00574E8E" w:rsidRPr="0039343F" w:rsidRDefault="00574E8E" w:rsidP="000E0432">
            <w:pPr>
              <w:pStyle w:val="TAC"/>
              <w:rPr>
                <w:ins w:id="2149" w:author="Huawei" w:date="2021-05-27T14:55:00Z"/>
                <w:lang w:eastAsia="zh-CN"/>
              </w:rPr>
            </w:pPr>
            <w:ins w:id="2150" w:author="Huawei" w:date="2021-05-27T14:55:00Z">
              <w:r>
                <w:rPr>
                  <w:lang w:eastAsia="zh-CN"/>
                </w:rPr>
                <w:t>D-FR1-A.2.3-10</w:t>
              </w:r>
            </w:ins>
          </w:p>
        </w:tc>
        <w:tc>
          <w:tcPr>
            <w:tcW w:w="1265" w:type="dxa"/>
            <w:vAlign w:val="center"/>
          </w:tcPr>
          <w:p w14:paraId="74AAA22F" w14:textId="77777777" w:rsidR="00574E8E" w:rsidRPr="0039343F" w:rsidRDefault="00574E8E" w:rsidP="000E0432">
            <w:pPr>
              <w:pStyle w:val="TAC"/>
              <w:rPr>
                <w:ins w:id="2151" w:author="Huawei" w:date="2021-05-27T14:55:00Z"/>
              </w:rPr>
            </w:pPr>
            <w:ins w:id="2152" w:author="Huawei" w:date="2021-05-27T14:55:00Z">
              <w:r w:rsidRPr="0039343F">
                <w:t>pos1</w:t>
              </w:r>
            </w:ins>
          </w:p>
        </w:tc>
        <w:tc>
          <w:tcPr>
            <w:tcW w:w="1134" w:type="dxa"/>
            <w:vAlign w:val="center"/>
          </w:tcPr>
          <w:p w14:paraId="511CDED5" w14:textId="77777777" w:rsidR="00574E8E" w:rsidRPr="0039343F" w:rsidRDefault="00574E8E" w:rsidP="000E0432">
            <w:pPr>
              <w:pStyle w:val="TAC"/>
              <w:rPr>
                <w:ins w:id="2153" w:author="Huawei" w:date="2021-05-27T14:55:00Z"/>
              </w:rPr>
            </w:pPr>
            <w:ins w:id="2154" w:author="Huawei" w:date="2021-05-27T14:55:00Z">
              <w:r w:rsidRPr="0039343F">
                <w:t>6.9</w:t>
              </w:r>
            </w:ins>
          </w:p>
        </w:tc>
      </w:tr>
    </w:tbl>
    <w:p w14:paraId="421E49E5" w14:textId="77777777" w:rsidR="000E0432" w:rsidRPr="0039343F" w:rsidRDefault="000E0432" w:rsidP="000E0432">
      <w:pPr>
        <w:rPr>
          <w:ins w:id="2155" w:author="Huawei" w:date="2021-05-27T14:55:00Z"/>
          <w:lang w:eastAsia="zh-CN"/>
        </w:rPr>
      </w:pPr>
    </w:p>
    <w:p w14:paraId="1F05A671" w14:textId="77777777" w:rsidR="000E0432" w:rsidRPr="00B054F4" w:rsidRDefault="000E0432" w:rsidP="000E0432">
      <w:pPr>
        <w:pStyle w:val="TH"/>
        <w:rPr>
          <w:ins w:id="2156" w:author="Huawei" w:date="2021-05-27T14:55:00Z"/>
          <w:lang w:eastAsia="zh-CN"/>
        </w:rPr>
      </w:pPr>
      <w:ins w:id="2157" w:author="Huawei" w:date="2021-05-27T14:55:00Z">
        <w:r w:rsidRPr="00B054F4">
          <w:t>Table 8.1.2.1.2-11: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10 MHz channel bandwidth</w:t>
        </w:r>
        <w:r w:rsidRPr="00B054F4">
          <w:rPr>
            <w:lang w:eastAsia="zh-CN"/>
          </w:rPr>
          <w:t>, 30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580"/>
        <w:gridCol w:w="1255"/>
        <w:gridCol w:w="1134"/>
      </w:tblGrid>
      <w:tr w:rsidR="000E0432" w:rsidRPr="0039343F" w14:paraId="397A5356" w14:textId="77777777" w:rsidTr="00574E8E">
        <w:trPr>
          <w:cantSplit/>
          <w:jc w:val="center"/>
          <w:ins w:id="2158" w:author="Huawei" w:date="2021-05-27T14:55:00Z"/>
        </w:trPr>
        <w:tc>
          <w:tcPr>
            <w:tcW w:w="1007" w:type="dxa"/>
            <w:tcBorders>
              <w:bottom w:val="single" w:sz="4" w:space="0" w:color="auto"/>
            </w:tcBorders>
            <w:vAlign w:val="center"/>
          </w:tcPr>
          <w:p w14:paraId="36CF0522" w14:textId="77777777" w:rsidR="000E0432" w:rsidRPr="0039343F" w:rsidRDefault="000E0432" w:rsidP="000E0432">
            <w:pPr>
              <w:pStyle w:val="TAH"/>
              <w:rPr>
                <w:ins w:id="2159" w:author="Huawei" w:date="2021-05-27T14:55:00Z"/>
              </w:rPr>
            </w:pPr>
            <w:ins w:id="2160" w:author="Huawei" w:date="2021-05-27T14:55:00Z">
              <w:r w:rsidRPr="0039343F">
                <w:t>Number of TX antennas</w:t>
              </w:r>
            </w:ins>
          </w:p>
        </w:tc>
        <w:tc>
          <w:tcPr>
            <w:tcW w:w="1093" w:type="dxa"/>
            <w:tcBorders>
              <w:bottom w:val="single" w:sz="4" w:space="0" w:color="auto"/>
            </w:tcBorders>
            <w:vAlign w:val="center"/>
          </w:tcPr>
          <w:p w14:paraId="3F04B927" w14:textId="77777777" w:rsidR="000E0432" w:rsidRPr="0039343F" w:rsidRDefault="000E0432" w:rsidP="000E0432">
            <w:pPr>
              <w:pStyle w:val="TAH"/>
              <w:rPr>
                <w:ins w:id="2161" w:author="Huawei" w:date="2021-05-27T14:55:00Z"/>
              </w:rPr>
            </w:pPr>
            <w:ins w:id="2162" w:author="Huawei" w:date="2021-05-27T14:55:00Z">
              <w:r w:rsidRPr="0039343F">
                <w:t xml:space="preserve">Number of </w:t>
              </w:r>
              <w:r>
                <w:t>Demodulation Branches</w:t>
              </w:r>
            </w:ins>
          </w:p>
        </w:tc>
        <w:tc>
          <w:tcPr>
            <w:tcW w:w="1985" w:type="dxa"/>
            <w:vAlign w:val="center"/>
          </w:tcPr>
          <w:p w14:paraId="333FD1CE" w14:textId="49204CB5" w:rsidR="000E0432" w:rsidRPr="0039343F" w:rsidRDefault="000E0432" w:rsidP="000E0432">
            <w:pPr>
              <w:pStyle w:val="TAH"/>
              <w:rPr>
                <w:ins w:id="2163" w:author="Huawei" w:date="2021-05-27T14:55:00Z"/>
              </w:rPr>
            </w:pPr>
            <w:ins w:id="2164" w:author="Huawei" w:date="2021-05-27T14:55:00Z">
              <w:r w:rsidRPr="0039343F">
                <w:t xml:space="preserve">Propagation conditions and correlation matrix (Annex </w:t>
              </w:r>
            </w:ins>
            <w:ins w:id="2165" w:author="Huawei_Modify_After_Meeting" w:date="2021-05-27T17:12:00Z">
              <w:r w:rsidR="00402AA3">
                <w:t>TBA</w:t>
              </w:r>
            </w:ins>
            <w:ins w:id="2166" w:author="Huawei" w:date="2021-05-27T14:55:00Z">
              <w:del w:id="2167" w:author="Huawei_Modify_After_Meeting" w:date="2021-05-27T17:12:00Z">
                <w:r w:rsidRPr="0039343F" w:rsidDel="00402AA3">
                  <w:delText>G</w:delText>
                </w:r>
              </w:del>
              <w:r w:rsidRPr="0039343F">
                <w:t>)</w:t>
              </w:r>
            </w:ins>
          </w:p>
        </w:tc>
        <w:tc>
          <w:tcPr>
            <w:tcW w:w="1580" w:type="dxa"/>
            <w:vAlign w:val="center"/>
          </w:tcPr>
          <w:p w14:paraId="32608E00" w14:textId="77777777" w:rsidR="000E0432" w:rsidRPr="0039343F" w:rsidRDefault="000E0432" w:rsidP="000E0432">
            <w:pPr>
              <w:pStyle w:val="TAH"/>
              <w:rPr>
                <w:ins w:id="2168" w:author="Huawei" w:date="2021-05-27T14:55:00Z"/>
              </w:rPr>
            </w:pPr>
            <w:ins w:id="2169" w:author="Huawei" w:date="2021-05-27T14:55:00Z">
              <w:r w:rsidRPr="0039343F">
                <w:t>FRC</w:t>
              </w:r>
              <w:r w:rsidRPr="0039343F">
                <w:br/>
                <w:t>(Annex A)</w:t>
              </w:r>
            </w:ins>
          </w:p>
        </w:tc>
        <w:tc>
          <w:tcPr>
            <w:tcW w:w="1255" w:type="dxa"/>
            <w:vAlign w:val="center"/>
          </w:tcPr>
          <w:p w14:paraId="3D345863" w14:textId="77777777" w:rsidR="000E0432" w:rsidRPr="0039343F" w:rsidRDefault="000E0432" w:rsidP="000E0432">
            <w:pPr>
              <w:pStyle w:val="TAH"/>
              <w:rPr>
                <w:ins w:id="2170" w:author="Huawei" w:date="2021-05-27T14:55:00Z"/>
              </w:rPr>
            </w:pPr>
            <w:ins w:id="2171" w:author="Huawei" w:date="2021-05-27T14:55:00Z">
              <w:r w:rsidRPr="0039343F">
                <w:t>Additional DM-RS position</w:t>
              </w:r>
            </w:ins>
          </w:p>
        </w:tc>
        <w:tc>
          <w:tcPr>
            <w:tcW w:w="1134" w:type="dxa"/>
            <w:vAlign w:val="center"/>
          </w:tcPr>
          <w:p w14:paraId="1C2FA542" w14:textId="77777777" w:rsidR="000E0432" w:rsidRPr="0039343F" w:rsidRDefault="000E0432" w:rsidP="000E0432">
            <w:pPr>
              <w:pStyle w:val="TAH"/>
              <w:rPr>
                <w:ins w:id="2172" w:author="Huawei" w:date="2021-05-27T14:55:00Z"/>
              </w:rPr>
            </w:pPr>
            <w:ins w:id="2173" w:author="Huawei" w:date="2021-05-27T14:55:00Z">
              <w:r w:rsidRPr="0039343F">
                <w:t>SNR</w:t>
              </w:r>
            </w:ins>
          </w:p>
          <w:p w14:paraId="6AE39FE7" w14:textId="77777777" w:rsidR="000E0432" w:rsidRPr="0039343F" w:rsidRDefault="000E0432" w:rsidP="000E0432">
            <w:pPr>
              <w:pStyle w:val="TAH"/>
              <w:rPr>
                <w:ins w:id="2174" w:author="Huawei" w:date="2021-05-27T14:55:00Z"/>
              </w:rPr>
            </w:pPr>
            <w:ins w:id="2175" w:author="Huawei" w:date="2021-05-27T14:55:00Z">
              <w:r w:rsidRPr="0039343F">
                <w:t>(dB)</w:t>
              </w:r>
            </w:ins>
          </w:p>
        </w:tc>
      </w:tr>
      <w:tr w:rsidR="00574E8E" w:rsidRPr="0039343F" w14:paraId="63432C40" w14:textId="77777777" w:rsidTr="00574E8E">
        <w:trPr>
          <w:cantSplit/>
          <w:jc w:val="center"/>
          <w:ins w:id="2176" w:author="Huawei" w:date="2021-05-27T14:55:00Z"/>
        </w:trPr>
        <w:tc>
          <w:tcPr>
            <w:tcW w:w="1007" w:type="dxa"/>
            <w:vMerge w:val="restart"/>
            <w:vAlign w:val="center"/>
          </w:tcPr>
          <w:p w14:paraId="24DBCBCE" w14:textId="04B24B2F" w:rsidR="00574E8E" w:rsidRPr="0039343F" w:rsidRDefault="00574E8E" w:rsidP="000E0432">
            <w:pPr>
              <w:pStyle w:val="TAC"/>
              <w:rPr>
                <w:ins w:id="2177" w:author="Huawei" w:date="2021-05-27T14:55:00Z"/>
              </w:rPr>
            </w:pPr>
            <w:ins w:id="2178" w:author="Huawei" w:date="2021-05-27T14:55:00Z">
              <w:r w:rsidRPr="0039343F">
                <w:t>1</w:t>
              </w:r>
            </w:ins>
          </w:p>
        </w:tc>
        <w:tc>
          <w:tcPr>
            <w:tcW w:w="1093" w:type="dxa"/>
            <w:vMerge w:val="restart"/>
            <w:vAlign w:val="center"/>
          </w:tcPr>
          <w:p w14:paraId="1F267534" w14:textId="0709D413" w:rsidR="00574E8E" w:rsidRPr="0039343F" w:rsidRDefault="00574E8E" w:rsidP="000E0432">
            <w:pPr>
              <w:pStyle w:val="TAC"/>
              <w:rPr>
                <w:ins w:id="2179" w:author="Huawei" w:date="2021-05-27T14:55:00Z"/>
              </w:rPr>
            </w:pPr>
            <w:ins w:id="2180" w:author="Huawei" w:date="2021-05-27T14:55:00Z">
              <w:r w:rsidRPr="0039343F">
                <w:t>2</w:t>
              </w:r>
            </w:ins>
          </w:p>
        </w:tc>
        <w:tc>
          <w:tcPr>
            <w:tcW w:w="1985" w:type="dxa"/>
            <w:vAlign w:val="center"/>
          </w:tcPr>
          <w:p w14:paraId="216B1DCA" w14:textId="77777777" w:rsidR="00574E8E" w:rsidRPr="0039343F" w:rsidRDefault="00574E8E" w:rsidP="000E0432">
            <w:pPr>
              <w:pStyle w:val="TAC"/>
              <w:rPr>
                <w:ins w:id="2181" w:author="Huawei" w:date="2021-05-27T14:55:00Z"/>
              </w:rPr>
            </w:pPr>
            <w:ins w:id="2182" w:author="Huawei" w:date="2021-05-27T14:55:00Z">
              <w:r w:rsidRPr="0039343F">
                <w:t>TDLB100-400 Low</w:t>
              </w:r>
            </w:ins>
          </w:p>
        </w:tc>
        <w:tc>
          <w:tcPr>
            <w:tcW w:w="1580" w:type="dxa"/>
            <w:vAlign w:val="center"/>
          </w:tcPr>
          <w:p w14:paraId="25629651" w14:textId="77777777" w:rsidR="00574E8E" w:rsidRPr="0039343F" w:rsidRDefault="00574E8E" w:rsidP="000E0432">
            <w:pPr>
              <w:pStyle w:val="TAC"/>
              <w:rPr>
                <w:ins w:id="2183" w:author="Huawei" w:date="2021-05-27T14:55:00Z"/>
              </w:rPr>
            </w:pPr>
            <w:ins w:id="2184" w:author="Huawei" w:date="2021-05-27T14:55:00Z">
              <w:r>
                <w:rPr>
                  <w:lang w:eastAsia="zh-CN"/>
                </w:rPr>
                <w:t>D-FR1-A.2.1-4</w:t>
              </w:r>
            </w:ins>
          </w:p>
        </w:tc>
        <w:tc>
          <w:tcPr>
            <w:tcW w:w="1255" w:type="dxa"/>
            <w:vAlign w:val="center"/>
          </w:tcPr>
          <w:p w14:paraId="522D6349" w14:textId="77777777" w:rsidR="00574E8E" w:rsidRPr="0039343F" w:rsidRDefault="00574E8E" w:rsidP="000E0432">
            <w:pPr>
              <w:pStyle w:val="TAC"/>
              <w:rPr>
                <w:ins w:id="2185" w:author="Huawei" w:date="2021-05-27T14:55:00Z"/>
              </w:rPr>
            </w:pPr>
            <w:ins w:id="2186" w:author="Huawei" w:date="2021-05-27T14:55:00Z">
              <w:r w:rsidRPr="0039343F">
                <w:t>pos1</w:t>
              </w:r>
            </w:ins>
          </w:p>
        </w:tc>
        <w:tc>
          <w:tcPr>
            <w:tcW w:w="1134" w:type="dxa"/>
            <w:vAlign w:val="center"/>
          </w:tcPr>
          <w:p w14:paraId="3246DAC3" w14:textId="77777777" w:rsidR="00574E8E" w:rsidRPr="0039343F" w:rsidRDefault="00574E8E" w:rsidP="000E0432">
            <w:pPr>
              <w:pStyle w:val="TAC"/>
              <w:rPr>
                <w:ins w:id="2187" w:author="Huawei" w:date="2021-05-27T14:55:00Z"/>
              </w:rPr>
            </w:pPr>
            <w:ins w:id="2188" w:author="Huawei" w:date="2021-05-27T14:55:00Z">
              <w:r w:rsidRPr="0039343F">
                <w:t>-2.4</w:t>
              </w:r>
            </w:ins>
          </w:p>
        </w:tc>
      </w:tr>
      <w:tr w:rsidR="00574E8E" w:rsidRPr="0039343F" w14:paraId="5FB04CBF" w14:textId="77777777" w:rsidTr="00574E8E">
        <w:trPr>
          <w:cantSplit/>
          <w:jc w:val="center"/>
          <w:ins w:id="2189" w:author="Huawei" w:date="2021-05-27T14:55:00Z"/>
        </w:trPr>
        <w:tc>
          <w:tcPr>
            <w:tcW w:w="1007" w:type="dxa"/>
            <w:vMerge/>
            <w:vAlign w:val="center"/>
          </w:tcPr>
          <w:p w14:paraId="2305830C" w14:textId="5CC174FF" w:rsidR="00574E8E" w:rsidRPr="0039343F" w:rsidRDefault="00574E8E" w:rsidP="000E0432">
            <w:pPr>
              <w:pStyle w:val="TAC"/>
              <w:rPr>
                <w:ins w:id="2190" w:author="Huawei" w:date="2021-05-27T14:55:00Z"/>
              </w:rPr>
            </w:pPr>
          </w:p>
        </w:tc>
        <w:tc>
          <w:tcPr>
            <w:tcW w:w="1093" w:type="dxa"/>
            <w:vMerge/>
            <w:vAlign w:val="center"/>
          </w:tcPr>
          <w:p w14:paraId="25811723" w14:textId="2195B33C" w:rsidR="00574E8E" w:rsidRPr="0039343F" w:rsidRDefault="00574E8E" w:rsidP="000E0432">
            <w:pPr>
              <w:pStyle w:val="TAC"/>
              <w:rPr>
                <w:ins w:id="2191" w:author="Huawei" w:date="2021-05-27T14:55:00Z"/>
              </w:rPr>
            </w:pPr>
          </w:p>
        </w:tc>
        <w:tc>
          <w:tcPr>
            <w:tcW w:w="1985" w:type="dxa"/>
            <w:vAlign w:val="center"/>
          </w:tcPr>
          <w:p w14:paraId="646160E5" w14:textId="77777777" w:rsidR="00574E8E" w:rsidRPr="0039343F" w:rsidRDefault="00574E8E" w:rsidP="000E0432">
            <w:pPr>
              <w:pStyle w:val="TAC"/>
              <w:rPr>
                <w:ins w:id="2192" w:author="Huawei" w:date="2021-05-27T14:55:00Z"/>
              </w:rPr>
            </w:pPr>
            <w:ins w:id="2193" w:author="Huawei" w:date="2021-05-27T14:55:00Z">
              <w:r w:rsidRPr="0039343F">
                <w:t>TDLC300-100 Low</w:t>
              </w:r>
            </w:ins>
          </w:p>
        </w:tc>
        <w:tc>
          <w:tcPr>
            <w:tcW w:w="1580" w:type="dxa"/>
            <w:vAlign w:val="center"/>
          </w:tcPr>
          <w:p w14:paraId="06CF2077" w14:textId="77777777" w:rsidR="00574E8E" w:rsidRPr="0039343F" w:rsidRDefault="00574E8E" w:rsidP="000E0432">
            <w:pPr>
              <w:pStyle w:val="TAC"/>
              <w:rPr>
                <w:ins w:id="2194" w:author="Huawei" w:date="2021-05-27T14:55:00Z"/>
              </w:rPr>
            </w:pPr>
            <w:ins w:id="2195" w:author="Huawei" w:date="2021-05-27T14:55:00Z">
              <w:r>
                <w:rPr>
                  <w:lang w:eastAsia="zh-CN"/>
                </w:rPr>
                <w:t>D-FR1-A.2.3-4</w:t>
              </w:r>
            </w:ins>
          </w:p>
        </w:tc>
        <w:tc>
          <w:tcPr>
            <w:tcW w:w="1255" w:type="dxa"/>
            <w:vAlign w:val="center"/>
          </w:tcPr>
          <w:p w14:paraId="531D1E97" w14:textId="77777777" w:rsidR="00574E8E" w:rsidRPr="0039343F" w:rsidRDefault="00574E8E" w:rsidP="000E0432">
            <w:pPr>
              <w:pStyle w:val="TAC"/>
              <w:rPr>
                <w:ins w:id="2196" w:author="Huawei" w:date="2021-05-27T14:55:00Z"/>
              </w:rPr>
            </w:pPr>
            <w:ins w:id="2197" w:author="Huawei" w:date="2021-05-27T14:55:00Z">
              <w:r w:rsidRPr="0039343F">
                <w:t>pos1</w:t>
              </w:r>
            </w:ins>
          </w:p>
        </w:tc>
        <w:tc>
          <w:tcPr>
            <w:tcW w:w="1134" w:type="dxa"/>
            <w:vAlign w:val="center"/>
          </w:tcPr>
          <w:p w14:paraId="1F2B6AE3" w14:textId="77777777" w:rsidR="00574E8E" w:rsidRPr="0039343F" w:rsidRDefault="00574E8E" w:rsidP="000E0432">
            <w:pPr>
              <w:pStyle w:val="TAC"/>
              <w:rPr>
                <w:ins w:id="2198" w:author="Huawei" w:date="2021-05-27T14:55:00Z"/>
              </w:rPr>
            </w:pPr>
            <w:ins w:id="2199" w:author="Huawei" w:date="2021-05-27T14:55:00Z">
              <w:r w:rsidRPr="0039343F">
                <w:t>10.1</w:t>
              </w:r>
            </w:ins>
          </w:p>
        </w:tc>
      </w:tr>
      <w:tr w:rsidR="00574E8E" w:rsidRPr="0039343F" w14:paraId="3F27B8D2" w14:textId="77777777" w:rsidTr="00574E8E">
        <w:trPr>
          <w:cantSplit/>
          <w:jc w:val="center"/>
          <w:ins w:id="2200" w:author="Huawei" w:date="2021-05-27T14:55:00Z"/>
        </w:trPr>
        <w:tc>
          <w:tcPr>
            <w:tcW w:w="1007" w:type="dxa"/>
            <w:vMerge/>
            <w:vAlign w:val="center"/>
          </w:tcPr>
          <w:p w14:paraId="097D23C4" w14:textId="2DDD89EF" w:rsidR="00574E8E" w:rsidRPr="0039343F" w:rsidRDefault="00574E8E" w:rsidP="000E0432">
            <w:pPr>
              <w:pStyle w:val="TAC"/>
              <w:rPr>
                <w:ins w:id="2201" w:author="Huawei" w:date="2021-05-27T14:55:00Z"/>
              </w:rPr>
            </w:pPr>
          </w:p>
        </w:tc>
        <w:tc>
          <w:tcPr>
            <w:tcW w:w="1093" w:type="dxa"/>
            <w:vMerge/>
            <w:tcBorders>
              <w:bottom w:val="single" w:sz="4" w:space="0" w:color="auto"/>
            </w:tcBorders>
            <w:vAlign w:val="center"/>
          </w:tcPr>
          <w:p w14:paraId="20D1CAA8" w14:textId="77777777" w:rsidR="00574E8E" w:rsidRPr="0039343F" w:rsidRDefault="00574E8E" w:rsidP="000E0432">
            <w:pPr>
              <w:pStyle w:val="TAC"/>
              <w:rPr>
                <w:ins w:id="2202" w:author="Huawei" w:date="2021-05-27T14:55:00Z"/>
              </w:rPr>
            </w:pPr>
          </w:p>
        </w:tc>
        <w:tc>
          <w:tcPr>
            <w:tcW w:w="1985" w:type="dxa"/>
            <w:vAlign w:val="center"/>
          </w:tcPr>
          <w:p w14:paraId="2B584834" w14:textId="77777777" w:rsidR="00574E8E" w:rsidRPr="0039343F" w:rsidRDefault="00574E8E" w:rsidP="000E0432">
            <w:pPr>
              <w:pStyle w:val="TAC"/>
              <w:rPr>
                <w:ins w:id="2203" w:author="Huawei" w:date="2021-05-27T14:55:00Z"/>
              </w:rPr>
            </w:pPr>
            <w:ins w:id="2204" w:author="Huawei" w:date="2021-05-27T14:55:00Z">
              <w:r w:rsidRPr="0039343F">
                <w:t>TDLA30-10 Low</w:t>
              </w:r>
            </w:ins>
          </w:p>
        </w:tc>
        <w:tc>
          <w:tcPr>
            <w:tcW w:w="1580" w:type="dxa"/>
            <w:vAlign w:val="center"/>
          </w:tcPr>
          <w:p w14:paraId="74D6BD11" w14:textId="77777777" w:rsidR="00574E8E" w:rsidRPr="0039343F" w:rsidRDefault="00574E8E" w:rsidP="000E0432">
            <w:pPr>
              <w:pStyle w:val="TAC"/>
              <w:rPr>
                <w:ins w:id="2205" w:author="Huawei" w:date="2021-05-27T14:55:00Z"/>
              </w:rPr>
            </w:pPr>
            <w:ins w:id="2206" w:author="Huawei" w:date="2021-05-27T14:55:00Z">
              <w:r>
                <w:rPr>
                  <w:lang w:eastAsia="zh-CN"/>
                </w:rPr>
                <w:t>D-FR1-A.2.4-4</w:t>
              </w:r>
            </w:ins>
          </w:p>
        </w:tc>
        <w:tc>
          <w:tcPr>
            <w:tcW w:w="1255" w:type="dxa"/>
            <w:vAlign w:val="center"/>
          </w:tcPr>
          <w:p w14:paraId="6D202EA2" w14:textId="77777777" w:rsidR="00574E8E" w:rsidRPr="0039343F" w:rsidRDefault="00574E8E" w:rsidP="000E0432">
            <w:pPr>
              <w:pStyle w:val="TAC"/>
              <w:rPr>
                <w:ins w:id="2207" w:author="Huawei" w:date="2021-05-27T14:55:00Z"/>
              </w:rPr>
            </w:pPr>
            <w:ins w:id="2208" w:author="Huawei" w:date="2021-05-27T14:55:00Z">
              <w:r w:rsidRPr="0039343F">
                <w:t>pos1</w:t>
              </w:r>
            </w:ins>
          </w:p>
        </w:tc>
        <w:tc>
          <w:tcPr>
            <w:tcW w:w="1134" w:type="dxa"/>
            <w:vAlign w:val="center"/>
          </w:tcPr>
          <w:p w14:paraId="06A9E7A1" w14:textId="77777777" w:rsidR="00574E8E" w:rsidRPr="0039343F" w:rsidRDefault="00574E8E" w:rsidP="000E0432">
            <w:pPr>
              <w:pStyle w:val="TAC"/>
              <w:rPr>
                <w:ins w:id="2209" w:author="Huawei" w:date="2021-05-27T14:55:00Z"/>
              </w:rPr>
            </w:pPr>
            <w:ins w:id="2210" w:author="Huawei" w:date="2021-05-27T14:55:00Z">
              <w:r w:rsidRPr="0039343F">
                <w:t>12.5</w:t>
              </w:r>
            </w:ins>
          </w:p>
        </w:tc>
      </w:tr>
      <w:tr w:rsidR="00574E8E" w:rsidRPr="0039343F" w14:paraId="523C8457" w14:textId="77777777" w:rsidTr="00574E8E">
        <w:trPr>
          <w:cantSplit/>
          <w:jc w:val="center"/>
          <w:ins w:id="2211" w:author="Huawei" w:date="2021-05-27T14:55:00Z"/>
        </w:trPr>
        <w:tc>
          <w:tcPr>
            <w:tcW w:w="1007" w:type="dxa"/>
            <w:vMerge/>
            <w:vAlign w:val="center"/>
          </w:tcPr>
          <w:p w14:paraId="71EA2601" w14:textId="3A8FD46F" w:rsidR="00574E8E" w:rsidRPr="0039343F" w:rsidRDefault="00574E8E" w:rsidP="000E0432">
            <w:pPr>
              <w:pStyle w:val="TAC"/>
              <w:rPr>
                <w:ins w:id="2212" w:author="Huawei" w:date="2021-05-27T14:55:00Z"/>
              </w:rPr>
            </w:pPr>
          </w:p>
        </w:tc>
        <w:tc>
          <w:tcPr>
            <w:tcW w:w="1093" w:type="dxa"/>
            <w:vMerge w:val="restart"/>
            <w:vAlign w:val="center"/>
          </w:tcPr>
          <w:p w14:paraId="3EC0ECC6" w14:textId="260D9BC0" w:rsidR="00574E8E" w:rsidRPr="0039343F" w:rsidRDefault="00574E8E" w:rsidP="000E0432">
            <w:pPr>
              <w:pStyle w:val="TAC"/>
              <w:rPr>
                <w:ins w:id="2213" w:author="Huawei" w:date="2021-05-27T14:55:00Z"/>
              </w:rPr>
            </w:pPr>
            <w:ins w:id="2214" w:author="Huawei" w:date="2021-05-27T14:55:00Z">
              <w:r w:rsidRPr="0039343F">
                <w:t>4</w:t>
              </w:r>
            </w:ins>
          </w:p>
        </w:tc>
        <w:tc>
          <w:tcPr>
            <w:tcW w:w="1985" w:type="dxa"/>
            <w:vAlign w:val="center"/>
          </w:tcPr>
          <w:p w14:paraId="0A483DE0" w14:textId="77777777" w:rsidR="00574E8E" w:rsidRPr="0039343F" w:rsidRDefault="00574E8E" w:rsidP="000E0432">
            <w:pPr>
              <w:pStyle w:val="TAC"/>
              <w:rPr>
                <w:ins w:id="2215" w:author="Huawei" w:date="2021-05-27T14:55:00Z"/>
              </w:rPr>
            </w:pPr>
            <w:ins w:id="2216" w:author="Huawei" w:date="2021-05-27T14:55:00Z">
              <w:r w:rsidRPr="0039343F">
                <w:t>TDLB100-400 Low</w:t>
              </w:r>
            </w:ins>
          </w:p>
        </w:tc>
        <w:tc>
          <w:tcPr>
            <w:tcW w:w="1580" w:type="dxa"/>
            <w:vAlign w:val="center"/>
          </w:tcPr>
          <w:p w14:paraId="107A7AF7" w14:textId="77777777" w:rsidR="00574E8E" w:rsidRPr="0039343F" w:rsidRDefault="00574E8E" w:rsidP="000E0432">
            <w:pPr>
              <w:pStyle w:val="TAC"/>
              <w:rPr>
                <w:ins w:id="2217" w:author="Huawei" w:date="2021-05-27T14:55:00Z"/>
              </w:rPr>
            </w:pPr>
            <w:ins w:id="2218" w:author="Huawei" w:date="2021-05-27T14:55:00Z">
              <w:r>
                <w:rPr>
                  <w:lang w:eastAsia="zh-CN"/>
                </w:rPr>
                <w:t>D-FR1-A.2.1-4</w:t>
              </w:r>
            </w:ins>
          </w:p>
        </w:tc>
        <w:tc>
          <w:tcPr>
            <w:tcW w:w="1255" w:type="dxa"/>
            <w:vAlign w:val="center"/>
          </w:tcPr>
          <w:p w14:paraId="45CC1F3C" w14:textId="77777777" w:rsidR="00574E8E" w:rsidRPr="0039343F" w:rsidRDefault="00574E8E" w:rsidP="000E0432">
            <w:pPr>
              <w:pStyle w:val="TAC"/>
              <w:rPr>
                <w:ins w:id="2219" w:author="Huawei" w:date="2021-05-27T14:55:00Z"/>
              </w:rPr>
            </w:pPr>
            <w:ins w:id="2220" w:author="Huawei" w:date="2021-05-27T14:55:00Z">
              <w:r w:rsidRPr="0039343F">
                <w:t>pos1</w:t>
              </w:r>
            </w:ins>
          </w:p>
        </w:tc>
        <w:tc>
          <w:tcPr>
            <w:tcW w:w="1134" w:type="dxa"/>
            <w:vAlign w:val="center"/>
          </w:tcPr>
          <w:p w14:paraId="42D721E7" w14:textId="77777777" w:rsidR="00574E8E" w:rsidRPr="0039343F" w:rsidRDefault="00574E8E" w:rsidP="000E0432">
            <w:pPr>
              <w:pStyle w:val="TAC"/>
              <w:rPr>
                <w:ins w:id="2221" w:author="Huawei" w:date="2021-05-27T14:55:00Z"/>
              </w:rPr>
            </w:pPr>
            <w:ins w:id="2222" w:author="Huawei" w:date="2021-05-27T14:55:00Z">
              <w:r w:rsidRPr="0039343F">
                <w:t>-5.7</w:t>
              </w:r>
            </w:ins>
          </w:p>
        </w:tc>
      </w:tr>
      <w:tr w:rsidR="00574E8E" w:rsidRPr="0039343F" w14:paraId="374AF6B2" w14:textId="77777777" w:rsidTr="00574E8E">
        <w:trPr>
          <w:cantSplit/>
          <w:jc w:val="center"/>
          <w:ins w:id="2223" w:author="Huawei" w:date="2021-05-27T14:55:00Z"/>
        </w:trPr>
        <w:tc>
          <w:tcPr>
            <w:tcW w:w="1007" w:type="dxa"/>
            <w:vMerge/>
            <w:vAlign w:val="center"/>
          </w:tcPr>
          <w:p w14:paraId="76ADED3F" w14:textId="07C8AAD7" w:rsidR="00574E8E" w:rsidRPr="0039343F" w:rsidRDefault="00574E8E" w:rsidP="000E0432">
            <w:pPr>
              <w:pStyle w:val="TAC"/>
              <w:rPr>
                <w:ins w:id="2224" w:author="Huawei" w:date="2021-05-27T14:55:00Z"/>
              </w:rPr>
            </w:pPr>
          </w:p>
        </w:tc>
        <w:tc>
          <w:tcPr>
            <w:tcW w:w="1093" w:type="dxa"/>
            <w:vMerge/>
            <w:vAlign w:val="center"/>
          </w:tcPr>
          <w:p w14:paraId="09737C75" w14:textId="11C3F7FF" w:rsidR="00574E8E" w:rsidRPr="0039343F" w:rsidRDefault="00574E8E" w:rsidP="000E0432">
            <w:pPr>
              <w:pStyle w:val="TAC"/>
              <w:rPr>
                <w:ins w:id="2225" w:author="Huawei" w:date="2021-05-27T14:55:00Z"/>
              </w:rPr>
            </w:pPr>
          </w:p>
        </w:tc>
        <w:tc>
          <w:tcPr>
            <w:tcW w:w="1985" w:type="dxa"/>
            <w:vAlign w:val="center"/>
          </w:tcPr>
          <w:p w14:paraId="2E7A3DA4" w14:textId="77777777" w:rsidR="00574E8E" w:rsidRPr="0039343F" w:rsidRDefault="00574E8E" w:rsidP="000E0432">
            <w:pPr>
              <w:pStyle w:val="TAC"/>
              <w:rPr>
                <w:ins w:id="2226" w:author="Huawei" w:date="2021-05-27T14:55:00Z"/>
              </w:rPr>
            </w:pPr>
            <w:ins w:id="2227" w:author="Huawei" w:date="2021-05-27T14:55:00Z">
              <w:r w:rsidRPr="0039343F">
                <w:t>TDLC300-100 Low</w:t>
              </w:r>
            </w:ins>
          </w:p>
        </w:tc>
        <w:tc>
          <w:tcPr>
            <w:tcW w:w="1580" w:type="dxa"/>
            <w:vAlign w:val="center"/>
          </w:tcPr>
          <w:p w14:paraId="229B8BB4" w14:textId="77777777" w:rsidR="00574E8E" w:rsidRPr="0039343F" w:rsidRDefault="00574E8E" w:rsidP="000E0432">
            <w:pPr>
              <w:pStyle w:val="TAC"/>
              <w:rPr>
                <w:ins w:id="2228" w:author="Huawei" w:date="2021-05-27T14:55:00Z"/>
              </w:rPr>
            </w:pPr>
            <w:ins w:id="2229" w:author="Huawei" w:date="2021-05-27T14:55:00Z">
              <w:r>
                <w:rPr>
                  <w:lang w:eastAsia="zh-CN"/>
                </w:rPr>
                <w:t>D-FR1-A.2.3-4</w:t>
              </w:r>
            </w:ins>
          </w:p>
        </w:tc>
        <w:tc>
          <w:tcPr>
            <w:tcW w:w="1255" w:type="dxa"/>
            <w:vAlign w:val="center"/>
          </w:tcPr>
          <w:p w14:paraId="444B4B09" w14:textId="77777777" w:rsidR="00574E8E" w:rsidRPr="0039343F" w:rsidRDefault="00574E8E" w:rsidP="000E0432">
            <w:pPr>
              <w:pStyle w:val="TAC"/>
              <w:rPr>
                <w:ins w:id="2230" w:author="Huawei" w:date="2021-05-27T14:55:00Z"/>
              </w:rPr>
            </w:pPr>
            <w:ins w:id="2231" w:author="Huawei" w:date="2021-05-27T14:55:00Z">
              <w:r w:rsidRPr="0039343F">
                <w:t>pos1</w:t>
              </w:r>
            </w:ins>
          </w:p>
        </w:tc>
        <w:tc>
          <w:tcPr>
            <w:tcW w:w="1134" w:type="dxa"/>
            <w:vAlign w:val="center"/>
          </w:tcPr>
          <w:p w14:paraId="178A7F86" w14:textId="77777777" w:rsidR="00574E8E" w:rsidRPr="0039343F" w:rsidRDefault="00574E8E" w:rsidP="000E0432">
            <w:pPr>
              <w:pStyle w:val="TAC"/>
              <w:rPr>
                <w:ins w:id="2232" w:author="Huawei" w:date="2021-05-27T14:55:00Z"/>
              </w:rPr>
            </w:pPr>
            <w:ins w:id="2233" w:author="Huawei" w:date="2021-05-27T14:55:00Z">
              <w:r w:rsidRPr="0039343F">
                <w:t>6.4</w:t>
              </w:r>
            </w:ins>
          </w:p>
        </w:tc>
      </w:tr>
      <w:tr w:rsidR="00574E8E" w:rsidRPr="0039343F" w14:paraId="2514D5D9" w14:textId="77777777" w:rsidTr="00574E8E">
        <w:trPr>
          <w:cantSplit/>
          <w:jc w:val="center"/>
          <w:ins w:id="2234" w:author="Huawei" w:date="2021-05-27T14:55:00Z"/>
        </w:trPr>
        <w:tc>
          <w:tcPr>
            <w:tcW w:w="1007" w:type="dxa"/>
            <w:vMerge/>
            <w:vAlign w:val="center"/>
          </w:tcPr>
          <w:p w14:paraId="51E6DB49" w14:textId="77777777" w:rsidR="00574E8E" w:rsidRPr="0039343F" w:rsidRDefault="00574E8E" w:rsidP="000E0432">
            <w:pPr>
              <w:pStyle w:val="TAC"/>
              <w:rPr>
                <w:ins w:id="2235" w:author="Huawei" w:date="2021-05-27T14:55:00Z"/>
              </w:rPr>
            </w:pPr>
          </w:p>
        </w:tc>
        <w:tc>
          <w:tcPr>
            <w:tcW w:w="1093" w:type="dxa"/>
            <w:vMerge/>
            <w:tcBorders>
              <w:bottom w:val="single" w:sz="4" w:space="0" w:color="auto"/>
            </w:tcBorders>
            <w:vAlign w:val="center"/>
          </w:tcPr>
          <w:p w14:paraId="20776A72" w14:textId="77777777" w:rsidR="00574E8E" w:rsidRPr="0039343F" w:rsidRDefault="00574E8E" w:rsidP="000E0432">
            <w:pPr>
              <w:pStyle w:val="TAC"/>
              <w:rPr>
                <w:ins w:id="2236" w:author="Huawei" w:date="2021-05-27T14:55:00Z"/>
              </w:rPr>
            </w:pPr>
          </w:p>
        </w:tc>
        <w:tc>
          <w:tcPr>
            <w:tcW w:w="1985" w:type="dxa"/>
            <w:vAlign w:val="center"/>
          </w:tcPr>
          <w:p w14:paraId="203B529C" w14:textId="77777777" w:rsidR="00574E8E" w:rsidRPr="0039343F" w:rsidRDefault="00574E8E" w:rsidP="000E0432">
            <w:pPr>
              <w:pStyle w:val="TAC"/>
              <w:rPr>
                <w:ins w:id="2237" w:author="Huawei" w:date="2021-05-27T14:55:00Z"/>
              </w:rPr>
            </w:pPr>
            <w:ins w:id="2238" w:author="Huawei" w:date="2021-05-27T14:55:00Z">
              <w:r w:rsidRPr="0039343F">
                <w:t>TDLA30-10 Low</w:t>
              </w:r>
            </w:ins>
          </w:p>
        </w:tc>
        <w:tc>
          <w:tcPr>
            <w:tcW w:w="1580" w:type="dxa"/>
            <w:vAlign w:val="center"/>
          </w:tcPr>
          <w:p w14:paraId="1EDCF12F" w14:textId="77777777" w:rsidR="00574E8E" w:rsidRPr="0039343F" w:rsidRDefault="00574E8E" w:rsidP="000E0432">
            <w:pPr>
              <w:pStyle w:val="TAC"/>
              <w:rPr>
                <w:ins w:id="2239" w:author="Huawei" w:date="2021-05-27T14:55:00Z"/>
              </w:rPr>
            </w:pPr>
            <w:ins w:id="2240" w:author="Huawei" w:date="2021-05-27T14:55:00Z">
              <w:r>
                <w:rPr>
                  <w:lang w:eastAsia="zh-CN"/>
                </w:rPr>
                <w:t>D-FR1-A.2.4-4</w:t>
              </w:r>
            </w:ins>
          </w:p>
        </w:tc>
        <w:tc>
          <w:tcPr>
            <w:tcW w:w="1255" w:type="dxa"/>
            <w:vAlign w:val="center"/>
          </w:tcPr>
          <w:p w14:paraId="1D1D48A1" w14:textId="77777777" w:rsidR="00574E8E" w:rsidRPr="0039343F" w:rsidRDefault="00574E8E" w:rsidP="000E0432">
            <w:pPr>
              <w:pStyle w:val="TAC"/>
              <w:rPr>
                <w:ins w:id="2241" w:author="Huawei" w:date="2021-05-27T14:55:00Z"/>
              </w:rPr>
            </w:pPr>
            <w:ins w:id="2242" w:author="Huawei" w:date="2021-05-27T14:55:00Z">
              <w:r w:rsidRPr="0039343F">
                <w:t>pos1</w:t>
              </w:r>
            </w:ins>
          </w:p>
        </w:tc>
        <w:tc>
          <w:tcPr>
            <w:tcW w:w="1134" w:type="dxa"/>
            <w:vAlign w:val="center"/>
          </w:tcPr>
          <w:p w14:paraId="077816F1" w14:textId="77777777" w:rsidR="00574E8E" w:rsidRPr="0039343F" w:rsidRDefault="00574E8E" w:rsidP="000E0432">
            <w:pPr>
              <w:pStyle w:val="TAC"/>
              <w:rPr>
                <w:ins w:id="2243" w:author="Huawei" w:date="2021-05-27T14:55:00Z"/>
              </w:rPr>
            </w:pPr>
            <w:ins w:id="2244" w:author="Huawei" w:date="2021-05-27T14:55:00Z">
              <w:r w:rsidRPr="0039343F">
                <w:t>8.6</w:t>
              </w:r>
            </w:ins>
          </w:p>
        </w:tc>
      </w:tr>
      <w:tr w:rsidR="00574E8E" w:rsidRPr="0039343F" w14:paraId="7E279DC3" w14:textId="77777777" w:rsidTr="00574E8E">
        <w:trPr>
          <w:cantSplit/>
          <w:jc w:val="center"/>
          <w:ins w:id="2245" w:author="Huawei" w:date="2021-05-27T14:55:00Z"/>
        </w:trPr>
        <w:tc>
          <w:tcPr>
            <w:tcW w:w="1007" w:type="dxa"/>
            <w:vMerge/>
            <w:vAlign w:val="center"/>
          </w:tcPr>
          <w:p w14:paraId="2B5CA573" w14:textId="77777777" w:rsidR="00574E8E" w:rsidRPr="0039343F" w:rsidRDefault="00574E8E" w:rsidP="000E0432">
            <w:pPr>
              <w:pStyle w:val="TAC"/>
              <w:rPr>
                <w:ins w:id="2246" w:author="Huawei" w:date="2021-05-27T14:55:00Z"/>
              </w:rPr>
            </w:pPr>
          </w:p>
        </w:tc>
        <w:tc>
          <w:tcPr>
            <w:tcW w:w="1093" w:type="dxa"/>
            <w:vMerge w:val="restart"/>
            <w:vAlign w:val="center"/>
          </w:tcPr>
          <w:p w14:paraId="1C43E86C" w14:textId="64A8DEEF" w:rsidR="00574E8E" w:rsidRPr="0039343F" w:rsidRDefault="00574E8E" w:rsidP="000E0432">
            <w:pPr>
              <w:pStyle w:val="TAC"/>
              <w:rPr>
                <w:ins w:id="2247" w:author="Huawei" w:date="2021-05-27T14:55:00Z"/>
              </w:rPr>
            </w:pPr>
            <w:ins w:id="2248" w:author="Huawei" w:date="2021-05-27T14:55:00Z">
              <w:r w:rsidRPr="0039343F">
                <w:t>8</w:t>
              </w:r>
            </w:ins>
          </w:p>
        </w:tc>
        <w:tc>
          <w:tcPr>
            <w:tcW w:w="1985" w:type="dxa"/>
            <w:vAlign w:val="center"/>
          </w:tcPr>
          <w:p w14:paraId="74384130" w14:textId="77777777" w:rsidR="00574E8E" w:rsidRPr="0039343F" w:rsidRDefault="00574E8E" w:rsidP="000E0432">
            <w:pPr>
              <w:pStyle w:val="TAC"/>
              <w:rPr>
                <w:ins w:id="2249" w:author="Huawei" w:date="2021-05-27T14:55:00Z"/>
              </w:rPr>
            </w:pPr>
            <w:ins w:id="2250" w:author="Huawei" w:date="2021-05-27T14:55:00Z">
              <w:r w:rsidRPr="0039343F">
                <w:t>TDLB100-400 Low</w:t>
              </w:r>
            </w:ins>
          </w:p>
        </w:tc>
        <w:tc>
          <w:tcPr>
            <w:tcW w:w="1580" w:type="dxa"/>
            <w:vAlign w:val="center"/>
          </w:tcPr>
          <w:p w14:paraId="2D29B2FE" w14:textId="77777777" w:rsidR="00574E8E" w:rsidRPr="0039343F" w:rsidRDefault="00574E8E" w:rsidP="000E0432">
            <w:pPr>
              <w:pStyle w:val="TAC"/>
              <w:rPr>
                <w:ins w:id="2251" w:author="Huawei" w:date="2021-05-27T14:55:00Z"/>
              </w:rPr>
            </w:pPr>
            <w:ins w:id="2252" w:author="Huawei" w:date="2021-05-27T14:55:00Z">
              <w:r>
                <w:rPr>
                  <w:lang w:eastAsia="zh-CN"/>
                </w:rPr>
                <w:t>D-FR1-A.2.1-4</w:t>
              </w:r>
            </w:ins>
          </w:p>
        </w:tc>
        <w:tc>
          <w:tcPr>
            <w:tcW w:w="1255" w:type="dxa"/>
            <w:vAlign w:val="center"/>
          </w:tcPr>
          <w:p w14:paraId="33C48B1F" w14:textId="77777777" w:rsidR="00574E8E" w:rsidRPr="0039343F" w:rsidRDefault="00574E8E" w:rsidP="000E0432">
            <w:pPr>
              <w:pStyle w:val="TAC"/>
              <w:rPr>
                <w:ins w:id="2253" w:author="Huawei" w:date="2021-05-27T14:55:00Z"/>
              </w:rPr>
            </w:pPr>
            <w:ins w:id="2254" w:author="Huawei" w:date="2021-05-27T14:55:00Z">
              <w:r w:rsidRPr="0039343F">
                <w:t>pos1</w:t>
              </w:r>
            </w:ins>
          </w:p>
        </w:tc>
        <w:tc>
          <w:tcPr>
            <w:tcW w:w="1134" w:type="dxa"/>
            <w:vAlign w:val="center"/>
          </w:tcPr>
          <w:p w14:paraId="1619FDBB" w14:textId="77777777" w:rsidR="00574E8E" w:rsidRPr="0039343F" w:rsidRDefault="00574E8E" w:rsidP="000E0432">
            <w:pPr>
              <w:pStyle w:val="TAC"/>
              <w:rPr>
                <w:ins w:id="2255" w:author="Huawei" w:date="2021-05-27T14:55:00Z"/>
              </w:rPr>
            </w:pPr>
            <w:ins w:id="2256" w:author="Huawei" w:date="2021-05-27T14:55:00Z">
              <w:r w:rsidRPr="0039343F">
                <w:t>-8.8</w:t>
              </w:r>
            </w:ins>
          </w:p>
        </w:tc>
      </w:tr>
      <w:tr w:rsidR="00574E8E" w:rsidRPr="0039343F" w14:paraId="460305C9" w14:textId="77777777" w:rsidTr="00574E8E">
        <w:trPr>
          <w:cantSplit/>
          <w:jc w:val="center"/>
          <w:ins w:id="2257" w:author="Huawei" w:date="2021-05-27T14:55:00Z"/>
        </w:trPr>
        <w:tc>
          <w:tcPr>
            <w:tcW w:w="1007" w:type="dxa"/>
            <w:vMerge/>
            <w:vAlign w:val="center"/>
          </w:tcPr>
          <w:p w14:paraId="50DC2FD5" w14:textId="77777777" w:rsidR="00574E8E" w:rsidRPr="0039343F" w:rsidRDefault="00574E8E" w:rsidP="000E0432">
            <w:pPr>
              <w:pStyle w:val="TAC"/>
              <w:rPr>
                <w:ins w:id="2258" w:author="Huawei" w:date="2021-05-27T14:55:00Z"/>
              </w:rPr>
            </w:pPr>
          </w:p>
        </w:tc>
        <w:tc>
          <w:tcPr>
            <w:tcW w:w="1093" w:type="dxa"/>
            <w:vMerge/>
            <w:vAlign w:val="center"/>
          </w:tcPr>
          <w:p w14:paraId="2A23F119" w14:textId="3BDB3C66" w:rsidR="00574E8E" w:rsidRPr="0039343F" w:rsidRDefault="00574E8E" w:rsidP="000E0432">
            <w:pPr>
              <w:pStyle w:val="TAC"/>
              <w:rPr>
                <w:ins w:id="2259" w:author="Huawei" w:date="2021-05-27T14:55:00Z"/>
              </w:rPr>
            </w:pPr>
          </w:p>
        </w:tc>
        <w:tc>
          <w:tcPr>
            <w:tcW w:w="1985" w:type="dxa"/>
            <w:vAlign w:val="center"/>
          </w:tcPr>
          <w:p w14:paraId="3FE50314" w14:textId="77777777" w:rsidR="00574E8E" w:rsidRPr="0039343F" w:rsidRDefault="00574E8E" w:rsidP="000E0432">
            <w:pPr>
              <w:pStyle w:val="TAC"/>
              <w:rPr>
                <w:ins w:id="2260" w:author="Huawei" w:date="2021-05-27T14:55:00Z"/>
              </w:rPr>
            </w:pPr>
            <w:ins w:id="2261" w:author="Huawei" w:date="2021-05-27T14:55:00Z">
              <w:r w:rsidRPr="0039343F">
                <w:t>TDLC300-100 Low</w:t>
              </w:r>
            </w:ins>
          </w:p>
        </w:tc>
        <w:tc>
          <w:tcPr>
            <w:tcW w:w="1580" w:type="dxa"/>
            <w:vAlign w:val="center"/>
          </w:tcPr>
          <w:p w14:paraId="4FB3FC8B" w14:textId="77777777" w:rsidR="00574E8E" w:rsidRPr="0039343F" w:rsidRDefault="00574E8E" w:rsidP="000E0432">
            <w:pPr>
              <w:pStyle w:val="TAC"/>
              <w:rPr>
                <w:ins w:id="2262" w:author="Huawei" w:date="2021-05-27T14:55:00Z"/>
              </w:rPr>
            </w:pPr>
            <w:ins w:id="2263" w:author="Huawei" w:date="2021-05-27T14:55:00Z">
              <w:r>
                <w:rPr>
                  <w:lang w:eastAsia="zh-CN"/>
                </w:rPr>
                <w:t>D-FR1-A.2.3-4</w:t>
              </w:r>
            </w:ins>
          </w:p>
        </w:tc>
        <w:tc>
          <w:tcPr>
            <w:tcW w:w="1255" w:type="dxa"/>
            <w:vAlign w:val="center"/>
          </w:tcPr>
          <w:p w14:paraId="46EC3803" w14:textId="77777777" w:rsidR="00574E8E" w:rsidRPr="0039343F" w:rsidRDefault="00574E8E" w:rsidP="000E0432">
            <w:pPr>
              <w:pStyle w:val="TAC"/>
              <w:rPr>
                <w:ins w:id="2264" w:author="Huawei" w:date="2021-05-27T14:55:00Z"/>
              </w:rPr>
            </w:pPr>
            <w:ins w:id="2265" w:author="Huawei" w:date="2021-05-27T14:55:00Z">
              <w:r w:rsidRPr="0039343F">
                <w:t>pos1</w:t>
              </w:r>
            </w:ins>
          </w:p>
        </w:tc>
        <w:tc>
          <w:tcPr>
            <w:tcW w:w="1134" w:type="dxa"/>
            <w:vAlign w:val="center"/>
          </w:tcPr>
          <w:p w14:paraId="6F2DAAEC" w14:textId="77777777" w:rsidR="00574E8E" w:rsidRPr="0039343F" w:rsidRDefault="00574E8E" w:rsidP="000E0432">
            <w:pPr>
              <w:pStyle w:val="TAC"/>
              <w:rPr>
                <w:ins w:id="2266" w:author="Huawei" w:date="2021-05-27T14:55:00Z"/>
              </w:rPr>
            </w:pPr>
            <w:ins w:id="2267" w:author="Huawei" w:date="2021-05-27T14:55:00Z">
              <w:r w:rsidRPr="0039343F">
                <w:t>3.2</w:t>
              </w:r>
            </w:ins>
          </w:p>
        </w:tc>
      </w:tr>
      <w:tr w:rsidR="00574E8E" w:rsidRPr="0039343F" w14:paraId="261C2CDA" w14:textId="77777777" w:rsidTr="00574E8E">
        <w:trPr>
          <w:cantSplit/>
          <w:jc w:val="center"/>
          <w:ins w:id="2268" w:author="Huawei" w:date="2021-05-27T14:55:00Z"/>
        </w:trPr>
        <w:tc>
          <w:tcPr>
            <w:tcW w:w="1007" w:type="dxa"/>
            <w:vMerge/>
            <w:tcBorders>
              <w:bottom w:val="single" w:sz="4" w:space="0" w:color="auto"/>
            </w:tcBorders>
            <w:vAlign w:val="center"/>
          </w:tcPr>
          <w:p w14:paraId="7D01D924" w14:textId="77777777" w:rsidR="00574E8E" w:rsidRPr="0039343F" w:rsidRDefault="00574E8E" w:rsidP="000E0432">
            <w:pPr>
              <w:pStyle w:val="TAC"/>
              <w:rPr>
                <w:ins w:id="2269" w:author="Huawei" w:date="2021-05-27T14:55:00Z"/>
              </w:rPr>
            </w:pPr>
          </w:p>
        </w:tc>
        <w:tc>
          <w:tcPr>
            <w:tcW w:w="1093" w:type="dxa"/>
            <w:vMerge/>
            <w:tcBorders>
              <w:bottom w:val="single" w:sz="4" w:space="0" w:color="auto"/>
            </w:tcBorders>
            <w:vAlign w:val="center"/>
          </w:tcPr>
          <w:p w14:paraId="4AF43436" w14:textId="77777777" w:rsidR="00574E8E" w:rsidRPr="0039343F" w:rsidRDefault="00574E8E" w:rsidP="000E0432">
            <w:pPr>
              <w:pStyle w:val="TAC"/>
              <w:rPr>
                <w:ins w:id="2270" w:author="Huawei" w:date="2021-05-27T14:55:00Z"/>
              </w:rPr>
            </w:pPr>
          </w:p>
        </w:tc>
        <w:tc>
          <w:tcPr>
            <w:tcW w:w="1985" w:type="dxa"/>
            <w:vAlign w:val="center"/>
          </w:tcPr>
          <w:p w14:paraId="1583D875" w14:textId="77777777" w:rsidR="00574E8E" w:rsidRPr="0039343F" w:rsidRDefault="00574E8E" w:rsidP="000E0432">
            <w:pPr>
              <w:pStyle w:val="TAC"/>
              <w:rPr>
                <w:ins w:id="2271" w:author="Huawei" w:date="2021-05-27T14:55:00Z"/>
              </w:rPr>
            </w:pPr>
            <w:ins w:id="2272" w:author="Huawei" w:date="2021-05-27T14:55:00Z">
              <w:r w:rsidRPr="0039343F">
                <w:t>TDLA30-10 Low</w:t>
              </w:r>
            </w:ins>
          </w:p>
        </w:tc>
        <w:tc>
          <w:tcPr>
            <w:tcW w:w="1580" w:type="dxa"/>
            <w:vAlign w:val="center"/>
          </w:tcPr>
          <w:p w14:paraId="7E13B600" w14:textId="77777777" w:rsidR="00574E8E" w:rsidRPr="0039343F" w:rsidRDefault="00574E8E" w:rsidP="000E0432">
            <w:pPr>
              <w:pStyle w:val="TAC"/>
              <w:rPr>
                <w:ins w:id="2273" w:author="Huawei" w:date="2021-05-27T14:55:00Z"/>
              </w:rPr>
            </w:pPr>
            <w:ins w:id="2274" w:author="Huawei" w:date="2021-05-27T14:55:00Z">
              <w:r>
                <w:rPr>
                  <w:lang w:eastAsia="zh-CN"/>
                </w:rPr>
                <w:t>D-FR1-A.2.4-4</w:t>
              </w:r>
            </w:ins>
          </w:p>
        </w:tc>
        <w:tc>
          <w:tcPr>
            <w:tcW w:w="1255" w:type="dxa"/>
            <w:vAlign w:val="center"/>
          </w:tcPr>
          <w:p w14:paraId="553A125D" w14:textId="77777777" w:rsidR="00574E8E" w:rsidRPr="0039343F" w:rsidRDefault="00574E8E" w:rsidP="000E0432">
            <w:pPr>
              <w:pStyle w:val="TAC"/>
              <w:rPr>
                <w:ins w:id="2275" w:author="Huawei" w:date="2021-05-27T14:55:00Z"/>
              </w:rPr>
            </w:pPr>
            <w:ins w:id="2276" w:author="Huawei" w:date="2021-05-27T14:55:00Z">
              <w:r w:rsidRPr="0039343F">
                <w:t>pos1</w:t>
              </w:r>
            </w:ins>
          </w:p>
        </w:tc>
        <w:tc>
          <w:tcPr>
            <w:tcW w:w="1134" w:type="dxa"/>
            <w:vAlign w:val="center"/>
          </w:tcPr>
          <w:p w14:paraId="2FDF5712" w14:textId="77777777" w:rsidR="00574E8E" w:rsidRPr="0039343F" w:rsidRDefault="00574E8E" w:rsidP="000E0432">
            <w:pPr>
              <w:pStyle w:val="TAC"/>
              <w:rPr>
                <w:ins w:id="2277" w:author="Huawei" w:date="2021-05-27T14:55:00Z"/>
              </w:rPr>
            </w:pPr>
            <w:ins w:id="2278" w:author="Huawei" w:date="2021-05-27T14:55:00Z">
              <w:r w:rsidRPr="0039343F">
                <w:t>5.6</w:t>
              </w:r>
            </w:ins>
          </w:p>
        </w:tc>
      </w:tr>
      <w:tr w:rsidR="00574E8E" w:rsidRPr="0039343F" w14:paraId="4B5EA6C0" w14:textId="77777777" w:rsidTr="00574E8E">
        <w:trPr>
          <w:cantSplit/>
          <w:jc w:val="center"/>
          <w:ins w:id="2279" w:author="Huawei" w:date="2021-05-27T14:55:00Z"/>
        </w:trPr>
        <w:tc>
          <w:tcPr>
            <w:tcW w:w="1007" w:type="dxa"/>
            <w:vMerge w:val="restart"/>
            <w:vAlign w:val="center"/>
          </w:tcPr>
          <w:p w14:paraId="21F15C79" w14:textId="06DF1791" w:rsidR="00574E8E" w:rsidRPr="0039343F" w:rsidRDefault="00574E8E" w:rsidP="000E0432">
            <w:pPr>
              <w:pStyle w:val="TAC"/>
              <w:rPr>
                <w:ins w:id="2280" w:author="Huawei" w:date="2021-05-27T14:55:00Z"/>
              </w:rPr>
            </w:pPr>
            <w:ins w:id="2281" w:author="Huawei" w:date="2021-05-27T14:55:00Z">
              <w:r w:rsidRPr="0039343F">
                <w:t>2</w:t>
              </w:r>
            </w:ins>
          </w:p>
        </w:tc>
        <w:tc>
          <w:tcPr>
            <w:tcW w:w="1093" w:type="dxa"/>
            <w:vMerge w:val="restart"/>
            <w:vAlign w:val="center"/>
          </w:tcPr>
          <w:p w14:paraId="4375470D" w14:textId="77777777" w:rsidR="00574E8E" w:rsidRPr="0039343F" w:rsidRDefault="00574E8E" w:rsidP="000E0432">
            <w:pPr>
              <w:pStyle w:val="TAC"/>
              <w:rPr>
                <w:ins w:id="2282" w:author="Huawei" w:date="2021-05-27T14:55:00Z"/>
              </w:rPr>
            </w:pPr>
            <w:ins w:id="2283" w:author="Huawei" w:date="2021-05-27T14:55:00Z">
              <w:r w:rsidRPr="0039343F">
                <w:t>2</w:t>
              </w:r>
            </w:ins>
          </w:p>
        </w:tc>
        <w:tc>
          <w:tcPr>
            <w:tcW w:w="1985" w:type="dxa"/>
            <w:vAlign w:val="center"/>
          </w:tcPr>
          <w:p w14:paraId="0533A74D" w14:textId="77777777" w:rsidR="00574E8E" w:rsidRPr="0039343F" w:rsidRDefault="00574E8E" w:rsidP="000E0432">
            <w:pPr>
              <w:pStyle w:val="TAC"/>
              <w:rPr>
                <w:ins w:id="2284" w:author="Huawei" w:date="2021-05-27T14:55:00Z"/>
              </w:rPr>
            </w:pPr>
            <w:ins w:id="2285" w:author="Huawei" w:date="2021-05-27T14:55:00Z">
              <w:r w:rsidRPr="0039343F">
                <w:t>TDLB100-400 Low</w:t>
              </w:r>
            </w:ins>
          </w:p>
        </w:tc>
        <w:tc>
          <w:tcPr>
            <w:tcW w:w="1580" w:type="dxa"/>
            <w:vAlign w:val="center"/>
          </w:tcPr>
          <w:p w14:paraId="29A5E5D4" w14:textId="77777777" w:rsidR="00574E8E" w:rsidRPr="0039343F" w:rsidRDefault="00574E8E" w:rsidP="000E0432">
            <w:pPr>
              <w:pStyle w:val="TAC"/>
              <w:rPr>
                <w:ins w:id="2286" w:author="Huawei" w:date="2021-05-27T14:55:00Z"/>
              </w:rPr>
            </w:pPr>
            <w:ins w:id="2287" w:author="Huawei" w:date="2021-05-27T14:55:00Z">
              <w:r>
                <w:rPr>
                  <w:lang w:eastAsia="zh-CN"/>
                </w:rPr>
                <w:t>D-FR1-A.2.1-11</w:t>
              </w:r>
            </w:ins>
          </w:p>
        </w:tc>
        <w:tc>
          <w:tcPr>
            <w:tcW w:w="1255" w:type="dxa"/>
            <w:vAlign w:val="center"/>
          </w:tcPr>
          <w:p w14:paraId="5C6EB9F9" w14:textId="77777777" w:rsidR="00574E8E" w:rsidRPr="0039343F" w:rsidRDefault="00574E8E" w:rsidP="000E0432">
            <w:pPr>
              <w:pStyle w:val="TAC"/>
              <w:rPr>
                <w:ins w:id="2288" w:author="Huawei" w:date="2021-05-27T14:55:00Z"/>
              </w:rPr>
            </w:pPr>
            <w:ins w:id="2289" w:author="Huawei" w:date="2021-05-27T14:55:00Z">
              <w:r w:rsidRPr="0039343F">
                <w:t>pos1</w:t>
              </w:r>
            </w:ins>
          </w:p>
        </w:tc>
        <w:tc>
          <w:tcPr>
            <w:tcW w:w="1134" w:type="dxa"/>
            <w:vAlign w:val="center"/>
          </w:tcPr>
          <w:p w14:paraId="1EE17BFF" w14:textId="77777777" w:rsidR="00574E8E" w:rsidRPr="0039343F" w:rsidRDefault="00574E8E" w:rsidP="000E0432">
            <w:pPr>
              <w:pStyle w:val="TAC"/>
              <w:rPr>
                <w:ins w:id="2290" w:author="Huawei" w:date="2021-05-27T14:55:00Z"/>
              </w:rPr>
            </w:pPr>
            <w:ins w:id="2291" w:author="Huawei" w:date="2021-05-27T14:55:00Z">
              <w:r w:rsidRPr="0039343F">
                <w:t>1.1</w:t>
              </w:r>
            </w:ins>
          </w:p>
        </w:tc>
      </w:tr>
      <w:tr w:rsidR="00574E8E" w:rsidRPr="0039343F" w14:paraId="4A979FCA" w14:textId="77777777" w:rsidTr="00574E8E">
        <w:trPr>
          <w:cantSplit/>
          <w:jc w:val="center"/>
          <w:ins w:id="2292" w:author="Huawei" w:date="2021-05-27T14:55:00Z"/>
        </w:trPr>
        <w:tc>
          <w:tcPr>
            <w:tcW w:w="1007" w:type="dxa"/>
            <w:vMerge/>
            <w:vAlign w:val="center"/>
          </w:tcPr>
          <w:p w14:paraId="092FE7AC" w14:textId="46ECD61E" w:rsidR="00574E8E" w:rsidRPr="0039343F" w:rsidRDefault="00574E8E" w:rsidP="000E0432">
            <w:pPr>
              <w:pStyle w:val="TAC"/>
              <w:rPr>
                <w:ins w:id="2293" w:author="Huawei" w:date="2021-05-27T14:55:00Z"/>
              </w:rPr>
            </w:pPr>
          </w:p>
        </w:tc>
        <w:tc>
          <w:tcPr>
            <w:tcW w:w="1093" w:type="dxa"/>
            <w:vMerge/>
            <w:tcBorders>
              <w:bottom w:val="single" w:sz="4" w:space="0" w:color="auto"/>
            </w:tcBorders>
            <w:vAlign w:val="center"/>
          </w:tcPr>
          <w:p w14:paraId="0DD775BF" w14:textId="77777777" w:rsidR="00574E8E" w:rsidRPr="0039343F" w:rsidRDefault="00574E8E" w:rsidP="000E0432">
            <w:pPr>
              <w:pStyle w:val="TAC"/>
              <w:rPr>
                <w:ins w:id="2294" w:author="Huawei" w:date="2021-05-27T14:55:00Z"/>
              </w:rPr>
            </w:pPr>
          </w:p>
        </w:tc>
        <w:tc>
          <w:tcPr>
            <w:tcW w:w="1985" w:type="dxa"/>
            <w:vAlign w:val="center"/>
          </w:tcPr>
          <w:p w14:paraId="1DCCE613" w14:textId="77777777" w:rsidR="00574E8E" w:rsidRPr="0039343F" w:rsidRDefault="00574E8E" w:rsidP="000E0432">
            <w:pPr>
              <w:pStyle w:val="TAC"/>
              <w:rPr>
                <w:ins w:id="2295" w:author="Huawei" w:date="2021-05-27T14:55:00Z"/>
              </w:rPr>
            </w:pPr>
            <w:ins w:id="2296" w:author="Huawei" w:date="2021-05-27T14:55:00Z">
              <w:r w:rsidRPr="0039343F">
                <w:t>TDLC300-100 Low</w:t>
              </w:r>
            </w:ins>
          </w:p>
        </w:tc>
        <w:tc>
          <w:tcPr>
            <w:tcW w:w="1580" w:type="dxa"/>
            <w:vAlign w:val="center"/>
          </w:tcPr>
          <w:p w14:paraId="58A31788" w14:textId="77777777" w:rsidR="00574E8E" w:rsidRPr="0039343F" w:rsidRDefault="00574E8E" w:rsidP="000E0432">
            <w:pPr>
              <w:pStyle w:val="TAC"/>
              <w:rPr>
                <w:ins w:id="2297" w:author="Huawei" w:date="2021-05-27T14:55:00Z"/>
                <w:lang w:eastAsia="zh-CN"/>
              </w:rPr>
            </w:pPr>
            <w:ins w:id="2298" w:author="Huawei" w:date="2021-05-27T14:55:00Z">
              <w:r>
                <w:rPr>
                  <w:lang w:eastAsia="zh-CN"/>
                </w:rPr>
                <w:t>D-FR1-A.2.3-11</w:t>
              </w:r>
            </w:ins>
          </w:p>
        </w:tc>
        <w:tc>
          <w:tcPr>
            <w:tcW w:w="1255" w:type="dxa"/>
            <w:vAlign w:val="center"/>
          </w:tcPr>
          <w:p w14:paraId="03CA91D4" w14:textId="77777777" w:rsidR="00574E8E" w:rsidRPr="0039343F" w:rsidRDefault="00574E8E" w:rsidP="000E0432">
            <w:pPr>
              <w:pStyle w:val="TAC"/>
              <w:rPr>
                <w:ins w:id="2299" w:author="Huawei" w:date="2021-05-27T14:55:00Z"/>
              </w:rPr>
            </w:pPr>
            <w:ins w:id="2300" w:author="Huawei" w:date="2021-05-27T14:55:00Z">
              <w:r w:rsidRPr="0039343F">
                <w:t>pos1</w:t>
              </w:r>
            </w:ins>
          </w:p>
        </w:tc>
        <w:tc>
          <w:tcPr>
            <w:tcW w:w="1134" w:type="dxa"/>
            <w:vAlign w:val="center"/>
          </w:tcPr>
          <w:p w14:paraId="0D492831" w14:textId="77777777" w:rsidR="00574E8E" w:rsidRPr="0039343F" w:rsidRDefault="00574E8E" w:rsidP="000E0432">
            <w:pPr>
              <w:pStyle w:val="TAC"/>
              <w:rPr>
                <w:ins w:id="2301" w:author="Huawei" w:date="2021-05-27T14:55:00Z"/>
              </w:rPr>
            </w:pPr>
            <w:ins w:id="2302" w:author="Huawei" w:date="2021-05-27T14:55:00Z">
              <w:r w:rsidRPr="0039343F">
                <w:t>18.5</w:t>
              </w:r>
            </w:ins>
          </w:p>
        </w:tc>
      </w:tr>
      <w:tr w:rsidR="00574E8E" w:rsidRPr="0039343F" w14:paraId="388BF964" w14:textId="77777777" w:rsidTr="00574E8E">
        <w:trPr>
          <w:cantSplit/>
          <w:jc w:val="center"/>
          <w:ins w:id="2303" w:author="Huawei" w:date="2021-05-27T14:55:00Z"/>
        </w:trPr>
        <w:tc>
          <w:tcPr>
            <w:tcW w:w="1007" w:type="dxa"/>
            <w:vMerge/>
            <w:vAlign w:val="center"/>
          </w:tcPr>
          <w:p w14:paraId="35D9E6DE" w14:textId="594DCD1D" w:rsidR="00574E8E" w:rsidRPr="0039343F" w:rsidRDefault="00574E8E" w:rsidP="000E0432">
            <w:pPr>
              <w:pStyle w:val="TAC"/>
              <w:rPr>
                <w:ins w:id="2304" w:author="Huawei" w:date="2021-05-27T14:55:00Z"/>
              </w:rPr>
            </w:pPr>
          </w:p>
        </w:tc>
        <w:tc>
          <w:tcPr>
            <w:tcW w:w="1093" w:type="dxa"/>
            <w:vMerge w:val="restart"/>
            <w:tcBorders>
              <w:top w:val="single" w:sz="4" w:space="0" w:color="auto"/>
            </w:tcBorders>
            <w:vAlign w:val="center"/>
          </w:tcPr>
          <w:p w14:paraId="037AAE5D" w14:textId="77777777" w:rsidR="00574E8E" w:rsidRPr="0039343F" w:rsidRDefault="00574E8E" w:rsidP="000E0432">
            <w:pPr>
              <w:pStyle w:val="TAC"/>
              <w:rPr>
                <w:ins w:id="2305" w:author="Huawei" w:date="2021-05-27T14:55:00Z"/>
              </w:rPr>
            </w:pPr>
            <w:ins w:id="2306" w:author="Huawei" w:date="2021-05-27T14:55:00Z">
              <w:r w:rsidRPr="0039343F">
                <w:t>4</w:t>
              </w:r>
            </w:ins>
          </w:p>
        </w:tc>
        <w:tc>
          <w:tcPr>
            <w:tcW w:w="1985" w:type="dxa"/>
            <w:vAlign w:val="center"/>
          </w:tcPr>
          <w:p w14:paraId="147FE5DA" w14:textId="77777777" w:rsidR="00574E8E" w:rsidRPr="0039343F" w:rsidRDefault="00574E8E" w:rsidP="000E0432">
            <w:pPr>
              <w:pStyle w:val="TAC"/>
              <w:rPr>
                <w:ins w:id="2307" w:author="Huawei" w:date="2021-05-27T14:55:00Z"/>
              </w:rPr>
            </w:pPr>
            <w:ins w:id="2308" w:author="Huawei" w:date="2021-05-27T14:55:00Z">
              <w:r w:rsidRPr="0039343F">
                <w:t>TDLB100-400 Low</w:t>
              </w:r>
            </w:ins>
          </w:p>
        </w:tc>
        <w:tc>
          <w:tcPr>
            <w:tcW w:w="1580" w:type="dxa"/>
            <w:vAlign w:val="center"/>
          </w:tcPr>
          <w:p w14:paraId="09A19B4A" w14:textId="77777777" w:rsidR="00574E8E" w:rsidRPr="0039343F" w:rsidRDefault="00574E8E" w:rsidP="000E0432">
            <w:pPr>
              <w:pStyle w:val="TAC"/>
              <w:rPr>
                <w:ins w:id="2309" w:author="Huawei" w:date="2021-05-27T14:55:00Z"/>
                <w:lang w:eastAsia="zh-CN"/>
              </w:rPr>
            </w:pPr>
            <w:ins w:id="2310" w:author="Huawei" w:date="2021-05-27T14:55:00Z">
              <w:r>
                <w:rPr>
                  <w:lang w:eastAsia="zh-CN"/>
                </w:rPr>
                <w:t>D-FR1-A.2.1-11</w:t>
              </w:r>
            </w:ins>
          </w:p>
        </w:tc>
        <w:tc>
          <w:tcPr>
            <w:tcW w:w="1255" w:type="dxa"/>
            <w:vAlign w:val="center"/>
          </w:tcPr>
          <w:p w14:paraId="17CF171D" w14:textId="77777777" w:rsidR="00574E8E" w:rsidRPr="0039343F" w:rsidRDefault="00574E8E" w:rsidP="000E0432">
            <w:pPr>
              <w:pStyle w:val="TAC"/>
              <w:rPr>
                <w:ins w:id="2311" w:author="Huawei" w:date="2021-05-27T14:55:00Z"/>
              </w:rPr>
            </w:pPr>
            <w:ins w:id="2312" w:author="Huawei" w:date="2021-05-27T14:55:00Z">
              <w:r w:rsidRPr="0039343F">
                <w:t>pos1</w:t>
              </w:r>
            </w:ins>
          </w:p>
        </w:tc>
        <w:tc>
          <w:tcPr>
            <w:tcW w:w="1134" w:type="dxa"/>
            <w:vAlign w:val="center"/>
          </w:tcPr>
          <w:p w14:paraId="7EB673F8" w14:textId="77777777" w:rsidR="00574E8E" w:rsidRPr="0039343F" w:rsidRDefault="00574E8E" w:rsidP="000E0432">
            <w:pPr>
              <w:pStyle w:val="TAC"/>
              <w:rPr>
                <w:ins w:id="2313" w:author="Huawei" w:date="2021-05-27T14:55:00Z"/>
              </w:rPr>
            </w:pPr>
            <w:ins w:id="2314" w:author="Huawei" w:date="2021-05-27T14:55:00Z">
              <w:r w:rsidRPr="0039343F">
                <w:t>-2.5</w:t>
              </w:r>
            </w:ins>
          </w:p>
        </w:tc>
      </w:tr>
      <w:tr w:rsidR="00574E8E" w:rsidRPr="0039343F" w14:paraId="31D4CF3B" w14:textId="77777777" w:rsidTr="00574E8E">
        <w:trPr>
          <w:cantSplit/>
          <w:jc w:val="center"/>
          <w:ins w:id="2315" w:author="Huawei" w:date="2021-05-27T14:55:00Z"/>
        </w:trPr>
        <w:tc>
          <w:tcPr>
            <w:tcW w:w="1007" w:type="dxa"/>
            <w:vMerge/>
            <w:vAlign w:val="center"/>
          </w:tcPr>
          <w:p w14:paraId="6CEB3463" w14:textId="77777777" w:rsidR="00574E8E" w:rsidRPr="0039343F" w:rsidRDefault="00574E8E" w:rsidP="000E0432">
            <w:pPr>
              <w:pStyle w:val="TAC"/>
              <w:rPr>
                <w:ins w:id="2316" w:author="Huawei" w:date="2021-05-27T14:55:00Z"/>
              </w:rPr>
            </w:pPr>
          </w:p>
        </w:tc>
        <w:tc>
          <w:tcPr>
            <w:tcW w:w="1093" w:type="dxa"/>
            <w:vMerge/>
            <w:tcBorders>
              <w:bottom w:val="single" w:sz="4" w:space="0" w:color="auto"/>
            </w:tcBorders>
            <w:vAlign w:val="center"/>
          </w:tcPr>
          <w:p w14:paraId="1645A99C" w14:textId="77777777" w:rsidR="00574E8E" w:rsidRPr="0039343F" w:rsidRDefault="00574E8E" w:rsidP="000E0432">
            <w:pPr>
              <w:pStyle w:val="TAC"/>
              <w:rPr>
                <w:ins w:id="2317" w:author="Huawei" w:date="2021-05-27T14:55:00Z"/>
              </w:rPr>
            </w:pPr>
          </w:p>
        </w:tc>
        <w:tc>
          <w:tcPr>
            <w:tcW w:w="1985" w:type="dxa"/>
            <w:vAlign w:val="center"/>
          </w:tcPr>
          <w:p w14:paraId="09889207" w14:textId="77777777" w:rsidR="00574E8E" w:rsidRPr="0039343F" w:rsidRDefault="00574E8E" w:rsidP="000E0432">
            <w:pPr>
              <w:pStyle w:val="TAC"/>
              <w:rPr>
                <w:ins w:id="2318" w:author="Huawei" w:date="2021-05-27T14:55:00Z"/>
              </w:rPr>
            </w:pPr>
            <w:ins w:id="2319" w:author="Huawei" w:date="2021-05-27T14:55:00Z">
              <w:r w:rsidRPr="0039343F">
                <w:t>TDLC300-100 Low</w:t>
              </w:r>
            </w:ins>
          </w:p>
        </w:tc>
        <w:tc>
          <w:tcPr>
            <w:tcW w:w="1580" w:type="dxa"/>
            <w:vAlign w:val="center"/>
          </w:tcPr>
          <w:p w14:paraId="5756CD8A" w14:textId="77777777" w:rsidR="00574E8E" w:rsidRPr="0039343F" w:rsidRDefault="00574E8E" w:rsidP="000E0432">
            <w:pPr>
              <w:pStyle w:val="TAC"/>
              <w:rPr>
                <w:ins w:id="2320" w:author="Huawei" w:date="2021-05-27T14:55:00Z"/>
                <w:lang w:eastAsia="zh-CN"/>
              </w:rPr>
            </w:pPr>
            <w:ins w:id="2321" w:author="Huawei" w:date="2021-05-27T14:55:00Z">
              <w:r>
                <w:rPr>
                  <w:lang w:eastAsia="zh-CN"/>
                </w:rPr>
                <w:t>D-FR1-A.2.3-11</w:t>
              </w:r>
            </w:ins>
          </w:p>
        </w:tc>
        <w:tc>
          <w:tcPr>
            <w:tcW w:w="1255" w:type="dxa"/>
            <w:vAlign w:val="center"/>
          </w:tcPr>
          <w:p w14:paraId="38180D69" w14:textId="77777777" w:rsidR="00574E8E" w:rsidRPr="0039343F" w:rsidRDefault="00574E8E" w:rsidP="000E0432">
            <w:pPr>
              <w:pStyle w:val="TAC"/>
              <w:rPr>
                <w:ins w:id="2322" w:author="Huawei" w:date="2021-05-27T14:55:00Z"/>
              </w:rPr>
            </w:pPr>
            <w:ins w:id="2323" w:author="Huawei" w:date="2021-05-27T14:55:00Z">
              <w:r w:rsidRPr="0039343F">
                <w:t>pos1</w:t>
              </w:r>
            </w:ins>
          </w:p>
        </w:tc>
        <w:tc>
          <w:tcPr>
            <w:tcW w:w="1134" w:type="dxa"/>
            <w:vAlign w:val="center"/>
          </w:tcPr>
          <w:p w14:paraId="0DC74CAA" w14:textId="77777777" w:rsidR="00574E8E" w:rsidRPr="0039343F" w:rsidRDefault="00574E8E" w:rsidP="000E0432">
            <w:pPr>
              <w:pStyle w:val="TAC"/>
              <w:rPr>
                <w:ins w:id="2324" w:author="Huawei" w:date="2021-05-27T14:55:00Z"/>
              </w:rPr>
            </w:pPr>
            <w:ins w:id="2325" w:author="Huawei" w:date="2021-05-27T14:55:00Z">
              <w:r w:rsidRPr="0039343F">
                <w:t>11.3</w:t>
              </w:r>
            </w:ins>
          </w:p>
        </w:tc>
      </w:tr>
      <w:tr w:rsidR="00574E8E" w:rsidRPr="0039343F" w14:paraId="49643D2D" w14:textId="77777777" w:rsidTr="00574E8E">
        <w:trPr>
          <w:cantSplit/>
          <w:jc w:val="center"/>
          <w:ins w:id="2326" w:author="Huawei" w:date="2021-05-27T14:55:00Z"/>
        </w:trPr>
        <w:tc>
          <w:tcPr>
            <w:tcW w:w="1007" w:type="dxa"/>
            <w:vMerge/>
            <w:vAlign w:val="center"/>
          </w:tcPr>
          <w:p w14:paraId="4C1ECA1F" w14:textId="77777777" w:rsidR="00574E8E" w:rsidRPr="0039343F" w:rsidRDefault="00574E8E" w:rsidP="000E0432">
            <w:pPr>
              <w:pStyle w:val="TAC"/>
              <w:rPr>
                <w:ins w:id="2327" w:author="Huawei" w:date="2021-05-27T14:55:00Z"/>
              </w:rPr>
            </w:pPr>
          </w:p>
        </w:tc>
        <w:tc>
          <w:tcPr>
            <w:tcW w:w="1093" w:type="dxa"/>
            <w:vMerge w:val="restart"/>
            <w:tcBorders>
              <w:top w:val="single" w:sz="4" w:space="0" w:color="auto"/>
            </w:tcBorders>
            <w:vAlign w:val="center"/>
          </w:tcPr>
          <w:p w14:paraId="543CF03C" w14:textId="77777777" w:rsidR="00574E8E" w:rsidRPr="0039343F" w:rsidRDefault="00574E8E" w:rsidP="000E0432">
            <w:pPr>
              <w:pStyle w:val="TAC"/>
              <w:rPr>
                <w:ins w:id="2328" w:author="Huawei" w:date="2021-05-27T14:55:00Z"/>
              </w:rPr>
            </w:pPr>
            <w:ins w:id="2329" w:author="Huawei" w:date="2021-05-27T14:55:00Z">
              <w:r w:rsidRPr="0039343F">
                <w:t>8</w:t>
              </w:r>
            </w:ins>
          </w:p>
        </w:tc>
        <w:tc>
          <w:tcPr>
            <w:tcW w:w="1985" w:type="dxa"/>
            <w:vAlign w:val="center"/>
          </w:tcPr>
          <w:p w14:paraId="40D919FE" w14:textId="77777777" w:rsidR="00574E8E" w:rsidRPr="0039343F" w:rsidRDefault="00574E8E" w:rsidP="000E0432">
            <w:pPr>
              <w:pStyle w:val="TAC"/>
              <w:rPr>
                <w:ins w:id="2330" w:author="Huawei" w:date="2021-05-27T14:55:00Z"/>
              </w:rPr>
            </w:pPr>
            <w:ins w:id="2331" w:author="Huawei" w:date="2021-05-27T14:55:00Z">
              <w:r w:rsidRPr="0039343F">
                <w:t>TDLB100-400 Low</w:t>
              </w:r>
            </w:ins>
          </w:p>
        </w:tc>
        <w:tc>
          <w:tcPr>
            <w:tcW w:w="1580" w:type="dxa"/>
            <w:vAlign w:val="center"/>
          </w:tcPr>
          <w:p w14:paraId="63C70A33" w14:textId="77777777" w:rsidR="00574E8E" w:rsidRPr="0039343F" w:rsidRDefault="00574E8E" w:rsidP="000E0432">
            <w:pPr>
              <w:pStyle w:val="TAC"/>
              <w:rPr>
                <w:ins w:id="2332" w:author="Huawei" w:date="2021-05-27T14:55:00Z"/>
                <w:lang w:eastAsia="zh-CN"/>
              </w:rPr>
            </w:pPr>
            <w:ins w:id="2333" w:author="Huawei" w:date="2021-05-27T14:55:00Z">
              <w:r>
                <w:rPr>
                  <w:lang w:eastAsia="zh-CN"/>
                </w:rPr>
                <w:t>D-FR1-A.2.1-11</w:t>
              </w:r>
            </w:ins>
          </w:p>
        </w:tc>
        <w:tc>
          <w:tcPr>
            <w:tcW w:w="1255" w:type="dxa"/>
            <w:vAlign w:val="center"/>
          </w:tcPr>
          <w:p w14:paraId="65DF3A11" w14:textId="77777777" w:rsidR="00574E8E" w:rsidRPr="0039343F" w:rsidRDefault="00574E8E" w:rsidP="000E0432">
            <w:pPr>
              <w:pStyle w:val="TAC"/>
              <w:rPr>
                <w:ins w:id="2334" w:author="Huawei" w:date="2021-05-27T14:55:00Z"/>
              </w:rPr>
            </w:pPr>
            <w:ins w:id="2335" w:author="Huawei" w:date="2021-05-27T14:55:00Z">
              <w:r w:rsidRPr="0039343F">
                <w:t>pos1</w:t>
              </w:r>
            </w:ins>
          </w:p>
        </w:tc>
        <w:tc>
          <w:tcPr>
            <w:tcW w:w="1134" w:type="dxa"/>
            <w:vAlign w:val="center"/>
          </w:tcPr>
          <w:p w14:paraId="3FC37B76" w14:textId="77777777" w:rsidR="00574E8E" w:rsidRPr="0039343F" w:rsidRDefault="00574E8E" w:rsidP="000E0432">
            <w:pPr>
              <w:pStyle w:val="TAC"/>
              <w:rPr>
                <w:ins w:id="2336" w:author="Huawei" w:date="2021-05-27T14:55:00Z"/>
              </w:rPr>
            </w:pPr>
            <w:ins w:id="2337" w:author="Huawei" w:date="2021-05-27T14:55:00Z">
              <w:r w:rsidRPr="0039343F">
                <w:t>-5.6</w:t>
              </w:r>
            </w:ins>
          </w:p>
        </w:tc>
      </w:tr>
      <w:tr w:rsidR="00574E8E" w:rsidRPr="0039343F" w14:paraId="0E9E39D9" w14:textId="77777777" w:rsidTr="00574E8E">
        <w:trPr>
          <w:cantSplit/>
          <w:jc w:val="center"/>
          <w:ins w:id="2338" w:author="Huawei" w:date="2021-05-27T14:55:00Z"/>
        </w:trPr>
        <w:tc>
          <w:tcPr>
            <w:tcW w:w="1007" w:type="dxa"/>
            <w:vMerge/>
            <w:vAlign w:val="center"/>
          </w:tcPr>
          <w:p w14:paraId="258BC2FD" w14:textId="77777777" w:rsidR="00574E8E" w:rsidRPr="0039343F" w:rsidRDefault="00574E8E" w:rsidP="000E0432">
            <w:pPr>
              <w:pStyle w:val="TAC"/>
              <w:rPr>
                <w:ins w:id="2339" w:author="Huawei" w:date="2021-05-27T14:55:00Z"/>
              </w:rPr>
            </w:pPr>
          </w:p>
        </w:tc>
        <w:tc>
          <w:tcPr>
            <w:tcW w:w="1093" w:type="dxa"/>
            <w:vMerge/>
            <w:vAlign w:val="center"/>
          </w:tcPr>
          <w:p w14:paraId="7DC41D01" w14:textId="77777777" w:rsidR="00574E8E" w:rsidRPr="0039343F" w:rsidRDefault="00574E8E" w:rsidP="000E0432">
            <w:pPr>
              <w:pStyle w:val="TAC"/>
              <w:rPr>
                <w:ins w:id="2340" w:author="Huawei" w:date="2021-05-27T14:55:00Z"/>
              </w:rPr>
            </w:pPr>
          </w:p>
        </w:tc>
        <w:tc>
          <w:tcPr>
            <w:tcW w:w="1985" w:type="dxa"/>
            <w:vAlign w:val="center"/>
          </w:tcPr>
          <w:p w14:paraId="679998EF" w14:textId="77777777" w:rsidR="00574E8E" w:rsidRPr="0039343F" w:rsidRDefault="00574E8E" w:rsidP="000E0432">
            <w:pPr>
              <w:pStyle w:val="TAC"/>
              <w:rPr>
                <w:ins w:id="2341" w:author="Huawei" w:date="2021-05-27T14:55:00Z"/>
              </w:rPr>
            </w:pPr>
            <w:ins w:id="2342" w:author="Huawei" w:date="2021-05-27T14:55:00Z">
              <w:r w:rsidRPr="0039343F">
                <w:t>TDLC300-100 Low</w:t>
              </w:r>
            </w:ins>
          </w:p>
        </w:tc>
        <w:tc>
          <w:tcPr>
            <w:tcW w:w="1580" w:type="dxa"/>
            <w:vAlign w:val="center"/>
          </w:tcPr>
          <w:p w14:paraId="0A8D067C" w14:textId="77777777" w:rsidR="00574E8E" w:rsidRPr="0039343F" w:rsidRDefault="00574E8E" w:rsidP="000E0432">
            <w:pPr>
              <w:pStyle w:val="TAC"/>
              <w:rPr>
                <w:ins w:id="2343" w:author="Huawei" w:date="2021-05-27T14:55:00Z"/>
                <w:lang w:eastAsia="zh-CN"/>
              </w:rPr>
            </w:pPr>
            <w:ins w:id="2344" w:author="Huawei" w:date="2021-05-27T14:55:00Z">
              <w:r>
                <w:rPr>
                  <w:lang w:eastAsia="zh-CN"/>
                </w:rPr>
                <w:t>D-FR1-A.2.3-11</w:t>
              </w:r>
            </w:ins>
          </w:p>
        </w:tc>
        <w:tc>
          <w:tcPr>
            <w:tcW w:w="1255" w:type="dxa"/>
            <w:vAlign w:val="center"/>
          </w:tcPr>
          <w:p w14:paraId="5F3E679C" w14:textId="77777777" w:rsidR="00574E8E" w:rsidRPr="0039343F" w:rsidRDefault="00574E8E" w:rsidP="000E0432">
            <w:pPr>
              <w:pStyle w:val="TAC"/>
              <w:rPr>
                <w:ins w:id="2345" w:author="Huawei" w:date="2021-05-27T14:55:00Z"/>
              </w:rPr>
            </w:pPr>
            <w:ins w:id="2346" w:author="Huawei" w:date="2021-05-27T14:55:00Z">
              <w:r w:rsidRPr="0039343F">
                <w:t>pos1</w:t>
              </w:r>
            </w:ins>
          </w:p>
        </w:tc>
        <w:tc>
          <w:tcPr>
            <w:tcW w:w="1134" w:type="dxa"/>
            <w:vAlign w:val="center"/>
          </w:tcPr>
          <w:p w14:paraId="7819BE16" w14:textId="77777777" w:rsidR="00574E8E" w:rsidRPr="0039343F" w:rsidRDefault="00574E8E" w:rsidP="000E0432">
            <w:pPr>
              <w:pStyle w:val="TAC"/>
              <w:rPr>
                <w:ins w:id="2347" w:author="Huawei" w:date="2021-05-27T14:55:00Z"/>
              </w:rPr>
            </w:pPr>
            <w:ins w:id="2348" w:author="Huawei" w:date="2021-05-27T14:55:00Z">
              <w:r w:rsidRPr="0039343F">
                <w:t>7.0</w:t>
              </w:r>
            </w:ins>
          </w:p>
        </w:tc>
      </w:tr>
    </w:tbl>
    <w:p w14:paraId="671DE404" w14:textId="77777777" w:rsidR="000E0432" w:rsidRPr="0039343F" w:rsidRDefault="000E0432" w:rsidP="000E0432">
      <w:pPr>
        <w:rPr>
          <w:ins w:id="2349" w:author="Huawei" w:date="2021-05-27T14:55:00Z"/>
          <w:lang w:eastAsia="zh-CN"/>
        </w:rPr>
      </w:pPr>
    </w:p>
    <w:p w14:paraId="00C15169" w14:textId="77777777" w:rsidR="000E0432" w:rsidRPr="00B054F4" w:rsidRDefault="000E0432" w:rsidP="000E0432">
      <w:pPr>
        <w:pStyle w:val="TH"/>
        <w:rPr>
          <w:ins w:id="2350" w:author="Huawei" w:date="2021-05-27T14:55:00Z"/>
          <w:lang w:eastAsia="zh-CN"/>
        </w:rPr>
      </w:pPr>
      <w:ins w:id="2351" w:author="Huawei" w:date="2021-05-27T14:55:00Z">
        <w:r w:rsidRPr="00B054F4">
          <w:t>Table 8.1.2.1.2-12: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20 MHz channel bandwidth</w:t>
        </w:r>
        <w:r w:rsidRPr="00B054F4">
          <w:rPr>
            <w:lang w:eastAsia="zh-CN"/>
          </w:rPr>
          <w:t>, 30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580"/>
        <w:gridCol w:w="1255"/>
        <w:gridCol w:w="1134"/>
      </w:tblGrid>
      <w:tr w:rsidR="000E0432" w:rsidRPr="0039343F" w14:paraId="2612727E" w14:textId="77777777" w:rsidTr="00574E8E">
        <w:trPr>
          <w:cantSplit/>
          <w:jc w:val="center"/>
          <w:ins w:id="2352" w:author="Huawei" w:date="2021-05-27T14:55:00Z"/>
        </w:trPr>
        <w:tc>
          <w:tcPr>
            <w:tcW w:w="1007" w:type="dxa"/>
            <w:tcBorders>
              <w:bottom w:val="single" w:sz="4" w:space="0" w:color="auto"/>
            </w:tcBorders>
            <w:vAlign w:val="center"/>
          </w:tcPr>
          <w:p w14:paraId="135CE876" w14:textId="77777777" w:rsidR="000E0432" w:rsidRPr="0039343F" w:rsidRDefault="000E0432" w:rsidP="000E0432">
            <w:pPr>
              <w:pStyle w:val="TAH"/>
              <w:rPr>
                <w:ins w:id="2353" w:author="Huawei" w:date="2021-05-27T14:55:00Z"/>
              </w:rPr>
            </w:pPr>
            <w:ins w:id="2354" w:author="Huawei" w:date="2021-05-27T14:55:00Z">
              <w:r w:rsidRPr="0039343F">
                <w:t>Number of TX antennas</w:t>
              </w:r>
            </w:ins>
          </w:p>
        </w:tc>
        <w:tc>
          <w:tcPr>
            <w:tcW w:w="1093" w:type="dxa"/>
            <w:tcBorders>
              <w:bottom w:val="single" w:sz="4" w:space="0" w:color="auto"/>
            </w:tcBorders>
            <w:vAlign w:val="center"/>
          </w:tcPr>
          <w:p w14:paraId="6E4EBD00" w14:textId="77777777" w:rsidR="000E0432" w:rsidRPr="0039343F" w:rsidRDefault="000E0432" w:rsidP="000E0432">
            <w:pPr>
              <w:pStyle w:val="TAH"/>
              <w:rPr>
                <w:ins w:id="2355" w:author="Huawei" w:date="2021-05-27T14:55:00Z"/>
              </w:rPr>
            </w:pPr>
            <w:ins w:id="2356" w:author="Huawei" w:date="2021-05-27T14:55:00Z">
              <w:r w:rsidRPr="0039343F">
                <w:t xml:space="preserve">Number of </w:t>
              </w:r>
              <w:r>
                <w:t>Demodulation Branches</w:t>
              </w:r>
            </w:ins>
          </w:p>
        </w:tc>
        <w:tc>
          <w:tcPr>
            <w:tcW w:w="1985" w:type="dxa"/>
            <w:vAlign w:val="center"/>
          </w:tcPr>
          <w:p w14:paraId="5DB58EF0" w14:textId="601942BD" w:rsidR="000E0432" w:rsidRPr="0039343F" w:rsidRDefault="000E0432" w:rsidP="000E0432">
            <w:pPr>
              <w:pStyle w:val="TAH"/>
              <w:rPr>
                <w:ins w:id="2357" w:author="Huawei" w:date="2021-05-27T14:55:00Z"/>
              </w:rPr>
            </w:pPr>
            <w:ins w:id="2358" w:author="Huawei" w:date="2021-05-27T14:55:00Z">
              <w:r w:rsidRPr="0039343F">
                <w:t xml:space="preserve">Propagation conditions and correlation matrix (Annex </w:t>
              </w:r>
            </w:ins>
            <w:ins w:id="2359" w:author="Huawei_Modify_After_Meeting" w:date="2021-05-27T17:12:00Z">
              <w:r w:rsidR="00402AA3">
                <w:t>TBA</w:t>
              </w:r>
            </w:ins>
            <w:ins w:id="2360" w:author="Huawei" w:date="2021-05-27T14:55:00Z">
              <w:del w:id="2361" w:author="Huawei_Modify_After_Meeting" w:date="2021-05-27T17:12:00Z">
                <w:r w:rsidRPr="0039343F" w:rsidDel="00402AA3">
                  <w:delText>G</w:delText>
                </w:r>
              </w:del>
              <w:r w:rsidRPr="0039343F">
                <w:t>)</w:t>
              </w:r>
            </w:ins>
          </w:p>
        </w:tc>
        <w:tc>
          <w:tcPr>
            <w:tcW w:w="1580" w:type="dxa"/>
            <w:vAlign w:val="center"/>
          </w:tcPr>
          <w:p w14:paraId="19397F02" w14:textId="77777777" w:rsidR="000E0432" w:rsidRPr="0039343F" w:rsidRDefault="000E0432" w:rsidP="000E0432">
            <w:pPr>
              <w:pStyle w:val="TAH"/>
              <w:rPr>
                <w:ins w:id="2362" w:author="Huawei" w:date="2021-05-27T14:55:00Z"/>
              </w:rPr>
            </w:pPr>
            <w:ins w:id="2363" w:author="Huawei" w:date="2021-05-27T14:55:00Z">
              <w:r w:rsidRPr="0039343F">
                <w:t>FRC</w:t>
              </w:r>
              <w:r w:rsidRPr="0039343F">
                <w:br/>
                <w:t>(Annex A)</w:t>
              </w:r>
            </w:ins>
          </w:p>
        </w:tc>
        <w:tc>
          <w:tcPr>
            <w:tcW w:w="1255" w:type="dxa"/>
            <w:vAlign w:val="center"/>
          </w:tcPr>
          <w:p w14:paraId="4DCA1FD4" w14:textId="77777777" w:rsidR="000E0432" w:rsidRPr="0039343F" w:rsidRDefault="000E0432" w:rsidP="000E0432">
            <w:pPr>
              <w:pStyle w:val="TAH"/>
              <w:rPr>
                <w:ins w:id="2364" w:author="Huawei" w:date="2021-05-27T14:55:00Z"/>
              </w:rPr>
            </w:pPr>
            <w:ins w:id="2365" w:author="Huawei" w:date="2021-05-27T14:55:00Z">
              <w:r w:rsidRPr="0039343F">
                <w:t>Additional DM-RS position</w:t>
              </w:r>
            </w:ins>
          </w:p>
        </w:tc>
        <w:tc>
          <w:tcPr>
            <w:tcW w:w="1134" w:type="dxa"/>
            <w:vAlign w:val="center"/>
          </w:tcPr>
          <w:p w14:paraId="5E33F961" w14:textId="77777777" w:rsidR="000E0432" w:rsidRPr="0039343F" w:rsidRDefault="000E0432" w:rsidP="000E0432">
            <w:pPr>
              <w:pStyle w:val="TAH"/>
              <w:rPr>
                <w:ins w:id="2366" w:author="Huawei" w:date="2021-05-27T14:55:00Z"/>
              </w:rPr>
            </w:pPr>
            <w:ins w:id="2367" w:author="Huawei" w:date="2021-05-27T14:55:00Z">
              <w:r w:rsidRPr="0039343F">
                <w:t>SNR</w:t>
              </w:r>
            </w:ins>
          </w:p>
          <w:p w14:paraId="0AF2F7A0" w14:textId="77777777" w:rsidR="000E0432" w:rsidRPr="0039343F" w:rsidRDefault="000E0432" w:rsidP="000E0432">
            <w:pPr>
              <w:pStyle w:val="TAH"/>
              <w:rPr>
                <w:ins w:id="2368" w:author="Huawei" w:date="2021-05-27T14:55:00Z"/>
              </w:rPr>
            </w:pPr>
            <w:ins w:id="2369" w:author="Huawei" w:date="2021-05-27T14:55:00Z">
              <w:r w:rsidRPr="0039343F">
                <w:t>(dB)</w:t>
              </w:r>
            </w:ins>
          </w:p>
        </w:tc>
      </w:tr>
      <w:tr w:rsidR="00574E8E" w:rsidRPr="0039343F" w14:paraId="52CF71E3" w14:textId="77777777" w:rsidTr="00574E8E">
        <w:trPr>
          <w:cantSplit/>
          <w:jc w:val="center"/>
          <w:ins w:id="2370" w:author="Huawei" w:date="2021-05-27T14:55:00Z"/>
        </w:trPr>
        <w:tc>
          <w:tcPr>
            <w:tcW w:w="1007" w:type="dxa"/>
            <w:vMerge w:val="restart"/>
            <w:vAlign w:val="center"/>
          </w:tcPr>
          <w:p w14:paraId="2CBF1C8C" w14:textId="0B660A76" w:rsidR="00574E8E" w:rsidRPr="0039343F" w:rsidRDefault="00574E8E" w:rsidP="000E0432">
            <w:pPr>
              <w:pStyle w:val="TAC"/>
              <w:rPr>
                <w:ins w:id="2371" w:author="Huawei" w:date="2021-05-27T14:55:00Z"/>
              </w:rPr>
            </w:pPr>
            <w:ins w:id="2372" w:author="Huawei" w:date="2021-05-27T14:55:00Z">
              <w:r w:rsidRPr="0039343F">
                <w:t>1</w:t>
              </w:r>
            </w:ins>
          </w:p>
        </w:tc>
        <w:tc>
          <w:tcPr>
            <w:tcW w:w="1093" w:type="dxa"/>
            <w:vMerge w:val="restart"/>
            <w:vAlign w:val="center"/>
          </w:tcPr>
          <w:p w14:paraId="3AB6F95B" w14:textId="1F9149DD" w:rsidR="00574E8E" w:rsidRPr="0039343F" w:rsidRDefault="00574E8E" w:rsidP="000E0432">
            <w:pPr>
              <w:pStyle w:val="TAC"/>
              <w:rPr>
                <w:ins w:id="2373" w:author="Huawei" w:date="2021-05-27T14:55:00Z"/>
              </w:rPr>
            </w:pPr>
            <w:ins w:id="2374" w:author="Huawei" w:date="2021-05-27T14:55:00Z">
              <w:r w:rsidRPr="0039343F">
                <w:t>2</w:t>
              </w:r>
            </w:ins>
          </w:p>
        </w:tc>
        <w:tc>
          <w:tcPr>
            <w:tcW w:w="1985" w:type="dxa"/>
            <w:vAlign w:val="center"/>
          </w:tcPr>
          <w:p w14:paraId="1888F160" w14:textId="77777777" w:rsidR="00574E8E" w:rsidRPr="0039343F" w:rsidRDefault="00574E8E" w:rsidP="000E0432">
            <w:pPr>
              <w:pStyle w:val="TAC"/>
              <w:rPr>
                <w:ins w:id="2375" w:author="Huawei" w:date="2021-05-27T14:55:00Z"/>
              </w:rPr>
            </w:pPr>
            <w:ins w:id="2376" w:author="Huawei" w:date="2021-05-27T14:55:00Z">
              <w:r w:rsidRPr="0039343F">
                <w:t>TDLB100-400 Low</w:t>
              </w:r>
            </w:ins>
          </w:p>
        </w:tc>
        <w:tc>
          <w:tcPr>
            <w:tcW w:w="1580" w:type="dxa"/>
            <w:vAlign w:val="center"/>
          </w:tcPr>
          <w:p w14:paraId="58A0B721" w14:textId="77777777" w:rsidR="00574E8E" w:rsidRPr="0039343F" w:rsidRDefault="00574E8E" w:rsidP="000E0432">
            <w:pPr>
              <w:pStyle w:val="TAC"/>
              <w:rPr>
                <w:ins w:id="2377" w:author="Huawei" w:date="2021-05-27T14:55:00Z"/>
              </w:rPr>
            </w:pPr>
            <w:ins w:id="2378" w:author="Huawei" w:date="2021-05-27T14:55:00Z">
              <w:r>
                <w:rPr>
                  <w:lang w:eastAsia="zh-CN"/>
                </w:rPr>
                <w:t>D-FR1-A.2.1-5</w:t>
              </w:r>
            </w:ins>
          </w:p>
        </w:tc>
        <w:tc>
          <w:tcPr>
            <w:tcW w:w="1255" w:type="dxa"/>
            <w:vAlign w:val="center"/>
          </w:tcPr>
          <w:p w14:paraId="289E633A" w14:textId="77777777" w:rsidR="00574E8E" w:rsidRPr="0039343F" w:rsidRDefault="00574E8E" w:rsidP="000E0432">
            <w:pPr>
              <w:pStyle w:val="TAC"/>
              <w:rPr>
                <w:ins w:id="2379" w:author="Huawei" w:date="2021-05-27T14:55:00Z"/>
              </w:rPr>
            </w:pPr>
            <w:ins w:id="2380" w:author="Huawei" w:date="2021-05-27T14:55:00Z">
              <w:r w:rsidRPr="0039343F">
                <w:t>pos1</w:t>
              </w:r>
            </w:ins>
          </w:p>
        </w:tc>
        <w:tc>
          <w:tcPr>
            <w:tcW w:w="1134" w:type="dxa"/>
            <w:vAlign w:val="center"/>
          </w:tcPr>
          <w:p w14:paraId="5F5173AC" w14:textId="77777777" w:rsidR="00574E8E" w:rsidRPr="0039343F" w:rsidRDefault="00574E8E" w:rsidP="000E0432">
            <w:pPr>
              <w:pStyle w:val="TAC"/>
              <w:rPr>
                <w:ins w:id="2381" w:author="Huawei" w:date="2021-05-27T14:55:00Z"/>
              </w:rPr>
            </w:pPr>
            <w:ins w:id="2382" w:author="Huawei" w:date="2021-05-27T14:55:00Z">
              <w:r w:rsidRPr="0039343F">
                <w:t>-2.9</w:t>
              </w:r>
            </w:ins>
          </w:p>
        </w:tc>
      </w:tr>
      <w:tr w:rsidR="00574E8E" w:rsidRPr="0039343F" w14:paraId="02868151" w14:textId="77777777" w:rsidTr="00574E8E">
        <w:trPr>
          <w:cantSplit/>
          <w:jc w:val="center"/>
          <w:ins w:id="2383" w:author="Huawei" w:date="2021-05-27T14:55:00Z"/>
        </w:trPr>
        <w:tc>
          <w:tcPr>
            <w:tcW w:w="1007" w:type="dxa"/>
            <w:vMerge/>
            <w:vAlign w:val="center"/>
          </w:tcPr>
          <w:p w14:paraId="7B50FA96" w14:textId="51823632" w:rsidR="00574E8E" w:rsidRPr="0039343F" w:rsidRDefault="00574E8E" w:rsidP="000E0432">
            <w:pPr>
              <w:pStyle w:val="TAC"/>
              <w:rPr>
                <w:ins w:id="2384" w:author="Huawei" w:date="2021-05-27T14:55:00Z"/>
              </w:rPr>
            </w:pPr>
          </w:p>
        </w:tc>
        <w:tc>
          <w:tcPr>
            <w:tcW w:w="1093" w:type="dxa"/>
            <w:vMerge/>
            <w:vAlign w:val="center"/>
          </w:tcPr>
          <w:p w14:paraId="6CAA469F" w14:textId="555456C3" w:rsidR="00574E8E" w:rsidRPr="0039343F" w:rsidRDefault="00574E8E" w:rsidP="000E0432">
            <w:pPr>
              <w:pStyle w:val="TAC"/>
              <w:rPr>
                <w:ins w:id="2385" w:author="Huawei" w:date="2021-05-27T14:55:00Z"/>
              </w:rPr>
            </w:pPr>
          </w:p>
        </w:tc>
        <w:tc>
          <w:tcPr>
            <w:tcW w:w="1985" w:type="dxa"/>
            <w:vAlign w:val="center"/>
          </w:tcPr>
          <w:p w14:paraId="5B6444F6" w14:textId="77777777" w:rsidR="00574E8E" w:rsidRPr="0039343F" w:rsidRDefault="00574E8E" w:rsidP="000E0432">
            <w:pPr>
              <w:pStyle w:val="TAC"/>
              <w:rPr>
                <w:ins w:id="2386" w:author="Huawei" w:date="2021-05-27T14:55:00Z"/>
              </w:rPr>
            </w:pPr>
            <w:ins w:id="2387" w:author="Huawei" w:date="2021-05-27T14:55:00Z">
              <w:r w:rsidRPr="0039343F">
                <w:t>TDLC300-100 Low</w:t>
              </w:r>
            </w:ins>
          </w:p>
        </w:tc>
        <w:tc>
          <w:tcPr>
            <w:tcW w:w="1580" w:type="dxa"/>
            <w:vAlign w:val="center"/>
          </w:tcPr>
          <w:p w14:paraId="30B66D4E" w14:textId="77777777" w:rsidR="00574E8E" w:rsidRPr="0039343F" w:rsidRDefault="00574E8E" w:rsidP="000E0432">
            <w:pPr>
              <w:pStyle w:val="TAC"/>
              <w:rPr>
                <w:ins w:id="2388" w:author="Huawei" w:date="2021-05-27T14:55:00Z"/>
              </w:rPr>
            </w:pPr>
            <w:ins w:id="2389" w:author="Huawei" w:date="2021-05-27T14:55:00Z">
              <w:r>
                <w:rPr>
                  <w:lang w:eastAsia="zh-CN"/>
                </w:rPr>
                <w:t>D-FR1-A.2.3-5</w:t>
              </w:r>
            </w:ins>
          </w:p>
        </w:tc>
        <w:tc>
          <w:tcPr>
            <w:tcW w:w="1255" w:type="dxa"/>
            <w:vAlign w:val="center"/>
          </w:tcPr>
          <w:p w14:paraId="618C1E4E" w14:textId="77777777" w:rsidR="00574E8E" w:rsidRPr="0039343F" w:rsidRDefault="00574E8E" w:rsidP="000E0432">
            <w:pPr>
              <w:pStyle w:val="TAC"/>
              <w:rPr>
                <w:ins w:id="2390" w:author="Huawei" w:date="2021-05-27T14:55:00Z"/>
              </w:rPr>
            </w:pPr>
            <w:ins w:id="2391" w:author="Huawei" w:date="2021-05-27T14:55:00Z">
              <w:r w:rsidRPr="0039343F">
                <w:t>pos1</w:t>
              </w:r>
            </w:ins>
          </w:p>
        </w:tc>
        <w:tc>
          <w:tcPr>
            <w:tcW w:w="1134" w:type="dxa"/>
            <w:vAlign w:val="center"/>
          </w:tcPr>
          <w:p w14:paraId="57736F6D" w14:textId="77777777" w:rsidR="00574E8E" w:rsidRPr="0039343F" w:rsidRDefault="00574E8E" w:rsidP="000E0432">
            <w:pPr>
              <w:pStyle w:val="TAC"/>
              <w:rPr>
                <w:ins w:id="2392" w:author="Huawei" w:date="2021-05-27T14:55:00Z"/>
              </w:rPr>
            </w:pPr>
            <w:ins w:id="2393" w:author="Huawei" w:date="2021-05-27T14:55:00Z">
              <w:r w:rsidRPr="0039343F">
                <w:t>10.1</w:t>
              </w:r>
            </w:ins>
          </w:p>
        </w:tc>
      </w:tr>
      <w:tr w:rsidR="00574E8E" w:rsidRPr="0039343F" w14:paraId="4CD44C45" w14:textId="77777777" w:rsidTr="00574E8E">
        <w:trPr>
          <w:cantSplit/>
          <w:jc w:val="center"/>
          <w:ins w:id="2394" w:author="Huawei" w:date="2021-05-27T14:55:00Z"/>
        </w:trPr>
        <w:tc>
          <w:tcPr>
            <w:tcW w:w="1007" w:type="dxa"/>
            <w:vMerge/>
            <w:vAlign w:val="center"/>
          </w:tcPr>
          <w:p w14:paraId="7D1BB64C" w14:textId="7D199411" w:rsidR="00574E8E" w:rsidRPr="0039343F" w:rsidRDefault="00574E8E" w:rsidP="000E0432">
            <w:pPr>
              <w:pStyle w:val="TAC"/>
              <w:rPr>
                <w:ins w:id="2395" w:author="Huawei" w:date="2021-05-27T14:55:00Z"/>
              </w:rPr>
            </w:pPr>
          </w:p>
        </w:tc>
        <w:tc>
          <w:tcPr>
            <w:tcW w:w="1093" w:type="dxa"/>
            <w:vMerge/>
            <w:tcBorders>
              <w:bottom w:val="single" w:sz="4" w:space="0" w:color="auto"/>
            </w:tcBorders>
            <w:vAlign w:val="center"/>
          </w:tcPr>
          <w:p w14:paraId="2B2D7275" w14:textId="77777777" w:rsidR="00574E8E" w:rsidRPr="0039343F" w:rsidRDefault="00574E8E" w:rsidP="000E0432">
            <w:pPr>
              <w:pStyle w:val="TAC"/>
              <w:rPr>
                <w:ins w:id="2396" w:author="Huawei" w:date="2021-05-27T14:55:00Z"/>
              </w:rPr>
            </w:pPr>
          </w:p>
        </w:tc>
        <w:tc>
          <w:tcPr>
            <w:tcW w:w="1985" w:type="dxa"/>
            <w:vAlign w:val="center"/>
          </w:tcPr>
          <w:p w14:paraId="098CABD4" w14:textId="77777777" w:rsidR="00574E8E" w:rsidRPr="0039343F" w:rsidRDefault="00574E8E" w:rsidP="000E0432">
            <w:pPr>
              <w:pStyle w:val="TAC"/>
              <w:rPr>
                <w:ins w:id="2397" w:author="Huawei" w:date="2021-05-27T14:55:00Z"/>
              </w:rPr>
            </w:pPr>
            <w:ins w:id="2398" w:author="Huawei" w:date="2021-05-27T14:55:00Z">
              <w:r w:rsidRPr="0039343F">
                <w:t>TDLA30-10 Low</w:t>
              </w:r>
            </w:ins>
          </w:p>
        </w:tc>
        <w:tc>
          <w:tcPr>
            <w:tcW w:w="1580" w:type="dxa"/>
            <w:vAlign w:val="center"/>
          </w:tcPr>
          <w:p w14:paraId="74A895C4" w14:textId="77777777" w:rsidR="00574E8E" w:rsidRPr="0039343F" w:rsidRDefault="00574E8E" w:rsidP="000E0432">
            <w:pPr>
              <w:pStyle w:val="TAC"/>
              <w:rPr>
                <w:ins w:id="2399" w:author="Huawei" w:date="2021-05-27T14:55:00Z"/>
              </w:rPr>
            </w:pPr>
            <w:ins w:id="2400" w:author="Huawei" w:date="2021-05-27T14:55:00Z">
              <w:r>
                <w:rPr>
                  <w:lang w:eastAsia="zh-CN"/>
                </w:rPr>
                <w:t>D-FR1-A.2.4-5</w:t>
              </w:r>
            </w:ins>
          </w:p>
        </w:tc>
        <w:tc>
          <w:tcPr>
            <w:tcW w:w="1255" w:type="dxa"/>
            <w:vAlign w:val="center"/>
          </w:tcPr>
          <w:p w14:paraId="0286716D" w14:textId="77777777" w:rsidR="00574E8E" w:rsidRPr="0039343F" w:rsidRDefault="00574E8E" w:rsidP="000E0432">
            <w:pPr>
              <w:pStyle w:val="TAC"/>
              <w:rPr>
                <w:ins w:id="2401" w:author="Huawei" w:date="2021-05-27T14:55:00Z"/>
              </w:rPr>
            </w:pPr>
            <w:ins w:id="2402" w:author="Huawei" w:date="2021-05-27T14:55:00Z">
              <w:r w:rsidRPr="0039343F">
                <w:t>pos1</w:t>
              </w:r>
            </w:ins>
          </w:p>
        </w:tc>
        <w:tc>
          <w:tcPr>
            <w:tcW w:w="1134" w:type="dxa"/>
            <w:vAlign w:val="center"/>
          </w:tcPr>
          <w:p w14:paraId="7ABA0164" w14:textId="77777777" w:rsidR="00574E8E" w:rsidRPr="0039343F" w:rsidRDefault="00574E8E" w:rsidP="000E0432">
            <w:pPr>
              <w:pStyle w:val="TAC"/>
              <w:rPr>
                <w:ins w:id="2403" w:author="Huawei" w:date="2021-05-27T14:55:00Z"/>
              </w:rPr>
            </w:pPr>
            <w:ins w:id="2404" w:author="Huawei" w:date="2021-05-27T14:55:00Z">
              <w:r w:rsidRPr="0039343F">
                <w:t>12.5</w:t>
              </w:r>
            </w:ins>
          </w:p>
        </w:tc>
      </w:tr>
      <w:tr w:rsidR="00574E8E" w:rsidRPr="0039343F" w14:paraId="6A1D1DBE" w14:textId="77777777" w:rsidTr="00574E8E">
        <w:trPr>
          <w:cantSplit/>
          <w:jc w:val="center"/>
          <w:ins w:id="2405" w:author="Huawei" w:date="2021-05-27T14:55:00Z"/>
        </w:trPr>
        <w:tc>
          <w:tcPr>
            <w:tcW w:w="1007" w:type="dxa"/>
            <w:vMerge/>
            <w:vAlign w:val="center"/>
          </w:tcPr>
          <w:p w14:paraId="077ED60D" w14:textId="190AEC53" w:rsidR="00574E8E" w:rsidRPr="0039343F" w:rsidRDefault="00574E8E" w:rsidP="000E0432">
            <w:pPr>
              <w:pStyle w:val="TAC"/>
              <w:rPr>
                <w:ins w:id="2406" w:author="Huawei" w:date="2021-05-27T14:55:00Z"/>
              </w:rPr>
            </w:pPr>
          </w:p>
        </w:tc>
        <w:tc>
          <w:tcPr>
            <w:tcW w:w="1093" w:type="dxa"/>
            <w:vMerge w:val="restart"/>
            <w:vAlign w:val="center"/>
          </w:tcPr>
          <w:p w14:paraId="27E6622D" w14:textId="59F9A240" w:rsidR="00574E8E" w:rsidRPr="0039343F" w:rsidRDefault="00574E8E" w:rsidP="000E0432">
            <w:pPr>
              <w:pStyle w:val="TAC"/>
              <w:rPr>
                <w:ins w:id="2407" w:author="Huawei" w:date="2021-05-27T14:55:00Z"/>
              </w:rPr>
            </w:pPr>
            <w:ins w:id="2408" w:author="Huawei" w:date="2021-05-27T14:55:00Z">
              <w:r w:rsidRPr="0039343F">
                <w:t>4</w:t>
              </w:r>
            </w:ins>
          </w:p>
        </w:tc>
        <w:tc>
          <w:tcPr>
            <w:tcW w:w="1985" w:type="dxa"/>
            <w:vAlign w:val="center"/>
          </w:tcPr>
          <w:p w14:paraId="4C512DB1" w14:textId="77777777" w:rsidR="00574E8E" w:rsidRPr="0039343F" w:rsidRDefault="00574E8E" w:rsidP="000E0432">
            <w:pPr>
              <w:pStyle w:val="TAC"/>
              <w:rPr>
                <w:ins w:id="2409" w:author="Huawei" w:date="2021-05-27T14:55:00Z"/>
              </w:rPr>
            </w:pPr>
            <w:ins w:id="2410" w:author="Huawei" w:date="2021-05-27T14:55:00Z">
              <w:r w:rsidRPr="0039343F">
                <w:t>TDLB100-400 Low</w:t>
              </w:r>
            </w:ins>
          </w:p>
        </w:tc>
        <w:tc>
          <w:tcPr>
            <w:tcW w:w="1580" w:type="dxa"/>
            <w:vAlign w:val="center"/>
          </w:tcPr>
          <w:p w14:paraId="6152B4DE" w14:textId="77777777" w:rsidR="00574E8E" w:rsidRPr="0039343F" w:rsidRDefault="00574E8E" w:rsidP="000E0432">
            <w:pPr>
              <w:pStyle w:val="TAC"/>
              <w:rPr>
                <w:ins w:id="2411" w:author="Huawei" w:date="2021-05-27T14:55:00Z"/>
              </w:rPr>
            </w:pPr>
            <w:ins w:id="2412" w:author="Huawei" w:date="2021-05-27T14:55:00Z">
              <w:r>
                <w:rPr>
                  <w:lang w:eastAsia="zh-CN"/>
                </w:rPr>
                <w:t>D-FR1-A.2.1-5</w:t>
              </w:r>
            </w:ins>
          </w:p>
        </w:tc>
        <w:tc>
          <w:tcPr>
            <w:tcW w:w="1255" w:type="dxa"/>
            <w:vAlign w:val="center"/>
          </w:tcPr>
          <w:p w14:paraId="3CF1931F" w14:textId="77777777" w:rsidR="00574E8E" w:rsidRPr="0039343F" w:rsidRDefault="00574E8E" w:rsidP="000E0432">
            <w:pPr>
              <w:pStyle w:val="TAC"/>
              <w:rPr>
                <w:ins w:id="2413" w:author="Huawei" w:date="2021-05-27T14:55:00Z"/>
              </w:rPr>
            </w:pPr>
            <w:ins w:id="2414" w:author="Huawei" w:date="2021-05-27T14:55:00Z">
              <w:r w:rsidRPr="0039343F">
                <w:t>pos1</w:t>
              </w:r>
            </w:ins>
          </w:p>
        </w:tc>
        <w:tc>
          <w:tcPr>
            <w:tcW w:w="1134" w:type="dxa"/>
            <w:vAlign w:val="center"/>
          </w:tcPr>
          <w:p w14:paraId="1AA5EA60" w14:textId="77777777" w:rsidR="00574E8E" w:rsidRPr="0039343F" w:rsidRDefault="00574E8E" w:rsidP="000E0432">
            <w:pPr>
              <w:pStyle w:val="TAC"/>
              <w:rPr>
                <w:ins w:id="2415" w:author="Huawei" w:date="2021-05-27T14:55:00Z"/>
              </w:rPr>
            </w:pPr>
            <w:ins w:id="2416" w:author="Huawei" w:date="2021-05-27T14:55:00Z">
              <w:r w:rsidRPr="0039343F">
                <w:t>-6.0</w:t>
              </w:r>
            </w:ins>
          </w:p>
        </w:tc>
      </w:tr>
      <w:tr w:rsidR="00574E8E" w:rsidRPr="0039343F" w14:paraId="42E34C7E" w14:textId="77777777" w:rsidTr="00574E8E">
        <w:trPr>
          <w:cantSplit/>
          <w:jc w:val="center"/>
          <w:ins w:id="2417" w:author="Huawei" w:date="2021-05-27T14:55:00Z"/>
        </w:trPr>
        <w:tc>
          <w:tcPr>
            <w:tcW w:w="1007" w:type="dxa"/>
            <w:vMerge/>
            <w:vAlign w:val="center"/>
          </w:tcPr>
          <w:p w14:paraId="7A0AFD0D" w14:textId="575BCEA7" w:rsidR="00574E8E" w:rsidRPr="0039343F" w:rsidRDefault="00574E8E" w:rsidP="000E0432">
            <w:pPr>
              <w:pStyle w:val="TAC"/>
              <w:rPr>
                <w:ins w:id="2418" w:author="Huawei" w:date="2021-05-27T14:55:00Z"/>
              </w:rPr>
            </w:pPr>
          </w:p>
        </w:tc>
        <w:tc>
          <w:tcPr>
            <w:tcW w:w="1093" w:type="dxa"/>
            <w:vMerge/>
            <w:vAlign w:val="center"/>
          </w:tcPr>
          <w:p w14:paraId="129AE5AB" w14:textId="4F2F05AD" w:rsidR="00574E8E" w:rsidRPr="0039343F" w:rsidRDefault="00574E8E" w:rsidP="000E0432">
            <w:pPr>
              <w:pStyle w:val="TAC"/>
              <w:rPr>
                <w:ins w:id="2419" w:author="Huawei" w:date="2021-05-27T14:55:00Z"/>
              </w:rPr>
            </w:pPr>
          </w:p>
        </w:tc>
        <w:tc>
          <w:tcPr>
            <w:tcW w:w="1985" w:type="dxa"/>
            <w:vAlign w:val="center"/>
          </w:tcPr>
          <w:p w14:paraId="5B699408" w14:textId="77777777" w:rsidR="00574E8E" w:rsidRPr="0039343F" w:rsidRDefault="00574E8E" w:rsidP="000E0432">
            <w:pPr>
              <w:pStyle w:val="TAC"/>
              <w:rPr>
                <w:ins w:id="2420" w:author="Huawei" w:date="2021-05-27T14:55:00Z"/>
              </w:rPr>
            </w:pPr>
            <w:ins w:id="2421" w:author="Huawei" w:date="2021-05-27T14:55:00Z">
              <w:r w:rsidRPr="0039343F">
                <w:t>TDLC300-100 Low</w:t>
              </w:r>
            </w:ins>
          </w:p>
        </w:tc>
        <w:tc>
          <w:tcPr>
            <w:tcW w:w="1580" w:type="dxa"/>
            <w:vAlign w:val="center"/>
          </w:tcPr>
          <w:p w14:paraId="7C60D89C" w14:textId="77777777" w:rsidR="00574E8E" w:rsidRPr="0039343F" w:rsidRDefault="00574E8E" w:rsidP="000E0432">
            <w:pPr>
              <w:pStyle w:val="TAC"/>
              <w:rPr>
                <w:ins w:id="2422" w:author="Huawei" w:date="2021-05-27T14:55:00Z"/>
              </w:rPr>
            </w:pPr>
            <w:ins w:id="2423" w:author="Huawei" w:date="2021-05-27T14:55:00Z">
              <w:r>
                <w:rPr>
                  <w:lang w:eastAsia="zh-CN"/>
                </w:rPr>
                <w:t>D-FR1-A.2.3-5</w:t>
              </w:r>
            </w:ins>
          </w:p>
        </w:tc>
        <w:tc>
          <w:tcPr>
            <w:tcW w:w="1255" w:type="dxa"/>
            <w:vAlign w:val="center"/>
          </w:tcPr>
          <w:p w14:paraId="2A62D37B" w14:textId="77777777" w:rsidR="00574E8E" w:rsidRPr="0039343F" w:rsidRDefault="00574E8E" w:rsidP="000E0432">
            <w:pPr>
              <w:pStyle w:val="TAC"/>
              <w:rPr>
                <w:ins w:id="2424" w:author="Huawei" w:date="2021-05-27T14:55:00Z"/>
              </w:rPr>
            </w:pPr>
            <w:ins w:id="2425" w:author="Huawei" w:date="2021-05-27T14:55:00Z">
              <w:r w:rsidRPr="0039343F">
                <w:t>pos1</w:t>
              </w:r>
            </w:ins>
          </w:p>
        </w:tc>
        <w:tc>
          <w:tcPr>
            <w:tcW w:w="1134" w:type="dxa"/>
            <w:vAlign w:val="center"/>
          </w:tcPr>
          <w:p w14:paraId="2C57E46F" w14:textId="77777777" w:rsidR="00574E8E" w:rsidRPr="0039343F" w:rsidRDefault="00574E8E" w:rsidP="000E0432">
            <w:pPr>
              <w:pStyle w:val="TAC"/>
              <w:rPr>
                <w:ins w:id="2426" w:author="Huawei" w:date="2021-05-27T14:55:00Z"/>
              </w:rPr>
            </w:pPr>
            <w:ins w:id="2427" w:author="Huawei" w:date="2021-05-27T14:55:00Z">
              <w:r w:rsidRPr="0039343F">
                <w:t>6.3</w:t>
              </w:r>
            </w:ins>
          </w:p>
        </w:tc>
      </w:tr>
      <w:tr w:rsidR="00574E8E" w:rsidRPr="0039343F" w14:paraId="6D557D7D" w14:textId="77777777" w:rsidTr="00574E8E">
        <w:trPr>
          <w:cantSplit/>
          <w:jc w:val="center"/>
          <w:ins w:id="2428" w:author="Huawei" w:date="2021-05-27T14:55:00Z"/>
        </w:trPr>
        <w:tc>
          <w:tcPr>
            <w:tcW w:w="1007" w:type="dxa"/>
            <w:vMerge/>
            <w:vAlign w:val="center"/>
          </w:tcPr>
          <w:p w14:paraId="24FA5345" w14:textId="77777777" w:rsidR="00574E8E" w:rsidRPr="0039343F" w:rsidRDefault="00574E8E" w:rsidP="000E0432">
            <w:pPr>
              <w:pStyle w:val="TAC"/>
              <w:rPr>
                <w:ins w:id="2429" w:author="Huawei" w:date="2021-05-27T14:55:00Z"/>
              </w:rPr>
            </w:pPr>
          </w:p>
        </w:tc>
        <w:tc>
          <w:tcPr>
            <w:tcW w:w="1093" w:type="dxa"/>
            <w:vMerge/>
            <w:tcBorders>
              <w:bottom w:val="single" w:sz="4" w:space="0" w:color="auto"/>
            </w:tcBorders>
            <w:vAlign w:val="center"/>
          </w:tcPr>
          <w:p w14:paraId="32593B36" w14:textId="77777777" w:rsidR="00574E8E" w:rsidRPr="0039343F" w:rsidRDefault="00574E8E" w:rsidP="000E0432">
            <w:pPr>
              <w:pStyle w:val="TAC"/>
              <w:rPr>
                <w:ins w:id="2430" w:author="Huawei" w:date="2021-05-27T14:55:00Z"/>
              </w:rPr>
            </w:pPr>
          </w:p>
        </w:tc>
        <w:tc>
          <w:tcPr>
            <w:tcW w:w="1985" w:type="dxa"/>
            <w:vAlign w:val="center"/>
          </w:tcPr>
          <w:p w14:paraId="2441427D" w14:textId="77777777" w:rsidR="00574E8E" w:rsidRPr="0039343F" w:rsidRDefault="00574E8E" w:rsidP="000E0432">
            <w:pPr>
              <w:pStyle w:val="TAC"/>
              <w:rPr>
                <w:ins w:id="2431" w:author="Huawei" w:date="2021-05-27T14:55:00Z"/>
              </w:rPr>
            </w:pPr>
            <w:ins w:id="2432" w:author="Huawei" w:date="2021-05-27T14:55:00Z">
              <w:r w:rsidRPr="0039343F">
                <w:t>TDLA30-10 Low</w:t>
              </w:r>
            </w:ins>
          </w:p>
        </w:tc>
        <w:tc>
          <w:tcPr>
            <w:tcW w:w="1580" w:type="dxa"/>
            <w:vAlign w:val="center"/>
          </w:tcPr>
          <w:p w14:paraId="76A06DE7" w14:textId="77777777" w:rsidR="00574E8E" w:rsidRPr="0039343F" w:rsidRDefault="00574E8E" w:rsidP="000E0432">
            <w:pPr>
              <w:pStyle w:val="TAC"/>
              <w:rPr>
                <w:ins w:id="2433" w:author="Huawei" w:date="2021-05-27T14:55:00Z"/>
              </w:rPr>
            </w:pPr>
            <w:ins w:id="2434" w:author="Huawei" w:date="2021-05-27T14:55:00Z">
              <w:r>
                <w:rPr>
                  <w:lang w:eastAsia="zh-CN"/>
                </w:rPr>
                <w:t>D-FR1-A.2.4-5</w:t>
              </w:r>
            </w:ins>
          </w:p>
        </w:tc>
        <w:tc>
          <w:tcPr>
            <w:tcW w:w="1255" w:type="dxa"/>
            <w:vAlign w:val="center"/>
          </w:tcPr>
          <w:p w14:paraId="03A5357A" w14:textId="77777777" w:rsidR="00574E8E" w:rsidRPr="0039343F" w:rsidRDefault="00574E8E" w:rsidP="000E0432">
            <w:pPr>
              <w:pStyle w:val="TAC"/>
              <w:rPr>
                <w:ins w:id="2435" w:author="Huawei" w:date="2021-05-27T14:55:00Z"/>
              </w:rPr>
            </w:pPr>
            <w:ins w:id="2436" w:author="Huawei" w:date="2021-05-27T14:55:00Z">
              <w:r w:rsidRPr="0039343F">
                <w:t>pos1</w:t>
              </w:r>
            </w:ins>
          </w:p>
        </w:tc>
        <w:tc>
          <w:tcPr>
            <w:tcW w:w="1134" w:type="dxa"/>
            <w:vAlign w:val="center"/>
          </w:tcPr>
          <w:p w14:paraId="740134DA" w14:textId="77777777" w:rsidR="00574E8E" w:rsidRPr="0039343F" w:rsidRDefault="00574E8E" w:rsidP="000E0432">
            <w:pPr>
              <w:pStyle w:val="TAC"/>
              <w:rPr>
                <w:ins w:id="2437" w:author="Huawei" w:date="2021-05-27T14:55:00Z"/>
              </w:rPr>
            </w:pPr>
            <w:ins w:id="2438" w:author="Huawei" w:date="2021-05-27T14:55:00Z">
              <w:r w:rsidRPr="0039343F">
                <w:t>8.6</w:t>
              </w:r>
            </w:ins>
          </w:p>
        </w:tc>
      </w:tr>
      <w:tr w:rsidR="00574E8E" w:rsidRPr="0039343F" w14:paraId="76F93D0E" w14:textId="77777777" w:rsidTr="00574E8E">
        <w:trPr>
          <w:cantSplit/>
          <w:jc w:val="center"/>
          <w:ins w:id="2439" w:author="Huawei" w:date="2021-05-27T14:55:00Z"/>
        </w:trPr>
        <w:tc>
          <w:tcPr>
            <w:tcW w:w="1007" w:type="dxa"/>
            <w:vMerge/>
            <w:vAlign w:val="center"/>
          </w:tcPr>
          <w:p w14:paraId="03BC0CA4" w14:textId="77777777" w:rsidR="00574E8E" w:rsidRPr="0039343F" w:rsidRDefault="00574E8E" w:rsidP="000E0432">
            <w:pPr>
              <w:pStyle w:val="TAC"/>
              <w:rPr>
                <w:ins w:id="2440" w:author="Huawei" w:date="2021-05-27T14:55:00Z"/>
              </w:rPr>
            </w:pPr>
          </w:p>
        </w:tc>
        <w:tc>
          <w:tcPr>
            <w:tcW w:w="1093" w:type="dxa"/>
            <w:vMerge w:val="restart"/>
            <w:vAlign w:val="center"/>
          </w:tcPr>
          <w:p w14:paraId="603D962A" w14:textId="01A0A580" w:rsidR="00574E8E" w:rsidRPr="0039343F" w:rsidRDefault="00574E8E" w:rsidP="000E0432">
            <w:pPr>
              <w:pStyle w:val="TAC"/>
              <w:rPr>
                <w:ins w:id="2441" w:author="Huawei" w:date="2021-05-27T14:55:00Z"/>
              </w:rPr>
            </w:pPr>
            <w:ins w:id="2442" w:author="Huawei" w:date="2021-05-27T14:55:00Z">
              <w:r w:rsidRPr="0039343F">
                <w:t>8</w:t>
              </w:r>
            </w:ins>
          </w:p>
        </w:tc>
        <w:tc>
          <w:tcPr>
            <w:tcW w:w="1985" w:type="dxa"/>
            <w:vAlign w:val="center"/>
          </w:tcPr>
          <w:p w14:paraId="35B6B801" w14:textId="77777777" w:rsidR="00574E8E" w:rsidRPr="0039343F" w:rsidRDefault="00574E8E" w:rsidP="000E0432">
            <w:pPr>
              <w:pStyle w:val="TAC"/>
              <w:rPr>
                <w:ins w:id="2443" w:author="Huawei" w:date="2021-05-27T14:55:00Z"/>
              </w:rPr>
            </w:pPr>
            <w:ins w:id="2444" w:author="Huawei" w:date="2021-05-27T14:55:00Z">
              <w:r w:rsidRPr="0039343F">
                <w:t>TDLB100-400 Low</w:t>
              </w:r>
            </w:ins>
          </w:p>
        </w:tc>
        <w:tc>
          <w:tcPr>
            <w:tcW w:w="1580" w:type="dxa"/>
            <w:vAlign w:val="center"/>
          </w:tcPr>
          <w:p w14:paraId="3DBDC3AC" w14:textId="77777777" w:rsidR="00574E8E" w:rsidRPr="0039343F" w:rsidRDefault="00574E8E" w:rsidP="000E0432">
            <w:pPr>
              <w:pStyle w:val="TAC"/>
              <w:rPr>
                <w:ins w:id="2445" w:author="Huawei" w:date="2021-05-27T14:55:00Z"/>
              </w:rPr>
            </w:pPr>
            <w:ins w:id="2446" w:author="Huawei" w:date="2021-05-27T14:55:00Z">
              <w:r>
                <w:rPr>
                  <w:lang w:eastAsia="zh-CN"/>
                </w:rPr>
                <w:t>D-FR1-A.2.1-5</w:t>
              </w:r>
            </w:ins>
          </w:p>
        </w:tc>
        <w:tc>
          <w:tcPr>
            <w:tcW w:w="1255" w:type="dxa"/>
            <w:vAlign w:val="center"/>
          </w:tcPr>
          <w:p w14:paraId="34087800" w14:textId="77777777" w:rsidR="00574E8E" w:rsidRPr="0039343F" w:rsidRDefault="00574E8E" w:rsidP="000E0432">
            <w:pPr>
              <w:pStyle w:val="TAC"/>
              <w:rPr>
                <w:ins w:id="2447" w:author="Huawei" w:date="2021-05-27T14:55:00Z"/>
              </w:rPr>
            </w:pPr>
            <w:ins w:id="2448" w:author="Huawei" w:date="2021-05-27T14:55:00Z">
              <w:r w:rsidRPr="0039343F">
                <w:t>pos1</w:t>
              </w:r>
            </w:ins>
          </w:p>
        </w:tc>
        <w:tc>
          <w:tcPr>
            <w:tcW w:w="1134" w:type="dxa"/>
            <w:vAlign w:val="center"/>
          </w:tcPr>
          <w:p w14:paraId="43F05BA9" w14:textId="77777777" w:rsidR="00574E8E" w:rsidRPr="0039343F" w:rsidRDefault="00574E8E" w:rsidP="000E0432">
            <w:pPr>
              <w:pStyle w:val="TAC"/>
              <w:rPr>
                <w:ins w:id="2449" w:author="Huawei" w:date="2021-05-27T14:55:00Z"/>
              </w:rPr>
            </w:pPr>
            <w:ins w:id="2450" w:author="Huawei" w:date="2021-05-27T14:55:00Z">
              <w:r w:rsidRPr="0039343F">
                <w:t>-9.0</w:t>
              </w:r>
            </w:ins>
          </w:p>
        </w:tc>
      </w:tr>
      <w:tr w:rsidR="00574E8E" w:rsidRPr="0039343F" w14:paraId="3051BD48" w14:textId="77777777" w:rsidTr="00574E8E">
        <w:trPr>
          <w:cantSplit/>
          <w:jc w:val="center"/>
          <w:ins w:id="2451" w:author="Huawei" w:date="2021-05-27T14:55:00Z"/>
        </w:trPr>
        <w:tc>
          <w:tcPr>
            <w:tcW w:w="1007" w:type="dxa"/>
            <w:vMerge/>
            <w:vAlign w:val="center"/>
          </w:tcPr>
          <w:p w14:paraId="52A83A0C" w14:textId="77777777" w:rsidR="00574E8E" w:rsidRPr="0039343F" w:rsidRDefault="00574E8E" w:rsidP="000E0432">
            <w:pPr>
              <w:pStyle w:val="TAC"/>
              <w:rPr>
                <w:ins w:id="2452" w:author="Huawei" w:date="2021-05-27T14:55:00Z"/>
              </w:rPr>
            </w:pPr>
          </w:p>
        </w:tc>
        <w:tc>
          <w:tcPr>
            <w:tcW w:w="1093" w:type="dxa"/>
            <w:vMerge/>
            <w:vAlign w:val="center"/>
          </w:tcPr>
          <w:p w14:paraId="1AC7B0DC" w14:textId="20DE0CE0" w:rsidR="00574E8E" w:rsidRPr="0039343F" w:rsidRDefault="00574E8E" w:rsidP="000E0432">
            <w:pPr>
              <w:pStyle w:val="TAC"/>
              <w:rPr>
                <w:ins w:id="2453" w:author="Huawei" w:date="2021-05-27T14:55:00Z"/>
              </w:rPr>
            </w:pPr>
          </w:p>
        </w:tc>
        <w:tc>
          <w:tcPr>
            <w:tcW w:w="1985" w:type="dxa"/>
            <w:vAlign w:val="center"/>
          </w:tcPr>
          <w:p w14:paraId="79D89ADF" w14:textId="77777777" w:rsidR="00574E8E" w:rsidRPr="0039343F" w:rsidRDefault="00574E8E" w:rsidP="000E0432">
            <w:pPr>
              <w:pStyle w:val="TAC"/>
              <w:rPr>
                <w:ins w:id="2454" w:author="Huawei" w:date="2021-05-27T14:55:00Z"/>
              </w:rPr>
            </w:pPr>
            <w:ins w:id="2455" w:author="Huawei" w:date="2021-05-27T14:55:00Z">
              <w:r w:rsidRPr="0039343F">
                <w:t>TDLC300-100 Low</w:t>
              </w:r>
            </w:ins>
          </w:p>
        </w:tc>
        <w:tc>
          <w:tcPr>
            <w:tcW w:w="1580" w:type="dxa"/>
            <w:vAlign w:val="center"/>
          </w:tcPr>
          <w:p w14:paraId="05BA4AA3" w14:textId="77777777" w:rsidR="00574E8E" w:rsidRPr="0039343F" w:rsidRDefault="00574E8E" w:rsidP="000E0432">
            <w:pPr>
              <w:pStyle w:val="TAC"/>
              <w:rPr>
                <w:ins w:id="2456" w:author="Huawei" w:date="2021-05-27T14:55:00Z"/>
              </w:rPr>
            </w:pPr>
            <w:ins w:id="2457" w:author="Huawei" w:date="2021-05-27T14:55:00Z">
              <w:r>
                <w:rPr>
                  <w:lang w:eastAsia="zh-CN"/>
                </w:rPr>
                <w:t>D-FR1-A.2.3-5</w:t>
              </w:r>
            </w:ins>
          </w:p>
        </w:tc>
        <w:tc>
          <w:tcPr>
            <w:tcW w:w="1255" w:type="dxa"/>
            <w:vAlign w:val="center"/>
          </w:tcPr>
          <w:p w14:paraId="56CDF8CD" w14:textId="77777777" w:rsidR="00574E8E" w:rsidRPr="0039343F" w:rsidRDefault="00574E8E" w:rsidP="000E0432">
            <w:pPr>
              <w:pStyle w:val="TAC"/>
              <w:rPr>
                <w:ins w:id="2458" w:author="Huawei" w:date="2021-05-27T14:55:00Z"/>
              </w:rPr>
            </w:pPr>
            <w:ins w:id="2459" w:author="Huawei" w:date="2021-05-27T14:55:00Z">
              <w:r w:rsidRPr="0039343F">
                <w:t>pos1</w:t>
              </w:r>
            </w:ins>
          </w:p>
        </w:tc>
        <w:tc>
          <w:tcPr>
            <w:tcW w:w="1134" w:type="dxa"/>
            <w:vAlign w:val="center"/>
          </w:tcPr>
          <w:p w14:paraId="36CEA30B" w14:textId="77777777" w:rsidR="00574E8E" w:rsidRPr="0039343F" w:rsidRDefault="00574E8E" w:rsidP="000E0432">
            <w:pPr>
              <w:pStyle w:val="TAC"/>
              <w:rPr>
                <w:ins w:id="2460" w:author="Huawei" w:date="2021-05-27T14:55:00Z"/>
              </w:rPr>
            </w:pPr>
            <w:ins w:id="2461" w:author="Huawei" w:date="2021-05-27T14:55:00Z">
              <w:r w:rsidRPr="0039343F">
                <w:t>3.1</w:t>
              </w:r>
            </w:ins>
          </w:p>
        </w:tc>
      </w:tr>
      <w:tr w:rsidR="00574E8E" w:rsidRPr="0039343F" w14:paraId="5E9AB83D" w14:textId="77777777" w:rsidTr="00574E8E">
        <w:trPr>
          <w:cantSplit/>
          <w:jc w:val="center"/>
          <w:ins w:id="2462" w:author="Huawei" w:date="2021-05-27T14:55:00Z"/>
        </w:trPr>
        <w:tc>
          <w:tcPr>
            <w:tcW w:w="1007" w:type="dxa"/>
            <w:vMerge/>
            <w:tcBorders>
              <w:bottom w:val="single" w:sz="4" w:space="0" w:color="auto"/>
            </w:tcBorders>
            <w:vAlign w:val="center"/>
          </w:tcPr>
          <w:p w14:paraId="4AD7364B" w14:textId="77777777" w:rsidR="00574E8E" w:rsidRPr="0039343F" w:rsidRDefault="00574E8E" w:rsidP="000E0432">
            <w:pPr>
              <w:pStyle w:val="TAC"/>
              <w:rPr>
                <w:ins w:id="2463" w:author="Huawei" w:date="2021-05-27T14:55:00Z"/>
              </w:rPr>
            </w:pPr>
          </w:p>
        </w:tc>
        <w:tc>
          <w:tcPr>
            <w:tcW w:w="1093" w:type="dxa"/>
            <w:vMerge/>
            <w:tcBorders>
              <w:bottom w:val="single" w:sz="4" w:space="0" w:color="auto"/>
            </w:tcBorders>
            <w:vAlign w:val="center"/>
          </w:tcPr>
          <w:p w14:paraId="3D4AAB7F" w14:textId="77777777" w:rsidR="00574E8E" w:rsidRPr="0039343F" w:rsidRDefault="00574E8E" w:rsidP="000E0432">
            <w:pPr>
              <w:pStyle w:val="TAC"/>
              <w:rPr>
                <w:ins w:id="2464" w:author="Huawei" w:date="2021-05-27T14:55:00Z"/>
              </w:rPr>
            </w:pPr>
          </w:p>
        </w:tc>
        <w:tc>
          <w:tcPr>
            <w:tcW w:w="1985" w:type="dxa"/>
            <w:vAlign w:val="center"/>
          </w:tcPr>
          <w:p w14:paraId="74A1EF37" w14:textId="77777777" w:rsidR="00574E8E" w:rsidRPr="0039343F" w:rsidRDefault="00574E8E" w:rsidP="000E0432">
            <w:pPr>
              <w:pStyle w:val="TAC"/>
              <w:rPr>
                <w:ins w:id="2465" w:author="Huawei" w:date="2021-05-27T14:55:00Z"/>
              </w:rPr>
            </w:pPr>
            <w:ins w:id="2466" w:author="Huawei" w:date="2021-05-27T14:55:00Z">
              <w:r w:rsidRPr="0039343F">
                <w:t>TDLA30-10 Low</w:t>
              </w:r>
            </w:ins>
          </w:p>
        </w:tc>
        <w:tc>
          <w:tcPr>
            <w:tcW w:w="1580" w:type="dxa"/>
            <w:vAlign w:val="center"/>
          </w:tcPr>
          <w:p w14:paraId="03630725" w14:textId="77777777" w:rsidR="00574E8E" w:rsidRPr="0039343F" w:rsidRDefault="00574E8E" w:rsidP="000E0432">
            <w:pPr>
              <w:pStyle w:val="TAC"/>
              <w:rPr>
                <w:ins w:id="2467" w:author="Huawei" w:date="2021-05-27T14:55:00Z"/>
              </w:rPr>
            </w:pPr>
            <w:ins w:id="2468" w:author="Huawei" w:date="2021-05-27T14:55:00Z">
              <w:r>
                <w:rPr>
                  <w:lang w:eastAsia="zh-CN"/>
                </w:rPr>
                <w:t>D-FR1-A.2.4-5</w:t>
              </w:r>
            </w:ins>
          </w:p>
        </w:tc>
        <w:tc>
          <w:tcPr>
            <w:tcW w:w="1255" w:type="dxa"/>
            <w:vAlign w:val="center"/>
          </w:tcPr>
          <w:p w14:paraId="0915DB28" w14:textId="77777777" w:rsidR="00574E8E" w:rsidRPr="0039343F" w:rsidRDefault="00574E8E" w:rsidP="000E0432">
            <w:pPr>
              <w:pStyle w:val="TAC"/>
              <w:rPr>
                <w:ins w:id="2469" w:author="Huawei" w:date="2021-05-27T14:55:00Z"/>
              </w:rPr>
            </w:pPr>
            <w:ins w:id="2470" w:author="Huawei" w:date="2021-05-27T14:55:00Z">
              <w:r w:rsidRPr="0039343F">
                <w:t>pos1</w:t>
              </w:r>
            </w:ins>
          </w:p>
        </w:tc>
        <w:tc>
          <w:tcPr>
            <w:tcW w:w="1134" w:type="dxa"/>
            <w:vAlign w:val="center"/>
          </w:tcPr>
          <w:p w14:paraId="2685304D" w14:textId="77777777" w:rsidR="00574E8E" w:rsidRPr="0039343F" w:rsidRDefault="00574E8E" w:rsidP="000E0432">
            <w:pPr>
              <w:pStyle w:val="TAC"/>
              <w:rPr>
                <w:ins w:id="2471" w:author="Huawei" w:date="2021-05-27T14:55:00Z"/>
              </w:rPr>
            </w:pPr>
            <w:ins w:id="2472" w:author="Huawei" w:date="2021-05-27T14:55:00Z">
              <w:r w:rsidRPr="0039343F">
                <w:t>5.6</w:t>
              </w:r>
            </w:ins>
          </w:p>
        </w:tc>
      </w:tr>
      <w:tr w:rsidR="00574E8E" w:rsidRPr="0039343F" w14:paraId="3F656857" w14:textId="77777777" w:rsidTr="00574E8E">
        <w:trPr>
          <w:cantSplit/>
          <w:jc w:val="center"/>
          <w:ins w:id="2473" w:author="Huawei" w:date="2021-05-27T14:55:00Z"/>
        </w:trPr>
        <w:tc>
          <w:tcPr>
            <w:tcW w:w="1007" w:type="dxa"/>
            <w:vMerge w:val="restart"/>
            <w:vAlign w:val="center"/>
          </w:tcPr>
          <w:p w14:paraId="709AD3D3" w14:textId="667B265E" w:rsidR="00574E8E" w:rsidRPr="0039343F" w:rsidRDefault="00574E8E" w:rsidP="000E0432">
            <w:pPr>
              <w:pStyle w:val="TAC"/>
              <w:rPr>
                <w:ins w:id="2474" w:author="Huawei" w:date="2021-05-27T14:55:00Z"/>
              </w:rPr>
            </w:pPr>
            <w:ins w:id="2475" w:author="Huawei" w:date="2021-05-27T14:55:00Z">
              <w:r w:rsidRPr="0039343F">
                <w:t>2</w:t>
              </w:r>
            </w:ins>
          </w:p>
        </w:tc>
        <w:tc>
          <w:tcPr>
            <w:tcW w:w="1093" w:type="dxa"/>
            <w:vMerge w:val="restart"/>
            <w:vAlign w:val="center"/>
          </w:tcPr>
          <w:p w14:paraId="7EBD336B" w14:textId="77777777" w:rsidR="00574E8E" w:rsidRPr="0039343F" w:rsidRDefault="00574E8E" w:rsidP="000E0432">
            <w:pPr>
              <w:pStyle w:val="TAC"/>
              <w:rPr>
                <w:ins w:id="2476" w:author="Huawei" w:date="2021-05-27T14:55:00Z"/>
              </w:rPr>
            </w:pPr>
            <w:ins w:id="2477" w:author="Huawei" w:date="2021-05-27T14:55:00Z">
              <w:r w:rsidRPr="0039343F">
                <w:t>2</w:t>
              </w:r>
            </w:ins>
          </w:p>
        </w:tc>
        <w:tc>
          <w:tcPr>
            <w:tcW w:w="1985" w:type="dxa"/>
            <w:vAlign w:val="center"/>
          </w:tcPr>
          <w:p w14:paraId="3B6A941F" w14:textId="77777777" w:rsidR="00574E8E" w:rsidRPr="0039343F" w:rsidRDefault="00574E8E" w:rsidP="000E0432">
            <w:pPr>
              <w:pStyle w:val="TAC"/>
              <w:rPr>
                <w:ins w:id="2478" w:author="Huawei" w:date="2021-05-27T14:55:00Z"/>
              </w:rPr>
            </w:pPr>
            <w:ins w:id="2479" w:author="Huawei" w:date="2021-05-27T14:55:00Z">
              <w:r w:rsidRPr="0039343F">
                <w:t>TDLB100-400 Low</w:t>
              </w:r>
            </w:ins>
          </w:p>
        </w:tc>
        <w:tc>
          <w:tcPr>
            <w:tcW w:w="1580" w:type="dxa"/>
            <w:vAlign w:val="center"/>
          </w:tcPr>
          <w:p w14:paraId="02C133AB" w14:textId="77777777" w:rsidR="00574E8E" w:rsidRPr="0039343F" w:rsidRDefault="00574E8E" w:rsidP="000E0432">
            <w:pPr>
              <w:pStyle w:val="TAC"/>
              <w:rPr>
                <w:ins w:id="2480" w:author="Huawei" w:date="2021-05-27T14:55:00Z"/>
              </w:rPr>
            </w:pPr>
            <w:ins w:id="2481" w:author="Huawei" w:date="2021-05-27T14:55:00Z">
              <w:r>
                <w:rPr>
                  <w:lang w:eastAsia="zh-CN"/>
                </w:rPr>
                <w:t>D-FR1-A.2.1-12</w:t>
              </w:r>
            </w:ins>
          </w:p>
        </w:tc>
        <w:tc>
          <w:tcPr>
            <w:tcW w:w="1255" w:type="dxa"/>
            <w:vAlign w:val="center"/>
          </w:tcPr>
          <w:p w14:paraId="48E7E8C2" w14:textId="77777777" w:rsidR="00574E8E" w:rsidRPr="0039343F" w:rsidRDefault="00574E8E" w:rsidP="000E0432">
            <w:pPr>
              <w:pStyle w:val="TAC"/>
              <w:rPr>
                <w:ins w:id="2482" w:author="Huawei" w:date="2021-05-27T14:55:00Z"/>
              </w:rPr>
            </w:pPr>
            <w:ins w:id="2483" w:author="Huawei" w:date="2021-05-27T14:55:00Z">
              <w:r w:rsidRPr="0039343F">
                <w:t>pos1</w:t>
              </w:r>
            </w:ins>
          </w:p>
        </w:tc>
        <w:tc>
          <w:tcPr>
            <w:tcW w:w="1134" w:type="dxa"/>
            <w:vAlign w:val="center"/>
          </w:tcPr>
          <w:p w14:paraId="03D938D1" w14:textId="77777777" w:rsidR="00574E8E" w:rsidRPr="0039343F" w:rsidRDefault="00574E8E" w:rsidP="000E0432">
            <w:pPr>
              <w:pStyle w:val="TAC"/>
              <w:rPr>
                <w:ins w:id="2484" w:author="Huawei" w:date="2021-05-27T14:55:00Z"/>
              </w:rPr>
            </w:pPr>
            <w:ins w:id="2485" w:author="Huawei" w:date="2021-05-27T14:55:00Z">
              <w:r w:rsidRPr="0039343F">
                <w:t>1.3</w:t>
              </w:r>
            </w:ins>
          </w:p>
        </w:tc>
      </w:tr>
      <w:tr w:rsidR="00574E8E" w:rsidRPr="0039343F" w14:paraId="44CD8877" w14:textId="77777777" w:rsidTr="00574E8E">
        <w:trPr>
          <w:cantSplit/>
          <w:jc w:val="center"/>
          <w:ins w:id="2486" w:author="Huawei" w:date="2021-05-27T14:55:00Z"/>
        </w:trPr>
        <w:tc>
          <w:tcPr>
            <w:tcW w:w="1007" w:type="dxa"/>
            <w:vMerge/>
            <w:vAlign w:val="center"/>
          </w:tcPr>
          <w:p w14:paraId="3060B736" w14:textId="50E7C4F1" w:rsidR="00574E8E" w:rsidRPr="0039343F" w:rsidRDefault="00574E8E" w:rsidP="000E0432">
            <w:pPr>
              <w:pStyle w:val="TAC"/>
              <w:rPr>
                <w:ins w:id="2487" w:author="Huawei" w:date="2021-05-27T14:55:00Z"/>
              </w:rPr>
            </w:pPr>
          </w:p>
        </w:tc>
        <w:tc>
          <w:tcPr>
            <w:tcW w:w="1093" w:type="dxa"/>
            <w:vMerge/>
            <w:tcBorders>
              <w:bottom w:val="single" w:sz="4" w:space="0" w:color="auto"/>
            </w:tcBorders>
            <w:vAlign w:val="center"/>
          </w:tcPr>
          <w:p w14:paraId="096151C9" w14:textId="77777777" w:rsidR="00574E8E" w:rsidRPr="0039343F" w:rsidRDefault="00574E8E" w:rsidP="000E0432">
            <w:pPr>
              <w:pStyle w:val="TAC"/>
              <w:rPr>
                <w:ins w:id="2488" w:author="Huawei" w:date="2021-05-27T14:55:00Z"/>
              </w:rPr>
            </w:pPr>
          </w:p>
        </w:tc>
        <w:tc>
          <w:tcPr>
            <w:tcW w:w="1985" w:type="dxa"/>
            <w:vAlign w:val="center"/>
          </w:tcPr>
          <w:p w14:paraId="758B4436" w14:textId="77777777" w:rsidR="00574E8E" w:rsidRPr="0039343F" w:rsidRDefault="00574E8E" w:rsidP="000E0432">
            <w:pPr>
              <w:pStyle w:val="TAC"/>
              <w:rPr>
                <w:ins w:id="2489" w:author="Huawei" w:date="2021-05-27T14:55:00Z"/>
              </w:rPr>
            </w:pPr>
            <w:ins w:id="2490" w:author="Huawei" w:date="2021-05-27T14:55:00Z">
              <w:r w:rsidRPr="0039343F">
                <w:t>TDLC300-100 Low</w:t>
              </w:r>
            </w:ins>
          </w:p>
        </w:tc>
        <w:tc>
          <w:tcPr>
            <w:tcW w:w="1580" w:type="dxa"/>
            <w:vAlign w:val="center"/>
          </w:tcPr>
          <w:p w14:paraId="7AC4D4A8" w14:textId="77777777" w:rsidR="00574E8E" w:rsidRPr="0039343F" w:rsidRDefault="00574E8E" w:rsidP="000E0432">
            <w:pPr>
              <w:pStyle w:val="TAC"/>
              <w:rPr>
                <w:ins w:id="2491" w:author="Huawei" w:date="2021-05-27T14:55:00Z"/>
                <w:lang w:eastAsia="zh-CN"/>
              </w:rPr>
            </w:pPr>
            <w:ins w:id="2492" w:author="Huawei" w:date="2021-05-27T14:55:00Z">
              <w:r>
                <w:rPr>
                  <w:lang w:eastAsia="zh-CN"/>
                </w:rPr>
                <w:t>D-FR1-A.2.3-12</w:t>
              </w:r>
            </w:ins>
          </w:p>
        </w:tc>
        <w:tc>
          <w:tcPr>
            <w:tcW w:w="1255" w:type="dxa"/>
            <w:vAlign w:val="center"/>
          </w:tcPr>
          <w:p w14:paraId="6C1F39C6" w14:textId="77777777" w:rsidR="00574E8E" w:rsidRPr="0039343F" w:rsidRDefault="00574E8E" w:rsidP="000E0432">
            <w:pPr>
              <w:pStyle w:val="TAC"/>
              <w:rPr>
                <w:ins w:id="2493" w:author="Huawei" w:date="2021-05-27T14:55:00Z"/>
              </w:rPr>
            </w:pPr>
            <w:ins w:id="2494" w:author="Huawei" w:date="2021-05-27T14:55:00Z">
              <w:r w:rsidRPr="0039343F">
                <w:t>pos1</w:t>
              </w:r>
            </w:ins>
          </w:p>
        </w:tc>
        <w:tc>
          <w:tcPr>
            <w:tcW w:w="1134" w:type="dxa"/>
            <w:vAlign w:val="center"/>
          </w:tcPr>
          <w:p w14:paraId="04F84DCE" w14:textId="77777777" w:rsidR="00574E8E" w:rsidRPr="0039343F" w:rsidRDefault="00574E8E" w:rsidP="000E0432">
            <w:pPr>
              <w:pStyle w:val="TAC"/>
              <w:rPr>
                <w:ins w:id="2495" w:author="Huawei" w:date="2021-05-27T14:55:00Z"/>
              </w:rPr>
            </w:pPr>
            <w:ins w:id="2496" w:author="Huawei" w:date="2021-05-27T14:55:00Z">
              <w:r w:rsidRPr="0039343F">
                <w:t>18.2</w:t>
              </w:r>
            </w:ins>
          </w:p>
        </w:tc>
      </w:tr>
      <w:tr w:rsidR="00574E8E" w:rsidRPr="0039343F" w14:paraId="40769FE4" w14:textId="77777777" w:rsidTr="00574E8E">
        <w:trPr>
          <w:cantSplit/>
          <w:jc w:val="center"/>
          <w:ins w:id="2497" w:author="Huawei" w:date="2021-05-27T14:55:00Z"/>
        </w:trPr>
        <w:tc>
          <w:tcPr>
            <w:tcW w:w="1007" w:type="dxa"/>
            <w:vMerge/>
            <w:vAlign w:val="center"/>
          </w:tcPr>
          <w:p w14:paraId="1BF912A7" w14:textId="756F12A4" w:rsidR="00574E8E" w:rsidRPr="0039343F" w:rsidRDefault="00574E8E" w:rsidP="000E0432">
            <w:pPr>
              <w:pStyle w:val="TAC"/>
              <w:rPr>
                <w:ins w:id="2498" w:author="Huawei" w:date="2021-05-27T14:55:00Z"/>
              </w:rPr>
            </w:pPr>
          </w:p>
        </w:tc>
        <w:tc>
          <w:tcPr>
            <w:tcW w:w="1093" w:type="dxa"/>
            <w:vMerge w:val="restart"/>
            <w:tcBorders>
              <w:top w:val="single" w:sz="4" w:space="0" w:color="auto"/>
            </w:tcBorders>
            <w:vAlign w:val="center"/>
          </w:tcPr>
          <w:p w14:paraId="3D4D46D7" w14:textId="77777777" w:rsidR="00574E8E" w:rsidRPr="0039343F" w:rsidRDefault="00574E8E" w:rsidP="000E0432">
            <w:pPr>
              <w:pStyle w:val="TAC"/>
              <w:rPr>
                <w:ins w:id="2499" w:author="Huawei" w:date="2021-05-27T14:55:00Z"/>
              </w:rPr>
            </w:pPr>
            <w:ins w:id="2500" w:author="Huawei" w:date="2021-05-27T14:55:00Z">
              <w:r w:rsidRPr="0039343F">
                <w:t>4</w:t>
              </w:r>
            </w:ins>
          </w:p>
        </w:tc>
        <w:tc>
          <w:tcPr>
            <w:tcW w:w="1985" w:type="dxa"/>
            <w:vAlign w:val="center"/>
          </w:tcPr>
          <w:p w14:paraId="58A38C75" w14:textId="77777777" w:rsidR="00574E8E" w:rsidRPr="0039343F" w:rsidRDefault="00574E8E" w:rsidP="000E0432">
            <w:pPr>
              <w:pStyle w:val="TAC"/>
              <w:rPr>
                <w:ins w:id="2501" w:author="Huawei" w:date="2021-05-27T14:55:00Z"/>
              </w:rPr>
            </w:pPr>
            <w:ins w:id="2502" w:author="Huawei" w:date="2021-05-27T14:55:00Z">
              <w:r w:rsidRPr="0039343F">
                <w:t>TDLB100-400 Low</w:t>
              </w:r>
            </w:ins>
          </w:p>
        </w:tc>
        <w:tc>
          <w:tcPr>
            <w:tcW w:w="1580" w:type="dxa"/>
            <w:vAlign w:val="center"/>
          </w:tcPr>
          <w:p w14:paraId="155042FE" w14:textId="77777777" w:rsidR="00574E8E" w:rsidRPr="0039343F" w:rsidRDefault="00574E8E" w:rsidP="000E0432">
            <w:pPr>
              <w:pStyle w:val="TAC"/>
              <w:rPr>
                <w:ins w:id="2503" w:author="Huawei" w:date="2021-05-27T14:55:00Z"/>
                <w:lang w:eastAsia="zh-CN"/>
              </w:rPr>
            </w:pPr>
            <w:ins w:id="2504" w:author="Huawei" w:date="2021-05-27T14:55:00Z">
              <w:r>
                <w:rPr>
                  <w:lang w:eastAsia="zh-CN"/>
                </w:rPr>
                <w:t>D-FR1-A.2.1-12</w:t>
              </w:r>
            </w:ins>
          </w:p>
        </w:tc>
        <w:tc>
          <w:tcPr>
            <w:tcW w:w="1255" w:type="dxa"/>
            <w:vAlign w:val="center"/>
          </w:tcPr>
          <w:p w14:paraId="4326BF9F" w14:textId="77777777" w:rsidR="00574E8E" w:rsidRPr="0039343F" w:rsidRDefault="00574E8E" w:rsidP="000E0432">
            <w:pPr>
              <w:pStyle w:val="TAC"/>
              <w:rPr>
                <w:ins w:id="2505" w:author="Huawei" w:date="2021-05-27T14:55:00Z"/>
              </w:rPr>
            </w:pPr>
            <w:ins w:id="2506" w:author="Huawei" w:date="2021-05-27T14:55:00Z">
              <w:r w:rsidRPr="0039343F">
                <w:t>pos1</w:t>
              </w:r>
            </w:ins>
          </w:p>
        </w:tc>
        <w:tc>
          <w:tcPr>
            <w:tcW w:w="1134" w:type="dxa"/>
            <w:vAlign w:val="center"/>
          </w:tcPr>
          <w:p w14:paraId="40921D30" w14:textId="77777777" w:rsidR="00574E8E" w:rsidRPr="0039343F" w:rsidRDefault="00574E8E" w:rsidP="000E0432">
            <w:pPr>
              <w:pStyle w:val="TAC"/>
              <w:rPr>
                <w:ins w:id="2507" w:author="Huawei" w:date="2021-05-27T14:55:00Z"/>
              </w:rPr>
            </w:pPr>
            <w:ins w:id="2508" w:author="Huawei" w:date="2021-05-27T14:55:00Z">
              <w:r w:rsidRPr="0039343F">
                <w:t>-2.3</w:t>
              </w:r>
            </w:ins>
          </w:p>
        </w:tc>
      </w:tr>
      <w:tr w:rsidR="00574E8E" w:rsidRPr="0039343F" w14:paraId="3069F350" w14:textId="77777777" w:rsidTr="00574E8E">
        <w:trPr>
          <w:cantSplit/>
          <w:jc w:val="center"/>
          <w:ins w:id="2509" w:author="Huawei" w:date="2021-05-27T14:55:00Z"/>
        </w:trPr>
        <w:tc>
          <w:tcPr>
            <w:tcW w:w="1007" w:type="dxa"/>
            <w:vMerge/>
            <w:vAlign w:val="center"/>
          </w:tcPr>
          <w:p w14:paraId="21E0C56C" w14:textId="77777777" w:rsidR="00574E8E" w:rsidRPr="0039343F" w:rsidRDefault="00574E8E" w:rsidP="000E0432">
            <w:pPr>
              <w:pStyle w:val="TAC"/>
              <w:rPr>
                <w:ins w:id="2510" w:author="Huawei" w:date="2021-05-27T14:55:00Z"/>
              </w:rPr>
            </w:pPr>
          </w:p>
        </w:tc>
        <w:tc>
          <w:tcPr>
            <w:tcW w:w="1093" w:type="dxa"/>
            <w:vMerge/>
            <w:tcBorders>
              <w:bottom w:val="single" w:sz="4" w:space="0" w:color="auto"/>
            </w:tcBorders>
            <w:vAlign w:val="center"/>
          </w:tcPr>
          <w:p w14:paraId="470280AC" w14:textId="77777777" w:rsidR="00574E8E" w:rsidRPr="0039343F" w:rsidRDefault="00574E8E" w:rsidP="000E0432">
            <w:pPr>
              <w:pStyle w:val="TAC"/>
              <w:rPr>
                <w:ins w:id="2511" w:author="Huawei" w:date="2021-05-27T14:55:00Z"/>
              </w:rPr>
            </w:pPr>
          </w:p>
        </w:tc>
        <w:tc>
          <w:tcPr>
            <w:tcW w:w="1985" w:type="dxa"/>
            <w:vAlign w:val="center"/>
          </w:tcPr>
          <w:p w14:paraId="460F286A" w14:textId="77777777" w:rsidR="00574E8E" w:rsidRPr="0039343F" w:rsidRDefault="00574E8E" w:rsidP="000E0432">
            <w:pPr>
              <w:pStyle w:val="TAC"/>
              <w:rPr>
                <w:ins w:id="2512" w:author="Huawei" w:date="2021-05-27T14:55:00Z"/>
              </w:rPr>
            </w:pPr>
            <w:ins w:id="2513" w:author="Huawei" w:date="2021-05-27T14:55:00Z">
              <w:r w:rsidRPr="0039343F">
                <w:t>TDLC300-100 Low</w:t>
              </w:r>
            </w:ins>
          </w:p>
        </w:tc>
        <w:tc>
          <w:tcPr>
            <w:tcW w:w="1580" w:type="dxa"/>
            <w:vAlign w:val="center"/>
          </w:tcPr>
          <w:p w14:paraId="4E8E53DB" w14:textId="77777777" w:rsidR="00574E8E" w:rsidRPr="0039343F" w:rsidRDefault="00574E8E" w:rsidP="000E0432">
            <w:pPr>
              <w:pStyle w:val="TAC"/>
              <w:rPr>
                <w:ins w:id="2514" w:author="Huawei" w:date="2021-05-27T14:55:00Z"/>
                <w:lang w:eastAsia="zh-CN"/>
              </w:rPr>
            </w:pPr>
            <w:ins w:id="2515" w:author="Huawei" w:date="2021-05-27T14:55:00Z">
              <w:r>
                <w:rPr>
                  <w:lang w:eastAsia="zh-CN"/>
                </w:rPr>
                <w:t>D-FR1-A.2.3-12</w:t>
              </w:r>
            </w:ins>
          </w:p>
        </w:tc>
        <w:tc>
          <w:tcPr>
            <w:tcW w:w="1255" w:type="dxa"/>
            <w:vAlign w:val="center"/>
          </w:tcPr>
          <w:p w14:paraId="4533E13C" w14:textId="77777777" w:rsidR="00574E8E" w:rsidRPr="0039343F" w:rsidRDefault="00574E8E" w:rsidP="000E0432">
            <w:pPr>
              <w:pStyle w:val="TAC"/>
              <w:rPr>
                <w:ins w:id="2516" w:author="Huawei" w:date="2021-05-27T14:55:00Z"/>
              </w:rPr>
            </w:pPr>
            <w:ins w:id="2517" w:author="Huawei" w:date="2021-05-27T14:55:00Z">
              <w:r w:rsidRPr="0039343F">
                <w:t>pos1</w:t>
              </w:r>
            </w:ins>
          </w:p>
        </w:tc>
        <w:tc>
          <w:tcPr>
            <w:tcW w:w="1134" w:type="dxa"/>
            <w:vAlign w:val="center"/>
          </w:tcPr>
          <w:p w14:paraId="72548B1E" w14:textId="77777777" w:rsidR="00574E8E" w:rsidRPr="0039343F" w:rsidRDefault="00574E8E" w:rsidP="000E0432">
            <w:pPr>
              <w:pStyle w:val="TAC"/>
              <w:rPr>
                <w:ins w:id="2518" w:author="Huawei" w:date="2021-05-27T14:55:00Z"/>
              </w:rPr>
            </w:pPr>
            <w:ins w:id="2519" w:author="Huawei" w:date="2021-05-27T14:55:00Z">
              <w:r w:rsidRPr="0039343F">
                <w:t>11.2</w:t>
              </w:r>
            </w:ins>
          </w:p>
        </w:tc>
      </w:tr>
      <w:tr w:rsidR="00574E8E" w:rsidRPr="0039343F" w14:paraId="0E913582" w14:textId="77777777" w:rsidTr="00574E8E">
        <w:trPr>
          <w:cantSplit/>
          <w:jc w:val="center"/>
          <w:ins w:id="2520" w:author="Huawei" w:date="2021-05-27T14:55:00Z"/>
        </w:trPr>
        <w:tc>
          <w:tcPr>
            <w:tcW w:w="1007" w:type="dxa"/>
            <w:vMerge/>
            <w:vAlign w:val="center"/>
          </w:tcPr>
          <w:p w14:paraId="6BA80FD0" w14:textId="77777777" w:rsidR="00574E8E" w:rsidRPr="0039343F" w:rsidRDefault="00574E8E" w:rsidP="000E0432">
            <w:pPr>
              <w:pStyle w:val="TAC"/>
              <w:rPr>
                <w:ins w:id="2521" w:author="Huawei" w:date="2021-05-27T14:55:00Z"/>
              </w:rPr>
            </w:pPr>
          </w:p>
        </w:tc>
        <w:tc>
          <w:tcPr>
            <w:tcW w:w="1093" w:type="dxa"/>
            <w:vMerge w:val="restart"/>
            <w:tcBorders>
              <w:top w:val="single" w:sz="4" w:space="0" w:color="auto"/>
            </w:tcBorders>
            <w:vAlign w:val="center"/>
          </w:tcPr>
          <w:p w14:paraId="297390E8" w14:textId="77777777" w:rsidR="00574E8E" w:rsidRPr="0039343F" w:rsidRDefault="00574E8E" w:rsidP="000E0432">
            <w:pPr>
              <w:pStyle w:val="TAC"/>
              <w:rPr>
                <w:ins w:id="2522" w:author="Huawei" w:date="2021-05-27T14:55:00Z"/>
              </w:rPr>
            </w:pPr>
            <w:ins w:id="2523" w:author="Huawei" w:date="2021-05-27T14:55:00Z">
              <w:r w:rsidRPr="0039343F">
                <w:t>8</w:t>
              </w:r>
            </w:ins>
          </w:p>
        </w:tc>
        <w:tc>
          <w:tcPr>
            <w:tcW w:w="1985" w:type="dxa"/>
            <w:vAlign w:val="center"/>
          </w:tcPr>
          <w:p w14:paraId="518ACEF3" w14:textId="77777777" w:rsidR="00574E8E" w:rsidRPr="0039343F" w:rsidRDefault="00574E8E" w:rsidP="000E0432">
            <w:pPr>
              <w:pStyle w:val="TAC"/>
              <w:rPr>
                <w:ins w:id="2524" w:author="Huawei" w:date="2021-05-27T14:55:00Z"/>
              </w:rPr>
            </w:pPr>
            <w:ins w:id="2525" w:author="Huawei" w:date="2021-05-27T14:55:00Z">
              <w:r w:rsidRPr="0039343F">
                <w:t>TDLB100-400 Low</w:t>
              </w:r>
            </w:ins>
          </w:p>
        </w:tc>
        <w:tc>
          <w:tcPr>
            <w:tcW w:w="1580" w:type="dxa"/>
            <w:vAlign w:val="center"/>
          </w:tcPr>
          <w:p w14:paraId="553222BB" w14:textId="77777777" w:rsidR="00574E8E" w:rsidRPr="0039343F" w:rsidRDefault="00574E8E" w:rsidP="000E0432">
            <w:pPr>
              <w:pStyle w:val="TAC"/>
              <w:rPr>
                <w:ins w:id="2526" w:author="Huawei" w:date="2021-05-27T14:55:00Z"/>
                <w:lang w:eastAsia="zh-CN"/>
              </w:rPr>
            </w:pPr>
            <w:ins w:id="2527" w:author="Huawei" w:date="2021-05-27T14:55:00Z">
              <w:r>
                <w:rPr>
                  <w:lang w:eastAsia="zh-CN"/>
                </w:rPr>
                <w:t>D-FR1-A.2.1-12</w:t>
              </w:r>
            </w:ins>
          </w:p>
        </w:tc>
        <w:tc>
          <w:tcPr>
            <w:tcW w:w="1255" w:type="dxa"/>
            <w:vAlign w:val="center"/>
          </w:tcPr>
          <w:p w14:paraId="7F6B53B2" w14:textId="77777777" w:rsidR="00574E8E" w:rsidRPr="0039343F" w:rsidRDefault="00574E8E" w:rsidP="000E0432">
            <w:pPr>
              <w:pStyle w:val="TAC"/>
              <w:rPr>
                <w:ins w:id="2528" w:author="Huawei" w:date="2021-05-27T14:55:00Z"/>
              </w:rPr>
            </w:pPr>
            <w:ins w:id="2529" w:author="Huawei" w:date="2021-05-27T14:55:00Z">
              <w:r w:rsidRPr="0039343F">
                <w:t>pos1</w:t>
              </w:r>
            </w:ins>
          </w:p>
        </w:tc>
        <w:tc>
          <w:tcPr>
            <w:tcW w:w="1134" w:type="dxa"/>
            <w:vAlign w:val="center"/>
          </w:tcPr>
          <w:p w14:paraId="5376C5DB" w14:textId="77777777" w:rsidR="00574E8E" w:rsidRPr="0039343F" w:rsidRDefault="00574E8E" w:rsidP="000E0432">
            <w:pPr>
              <w:pStyle w:val="TAC"/>
              <w:rPr>
                <w:ins w:id="2530" w:author="Huawei" w:date="2021-05-27T14:55:00Z"/>
              </w:rPr>
            </w:pPr>
            <w:ins w:id="2531" w:author="Huawei" w:date="2021-05-27T14:55:00Z">
              <w:r w:rsidRPr="0039343F">
                <w:t>-5.4</w:t>
              </w:r>
            </w:ins>
          </w:p>
        </w:tc>
      </w:tr>
      <w:tr w:rsidR="00574E8E" w:rsidRPr="0039343F" w14:paraId="650F084F" w14:textId="77777777" w:rsidTr="00574E8E">
        <w:trPr>
          <w:cantSplit/>
          <w:jc w:val="center"/>
          <w:ins w:id="2532" w:author="Huawei" w:date="2021-05-27T14:55:00Z"/>
        </w:trPr>
        <w:tc>
          <w:tcPr>
            <w:tcW w:w="1007" w:type="dxa"/>
            <w:vMerge/>
            <w:vAlign w:val="center"/>
          </w:tcPr>
          <w:p w14:paraId="73BE729F" w14:textId="77777777" w:rsidR="00574E8E" w:rsidRPr="0039343F" w:rsidRDefault="00574E8E" w:rsidP="000E0432">
            <w:pPr>
              <w:pStyle w:val="TAC"/>
              <w:rPr>
                <w:ins w:id="2533" w:author="Huawei" w:date="2021-05-27T14:55:00Z"/>
              </w:rPr>
            </w:pPr>
          </w:p>
        </w:tc>
        <w:tc>
          <w:tcPr>
            <w:tcW w:w="1093" w:type="dxa"/>
            <w:vMerge/>
            <w:vAlign w:val="center"/>
          </w:tcPr>
          <w:p w14:paraId="6C403904" w14:textId="77777777" w:rsidR="00574E8E" w:rsidRPr="0039343F" w:rsidRDefault="00574E8E" w:rsidP="000E0432">
            <w:pPr>
              <w:pStyle w:val="TAC"/>
              <w:rPr>
                <w:ins w:id="2534" w:author="Huawei" w:date="2021-05-27T14:55:00Z"/>
              </w:rPr>
            </w:pPr>
          </w:p>
        </w:tc>
        <w:tc>
          <w:tcPr>
            <w:tcW w:w="1985" w:type="dxa"/>
            <w:vAlign w:val="center"/>
          </w:tcPr>
          <w:p w14:paraId="76D84702" w14:textId="77777777" w:rsidR="00574E8E" w:rsidRPr="0039343F" w:rsidRDefault="00574E8E" w:rsidP="000E0432">
            <w:pPr>
              <w:pStyle w:val="TAC"/>
              <w:rPr>
                <w:ins w:id="2535" w:author="Huawei" w:date="2021-05-27T14:55:00Z"/>
              </w:rPr>
            </w:pPr>
            <w:ins w:id="2536" w:author="Huawei" w:date="2021-05-27T14:55:00Z">
              <w:r w:rsidRPr="0039343F">
                <w:t>TDLC300-100 Low</w:t>
              </w:r>
            </w:ins>
          </w:p>
        </w:tc>
        <w:tc>
          <w:tcPr>
            <w:tcW w:w="1580" w:type="dxa"/>
            <w:vAlign w:val="center"/>
          </w:tcPr>
          <w:p w14:paraId="622921F8" w14:textId="77777777" w:rsidR="00574E8E" w:rsidRPr="0039343F" w:rsidRDefault="00574E8E" w:rsidP="000E0432">
            <w:pPr>
              <w:pStyle w:val="TAC"/>
              <w:rPr>
                <w:ins w:id="2537" w:author="Huawei" w:date="2021-05-27T14:55:00Z"/>
                <w:lang w:eastAsia="zh-CN"/>
              </w:rPr>
            </w:pPr>
            <w:ins w:id="2538" w:author="Huawei" w:date="2021-05-27T14:55:00Z">
              <w:r>
                <w:rPr>
                  <w:lang w:eastAsia="zh-CN"/>
                </w:rPr>
                <w:t>D-FR1-A.2.3-12</w:t>
              </w:r>
            </w:ins>
          </w:p>
        </w:tc>
        <w:tc>
          <w:tcPr>
            <w:tcW w:w="1255" w:type="dxa"/>
            <w:vAlign w:val="center"/>
          </w:tcPr>
          <w:p w14:paraId="5F0905E0" w14:textId="77777777" w:rsidR="00574E8E" w:rsidRPr="0039343F" w:rsidRDefault="00574E8E" w:rsidP="000E0432">
            <w:pPr>
              <w:pStyle w:val="TAC"/>
              <w:rPr>
                <w:ins w:id="2539" w:author="Huawei" w:date="2021-05-27T14:55:00Z"/>
              </w:rPr>
            </w:pPr>
            <w:ins w:id="2540" w:author="Huawei" w:date="2021-05-27T14:55:00Z">
              <w:r w:rsidRPr="0039343F">
                <w:t>pos1</w:t>
              </w:r>
            </w:ins>
          </w:p>
        </w:tc>
        <w:tc>
          <w:tcPr>
            <w:tcW w:w="1134" w:type="dxa"/>
            <w:vAlign w:val="center"/>
          </w:tcPr>
          <w:p w14:paraId="783359F5" w14:textId="77777777" w:rsidR="00574E8E" w:rsidRPr="0039343F" w:rsidRDefault="00574E8E" w:rsidP="000E0432">
            <w:pPr>
              <w:pStyle w:val="TAC"/>
              <w:rPr>
                <w:ins w:id="2541" w:author="Huawei" w:date="2021-05-27T14:55:00Z"/>
              </w:rPr>
            </w:pPr>
            <w:ins w:id="2542" w:author="Huawei" w:date="2021-05-27T14:55:00Z">
              <w:r w:rsidRPr="0039343F">
                <w:t>7.0</w:t>
              </w:r>
            </w:ins>
          </w:p>
        </w:tc>
      </w:tr>
    </w:tbl>
    <w:p w14:paraId="0CBEA5BB" w14:textId="77777777" w:rsidR="000E0432" w:rsidRPr="0039343F" w:rsidRDefault="000E0432" w:rsidP="000E0432">
      <w:pPr>
        <w:rPr>
          <w:ins w:id="2543" w:author="Huawei" w:date="2021-05-27T14:55:00Z"/>
          <w:lang w:eastAsia="zh-CN"/>
        </w:rPr>
      </w:pPr>
    </w:p>
    <w:p w14:paraId="08E8A10C" w14:textId="77777777" w:rsidR="000E0432" w:rsidRPr="00B054F4" w:rsidRDefault="000E0432" w:rsidP="000E0432">
      <w:pPr>
        <w:pStyle w:val="TH"/>
        <w:rPr>
          <w:ins w:id="2544" w:author="Huawei" w:date="2021-05-27T14:55:00Z"/>
          <w:lang w:eastAsia="zh-CN"/>
        </w:rPr>
      </w:pPr>
      <w:ins w:id="2545" w:author="Huawei" w:date="2021-05-27T14:55:00Z">
        <w:r w:rsidRPr="00B054F4">
          <w:t>Table 8.1.2.1.2-13: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40 MHz channel bandwidth</w:t>
        </w:r>
        <w:r w:rsidRPr="00B054F4">
          <w:rPr>
            <w:lang w:eastAsia="zh-CN"/>
          </w:rPr>
          <w:t>, 30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580"/>
        <w:gridCol w:w="1255"/>
        <w:gridCol w:w="1134"/>
      </w:tblGrid>
      <w:tr w:rsidR="000E0432" w:rsidRPr="0039343F" w14:paraId="6EEC2B19" w14:textId="77777777" w:rsidTr="00574E8E">
        <w:trPr>
          <w:cantSplit/>
          <w:jc w:val="center"/>
          <w:ins w:id="2546" w:author="Huawei" w:date="2021-05-27T14:55:00Z"/>
        </w:trPr>
        <w:tc>
          <w:tcPr>
            <w:tcW w:w="1007" w:type="dxa"/>
            <w:tcBorders>
              <w:bottom w:val="single" w:sz="4" w:space="0" w:color="auto"/>
            </w:tcBorders>
            <w:vAlign w:val="center"/>
          </w:tcPr>
          <w:p w14:paraId="5F76FFFB" w14:textId="77777777" w:rsidR="000E0432" w:rsidRPr="0039343F" w:rsidRDefault="000E0432" w:rsidP="000E0432">
            <w:pPr>
              <w:pStyle w:val="TAH"/>
              <w:rPr>
                <w:ins w:id="2547" w:author="Huawei" w:date="2021-05-27T14:55:00Z"/>
              </w:rPr>
            </w:pPr>
            <w:ins w:id="2548" w:author="Huawei" w:date="2021-05-27T14:55:00Z">
              <w:r w:rsidRPr="0039343F">
                <w:t>Number of TX antennas</w:t>
              </w:r>
            </w:ins>
          </w:p>
        </w:tc>
        <w:tc>
          <w:tcPr>
            <w:tcW w:w="1093" w:type="dxa"/>
            <w:tcBorders>
              <w:bottom w:val="single" w:sz="4" w:space="0" w:color="auto"/>
            </w:tcBorders>
            <w:vAlign w:val="center"/>
          </w:tcPr>
          <w:p w14:paraId="734729FB" w14:textId="77777777" w:rsidR="000E0432" w:rsidRPr="0039343F" w:rsidRDefault="000E0432" w:rsidP="000E0432">
            <w:pPr>
              <w:pStyle w:val="TAH"/>
              <w:rPr>
                <w:ins w:id="2549" w:author="Huawei" w:date="2021-05-27T14:55:00Z"/>
              </w:rPr>
            </w:pPr>
            <w:ins w:id="2550" w:author="Huawei" w:date="2021-05-27T14:55:00Z">
              <w:r w:rsidRPr="0039343F">
                <w:t xml:space="preserve">Number of </w:t>
              </w:r>
              <w:r>
                <w:t>Demodulation Branches</w:t>
              </w:r>
            </w:ins>
          </w:p>
        </w:tc>
        <w:tc>
          <w:tcPr>
            <w:tcW w:w="1985" w:type="dxa"/>
            <w:vAlign w:val="center"/>
          </w:tcPr>
          <w:p w14:paraId="0C226E4F" w14:textId="718CDBBB" w:rsidR="000E0432" w:rsidRPr="0039343F" w:rsidRDefault="000E0432" w:rsidP="000E0432">
            <w:pPr>
              <w:pStyle w:val="TAH"/>
              <w:rPr>
                <w:ins w:id="2551" w:author="Huawei" w:date="2021-05-27T14:55:00Z"/>
              </w:rPr>
            </w:pPr>
            <w:ins w:id="2552" w:author="Huawei" w:date="2021-05-27T14:55:00Z">
              <w:r w:rsidRPr="0039343F">
                <w:t xml:space="preserve">Propagation conditions and correlation matrix (Annex </w:t>
              </w:r>
            </w:ins>
            <w:ins w:id="2553" w:author="Huawei_Modify_After_Meeting" w:date="2021-05-27T17:12:00Z">
              <w:r w:rsidR="00402AA3">
                <w:t>TBA</w:t>
              </w:r>
            </w:ins>
            <w:ins w:id="2554" w:author="Huawei" w:date="2021-05-27T14:55:00Z">
              <w:del w:id="2555" w:author="Huawei_Modify_After_Meeting" w:date="2021-05-27T17:12:00Z">
                <w:r w:rsidRPr="0039343F" w:rsidDel="00402AA3">
                  <w:delText>G</w:delText>
                </w:r>
              </w:del>
              <w:r w:rsidRPr="0039343F">
                <w:t>)</w:t>
              </w:r>
            </w:ins>
          </w:p>
        </w:tc>
        <w:tc>
          <w:tcPr>
            <w:tcW w:w="1580" w:type="dxa"/>
            <w:vAlign w:val="center"/>
          </w:tcPr>
          <w:p w14:paraId="1FEE8460" w14:textId="77777777" w:rsidR="000E0432" w:rsidRPr="0039343F" w:rsidRDefault="000E0432" w:rsidP="000E0432">
            <w:pPr>
              <w:pStyle w:val="TAH"/>
              <w:rPr>
                <w:ins w:id="2556" w:author="Huawei" w:date="2021-05-27T14:55:00Z"/>
              </w:rPr>
            </w:pPr>
            <w:ins w:id="2557" w:author="Huawei" w:date="2021-05-27T14:55:00Z">
              <w:r w:rsidRPr="0039343F">
                <w:t>FRC</w:t>
              </w:r>
              <w:r w:rsidRPr="0039343F">
                <w:br/>
                <w:t>(Annex A)</w:t>
              </w:r>
            </w:ins>
          </w:p>
        </w:tc>
        <w:tc>
          <w:tcPr>
            <w:tcW w:w="1255" w:type="dxa"/>
            <w:vAlign w:val="center"/>
          </w:tcPr>
          <w:p w14:paraId="1C5908C8" w14:textId="77777777" w:rsidR="000E0432" w:rsidRPr="0039343F" w:rsidRDefault="000E0432" w:rsidP="000E0432">
            <w:pPr>
              <w:pStyle w:val="TAH"/>
              <w:rPr>
                <w:ins w:id="2558" w:author="Huawei" w:date="2021-05-27T14:55:00Z"/>
              </w:rPr>
            </w:pPr>
            <w:ins w:id="2559" w:author="Huawei" w:date="2021-05-27T14:55:00Z">
              <w:r w:rsidRPr="0039343F">
                <w:t>Additional DM-RS position</w:t>
              </w:r>
            </w:ins>
          </w:p>
        </w:tc>
        <w:tc>
          <w:tcPr>
            <w:tcW w:w="1134" w:type="dxa"/>
            <w:vAlign w:val="center"/>
          </w:tcPr>
          <w:p w14:paraId="1EB29316" w14:textId="77777777" w:rsidR="000E0432" w:rsidRPr="0039343F" w:rsidRDefault="000E0432" w:rsidP="000E0432">
            <w:pPr>
              <w:pStyle w:val="TAH"/>
              <w:rPr>
                <w:ins w:id="2560" w:author="Huawei" w:date="2021-05-27T14:55:00Z"/>
              </w:rPr>
            </w:pPr>
            <w:ins w:id="2561" w:author="Huawei" w:date="2021-05-27T14:55:00Z">
              <w:r w:rsidRPr="0039343F">
                <w:t>SNR</w:t>
              </w:r>
            </w:ins>
          </w:p>
          <w:p w14:paraId="43C16FD6" w14:textId="77777777" w:rsidR="000E0432" w:rsidRPr="0039343F" w:rsidRDefault="000E0432" w:rsidP="000E0432">
            <w:pPr>
              <w:pStyle w:val="TAH"/>
              <w:rPr>
                <w:ins w:id="2562" w:author="Huawei" w:date="2021-05-27T14:55:00Z"/>
              </w:rPr>
            </w:pPr>
            <w:ins w:id="2563" w:author="Huawei" w:date="2021-05-27T14:55:00Z">
              <w:r w:rsidRPr="0039343F">
                <w:t>(dB)</w:t>
              </w:r>
            </w:ins>
          </w:p>
        </w:tc>
      </w:tr>
      <w:tr w:rsidR="00574E8E" w:rsidRPr="0039343F" w14:paraId="60F517BF" w14:textId="77777777" w:rsidTr="00574E8E">
        <w:trPr>
          <w:cantSplit/>
          <w:jc w:val="center"/>
          <w:ins w:id="2564" w:author="Huawei" w:date="2021-05-27T14:55:00Z"/>
        </w:trPr>
        <w:tc>
          <w:tcPr>
            <w:tcW w:w="1007" w:type="dxa"/>
            <w:vMerge w:val="restart"/>
            <w:vAlign w:val="center"/>
          </w:tcPr>
          <w:p w14:paraId="753E4D6C" w14:textId="1EBDD6A9" w:rsidR="00574E8E" w:rsidRPr="0039343F" w:rsidRDefault="00574E8E" w:rsidP="000E0432">
            <w:pPr>
              <w:pStyle w:val="TAC"/>
              <w:rPr>
                <w:ins w:id="2565" w:author="Huawei" w:date="2021-05-27T14:55:00Z"/>
              </w:rPr>
            </w:pPr>
            <w:ins w:id="2566" w:author="Huawei" w:date="2021-05-27T14:55:00Z">
              <w:r w:rsidRPr="0039343F">
                <w:t>1</w:t>
              </w:r>
            </w:ins>
          </w:p>
        </w:tc>
        <w:tc>
          <w:tcPr>
            <w:tcW w:w="1093" w:type="dxa"/>
            <w:vMerge w:val="restart"/>
            <w:vAlign w:val="center"/>
          </w:tcPr>
          <w:p w14:paraId="722D2570" w14:textId="0B349992" w:rsidR="00574E8E" w:rsidRPr="0039343F" w:rsidRDefault="00574E8E" w:rsidP="000E0432">
            <w:pPr>
              <w:pStyle w:val="TAC"/>
              <w:rPr>
                <w:ins w:id="2567" w:author="Huawei" w:date="2021-05-27T14:55:00Z"/>
              </w:rPr>
            </w:pPr>
            <w:ins w:id="2568" w:author="Huawei" w:date="2021-05-27T14:55:00Z">
              <w:r w:rsidRPr="0039343F">
                <w:t>2</w:t>
              </w:r>
            </w:ins>
          </w:p>
        </w:tc>
        <w:tc>
          <w:tcPr>
            <w:tcW w:w="1985" w:type="dxa"/>
            <w:vAlign w:val="center"/>
          </w:tcPr>
          <w:p w14:paraId="4902279B" w14:textId="77777777" w:rsidR="00574E8E" w:rsidRPr="0039343F" w:rsidRDefault="00574E8E" w:rsidP="000E0432">
            <w:pPr>
              <w:pStyle w:val="TAC"/>
              <w:rPr>
                <w:ins w:id="2569" w:author="Huawei" w:date="2021-05-27T14:55:00Z"/>
              </w:rPr>
            </w:pPr>
            <w:ins w:id="2570" w:author="Huawei" w:date="2021-05-27T14:55:00Z">
              <w:r w:rsidRPr="0039343F">
                <w:t>TDLB100-400 Low</w:t>
              </w:r>
            </w:ins>
          </w:p>
        </w:tc>
        <w:tc>
          <w:tcPr>
            <w:tcW w:w="1580" w:type="dxa"/>
            <w:vAlign w:val="center"/>
          </w:tcPr>
          <w:p w14:paraId="72B65121" w14:textId="77777777" w:rsidR="00574E8E" w:rsidRPr="0039343F" w:rsidRDefault="00574E8E" w:rsidP="000E0432">
            <w:pPr>
              <w:pStyle w:val="TAC"/>
              <w:rPr>
                <w:ins w:id="2571" w:author="Huawei" w:date="2021-05-27T14:55:00Z"/>
              </w:rPr>
            </w:pPr>
            <w:ins w:id="2572" w:author="Huawei" w:date="2021-05-27T14:55:00Z">
              <w:r>
                <w:rPr>
                  <w:lang w:eastAsia="zh-CN"/>
                </w:rPr>
                <w:t>D-FR1-A.2.1-6</w:t>
              </w:r>
            </w:ins>
          </w:p>
        </w:tc>
        <w:tc>
          <w:tcPr>
            <w:tcW w:w="1255" w:type="dxa"/>
            <w:vAlign w:val="center"/>
          </w:tcPr>
          <w:p w14:paraId="57534770" w14:textId="77777777" w:rsidR="00574E8E" w:rsidRPr="0039343F" w:rsidRDefault="00574E8E" w:rsidP="000E0432">
            <w:pPr>
              <w:pStyle w:val="TAC"/>
              <w:rPr>
                <w:ins w:id="2573" w:author="Huawei" w:date="2021-05-27T14:55:00Z"/>
              </w:rPr>
            </w:pPr>
            <w:ins w:id="2574" w:author="Huawei" w:date="2021-05-27T14:55:00Z">
              <w:r w:rsidRPr="0039343F">
                <w:t>pos1</w:t>
              </w:r>
            </w:ins>
          </w:p>
        </w:tc>
        <w:tc>
          <w:tcPr>
            <w:tcW w:w="1134" w:type="dxa"/>
            <w:vAlign w:val="center"/>
          </w:tcPr>
          <w:p w14:paraId="30E8759F" w14:textId="77777777" w:rsidR="00574E8E" w:rsidRPr="0039343F" w:rsidRDefault="00574E8E" w:rsidP="000E0432">
            <w:pPr>
              <w:pStyle w:val="TAC"/>
              <w:rPr>
                <w:ins w:id="2575" w:author="Huawei" w:date="2021-05-27T14:55:00Z"/>
              </w:rPr>
            </w:pPr>
            <w:ins w:id="2576" w:author="Huawei" w:date="2021-05-27T14:55:00Z">
              <w:r w:rsidRPr="0039343F">
                <w:t>-2.5</w:t>
              </w:r>
            </w:ins>
          </w:p>
        </w:tc>
      </w:tr>
      <w:tr w:rsidR="00574E8E" w:rsidRPr="0039343F" w14:paraId="5D4E5446" w14:textId="77777777" w:rsidTr="00574E8E">
        <w:trPr>
          <w:cantSplit/>
          <w:jc w:val="center"/>
          <w:ins w:id="2577" w:author="Huawei" w:date="2021-05-27T14:55:00Z"/>
        </w:trPr>
        <w:tc>
          <w:tcPr>
            <w:tcW w:w="1007" w:type="dxa"/>
            <w:vMerge/>
            <w:vAlign w:val="center"/>
          </w:tcPr>
          <w:p w14:paraId="359CE310" w14:textId="58826DDF" w:rsidR="00574E8E" w:rsidRPr="0039343F" w:rsidRDefault="00574E8E" w:rsidP="000E0432">
            <w:pPr>
              <w:pStyle w:val="TAC"/>
              <w:rPr>
                <w:ins w:id="2578" w:author="Huawei" w:date="2021-05-27T14:55:00Z"/>
              </w:rPr>
            </w:pPr>
          </w:p>
        </w:tc>
        <w:tc>
          <w:tcPr>
            <w:tcW w:w="1093" w:type="dxa"/>
            <w:vMerge/>
            <w:vAlign w:val="center"/>
          </w:tcPr>
          <w:p w14:paraId="5EBFAD22" w14:textId="6D2DA58A" w:rsidR="00574E8E" w:rsidRPr="0039343F" w:rsidRDefault="00574E8E" w:rsidP="000E0432">
            <w:pPr>
              <w:pStyle w:val="TAC"/>
              <w:rPr>
                <w:ins w:id="2579" w:author="Huawei" w:date="2021-05-27T14:55:00Z"/>
              </w:rPr>
            </w:pPr>
          </w:p>
        </w:tc>
        <w:tc>
          <w:tcPr>
            <w:tcW w:w="1985" w:type="dxa"/>
            <w:vAlign w:val="center"/>
          </w:tcPr>
          <w:p w14:paraId="7A61E6C3" w14:textId="77777777" w:rsidR="00574E8E" w:rsidRPr="0039343F" w:rsidRDefault="00574E8E" w:rsidP="000E0432">
            <w:pPr>
              <w:pStyle w:val="TAC"/>
              <w:rPr>
                <w:ins w:id="2580" w:author="Huawei" w:date="2021-05-27T14:55:00Z"/>
              </w:rPr>
            </w:pPr>
            <w:ins w:id="2581" w:author="Huawei" w:date="2021-05-27T14:55:00Z">
              <w:r w:rsidRPr="0039343F">
                <w:t>TDLC300-100 Low</w:t>
              </w:r>
            </w:ins>
          </w:p>
        </w:tc>
        <w:tc>
          <w:tcPr>
            <w:tcW w:w="1580" w:type="dxa"/>
            <w:vAlign w:val="center"/>
          </w:tcPr>
          <w:p w14:paraId="18DEB8E2" w14:textId="77777777" w:rsidR="00574E8E" w:rsidRPr="0039343F" w:rsidRDefault="00574E8E" w:rsidP="000E0432">
            <w:pPr>
              <w:pStyle w:val="TAC"/>
              <w:rPr>
                <w:ins w:id="2582" w:author="Huawei" w:date="2021-05-27T14:55:00Z"/>
              </w:rPr>
            </w:pPr>
            <w:ins w:id="2583" w:author="Huawei" w:date="2021-05-27T14:55:00Z">
              <w:r>
                <w:rPr>
                  <w:lang w:eastAsia="zh-CN"/>
                </w:rPr>
                <w:t>D-FR1-A.2.3-6</w:t>
              </w:r>
            </w:ins>
          </w:p>
        </w:tc>
        <w:tc>
          <w:tcPr>
            <w:tcW w:w="1255" w:type="dxa"/>
            <w:vAlign w:val="center"/>
          </w:tcPr>
          <w:p w14:paraId="33677B43" w14:textId="77777777" w:rsidR="00574E8E" w:rsidRPr="0039343F" w:rsidRDefault="00574E8E" w:rsidP="000E0432">
            <w:pPr>
              <w:pStyle w:val="TAC"/>
              <w:rPr>
                <w:ins w:id="2584" w:author="Huawei" w:date="2021-05-27T14:55:00Z"/>
              </w:rPr>
            </w:pPr>
            <w:ins w:id="2585" w:author="Huawei" w:date="2021-05-27T14:55:00Z">
              <w:r w:rsidRPr="0039343F">
                <w:t>pos1</w:t>
              </w:r>
            </w:ins>
          </w:p>
        </w:tc>
        <w:tc>
          <w:tcPr>
            <w:tcW w:w="1134" w:type="dxa"/>
            <w:vAlign w:val="center"/>
          </w:tcPr>
          <w:p w14:paraId="23F085EB" w14:textId="77777777" w:rsidR="00574E8E" w:rsidRPr="0039343F" w:rsidRDefault="00574E8E" w:rsidP="000E0432">
            <w:pPr>
              <w:pStyle w:val="TAC"/>
              <w:rPr>
                <w:ins w:id="2586" w:author="Huawei" w:date="2021-05-27T14:55:00Z"/>
              </w:rPr>
            </w:pPr>
            <w:ins w:id="2587" w:author="Huawei" w:date="2021-05-27T14:55:00Z">
              <w:r w:rsidRPr="0039343F">
                <w:t>10.0</w:t>
              </w:r>
            </w:ins>
          </w:p>
        </w:tc>
      </w:tr>
      <w:tr w:rsidR="00574E8E" w:rsidRPr="0039343F" w14:paraId="57928BE6" w14:textId="77777777" w:rsidTr="00574E8E">
        <w:trPr>
          <w:cantSplit/>
          <w:jc w:val="center"/>
          <w:ins w:id="2588" w:author="Huawei" w:date="2021-05-27T14:55:00Z"/>
        </w:trPr>
        <w:tc>
          <w:tcPr>
            <w:tcW w:w="1007" w:type="dxa"/>
            <w:vMerge/>
            <w:vAlign w:val="center"/>
          </w:tcPr>
          <w:p w14:paraId="2103DB59" w14:textId="1AE1F709" w:rsidR="00574E8E" w:rsidRPr="0039343F" w:rsidRDefault="00574E8E" w:rsidP="000E0432">
            <w:pPr>
              <w:pStyle w:val="TAC"/>
              <w:rPr>
                <w:ins w:id="2589" w:author="Huawei" w:date="2021-05-27T14:55:00Z"/>
              </w:rPr>
            </w:pPr>
          </w:p>
        </w:tc>
        <w:tc>
          <w:tcPr>
            <w:tcW w:w="1093" w:type="dxa"/>
            <w:vMerge/>
            <w:tcBorders>
              <w:bottom w:val="single" w:sz="4" w:space="0" w:color="auto"/>
            </w:tcBorders>
            <w:vAlign w:val="center"/>
          </w:tcPr>
          <w:p w14:paraId="2C02979C" w14:textId="77777777" w:rsidR="00574E8E" w:rsidRPr="0039343F" w:rsidRDefault="00574E8E" w:rsidP="000E0432">
            <w:pPr>
              <w:pStyle w:val="TAC"/>
              <w:rPr>
                <w:ins w:id="2590" w:author="Huawei" w:date="2021-05-27T14:55:00Z"/>
              </w:rPr>
            </w:pPr>
          </w:p>
        </w:tc>
        <w:tc>
          <w:tcPr>
            <w:tcW w:w="1985" w:type="dxa"/>
            <w:vAlign w:val="center"/>
          </w:tcPr>
          <w:p w14:paraId="7A7F10F0" w14:textId="77777777" w:rsidR="00574E8E" w:rsidRPr="0039343F" w:rsidRDefault="00574E8E" w:rsidP="000E0432">
            <w:pPr>
              <w:pStyle w:val="TAC"/>
              <w:rPr>
                <w:ins w:id="2591" w:author="Huawei" w:date="2021-05-27T14:55:00Z"/>
              </w:rPr>
            </w:pPr>
            <w:ins w:id="2592" w:author="Huawei" w:date="2021-05-27T14:55:00Z">
              <w:r w:rsidRPr="0039343F">
                <w:t>TDLA30-10 Low</w:t>
              </w:r>
            </w:ins>
          </w:p>
        </w:tc>
        <w:tc>
          <w:tcPr>
            <w:tcW w:w="1580" w:type="dxa"/>
            <w:vAlign w:val="center"/>
          </w:tcPr>
          <w:p w14:paraId="77B9BC26" w14:textId="77777777" w:rsidR="00574E8E" w:rsidRPr="0039343F" w:rsidRDefault="00574E8E" w:rsidP="000E0432">
            <w:pPr>
              <w:pStyle w:val="TAC"/>
              <w:rPr>
                <w:ins w:id="2593" w:author="Huawei" w:date="2021-05-27T14:55:00Z"/>
              </w:rPr>
            </w:pPr>
            <w:ins w:id="2594" w:author="Huawei" w:date="2021-05-27T14:55:00Z">
              <w:r>
                <w:rPr>
                  <w:lang w:eastAsia="zh-CN"/>
                </w:rPr>
                <w:t>D-FR1-A.2.4-6</w:t>
              </w:r>
            </w:ins>
          </w:p>
        </w:tc>
        <w:tc>
          <w:tcPr>
            <w:tcW w:w="1255" w:type="dxa"/>
            <w:vAlign w:val="center"/>
          </w:tcPr>
          <w:p w14:paraId="2B73EC7A" w14:textId="77777777" w:rsidR="00574E8E" w:rsidRPr="0039343F" w:rsidRDefault="00574E8E" w:rsidP="000E0432">
            <w:pPr>
              <w:pStyle w:val="TAC"/>
              <w:rPr>
                <w:ins w:id="2595" w:author="Huawei" w:date="2021-05-27T14:55:00Z"/>
              </w:rPr>
            </w:pPr>
            <w:ins w:id="2596" w:author="Huawei" w:date="2021-05-27T14:55:00Z">
              <w:r w:rsidRPr="0039343F">
                <w:t>pos1</w:t>
              </w:r>
            </w:ins>
          </w:p>
        </w:tc>
        <w:tc>
          <w:tcPr>
            <w:tcW w:w="1134" w:type="dxa"/>
            <w:vAlign w:val="center"/>
          </w:tcPr>
          <w:p w14:paraId="1943C2BD" w14:textId="77777777" w:rsidR="00574E8E" w:rsidRPr="0039343F" w:rsidRDefault="00574E8E" w:rsidP="000E0432">
            <w:pPr>
              <w:pStyle w:val="TAC"/>
              <w:rPr>
                <w:ins w:id="2597" w:author="Huawei" w:date="2021-05-27T14:55:00Z"/>
              </w:rPr>
            </w:pPr>
            <w:ins w:id="2598" w:author="Huawei" w:date="2021-05-27T14:55:00Z">
              <w:r w:rsidRPr="0039343F">
                <w:t>12.5</w:t>
              </w:r>
            </w:ins>
          </w:p>
        </w:tc>
      </w:tr>
      <w:tr w:rsidR="00574E8E" w:rsidRPr="0039343F" w14:paraId="739F6A12" w14:textId="77777777" w:rsidTr="00574E8E">
        <w:trPr>
          <w:cantSplit/>
          <w:jc w:val="center"/>
          <w:ins w:id="2599" w:author="Huawei" w:date="2021-05-27T14:55:00Z"/>
        </w:trPr>
        <w:tc>
          <w:tcPr>
            <w:tcW w:w="1007" w:type="dxa"/>
            <w:vMerge/>
            <w:vAlign w:val="center"/>
          </w:tcPr>
          <w:p w14:paraId="2C0DDC16" w14:textId="1D0D7B71" w:rsidR="00574E8E" w:rsidRPr="0039343F" w:rsidRDefault="00574E8E" w:rsidP="000E0432">
            <w:pPr>
              <w:pStyle w:val="TAC"/>
              <w:rPr>
                <w:ins w:id="2600" w:author="Huawei" w:date="2021-05-27T14:55:00Z"/>
              </w:rPr>
            </w:pPr>
          </w:p>
        </w:tc>
        <w:tc>
          <w:tcPr>
            <w:tcW w:w="1093" w:type="dxa"/>
            <w:vMerge w:val="restart"/>
            <w:vAlign w:val="center"/>
          </w:tcPr>
          <w:p w14:paraId="2AC0F031" w14:textId="02744ABE" w:rsidR="00574E8E" w:rsidRPr="0039343F" w:rsidRDefault="00574E8E" w:rsidP="000E0432">
            <w:pPr>
              <w:pStyle w:val="TAC"/>
              <w:rPr>
                <w:ins w:id="2601" w:author="Huawei" w:date="2021-05-27T14:55:00Z"/>
              </w:rPr>
            </w:pPr>
            <w:ins w:id="2602" w:author="Huawei" w:date="2021-05-27T14:55:00Z">
              <w:r w:rsidRPr="0039343F">
                <w:t>4</w:t>
              </w:r>
            </w:ins>
          </w:p>
        </w:tc>
        <w:tc>
          <w:tcPr>
            <w:tcW w:w="1985" w:type="dxa"/>
            <w:vAlign w:val="center"/>
          </w:tcPr>
          <w:p w14:paraId="46CB441E" w14:textId="77777777" w:rsidR="00574E8E" w:rsidRPr="0039343F" w:rsidRDefault="00574E8E" w:rsidP="000E0432">
            <w:pPr>
              <w:pStyle w:val="TAC"/>
              <w:rPr>
                <w:ins w:id="2603" w:author="Huawei" w:date="2021-05-27T14:55:00Z"/>
              </w:rPr>
            </w:pPr>
            <w:ins w:id="2604" w:author="Huawei" w:date="2021-05-27T14:55:00Z">
              <w:r w:rsidRPr="0039343F">
                <w:t>TDLB100-400 Low</w:t>
              </w:r>
            </w:ins>
          </w:p>
        </w:tc>
        <w:tc>
          <w:tcPr>
            <w:tcW w:w="1580" w:type="dxa"/>
            <w:vAlign w:val="center"/>
          </w:tcPr>
          <w:p w14:paraId="7F011533" w14:textId="77777777" w:rsidR="00574E8E" w:rsidRPr="0039343F" w:rsidRDefault="00574E8E" w:rsidP="000E0432">
            <w:pPr>
              <w:pStyle w:val="TAC"/>
              <w:rPr>
                <w:ins w:id="2605" w:author="Huawei" w:date="2021-05-27T14:55:00Z"/>
              </w:rPr>
            </w:pPr>
            <w:ins w:id="2606" w:author="Huawei" w:date="2021-05-27T14:55:00Z">
              <w:r>
                <w:rPr>
                  <w:lang w:eastAsia="zh-CN"/>
                </w:rPr>
                <w:t>D-FR1-A.2.1-6</w:t>
              </w:r>
            </w:ins>
          </w:p>
        </w:tc>
        <w:tc>
          <w:tcPr>
            <w:tcW w:w="1255" w:type="dxa"/>
            <w:vAlign w:val="center"/>
          </w:tcPr>
          <w:p w14:paraId="679751B7" w14:textId="77777777" w:rsidR="00574E8E" w:rsidRPr="0039343F" w:rsidRDefault="00574E8E" w:rsidP="000E0432">
            <w:pPr>
              <w:pStyle w:val="TAC"/>
              <w:rPr>
                <w:ins w:id="2607" w:author="Huawei" w:date="2021-05-27T14:55:00Z"/>
              </w:rPr>
            </w:pPr>
            <w:ins w:id="2608" w:author="Huawei" w:date="2021-05-27T14:55:00Z">
              <w:r w:rsidRPr="0039343F">
                <w:t>pos1</w:t>
              </w:r>
            </w:ins>
          </w:p>
        </w:tc>
        <w:tc>
          <w:tcPr>
            <w:tcW w:w="1134" w:type="dxa"/>
            <w:vAlign w:val="center"/>
          </w:tcPr>
          <w:p w14:paraId="3326D3FD" w14:textId="77777777" w:rsidR="00574E8E" w:rsidRPr="0039343F" w:rsidRDefault="00574E8E" w:rsidP="000E0432">
            <w:pPr>
              <w:pStyle w:val="TAC"/>
              <w:rPr>
                <w:ins w:id="2609" w:author="Huawei" w:date="2021-05-27T14:55:00Z"/>
              </w:rPr>
            </w:pPr>
            <w:ins w:id="2610" w:author="Huawei" w:date="2021-05-27T14:55:00Z">
              <w:r w:rsidRPr="0039343F">
                <w:t>-5.8</w:t>
              </w:r>
            </w:ins>
          </w:p>
        </w:tc>
      </w:tr>
      <w:tr w:rsidR="00574E8E" w:rsidRPr="0039343F" w14:paraId="5040D60D" w14:textId="77777777" w:rsidTr="00574E8E">
        <w:trPr>
          <w:cantSplit/>
          <w:jc w:val="center"/>
          <w:ins w:id="2611" w:author="Huawei" w:date="2021-05-27T14:55:00Z"/>
        </w:trPr>
        <w:tc>
          <w:tcPr>
            <w:tcW w:w="1007" w:type="dxa"/>
            <w:vMerge/>
            <w:vAlign w:val="center"/>
          </w:tcPr>
          <w:p w14:paraId="45B53A96" w14:textId="2F1B7644" w:rsidR="00574E8E" w:rsidRPr="0039343F" w:rsidRDefault="00574E8E" w:rsidP="000E0432">
            <w:pPr>
              <w:pStyle w:val="TAC"/>
              <w:rPr>
                <w:ins w:id="2612" w:author="Huawei" w:date="2021-05-27T14:55:00Z"/>
              </w:rPr>
            </w:pPr>
          </w:p>
        </w:tc>
        <w:tc>
          <w:tcPr>
            <w:tcW w:w="1093" w:type="dxa"/>
            <w:vMerge/>
            <w:vAlign w:val="center"/>
          </w:tcPr>
          <w:p w14:paraId="549564AF" w14:textId="6320F56D" w:rsidR="00574E8E" w:rsidRPr="0039343F" w:rsidRDefault="00574E8E" w:rsidP="000E0432">
            <w:pPr>
              <w:pStyle w:val="TAC"/>
              <w:rPr>
                <w:ins w:id="2613" w:author="Huawei" w:date="2021-05-27T14:55:00Z"/>
              </w:rPr>
            </w:pPr>
          </w:p>
        </w:tc>
        <w:tc>
          <w:tcPr>
            <w:tcW w:w="1985" w:type="dxa"/>
            <w:vAlign w:val="center"/>
          </w:tcPr>
          <w:p w14:paraId="02445F66" w14:textId="77777777" w:rsidR="00574E8E" w:rsidRPr="0039343F" w:rsidRDefault="00574E8E" w:rsidP="000E0432">
            <w:pPr>
              <w:pStyle w:val="TAC"/>
              <w:rPr>
                <w:ins w:id="2614" w:author="Huawei" w:date="2021-05-27T14:55:00Z"/>
              </w:rPr>
            </w:pPr>
            <w:ins w:id="2615" w:author="Huawei" w:date="2021-05-27T14:55:00Z">
              <w:r w:rsidRPr="0039343F">
                <w:t>TDLC300-100 Low</w:t>
              </w:r>
            </w:ins>
          </w:p>
        </w:tc>
        <w:tc>
          <w:tcPr>
            <w:tcW w:w="1580" w:type="dxa"/>
            <w:vAlign w:val="center"/>
          </w:tcPr>
          <w:p w14:paraId="140C8D05" w14:textId="77777777" w:rsidR="00574E8E" w:rsidRPr="0039343F" w:rsidRDefault="00574E8E" w:rsidP="000E0432">
            <w:pPr>
              <w:pStyle w:val="TAC"/>
              <w:rPr>
                <w:ins w:id="2616" w:author="Huawei" w:date="2021-05-27T14:55:00Z"/>
              </w:rPr>
            </w:pPr>
            <w:ins w:id="2617" w:author="Huawei" w:date="2021-05-27T14:55:00Z">
              <w:r>
                <w:rPr>
                  <w:lang w:eastAsia="zh-CN"/>
                </w:rPr>
                <w:t>D-FR1-A.2.3-6</w:t>
              </w:r>
            </w:ins>
          </w:p>
        </w:tc>
        <w:tc>
          <w:tcPr>
            <w:tcW w:w="1255" w:type="dxa"/>
            <w:vAlign w:val="center"/>
          </w:tcPr>
          <w:p w14:paraId="408ABECD" w14:textId="77777777" w:rsidR="00574E8E" w:rsidRPr="0039343F" w:rsidRDefault="00574E8E" w:rsidP="000E0432">
            <w:pPr>
              <w:pStyle w:val="TAC"/>
              <w:rPr>
                <w:ins w:id="2618" w:author="Huawei" w:date="2021-05-27T14:55:00Z"/>
              </w:rPr>
            </w:pPr>
            <w:ins w:id="2619" w:author="Huawei" w:date="2021-05-27T14:55:00Z">
              <w:r w:rsidRPr="0039343F">
                <w:t>pos1</w:t>
              </w:r>
            </w:ins>
          </w:p>
        </w:tc>
        <w:tc>
          <w:tcPr>
            <w:tcW w:w="1134" w:type="dxa"/>
            <w:vAlign w:val="center"/>
          </w:tcPr>
          <w:p w14:paraId="25C6A1FB" w14:textId="77777777" w:rsidR="00574E8E" w:rsidRPr="0039343F" w:rsidRDefault="00574E8E" w:rsidP="000E0432">
            <w:pPr>
              <w:pStyle w:val="TAC"/>
              <w:rPr>
                <w:ins w:id="2620" w:author="Huawei" w:date="2021-05-27T14:55:00Z"/>
              </w:rPr>
            </w:pPr>
            <w:ins w:id="2621" w:author="Huawei" w:date="2021-05-27T14:55:00Z">
              <w:r w:rsidRPr="0039343F">
                <w:t>6.2</w:t>
              </w:r>
            </w:ins>
          </w:p>
        </w:tc>
      </w:tr>
      <w:tr w:rsidR="00574E8E" w:rsidRPr="0039343F" w14:paraId="2B199A66" w14:textId="77777777" w:rsidTr="00574E8E">
        <w:trPr>
          <w:cantSplit/>
          <w:jc w:val="center"/>
          <w:ins w:id="2622" w:author="Huawei" w:date="2021-05-27T14:55:00Z"/>
        </w:trPr>
        <w:tc>
          <w:tcPr>
            <w:tcW w:w="1007" w:type="dxa"/>
            <w:vMerge/>
            <w:vAlign w:val="center"/>
          </w:tcPr>
          <w:p w14:paraId="62608F95" w14:textId="77777777" w:rsidR="00574E8E" w:rsidRPr="0039343F" w:rsidRDefault="00574E8E" w:rsidP="000E0432">
            <w:pPr>
              <w:pStyle w:val="TAC"/>
              <w:rPr>
                <w:ins w:id="2623" w:author="Huawei" w:date="2021-05-27T14:55:00Z"/>
              </w:rPr>
            </w:pPr>
          </w:p>
        </w:tc>
        <w:tc>
          <w:tcPr>
            <w:tcW w:w="1093" w:type="dxa"/>
            <w:vMerge/>
            <w:tcBorders>
              <w:bottom w:val="single" w:sz="4" w:space="0" w:color="auto"/>
            </w:tcBorders>
            <w:vAlign w:val="center"/>
          </w:tcPr>
          <w:p w14:paraId="2D711F52" w14:textId="77777777" w:rsidR="00574E8E" w:rsidRPr="0039343F" w:rsidRDefault="00574E8E" w:rsidP="000E0432">
            <w:pPr>
              <w:pStyle w:val="TAC"/>
              <w:rPr>
                <w:ins w:id="2624" w:author="Huawei" w:date="2021-05-27T14:55:00Z"/>
              </w:rPr>
            </w:pPr>
          </w:p>
        </w:tc>
        <w:tc>
          <w:tcPr>
            <w:tcW w:w="1985" w:type="dxa"/>
            <w:vAlign w:val="center"/>
          </w:tcPr>
          <w:p w14:paraId="67CB5E9C" w14:textId="77777777" w:rsidR="00574E8E" w:rsidRPr="0039343F" w:rsidRDefault="00574E8E" w:rsidP="000E0432">
            <w:pPr>
              <w:pStyle w:val="TAC"/>
              <w:rPr>
                <w:ins w:id="2625" w:author="Huawei" w:date="2021-05-27T14:55:00Z"/>
              </w:rPr>
            </w:pPr>
            <w:ins w:id="2626" w:author="Huawei" w:date="2021-05-27T14:55:00Z">
              <w:r w:rsidRPr="0039343F">
                <w:t>TDLA30-10 Low</w:t>
              </w:r>
            </w:ins>
          </w:p>
        </w:tc>
        <w:tc>
          <w:tcPr>
            <w:tcW w:w="1580" w:type="dxa"/>
            <w:vAlign w:val="center"/>
          </w:tcPr>
          <w:p w14:paraId="7FF96DFF" w14:textId="77777777" w:rsidR="00574E8E" w:rsidRPr="0039343F" w:rsidRDefault="00574E8E" w:rsidP="000E0432">
            <w:pPr>
              <w:pStyle w:val="TAC"/>
              <w:rPr>
                <w:ins w:id="2627" w:author="Huawei" w:date="2021-05-27T14:55:00Z"/>
              </w:rPr>
            </w:pPr>
            <w:ins w:id="2628" w:author="Huawei" w:date="2021-05-27T14:55:00Z">
              <w:r>
                <w:rPr>
                  <w:lang w:eastAsia="zh-CN"/>
                </w:rPr>
                <w:t>D-FR1-A.2.4-6</w:t>
              </w:r>
            </w:ins>
          </w:p>
        </w:tc>
        <w:tc>
          <w:tcPr>
            <w:tcW w:w="1255" w:type="dxa"/>
            <w:vAlign w:val="center"/>
          </w:tcPr>
          <w:p w14:paraId="1EFDBBFC" w14:textId="77777777" w:rsidR="00574E8E" w:rsidRPr="0039343F" w:rsidRDefault="00574E8E" w:rsidP="000E0432">
            <w:pPr>
              <w:pStyle w:val="TAC"/>
              <w:rPr>
                <w:ins w:id="2629" w:author="Huawei" w:date="2021-05-27T14:55:00Z"/>
              </w:rPr>
            </w:pPr>
            <w:ins w:id="2630" w:author="Huawei" w:date="2021-05-27T14:55:00Z">
              <w:r w:rsidRPr="0039343F">
                <w:t>pos1</w:t>
              </w:r>
            </w:ins>
          </w:p>
        </w:tc>
        <w:tc>
          <w:tcPr>
            <w:tcW w:w="1134" w:type="dxa"/>
            <w:vAlign w:val="center"/>
          </w:tcPr>
          <w:p w14:paraId="07217F34" w14:textId="77777777" w:rsidR="00574E8E" w:rsidRPr="0039343F" w:rsidRDefault="00574E8E" w:rsidP="000E0432">
            <w:pPr>
              <w:pStyle w:val="TAC"/>
              <w:rPr>
                <w:ins w:id="2631" w:author="Huawei" w:date="2021-05-27T14:55:00Z"/>
              </w:rPr>
            </w:pPr>
            <w:ins w:id="2632" w:author="Huawei" w:date="2021-05-27T14:55:00Z">
              <w:r w:rsidRPr="0039343F">
                <w:t>8.7</w:t>
              </w:r>
            </w:ins>
          </w:p>
        </w:tc>
      </w:tr>
      <w:tr w:rsidR="00574E8E" w:rsidRPr="0039343F" w14:paraId="44249A45" w14:textId="77777777" w:rsidTr="00574E8E">
        <w:trPr>
          <w:cantSplit/>
          <w:jc w:val="center"/>
          <w:ins w:id="2633" w:author="Huawei" w:date="2021-05-27T14:55:00Z"/>
        </w:trPr>
        <w:tc>
          <w:tcPr>
            <w:tcW w:w="1007" w:type="dxa"/>
            <w:vMerge/>
            <w:vAlign w:val="center"/>
          </w:tcPr>
          <w:p w14:paraId="104510DA" w14:textId="77777777" w:rsidR="00574E8E" w:rsidRPr="0039343F" w:rsidRDefault="00574E8E" w:rsidP="000E0432">
            <w:pPr>
              <w:pStyle w:val="TAC"/>
              <w:rPr>
                <w:ins w:id="2634" w:author="Huawei" w:date="2021-05-27T14:55:00Z"/>
              </w:rPr>
            </w:pPr>
          </w:p>
        </w:tc>
        <w:tc>
          <w:tcPr>
            <w:tcW w:w="1093" w:type="dxa"/>
            <w:vMerge w:val="restart"/>
            <w:vAlign w:val="center"/>
          </w:tcPr>
          <w:p w14:paraId="44A42DD9" w14:textId="22ED0A54" w:rsidR="00574E8E" w:rsidRPr="0039343F" w:rsidRDefault="00574E8E" w:rsidP="000E0432">
            <w:pPr>
              <w:pStyle w:val="TAC"/>
              <w:rPr>
                <w:ins w:id="2635" w:author="Huawei" w:date="2021-05-27T14:55:00Z"/>
              </w:rPr>
            </w:pPr>
            <w:ins w:id="2636" w:author="Huawei" w:date="2021-05-27T14:55:00Z">
              <w:r w:rsidRPr="0039343F">
                <w:t>8</w:t>
              </w:r>
            </w:ins>
          </w:p>
        </w:tc>
        <w:tc>
          <w:tcPr>
            <w:tcW w:w="1985" w:type="dxa"/>
            <w:vAlign w:val="center"/>
          </w:tcPr>
          <w:p w14:paraId="697FAF94" w14:textId="77777777" w:rsidR="00574E8E" w:rsidRPr="0039343F" w:rsidRDefault="00574E8E" w:rsidP="000E0432">
            <w:pPr>
              <w:pStyle w:val="TAC"/>
              <w:rPr>
                <w:ins w:id="2637" w:author="Huawei" w:date="2021-05-27T14:55:00Z"/>
              </w:rPr>
            </w:pPr>
            <w:ins w:id="2638" w:author="Huawei" w:date="2021-05-27T14:55:00Z">
              <w:r w:rsidRPr="0039343F">
                <w:t>TDLB100-400 Low</w:t>
              </w:r>
            </w:ins>
          </w:p>
        </w:tc>
        <w:tc>
          <w:tcPr>
            <w:tcW w:w="1580" w:type="dxa"/>
            <w:vAlign w:val="center"/>
          </w:tcPr>
          <w:p w14:paraId="627FA11F" w14:textId="77777777" w:rsidR="00574E8E" w:rsidRPr="0039343F" w:rsidRDefault="00574E8E" w:rsidP="000E0432">
            <w:pPr>
              <w:pStyle w:val="TAC"/>
              <w:rPr>
                <w:ins w:id="2639" w:author="Huawei" w:date="2021-05-27T14:55:00Z"/>
              </w:rPr>
            </w:pPr>
            <w:ins w:id="2640" w:author="Huawei" w:date="2021-05-27T14:55:00Z">
              <w:r>
                <w:rPr>
                  <w:lang w:eastAsia="zh-CN"/>
                </w:rPr>
                <w:t>D-FR1-A.2.1-6</w:t>
              </w:r>
            </w:ins>
          </w:p>
        </w:tc>
        <w:tc>
          <w:tcPr>
            <w:tcW w:w="1255" w:type="dxa"/>
            <w:vAlign w:val="center"/>
          </w:tcPr>
          <w:p w14:paraId="555512BA" w14:textId="77777777" w:rsidR="00574E8E" w:rsidRPr="0039343F" w:rsidRDefault="00574E8E" w:rsidP="000E0432">
            <w:pPr>
              <w:pStyle w:val="TAC"/>
              <w:rPr>
                <w:ins w:id="2641" w:author="Huawei" w:date="2021-05-27T14:55:00Z"/>
              </w:rPr>
            </w:pPr>
            <w:ins w:id="2642" w:author="Huawei" w:date="2021-05-27T14:55:00Z">
              <w:r w:rsidRPr="0039343F">
                <w:t>pos1</w:t>
              </w:r>
            </w:ins>
          </w:p>
        </w:tc>
        <w:tc>
          <w:tcPr>
            <w:tcW w:w="1134" w:type="dxa"/>
            <w:vAlign w:val="center"/>
          </w:tcPr>
          <w:p w14:paraId="3BBC5C10" w14:textId="77777777" w:rsidR="00574E8E" w:rsidRPr="0039343F" w:rsidRDefault="00574E8E" w:rsidP="000E0432">
            <w:pPr>
              <w:pStyle w:val="TAC"/>
              <w:rPr>
                <w:ins w:id="2643" w:author="Huawei" w:date="2021-05-27T14:55:00Z"/>
              </w:rPr>
            </w:pPr>
            <w:ins w:id="2644" w:author="Huawei" w:date="2021-05-27T14:55:00Z">
              <w:r w:rsidRPr="0039343F">
                <w:t>-8.8</w:t>
              </w:r>
            </w:ins>
          </w:p>
        </w:tc>
      </w:tr>
      <w:tr w:rsidR="00574E8E" w:rsidRPr="0039343F" w14:paraId="4E3BD4B0" w14:textId="77777777" w:rsidTr="00574E8E">
        <w:trPr>
          <w:cantSplit/>
          <w:jc w:val="center"/>
          <w:ins w:id="2645" w:author="Huawei" w:date="2021-05-27T14:55:00Z"/>
        </w:trPr>
        <w:tc>
          <w:tcPr>
            <w:tcW w:w="1007" w:type="dxa"/>
            <w:vMerge/>
            <w:vAlign w:val="center"/>
          </w:tcPr>
          <w:p w14:paraId="4B3F1558" w14:textId="77777777" w:rsidR="00574E8E" w:rsidRPr="0039343F" w:rsidRDefault="00574E8E" w:rsidP="000E0432">
            <w:pPr>
              <w:pStyle w:val="TAC"/>
              <w:rPr>
                <w:ins w:id="2646" w:author="Huawei" w:date="2021-05-27T14:55:00Z"/>
              </w:rPr>
            </w:pPr>
          </w:p>
        </w:tc>
        <w:tc>
          <w:tcPr>
            <w:tcW w:w="1093" w:type="dxa"/>
            <w:vMerge/>
            <w:vAlign w:val="center"/>
          </w:tcPr>
          <w:p w14:paraId="4E22A75C" w14:textId="6DCB14E2" w:rsidR="00574E8E" w:rsidRPr="0039343F" w:rsidRDefault="00574E8E" w:rsidP="000E0432">
            <w:pPr>
              <w:pStyle w:val="TAC"/>
              <w:rPr>
                <w:ins w:id="2647" w:author="Huawei" w:date="2021-05-27T14:55:00Z"/>
              </w:rPr>
            </w:pPr>
          </w:p>
        </w:tc>
        <w:tc>
          <w:tcPr>
            <w:tcW w:w="1985" w:type="dxa"/>
            <w:vAlign w:val="center"/>
          </w:tcPr>
          <w:p w14:paraId="227B5ED2" w14:textId="77777777" w:rsidR="00574E8E" w:rsidRPr="0039343F" w:rsidRDefault="00574E8E" w:rsidP="000E0432">
            <w:pPr>
              <w:pStyle w:val="TAC"/>
              <w:rPr>
                <w:ins w:id="2648" w:author="Huawei" w:date="2021-05-27T14:55:00Z"/>
              </w:rPr>
            </w:pPr>
            <w:ins w:id="2649" w:author="Huawei" w:date="2021-05-27T14:55:00Z">
              <w:r w:rsidRPr="0039343F">
                <w:t>TDLC300-100 Low</w:t>
              </w:r>
            </w:ins>
          </w:p>
        </w:tc>
        <w:tc>
          <w:tcPr>
            <w:tcW w:w="1580" w:type="dxa"/>
            <w:vAlign w:val="center"/>
          </w:tcPr>
          <w:p w14:paraId="71F1756E" w14:textId="77777777" w:rsidR="00574E8E" w:rsidRPr="0039343F" w:rsidRDefault="00574E8E" w:rsidP="000E0432">
            <w:pPr>
              <w:pStyle w:val="TAC"/>
              <w:rPr>
                <w:ins w:id="2650" w:author="Huawei" w:date="2021-05-27T14:55:00Z"/>
              </w:rPr>
            </w:pPr>
            <w:ins w:id="2651" w:author="Huawei" w:date="2021-05-27T14:55:00Z">
              <w:r>
                <w:rPr>
                  <w:lang w:eastAsia="zh-CN"/>
                </w:rPr>
                <w:t>D-FR1-A.2.3-6</w:t>
              </w:r>
            </w:ins>
          </w:p>
        </w:tc>
        <w:tc>
          <w:tcPr>
            <w:tcW w:w="1255" w:type="dxa"/>
            <w:vAlign w:val="center"/>
          </w:tcPr>
          <w:p w14:paraId="5732E051" w14:textId="77777777" w:rsidR="00574E8E" w:rsidRPr="0039343F" w:rsidRDefault="00574E8E" w:rsidP="000E0432">
            <w:pPr>
              <w:pStyle w:val="TAC"/>
              <w:rPr>
                <w:ins w:id="2652" w:author="Huawei" w:date="2021-05-27T14:55:00Z"/>
              </w:rPr>
            </w:pPr>
            <w:ins w:id="2653" w:author="Huawei" w:date="2021-05-27T14:55:00Z">
              <w:r w:rsidRPr="0039343F">
                <w:t>pos1</w:t>
              </w:r>
            </w:ins>
          </w:p>
        </w:tc>
        <w:tc>
          <w:tcPr>
            <w:tcW w:w="1134" w:type="dxa"/>
            <w:vAlign w:val="center"/>
          </w:tcPr>
          <w:p w14:paraId="55D457DE" w14:textId="77777777" w:rsidR="00574E8E" w:rsidRPr="0039343F" w:rsidRDefault="00574E8E" w:rsidP="000E0432">
            <w:pPr>
              <w:pStyle w:val="TAC"/>
              <w:rPr>
                <w:ins w:id="2654" w:author="Huawei" w:date="2021-05-27T14:55:00Z"/>
              </w:rPr>
            </w:pPr>
            <w:ins w:id="2655" w:author="Huawei" w:date="2021-05-27T14:55:00Z">
              <w:r w:rsidRPr="0039343F">
                <w:t>3.0</w:t>
              </w:r>
            </w:ins>
          </w:p>
        </w:tc>
      </w:tr>
      <w:tr w:rsidR="00574E8E" w:rsidRPr="0039343F" w14:paraId="425AFE87" w14:textId="77777777" w:rsidTr="00574E8E">
        <w:trPr>
          <w:cantSplit/>
          <w:jc w:val="center"/>
          <w:ins w:id="2656" w:author="Huawei" w:date="2021-05-27T14:55:00Z"/>
        </w:trPr>
        <w:tc>
          <w:tcPr>
            <w:tcW w:w="1007" w:type="dxa"/>
            <w:vMerge/>
            <w:tcBorders>
              <w:bottom w:val="single" w:sz="4" w:space="0" w:color="auto"/>
            </w:tcBorders>
            <w:vAlign w:val="center"/>
          </w:tcPr>
          <w:p w14:paraId="685B3322" w14:textId="77777777" w:rsidR="00574E8E" w:rsidRPr="0039343F" w:rsidRDefault="00574E8E" w:rsidP="000E0432">
            <w:pPr>
              <w:pStyle w:val="TAC"/>
              <w:rPr>
                <w:ins w:id="2657" w:author="Huawei" w:date="2021-05-27T14:55:00Z"/>
              </w:rPr>
            </w:pPr>
          </w:p>
        </w:tc>
        <w:tc>
          <w:tcPr>
            <w:tcW w:w="1093" w:type="dxa"/>
            <w:vMerge/>
            <w:tcBorders>
              <w:bottom w:val="single" w:sz="4" w:space="0" w:color="auto"/>
            </w:tcBorders>
            <w:vAlign w:val="center"/>
          </w:tcPr>
          <w:p w14:paraId="0DC59F55" w14:textId="77777777" w:rsidR="00574E8E" w:rsidRPr="0039343F" w:rsidRDefault="00574E8E" w:rsidP="000E0432">
            <w:pPr>
              <w:pStyle w:val="TAC"/>
              <w:rPr>
                <w:ins w:id="2658" w:author="Huawei" w:date="2021-05-27T14:55:00Z"/>
              </w:rPr>
            </w:pPr>
          </w:p>
        </w:tc>
        <w:tc>
          <w:tcPr>
            <w:tcW w:w="1985" w:type="dxa"/>
            <w:vAlign w:val="center"/>
          </w:tcPr>
          <w:p w14:paraId="717E3CA5" w14:textId="77777777" w:rsidR="00574E8E" w:rsidRPr="0039343F" w:rsidRDefault="00574E8E" w:rsidP="000E0432">
            <w:pPr>
              <w:pStyle w:val="TAC"/>
              <w:rPr>
                <w:ins w:id="2659" w:author="Huawei" w:date="2021-05-27T14:55:00Z"/>
              </w:rPr>
            </w:pPr>
            <w:ins w:id="2660" w:author="Huawei" w:date="2021-05-27T14:55:00Z">
              <w:r w:rsidRPr="0039343F">
                <w:t>TDLA30-10 Low</w:t>
              </w:r>
            </w:ins>
          </w:p>
        </w:tc>
        <w:tc>
          <w:tcPr>
            <w:tcW w:w="1580" w:type="dxa"/>
            <w:vAlign w:val="center"/>
          </w:tcPr>
          <w:p w14:paraId="12E96BB2" w14:textId="77777777" w:rsidR="00574E8E" w:rsidRPr="0039343F" w:rsidRDefault="00574E8E" w:rsidP="000E0432">
            <w:pPr>
              <w:pStyle w:val="TAC"/>
              <w:rPr>
                <w:ins w:id="2661" w:author="Huawei" w:date="2021-05-27T14:55:00Z"/>
              </w:rPr>
            </w:pPr>
            <w:ins w:id="2662" w:author="Huawei" w:date="2021-05-27T14:55:00Z">
              <w:r>
                <w:rPr>
                  <w:lang w:eastAsia="zh-CN"/>
                </w:rPr>
                <w:t>D-FR1-A.2.4-6</w:t>
              </w:r>
            </w:ins>
          </w:p>
        </w:tc>
        <w:tc>
          <w:tcPr>
            <w:tcW w:w="1255" w:type="dxa"/>
            <w:vAlign w:val="center"/>
          </w:tcPr>
          <w:p w14:paraId="1FD558EB" w14:textId="77777777" w:rsidR="00574E8E" w:rsidRPr="0039343F" w:rsidRDefault="00574E8E" w:rsidP="000E0432">
            <w:pPr>
              <w:pStyle w:val="TAC"/>
              <w:rPr>
                <w:ins w:id="2663" w:author="Huawei" w:date="2021-05-27T14:55:00Z"/>
              </w:rPr>
            </w:pPr>
            <w:ins w:id="2664" w:author="Huawei" w:date="2021-05-27T14:55:00Z">
              <w:r w:rsidRPr="0039343F">
                <w:t>pos1</w:t>
              </w:r>
            </w:ins>
          </w:p>
        </w:tc>
        <w:tc>
          <w:tcPr>
            <w:tcW w:w="1134" w:type="dxa"/>
            <w:vAlign w:val="center"/>
          </w:tcPr>
          <w:p w14:paraId="56C0ED43" w14:textId="77777777" w:rsidR="00574E8E" w:rsidRPr="0039343F" w:rsidRDefault="00574E8E" w:rsidP="000E0432">
            <w:pPr>
              <w:pStyle w:val="TAC"/>
              <w:rPr>
                <w:ins w:id="2665" w:author="Huawei" w:date="2021-05-27T14:55:00Z"/>
              </w:rPr>
            </w:pPr>
            <w:ins w:id="2666" w:author="Huawei" w:date="2021-05-27T14:55:00Z">
              <w:r w:rsidRPr="0039343F">
                <w:t>5.5</w:t>
              </w:r>
            </w:ins>
          </w:p>
        </w:tc>
      </w:tr>
      <w:tr w:rsidR="00574E8E" w:rsidRPr="0039343F" w14:paraId="1BA24CDF" w14:textId="77777777" w:rsidTr="00574E8E">
        <w:trPr>
          <w:cantSplit/>
          <w:jc w:val="center"/>
          <w:ins w:id="2667" w:author="Huawei" w:date="2021-05-27T14:55:00Z"/>
        </w:trPr>
        <w:tc>
          <w:tcPr>
            <w:tcW w:w="1007" w:type="dxa"/>
            <w:vMerge w:val="restart"/>
            <w:vAlign w:val="center"/>
          </w:tcPr>
          <w:p w14:paraId="37E35D0E" w14:textId="31220C97" w:rsidR="00574E8E" w:rsidRPr="0039343F" w:rsidRDefault="00574E8E" w:rsidP="000E0432">
            <w:pPr>
              <w:pStyle w:val="TAC"/>
              <w:rPr>
                <w:ins w:id="2668" w:author="Huawei" w:date="2021-05-27T14:55:00Z"/>
              </w:rPr>
            </w:pPr>
            <w:ins w:id="2669" w:author="Huawei" w:date="2021-05-27T14:55:00Z">
              <w:r w:rsidRPr="0039343F">
                <w:t>2</w:t>
              </w:r>
            </w:ins>
          </w:p>
        </w:tc>
        <w:tc>
          <w:tcPr>
            <w:tcW w:w="1093" w:type="dxa"/>
            <w:vMerge w:val="restart"/>
            <w:vAlign w:val="center"/>
          </w:tcPr>
          <w:p w14:paraId="2875BE06" w14:textId="77777777" w:rsidR="00574E8E" w:rsidRPr="0039343F" w:rsidRDefault="00574E8E" w:rsidP="000E0432">
            <w:pPr>
              <w:pStyle w:val="TAC"/>
              <w:rPr>
                <w:ins w:id="2670" w:author="Huawei" w:date="2021-05-27T14:55:00Z"/>
              </w:rPr>
            </w:pPr>
            <w:ins w:id="2671" w:author="Huawei" w:date="2021-05-27T14:55:00Z">
              <w:r w:rsidRPr="0039343F">
                <w:t>2</w:t>
              </w:r>
            </w:ins>
          </w:p>
        </w:tc>
        <w:tc>
          <w:tcPr>
            <w:tcW w:w="1985" w:type="dxa"/>
            <w:vAlign w:val="center"/>
          </w:tcPr>
          <w:p w14:paraId="4807C126" w14:textId="77777777" w:rsidR="00574E8E" w:rsidRPr="0039343F" w:rsidRDefault="00574E8E" w:rsidP="000E0432">
            <w:pPr>
              <w:pStyle w:val="TAC"/>
              <w:rPr>
                <w:ins w:id="2672" w:author="Huawei" w:date="2021-05-27T14:55:00Z"/>
              </w:rPr>
            </w:pPr>
            <w:ins w:id="2673" w:author="Huawei" w:date="2021-05-27T14:55:00Z">
              <w:r w:rsidRPr="0039343F">
                <w:t>TDLB100-400 Low</w:t>
              </w:r>
            </w:ins>
          </w:p>
        </w:tc>
        <w:tc>
          <w:tcPr>
            <w:tcW w:w="1580" w:type="dxa"/>
            <w:vAlign w:val="center"/>
          </w:tcPr>
          <w:p w14:paraId="6C89A7E4" w14:textId="77777777" w:rsidR="00574E8E" w:rsidRPr="0039343F" w:rsidRDefault="00574E8E" w:rsidP="000E0432">
            <w:pPr>
              <w:pStyle w:val="TAC"/>
              <w:rPr>
                <w:ins w:id="2674" w:author="Huawei" w:date="2021-05-27T14:55:00Z"/>
              </w:rPr>
            </w:pPr>
            <w:ins w:id="2675" w:author="Huawei" w:date="2021-05-27T14:55:00Z">
              <w:r>
                <w:rPr>
                  <w:lang w:eastAsia="zh-CN"/>
                </w:rPr>
                <w:t>D-FR1-A.2.1-13</w:t>
              </w:r>
            </w:ins>
          </w:p>
        </w:tc>
        <w:tc>
          <w:tcPr>
            <w:tcW w:w="1255" w:type="dxa"/>
            <w:vAlign w:val="center"/>
          </w:tcPr>
          <w:p w14:paraId="77FAD4E7" w14:textId="77777777" w:rsidR="00574E8E" w:rsidRPr="0039343F" w:rsidRDefault="00574E8E" w:rsidP="000E0432">
            <w:pPr>
              <w:pStyle w:val="TAC"/>
              <w:rPr>
                <w:ins w:id="2676" w:author="Huawei" w:date="2021-05-27T14:55:00Z"/>
              </w:rPr>
            </w:pPr>
            <w:ins w:id="2677" w:author="Huawei" w:date="2021-05-27T14:55:00Z">
              <w:r w:rsidRPr="0039343F">
                <w:t>pos1</w:t>
              </w:r>
            </w:ins>
          </w:p>
        </w:tc>
        <w:tc>
          <w:tcPr>
            <w:tcW w:w="1134" w:type="dxa"/>
            <w:vAlign w:val="center"/>
          </w:tcPr>
          <w:p w14:paraId="6CC6A484" w14:textId="77777777" w:rsidR="00574E8E" w:rsidRPr="0039343F" w:rsidRDefault="00574E8E" w:rsidP="000E0432">
            <w:pPr>
              <w:pStyle w:val="TAC"/>
              <w:rPr>
                <w:ins w:id="2678" w:author="Huawei" w:date="2021-05-27T14:55:00Z"/>
              </w:rPr>
            </w:pPr>
            <w:ins w:id="2679" w:author="Huawei" w:date="2021-05-27T14:55:00Z">
              <w:r w:rsidRPr="0039343F">
                <w:t>1.7</w:t>
              </w:r>
            </w:ins>
          </w:p>
        </w:tc>
      </w:tr>
      <w:tr w:rsidR="00574E8E" w:rsidRPr="0039343F" w14:paraId="5F490887" w14:textId="77777777" w:rsidTr="00574E8E">
        <w:trPr>
          <w:cantSplit/>
          <w:jc w:val="center"/>
          <w:ins w:id="2680" w:author="Huawei" w:date="2021-05-27T14:55:00Z"/>
        </w:trPr>
        <w:tc>
          <w:tcPr>
            <w:tcW w:w="1007" w:type="dxa"/>
            <w:vMerge/>
            <w:vAlign w:val="center"/>
          </w:tcPr>
          <w:p w14:paraId="3C6BD6A9" w14:textId="0D5FD95A" w:rsidR="00574E8E" w:rsidRPr="0039343F" w:rsidRDefault="00574E8E" w:rsidP="000E0432">
            <w:pPr>
              <w:pStyle w:val="TAC"/>
              <w:rPr>
                <w:ins w:id="2681" w:author="Huawei" w:date="2021-05-27T14:55:00Z"/>
              </w:rPr>
            </w:pPr>
          </w:p>
        </w:tc>
        <w:tc>
          <w:tcPr>
            <w:tcW w:w="1093" w:type="dxa"/>
            <w:vMerge/>
            <w:tcBorders>
              <w:bottom w:val="single" w:sz="4" w:space="0" w:color="auto"/>
            </w:tcBorders>
            <w:vAlign w:val="center"/>
          </w:tcPr>
          <w:p w14:paraId="1016EE75" w14:textId="77777777" w:rsidR="00574E8E" w:rsidRPr="0039343F" w:rsidRDefault="00574E8E" w:rsidP="000E0432">
            <w:pPr>
              <w:pStyle w:val="TAC"/>
              <w:rPr>
                <w:ins w:id="2682" w:author="Huawei" w:date="2021-05-27T14:55:00Z"/>
              </w:rPr>
            </w:pPr>
          </w:p>
        </w:tc>
        <w:tc>
          <w:tcPr>
            <w:tcW w:w="1985" w:type="dxa"/>
            <w:vAlign w:val="center"/>
          </w:tcPr>
          <w:p w14:paraId="5AC6C8E8" w14:textId="77777777" w:rsidR="00574E8E" w:rsidRPr="0039343F" w:rsidRDefault="00574E8E" w:rsidP="000E0432">
            <w:pPr>
              <w:pStyle w:val="TAC"/>
              <w:rPr>
                <w:ins w:id="2683" w:author="Huawei" w:date="2021-05-27T14:55:00Z"/>
              </w:rPr>
            </w:pPr>
            <w:ins w:id="2684" w:author="Huawei" w:date="2021-05-27T14:55:00Z">
              <w:r w:rsidRPr="0039343F">
                <w:t>TDLC300-100 Low</w:t>
              </w:r>
            </w:ins>
          </w:p>
        </w:tc>
        <w:tc>
          <w:tcPr>
            <w:tcW w:w="1580" w:type="dxa"/>
            <w:vAlign w:val="center"/>
          </w:tcPr>
          <w:p w14:paraId="17165449" w14:textId="77777777" w:rsidR="00574E8E" w:rsidRPr="0039343F" w:rsidRDefault="00574E8E" w:rsidP="000E0432">
            <w:pPr>
              <w:pStyle w:val="TAC"/>
              <w:rPr>
                <w:ins w:id="2685" w:author="Huawei" w:date="2021-05-27T14:55:00Z"/>
                <w:lang w:eastAsia="zh-CN"/>
              </w:rPr>
            </w:pPr>
            <w:ins w:id="2686" w:author="Huawei" w:date="2021-05-27T14:55:00Z">
              <w:r>
                <w:rPr>
                  <w:lang w:eastAsia="zh-CN"/>
                </w:rPr>
                <w:t>D-FR1-A.2.3-13</w:t>
              </w:r>
            </w:ins>
          </w:p>
        </w:tc>
        <w:tc>
          <w:tcPr>
            <w:tcW w:w="1255" w:type="dxa"/>
            <w:vAlign w:val="center"/>
          </w:tcPr>
          <w:p w14:paraId="4EAC2C7E" w14:textId="77777777" w:rsidR="00574E8E" w:rsidRPr="0039343F" w:rsidRDefault="00574E8E" w:rsidP="000E0432">
            <w:pPr>
              <w:pStyle w:val="TAC"/>
              <w:rPr>
                <w:ins w:id="2687" w:author="Huawei" w:date="2021-05-27T14:55:00Z"/>
              </w:rPr>
            </w:pPr>
            <w:ins w:id="2688" w:author="Huawei" w:date="2021-05-27T14:55:00Z">
              <w:r w:rsidRPr="0039343F">
                <w:t>pos1</w:t>
              </w:r>
            </w:ins>
          </w:p>
        </w:tc>
        <w:tc>
          <w:tcPr>
            <w:tcW w:w="1134" w:type="dxa"/>
            <w:vAlign w:val="center"/>
          </w:tcPr>
          <w:p w14:paraId="3E33AB8D" w14:textId="77777777" w:rsidR="00574E8E" w:rsidRPr="0039343F" w:rsidRDefault="00574E8E" w:rsidP="000E0432">
            <w:pPr>
              <w:pStyle w:val="TAC"/>
              <w:rPr>
                <w:ins w:id="2689" w:author="Huawei" w:date="2021-05-27T14:55:00Z"/>
              </w:rPr>
            </w:pPr>
            <w:ins w:id="2690" w:author="Huawei" w:date="2021-05-27T14:55:00Z">
              <w:r w:rsidRPr="0039343F">
                <w:t>18.7</w:t>
              </w:r>
            </w:ins>
          </w:p>
        </w:tc>
      </w:tr>
      <w:tr w:rsidR="00574E8E" w:rsidRPr="0039343F" w14:paraId="35A630B7" w14:textId="77777777" w:rsidTr="00574E8E">
        <w:trPr>
          <w:cantSplit/>
          <w:jc w:val="center"/>
          <w:ins w:id="2691" w:author="Huawei" w:date="2021-05-27T14:55:00Z"/>
        </w:trPr>
        <w:tc>
          <w:tcPr>
            <w:tcW w:w="1007" w:type="dxa"/>
            <w:vMerge/>
            <w:vAlign w:val="center"/>
          </w:tcPr>
          <w:p w14:paraId="0FD907C0" w14:textId="2EB9A50B" w:rsidR="00574E8E" w:rsidRPr="0039343F" w:rsidRDefault="00574E8E" w:rsidP="000E0432">
            <w:pPr>
              <w:pStyle w:val="TAC"/>
              <w:rPr>
                <w:ins w:id="2692" w:author="Huawei" w:date="2021-05-27T14:55:00Z"/>
              </w:rPr>
            </w:pPr>
          </w:p>
        </w:tc>
        <w:tc>
          <w:tcPr>
            <w:tcW w:w="1093" w:type="dxa"/>
            <w:vMerge w:val="restart"/>
            <w:tcBorders>
              <w:top w:val="single" w:sz="4" w:space="0" w:color="auto"/>
            </w:tcBorders>
            <w:vAlign w:val="center"/>
          </w:tcPr>
          <w:p w14:paraId="140B0906" w14:textId="77777777" w:rsidR="00574E8E" w:rsidRPr="0039343F" w:rsidRDefault="00574E8E" w:rsidP="000E0432">
            <w:pPr>
              <w:pStyle w:val="TAC"/>
              <w:rPr>
                <w:ins w:id="2693" w:author="Huawei" w:date="2021-05-27T14:55:00Z"/>
              </w:rPr>
            </w:pPr>
            <w:ins w:id="2694" w:author="Huawei" w:date="2021-05-27T14:55:00Z">
              <w:r w:rsidRPr="0039343F">
                <w:t>4</w:t>
              </w:r>
            </w:ins>
          </w:p>
        </w:tc>
        <w:tc>
          <w:tcPr>
            <w:tcW w:w="1985" w:type="dxa"/>
            <w:vAlign w:val="center"/>
          </w:tcPr>
          <w:p w14:paraId="0665EE78" w14:textId="77777777" w:rsidR="00574E8E" w:rsidRPr="0039343F" w:rsidRDefault="00574E8E" w:rsidP="000E0432">
            <w:pPr>
              <w:pStyle w:val="TAC"/>
              <w:rPr>
                <w:ins w:id="2695" w:author="Huawei" w:date="2021-05-27T14:55:00Z"/>
              </w:rPr>
            </w:pPr>
            <w:ins w:id="2696" w:author="Huawei" w:date="2021-05-27T14:55:00Z">
              <w:r w:rsidRPr="0039343F">
                <w:t>TDLB100-400 Low</w:t>
              </w:r>
            </w:ins>
          </w:p>
        </w:tc>
        <w:tc>
          <w:tcPr>
            <w:tcW w:w="1580" w:type="dxa"/>
            <w:vAlign w:val="center"/>
          </w:tcPr>
          <w:p w14:paraId="0F7A296B" w14:textId="77777777" w:rsidR="00574E8E" w:rsidRPr="0039343F" w:rsidRDefault="00574E8E" w:rsidP="000E0432">
            <w:pPr>
              <w:pStyle w:val="TAC"/>
              <w:rPr>
                <w:ins w:id="2697" w:author="Huawei" w:date="2021-05-27T14:55:00Z"/>
                <w:lang w:eastAsia="zh-CN"/>
              </w:rPr>
            </w:pPr>
            <w:ins w:id="2698" w:author="Huawei" w:date="2021-05-27T14:55:00Z">
              <w:r>
                <w:rPr>
                  <w:lang w:eastAsia="zh-CN"/>
                </w:rPr>
                <w:t>D-FR1-A.2.1-13</w:t>
              </w:r>
            </w:ins>
          </w:p>
        </w:tc>
        <w:tc>
          <w:tcPr>
            <w:tcW w:w="1255" w:type="dxa"/>
            <w:vAlign w:val="center"/>
          </w:tcPr>
          <w:p w14:paraId="5C93ADB5" w14:textId="77777777" w:rsidR="00574E8E" w:rsidRPr="0039343F" w:rsidRDefault="00574E8E" w:rsidP="000E0432">
            <w:pPr>
              <w:pStyle w:val="TAC"/>
              <w:rPr>
                <w:ins w:id="2699" w:author="Huawei" w:date="2021-05-27T14:55:00Z"/>
              </w:rPr>
            </w:pPr>
            <w:ins w:id="2700" w:author="Huawei" w:date="2021-05-27T14:55:00Z">
              <w:r w:rsidRPr="0039343F">
                <w:t>pos1</w:t>
              </w:r>
            </w:ins>
          </w:p>
        </w:tc>
        <w:tc>
          <w:tcPr>
            <w:tcW w:w="1134" w:type="dxa"/>
            <w:vAlign w:val="center"/>
          </w:tcPr>
          <w:p w14:paraId="287BEFAB" w14:textId="77777777" w:rsidR="00574E8E" w:rsidRPr="0039343F" w:rsidRDefault="00574E8E" w:rsidP="000E0432">
            <w:pPr>
              <w:pStyle w:val="TAC"/>
              <w:rPr>
                <w:ins w:id="2701" w:author="Huawei" w:date="2021-05-27T14:55:00Z"/>
              </w:rPr>
            </w:pPr>
            <w:ins w:id="2702" w:author="Huawei" w:date="2021-05-27T14:55:00Z">
              <w:r w:rsidRPr="0039343F">
                <w:t>-2.1</w:t>
              </w:r>
            </w:ins>
          </w:p>
        </w:tc>
      </w:tr>
      <w:tr w:rsidR="00574E8E" w:rsidRPr="0039343F" w14:paraId="693EBF93" w14:textId="77777777" w:rsidTr="00574E8E">
        <w:trPr>
          <w:cantSplit/>
          <w:jc w:val="center"/>
          <w:ins w:id="2703" w:author="Huawei" w:date="2021-05-27T14:55:00Z"/>
        </w:trPr>
        <w:tc>
          <w:tcPr>
            <w:tcW w:w="1007" w:type="dxa"/>
            <w:vMerge/>
            <w:vAlign w:val="center"/>
          </w:tcPr>
          <w:p w14:paraId="43A79BCC" w14:textId="77777777" w:rsidR="00574E8E" w:rsidRPr="0039343F" w:rsidRDefault="00574E8E" w:rsidP="000E0432">
            <w:pPr>
              <w:pStyle w:val="TAC"/>
              <w:rPr>
                <w:ins w:id="2704" w:author="Huawei" w:date="2021-05-27T14:55:00Z"/>
              </w:rPr>
            </w:pPr>
          </w:p>
        </w:tc>
        <w:tc>
          <w:tcPr>
            <w:tcW w:w="1093" w:type="dxa"/>
            <w:vMerge/>
            <w:tcBorders>
              <w:bottom w:val="single" w:sz="4" w:space="0" w:color="auto"/>
            </w:tcBorders>
            <w:vAlign w:val="center"/>
          </w:tcPr>
          <w:p w14:paraId="1010A73F" w14:textId="77777777" w:rsidR="00574E8E" w:rsidRPr="0039343F" w:rsidRDefault="00574E8E" w:rsidP="000E0432">
            <w:pPr>
              <w:pStyle w:val="TAC"/>
              <w:rPr>
                <w:ins w:id="2705" w:author="Huawei" w:date="2021-05-27T14:55:00Z"/>
              </w:rPr>
            </w:pPr>
          </w:p>
        </w:tc>
        <w:tc>
          <w:tcPr>
            <w:tcW w:w="1985" w:type="dxa"/>
            <w:vAlign w:val="center"/>
          </w:tcPr>
          <w:p w14:paraId="69ECCFF6" w14:textId="77777777" w:rsidR="00574E8E" w:rsidRPr="0039343F" w:rsidRDefault="00574E8E" w:rsidP="000E0432">
            <w:pPr>
              <w:pStyle w:val="TAC"/>
              <w:rPr>
                <w:ins w:id="2706" w:author="Huawei" w:date="2021-05-27T14:55:00Z"/>
              </w:rPr>
            </w:pPr>
            <w:ins w:id="2707" w:author="Huawei" w:date="2021-05-27T14:55:00Z">
              <w:r w:rsidRPr="0039343F">
                <w:t>TDLC300-100 Low</w:t>
              </w:r>
            </w:ins>
          </w:p>
        </w:tc>
        <w:tc>
          <w:tcPr>
            <w:tcW w:w="1580" w:type="dxa"/>
            <w:vAlign w:val="center"/>
          </w:tcPr>
          <w:p w14:paraId="3CF2F36C" w14:textId="77777777" w:rsidR="00574E8E" w:rsidRPr="0039343F" w:rsidRDefault="00574E8E" w:rsidP="000E0432">
            <w:pPr>
              <w:pStyle w:val="TAC"/>
              <w:rPr>
                <w:ins w:id="2708" w:author="Huawei" w:date="2021-05-27T14:55:00Z"/>
                <w:lang w:eastAsia="zh-CN"/>
              </w:rPr>
            </w:pPr>
            <w:ins w:id="2709" w:author="Huawei" w:date="2021-05-27T14:55:00Z">
              <w:r>
                <w:rPr>
                  <w:lang w:eastAsia="zh-CN"/>
                </w:rPr>
                <w:t>D-FR1-A.2.3-13</w:t>
              </w:r>
            </w:ins>
          </w:p>
        </w:tc>
        <w:tc>
          <w:tcPr>
            <w:tcW w:w="1255" w:type="dxa"/>
            <w:vAlign w:val="center"/>
          </w:tcPr>
          <w:p w14:paraId="4F715505" w14:textId="77777777" w:rsidR="00574E8E" w:rsidRPr="0039343F" w:rsidRDefault="00574E8E" w:rsidP="000E0432">
            <w:pPr>
              <w:pStyle w:val="TAC"/>
              <w:rPr>
                <w:ins w:id="2710" w:author="Huawei" w:date="2021-05-27T14:55:00Z"/>
              </w:rPr>
            </w:pPr>
            <w:ins w:id="2711" w:author="Huawei" w:date="2021-05-27T14:55:00Z">
              <w:r w:rsidRPr="0039343F">
                <w:t>pos1</w:t>
              </w:r>
            </w:ins>
          </w:p>
        </w:tc>
        <w:tc>
          <w:tcPr>
            <w:tcW w:w="1134" w:type="dxa"/>
            <w:vAlign w:val="center"/>
          </w:tcPr>
          <w:p w14:paraId="49D7720A" w14:textId="77777777" w:rsidR="00574E8E" w:rsidRPr="0039343F" w:rsidRDefault="00574E8E" w:rsidP="000E0432">
            <w:pPr>
              <w:pStyle w:val="TAC"/>
              <w:rPr>
                <w:ins w:id="2712" w:author="Huawei" w:date="2021-05-27T14:55:00Z"/>
              </w:rPr>
            </w:pPr>
            <w:ins w:id="2713" w:author="Huawei" w:date="2021-05-27T14:55:00Z">
              <w:r w:rsidRPr="0039343F">
                <w:t>11.2</w:t>
              </w:r>
            </w:ins>
          </w:p>
        </w:tc>
      </w:tr>
      <w:tr w:rsidR="00574E8E" w:rsidRPr="0039343F" w14:paraId="38BF2D13" w14:textId="77777777" w:rsidTr="00574E8E">
        <w:trPr>
          <w:cantSplit/>
          <w:jc w:val="center"/>
          <w:ins w:id="2714" w:author="Huawei" w:date="2021-05-27T14:55:00Z"/>
        </w:trPr>
        <w:tc>
          <w:tcPr>
            <w:tcW w:w="1007" w:type="dxa"/>
            <w:vMerge/>
            <w:vAlign w:val="center"/>
          </w:tcPr>
          <w:p w14:paraId="2748515B" w14:textId="77777777" w:rsidR="00574E8E" w:rsidRPr="0039343F" w:rsidRDefault="00574E8E" w:rsidP="000E0432">
            <w:pPr>
              <w:pStyle w:val="TAC"/>
              <w:rPr>
                <w:ins w:id="2715" w:author="Huawei" w:date="2021-05-27T14:55:00Z"/>
              </w:rPr>
            </w:pPr>
          </w:p>
        </w:tc>
        <w:tc>
          <w:tcPr>
            <w:tcW w:w="1093" w:type="dxa"/>
            <w:vMerge w:val="restart"/>
            <w:tcBorders>
              <w:top w:val="single" w:sz="4" w:space="0" w:color="auto"/>
            </w:tcBorders>
            <w:vAlign w:val="center"/>
          </w:tcPr>
          <w:p w14:paraId="1C65D991" w14:textId="77777777" w:rsidR="00574E8E" w:rsidRPr="0039343F" w:rsidRDefault="00574E8E" w:rsidP="000E0432">
            <w:pPr>
              <w:pStyle w:val="TAC"/>
              <w:rPr>
                <w:ins w:id="2716" w:author="Huawei" w:date="2021-05-27T14:55:00Z"/>
              </w:rPr>
            </w:pPr>
            <w:ins w:id="2717" w:author="Huawei" w:date="2021-05-27T14:55:00Z">
              <w:r w:rsidRPr="0039343F">
                <w:t>8</w:t>
              </w:r>
            </w:ins>
          </w:p>
        </w:tc>
        <w:tc>
          <w:tcPr>
            <w:tcW w:w="1985" w:type="dxa"/>
            <w:vAlign w:val="center"/>
          </w:tcPr>
          <w:p w14:paraId="0A584A6C" w14:textId="77777777" w:rsidR="00574E8E" w:rsidRPr="0039343F" w:rsidRDefault="00574E8E" w:rsidP="000E0432">
            <w:pPr>
              <w:pStyle w:val="TAC"/>
              <w:rPr>
                <w:ins w:id="2718" w:author="Huawei" w:date="2021-05-27T14:55:00Z"/>
              </w:rPr>
            </w:pPr>
            <w:ins w:id="2719" w:author="Huawei" w:date="2021-05-27T14:55:00Z">
              <w:r w:rsidRPr="0039343F">
                <w:t>TDLB100-400 Low</w:t>
              </w:r>
            </w:ins>
          </w:p>
        </w:tc>
        <w:tc>
          <w:tcPr>
            <w:tcW w:w="1580" w:type="dxa"/>
            <w:vAlign w:val="center"/>
          </w:tcPr>
          <w:p w14:paraId="782BD44B" w14:textId="77777777" w:rsidR="00574E8E" w:rsidRPr="0039343F" w:rsidRDefault="00574E8E" w:rsidP="000E0432">
            <w:pPr>
              <w:pStyle w:val="TAC"/>
              <w:rPr>
                <w:ins w:id="2720" w:author="Huawei" w:date="2021-05-27T14:55:00Z"/>
                <w:lang w:eastAsia="zh-CN"/>
              </w:rPr>
            </w:pPr>
            <w:ins w:id="2721" w:author="Huawei" w:date="2021-05-27T14:55:00Z">
              <w:r>
                <w:rPr>
                  <w:lang w:eastAsia="zh-CN"/>
                </w:rPr>
                <w:t>D-FR1-A.2.1-13</w:t>
              </w:r>
            </w:ins>
          </w:p>
        </w:tc>
        <w:tc>
          <w:tcPr>
            <w:tcW w:w="1255" w:type="dxa"/>
            <w:vAlign w:val="center"/>
          </w:tcPr>
          <w:p w14:paraId="447C30E4" w14:textId="77777777" w:rsidR="00574E8E" w:rsidRPr="0039343F" w:rsidRDefault="00574E8E" w:rsidP="000E0432">
            <w:pPr>
              <w:pStyle w:val="TAC"/>
              <w:rPr>
                <w:ins w:id="2722" w:author="Huawei" w:date="2021-05-27T14:55:00Z"/>
              </w:rPr>
            </w:pPr>
            <w:ins w:id="2723" w:author="Huawei" w:date="2021-05-27T14:55:00Z">
              <w:r w:rsidRPr="0039343F">
                <w:t>pos1</w:t>
              </w:r>
            </w:ins>
          </w:p>
        </w:tc>
        <w:tc>
          <w:tcPr>
            <w:tcW w:w="1134" w:type="dxa"/>
            <w:vAlign w:val="center"/>
          </w:tcPr>
          <w:p w14:paraId="6B6C672D" w14:textId="77777777" w:rsidR="00574E8E" w:rsidRPr="0039343F" w:rsidRDefault="00574E8E" w:rsidP="000E0432">
            <w:pPr>
              <w:pStyle w:val="TAC"/>
              <w:rPr>
                <w:ins w:id="2724" w:author="Huawei" w:date="2021-05-27T14:55:00Z"/>
              </w:rPr>
            </w:pPr>
            <w:ins w:id="2725" w:author="Huawei" w:date="2021-05-27T14:55:00Z">
              <w:r w:rsidRPr="0039343F">
                <w:t>-5.2</w:t>
              </w:r>
            </w:ins>
          </w:p>
        </w:tc>
      </w:tr>
      <w:tr w:rsidR="00574E8E" w:rsidRPr="0039343F" w14:paraId="18FB58AB" w14:textId="77777777" w:rsidTr="00574E8E">
        <w:trPr>
          <w:cantSplit/>
          <w:jc w:val="center"/>
          <w:ins w:id="2726" w:author="Huawei" w:date="2021-05-27T14:55:00Z"/>
        </w:trPr>
        <w:tc>
          <w:tcPr>
            <w:tcW w:w="1007" w:type="dxa"/>
            <w:vMerge/>
            <w:vAlign w:val="center"/>
          </w:tcPr>
          <w:p w14:paraId="1930F1F8" w14:textId="77777777" w:rsidR="00574E8E" w:rsidRPr="0039343F" w:rsidRDefault="00574E8E" w:rsidP="000E0432">
            <w:pPr>
              <w:pStyle w:val="TAC"/>
              <w:rPr>
                <w:ins w:id="2727" w:author="Huawei" w:date="2021-05-27T14:55:00Z"/>
              </w:rPr>
            </w:pPr>
          </w:p>
        </w:tc>
        <w:tc>
          <w:tcPr>
            <w:tcW w:w="1093" w:type="dxa"/>
            <w:vMerge/>
            <w:vAlign w:val="center"/>
          </w:tcPr>
          <w:p w14:paraId="05BF7630" w14:textId="77777777" w:rsidR="00574E8E" w:rsidRPr="0039343F" w:rsidRDefault="00574E8E" w:rsidP="000E0432">
            <w:pPr>
              <w:pStyle w:val="TAC"/>
              <w:rPr>
                <w:ins w:id="2728" w:author="Huawei" w:date="2021-05-27T14:55:00Z"/>
              </w:rPr>
            </w:pPr>
          </w:p>
        </w:tc>
        <w:tc>
          <w:tcPr>
            <w:tcW w:w="1985" w:type="dxa"/>
            <w:vAlign w:val="center"/>
          </w:tcPr>
          <w:p w14:paraId="1D25C0AB" w14:textId="77777777" w:rsidR="00574E8E" w:rsidRPr="0039343F" w:rsidRDefault="00574E8E" w:rsidP="000E0432">
            <w:pPr>
              <w:pStyle w:val="TAC"/>
              <w:rPr>
                <w:ins w:id="2729" w:author="Huawei" w:date="2021-05-27T14:55:00Z"/>
              </w:rPr>
            </w:pPr>
            <w:ins w:id="2730" w:author="Huawei" w:date="2021-05-27T14:55:00Z">
              <w:r w:rsidRPr="0039343F">
                <w:t>TDLC300-100 Low</w:t>
              </w:r>
            </w:ins>
          </w:p>
        </w:tc>
        <w:tc>
          <w:tcPr>
            <w:tcW w:w="1580" w:type="dxa"/>
            <w:vAlign w:val="center"/>
          </w:tcPr>
          <w:p w14:paraId="4C5D208F" w14:textId="77777777" w:rsidR="00574E8E" w:rsidRPr="0039343F" w:rsidRDefault="00574E8E" w:rsidP="000E0432">
            <w:pPr>
              <w:pStyle w:val="TAC"/>
              <w:rPr>
                <w:ins w:id="2731" w:author="Huawei" w:date="2021-05-27T14:55:00Z"/>
                <w:lang w:eastAsia="zh-CN"/>
              </w:rPr>
            </w:pPr>
            <w:ins w:id="2732" w:author="Huawei" w:date="2021-05-27T14:55:00Z">
              <w:r>
                <w:rPr>
                  <w:lang w:eastAsia="zh-CN"/>
                </w:rPr>
                <w:t>D-FR1-A.2.3-13</w:t>
              </w:r>
            </w:ins>
          </w:p>
        </w:tc>
        <w:tc>
          <w:tcPr>
            <w:tcW w:w="1255" w:type="dxa"/>
            <w:vAlign w:val="center"/>
          </w:tcPr>
          <w:p w14:paraId="2BB6EFE2" w14:textId="77777777" w:rsidR="00574E8E" w:rsidRPr="0039343F" w:rsidRDefault="00574E8E" w:rsidP="000E0432">
            <w:pPr>
              <w:pStyle w:val="TAC"/>
              <w:rPr>
                <w:ins w:id="2733" w:author="Huawei" w:date="2021-05-27T14:55:00Z"/>
              </w:rPr>
            </w:pPr>
            <w:ins w:id="2734" w:author="Huawei" w:date="2021-05-27T14:55:00Z">
              <w:r w:rsidRPr="0039343F">
                <w:t>pos1</w:t>
              </w:r>
            </w:ins>
          </w:p>
        </w:tc>
        <w:tc>
          <w:tcPr>
            <w:tcW w:w="1134" w:type="dxa"/>
            <w:vAlign w:val="center"/>
          </w:tcPr>
          <w:p w14:paraId="241D7417" w14:textId="77777777" w:rsidR="00574E8E" w:rsidRPr="0039343F" w:rsidRDefault="00574E8E" w:rsidP="000E0432">
            <w:pPr>
              <w:pStyle w:val="TAC"/>
              <w:rPr>
                <w:ins w:id="2735" w:author="Huawei" w:date="2021-05-27T14:55:00Z"/>
              </w:rPr>
            </w:pPr>
            <w:ins w:id="2736" w:author="Huawei" w:date="2021-05-27T14:55:00Z">
              <w:r w:rsidRPr="0039343F">
                <w:t>6.9</w:t>
              </w:r>
            </w:ins>
          </w:p>
        </w:tc>
      </w:tr>
    </w:tbl>
    <w:p w14:paraId="7D856871" w14:textId="77777777" w:rsidR="000E0432" w:rsidRPr="0039343F" w:rsidRDefault="000E0432" w:rsidP="000E0432">
      <w:pPr>
        <w:rPr>
          <w:ins w:id="2737" w:author="Huawei" w:date="2021-05-27T14:55:00Z"/>
          <w:lang w:eastAsia="zh-CN"/>
        </w:rPr>
      </w:pPr>
    </w:p>
    <w:p w14:paraId="0204AC78" w14:textId="77777777" w:rsidR="000E0432" w:rsidRPr="00B054F4" w:rsidRDefault="000E0432" w:rsidP="000E0432">
      <w:pPr>
        <w:pStyle w:val="TH"/>
        <w:rPr>
          <w:ins w:id="2738" w:author="Huawei" w:date="2021-05-27T14:55:00Z"/>
          <w:lang w:eastAsia="zh-CN"/>
        </w:rPr>
      </w:pPr>
      <w:ins w:id="2739" w:author="Huawei" w:date="2021-05-27T14:55:00Z">
        <w:r w:rsidRPr="00B054F4">
          <w:t>Table 8.1.2.1.2-14: Minimum requirements for PUSCH</w:t>
        </w:r>
        <w:r w:rsidRPr="00B054F4">
          <w:rPr>
            <w:rFonts w:hint="eastAsia"/>
            <w:lang w:eastAsia="zh-CN"/>
          </w:rPr>
          <w:t xml:space="preserve"> </w:t>
        </w:r>
        <w:r w:rsidRPr="00B054F4">
          <w:rPr>
            <w:lang w:eastAsia="zh-CN"/>
          </w:rPr>
          <w:t>with</w:t>
        </w:r>
        <w:r w:rsidRPr="00B054F4">
          <w:rPr>
            <w:rFonts w:hint="eastAsia"/>
            <w:lang w:eastAsia="zh-CN"/>
          </w:rPr>
          <w:t xml:space="preserve"> 70% of maximum throughput</w:t>
        </w:r>
        <w:r w:rsidRPr="00B054F4">
          <w:t>, Type B, 100 MHz channel bandwidth</w:t>
        </w:r>
        <w:r w:rsidRPr="00B054F4">
          <w:rPr>
            <w:lang w:eastAsia="zh-CN"/>
          </w:rPr>
          <w:t>, 30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580"/>
        <w:gridCol w:w="1255"/>
        <w:gridCol w:w="1134"/>
      </w:tblGrid>
      <w:tr w:rsidR="000E0432" w:rsidRPr="0039343F" w14:paraId="6021697D" w14:textId="77777777" w:rsidTr="00574E8E">
        <w:trPr>
          <w:cantSplit/>
          <w:jc w:val="center"/>
          <w:ins w:id="2740" w:author="Huawei" w:date="2021-05-27T14:55:00Z"/>
        </w:trPr>
        <w:tc>
          <w:tcPr>
            <w:tcW w:w="1007" w:type="dxa"/>
            <w:tcBorders>
              <w:bottom w:val="single" w:sz="4" w:space="0" w:color="auto"/>
            </w:tcBorders>
            <w:vAlign w:val="center"/>
          </w:tcPr>
          <w:p w14:paraId="08591CFD" w14:textId="77777777" w:rsidR="000E0432" w:rsidRPr="0039343F" w:rsidRDefault="000E0432" w:rsidP="000E0432">
            <w:pPr>
              <w:pStyle w:val="TAH"/>
              <w:rPr>
                <w:ins w:id="2741" w:author="Huawei" w:date="2021-05-27T14:55:00Z"/>
              </w:rPr>
            </w:pPr>
            <w:ins w:id="2742" w:author="Huawei" w:date="2021-05-27T14:55:00Z">
              <w:r w:rsidRPr="0039343F">
                <w:t>Number of TX antennas</w:t>
              </w:r>
            </w:ins>
          </w:p>
        </w:tc>
        <w:tc>
          <w:tcPr>
            <w:tcW w:w="1093" w:type="dxa"/>
            <w:tcBorders>
              <w:bottom w:val="single" w:sz="4" w:space="0" w:color="auto"/>
            </w:tcBorders>
            <w:vAlign w:val="center"/>
          </w:tcPr>
          <w:p w14:paraId="5DB9BB86" w14:textId="77777777" w:rsidR="000E0432" w:rsidRPr="0039343F" w:rsidRDefault="000E0432" w:rsidP="000E0432">
            <w:pPr>
              <w:pStyle w:val="TAH"/>
              <w:rPr>
                <w:ins w:id="2743" w:author="Huawei" w:date="2021-05-27T14:55:00Z"/>
              </w:rPr>
            </w:pPr>
            <w:ins w:id="2744" w:author="Huawei" w:date="2021-05-27T14:55:00Z">
              <w:r w:rsidRPr="0039343F">
                <w:t xml:space="preserve">Number of </w:t>
              </w:r>
              <w:r>
                <w:t>Demodulation Branches</w:t>
              </w:r>
            </w:ins>
          </w:p>
        </w:tc>
        <w:tc>
          <w:tcPr>
            <w:tcW w:w="1985" w:type="dxa"/>
            <w:vAlign w:val="center"/>
          </w:tcPr>
          <w:p w14:paraId="395BFB8E" w14:textId="1AAE2B42" w:rsidR="000E0432" w:rsidRPr="0039343F" w:rsidRDefault="000E0432" w:rsidP="000E0432">
            <w:pPr>
              <w:pStyle w:val="TAH"/>
              <w:rPr>
                <w:ins w:id="2745" w:author="Huawei" w:date="2021-05-27T14:55:00Z"/>
              </w:rPr>
            </w:pPr>
            <w:ins w:id="2746" w:author="Huawei" w:date="2021-05-27T14:55:00Z">
              <w:r w:rsidRPr="0039343F">
                <w:t xml:space="preserve">Propagation conditions and correlation matrix (Annex </w:t>
              </w:r>
            </w:ins>
            <w:ins w:id="2747" w:author="Huawei_Modify_After_Meeting" w:date="2021-05-27T17:12:00Z">
              <w:r w:rsidR="00402AA3">
                <w:t>TBA</w:t>
              </w:r>
            </w:ins>
            <w:ins w:id="2748" w:author="Huawei" w:date="2021-05-27T14:55:00Z">
              <w:del w:id="2749" w:author="Huawei_Modify_After_Meeting" w:date="2021-05-27T17:12:00Z">
                <w:r w:rsidRPr="0039343F" w:rsidDel="00402AA3">
                  <w:delText>G</w:delText>
                </w:r>
              </w:del>
              <w:r w:rsidRPr="0039343F">
                <w:t>)</w:t>
              </w:r>
            </w:ins>
          </w:p>
        </w:tc>
        <w:tc>
          <w:tcPr>
            <w:tcW w:w="1580" w:type="dxa"/>
            <w:vAlign w:val="center"/>
          </w:tcPr>
          <w:p w14:paraId="18CE591F" w14:textId="77777777" w:rsidR="000E0432" w:rsidRPr="0039343F" w:rsidRDefault="000E0432" w:rsidP="000E0432">
            <w:pPr>
              <w:pStyle w:val="TAH"/>
              <w:rPr>
                <w:ins w:id="2750" w:author="Huawei" w:date="2021-05-27T14:55:00Z"/>
              </w:rPr>
            </w:pPr>
            <w:ins w:id="2751" w:author="Huawei" w:date="2021-05-27T14:55:00Z">
              <w:r w:rsidRPr="0039343F">
                <w:t>FRC</w:t>
              </w:r>
              <w:r w:rsidRPr="0039343F">
                <w:br/>
                <w:t>(Annex A)</w:t>
              </w:r>
            </w:ins>
          </w:p>
        </w:tc>
        <w:tc>
          <w:tcPr>
            <w:tcW w:w="1255" w:type="dxa"/>
            <w:vAlign w:val="center"/>
          </w:tcPr>
          <w:p w14:paraId="3F3DA845" w14:textId="77777777" w:rsidR="000E0432" w:rsidRPr="0039343F" w:rsidRDefault="000E0432" w:rsidP="000E0432">
            <w:pPr>
              <w:pStyle w:val="TAH"/>
              <w:rPr>
                <w:ins w:id="2752" w:author="Huawei" w:date="2021-05-27T14:55:00Z"/>
              </w:rPr>
            </w:pPr>
            <w:ins w:id="2753" w:author="Huawei" w:date="2021-05-27T14:55:00Z">
              <w:r w:rsidRPr="0039343F">
                <w:t>Additional DM-RS position</w:t>
              </w:r>
            </w:ins>
          </w:p>
        </w:tc>
        <w:tc>
          <w:tcPr>
            <w:tcW w:w="1134" w:type="dxa"/>
            <w:vAlign w:val="center"/>
          </w:tcPr>
          <w:p w14:paraId="3B6D26C6" w14:textId="77777777" w:rsidR="000E0432" w:rsidRPr="0039343F" w:rsidRDefault="000E0432" w:rsidP="000E0432">
            <w:pPr>
              <w:pStyle w:val="TAH"/>
              <w:rPr>
                <w:ins w:id="2754" w:author="Huawei" w:date="2021-05-27T14:55:00Z"/>
              </w:rPr>
            </w:pPr>
            <w:ins w:id="2755" w:author="Huawei" w:date="2021-05-27T14:55:00Z">
              <w:r w:rsidRPr="0039343F">
                <w:t>SNR</w:t>
              </w:r>
            </w:ins>
          </w:p>
          <w:p w14:paraId="65754D3F" w14:textId="77777777" w:rsidR="000E0432" w:rsidRPr="0039343F" w:rsidRDefault="000E0432" w:rsidP="000E0432">
            <w:pPr>
              <w:pStyle w:val="TAH"/>
              <w:rPr>
                <w:ins w:id="2756" w:author="Huawei" w:date="2021-05-27T14:55:00Z"/>
              </w:rPr>
            </w:pPr>
            <w:ins w:id="2757" w:author="Huawei" w:date="2021-05-27T14:55:00Z">
              <w:r w:rsidRPr="0039343F">
                <w:t>(dB)</w:t>
              </w:r>
            </w:ins>
          </w:p>
        </w:tc>
      </w:tr>
      <w:tr w:rsidR="00574E8E" w:rsidRPr="0039343F" w14:paraId="750E6A46" w14:textId="77777777" w:rsidTr="00574E8E">
        <w:trPr>
          <w:cantSplit/>
          <w:jc w:val="center"/>
          <w:ins w:id="2758" w:author="Huawei" w:date="2021-05-27T14:55:00Z"/>
        </w:trPr>
        <w:tc>
          <w:tcPr>
            <w:tcW w:w="1007" w:type="dxa"/>
            <w:vMerge w:val="restart"/>
            <w:vAlign w:val="center"/>
          </w:tcPr>
          <w:p w14:paraId="7CD8C70F" w14:textId="36B4AAB9" w:rsidR="00574E8E" w:rsidRPr="0039343F" w:rsidRDefault="00574E8E" w:rsidP="000E0432">
            <w:pPr>
              <w:pStyle w:val="TAC"/>
              <w:rPr>
                <w:ins w:id="2759" w:author="Huawei" w:date="2021-05-27T14:55:00Z"/>
              </w:rPr>
            </w:pPr>
            <w:ins w:id="2760" w:author="Huawei" w:date="2021-05-27T14:55:00Z">
              <w:r w:rsidRPr="0039343F">
                <w:t>1</w:t>
              </w:r>
            </w:ins>
          </w:p>
        </w:tc>
        <w:tc>
          <w:tcPr>
            <w:tcW w:w="1093" w:type="dxa"/>
            <w:vMerge w:val="restart"/>
            <w:vAlign w:val="center"/>
          </w:tcPr>
          <w:p w14:paraId="235984CF" w14:textId="6DFD5698" w:rsidR="00574E8E" w:rsidRPr="0039343F" w:rsidRDefault="00574E8E" w:rsidP="000E0432">
            <w:pPr>
              <w:pStyle w:val="TAC"/>
              <w:rPr>
                <w:ins w:id="2761" w:author="Huawei" w:date="2021-05-27T14:55:00Z"/>
              </w:rPr>
            </w:pPr>
            <w:ins w:id="2762" w:author="Huawei" w:date="2021-05-27T14:55:00Z">
              <w:r w:rsidRPr="0039343F">
                <w:t>2</w:t>
              </w:r>
            </w:ins>
          </w:p>
        </w:tc>
        <w:tc>
          <w:tcPr>
            <w:tcW w:w="1985" w:type="dxa"/>
            <w:vAlign w:val="center"/>
          </w:tcPr>
          <w:p w14:paraId="3C48C481" w14:textId="77777777" w:rsidR="00574E8E" w:rsidRPr="0039343F" w:rsidRDefault="00574E8E" w:rsidP="000E0432">
            <w:pPr>
              <w:pStyle w:val="TAC"/>
              <w:rPr>
                <w:ins w:id="2763" w:author="Huawei" w:date="2021-05-27T14:55:00Z"/>
              </w:rPr>
            </w:pPr>
            <w:ins w:id="2764" w:author="Huawei" w:date="2021-05-27T14:55:00Z">
              <w:r w:rsidRPr="0039343F">
                <w:t>TDLB100-400 Low</w:t>
              </w:r>
            </w:ins>
          </w:p>
        </w:tc>
        <w:tc>
          <w:tcPr>
            <w:tcW w:w="1580" w:type="dxa"/>
            <w:vAlign w:val="center"/>
          </w:tcPr>
          <w:p w14:paraId="4EA75165" w14:textId="77777777" w:rsidR="00574E8E" w:rsidRPr="0039343F" w:rsidRDefault="00574E8E" w:rsidP="000E0432">
            <w:pPr>
              <w:pStyle w:val="TAC"/>
              <w:rPr>
                <w:ins w:id="2765" w:author="Huawei" w:date="2021-05-27T14:55:00Z"/>
              </w:rPr>
            </w:pPr>
            <w:ins w:id="2766" w:author="Huawei" w:date="2021-05-27T14:55:00Z">
              <w:r>
                <w:rPr>
                  <w:lang w:eastAsia="zh-CN"/>
                </w:rPr>
                <w:t>D-FR1-A.2.1-7</w:t>
              </w:r>
            </w:ins>
          </w:p>
        </w:tc>
        <w:tc>
          <w:tcPr>
            <w:tcW w:w="1255" w:type="dxa"/>
            <w:vAlign w:val="center"/>
          </w:tcPr>
          <w:p w14:paraId="03EA62F1" w14:textId="77777777" w:rsidR="00574E8E" w:rsidRPr="0039343F" w:rsidRDefault="00574E8E" w:rsidP="000E0432">
            <w:pPr>
              <w:pStyle w:val="TAC"/>
              <w:rPr>
                <w:ins w:id="2767" w:author="Huawei" w:date="2021-05-27T14:55:00Z"/>
              </w:rPr>
            </w:pPr>
            <w:ins w:id="2768" w:author="Huawei" w:date="2021-05-27T14:55:00Z">
              <w:r w:rsidRPr="0039343F">
                <w:t>pos1</w:t>
              </w:r>
            </w:ins>
          </w:p>
        </w:tc>
        <w:tc>
          <w:tcPr>
            <w:tcW w:w="1134" w:type="dxa"/>
            <w:vAlign w:val="center"/>
          </w:tcPr>
          <w:p w14:paraId="51E26375" w14:textId="77777777" w:rsidR="00574E8E" w:rsidRPr="0039343F" w:rsidRDefault="00574E8E" w:rsidP="000E0432">
            <w:pPr>
              <w:pStyle w:val="TAC"/>
              <w:rPr>
                <w:ins w:id="2769" w:author="Huawei" w:date="2021-05-27T14:55:00Z"/>
              </w:rPr>
            </w:pPr>
            <w:ins w:id="2770" w:author="Huawei" w:date="2021-05-27T14:55:00Z">
              <w:r w:rsidRPr="0039343F">
                <w:t>-2.5</w:t>
              </w:r>
            </w:ins>
          </w:p>
        </w:tc>
      </w:tr>
      <w:tr w:rsidR="00574E8E" w:rsidRPr="0039343F" w14:paraId="6CF8CA8A" w14:textId="77777777" w:rsidTr="00574E8E">
        <w:trPr>
          <w:cantSplit/>
          <w:jc w:val="center"/>
          <w:ins w:id="2771" w:author="Huawei" w:date="2021-05-27T14:55:00Z"/>
        </w:trPr>
        <w:tc>
          <w:tcPr>
            <w:tcW w:w="1007" w:type="dxa"/>
            <w:vMerge/>
            <w:vAlign w:val="center"/>
          </w:tcPr>
          <w:p w14:paraId="450FF96A" w14:textId="24323F57" w:rsidR="00574E8E" w:rsidRPr="0039343F" w:rsidRDefault="00574E8E" w:rsidP="000E0432">
            <w:pPr>
              <w:pStyle w:val="TAC"/>
              <w:rPr>
                <w:ins w:id="2772" w:author="Huawei" w:date="2021-05-27T14:55:00Z"/>
              </w:rPr>
            </w:pPr>
          </w:p>
        </w:tc>
        <w:tc>
          <w:tcPr>
            <w:tcW w:w="1093" w:type="dxa"/>
            <w:vMerge/>
            <w:vAlign w:val="center"/>
          </w:tcPr>
          <w:p w14:paraId="10E02643" w14:textId="0F8149EA" w:rsidR="00574E8E" w:rsidRPr="0039343F" w:rsidRDefault="00574E8E" w:rsidP="000E0432">
            <w:pPr>
              <w:pStyle w:val="TAC"/>
              <w:rPr>
                <w:ins w:id="2773" w:author="Huawei" w:date="2021-05-27T14:55:00Z"/>
              </w:rPr>
            </w:pPr>
          </w:p>
        </w:tc>
        <w:tc>
          <w:tcPr>
            <w:tcW w:w="1985" w:type="dxa"/>
            <w:vAlign w:val="center"/>
          </w:tcPr>
          <w:p w14:paraId="02288826" w14:textId="77777777" w:rsidR="00574E8E" w:rsidRPr="0039343F" w:rsidRDefault="00574E8E" w:rsidP="000E0432">
            <w:pPr>
              <w:pStyle w:val="TAC"/>
              <w:rPr>
                <w:ins w:id="2774" w:author="Huawei" w:date="2021-05-27T14:55:00Z"/>
              </w:rPr>
            </w:pPr>
            <w:ins w:id="2775" w:author="Huawei" w:date="2021-05-27T14:55:00Z">
              <w:r w:rsidRPr="0039343F">
                <w:t>TDLC300-100 Low</w:t>
              </w:r>
            </w:ins>
          </w:p>
        </w:tc>
        <w:tc>
          <w:tcPr>
            <w:tcW w:w="1580" w:type="dxa"/>
            <w:vAlign w:val="center"/>
          </w:tcPr>
          <w:p w14:paraId="67FBC8EF" w14:textId="77777777" w:rsidR="00574E8E" w:rsidRPr="0039343F" w:rsidRDefault="00574E8E" w:rsidP="000E0432">
            <w:pPr>
              <w:pStyle w:val="TAC"/>
              <w:rPr>
                <w:ins w:id="2776" w:author="Huawei" w:date="2021-05-27T14:55:00Z"/>
              </w:rPr>
            </w:pPr>
            <w:ins w:id="2777" w:author="Huawei" w:date="2021-05-27T14:55:00Z">
              <w:r>
                <w:rPr>
                  <w:lang w:eastAsia="zh-CN"/>
                </w:rPr>
                <w:t>D-FR1-A.2.3-7</w:t>
              </w:r>
            </w:ins>
          </w:p>
        </w:tc>
        <w:tc>
          <w:tcPr>
            <w:tcW w:w="1255" w:type="dxa"/>
            <w:vAlign w:val="center"/>
          </w:tcPr>
          <w:p w14:paraId="41585C55" w14:textId="77777777" w:rsidR="00574E8E" w:rsidRPr="0039343F" w:rsidRDefault="00574E8E" w:rsidP="000E0432">
            <w:pPr>
              <w:pStyle w:val="TAC"/>
              <w:rPr>
                <w:ins w:id="2778" w:author="Huawei" w:date="2021-05-27T14:55:00Z"/>
              </w:rPr>
            </w:pPr>
            <w:ins w:id="2779" w:author="Huawei" w:date="2021-05-27T14:55:00Z">
              <w:r w:rsidRPr="0039343F">
                <w:t>pos1</w:t>
              </w:r>
            </w:ins>
          </w:p>
        </w:tc>
        <w:tc>
          <w:tcPr>
            <w:tcW w:w="1134" w:type="dxa"/>
            <w:vAlign w:val="center"/>
          </w:tcPr>
          <w:p w14:paraId="75DAFBBF" w14:textId="77777777" w:rsidR="00574E8E" w:rsidRPr="0039343F" w:rsidRDefault="00574E8E" w:rsidP="000E0432">
            <w:pPr>
              <w:pStyle w:val="TAC"/>
              <w:rPr>
                <w:ins w:id="2780" w:author="Huawei" w:date="2021-05-27T14:55:00Z"/>
              </w:rPr>
            </w:pPr>
            <w:ins w:id="2781" w:author="Huawei" w:date="2021-05-27T14:55:00Z">
              <w:r w:rsidRPr="0039343F">
                <w:t>10.1</w:t>
              </w:r>
            </w:ins>
          </w:p>
        </w:tc>
      </w:tr>
      <w:tr w:rsidR="00574E8E" w:rsidRPr="0039343F" w14:paraId="690CAC0B" w14:textId="77777777" w:rsidTr="00574E8E">
        <w:trPr>
          <w:cantSplit/>
          <w:jc w:val="center"/>
          <w:ins w:id="2782" w:author="Huawei" w:date="2021-05-27T14:55:00Z"/>
        </w:trPr>
        <w:tc>
          <w:tcPr>
            <w:tcW w:w="1007" w:type="dxa"/>
            <w:vMerge/>
            <w:vAlign w:val="center"/>
          </w:tcPr>
          <w:p w14:paraId="1F7F0F97" w14:textId="03AD408F" w:rsidR="00574E8E" w:rsidRPr="0039343F" w:rsidRDefault="00574E8E" w:rsidP="000E0432">
            <w:pPr>
              <w:pStyle w:val="TAC"/>
              <w:rPr>
                <w:ins w:id="2783" w:author="Huawei" w:date="2021-05-27T14:55:00Z"/>
              </w:rPr>
            </w:pPr>
          </w:p>
        </w:tc>
        <w:tc>
          <w:tcPr>
            <w:tcW w:w="1093" w:type="dxa"/>
            <w:vMerge/>
            <w:tcBorders>
              <w:bottom w:val="single" w:sz="4" w:space="0" w:color="auto"/>
            </w:tcBorders>
            <w:vAlign w:val="center"/>
          </w:tcPr>
          <w:p w14:paraId="6885C648" w14:textId="77777777" w:rsidR="00574E8E" w:rsidRPr="0039343F" w:rsidRDefault="00574E8E" w:rsidP="000E0432">
            <w:pPr>
              <w:pStyle w:val="TAC"/>
              <w:rPr>
                <w:ins w:id="2784" w:author="Huawei" w:date="2021-05-27T14:55:00Z"/>
              </w:rPr>
            </w:pPr>
          </w:p>
        </w:tc>
        <w:tc>
          <w:tcPr>
            <w:tcW w:w="1985" w:type="dxa"/>
            <w:vAlign w:val="center"/>
          </w:tcPr>
          <w:p w14:paraId="6F149B5C" w14:textId="77777777" w:rsidR="00574E8E" w:rsidRPr="0039343F" w:rsidRDefault="00574E8E" w:rsidP="000E0432">
            <w:pPr>
              <w:pStyle w:val="TAC"/>
              <w:rPr>
                <w:ins w:id="2785" w:author="Huawei" w:date="2021-05-27T14:55:00Z"/>
              </w:rPr>
            </w:pPr>
            <w:ins w:id="2786" w:author="Huawei" w:date="2021-05-27T14:55:00Z">
              <w:r w:rsidRPr="0039343F">
                <w:t>TDLA30-10 Low</w:t>
              </w:r>
            </w:ins>
          </w:p>
        </w:tc>
        <w:tc>
          <w:tcPr>
            <w:tcW w:w="1580" w:type="dxa"/>
            <w:vAlign w:val="center"/>
          </w:tcPr>
          <w:p w14:paraId="04990526" w14:textId="77777777" w:rsidR="00574E8E" w:rsidRPr="0039343F" w:rsidRDefault="00574E8E" w:rsidP="000E0432">
            <w:pPr>
              <w:pStyle w:val="TAC"/>
              <w:rPr>
                <w:ins w:id="2787" w:author="Huawei" w:date="2021-05-27T14:55:00Z"/>
              </w:rPr>
            </w:pPr>
            <w:ins w:id="2788" w:author="Huawei" w:date="2021-05-27T14:55:00Z">
              <w:r>
                <w:rPr>
                  <w:lang w:eastAsia="zh-CN"/>
                </w:rPr>
                <w:t>D-FR1-A.2.4-7</w:t>
              </w:r>
            </w:ins>
          </w:p>
        </w:tc>
        <w:tc>
          <w:tcPr>
            <w:tcW w:w="1255" w:type="dxa"/>
            <w:vAlign w:val="center"/>
          </w:tcPr>
          <w:p w14:paraId="7D67257E" w14:textId="77777777" w:rsidR="00574E8E" w:rsidRPr="0039343F" w:rsidRDefault="00574E8E" w:rsidP="000E0432">
            <w:pPr>
              <w:pStyle w:val="TAC"/>
              <w:rPr>
                <w:ins w:id="2789" w:author="Huawei" w:date="2021-05-27T14:55:00Z"/>
              </w:rPr>
            </w:pPr>
            <w:ins w:id="2790" w:author="Huawei" w:date="2021-05-27T14:55:00Z">
              <w:r w:rsidRPr="0039343F">
                <w:t>pos1</w:t>
              </w:r>
            </w:ins>
          </w:p>
        </w:tc>
        <w:tc>
          <w:tcPr>
            <w:tcW w:w="1134" w:type="dxa"/>
            <w:vAlign w:val="center"/>
          </w:tcPr>
          <w:p w14:paraId="791656CB" w14:textId="77777777" w:rsidR="00574E8E" w:rsidRPr="0039343F" w:rsidRDefault="00574E8E" w:rsidP="000E0432">
            <w:pPr>
              <w:pStyle w:val="TAC"/>
              <w:rPr>
                <w:ins w:id="2791" w:author="Huawei" w:date="2021-05-27T14:55:00Z"/>
              </w:rPr>
            </w:pPr>
            <w:ins w:id="2792" w:author="Huawei" w:date="2021-05-27T14:55:00Z">
              <w:r w:rsidRPr="0039343F">
                <w:t>13.1</w:t>
              </w:r>
            </w:ins>
          </w:p>
        </w:tc>
      </w:tr>
      <w:tr w:rsidR="00574E8E" w:rsidRPr="0039343F" w14:paraId="75B7C556" w14:textId="77777777" w:rsidTr="00574E8E">
        <w:trPr>
          <w:cantSplit/>
          <w:jc w:val="center"/>
          <w:ins w:id="2793" w:author="Huawei" w:date="2021-05-27T14:55:00Z"/>
        </w:trPr>
        <w:tc>
          <w:tcPr>
            <w:tcW w:w="1007" w:type="dxa"/>
            <w:vMerge/>
            <w:vAlign w:val="center"/>
          </w:tcPr>
          <w:p w14:paraId="26311D68" w14:textId="762B585B" w:rsidR="00574E8E" w:rsidRPr="0039343F" w:rsidRDefault="00574E8E" w:rsidP="000E0432">
            <w:pPr>
              <w:pStyle w:val="TAC"/>
              <w:rPr>
                <w:ins w:id="2794" w:author="Huawei" w:date="2021-05-27T14:55:00Z"/>
              </w:rPr>
            </w:pPr>
          </w:p>
        </w:tc>
        <w:tc>
          <w:tcPr>
            <w:tcW w:w="1093" w:type="dxa"/>
            <w:vMerge w:val="restart"/>
            <w:vAlign w:val="center"/>
          </w:tcPr>
          <w:p w14:paraId="4541D87A" w14:textId="0654C264" w:rsidR="00574E8E" w:rsidRPr="0039343F" w:rsidRDefault="00574E8E" w:rsidP="000E0432">
            <w:pPr>
              <w:pStyle w:val="TAC"/>
              <w:rPr>
                <w:ins w:id="2795" w:author="Huawei" w:date="2021-05-27T14:55:00Z"/>
              </w:rPr>
            </w:pPr>
            <w:ins w:id="2796" w:author="Huawei" w:date="2021-05-27T14:55:00Z">
              <w:r w:rsidRPr="0039343F">
                <w:t>4</w:t>
              </w:r>
            </w:ins>
          </w:p>
        </w:tc>
        <w:tc>
          <w:tcPr>
            <w:tcW w:w="1985" w:type="dxa"/>
            <w:vAlign w:val="center"/>
          </w:tcPr>
          <w:p w14:paraId="0A1A94EB" w14:textId="77777777" w:rsidR="00574E8E" w:rsidRPr="0039343F" w:rsidRDefault="00574E8E" w:rsidP="000E0432">
            <w:pPr>
              <w:pStyle w:val="TAC"/>
              <w:rPr>
                <w:ins w:id="2797" w:author="Huawei" w:date="2021-05-27T14:55:00Z"/>
              </w:rPr>
            </w:pPr>
            <w:ins w:id="2798" w:author="Huawei" w:date="2021-05-27T14:55:00Z">
              <w:r w:rsidRPr="0039343F">
                <w:t>TDLB100-400 Low</w:t>
              </w:r>
            </w:ins>
          </w:p>
        </w:tc>
        <w:tc>
          <w:tcPr>
            <w:tcW w:w="1580" w:type="dxa"/>
            <w:vAlign w:val="center"/>
          </w:tcPr>
          <w:p w14:paraId="38CFB19F" w14:textId="77777777" w:rsidR="00574E8E" w:rsidRPr="0039343F" w:rsidRDefault="00574E8E" w:rsidP="000E0432">
            <w:pPr>
              <w:pStyle w:val="TAC"/>
              <w:rPr>
                <w:ins w:id="2799" w:author="Huawei" w:date="2021-05-27T14:55:00Z"/>
              </w:rPr>
            </w:pPr>
            <w:ins w:id="2800" w:author="Huawei" w:date="2021-05-27T14:55:00Z">
              <w:r>
                <w:rPr>
                  <w:lang w:eastAsia="zh-CN"/>
                </w:rPr>
                <w:t>D-FR1-A.2.1-7</w:t>
              </w:r>
            </w:ins>
          </w:p>
        </w:tc>
        <w:tc>
          <w:tcPr>
            <w:tcW w:w="1255" w:type="dxa"/>
            <w:vAlign w:val="center"/>
          </w:tcPr>
          <w:p w14:paraId="12DDE7B9" w14:textId="77777777" w:rsidR="00574E8E" w:rsidRPr="0039343F" w:rsidRDefault="00574E8E" w:rsidP="000E0432">
            <w:pPr>
              <w:pStyle w:val="TAC"/>
              <w:rPr>
                <w:ins w:id="2801" w:author="Huawei" w:date="2021-05-27T14:55:00Z"/>
              </w:rPr>
            </w:pPr>
            <w:ins w:id="2802" w:author="Huawei" w:date="2021-05-27T14:55:00Z">
              <w:r w:rsidRPr="0039343F">
                <w:t>pos1</w:t>
              </w:r>
            </w:ins>
          </w:p>
        </w:tc>
        <w:tc>
          <w:tcPr>
            <w:tcW w:w="1134" w:type="dxa"/>
            <w:vAlign w:val="center"/>
          </w:tcPr>
          <w:p w14:paraId="660F5835" w14:textId="77777777" w:rsidR="00574E8E" w:rsidRPr="0039343F" w:rsidRDefault="00574E8E" w:rsidP="000E0432">
            <w:pPr>
              <w:pStyle w:val="TAC"/>
              <w:rPr>
                <w:ins w:id="2803" w:author="Huawei" w:date="2021-05-27T14:55:00Z"/>
              </w:rPr>
            </w:pPr>
            <w:ins w:id="2804" w:author="Huawei" w:date="2021-05-27T14:55:00Z">
              <w:r w:rsidRPr="0039343F">
                <w:t>-5.8</w:t>
              </w:r>
            </w:ins>
          </w:p>
        </w:tc>
      </w:tr>
      <w:tr w:rsidR="00574E8E" w:rsidRPr="0039343F" w14:paraId="6A805283" w14:textId="77777777" w:rsidTr="00574E8E">
        <w:trPr>
          <w:cantSplit/>
          <w:jc w:val="center"/>
          <w:ins w:id="2805" w:author="Huawei" w:date="2021-05-27T14:55:00Z"/>
        </w:trPr>
        <w:tc>
          <w:tcPr>
            <w:tcW w:w="1007" w:type="dxa"/>
            <w:vMerge/>
            <w:vAlign w:val="center"/>
          </w:tcPr>
          <w:p w14:paraId="261A7D83" w14:textId="68D41DD9" w:rsidR="00574E8E" w:rsidRPr="0039343F" w:rsidRDefault="00574E8E" w:rsidP="000E0432">
            <w:pPr>
              <w:pStyle w:val="TAC"/>
              <w:rPr>
                <w:ins w:id="2806" w:author="Huawei" w:date="2021-05-27T14:55:00Z"/>
              </w:rPr>
            </w:pPr>
          </w:p>
        </w:tc>
        <w:tc>
          <w:tcPr>
            <w:tcW w:w="1093" w:type="dxa"/>
            <w:vMerge/>
            <w:vAlign w:val="center"/>
          </w:tcPr>
          <w:p w14:paraId="614DDB70" w14:textId="29C85AEB" w:rsidR="00574E8E" w:rsidRPr="0039343F" w:rsidRDefault="00574E8E" w:rsidP="000E0432">
            <w:pPr>
              <w:pStyle w:val="TAC"/>
              <w:rPr>
                <w:ins w:id="2807" w:author="Huawei" w:date="2021-05-27T14:55:00Z"/>
              </w:rPr>
            </w:pPr>
          </w:p>
        </w:tc>
        <w:tc>
          <w:tcPr>
            <w:tcW w:w="1985" w:type="dxa"/>
            <w:vAlign w:val="center"/>
          </w:tcPr>
          <w:p w14:paraId="02E83128" w14:textId="77777777" w:rsidR="00574E8E" w:rsidRPr="0039343F" w:rsidRDefault="00574E8E" w:rsidP="000E0432">
            <w:pPr>
              <w:pStyle w:val="TAC"/>
              <w:rPr>
                <w:ins w:id="2808" w:author="Huawei" w:date="2021-05-27T14:55:00Z"/>
              </w:rPr>
            </w:pPr>
            <w:ins w:id="2809" w:author="Huawei" w:date="2021-05-27T14:55:00Z">
              <w:r w:rsidRPr="0039343F">
                <w:t>TDLC300-100 Low</w:t>
              </w:r>
            </w:ins>
          </w:p>
        </w:tc>
        <w:tc>
          <w:tcPr>
            <w:tcW w:w="1580" w:type="dxa"/>
            <w:vAlign w:val="center"/>
          </w:tcPr>
          <w:p w14:paraId="20B27A5D" w14:textId="77777777" w:rsidR="00574E8E" w:rsidRPr="0039343F" w:rsidRDefault="00574E8E" w:rsidP="000E0432">
            <w:pPr>
              <w:pStyle w:val="TAC"/>
              <w:rPr>
                <w:ins w:id="2810" w:author="Huawei" w:date="2021-05-27T14:55:00Z"/>
              </w:rPr>
            </w:pPr>
            <w:ins w:id="2811" w:author="Huawei" w:date="2021-05-27T14:55:00Z">
              <w:r>
                <w:rPr>
                  <w:lang w:eastAsia="zh-CN"/>
                </w:rPr>
                <w:t>D-FR1-A.2.3-7</w:t>
              </w:r>
            </w:ins>
          </w:p>
        </w:tc>
        <w:tc>
          <w:tcPr>
            <w:tcW w:w="1255" w:type="dxa"/>
            <w:vAlign w:val="center"/>
          </w:tcPr>
          <w:p w14:paraId="7A0D096A" w14:textId="77777777" w:rsidR="00574E8E" w:rsidRPr="0039343F" w:rsidRDefault="00574E8E" w:rsidP="000E0432">
            <w:pPr>
              <w:pStyle w:val="TAC"/>
              <w:rPr>
                <w:ins w:id="2812" w:author="Huawei" w:date="2021-05-27T14:55:00Z"/>
              </w:rPr>
            </w:pPr>
            <w:ins w:id="2813" w:author="Huawei" w:date="2021-05-27T14:55:00Z">
              <w:r w:rsidRPr="0039343F">
                <w:t>pos1</w:t>
              </w:r>
            </w:ins>
          </w:p>
        </w:tc>
        <w:tc>
          <w:tcPr>
            <w:tcW w:w="1134" w:type="dxa"/>
            <w:vAlign w:val="center"/>
          </w:tcPr>
          <w:p w14:paraId="612F3139" w14:textId="77777777" w:rsidR="00574E8E" w:rsidRPr="0039343F" w:rsidRDefault="00574E8E" w:rsidP="000E0432">
            <w:pPr>
              <w:pStyle w:val="TAC"/>
              <w:rPr>
                <w:ins w:id="2814" w:author="Huawei" w:date="2021-05-27T14:55:00Z"/>
              </w:rPr>
            </w:pPr>
            <w:ins w:id="2815" w:author="Huawei" w:date="2021-05-27T14:55:00Z">
              <w:r w:rsidRPr="0039343F">
                <w:t>6.3</w:t>
              </w:r>
            </w:ins>
          </w:p>
        </w:tc>
      </w:tr>
      <w:tr w:rsidR="00574E8E" w:rsidRPr="0039343F" w14:paraId="5AAFA80E" w14:textId="77777777" w:rsidTr="00574E8E">
        <w:trPr>
          <w:cantSplit/>
          <w:jc w:val="center"/>
          <w:ins w:id="2816" w:author="Huawei" w:date="2021-05-27T14:55:00Z"/>
        </w:trPr>
        <w:tc>
          <w:tcPr>
            <w:tcW w:w="1007" w:type="dxa"/>
            <w:vMerge/>
            <w:vAlign w:val="center"/>
          </w:tcPr>
          <w:p w14:paraId="57EA60A0" w14:textId="77777777" w:rsidR="00574E8E" w:rsidRPr="0039343F" w:rsidRDefault="00574E8E" w:rsidP="000E0432">
            <w:pPr>
              <w:pStyle w:val="TAC"/>
              <w:rPr>
                <w:ins w:id="2817" w:author="Huawei" w:date="2021-05-27T14:55:00Z"/>
              </w:rPr>
            </w:pPr>
          </w:p>
        </w:tc>
        <w:tc>
          <w:tcPr>
            <w:tcW w:w="1093" w:type="dxa"/>
            <w:vMerge/>
            <w:tcBorders>
              <w:bottom w:val="single" w:sz="4" w:space="0" w:color="auto"/>
            </w:tcBorders>
            <w:vAlign w:val="center"/>
          </w:tcPr>
          <w:p w14:paraId="5589CFB0" w14:textId="77777777" w:rsidR="00574E8E" w:rsidRPr="0039343F" w:rsidRDefault="00574E8E" w:rsidP="000E0432">
            <w:pPr>
              <w:pStyle w:val="TAC"/>
              <w:rPr>
                <w:ins w:id="2818" w:author="Huawei" w:date="2021-05-27T14:55:00Z"/>
              </w:rPr>
            </w:pPr>
          </w:p>
        </w:tc>
        <w:tc>
          <w:tcPr>
            <w:tcW w:w="1985" w:type="dxa"/>
            <w:vAlign w:val="center"/>
          </w:tcPr>
          <w:p w14:paraId="22F16C8E" w14:textId="77777777" w:rsidR="00574E8E" w:rsidRPr="0039343F" w:rsidRDefault="00574E8E" w:rsidP="000E0432">
            <w:pPr>
              <w:pStyle w:val="TAC"/>
              <w:rPr>
                <w:ins w:id="2819" w:author="Huawei" w:date="2021-05-27T14:55:00Z"/>
              </w:rPr>
            </w:pPr>
            <w:ins w:id="2820" w:author="Huawei" w:date="2021-05-27T14:55:00Z">
              <w:r w:rsidRPr="0039343F">
                <w:t>TDLA30-10 Low</w:t>
              </w:r>
            </w:ins>
          </w:p>
        </w:tc>
        <w:tc>
          <w:tcPr>
            <w:tcW w:w="1580" w:type="dxa"/>
            <w:vAlign w:val="center"/>
          </w:tcPr>
          <w:p w14:paraId="22DE405B" w14:textId="77777777" w:rsidR="00574E8E" w:rsidRPr="0039343F" w:rsidRDefault="00574E8E" w:rsidP="000E0432">
            <w:pPr>
              <w:pStyle w:val="TAC"/>
              <w:rPr>
                <w:ins w:id="2821" w:author="Huawei" w:date="2021-05-27T14:55:00Z"/>
              </w:rPr>
            </w:pPr>
            <w:ins w:id="2822" w:author="Huawei" w:date="2021-05-27T14:55:00Z">
              <w:r>
                <w:rPr>
                  <w:lang w:eastAsia="zh-CN"/>
                </w:rPr>
                <w:t>D-FR1-A.2.4-7</w:t>
              </w:r>
            </w:ins>
          </w:p>
        </w:tc>
        <w:tc>
          <w:tcPr>
            <w:tcW w:w="1255" w:type="dxa"/>
            <w:vAlign w:val="center"/>
          </w:tcPr>
          <w:p w14:paraId="4357A273" w14:textId="77777777" w:rsidR="00574E8E" w:rsidRPr="0039343F" w:rsidRDefault="00574E8E" w:rsidP="000E0432">
            <w:pPr>
              <w:pStyle w:val="TAC"/>
              <w:rPr>
                <w:ins w:id="2823" w:author="Huawei" w:date="2021-05-27T14:55:00Z"/>
              </w:rPr>
            </w:pPr>
            <w:ins w:id="2824" w:author="Huawei" w:date="2021-05-27T14:55:00Z">
              <w:r w:rsidRPr="0039343F">
                <w:t>pos1</w:t>
              </w:r>
            </w:ins>
          </w:p>
        </w:tc>
        <w:tc>
          <w:tcPr>
            <w:tcW w:w="1134" w:type="dxa"/>
            <w:vAlign w:val="center"/>
          </w:tcPr>
          <w:p w14:paraId="13FFE2E2" w14:textId="77777777" w:rsidR="00574E8E" w:rsidRPr="0039343F" w:rsidRDefault="00574E8E" w:rsidP="000E0432">
            <w:pPr>
              <w:pStyle w:val="TAC"/>
              <w:rPr>
                <w:ins w:id="2825" w:author="Huawei" w:date="2021-05-27T14:55:00Z"/>
              </w:rPr>
            </w:pPr>
            <w:ins w:id="2826" w:author="Huawei" w:date="2021-05-27T14:55:00Z">
              <w:r w:rsidRPr="0039343F">
                <w:t>9.2</w:t>
              </w:r>
            </w:ins>
          </w:p>
        </w:tc>
      </w:tr>
      <w:tr w:rsidR="00574E8E" w:rsidRPr="0039343F" w14:paraId="366B2D29" w14:textId="77777777" w:rsidTr="00574E8E">
        <w:trPr>
          <w:cantSplit/>
          <w:jc w:val="center"/>
          <w:ins w:id="2827" w:author="Huawei" w:date="2021-05-27T14:55:00Z"/>
        </w:trPr>
        <w:tc>
          <w:tcPr>
            <w:tcW w:w="1007" w:type="dxa"/>
            <w:vMerge/>
            <w:vAlign w:val="center"/>
          </w:tcPr>
          <w:p w14:paraId="1FCF0485" w14:textId="77777777" w:rsidR="00574E8E" w:rsidRPr="0039343F" w:rsidRDefault="00574E8E" w:rsidP="000E0432">
            <w:pPr>
              <w:pStyle w:val="TAC"/>
              <w:rPr>
                <w:ins w:id="2828" w:author="Huawei" w:date="2021-05-27T14:55:00Z"/>
              </w:rPr>
            </w:pPr>
          </w:p>
        </w:tc>
        <w:tc>
          <w:tcPr>
            <w:tcW w:w="1093" w:type="dxa"/>
            <w:vMerge w:val="restart"/>
            <w:vAlign w:val="center"/>
          </w:tcPr>
          <w:p w14:paraId="63ED1737" w14:textId="613C5FD3" w:rsidR="00574E8E" w:rsidRPr="0039343F" w:rsidRDefault="00574E8E" w:rsidP="000E0432">
            <w:pPr>
              <w:pStyle w:val="TAC"/>
              <w:rPr>
                <w:ins w:id="2829" w:author="Huawei" w:date="2021-05-27T14:55:00Z"/>
              </w:rPr>
            </w:pPr>
            <w:ins w:id="2830" w:author="Huawei" w:date="2021-05-27T14:55:00Z">
              <w:r w:rsidRPr="0039343F">
                <w:t>8</w:t>
              </w:r>
            </w:ins>
          </w:p>
        </w:tc>
        <w:tc>
          <w:tcPr>
            <w:tcW w:w="1985" w:type="dxa"/>
            <w:vAlign w:val="center"/>
          </w:tcPr>
          <w:p w14:paraId="19A07BF7" w14:textId="77777777" w:rsidR="00574E8E" w:rsidRPr="0039343F" w:rsidRDefault="00574E8E" w:rsidP="000E0432">
            <w:pPr>
              <w:pStyle w:val="TAC"/>
              <w:rPr>
                <w:ins w:id="2831" w:author="Huawei" w:date="2021-05-27T14:55:00Z"/>
              </w:rPr>
            </w:pPr>
            <w:ins w:id="2832" w:author="Huawei" w:date="2021-05-27T14:55:00Z">
              <w:r w:rsidRPr="0039343F">
                <w:t>TDLB100-400 Low</w:t>
              </w:r>
            </w:ins>
          </w:p>
        </w:tc>
        <w:tc>
          <w:tcPr>
            <w:tcW w:w="1580" w:type="dxa"/>
            <w:vAlign w:val="center"/>
          </w:tcPr>
          <w:p w14:paraId="3CC0642F" w14:textId="77777777" w:rsidR="00574E8E" w:rsidRPr="0039343F" w:rsidRDefault="00574E8E" w:rsidP="000E0432">
            <w:pPr>
              <w:pStyle w:val="TAC"/>
              <w:rPr>
                <w:ins w:id="2833" w:author="Huawei" w:date="2021-05-27T14:55:00Z"/>
              </w:rPr>
            </w:pPr>
            <w:ins w:id="2834" w:author="Huawei" w:date="2021-05-27T14:55:00Z">
              <w:r>
                <w:rPr>
                  <w:lang w:eastAsia="zh-CN"/>
                </w:rPr>
                <w:t>D-FR1-A.2.1-7</w:t>
              </w:r>
            </w:ins>
          </w:p>
        </w:tc>
        <w:tc>
          <w:tcPr>
            <w:tcW w:w="1255" w:type="dxa"/>
            <w:vAlign w:val="center"/>
          </w:tcPr>
          <w:p w14:paraId="3BD0346B" w14:textId="77777777" w:rsidR="00574E8E" w:rsidRPr="0039343F" w:rsidRDefault="00574E8E" w:rsidP="000E0432">
            <w:pPr>
              <w:pStyle w:val="TAC"/>
              <w:rPr>
                <w:ins w:id="2835" w:author="Huawei" w:date="2021-05-27T14:55:00Z"/>
              </w:rPr>
            </w:pPr>
            <w:ins w:id="2836" w:author="Huawei" w:date="2021-05-27T14:55:00Z">
              <w:r w:rsidRPr="0039343F">
                <w:t>pos1</w:t>
              </w:r>
            </w:ins>
          </w:p>
        </w:tc>
        <w:tc>
          <w:tcPr>
            <w:tcW w:w="1134" w:type="dxa"/>
            <w:vAlign w:val="center"/>
          </w:tcPr>
          <w:p w14:paraId="3D77C271" w14:textId="77777777" w:rsidR="00574E8E" w:rsidRPr="0039343F" w:rsidRDefault="00574E8E" w:rsidP="000E0432">
            <w:pPr>
              <w:pStyle w:val="TAC"/>
              <w:rPr>
                <w:ins w:id="2837" w:author="Huawei" w:date="2021-05-27T14:55:00Z"/>
              </w:rPr>
            </w:pPr>
            <w:ins w:id="2838" w:author="Huawei" w:date="2021-05-27T14:55:00Z">
              <w:r w:rsidRPr="0039343F">
                <w:t>-8.7</w:t>
              </w:r>
            </w:ins>
          </w:p>
        </w:tc>
      </w:tr>
      <w:tr w:rsidR="00574E8E" w:rsidRPr="0039343F" w14:paraId="589F2268" w14:textId="77777777" w:rsidTr="00574E8E">
        <w:trPr>
          <w:cantSplit/>
          <w:jc w:val="center"/>
          <w:ins w:id="2839" w:author="Huawei" w:date="2021-05-27T14:55:00Z"/>
        </w:trPr>
        <w:tc>
          <w:tcPr>
            <w:tcW w:w="1007" w:type="dxa"/>
            <w:vMerge/>
            <w:vAlign w:val="center"/>
          </w:tcPr>
          <w:p w14:paraId="48B05C01" w14:textId="77777777" w:rsidR="00574E8E" w:rsidRPr="0039343F" w:rsidRDefault="00574E8E" w:rsidP="000E0432">
            <w:pPr>
              <w:pStyle w:val="TAC"/>
              <w:rPr>
                <w:ins w:id="2840" w:author="Huawei" w:date="2021-05-27T14:55:00Z"/>
              </w:rPr>
            </w:pPr>
          </w:p>
        </w:tc>
        <w:tc>
          <w:tcPr>
            <w:tcW w:w="1093" w:type="dxa"/>
            <w:vMerge/>
            <w:vAlign w:val="center"/>
          </w:tcPr>
          <w:p w14:paraId="30C67199" w14:textId="7843EF33" w:rsidR="00574E8E" w:rsidRPr="0039343F" w:rsidRDefault="00574E8E" w:rsidP="000E0432">
            <w:pPr>
              <w:pStyle w:val="TAC"/>
              <w:rPr>
                <w:ins w:id="2841" w:author="Huawei" w:date="2021-05-27T14:55:00Z"/>
              </w:rPr>
            </w:pPr>
          </w:p>
        </w:tc>
        <w:tc>
          <w:tcPr>
            <w:tcW w:w="1985" w:type="dxa"/>
            <w:vAlign w:val="center"/>
          </w:tcPr>
          <w:p w14:paraId="4800CF40" w14:textId="77777777" w:rsidR="00574E8E" w:rsidRPr="0039343F" w:rsidRDefault="00574E8E" w:rsidP="000E0432">
            <w:pPr>
              <w:pStyle w:val="TAC"/>
              <w:rPr>
                <w:ins w:id="2842" w:author="Huawei" w:date="2021-05-27T14:55:00Z"/>
              </w:rPr>
            </w:pPr>
            <w:ins w:id="2843" w:author="Huawei" w:date="2021-05-27T14:55:00Z">
              <w:r w:rsidRPr="0039343F">
                <w:t>TDLC300-100 Low</w:t>
              </w:r>
            </w:ins>
          </w:p>
        </w:tc>
        <w:tc>
          <w:tcPr>
            <w:tcW w:w="1580" w:type="dxa"/>
            <w:vAlign w:val="center"/>
          </w:tcPr>
          <w:p w14:paraId="621BADD4" w14:textId="77777777" w:rsidR="00574E8E" w:rsidRPr="0039343F" w:rsidRDefault="00574E8E" w:rsidP="000E0432">
            <w:pPr>
              <w:pStyle w:val="TAC"/>
              <w:rPr>
                <w:ins w:id="2844" w:author="Huawei" w:date="2021-05-27T14:55:00Z"/>
              </w:rPr>
            </w:pPr>
            <w:ins w:id="2845" w:author="Huawei" w:date="2021-05-27T14:55:00Z">
              <w:r>
                <w:rPr>
                  <w:lang w:eastAsia="zh-CN"/>
                </w:rPr>
                <w:t>D-FR1-A.2.3-7</w:t>
              </w:r>
            </w:ins>
          </w:p>
        </w:tc>
        <w:tc>
          <w:tcPr>
            <w:tcW w:w="1255" w:type="dxa"/>
            <w:vAlign w:val="center"/>
          </w:tcPr>
          <w:p w14:paraId="5AE88737" w14:textId="77777777" w:rsidR="00574E8E" w:rsidRPr="0039343F" w:rsidRDefault="00574E8E" w:rsidP="000E0432">
            <w:pPr>
              <w:pStyle w:val="TAC"/>
              <w:rPr>
                <w:ins w:id="2846" w:author="Huawei" w:date="2021-05-27T14:55:00Z"/>
              </w:rPr>
            </w:pPr>
            <w:ins w:id="2847" w:author="Huawei" w:date="2021-05-27T14:55:00Z">
              <w:r w:rsidRPr="0039343F">
                <w:t>pos1</w:t>
              </w:r>
            </w:ins>
          </w:p>
        </w:tc>
        <w:tc>
          <w:tcPr>
            <w:tcW w:w="1134" w:type="dxa"/>
            <w:vAlign w:val="center"/>
          </w:tcPr>
          <w:p w14:paraId="259823B8" w14:textId="77777777" w:rsidR="00574E8E" w:rsidRPr="0039343F" w:rsidRDefault="00574E8E" w:rsidP="000E0432">
            <w:pPr>
              <w:pStyle w:val="TAC"/>
              <w:rPr>
                <w:ins w:id="2848" w:author="Huawei" w:date="2021-05-27T14:55:00Z"/>
              </w:rPr>
            </w:pPr>
            <w:ins w:id="2849" w:author="Huawei" w:date="2021-05-27T14:55:00Z">
              <w:r w:rsidRPr="0039343F">
                <w:t>3.1</w:t>
              </w:r>
            </w:ins>
          </w:p>
        </w:tc>
      </w:tr>
      <w:tr w:rsidR="00574E8E" w:rsidRPr="0039343F" w14:paraId="1D76A012" w14:textId="77777777" w:rsidTr="00574E8E">
        <w:trPr>
          <w:cantSplit/>
          <w:jc w:val="center"/>
          <w:ins w:id="2850" w:author="Huawei" w:date="2021-05-27T14:55:00Z"/>
        </w:trPr>
        <w:tc>
          <w:tcPr>
            <w:tcW w:w="1007" w:type="dxa"/>
            <w:vMerge/>
            <w:tcBorders>
              <w:bottom w:val="single" w:sz="4" w:space="0" w:color="auto"/>
            </w:tcBorders>
            <w:vAlign w:val="center"/>
          </w:tcPr>
          <w:p w14:paraId="6BF7E471" w14:textId="77777777" w:rsidR="00574E8E" w:rsidRPr="0039343F" w:rsidRDefault="00574E8E" w:rsidP="000E0432">
            <w:pPr>
              <w:pStyle w:val="TAC"/>
              <w:rPr>
                <w:ins w:id="2851" w:author="Huawei" w:date="2021-05-27T14:55:00Z"/>
              </w:rPr>
            </w:pPr>
          </w:p>
        </w:tc>
        <w:tc>
          <w:tcPr>
            <w:tcW w:w="1093" w:type="dxa"/>
            <w:vMerge/>
            <w:tcBorders>
              <w:bottom w:val="single" w:sz="4" w:space="0" w:color="auto"/>
            </w:tcBorders>
            <w:vAlign w:val="center"/>
          </w:tcPr>
          <w:p w14:paraId="2003BC23" w14:textId="77777777" w:rsidR="00574E8E" w:rsidRPr="0039343F" w:rsidRDefault="00574E8E" w:rsidP="000E0432">
            <w:pPr>
              <w:pStyle w:val="TAC"/>
              <w:rPr>
                <w:ins w:id="2852" w:author="Huawei" w:date="2021-05-27T14:55:00Z"/>
              </w:rPr>
            </w:pPr>
          </w:p>
        </w:tc>
        <w:tc>
          <w:tcPr>
            <w:tcW w:w="1985" w:type="dxa"/>
            <w:vAlign w:val="center"/>
          </w:tcPr>
          <w:p w14:paraId="4A555292" w14:textId="77777777" w:rsidR="00574E8E" w:rsidRPr="0039343F" w:rsidRDefault="00574E8E" w:rsidP="000E0432">
            <w:pPr>
              <w:pStyle w:val="TAC"/>
              <w:rPr>
                <w:ins w:id="2853" w:author="Huawei" w:date="2021-05-27T14:55:00Z"/>
              </w:rPr>
            </w:pPr>
            <w:ins w:id="2854" w:author="Huawei" w:date="2021-05-27T14:55:00Z">
              <w:r w:rsidRPr="0039343F">
                <w:t>TDLA30-10 Low</w:t>
              </w:r>
            </w:ins>
          </w:p>
        </w:tc>
        <w:tc>
          <w:tcPr>
            <w:tcW w:w="1580" w:type="dxa"/>
            <w:vAlign w:val="center"/>
          </w:tcPr>
          <w:p w14:paraId="464D8C4C" w14:textId="77777777" w:rsidR="00574E8E" w:rsidRPr="0039343F" w:rsidRDefault="00574E8E" w:rsidP="000E0432">
            <w:pPr>
              <w:pStyle w:val="TAC"/>
              <w:rPr>
                <w:ins w:id="2855" w:author="Huawei" w:date="2021-05-27T14:55:00Z"/>
              </w:rPr>
            </w:pPr>
            <w:ins w:id="2856" w:author="Huawei" w:date="2021-05-27T14:55:00Z">
              <w:r>
                <w:rPr>
                  <w:lang w:eastAsia="zh-CN"/>
                </w:rPr>
                <w:t>D-FR1-A.2.4-7</w:t>
              </w:r>
            </w:ins>
          </w:p>
        </w:tc>
        <w:tc>
          <w:tcPr>
            <w:tcW w:w="1255" w:type="dxa"/>
            <w:vAlign w:val="center"/>
          </w:tcPr>
          <w:p w14:paraId="280C109C" w14:textId="77777777" w:rsidR="00574E8E" w:rsidRPr="0039343F" w:rsidRDefault="00574E8E" w:rsidP="000E0432">
            <w:pPr>
              <w:pStyle w:val="TAC"/>
              <w:rPr>
                <w:ins w:id="2857" w:author="Huawei" w:date="2021-05-27T14:55:00Z"/>
              </w:rPr>
            </w:pPr>
            <w:ins w:id="2858" w:author="Huawei" w:date="2021-05-27T14:55:00Z">
              <w:r w:rsidRPr="0039343F">
                <w:t>pos1</w:t>
              </w:r>
            </w:ins>
          </w:p>
        </w:tc>
        <w:tc>
          <w:tcPr>
            <w:tcW w:w="1134" w:type="dxa"/>
            <w:vAlign w:val="center"/>
          </w:tcPr>
          <w:p w14:paraId="71E5F1B5" w14:textId="77777777" w:rsidR="00574E8E" w:rsidRPr="0039343F" w:rsidRDefault="00574E8E" w:rsidP="000E0432">
            <w:pPr>
              <w:pStyle w:val="TAC"/>
              <w:rPr>
                <w:ins w:id="2859" w:author="Huawei" w:date="2021-05-27T14:55:00Z"/>
              </w:rPr>
            </w:pPr>
            <w:ins w:id="2860" w:author="Huawei" w:date="2021-05-27T14:55:00Z">
              <w:r w:rsidRPr="0039343F">
                <w:t>5.9</w:t>
              </w:r>
            </w:ins>
          </w:p>
        </w:tc>
      </w:tr>
      <w:tr w:rsidR="00574E8E" w:rsidRPr="0039343F" w14:paraId="355A38A0" w14:textId="77777777" w:rsidTr="00574E8E">
        <w:trPr>
          <w:cantSplit/>
          <w:jc w:val="center"/>
          <w:ins w:id="2861" w:author="Huawei" w:date="2021-05-27T14:55:00Z"/>
        </w:trPr>
        <w:tc>
          <w:tcPr>
            <w:tcW w:w="1007" w:type="dxa"/>
            <w:vMerge w:val="restart"/>
            <w:vAlign w:val="center"/>
          </w:tcPr>
          <w:p w14:paraId="6AE79AFE" w14:textId="273B24EF" w:rsidR="00574E8E" w:rsidRPr="0039343F" w:rsidRDefault="00574E8E" w:rsidP="000E0432">
            <w:pPr>
              <w:pStyle w:val="TAC"/>
              <w:rPr>
                <w:ins w:id="2862" w:author="Huawei" w:date="2021-05-27T14:55:00Z"/>
              </w:rPr>
            </w:pPr>
            <w:ins w:id="2863" w:author="Huawei" w:date="2021-05-27T14:55:00Z">
              <w:r w:rsidRPr="0039343F">
                <w:t>2</w:t>
              </w:r>
            </w:ins>
          </w:p>
        </w:tc>
        <w:tc>
          <w:tcPr>
            <w:tcW w:w="1093" w:type="dxa"/>
            <w:vMerge w:val="restart"/>
            <w:vAlign w:val="center"/>
          </w:tcPr>
          <w:p w14:paraId="5231F4EA" w14:textId="77777777" w:rsidR="00574E8E" w:rsidRPr="0039343F" w:rsidRDefault="00574E8E" w:rsidP="000E0432">
            <w:pPr>
              <w:pStyle w:val="TAC"/>
              <w:rPr>
                <w:ins w:id="2864" w:author="Huawei" w:date="2021-05-27T14:55:00Z"/>
              </w:rPr>
            </w:pPr>
            <w:ins w:id="2865" w:author="Huawei" w:date="2021-05-27T14:55:00Z">
              <w:r w:rsidRPr="0039343F">
                <w:t>2</w:t>
              </w:r>
            </w:ins>
          </w:p>
        </w:tc>
        <w:tc>
          <w:tcPr>
            <w:tcW w:w="1985" w:type="dxa"/>
            <w:vAlign w:val="center"/>
          </w:tcPr>
          <w:p w14:paraId="618D8B8C" w14:textId="77777777" w:rsidR="00574E8E" w:rsidRPr="0039343F" w:rsidRDefault="00574E8E" w:rsidP="000E0432">
            <w:pPr>
              <w:pStyle w:val="TAC"/>
              <w:rPr>
                <w:ins w:id="2866" w:author="Huawei" w:date="2021-05-27T14:55:00Z"/>
              </w:rPr>
            </w:pPr>
            <w:ins w:id="2867" w:author="Huawei" w:date="2021-05-27T14:55:00Z">
              <w:r w:rsidRPr="0039343F">
                <w:t>TDLB100-400 Low</w:t>
              </w:r>
            </w:ins>
          </w:p>
        </w:tc>
        <w:tc>
          <w:tcPr>
            <w:tcW w:w="1580" w:type="dxa"/>
            <w:vAlign w:val="center"/>
          </w:tcPr>
          <w:p w14:paraId="0E2F7233" w14:textId="77777777" w:rsidR="00574E8E" w:rsidRPr="0039343F" w:rsidRDefault="00574E8E" w:rsidP="000E0432">
            <w:pPr>
              <w:pStyle w:val="TAC"/>
              <w:rPr>
                <w:ins w:id="2868" w:author="Huawei" w:date="2021-05-27T14:55:00Z"/>
              </w:rPr>
            </w:pPr>
            <w:ins w:id="2869" w:author="Huawei" w:date="2021-05-27T14:55:00Z">
              <w:r>
                <w:rPr>
                  <w:lang w:eastAsia="zh-CN"/>
                </w:rPr>
                <w:t>D-FR1-A.2.1-14</w:t>
              </w:r>
            </w:ins>
          </w:p>
        </w:tc>
        <w:tc>
          <w:tcPr>
            <w:tcW w:w="1255" w:type="dxa"/>
            <w:vAlign w:val="center"/>
          </w:tcPr>
          <w:p w14:paraId="4D3CB710" w14:textId="77777777" w:rsidR="00574E8E" w:rsidRPr="0039343F" w:rsidRDefault="00574E8E" w:rsidP="000E0432">
            <w:pPr>
              <w:pStyle w:val="TAC"/>
              <w:rPr>
                <w:ins w:id="2870" w:author="Huawei" w:date="2021-05-27T14:55:00Z"/>
              </w:rPr>
            </w:pPr>
            <w:ins w:id="2871" w:author="Huawei" w:date="2021-05-27T14:55:00Z">
              <w:r w:rsidRPr="0039343F">
                <w:t>pos1</w:t>
              </w:r>
            </w:ins>
          </w:p>
        </w:tc>
        <w:tc>
          <w:tcPr>
            <w:tcW w:w="1134" w:type="dxa"/>
            <w:vAlign w:val="center"/>
          </w:tcPr>
          <w:p w14:paraId="2D47C4EB" w14:textId="77777777" w:rsidR="00574E8E" w:rsidRPr="0039343F" w:rsidRDefault="00574E8E" w:rsidP="000E0432">
            <w:pPr>
              <w:pStyle w:val="TAC"/>
              <w:rPr>
                <w:ins w:id="2872" w:author="Huawei" w:date="2021-05-27T14:55:00Z"/>
              </w:rPr>
            </w:pPr>
            <w:ins w:id="2873" w:author="Huawei" w:date="2021-05-27T14:55:00Z">
              <w:r w:rsidRPr="0039343F">
                <w:t>1.6</w:t>
              </w:r>
            </w:ins>
          </w:p>
        </w:tc>
      </w:tr>
      <w:tr w:rsidR="00574E8E" w:rsidRPr="0039343F" w14:paraId="146FC980" w14:textId="77777777" w:rsidTr="00574E8E">
        <w:trPr>
          <w:cantSplit/>
          <w:jc w:val="center"/>
          <w:ins w:id="2874" w:author="Huawei" w:date="2021-05-27T14:55:00Z"/>
        </w:trPr>
        <w:tc>
          <w:tcPr>
            <w:tcW w:w="1007" w:type="dxa"/>
            <w:vMerge/>
            <w:vAlign w:val="center"/>
          </w:tcPr>
          <w:p w14:paraId="613B1004" w14:textId="3EE9B7C0" w:rsidR="00574E8E" w:rsidRPr="0039343F" w:rsidRDefault="00574E8E" w:rsidP="000E0432">
            <w:pPr>
              <w:pStyle w:val="TAC"/>
              <w:rPr>
                <w:ins w:id="2875" w:author="Huawei" w:date="2021-05-27T14:55:00Z"/>
              </w:rPr>
            </w:pPr>
          </w:p>
        </w:tc>
        <w:tc>
          <w:tcPr>
            <w:tcW w:w="1093" w:type="dxa"/>
            <w:vMerge/>
            <w:tcBorders>
              <w:bottom w:val="single" w:sz="4" w:space="0" w:color="auto"/>
            </w:tcBorders>
            <w:vAlign w:val="center"/>
          </w:tcPr>
          <w:p w14:paraId="31E244A4" w14:textId="77777777" w:rsidR="00574E8E" w:rsidRPr="0039343F" w:rsidRDefault="00574E8E" w:rsidP="000E0432">
            <w:pPr>
              <w:pStyle w:val="TAC"/>
              <w:rPr>
                <w:ins w:id="2876" w:author="Huawei" w:date="2021-05-27T14:55:00Z"/>
              </w:rPr>
            </w:pPr>
          </w:p>
        </w:tc>
        <w:tc>
          <w:tcPr>
            <w:tcW w:w="1985" w:type="dxa"/>
            <w:vAlign w:val="center"/>
          </w:tcPr>
          <w:p w14:paraId="50702397" w14:textId="77777777" w:rsidR="00574E8E" w:rsidRPr="0039343F" w:rsidRDefault="00574E8E" w:rsidP="000E0432">
            <w:pPr>
              <w:pStyle w:val="TAC"/>
              <w:rPr>
                <w:ins w:id="2877" w:author="Huawei" w:date="2021-05-27T14:55:00Z"/>
              </w:rPr>
            </w:pPr>
            <w:ins w:id="2878" w:author="Huawei" w:date="2021-05-27T14:55:00Z">
              <w:r w:rsidRPr="0039343F">
                <w:t>TDLC300-100 Low</w:t>
              </w:r>
            </w:ins>
          </w:p>
        </w:tc>
        <w:tc>
          <w:tcPr>
            <w:tcW w:w="1580" w:type="dxa"/>
            <w:vAlign w:val="center"/>
          </w:tcPr>
          <w:p w14:paraId="791233CA" w14:textId="77777777" w:rsidR="00574E8E" w:rsidRPr="0039343F" w:rsidRDefault="00574E8E" w:rsidP="000E0432">
            <w:pPr>
              <w:pStyle w:val="TAC"/>
              <w:rPr>
                <w:ins w:id="2879" w:author="Huawei" w:date="2021-05-27T14:55:00Z"/>
                <w:lang w:eastAsia="zh-CN"/>
              </w:rPr>
            </w:pPr>
            <w:ins w:id="2880" w:author="Huawei" w:date="2021-05-27T14:55:00Z">
              <w:r>
                <w:rPr>
                  <w:lang w:eastAsia="zh-CN"/>
                </w:rPr>
                <w:t>D-FR1-A.2.3-14</w:t>
              </w:r>
            </w:ins>
          </w:p>
        </w:tc>
        <w:tc>
          <w:tcPr>
            <w:tcW w:w="1255" w:type="dxa"/>
            <w:vAlign w:val="center"/>
          </w:tcPr>
          <w:p w14:paraId="4A59C7B7" w14:textId="77777777" w:rsidR="00574E8E" w:rsidRPr="0039343F" w:rsidRDefault="00574E8E" w:rsidP="000E0432">
            <w:pPr>
              <w:pStyle w:val="TAC"/>
              <w:rPr>
                <w:ins w:id="2881" w:author="Huawei" w:date="2021-05-27T14:55:00Z"/>
              </w:rPr>
            </w:pPr>
            <w:ins w:id="2882" w:author="Huawei" w:date="2021-05-27T14:55:00Z">
              <w:r w:rsidRPr="0039343F">
                <w:t>pos1</w:t>
              </w:r>
            </w:ins>
          </w:p>
        </w:tc>
        <w:tc>
          <w:tcPr>
            <w:tcW w:w="1134" w:type="dxa"/>
            <w:vAlign w:val="center"/>
          </w:tcPr>
          <w:p w14:paraId="714F90B8" w14:textId="77777777" w:rsidR="00574E8E" w:rsidRPr="0039343F" w:rsidRDefault="00574E8E" w:rsidP="000E0432">
            <w:pPr>
              <w:pStyle w:val="TAC"/>
              <w:rPr>
                <w:ins w:id="2883" w:author="Huawei" w:date="2021-05-27T14:55:00Z"/>
              </w:rPr>
            </w:pPr>
            <w:ins w:id="2884" w:author="Huawei" w:date="2021-05-27T14:55:00Z">
              <w:r w:rsidRPr="0039343F">
                <w:t>19.3</w:t>
              </w:r>
            </w:ins>
          </w:p>
        </w:tc>
      </w:tr>
      <w:tr w:rsidR="00574E8E" w:rsidRPr="0039343F" w14:paraId="7A76AB11" w14:textId="77777777" w:rsidTr="00574E8E">
        <w:trPr>
          <w:cantSplit/>
          <w:jc w:val="center"/>
          <w:ins w:id="2885" w:author="Huawei" w:date="2021-05-27T14:55:00Z"/>
        </w:trPr>
        <w:tc>
          <w:tcPr>
            <w:tcW w:w="1007" w:type="dxa"/>
            <w:vMerge/>
            <w:vAlign w:val="center"/>
          </w:tcPr>
          <w:p w14:paraId="1F91E149" w14:textId="1E59B549" w:rsidR="00574E8E" w:rsidRPr="0039343F" w:rsidRDefault="00574E8E" w:rsidP="000E0432">
            <w:pPr>
              <w:pStyle w:val="TAC"/>
              <w:rPr>
                <w:ins w:id="2886" w:author="Huawei" w:date="2021-05-27T14:55:00Z"/>
              </w:rPr>
            </w:pPr>
          </w:p>
        </w:tc>
        <w:tc>
          <w:tcPr>
            <w:tcW w:w="1093" w:type="dxa"/>
            <w:vMerge w:val="restart"/>
            <w:tcBorders>
              <w:top w:val="single" w:sz="4" w:space="0" w:color="auto"/>
            </w:tcBorders>
            <w:vAlign w:val="center"/>
          </w:tcPr>
          <w:p w14:paraId="3A7C6052" w14:textId="77777777" w:rsidR="00574E8E" w:rsidRPr="0039343F" w:rsidRDefault="00574E8E" w:rsidP="000E0432">
            <w:pPr>
              <w:pStyle w:val="TAC"/>
              <w:rPr>
                <w:ins w:id="2887" w:author="Huawei" w:date="2021-05-27T14:55:00Z"/>
              </w:rPr>
            </w:pPr>
            <w:ins w:id="2888" w:author="Huawei" w:date="2021-05-27T14:55:00Z">
              <w:r w:rsidRPr="0039343F">
                <w:t>4</w:t>
              </w:r>
            </w:ins>
          </w:p>
        </w:tc>
        <w:tc>
          <w:tcPr>
            <w:tcW w:w="1985" w:type="dxa"/>
            <w:vAlign w:val="center"/>
          </w:tcPr>
          <w:p w14:paraId="50880979" w14:textId="77777777" w:rsidR="00574E8E" w:rsidRPr="0039343F" w:rsidRDefault="00574E8E" w:rsidP="000E0432">
            <w:pPr>
              <w:pStyle w:val="TAC"/>
              <w:rPr>
                <w:ins w:id="2889" w:author="Huawei" w:date="2021-05-27T14:55:00Z"/>
              </w:rPr>
            </w:pPr>
            <w:ins w:id="2890" w:author="Huawei" w:date="2021-05-27T14:55:00Z">
              <w:r w:rsidRPr="0039343F">
                <w:t>TDLB100-400 Low</w:t>
              </w:r>
            </w:ins>
          </w:p>
        </w:tc>
        <w:tc>
          <w:tcPr>
            <w:tcW w:w="1580" w:type="dxa"/>
            <w:vAlign w:val="center"/>
          </w:tcPr>
          <w:p w14:paraId="0DE03F13" w14:textId="77777777" w:rsidR="00574E8E" w:rsidRPr="0039343F" w:rsidRDefault="00574E8E" w:rsidP="000E0432">
            <w:pPr>
              <w:pStyle w:val="TAC"/>
              <w:rPr>
                <w:ins w:id="2891" w:author="Huawei" w:date="2021-05-27T14:55:00Z"/>
                <w:lang w:eastAsia="zh-CN"/>
              </w:rPr>
            </w:pPr>
            <w:ins w:id="2892" w:author="Huawei" w:date="2021-05-27T14:55:00Z">
              <w:r>
                <w:rPr>
                  <w:lang w:eastAsia="zh-CN"/>
                </w:rPr>
                <w:t>D-FR1-A.2.1-14</w:t>
              </w:r>
            </w:ins>
          </w:p>
        </w:tc>
        <w:tc>
          <w:tcPr>
            <w:tcW w:w="1255" w:type="dxa"/>
            <w:vAlign w:val="center"/>
          </w:tcPr>
          <w:p w14:paraId="6EE086C1" w14:textId="77777777" w:rsidR="00574E8E" w:rsidRPr="0039343F" w:rsidRDefault="00574E8E" w:rsidP="000E0432">
            <w:pPr>
              <w:pStyle w:val="TAC"/>
              <w:rPr>
                <w:ins w:id="2893" w:author="Huawei" w:date="2021-05-27T14:55:00Z"/>
              </w:rPr>
            </w:pPr>
            <w:ins w:id="2894" w:author="Huawei" w:date="2021-05-27T14:55:00Z">
              <w:r w:rsidRPr="0039343F">
                <w:t>pos1</w:t>
              </w:r>
            </w:ins>
          </w:p>
        </w:tc>
        <w:tc>
          <w:tcPr>
            <w:tcW w:w="1134" w:type="dxa"/>
            <w:vAlign w:val="center"/>
          </w:tcPr>
          <w:p w14:paraId="369E8590" w14:textId="77777777" w:rsidR="00574E8E" w:rsidRPr="0039343F" w:rsidRDefault="00574E8E" w:rsidP="000E0432">
            <w:pPr>
              <w:pStyle w:val="TAC"/>
              <w:rPr>
                <w:ins w:id="2895" w:author="Huawei" w:date="2021-05-27T14:55:00Z"/>
              </w:rPr>
            </w:pPr>
            <w:ins w:id="2896" w:author="Huawei" w:date="2021-05-27T14:55:00Z">
              <w:r w:rsidRPr="0039343F">
                <w:t>-2.2</w:t>
              </w:r>
            </w:ins>
          </w:p>
        </w:tc>
      </w:tr>
      <w:tr w:rsidR="00574E8E" w:rsidRPr="0039343F" w14:paraId="47D7ACCA" w14:textId="77777777" w:rsidTr="00574E8E">
        <w:trPr>
          <w:cantSplit/>
          <w:jc w:val="center"/>
          <w:ins w:id="2897" w:author="Huawei" w:date="2021-05-27T14:55:00Z"/>
        </w:trPr>
        <w:tc>
          <w:tcPr>
            <w:tcW w:w="1007" w:type="dxa"/>
            <w:vMerge/>
            <w:vAlign w:val="center"/>
          </w:tcPr>
          <w:p w14:paraId="358DAF80" w14:textId="77777777" w:rsidR="00574E8E" w:rsidRPr="0039343F" w:rsidRDefault="00574E8E" w:rsidP="000E0432">
            <w:pPr>
              <w:pStyle w:val="TAC"/>
              <w:rPr>
                <w:ins w:id="2898" w:author="Huawei" w:date="2021-05-27T14:55:00Z"/>
              </w:rPr>
            </w:pPr>
          </w:p>
        </w:tc>
        <w:tc>
          <w:tcPr>
            <w:tcW w:w="1093" w:type="dxa"/>
            <w:vMerge/>
            <w:tcBorders>
              <w:bottom w:val="single" w:sz="4" w:space="0" w:color="auto"/>
            </w:tcBorders>
            <w:vAlign w:val="center"/>
          </w:tcPr>
          <w:p w14:paraId="179292F3" w14:textId="77777777" w:rsidR="00574E8E" w:rsidRPr="0039343F" w:rsidRDefault="00574E8E" w:rsidP="000E0432">
            <w:pPr>
              <w:pStyle w:val="TAC"/>
              <w:rPr>
                <w:ins w:id="2899" w:author="Huawei" w:date="2021-05-27T14:55:00Z"/>
              </w:rPr>
            </w:pPr>
          </w:p>
        </w:tc>
        <w:tc>
          <w:tcPr>
            <w:tcW w:w="1985" w:type="dxa"/>
            <w:vAlign w:val="center"/>
          </w:tcPr>
          <w:p w14:paraId="6D1C38C2" w14:textId="77777777" w:rsidR="00574E8E" w:rsidRPr="0039343F" w:rsidRDefault="00574E8E" w:rsidP="000E0432">
            <w:pPr>
              <w:pStyle w:val="TAC"/>
              <w:rPr>
                <w:ins w:id="2900" w:author="Huawei" w:date="2021-05-27T14:55:00Z"/>
              </w:rPr>
            </w:pPr>
            <w:ins w:id="2901" w:author="Huawei" w:date="2021-05-27T14:55:00Z">
              <w:r w:rsidRPr="0039343F">
                <w:t>TDLC300-100 Low</w:t>
              </w:r>
            </w:ins>
          </w:p>
        </w:tc>
        <w:tc>
          <w:tcPr>
            <w:tcW w:w="1580" w:type="dxa"/>
            <w:vAlign w:val="center"/>
          </w:tcPr>
          <w:p w14:paraId="6EBA6B6D" w14:textId="77777777" w:rsidR="00574E8E" w:rsidRPr="0039343F" w:rsidRDefault="00574E8E" w:rsidP="000E0432">
            <w:pPr>
              <w:pStyle w:val="TAC"/>
              <w:rPr>
                <w:ins w:id="2902" w:author="Huawei" w:date="2021-05-27T14:55:00Z"/>
                <w:lang w:eastAsia="zh-CN"/>
              </w:rPr>
            </w:pPr>
            <w:ins w:id="2903" w:author="Huawei" w:date="2021-05-27T14:55:00Z">
              <w:r>
                <w:rPr>
                  <w:lang w:eastAsia="zh-CN"/>
                </w:rPr>
                <w:t>D-FR1-A.2.3-14</w:t>
              </w:r>
            </w:ins>
          </w:p>
        </w:tc>
        <w:tc>
          <w:tcPr>
            <w:tcW w:w="1255" w:type="dxa"/>
            <w:vAlign w:val="center"/>
          </w:tcPr>
          <w:p w14:paraId="00B825AB" w14:textId="77777777" w:rsidR="00574E8E" w:rsidRPr="0039343F" w:rsidRDefault="00574E8E" w:rsidP="000E0432">
            <w:pPr>
              <w:pStyle w:val="TAC"/>
              <w:rPr>
                <w:ins w:id="2904" w:author="Huawei" w:date="2021-05-27T14:55:00Z"/>
              </w:rPr>
            </w:pPr>
            <w:ins w:id="2905" w:author="Huawei" w:date="2021-05-27T14:55:00Z">
              <w:r w:rsidRPr="0039343F">
                <w:t>pos1</w:t>
              </w:r>
            </w:ins>
          </w:p>
        </w:tc>
        <w:tc>
          <w:tcPr>
            <w:tcW w:w="1134" w:type="dxa"/>
            <w:vAlign w:val="center"/>
          </w:tcPr>
          <w:p w14:paraId="3389C858" w14:textId="77777777" w:rsidR="00574E8E" w:rsidRPr="0039343F" w:rsidRDefault="00574E8E" w:rsidP="000E0432">
            <w:pPr>
              <w:pStyle w:val="TAC"/>
              <w:rPr>
                <w:ins w:id="2906" w:author="Huawei" w:date="2021-05-27T14:55:00Z"/>
              </w:rPr>
            </w:pPr>
            <w:ins w:id="2907" w:author="Huawei" w:date="2021-05-27T14:55:00Z">
              <w:r w:rsidRPr="0039343F">
                <w:t>11.6</w:t>
              </w:r>
            </w:ins>
          </w:p>
        </w:tc>
      </w:tr>
      <w:tr w:rsidR="00574E8E" w:rsidRPr="0039343F" w14:paraId="290ABBDA" w14:textId="77777777" w:rsidTr="00574E8E">
        <w:trPr>
          <w:cantSplit/>
          <w:jc w:val="center"/>
          <w:ins w:id="2908" w:author="Huawei" w:date="2021-05-27T14:55:00Z"/>
        </w:trPr>
        <w:tc>
          <w:tcPr>
            <w:tcW w:w="1007" w:type="dxa"/>
            <w:vMerge/>
            <w:vAlign w:val="center"/>
          </w:tcPr>
          <w:p w14:paraId="380C980A" w14:textId="77777777" w:rsidR="00574E8E" w:rsidRPr="0039343F" w:rsidRDefault="00574E8E" w:rsidP="000E0432">
            <w:pPr>
              <w:pStyle w:val="TAC"/>
              <w:rPr>
                <w:ins w:id="2909" w:author="Huawei" w:date="2021-05-27T14:55:00Z"/>
              </w:rPr>
            </w:pPr>
          </w:p>
        </w:tc>
        <w:tc>
          <w:tcPr>
            <w:tcW w:w="1093" w:type="dxa"/>
            <w:vMerge w:val="restart"/>
            <w:tcBorders>
              <w:top w:val="single" w:sz="4" w:space="0" w:color="auto"/>
            </w:tcBorders>
            <w:vAlign w:val="center"/>
          </w:tcPr>
          <w:p w14:paraId="563180E9" w14:textId="77777777" w:rsidR="00574E8E" w:rsidRPr="0039343F" w:rsidRDefault="00574E8E" w:rsidP="000E0432">
            <w:pPr>
              <w:pStyle w:val="TAC"/>
              <w:rPr>
                <w:ins w:id="2910" w:author="Huawei" w:date="2021-05-27T14:55:00Z"/>
              </w:rPr>
            </w:pPr>
            <w:ins w:id="2911" w:author="Huawei" w:date="2021-05-27T14:55:00Z">
              <w:r w:rsidRPr="0039343F">
                <w:t>8</w:t>
              </w:r>
            </w:ins>
          </w:p>
        </w:tc>
        <w:tc>
          <w:tcPr>
            <w:tcW w:w="1985" w:type="dxa"/>
            <w:vAlign w:val="center"/>
          </w:tcPr>
          <w:p w14:paraId="442B5D36" w14:textId="77777777" w:rsidR="00574E8E" w:rsidRPr="0039343F" w:rsidRDefault="00574E8E" w:rsidP="000E0432">
            <w:pPr>
              <w:pStyle w:val="TAC"/>
              <w:rPr>
                <w:ins w:id="2912" w:author="Huawei" w:date="2021-05-27T14:55:00Z"/>
              </w:rPr>
            </w:pPr>
            <w:ins w:id="2913" w:author="Huawei" w:date="2021-05-27T14:55:00Z">
              <w:r w:rsidRPr="0039343F">
                <w:t>TDLB100-400 Low</w:t>
              </w:r>
            </w:ins>
          </w:p>
        </w:tc>
        <w:tc>
          <w:tcPr>
            <w:tcW w:w="1580" w:type="dxa"/>
            <w:vAlign w:val="center"/>
          </w:tcPr>
          <w:p w14:paraId="4EA3B00A" w14:textId="77777777" w:rsidR="00574E8E" w:rsidRPr="0039343F" w:rsidRDefault="00574E8E" w:rsidP="000E0432">
            <w:pPr>
              <w:pStyle w:val="TAC"/>
              <w:rPr>
                <w:ins w:id="2914" w:author="Huawei" w:date="2021-05-27T14:55:00Z"/>
                <w:lang w:eastAsia="zh-CN"/>
              </w:rPr>
            </w:pPr>
            <w:ins w:id="2915" w:author="Huawei" w:date="2021-05-27T14:55:00Z">
              <w:r>
                <w:rPr>
                  <w:lang w:eastAsia="zh-CN"/>
                </w:rPr>
                <w:t>D-FR1-A.2.1-14</w:t>
              </w:r>
            </w:ins>
          </w:p>
        </w:tc>
        <w:tc>
          <w:tcPr>
            <w:tcW w:w="1255" w:type="dxa"/>
            <w:vAlign w:val="center"/>
          </w:tcPr>
          <w:p w14:paraId="78A55E26" w14:textId="77777777" w:rsidR="00574E8E" w:rsidRPr="0039343F" w:rsidRDefault="00574E8E" w:rsidP="000E0432">
            <w:pPr>
              <w:pStyle w:val="TAC"/>
              <w:rPr>
                <w:ins w:id="2916" w:author="Huawei" w:date="2021-05-27T14:55:00Z"/>
              </w:rPr>
            </w:pPr>
            <w:ins w:id="2917" w:author="Huawei" w:date="2021-05-27T14:55:00Z">
              <w:r w:rsidRPr="0039343F">
                <w:t>pos1</w:t>
              </w:r>
            </w:ins>
          </w:p>
        </w:tc>
        <w:tc>
          <w:tcPr>
            <w:tcW w:w="1134" w:type="dxa"/>
            <w:vAlign w:val="center"/>
          </w:tcPr>
          <w:p w14:paraId="7B19D4EF" w14:textId="77777777" w:rsidR="00574E8E" w:rsidRPr="0039343F" w:rsidRDefault="00574E8E" w:rsidP="000E0432">
            <w:pPr>
              <w:pStyle w:val="TAC"/>
              <w:rPr>
                <w:ins w:id="2918" w:author="Huawei" w:date="2021-05-27T14:55:00Z"/>
              </w:rPr>
            </w:pPr>
            <w:ins w:id="2919" w:author="Huawei" w:date="2021-05-27T14:55:00Z">
              <w:r w:rsidRPr="0039343F">
                <w:t>-5.3</w:t>
              </w:r>
            </w:ins>
          </w:p>
        </w:tc>
      </w:tr>
      <w:tr w:rsidR="00574E8E" w:rsidRPr="0039343F" w14:paraId="289299F9" w14:textId="77777777" w:rsidTr="00574E8E">
        <w:trPr>
          <w:cantSplit/>
          <w:jc w:val="center"/>
          <w:ins w:id="2920" w:author="Huawei" w:date="2021-05-27T14:55:00Z"/>
        </w:trPr>
        <w:tc>
          <w:tcPr>
            <w:tcW w:w="1007" w:type="dxa"/>
            <w:vMerge/>
            <w:vAlign w:val="center"/>
          </w:tcPr>
          <w:p w14:paraId="1BD56ABF" w14:textId="77777777" w:rsidR="00574E8E" w:rsidRPr="0039343F" w:rsidRDefault="00574E8E" w:rsidP="000E0432">
            <w:pPr>
              <w:pStyle w:val="TAC"/>
              <w:rPr>
                <w:ins w:id="2921" w:author="Huawei" w:date="2021-05-27T14:55:00Z"/>
              </w:rPr>
            </w:pPr>
          </w:p>
        </w:tc>
        <w:tc>
          <w:tcPr>
            <w:tcW w:w="1093" w:type="dxa"/>
            <w:vMerge/>
            <w:vAlign w:val="center"/>
          </w:tcPr>
          <w:p w14:paraId="656CDEFA" w14:textId="77777777" w:rsidR="00574E8E" w:rsidRPr="0039343F" w:rsidRDefault="00574E8E" w:rsidP="000E0432">
            <w:pPr>
              <w:pStyle w:val="TAC"/>
              <w:rPr>
                <w:ins w:id="2922" w:author="Huawei" w:date="2021-05-27T14:55:00Z"/>
              </w:rPr>
            </w:pPr>
          </w:p>
        </w:tc>
        <w:tc>
          <w:tcPr>
            <w:tcW w:w="1985" w:type="dxa"/>
            <w:vAlign w:val="center"/>
          </w:tcPr>
          <w:p w14:paraId="1CB30280" w14:textId="77777777" w:rsidR="00574E8E" w:rsidRPr="0039343F" w:rsidRDefault="00574E8E" w:rsidP="000E0432">
            <w:pPr>
              <w:pStyle w:val="TAC"/>
              <w:rPr>
                <w:ins w:id="2923" w:author="Huawei" w:date="2021-05-27T14:55:00Z"/>
              </w:rPr>
            </w:pPr>
            <w:ins w:id="2924" w:author="Huawei" w:date="2021-05-27T14:55:00Z">
              <w:r w:rsidRPr="0039343F">
                <w:t>TDLC300-100 Low</w:t>
              </w:r>
            </w:ins>
          </w:p>
        </w:tc>
        <w:tc>
          <w:tcPr>
            <w:tcW w:w="1580" w:type="dxa"/>
            <w:vAlign w:val="center"/>
          </w:tcPr>
          <w:p w14:paraId="1A73AEA3" w14:textId="77777777" w:rsidR="00574E8E" w:rsidRPr="0039343F" w:rsidRDefault="00574E8E" w:rsidP="000E0432">
            <w:pPr>
              <w:pStyle w:val="TAC"/>
              <w:rPr>
                <w:ins w:id="2925" w:author="Huawei" w:date="2021-05-27T14:55:00Z"/>
                <w:lang w:eastAsia="zh-CN"/>
              </w:rPr>
            </w:pPr>
            <w:ins w:id="2926" w:author="Huawei" w:date="2021-05-27T14:55:00Z">
              <w:r>
                <w:rPr>
                  <w:lang w:eastAsia="zh-CN"/>
                </w:rPr>
                <w:t>D-FR1-A.2.3-14</w:t>
              </w:r>
            </w:ins>
          </w:p>
        </w:tc>
        <w:tc>
          <w:tcPr>
            <w:tcW w:w="1255" w:type="dxa"/>
            <w:vAlign w:val="center"/>
          </w:tcPr>
          <w:p w14:paraId="62FF574A" w14:textId="77777777" w:rsidR="00574E8E" w:rsidRPr="0039343F" w:rsidRDefault="00574E8E" w:rsidP="000E0432">
            <w:pPr>
              <w:pStyle w:val="TAC"/>
              <w:rPr>
                <w:ins w:id="2927" w:author="Huawei" w:date="2021-05-27T14:55:00Z"/>
              </w:rPr>
            </w:pPr>
            <w:ins w:id="2928" w:author="Huawei" w:date="2021-05-27T14:55:00Z">
              <w:r w:rsidRPr="0039343F">
                <w:t>pos1</w:t>
              </w:r>
            </w:ins>
          </w:p>
        </w:tc>
        <w:tc>
          <w:tcPr>
            <w:tcW w:w="1134" w:type="dxa"/>
            <w:vAlign w:val="center"/>
          </w:tcPr>
          <w:p w14:paraId="78C494EF" w14:textId="77777777" w:rsidR="00574E8E" w:rsidRPr="0039343F" w:rsidRDefault="00574E8E" w:rsidP="000E0432">
            <w:pPr>
              <w:pStyle w:val="TAC"/>
              <w:rPr>
                <w:ins w:id="2929" w:author="Huawei" w:date="2021-05-27T14:55:00Z"/>
              </w:rPr>
            </w:pPr>
            <w:ins w:id="2930" w:author="Huawei" w:date="2021-05-27T14:55:00Z">
              <w:r w:rsidRPr="0039343F">
                <w:t>7.1</w:t>
              </w:r>
            </w:ins>
          </w:p>
        </w:tc>
      </w:tr>
    </w:tbl>
    <w:p w14:paraId="1B29B6C2" w14:textId="77777777" w:rsidR="000E0432" w:rsidRPr="0039343F" w:rsidRDefault="000E0432" w:rsidP="000E0432">
      <w:pPr>
        <w:rPr>
          <w:ins w:id="2931" w:author="Huawei" w:date="2021-05-27T14:55:00Z"/>
          <w:lang w:eastAsia="zh-CN"/>
        </w:rPr>
      </w:pPr>
    </w:p>
    <w:p w14:paraId="2A54E707" w14:textId="77777777" w:rsidR="000E0432" w:rsidRDefault="000E0432" w:rsidP="000E0432">
      <w:pPr>
        <w:pStyle w:val="40"/>
        <w:rPr>
          <w:ins w:id="2932" w:author="Huawei" w:date="2021-05-27T14:55:00Z"/>
          <w:rFonts w:eastAsia="Malgun Gothic"/>
        </w:rPr>
      </w:pPr>
      <w:ins w:id="2933" w:author="Huawei" w:date="2021-05-27T14:55:00Z">
        <w:r w:rsidRPr="00B454A0">
          <w:rPr>
            <w:rFonts w:eastAsia="Malgun Gothic"/>
          </w:rPr>
          <w:t>8.</w:t>
        </w:r>
        <w:r>
          <w:rPr>
            <w:rFonts w:eastAsia="Malgun Gothic"/>
          </w:rPr>
          <w:t>1</w:t>
        </w:r>
        <w:r w:rsidRPr="00B454A0">
          <w:rPr>
            <w:rFonts w:eastAsia="Malgun Gothic"/>
          </w:rPr>
          <w:t>.</w:t>
        </w:r>
        <w:r>
          <w:rPr>
            <w:rFonts w:eastAsia="Malgun Gothic"/>
          </w:rPr>
          <w:t>2</w:t>
        </w:r>
        <w:r w:rsidRPr="00B454A0">
          <w:rPr>
            <w:rFonts w:eastAsia="Malgun Gothic"/>
          </w:rPr>
          <w:t>.</w:t>
        </w:r>
        <w:r>
          <w:rPr>
            <w:rFonts w:eastAsia="Malgun Gothic"/>
          </w:rPr>
          <w:t>2</w:t>
        </w:r>
        <w:r w:rsidRPr="00B454A0">
          <w:rPr>
            <w:rFonts w:eastAsia="Malgun Gothic"/>
          </w:rPr>
          <w:tab/>
        </w:r>
        <w:r w:rsidRPr="006E58D8">
          <w:rPr>
            <w:rFonts w:eastAsia="Malgun Gothic"/>
          </w:rPr>
          <w:t xml:space="preserve">Requirements for PUSCH with transform precoding </w:t>
        </w:r>
        <w:r>
          <w:rPr>
            <w:rFonts w:eastAsia="Malgun Gothic"/>
          </w:rPr>
          <w:t>enabled</w:t>
        </w:r>
      </w:ins>
    </w:p>
    <w:p w14:paraId="162FB403" w14:textId="77777777" w:rsidR="000E0432" w:rsidRDefault="000E0432" w:rsidP="000E0432">
      <w:pPr>
        <w:pStyle w:val="5"/>
        <w:rPr>
          <w:ins w:id="2934" w:author="Huawei" w:date="2021-05-27T14:55:00Z"/>
          <w:lang w:eastAsia="en-GB"/>
        </w:rPr>
      </w:pPr>
      <w:ins w:id="2935" w:author="Huawei" w:date="2021-05-27T14:55:00Z">
        <w:r>
          <w:rPr>
            <w:lang w:eastAsia="en-GB"/>
          </w:rPr>
          <w:t>8</w:t>
        </w:r>
        <w:r w:rsidRPr="00EE4A40">
          <w:rPr>
            <w:lang w:eastAsia="en-GB"/>
          </w:rPr>
          <w:t>.</w:t>
        </w:r>
        <w:r>
          <w:rPr>
            <w:lang w:eastAsia="en-GB"/>
          </w:rPr>
          <w:t>1</w:t>
        </w:r>
        <w:r w:rsidRPr="00EE4A40">
          <w:rPr>
            <w:lang w:eastAsia="en-GB"/>
          </w:rPr>
          <w:t>.</w:t>
        </w:r>
        <w:r>
          <w:rPr>
            <w:lang w:eastAsia="en-GB"/>
          </w:rPr>
          <w:t>2</w:t>
        </w:r>
        <w:r w:rsidRPr="00EE4A40">
          <w:rPr>
            <w:lang w:eastAsia="en-GB"/>
          </w:rPr>
          <w:t>.</w:t>
        </w:r>
        <w:r>
          <w:rPr>
            <w:lang w:eastAsia="en-GB"/>
          </w:rPr>
          <w:t>2</w:t>
        </w:r>
        <w:r w:rsidRPr="00EE4A40">
          <w:rPr>
            <w:lang w:eastAsia="en-GB"/>
          </w:rPr>
          <w:t>.</w:t>
        </w:r>
        <w:r>
          <w:rPr>
            <w:lang w:eastAsia="en-GB"/>
          </w:rPr>
          <w:t>1</w:t>
        </w:r>
        <w:r>
          <w:rPr>
            <w:lang w:eastAsia="en-GB"/>
          </w:rPr>
          <w:tab/>
          <w:t>General</w:t>
        </w:r>
      </w:ins>
    </w:p>
    <w:p w14:paraId="3F19A0F8" w14:textId="77777777" w:rsidR="000E0432" w:rsidRPr="00B054F4" w:rsidRDefault="000E0432" w:rsidP="000E0432">
      <w:pPr>
        <w:rPr>
          <w:ins w:id="2936" w:author="Huawei" w:date="2021-05-27T14:55:00Z"/>
        </w:rPr>
      </w:pPr>
      <w:ins w:id="2937" w:author="Huawei" w:date="2021-05-27T14:55:00Z">
        <w:r w:rsidRPr="00B054F4">
          <w:t>The performance requirement of PUSCH is determined by a minimum required throughput for a given SNR. The required throughput is expressed as a fraction of maximum throughput for the FRCs listed in annex A. The performance requirements assume HARQ retransmissions.</w:t>
        </w:r>
      </w:ins>
    </w:p>
    <w:p w14:paraId="554127AE" w14:textId="77777777" w:rsidR="000E0432" w:rsidRPr="00B054F4" w:rsidRDefault="000E0432" w:rsidP="000E0432">
      <w:pPr>
        <w:pStyle w:val="TH"/>
        <w:rPr>
          <w:ins w:id="2938" w:author="Huawei" w:date="2021-05-27T14:55:00Z"/>
        </w:rPr>
      </w:pPr>
      <w:ins w:id="2939" w:author="Huawei" w:date="2021-05-27T14:55:00Z">
        <w:r w:rsidRPr="00B054F4">
          <w:t>Table 8.1.2</w:t>
        </w:r>
        <w:r w:rsidRPr="00B054F4">
          <w:rPr>
            <w:lang w:eastAsia="zh-CN"/>
          </w:rPr>
          <w:t>.2.1</w:t>
        </w:r>
        <w:r w:rsidRPr="00B054F4">
          <w:t>-1: Test parameters for testing PUSCH</w:t>
        </w:r>
      </w:ins>
    </w:p>
    <w:tbl>
      <w:tblPr>
        <w:tblStyle w:val="afff4"/>
        <w:tblW w:w="0" w:type="auto"/>
        <w:jc w:val="center"/>
        <w:tblInd w:w="0" w:type="dxa"/>
        <w:tblLayout w:type="fixed"/>
        <w:tblLook w:val="04A0" w:firstRow="1" w:lastRow="0" w:firstColumn="1" w:lastColumn="0" w:noHBand="0" w:noVBand="1"/>
      </w:tblPr>
      <w:tblGrid>
        <w:gridCol w:w="1838"/>
        <w:gridCol w:w="5387"/>
        <w:gridCol w:w="2404"/>
      </w:tblGrid>
      <w:tr w:rsidR="000E0432" w:rsidRPr="00433F0D" w14:paraId="5B6A5168" w14:textId="77777777" w:rsidTr="00616EE9">
        <w:trPr>
          <w:cantSplit/>
          <w:jc w:val="center"/>
          <w:ins w:id="2940" w:author="Huawei" w:date="2021-05-27T14:55:00Z"/>
        </w:trPr>
        <w:tc>
          <w:tcPr>
            <w:tcW w:w="7225" w:type="dxa"/>
            <w:gridSpan w:val="2"/>
            <w:vAlign w:val="center"/>
          </w:tcPr>
          <w:p w14:paraId="3F9C1308" w14:textId="77777777" w:rsidR="000E0432" w:rsidRPr="00433F0D" w:rsidRDefault="000E0432" w:rsidP="000E0432">
            <w:pPr>
              <w:pStyle w:val="TAH"/>
              <w:rPr>
                <w:ins w:id="2941" w:author="Huawei" w:date="2021-05-27T14:55:00Z"/>
              </w:rPr>
            </w:pPr>
            <w:ins w:id="2942" w:author="Huawei" w:date="2021-05-27T14:55:00Z">
              <w:r w:rsidRPr="00433F0D">
                <w:t>Parameter</w:t>
              </w:r>
            </w:ins>
          </w:p>
        </w:tc>
        <w:tc>
          <w:tcPr>
            <w:tcW w:w="2404" w:type="dxa"/>
            <w:vAlign w:val="center"/>
          </w:tcPr>
          <w:p w14:paraId="6192E50F" w14:textId="77777777" w:rsidR="000E0432" w:rsidRPr="00433F0D" w:rsidRDefault="000E0432" w:rsidP="000E0432">
            <w:pPr>
              <w:pStyle w:val="TAH"/>
              <w:rPr>
                <w:ins w:id="2943" w:author="Huawei" w:date="2021-05-27T14:55:00Z"/>
              </w:rPr>
            </w:pPr>
            <w:ins w:id="2944" w:author="Huawei" w:date="2021-05-27T14:55:00Z">
              <w:r w:rsidRPr="00433F0D">
                <w:t>Value</w:t>
              </w:r>
            </w:ins>
          </w:p>
        </w:tc>
      </w:tr>
      <w:tr w:rsidR="000E0432" w:rsidRPr="00433F0D" w14:paraId="159A4250" w14:textId="77777777" w:rsidTr="00616EE9">
        <w:trPr>
          <w:cantSplit/>
          <w:jc w:val="center"/>
          <w:ins w:id="2945" w:author="Huawei" w:date="2021-05-27T14:55:00Z"/>
        </w:trPr>
        <w:tc>
          <w:tcPr>
            <w:tcW w:w="7225" w:type="dxa"/>
            <w:gridSpan w:val="2"/>
            <w:vAlign w:val="center"/>
          </w:tcPr>
          <w:p w14:paraId="18C1DE45" w14:textId="77777777" w:rsidR="000E0432" w:rsidRPr="00433F0D" w:rsidRDefault="000E0432" w:rsidP="000E0432">
            <w:pPr>
              <w:pStyle w:val="TAL"/>
              <w:rPr>
                <w:ins w:id="2946" w:author="Huawei" w:date="2021-05-27T14:55:00Z"/>
              </w:rPr>
            </w:pPr>
            <w:ins w:id="2947" w:author="Huawei" w:date="2021-05-27T14:55:00Z">
              <w:r w:rsidRPr="00433F0D">
                <w:t>Transform precoding</w:t>
              </w:r>
            </w:ins>
          </w:p>
        </w:tc>
        <w:tc>
          <w:tcPr>
            <w:tcW w:w="2404" w:type="dxa"/>
            <w:vAlign w:val="center"/>
          </w:tcPr>
          <w:p w14:paraId="6078CE96" w14:textId="77777777" w:rsidR="000E0432" w:rsidRPr="00433F0D" w:rsidRDefault="000E0432" w:rsidP="000E0432">
            <w:pPr>
              <w:pStyle w:val="TAC"/>
              <w:rPr>
                <w:ins w:id="2948" w:author="Huawei" w:date="2021-05-27T14:55:00Z"/>
              </w:rPr>
            </w:pPr>
            <w:ins w:id="2949" w:author="Huawei" w:date="2021-05-27T14:55:00Z">
              <w:r w:rsidRPr="00433F0D">
                <w:rPr>
                  <w:lang w:eastAsia="zh-CN"/>
                </w:rPr>
                <w:t>Enabled</w:t>
              </w:r>
            </w:ins>
          </w:p>
        </w:tc>
      </w:tr>
      <w:tr w:rsidR="000E0432" w:rsidRPr="00433F0D" w14:paraId="32B5B826" w14:textId="77777777" w:rsidTr="00616EE9">
        <w:trPr>
          <w:cantSplit/>
          <w:jc w:val="center"/>
          <w:ins w:id="2950" w:author="Huawei" w:date="2021-05-27T14:55:00Z"/>
        </w:trPr>
        <w:tc>
          <w:tcPr>
            <w:tcW w:w="7225" w:type="dxa"/>
            <w:gridSpan w:val="2"/>
            <w:vAlign w:val="center"/>
          </w:tcPr>
          <w:p w14:paraId="59EEA72A" w14:textId="77777777" w:rsidR="000E0432" w:rsidRPr="00433F0D" w:rsidRDefault="000E0432" w:rsidP="000E0432">
            <w:pPr>
              <w:pStyle w:val="TAL"/>
              <w:rPr>
                <w:ins w:id="2951" w:author="Huawei" w:date="2021-05-27T14:55:00Z"/>
              </w:rPr>
            </w:pPr>
            <w:ins w:id="2952" w:author="Huawei" w:date="2021-05-27T14:55:00Z">
              <w:r>
                <w:t>Cyclic Prefix</w:t>
              </w:r>
            </w:ins>
          </w:p>
        </w:tc>
        <w:tc>
          <w:tcPr>
            <w:tcW w:w="2404" w:type="dxa"/>
            <w:vAlign w:val="center"/>
          </w:tcPr>
          <w:p w14:paraId="338FE7A0" w14:textId="77777777" w:rsidR="000E0432" w:rsidRPr="00433F0D" w:rsidRDefault="000E0432" w:rsidP="000E0432">
            <w:pPr>
              <w:pStyle w:val="TAC"/>
              <w:rPr>
                <w:ins w:id="2953" w:author="Huawei" w:date="2021-05-27T14:55:00Z"/>
                <w:lang w:eastAsia="zh-CN"/>
              </w:rPr>
            </w:pPr>
            <w:ins w:id="2954" w:author="Huawei" w:date="2021-05-27T14:55:00Z">
              <w:r>
                <w:rPr>
                  <w:lang w:eastAsia="zh-CN"/>
                </w:rPr>
                <w:t>Normal</w:t>
              </w:r>
            </w:ins>
          </w:p>
        </w:tc>
      </w:tr>
      <w:tr w:rsidR="000E0432" w:rsidRPr="00B054F4" w14:paraId="37C3E536" w14:textId="77777777" w:rsidTr="00616EE9">
        <w:trPr>
          <w:cantSplit/>
          <w:jc w:val="center"/>
          <w:ins w:id="2955" w:author="Huawei" w:date="2021-05-27T14:55:00Z"/>
        </w:trPr>
        <w:tc>
          <w:tcPr>
            <w:tcW w:w="7225" w:type="dxa"/>
            <w:gridSpan w:val="2"/>
            <w:vAlign w:val="center"/>
          </w:tcPr>
          <w:p w14:paraId="0066472D" w14:textId="77777777" w:rsidR="000E0432" w:rsidRPr="00433F0D" w:rsidRDefault="000E0432" w:rsidP="000E0432">
            <w:pPr>
              <w:pStyle w:val="TAL"/>
              <w:rPr>
                <w:ins w:id="2956" w:author="Huawei" w:date="2021-05-27T14:55:00Z"/>
              </w:rPr>
            </w:pPr>
            <w:ins w:id="2957" w:author="Huawei" w:date="2021-05-27T14:55:00Z">
              <w:r w:rsidRPr="00433F0D">
                <w:t>Default TDD UL-DL pattern (Note 1)</w:t>
              </w:r>
            </w:ins>
          </w:p>
        </w:tc>
        <w:tc>
          <w:tcPr>
            <w:tcW w:w="2404" w:type="dxa"/>
            <w:vAlign w:val="center"/>
          </w:tcPr>
          <w:p w14:paraId="6EC533C1" w14:textId="77777777" w:rsidR="000E0432" w:rsidRPr="00433F0D" w:rsidRDefault="000E0432" w:rsidP="000E0432">
            <w:pPr>
              <w:pStyle w:val="TAC"/>
              <w:rPr>
                <w:ins w:id="2958" w:author="Huawei" w:date="2021-05-27T14:55:00Z"/>
              </w:rPr>
            </w:pPr>
            <w:ins w:id="2959" w:author="Huawei" w:date="2021-05-27T14:55:00Z">
              <w:r w:rsidRPr="00433F0D">
                <w:t>15 kHz SCS:</w:t>
              </w:r>
            </w:ins>
          </w:p>
          <w:p w14:paraId="1E5F6BFA" w14:textId="77777777" w:rsidR="000E0432" w:rsidRPr="00433F0D" w:rsidRDefault="000E0432" w:rsidP="000E0432">
            <w:pPr>
              <w:pStyle w:val="TAC"/>
              <w:rPr>
                <w:ins w:id="2960" w:author="Huawei" w:date="2021-05-27T14:55:00Z"/>
              </w:rPr>
            </w:pPr>
            <w:ins w:id="2961" w:author="Huawei" w:date="2021-05-27T14:55:00Z">
              <w:r w:rsidRPr="00433F0D">
                <w:t>3D1S1U, S=10D:2G:2U</w:t>
              </w:r>
            </w:ins>
          </w:p>
          <w:p w14:paraId="4DBE173B" w14:textId="77777777" w:rsidR="000E0432" w:rsidRPr="00433F0D" w:rsidRDefault="000E0432" w:rsidP="000E0432">
            <w:pPr>
              <w:pStyle w:val="TAC"/>
              <w:rPr>
                <w:ins w:id="2962" w:author="Huawei" w:date="2021-05-27T14:55:00Z"/>
              </w:rPr>
            </w:pPr>
            <w:ins w:id="2963" w:author="Huawei" w:date="2021-05-27T14:55:00Z">
              <w:r w:rsidRPr="00433F0D">
                <w:t>30 kHz SCS:</w:t>
              </w:r>
            </w:ins>
          </w:p>
          <w:p w14:paraId="108E223B" w14:textId="77777777" w:rsidR="000E0432" w:rsidRPr="00433F0D" w:rsidRDefault="000E0432" w:rsidP="000E0432">
            <w:pPr>
              <w:pStyle w:val="TAC"/>
              <w:rPr>
                <w:ins w:id="2964" w:author="Huawei" w:date="2021-05-27T14:55:00Z"/>
              </w:rPr>
            </w:pPr>
            <w:ins w:id="2965" w:author="Huawei" w:date="2021-05-27T14:55:00Z">
              <w:r w:rsidRPr="00433F0D">
                <w:t>7D1S2U, S=6D:4G:4U</w:t>
              </w:r>
            </w:ins>
          </w:p>
        </w:tc>
      </w:tr>
      <w:tr w:rsidR="00616EE9" w:rsidRPr="00433F0D" w14:paraId="7C822D44" w14:textId="77777777" w:rsidTr="00616EE9">
        <w:trPr>
          <w:cantSplit/>
          <w:jc w:val="center"/>
          <w:ins w:id="2966" w:author="Huawei" w:date="2021-05-27T14:55:00Z"/>
        </w:trPr>
        <w:tc>
          <w:tcPr>
            <w:tcW w:w="1838" w:type="dxa"/>
            <w:vMerge w:val="restart"/>
            <w:vAlign w:val="center"/>
          </w:tcPr>
          <w:p w14:paraId="713D0FCC" w14:textId="77777777" w:rsidR="00616EE9" w:rsidRPr="00433F0D" w:rsidRDefault="00616EE9" w:rsidP="000E0432">
            <w:pPr>
              <w:pStyle w:val="TAL"/>
              <w:rPr>
                <w:ins w:id="2967" w:author="Huawei" w:date="2021-05-27T14:55:00Z"/>
              </w:rPr>
            </w:pPr>
            <w:ins w:id="2968" w:author="Huawei" w:date="2021-05-27T14:55:00Z">
              <w:r w:rsidRPr="00433F0D">
                <w:t>HARQ</w:t>
              </w:r>
            </w:ins>
          </w:p>
        </w:tc>
        <w:tc>
          <w:tcPr>
            <w:tcW w:w="5387" w:type="dxa"/>
            <w:vAlign w:val="center"/>
          </w:tcPr>
          <w:p w14:paraId="4E93F461" w14:textId="77777777" w:rsidR="00616EE9" w:rsidRPr="00433F0D" w:rsidRDefault="00616EE9" w:rsidP="000E0432">
            <w:pPr>
              <w:pStyle w:val="TAL"/>
              <w:rPr>
                <w:ins w:id="2969" w:author="Huawei" w:date="2021-05-27T14:55:00Z"/>
              </w:rPr>
            </w:pPr>
            <w:ins w:id="2970" w:author="Huawei" w:date="2021-05-27T14:55:00Z">
              <w:r w:rsidRPr="00433F0D">
                <w:t>Maximum number of HARQ transmissions</w:t>
              </w:r>
            </w:ins>
          </w:p>
        </w:tc>
        <w:tc>
          <w:tcPr>
            <w:tcW w:w="2404" w:type="dxa"/>
            <w:vAlign w:val="center"/>
          </w:tcPr>
          <w:p w14:paraId="1D12FD0A" w14:textId="77777777" w:rsidR="00616EE9" w:rsidRPr="00433F0D" w:rsidRDefault="00616EE9" w:rsidP="000E0432">
            <w:pPr>
              <w:pStyle w:val="TAC"/>
              <w:rPr>
                <w:ins w:id="2971" w:author="Huawei" w:date="2021-05-27T14:55:00Z"/>
              </w:rPr>
            </w:pPr>
            <w:ins w:id="2972" w:author="Huawei" w:date="2021-05-27T14:55:00Z">
              <w:r w:rsidRPr="00433F0D">
                <w:t>4</w:t>
              </w:r>
            </w:ins>
          </w:p>
        </w:tc>
      </w:tr>
      <w:tr w:rsidR="00616EE9" w:rsidRPr="00433F0D" w14:paraId="2D8396F3" w14:textId="77777777" w:rsidTr="00616EE9">
        <w:trPr>
          <w:cantSplit/>
          <w:jc w:val="center"/>
          <w:ins w:id="2973" w:author="Huawei" w:date="2021-05-27T14:55:00Z"/>
        </w:trPr>
        <w:tc>
          <w:tcPr>
            <w:tcW w:w="1838" w:type="dxa"/>
            <w:vMerge/>
            <w:tcBorders>
              <w:bottom w:val="single" w:sz="4" w:space="0" w:color="auto"/>
            </w:tcBorders>
            <w:vAlign w:val="center"/>
          </w:tcPr>
          <w:p w14:paraId="290F723B" w14:textId="77777777" w:rsidR="00616EE9" w:rsidRPr="00433F0D" w:rsidRDefault="00616EE9" w:rsidP="000E0432">
            <w:pPr>
              <w:pStyle w:val="TAL"/>
              <w:rPr>
                <w:ins w:id="2974" w:author="Huawei" w:date="2021-05-27T14:55:00Z"/>
              </w:rPr>
            </w:pPr>
          </w:p>
        </w:tc>
        <w:tc>
          <w:tcPr>
            <w:tcW w:w="5387" w:type="dxa"/>
            <w:vAlign w:val="center"/>
          </w:tcPr>
          <w:p w14:paraId="509E03E5" w14:textId="77777777" w:rsidR="00616EE9" w:rsidRPr="00433F0D" w:rsidRDefault="00616EE9" w:rsidP="000E0432">
            <w:pPr>
              <w:pStyle w:val="TAL"/>
              <w:rPr>
                <w:ins w:id="2975" w:author="Huawei" w:date="2021-05-27T14:55:00Z"/>
              </w:rPr>
            </w:pPr>
            <w:ins w:id="2976" w:author="Huawei" w:date="2021-05-27T14:55:00Z">
              <w:r w:rsidRPr="00433F0D">
                <w:t>RV sequence</w:t>
              </w:r>
            </w:ins>
          </w:p>
        </w:tc>
        <w:tc>
          <w:tcPr>
            <w:tcW w:w="2404" w:type="dxa"/>
            <w:vAlign w:val="center"/>
          </w:tcPr>
          <w:p w14:paraId="59084673" w14:textId="77777777" w:rsidR="00616EE9" w:rsidRPr="00433F0D" w:rsidRDefault="00616EE9" w:rsidP="000E0432">
            <w:pPr>
              <w:pStyle w:val="TAC"/>
              <w:rPr>
                <w:ins w:id="2977" w:author="Huawei" w:date="2021-05-27T14:55:00Z"/>
              </w:rPr>
            </w:pPr>
            <w:ins w:id="2978" w:author="Huawei" w:date="2021-05-27T14:55:00Z">
              <w:r w:rsidRPr="00433F0D">
                <w:rPr>
                  <w:lang w:val="fr-FR"/>
                </w:rPr>
                <w:t>0, 2, 3, 1</w:t>
              </w:r>
            </w:ins>
          </w:p>
        </w:tc>
      </w:tr>
      <w:tr w:rsidR="00616EE9" w:rsidRPr="00433F0D" w14:paraId="738061E3" w14:textId="77777777" w:rsidTr="00616EE9">
        <w:trPr>
          <w:cantSplit/>
          <w:jc w:val="center"/>
          <w:ins w:id="2979" w:author="Huawei" w:date="2021-05-27T14:55:00Z"/>
        </w:trPr>
        <w:tc>
          <w:tcPr>
            <w:tcW w:w="1838" w:type="dxa"/>
            <w:vMerge w:val="restart"/>
            <w:vAlign w:val="center"/>
          </w:tcPr>
          <w:p w14:paraId="2C42B4B5" w14:textId="77777777" w:rsidR="00616EE9" w:rsidRPr="00433F0D" w:rsidRDefault="00616EE9" w:rsidP="000E0432">
            <w:pPr>
              <w:pStyle w:val="TAL"/>
              <w:rPr>
                <w:ins w:id="2980" w:author="Huawei" w:date="2021-05-27T14:55:00Z"/>
              </w:rPr>
            </w:pPr>
            <w:ins w:id="2981" w:author="Huawei" w:date="2021-05-27T14:55:00Z">
              <w:r w:rsidRPr="00433F0D">
                <w:t>DM-RS</w:t>
              </w:r>
            </w:ins>
          </w:p>
        </w:tc>
        <w:tc>
          <w:tcPr>
            <w:tcW w:w="5387" w:type="dxa"/>
            <w:vAlign w:val="center"/>
          </w:tcPr>
          <w:p w14:paraId="161B41B9" w14:textId="77777777" w:rsidR="00616EE9" w:rsidRPr="00433F0D" w:rsidRDefault="00616EE9" w:rsidP="000E0432">
            <w:pPr>
              <w:pStyle w:val="TAL"/>
              <w:rPr>
                <w:ins w:id="2982" w:author="Huawei" w:date="2021-05-27T14:55:00Z"/>
              </w:rPr>
            </w:pPr>
            <w:ins w:id="2983" w:author="Huawei" w:date="2021-05-27T14:55:00Z">
              <w:r w:rsidRPr="00433F0D">
                <w:t>DM-RS configuration type</w:t>
              </w:r>
            </w:ins>
          </w:p>
        </w:tc>
        <w:tc>
          <w:tcPr>
            <w:tcW w:w="2404" w:type="dxa"/>
            <w:vAlign w:val="center"/>
          </w:tcPr>
          <w:p w14:paraId="2EB51200" w14:textId="77777777" w:rsidR="00616EE9" w:rsidRPr="00433F0D" w:rsidRDefault="00616EE9" w:rsidP="000E0432">
            <w:pPr>
              <w:pStyle w:val="TAC"/>
              <w:rPr>
                <w:ins w:id="2984" w:author="Huawei" w:date="2021-05-27T14:55:00Z"/>
              </w:rPr>
            </w:pPr>
            <w:ins w:id="2985" w:author="Huawei" w:date="2021-05-27T14:55:00Z">
              <w:r w:rsidRPr="00433F0D">
                <w:t>1</w:t>
              </w:r>
            </w:ins>
          </w:p>
        </w:tc>
      </w:tr>
      <w:tr w:rsidR="00616EE9" w:rsidRPr="00433F0D" w14:paraId="765B72A1" w14:textId="77777777" w:rsidTr="00616EE9">
        <w:trPr>
          <w:cantSplit/>
          <w:jc w:val="center"/>
          <w:ins w:id="2986" w:author="Huawei" w:date="2021-05-27T14:55:00Z"/>
        </w:trPr>
        <w:tc>
          <w:tcPr>
            <w:tcW w:w="1838" w:type="dxa"/>
            <w:vMerge/>
            <w:vAlign w:val="center"/>
          </w:tcPr>
          <w:p w14:paraId="1F384424" w14:textId="77777777" w:rsidR="00616EE9" w:rsidRPr="00433F0D" w:rsidRDefault="00616EE9" w:rsidP="000E0432">
            <w:pPr>
              <w:pStyle w:val="TAL"/>
              <w:rPr>
                <w:ins w:id="2987" w:author="Huawei" w:date="2021-05-27T14:55:00Z"/>
              </w:rPr>
            </w:pPr>
          </w:p>
        </w:tc>
        <w:tc>
          <w:tcPr>
            <w:tcW w:w="5387" w:type="dxa"/>
            <w:vAlign w:val="center"/>
          </w:tcPr>
          <w:p w14:paraId="4C9AEA86" w14:textId="77777777" w:rsidR="00616EE9" w:rsidRPr="00433F0D" w:rsidRDefault="00616EE9" w:rsidP="000E0432">
            <w:pPr>
              <w:pStyle w:val="TAL"/>
              <w:rPr>
                <w:ins w:id="2988" w:author="Huawei" w:date="2021-05-27T14:55:00Z"/>
              </w:rPr>
            </w:pPr>
            <w:ins w:id="2989" w:author="Huawei" w:date="2021-05-27T14:55:00Z">
              <w:r w:rsidRPr="00433F0D">
                <w:t>DM-RS duration</w:t>
              </w:r>
            </w:ins>
          </w:p>
        </w:tc>
        <w:tc>
          <w:tcPr>
            <w:tcW w:w="2404" w:type="dxa"/>
            <w:vAlign w:val="center"/>
          </w:tcPr>
          <w:p w14:paraId="6E240186" w14:textId="77777777" w:rsidR="00616EE9" w:rsidRPr="00433F0D" w:rsidRDefault="00616EE9" w:rsidP="000E0432">
            <w:pPr>
              <w:pStyle w:val="TAC"/>
              <w:rPr>
                <w:ins w:id="2990" w:author="Huawei" w:date="2021-05-27T14:55:00Z"/>
              </w:rPr>
            </w:pPr>
            <w:ins w:id="2991" w:author="Huawei" w:date="2021-05-27T14:55:00Z">
              <w:r w:rsidRPr="00433F0D">
                <w:t>single-symbol DM-RS</w:t>
              </w:r>
            </w:ins>
          </w:p>
        </w:tc>
      </w:tr>
      <w:tr w:rsidR="00616EE9" w:rsidRPr="00433F0D" w14:paraId="1CE959FE" w14:textId="77777777" w:rsidTr="00616EE9">
        <w:trPr>
          <w:cantSplit/>
          <w:jc w:val="center"/>
          <w:ins w:id="2992" w:author="Huawei" w:date="2021-05-27T14:55:00Z"/>
        </w:trPr>
        <w:tc>
          <w:tcPr>
            <w:tcW w:w="1838" w:type="dxa"/>
            <w:vMerge/>
            <w:vAlign w:val="center"/>
          </w:tcPr>
          <w:p w14:paraId="2D497B8E" w14:textId="77777777" w:rsidR="00616EE9" w:rsidRPr="00433F0D" w:rsidRDefault="00616EE9" w:rsidP="000E0432">
            <w:pPr>
              <w:pStyle w:val="TAL"/>
              <w:rPr>
                <w:ins w:id="2993" w:author="Huawei" w:date="2021-05-27T14:55:00Z"/>
              </w:rPr>
            </w:pPr>
          </w:p>
        </w:tc>
        <w:tc>
          <w:tcPr>
            <w:tcW w:w="5387" w:type="dxa"/>
            <w:vAlign w:val="center"/>
          </w:tcPr>
          <w:p w14:paraId="7715D42B" w14:textId="77777777" w:rsidR="00616EE9" w:rsidRPr="00433F0D" w:rsidRDefault="00616EE9" w:rsidP="000E0432">
            <w:pPr>
              <w:pStyle w:val="TAL"/>
              <w:rPr>
                <w:ins w:id="2994" w:author="Huawei" w:date="2021-05-27T14:55:00Z"/>
              </w:rPr>
            </w:pPr>
            <w:ins w:id="2995" w:author="Huawei" w:date="2021-05-27T14:55:00Z">
              <w:r w:rsidRPr="00433F0D">
                <w:rPr>
                  <w:rFonts w:eastAsia="等线"/>
                  <w:lang w:eastAsia="zh-CN"/>
                </w:rPr>
                <w:t>A</w:t>
              </w:r>
              <w:r w:rsidRPr="00433F0D">
                <w:t>dditional DM-RS position</w:t>
              </w:r>
            </w:ins>
          </w:p>
        </w:tc>
        <w:tc>
          <w:tcPr>
            <w:tcW w:w="2404" w:type="dxa"/>
            <w:vAlign w:val="center"/>
          </w:tcPr>
          <w:p w14:paraId="1B7970CE" w14:textId="77777777" w:rsidR="00616EE9" w:rsidRPr="00433F0D" w:rsidRDefault="00616EE9" w:rsidP="000E0432">
            <w:pPr>
              <w:pStyle w:val="TAC"/>
              <w:rPr>
                <w:ins w:id="2996" w:author="Huawei" w:date="2021-05-27T14:55:00Z"/>
              </w:rPr>
            </w:pPr>
            <w:ins w:id="2997" w:author="Huawei" w:date="2021-05-27T14:55:00Z">
              <w:r w:rsidRPr="00433F0D">
                <w:t>pos1</w:t>
              </w:r>
            </w:ins>
          </w:p>
        </w:tc>
      </w:tr>
      <w:tr w:rsidR="00616EE9" w:rsidRPr="00433F0D" w14:paraId="34FB7A9D" w14:textId="77777777" w:rsidTr="00616EE9">
        <w:trPr>
          <w:cantSplit/>
          <w:jc w:val="center"/>
          <w:ins w:id="2998" w:author="Huawei" w:date="2021-05-27T14:55:00Z"/>
        </w:trPr>
        <w:tc>
          <w:tcPr>
            <w:tcW w:w="1838" w:type="dxa"/>
            <w:vMerge/>
            <w:vAlign w:val="center"/>
          </w:tcPr>
          <w:p w14:paraId="3F2E1FDE" w14:textId="77777777" w:rsidR="00616EE9" w:rsidRPr="00433F0D" w:rsidRDefault="00616EE9" w:rsidP="000E0432">
            <w:pPr>
              <w:pStyle w:val="TAL"/>
              <w:rPr>
                <w:ins w:id="2999" w:author="Huawei" w:date="2021-05-27T14:55:00Z"/>
              </w:rPr>
            </w:pPr>
          </w:p>
        </w:tc>
        <w:tc>
          <w:tcPr>
            <w:tcW w:w="5387" w:type="dxa"/>
            <w:vAlign w:val="center"/>
          </w:tcPr>
          <w:p w14:paraId="67896322" w14:textId="77777777" w:rsidR="00616EE9" w:rsidRPr="00433F0D" w:rsidRDefault="00616EE9" w:rsidP="000E0432">
            <w:pPr>
              <w:pStyle w:val="TAL"/>
              <w:rPr>
                <w:ins w:id="3000" w:author="Huawei" w:date="2021-05-27T14:55:00Z"/>
                <w:rFonts w:eastAsia="等线" w:cs="Arial"/>
                <w:szCs w:val="18"/>
                <w:lang w:eastAsia="zh-CN"/>
              </w:rPr>
            </w:pPr>
            <w:ins w:id="3001" w:author="Huawei" w:date="2021-05-27T14:55:00Z">
              <w:r w:rsidRPr="00433F0D">
                <w:t>Number of DM-RS CDM group(s) without data</w:t>
              </w:r>
            </w:ins>
          </w:p>
        </w:tc>
        <w:tc>
          <w:tcPr>
            <w:tcW w:w="2404" w:type="dxa"/>
            <w:vAlign w:val="center"/>
          </w:tcPr>
          <w:p w14:paraId="1CAD073D" w14:textId="77777777" w:rsidR="00616EE9" w:rsidRPr="00433F0D" w:rsidRDefault="00616EE9" w:rsidP="000E0432">
            <w:pPr>
              <w:pStyle w:val="TAC"/>
              <w:rPr>
                <w:ins w:id="3002" w:author="Huawei" w:date="2021-05-27T14:55:00Z"/>
              </w:rPr>
            </w:pPr>
            <w:ins w:id="3003" w:author="Huawei" w:date="2021-05-27T14:55:00Z">
              <w:r w:rsidRPr="00433F0D">
                <w:t>2</w:t>
              </w:r>
            </w:ins>
          </w:p>
        </w:tc>
      </w:tr>
      <w:tr w:rsidR="00616EE9" w:rsidRPr="00433F0D" w14:paraId="3D2CA0DA" w14:textId="77777777" w:rsidTr="00616EE9">
        <w:trPr>
          <w:cantSplit/>
          <w:jc w:val="center"/>
          <w:ins w:id="3004" w:author="Huawei" w:date="2021-05-27T14:55:00Z"/>
        </w:trPr>
        <w:tc>
          <w:tcPr>
            <w:tcW w:w="1838" w:type="dxa"/>
            <w:vMerge/>
            <w:vAlign w:val="center"/>
          </w:tcPr>
          <w:p w14:paraId="2E9BAF81" w14:textId="77777777" w:rsidR="00616EE9" w:rsidRPr="00433F0D" w:rsidRDefault="00616EE9" w:rsidP="000E0432">
            <w:pPr>
              <w:pStyle w:val="TAL"/>
              <w:rPr>
                <w:ins w:id="3005" w:author="Huawei" w:date="2021-05-27T14:55:00Z"/>
              </w:rPr>
            </w:pPr>
          </w:p>
        </w:tc>
        <w:tc>
          <w:tcPr>
            <w:tcW w:w="5387" w:type="dxa"/>
            <w:vAlign w:val="center"/>
          </w:tcPr>
          <w:p w14:paraId="25A8B2DE" w14:textId="77777777" w:rsidR="00616EE9" w:rsidRPr="00433F0D" w:rsidRDefault="00616EE9" w:rsidP="000E0432">
            <w:pPr>
              <w:pStyle w:val="TAL"/>
              <w:rPr>
                <w:ins w:id="3006" w:author="Huawei" w:date="2021-05-27T14:55:00Z"/>
              </w:rPr>
            </w:pPr>
            <w:ins w:id="3007" w:author="Huawei" w:date="2021-05-27T14:55:00Z">
              <w:r w:rsidRPr="00433F0D">
                <w:t>Ratio of PUSCH EPRE to DM-RS EPRE</w:t>
              </w:r>
            </w:ins>
          </w:p>
        </w:tc>
        <w:tc>
          <w:tcPr>
            <w:tcW w:w="2404" w:type="dxa"/>
            <w:vAlign w:val="center"/>
          </w:tcPr>
          <w:p w14:paraId="53E2C1AB" w14:textId="77777777" w:rsidR="00616EE9" w:rsidRPr="00433F0D" w:rsidRDefault="00616EE9" w:rsidP="000E0432">
            <w:pPr>
              <w:pStyle w:val="TAC"/>
              <w:rPr>
                <w:ins w:id="3008" w:author="Huawei" w:date="2021-05-27T14:55:00Z"/>
              </w:rPr>
            </w:pPr>
            <w:ins w:id="3009" w:author="Huawei" w:date="2021-05-27T14:55:00Z">
              <w:r w:rsidRPr="00433F0D">
                <w:rPr>
                  <w:lang w:eastAsia="zh-CN"/>
                </w:rPr>
                <w:t>-3 dB</w:t>
              </w:r>
            </w:ins>
          </w:p>
        </w:tc>
      </w:tr>
      <w:tr w:rsidR="00616EE9" w:rsidRPr="00433F0D" w14:paraId="572A741C" w14:textId="77777777" w:rsidTr="00616EE9">
        <w:trPr>
          <w:cantSplit/>
          <w:jc w:val="center"/>
          <w:ins w:id="3010" w:author="Huawei" w:date="2021-05-27T14:55:00Z"/>
        </w:trPr>
        <w:tc>
          <w:tcPr>
            <w:tcW w:w="1838" w:type="dxa"/>
            <w:vMerge/>
            <w:vAlign w:val="center"/>
          </w:tcPr>
          <w:p w14:paraId="74239BF7" w14:textId="77777777" w:rsidR="00616EE9" w:rsidRPr="00433F0D" w:rsidRDefault="00616EE9" w:rsidP="000E0432">
            <w:pPr>
              <w:pStyle w:val="TAL"/>
              <w:rPr>
                <w:ins w:id="3011" w:author="Huawei" w:date="2021-05-27T14:55:00Z"/>
              </w:rPr>
            </w:pPr>
          </w:p>
        </w:tc>
        <w:tc>
          <w:tcPr>
            <w:tcW w:w="5387" w:type="dxa"/>
            <w:vAlign w:val="center"/>
          </w:tcPr>
          <w:p w14:paraId="15234B98" w14:textId="77777777" w:rsidR="00616EE9" w:rsidRPr="00433F0D" w:rsidRDefault="00616EE9" w:rsidP="000E0432">
            <w:pPr>
              <w:pStyle w:val="TAL"/>
              <w:rPr>
                <w:ins w:id="3012" w:author="Huawei" w:date="2021-05-27T14:55:00Z"/>
              </w:rPr>
            </w:pPr>
            <w:ins w:id="3013" w:author="Huawei" w:date="2021-05-27T14:55:00Z">
              <w:r w:rsidRPr="00433F0D">
                <w:t>DM-RS port(s)</w:t>
              </w:r>
            </w:ins>
          </w:p>
        </w:tc>
        <w:tc>
          <w:tcPr>
            <w:tcW w:w="2404" w:type="dxa"/>
            <w:vAlign w:val="center"/>
          </w:tcPr>
          <w:p w14:paraId="0617B940" w14:textId="77777777" w:rsidR="00616EE9" w:rsidRPr="00433F0D" w:rsidRDefault="00616EE9" w:rsidP="000E0432">
            <w:pPr>
              <w:pStyle w:val="TAC"/>
              <w:rPr>
                <w:ins w:id="3014" w:author="Huawei" w:date="2021-05-27T14:55:00Z"/>
              </w:rPr>
            </w:pPr>
            <w:ins w:id="3015" w:author="Huawei" w:date="2021-05-27T14:55:00Z">
              <w:r w:rsidRPr="00433F0D">
                <w:t>0</w:t>
              </w:r>
            </w:ins>
          </w:p>
        </w:tc>
      </w:tr>
      <w:tr w:rsidR="00616EE9" w:rsidRPr="00831E0A" w14:paraId="2448055B" w14:textId="77777777" w:rsidTr="00616EE9">
        <w:trPr>
          <w:cantSplit/>
          <w:jc w:val="center"/>
          <w:ins w:id="3016" w:author="Huawei" w:date="2021-05-27T14:55:00Z"/>
        </w:trPr>
        <w:tc>
          <w:tcPr>
            <w:tcW w:w="1838" w:type="dxa"/>
            <w:vMerge/>
            <w:tcBorders>
              <w:bottom w:val="single" w:sz="4" w:space="0" w:color="auto"/>
            </w:tcBorders>
            <w:vAlign w:val="center"/>
          </w:tcPr>
          <w:p w14:paraId="12B5484A" w14:textId="77777777" w:rsidR="00616EE9" w:rsidRPr="00433F0D" w:rsidRDefault="00616EE9" w:rsidP="000E0432">
            <w:pPr>
              <w:pStyle w:val="TAL"/>
              <w:rPr>
                <w:ins w:id="3017" w:author="Huawei" w:date="2021-05-27T14:55:00Z"/>
              </w:rPr>
            </w:pPr>
          </w:p>
        </w:tc>
        <w:tc>
          <w:tcPr>
            <w:tcW w:w="5387" w:type="dxa"/>
            <w:vAlign w:val="center"/>
          </w:tcPr>
          <w:p w14:paraId="4FA30ADC" w14:textId="77777777" w:rsidR="00616EE9" w:rsidRPr="00433F0D" w:rsidRDefault="00616EE9" w:rsidP="000E0432">
            <w:pPr>
              <w:pStyle w:val="TAL"/>
              <w:rPr>
                <w:ins w:id="3018" w:author="Huawei" w:date="2021-05-27T14:55:00Z"/>
              </w:rPr>
            </w:pPr>
            <w:ins w:id="3019" w:author="Huawei" w:date="2021-05-27T14:55:00Z">
              <w:r w:rsidRPr="00433F0D">
                <w:t>DM-RS sequence generation</w:t>
              </w:r>
            </w:ins>
          </w:p>
        </w:tc>
        <w:tc>
          <w:tcPr>
            <w:tcW w:w="2404" w:type="dxa"/>
            <w:vAlign w:val="center"/>
          </w:tcPr>
          <w:p w14:paraId="3CE47ACE" w14:textId="77777777" w:rsidR="00616EE9" w:rsidRPr="00433F0D" w:rsidRDefault="00616EE9" w:rsidP="000E0432">
            <w:pPr>
              <w:pStyle w:val="TAC"/>
              <w:rPr>
                <w:ins w:id="3020" w:author="Huawei" w:date="2021-05-27T14:55:00Z"/>
              </w:rPr>
            </w:pPr>
            <w:ins w:id="3021" w:author="Huawei" w:date="2021-05-27T14:55:00Z">
              <w:r w:rsidRPr="00433F0D">
                <w:t>N</w:t>
              </w:r>
              <w:r w:rsidRPr="00433F0D">
                <w:rPr>
                  <w:vertAlign w:val="subscript"/>
                </w:rPr>
                <w:t>ID</w:t>
              </w:r>
              <w:r w:rsidRPr="00433F0D">
                <w:rPr>
                  <w:vertAlign w:val="superscript"/>
                </w:rPr>
                <w:t>0</w:t>
              </w:r>
              <w:r w:rsidRPr="00433F0D">
                <w:t>=0, group hopping and sequence hopping are disabled</w:t>
              </w:r>
            </w:ins>
          </w:p>
        </w:tc>
      </w:tr>
      <w:tr w:rsidR="00616EE9" w:rsidRPr="00433F0D" w14:paraId="48FAA57B" w14:textId="77777777" w:rsidTr="00616EE9">
        <w:trPr>
          <w:cantSplit/>
          <w:jc w:val="center"/>
          <w:ins w:id="3022" w:author="Huawei" w:date="2021-05-27T14:55:00Z"/>
        </w:trPr>
        <w:tc>
          <w:tcPr>
            <w:tcW w:w="1838" w:type="dxa"/>
            <w:vMerge w:val="restart"/>
            <w:vAlign w:val="center"/>
          </w:tcPr>
          <w:p w14:paraId="7A0249B3" w14:textId="2BDADC91" w:rsidR="00616EE9" w:rsidRPr="00433F0D" w:rsidRDefault="00616EE9" w:rsidP="000E0432">
            <w:pPr>
              <w:pStyle w:val="TAL"/>
              <w:rPr>
                <w:ins w:id="3023" w:author="Huawei" w:date="2021-05-27T14:55:00Z"/>
              </w:rPr>
            </w:pPr>
            <w:ins w:id="3024" w:author="Huawei" w:date="2021-05-27T14:55:00Z">
              <w:r w:rsidRPr="00433F0D">
                <w:t>Time domain resource</w:t>
              </w:r>
            </w:ins>
            <w:ins w:id="3025" w:author="Huawei_Modify_After_Meeting" w:date="2021-05-27T15:54:00Z">
              <w:r>
                <w:t xml:space="preserve"> </w:t>
              </w:r>
            </w:ins>
            <w:ins w:id="3026" w:author="Huawei" w:date="2021-05-27T14:55:00Z">
              <w:r w:rsidRPr="00433F0D">
                <w:t>assignment</w:t>
              </w:r>
            </w:ins>
          </w:p>
        </w:tc>
        <w:tc>
          <w:tcPr>
            <w:tcW w:w="5387" w:type="dxa"/>
            <w:vAlign w:val="center"/>
          </w:tcPr>
          <w:p w14:paraId="44D24978" w14:textId="77777777" w:rsidR="00616EE9" w:rsidRPr="00433F0D" w:rsidRDefault="00616EE9" w:rsidP="000E0432">
            <w:pPr>
              <w:pStyle w:val="TAL"/>
              <w:rPr>
                <w:ins w:id="3027" w:author="Huawei" w:date="2021-05-27T14:55:00Z"/>
              </w:rPr>
            </w:pPr>
            <w:ins w:id="3028" w:author="Huawei" w:date="2021-05-27T14:55:00Z">
              <w:r w:rsidRPr="00433F0D">
                <w:rPr>
                  <w:rFonts w:eastAsia="Batang"/>
                </w:rPr>
                <w:t>PUSCH mapping type</w:t>
              </w:r>
            </w:ins>
          </w:p>
        </w:tc>
        <w:tc>
          <w:tcPr>
            <w:tcW w:w="2404" w:type="dxa"/>
            <w:vAlign w:val="center"/>
          </w:tcPr>
          <w:p w14:paraId="52595ABB" w14:textId="77777777" w:rsidR="00616EE9" w:rsidRPr="00433F0D" w:rsidRDefault="00616EE9" w:rsidP="000E0432">
            <w:pPr>
              <w:pStyle w:val="TAC"/>
              <w:rPr>
                <w:ins w:id="3029" w:author="Huawei" w:date="2021-05-27T14:55:00Z"/>
              </w:rPr>
            </w:pPr>
            <w:ins w:id="3030" w:author="Huawei" w:date="2021-05-27T14:55:00Z">
              <w:r w:rsidRPr="00433F0D">
                <w:t>A, B</w:t>
              </w:r>
            </w:ins>
          </w:p>
        </w:tc>
      </w:tr>
      <w:tr w:rsidR="00616EE9" w:rsidRPr="00433F0D" w14:paraId="00893D65" w14:textId="77777777" w:rsidTr="00616EE9">
        <w:trPr>
          <w:cantSplit/>
          <w:jc w:val="center"/>
          <w:ins w:id="3031" w:author="Huawei" w:date="2021-05-27T14:55:00Z"/>
        </w:trPr>
        <w:tc>
          <w:tcPr>
            <w:tcW w:w="1838" w:type="dxa"/>
            <w:vMerge/>
            <w:vAlign w:val="center"/>
          </w:tcPr>
          <w:p w14:paraId="52AB2897" w14:textId="05EF3367" w:rsidR="00616EE9" w:rsidRPr="00433F0D" w:rsidRDefault="00616EE9" w:rsidP="000E0432">
            <w:pPr>
              <w:pStyle w:val="TAL"/>
              <w:rPr>
                <w:ins w:id="3032" w:author="Huawei" w:date="2021-05-27T14:55:00Z"/>
              </w:rPr>
            </w:pPr>
          </w:p>
        </w:tc>
        <w:tc>
          <w:tcPr>
            <w:tcW w:w="5387" w:type="dxa"/>
            <w:vAlign w:val="center"/>
          </w:tcPr>
          <w:p w14:paraId="0B40F895" w14:textId="77777777" w:rsidR="00616EE9" w:rsidRPr="00433F0D" w:rsidRDefault="00616EE9" w:rsidP="000E0432">
            <w:pPr>
              <w:pStyle w:val="TAL"/>
              <w:rPr>
                <w:ins w:id="3033" w:author="Huawei" w:date="2021-05-27T14:55:00Z"/>
                <w:rFonts w:eastAsia="Batang"/>
              </w:rPr>
            </w:pPr>
            <w:ins w:id="3034" w:author="Huawei" w:date="2021-05-27T14:55:00Z">
              <w:r w:rsidRPr="00433F0D">
                <w:t>Start symbol</w:t>
              </w:r>
            </w:ins>
          </w:p>
        </w:tc>
        <w:tc>
          <w:tcPr>
            <w:tcW w:w="2404" w:type="dxa"/>
            <w:vAlign w:val="center"/>
          </w:tcPr>
          <w:p w14:paraId="568D29CB" w14:textId="77777777" w:rsidR="00616EE9" w:rsidRPr="00433F0D" w:rsidRDefault="00616EE9" w:rsidP="000E0432">
            <w:pPr>
              <w:pStyle w:val="TAC"/>
              <w:rPr>
                <w:ins w:id="3035" w:author="Huawei" w:date="2021-05-27T14:55:00Z"/>
              </w:rPr>
            </w:pPr>
            <w:ins w:id="3036" w:author="Huawei" w:date="2021-05-27T14:55:00Z">
              <w:r w:rsidRPr="00433F0D">
                <w:t>0</w:t>
              </w:r>
            </w:ins>
          </w:p>
        </w:tc>
      </w:tr>
      <w:tr w:rsidR="00616EE9" w:rsidRPr="00433F0D" w14:paraId="6F9ED2F6" w14:textId="77777777" w:rsidTr="00616EE9">
        <w:trPr>
          <w:cantSplit/>
          <w:jc w:val="center"/>
          <w:ins w:id="3037" w:author="Huawei" w:date="2021-05-27T14:55:00Z"/>
        </w:trPr>
        <w:tc>
          <w:tcPr>
            <w:tcW w:w="1838" w:type="dxa"/>
            <w:vMerge/>
            <w:tcBorders>
              <w:bottom w:val="single" w:sz="4" w:space="0" w:color="auto"/>
            </w:tcBorders>
            <w:vAlign w:val="center"/>
          </w:tcPr>
          <w:p w14:paraId="2C050DB4" w14:textId="1D4D201F" w:rsidR="00616EE9" w:rsidRPr="00433F0D" w:rsidRDefault="00616EE9" w:rsidP="000E0432">
            <w:pPr>
              <w:pStyle w:val="TAL"/>
              <w:rPr>
                <w:ins w:id="3038" w:author="Huawei" w:date="2021-05-27T14:55:00Z"/>
              </w:rPr>
            </w:pPr>
          </w:p>
        </w:tc>
        <w:tc>
          <w:tcPr>
            <w:tcW w:w="5387" w:type="dxa"/>
            <w:vAlign w:val="center"/>
          </w:tcPr>
          <w:p w14:paraId="58EB8D34" w14:textId="77777777" w:rsidR="00616EE9" w:rsidRPr="00433F0D" w:rsidRDefault="00616EE9" w:rsidP="000E0432">
            <w:pPr>
              <w:pStyle w:val="TAL"/>
              <w:rPr>
                <w:ins w:id="3039" w:author="Huawei" w:date="2021-05-27T14:55:00Z"/>
              </w:rPr>
            </w:pPr>
            <w:ins w:id="3040" w:author="Huawei" w:date="2021-05-27T14:55:00Z">
              <w:r w:rsidRPr="00433F0D">
                <w:t>Allocation length</w:t>
              </w:r>
            </w:ins>
          </w:p>
        </w:tc>
        <w:tc>
          <w:tcPr>
            <w:tcW w:w="2404" w:type="dxa"/>
            <w:vAlign w:val="center"/>
          </w:tcPr>
          <w:p w14:paraId="5F94EEED" w14:textId="77777777" w:rsidR="00616EE9" w:rsidRPr="00433F0D" w:rsidRDefault="00616EE9" w:rsidP="000E0432">
            <w:pPr>
              <w:pStyle w:val="TAC"/>
              <w:rPr>
                <w:ins w:id="3041" w:author="Huawei" w:date="2021-05-27T14:55:00Z"/>
              </w:rPr>
            </w:pPr>
            <w:ins w:id="3042" w:author="Huawei" w:date="2021-05-27T14:55:00Z">
              <w:r w:rsidRPr="00433F0D">
                <w:t>14</w:t>
              </w:r>
            </w:ins>
          </w:p>
        </w:tc>
      </w:tr>
      <w:tr w:rsidR="00616EE9" w:rsidRPr="00B054F4" w14:paraId="2A45549D" w14:textId="77777777" w:rsidTr="00616EE9">
        <w:trPr>
          <w:cantSplit/>
          <w:jc w:val="center"/>
          <w:ins w:id="3043" w:author="Huawei" w:date="2021-05-27T14:55:00Z"/>
        </w:trPr>
        <w:tc>
          <w:tcPr>
            <w:tcW w:w="1838" w:type="dxa"/>
            <w:vMerge w:val="restart"/>
            <w:vAlign w:val="center"/>
          </w:tcPr>
          <w:p w14:paraId="3B10118B" w14:textId="77777777" w:rsidR="00616EE9" w:rsidRPr="00433F0D" w:rsidRDefault="00616EE9" w:rsidP="000E0432">
            <w:pPr>
              <w:pStyle w:val="TAL"/>
              <w:rPr>
                <w:ins w:id="3044" w:author="Huawei" w:date="2021-05-27T14:55:00Z"/>
              </w:rPr>
            </w:pPr>
            <w:ins w:id="3045" w:author="Huawei" w:date="2021-05-27T14:55:00Z">
              <w:r w:rsidRPr="00433F0D">
                <w:t>Frequency domain resource assignment</w:t>
              </w:r>
            </w:ins>
          </w:p>
        </w:tc>
        <w:tc>
          <w:tcPr>
            <w:tcW w:w="5387" w:type="dxa"/>
            <w:vAlign w:val="center"/>
          </w:tcPr>
          <w:p w14:paraId="727DC3CE" w14:textId="77777777" w:rsidR="00616EE9" w:rsidRPr="00433F0D" w:rsidRDefault="00616EE9" w:rsidP="000E0432">
            <w:pPr>
              <w:pStyle w:val="TAL"/>
              <w:rPr>
                <w:ins w:id="3046" w:author="Huawei" w:date="2021-05-27T14:55:00Z"/>
              </w:rPr>
            </w:pPr>
            <w:ins w:id="3047" w:author="Huawei" w:date="2021-05-27T14:55:00Z">
              <w:r w:rsidRPr="00433F0D">
                <w:t>RB assignment</w:t>
              </w:r>
            </w:ins>
          </w:p>
        </w:tc>
        <w:tc>
          <w:tcPr>
            <w:tcW w:w="2404" w:type="dxa"/>
            <w:vAlign w:val="center"/>
          </w:tcPr>
          <w:p w14:paraId="5DCDAC85" w14:textId="77777777" w:rsidR="00616EE9" w:rsidRPr="00433F0D" w:rsidRDefault="00616EE9" w:rsidP="000E0432">
            <w:pPr>
              <w:pStyle w:val="TAC"/>
              <w:rPr>
                <w:ins w:id="3048" w:author="Huawei" w:date="2021-05-27T14:55:00Z"/>
                <w:lang w:eastAsia="zh-CN"/>
              </w:rPr>
            </w:pPr>
            <w:ins w:id="3049" w:author="Huawei" w:date="2021-05-27T14:55:00Z">
              <w:r w:rsidRPr="00433F0D">
                <w:t>15 kHz SCS:</w:t>
              </w:r>
              <w:r w:rsidRPr="00433F0D">
                <w:rPr>
                  <w:lang w:eastAsia="zh-CN"/>
                </w:rPr>
                <w:t xml:space="preserve"> 25 PRBs in the middle of the test bandwidth</w:t>
              </w:r>
            </w:ins>
          </w:p>
          <w:p w14:paraId="36605FBB" w14:textId="77777777" w:rsidR="00616EE9" w:rsidRPr="00433F0D" w:rsidRDefault="00616EE9" w:rsidP="000E0432">
            <w:pPr>
              <w:pStyle w:val="TAC"/>
              <w:rPr>
                <w:ins w:id="3050" w:author="Huawei" w:date="2021-05-27T14:55:00Z"/>
              </w:rPr>
            </w:pPr>
            <w:ins w:id="3051" w:author="Huawei" w:date="2021-05-27T14:55:00Z">
              <w:r w:rsidRPr="00433F0D">
                <w:rPr>
                  <w:lang w:eastAsia="zh-CN"/>
                </w:rPr>
                <w:t xml:space="preserve"> </w:t>
              </w:r>
              <w:r w:rsidRPr="00433F0D">
                <w:t>30 kHz SCS:</w:t>
              </w:r>
              <w:r w:rsidRPr="00433F0D">
                <w:rPr>
                  <w:lang w:eastAsia="zh-CN"/>
                </w:rPr>
                <w:t xml:space="preserve"> 24 PRBs in the middle of the test bandwidth</w:t>
              </w:r>
            </w:ins>
          </w:p>
        </w:tc>
      </w:tr>
      <w:tr w:rsidR="00616EE9" w:rsidRPr="00433F0D" w14:paraId="74B89B9A" w14:textId="77777777" w:rsidTr="00616EE9">
        <w:trPr>
          <w:cantSplit/>
          <w:jc w:val="center"/>
          <w:ins w:id="3052" w:author="Huawei" w:date="2021-05-27T14:55:00Z"/>
        </w:trPr>
        <w:tc>
          <w:tcPr>
            <w:tcW w:w="1838" w:type="dxa"/>
            <w:vMerge/>
            <w:vAlign w:val="center"/>
          </w:tcPr>
          <w:p w14:paraId="40CBD00B" w14:textId="77777777" w:rsidR="00616EE9" w:rsidRPr="00433F0D" w:rsidRDefault="00616EE9" w:rsidP="000E0432">
            <w:pPr>
              <w:pStyle w:val="TAL"/>
              <w:rPr>
                <w:ins w:id="3053" w:author="Huawei" w:date="2021-05-27T14:55:00Z"/>
              </w:rPr>
            </w:pPr>
          </w:p>
        </w:tc>
        <w:tc>
          <w:tcPr>
            <w:tcW w:w="5387" w:type="dxa"/>
            <w:vAlign w:val="center"/>
          </w:tcPr>
          <w:p w14:paraId="65F91AFF" w14:textId="77777777" w:rsidR="00616EE9" w:rsidRPr="00433F0D" w:rsidRDefault="00616EE9" w:rsidP="000E0432">
            <w:pPr>
              <w:pStyle w:val="TAL"/>
              <w:rPr>
                <w:ins w:id="3054" w:author="Huawei" w:date="2021-05-27T14:55:00Z"/>
              </w:rPr>
            </w:pPr>
            <w:ins w:id="3055" w:author="Huawei" w:date="2021-05-27T14:55:00Z">
              <w:r w:rsidRPr="00433F0D">
                <w:t>Frequency hopping</w:t>
              </w:r>
            </w:ins>
          </w:p>
        </w:tc>
        <w:tc>
          <w:tcPr>
            <w:tcW w:w="2404" w:type="dxa"/>
            <w:vAlign w:val="center"/>
          </w:tcPr>
          <w:p w14:paraId="208DA326" w14:textId="77777777" w:rsidR="00616EE9" w:rsidRPr="00433F0D" w:rsidRDefault="00616EE9" w:rsidP="000E0432">
            <w:pPr>
              <w:pStyle w:val="TAC"/>
              <w:rPr>
                <w:ins w:id="3056" w:author="Huawei" w:date="2021-05-27T14:55:00Z"/>
              </w:rPr>
            </w:pPr>
            <w:ins w:id="3057" w:author="Huawei" w:date="2021-05-27T14:55:00Z">
              <w:r w:rsidRPr="00433F0D">
                <w:t>Disabled</w:t>
              </w:r>
            </w:ins>
          </w:p>
        </w:tc>
      </w:tr>
      <w:tr w:rsidR="000E0432" w:rsidRPr="00433F0D" w14:paraId="698C970D" w14:textId="77777777" w:rsidTr="00616EE9">
        <w:trPr>
          <w:cantSplit/>
          <w:jc w:val="center"/>
          <w:ins w:id="3058" w:author="Huawei" w:date="2021-05-27T14:55:00Z"/>
        </w:trPr>
        <w:tc>
          <w:tcPr>
            <w:tcW w:w="7225" w:type="dxa"/>
            <w:gridSpan w:val="2"/>
            <w:vAlign w:val="center"/>
          </w:tcPr>
          <w:p w14:paraId="693668FD" w14:textId="77777777" w:rsidR="000E0432" w:rsidRPr="00433F0D" w:rsidRDefault="000E0432" w:rsidP="000E0432">
            <w:pPr>
              <w:pStyle w:val="TAL"/>
              <w:rPr>
                <w:ins w:id="3059" w:author="Huawei" w:date="2021-05-27T14:55:00Z"/>
              </w:rPr>
            </w:pPr>
            <w:ins w:id="3060" w:author="Huawei" w:date="2021-05-27T14:55:00Z">
              <w:r w:rsidRPr="00433F0D">
                <w:t>Code block group based PUSCH transmission</w:t>
              </w:r>
            </w:ins>
          </w:p>
        </w:tc>
        <w:tc>
          <w:tcPr>
            <w:tcW w:w="2404" w:type="dxa"/>
            <w:vAlign w:val="center"/>
          </w:tcPr>
          <w:p w14:paraId="6766B076" w14:textId="77777777" w:rsidR="000E0432" w:rsidRPr="00433F0D" w:rsidRDefault="000E0432" w:rsidP="000E0432">
            <w:pPr>
              <w:pStyle w:val="TAC"/>
              <w:rPr>
                <w:ins w:id="3061" w:author="Huawei" w:date="2021-05-27T14:55:00Z"/>
              </w:rPr>
            </w:pPr>
            <w:ins w:id="3062" w:author="Huawei" w:date="2021-05-27T14:55:00Z">
              <w:r w:rsidRPr="00433F0D">
                <w:t>Disabled</w:t>
              </w:r>
            </w:ins>
          </w:p>
        </w:tc>
      </w:tr>
      <w:tr w:rsidR="000E0432" w:rsidRPr="00B054F4" w14:paraId="77AD79B4" w14:textId="77777777" w:rsidTr="00616EE9">
        <w:trPr>
          <w:cantSplit/>
          <w:jc w:val="center"/>
          <w:ins w:id="3063" w:author="Huawei" w:date="2021-05-27T14:55:00Z"/>
        </w:trPr>
        <w:tc>
          <w:tcPr>
            <w:tcW w:w="9629" w:type="dxa"/>
            <w:gridSpan w:val="3"/>
            <w:vAlign w:val="center"/>
          </w:tcPr>
          <w:p w14:paraId="518BB50C" w14:textId="77777777" w:rsidR="000E0432" w:rsidRPr="00433F0D" w:rsidRDefault="000E0432" w:rsidP="000E0432">
            <w:pPr>
              <w:pStyle w:val="TAN"/>
              <w:rPr>
                <w:ins w:id="3064" w:author="Huawei" w:date="2021-05-27T14:55:00Z"/>
              </w:rPr>
            </w:pPr>
            <w:ins w:id="3065" w:author="Huawei" w:date="2021-05-27T14:55:00Z">
              <w:r w:rsidRPr="00433F0D">
                <w:t>NOTE 1</w:t>
              </w:r>
              <w:r w:rsidRPr="00433F0D">
                <w:rPr>
                  <w:rFonts w:hint="eastAsia"/>
                  <w:lang w:eastAsia="zh-CN"/>
                </w:rPr>
                <w:t>:</w:t>
              </w:r>
              <w:r w:rsidRPr="00433F0D">
                <w:tab/>
                <w:t>The same requirements are applicable to FDD and TDD with different UL-DL patterns.</w:t>
              </w:r>
            </w:ins>
          </w:p>
        </w:tc>
      </w:tr>
    </w:tbl>
    <w:p w14:paraId="5522E141" w14:textId="77777777" w:rsidR="000E0432" w:rsidRPr="00B054F4" w:rsidRDefault="000E0432" w:rsidP="000E0432">
      <w:pPr>
        <w:rPr>
          <w:ins w:id="3066" w:author="Huawei" w:date="2021-05-27T14:55:00Z"/>
        </w:rPr>
      </w:pPr>
    </w:p>
    <w:p w14:paraId="362865FD" w14:textId="77777777" w:rsidR="000E0432" w:rsidRPr="00B054F4" w:rsidRDefault="000E0432" w:rsidP="000E0432">
      <w:pPr>
        <w:rPr>
          <w:ins w:id="3067" w:author="Huawei" w:date="2021-05-27T14:55:00Z"/>
        </w:rPr>
      </w:pPr>
    </w:p>
    <w:p w14:paraId="46DD598D" w14:textId="77777777" w:rsidR="000E0432" w:rsidRDefault="000E0432" w:rsidP="000E0432">
      <w:pPr>
        <w:pStyle w:val="5"/>
        <w:rPr>
          <w:ins w:id="3068" w:author="Huawei" w:date="2021-05-27T14:55:00Z"/>
          <w:lang w:eastAsia="en-GB"/>
        </w:rPr>
      </w:pPr>
      <w:ins w:id="3069" w:author="Huawei" w:date="2021-05-27T14:55:00Z">
        <w:r>
          <w:rPr>
            <w:lang w:eastAsia="en-GB"/>
          </w:rPr>
          <w:t>8</w:t>
        </w:r>
        <w:r w:rsidRPr="00EE4A40">
          <w:rPr>
            <w:lang w:eastAsia="en-GB"/>
          </w:rPr>
          <w:t>.</w:t>
        </w:r>
        <w:r>
          <w:rPr>
            <w:lang w:eastAsia="en-GB"/>
          </w:rPr>
          <w:t>1</w:t>
        </w:r>
        <w:r w:rsidRPr="00EE4A40">
          <w:rPr>
            <w:lang w:eastAsia="en-GB"/>
          </w:rPr>
          <w:t>.</w:t>
        </w:r>
        <w:r>
          <w:rPr>
            <w:lang w:eastAsia="en-GB"/>
          </w:rPr>
          <w:t>2</w:t>
        </w:r>
        <w:r w:rsidRPr="00EE4A40">
          <w:rPr>
            <w:lang w:eastAsia="en-GB"/>
          </w:rPr>
          <w:t>.</w:t>
        </w:r>
        <w:r>
          <w:rPr>
            <w:lang w:eastAsia="en-GB"/>
          </w:rPr>
          <w:t>2</w:t>
        </w:r>
        <w:r w:rsidRPr="00EE4A40">
          <w:rPr>
            <w:lang w:eastAsia="en-GB"/>
          </w:rPr>
          <w:t>.</w:t>
        </w:r>
        <w:r>
          <w:rPr>
            <w:lang w:eastAsia="en-GB"/>
          </w:rPr>
          <w:t>2</w:t>
        </w:r>
        <w:r>
          <w:rPr>
            <w:lang w:eastAsia="en-GB"/>
          </w:rPr>
          <w:tab/>
          <w:t>Minimum requirements</w:t>
        </w:r>
      </w:ins>
    </w:p>
    <w:p w14:paraId="34C14A5E" w14:textId="77777777" w:rsidR="000E0432" w:rsidRPr="00B054F4" w:rsidRDefault="000E0432" w:rsidP="000E0432">
      <w:pPr>
        <w:rPr>
          <w:ins w:id="3070" w:author="Huawei" w:date="2021-05-27T14:55:00Z"/>
        </w:rPr>
      </w:pPr>
      <w:ins w:id="3071" w:author="Huawei" w:date="2021-05-27T14:55:00Z">
        <w:r w:rsidRPr="00B054F4">
          <w:t xml:space="preserve">The throughput shall be equal to or larger than </w:t>
        </w:r>
        <w:r>
          <w:t>70% of the</w:t>
        </w:r>
        <w:r w:rsidRPr="00B054F4">
          <w:t xml:space="preserve"> maximum throughput for the FRCs stated in tables 8.1.</w:t>
        </w:r>
        <w:r w:rsidRPr="00B054F4">
          <w:rPr>
            <w:lang w:eastAsia="zh-CN"/>
          </w:rPr>
          <w:t>2.2.2</w:t>
        </w:r>
        <w:r w:rsidRPr="00B054F4">
          <w:t>-1 to 8.1.</w:t>
        </w:r>
        <w:r w:rsidRPr="00B054F4">
          <w:rPr>
            <w:lang w:eastAsia="zh-CN"/>
          </w:rPr>
          <w:t>2.2.2</w:t>
        </w:r>
        <w:r w:rsidRPr="00B054F4">
          <w:t>-</w:t>
        </w:r>
        <w:r w:rsidRPr="00B054F4">
          <w:rPr>
            <w:lang w:eastAsia="zh-CN"/>
          </w:rPr>
          <w:t>4</w:t>
        </w:r>
        <w:r w:rsidRPr="00B054F4">
          <w:t xml:space="preserve"> at the given SNR. FRCs are defined in annex A.</w:t>
        </w:r>
      </w:ins>
    </w:p>
    <w:p w14:paraId="764ED14F" w14:textId="77777777" w:rsidR="000E0432" w:rsidRPr="00B054F4" w:rsidRDefault="000E0432" w:rsidP="000E0432">
      <w:pPr>
        <w:rPr>
          <w:ins w:id="3072" w:author="Huawei" w:date="2021-05-27T14:55:00Z"/>
          <w:lang w:eastAsia="zh-CN"/>
        </w:rPr>
      </w:pPr>
    </w:p>
    <w:p w14:paraId="48C0C9BF" w14:textId="77777777" w:rsidR="000E0432" w:rsidRPr="00B054F4" w:rsidRDefault="000E0432" w:rsidP="000E0432">
      <w:pPr>
        <w:pStyle w:val="TH"/>
        <w:rPr>
          <w:ins w:id="3073" w:author="Huawei" w:date="2021-05-27T14:55:00Z"/>
          <w:lang w:eastAsia="zh-CN"/>
        </w:rPr>
      </w:pPr>
      <w:ins w:id="3074" w:author="Huawei" w:date="2021-05-27T14:55:00Z">
        <w:r w:rsidRPr="00B054F4">
          <w:t>Table 8.1.2.2.2-1: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t xml:space="preserve"> </w:t>
        </w:r>
        <w:r w:rsidRPr="00B054F4">
          <w:rPr>
            <w:lang w:eastAsia="zh-CN"/>
          </w:rPr>
          <w:t>T</w:t>
        </w:r>
        <w:r w:rsidRPr="00B054F4">
          <w:rPr>
            <w:rFonts w:eastAsia="Batang"/>
          </w:rPr>
          <w:t>ype A</w:t>
        </w:r>
        <w:r w:rsidRPr="00B054F4">
          <w:t>, 5 MHz channel bandwidth</w:t>
        </w:r>
        <w:r w:rsidRPr="00B054F4">
          <w:rPr>
            <w:lang w:eastAsia="zh-CN"/>
          </w:rPr>
          <w:t>, 15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570"/>
        <w:gridCol w:w="1265"/>
        <w:gridCol w:w="1134"/>
      </w:tblGrid>
      <w:tr w:rsidR="000E0432" w:rsidRPr="006A39F9" w14:paraId="203D91DC" w14:textId="77777777" w:rsidTr="00616EE9">
        <w:trPr>
          <w:cantSplit/>
          <w:jc w:val="center"/>
          <w:ins w:id="3075" w:author="Huawei" w:date="2021-05-27T14:55:00Z"/>
        </w:trPr>
        <w:tc>
          <w:tcPr>
            <w:tcW w:w="1007" w:type="dxa"/>
            <w:tcBorders>
              <w:bottom w:val="single" w:sz="4" w:space="0" w:color="auto"/>
            </w:tcBorders>
            <w:vAlign w:val="center"/>
          </w:tcPr>
          <w:p w14:paraId="27087C94" w14:textId="77777777" w:rsidR="000E0432" w:rsidRPr="006A39F9" w:rsidRDefault="000E0432" w:rsidP="000E0432">
            <w:pPr>
              <w:pStyle w:val="TAH"/>
              <w:rPr>
                <w:ins w:id="3076" w:author="Huawei" w:date="2021-05-27T14:55:00Z"/>
              </w:rPr>
            </w:pPr>
            <w:ins w:id="3077" w:author="Huawei" w:date="2021-05-27T14:55:00Z">
              <w:r w:rsidRPr="006A39F9">
                <w:t>Number of TX antennas</w:t>
              </w:r>
            </w:ins>
          </w:p>
        </w:tc>
        <w:tc>
          <w:tcPr>
            <w:tcW w:w="1093" w:type="dxa"/>
            <w:tcBorders>
              <w:bottom w:val="single" w:sz="4" w:space="0" w:color="auto"/>
            </w:tcBorders>
            <w:vAlign w:val="center"/>
          </w:tcPr>
          <w:p w14:paraId="0BA00B97" w14:textId="77777777" w:rsidR="000E0432" w:rsidRPr="006A39F9" w:rsidRDefault="000E0432" w:rsidP="000E0432">
            <w:pPr>
              <w:pStyle w:val="TAH"/>
              <w:rPr>
                <w:ins w:id="3078" w:author="Huawei" w:date="2021-05-27T14:55:00Z"/>
              </w:rPr>
            </w:pPr>
            <w:ins w:id="3079" w:author="Huawei" w:date="2021-05-27T14:55:00Z">
              <w:r w:rsidRPr="006A39F9">
                <w:t xml:space="preserve">Number of </w:t>
              </w:r>
              <w:r>
                <w:t>Demodulation Branches</w:t>
              </w:r>
            </w:ins>
          </w:p>
        </w:tc>
        <w:tc>
          <w:tcPr>
            <w:tcW w:w="1985" w:type="dxa"/>
            <w:tcBorders>
              <w:bottom w:val="single" w:sz="4" w:space="0" w:color="auto"/>
            </w:tcBorders>
            <w:vAlign w:val="center"/>
          </w:tcPr>
          <w:p w14:paraId="15E960D2" w14:textId="6A4FF0E8" w:rsidR="000E0432" w:rsidRPr="006A39F9" w:rsidRDefault="000E0432" w:rsidP="000E0432">
            <w:pPr>
              <w:pStyle w:val="TAH"/>
              <w:rPr>
                <w:ins w:id="3080" w:author="Huawei" w:date="2021-05-27T14:55:00Z"/>
              </w:rPr>
            </w:pPr>
            <w:ins w:id="3081" w:author="Huawei" w:date="2021-05-27T14:55:00Z">
              <w:r w:rsidRPr="006A39F9">
                <w:t xml:space="preserve">Propagation conditions and correlation matrix (Annex </w:t>
              </w:r>
            </w:ins>
            <w:ins w:id="3082" w:author="Huawei_Modify_After_Meeting" w:date="2021-05-27T17:13:00Z">
              <w:r w:rsidR="00402AA3">
                <w:t>TBA</w:t>
              </w:r>
            </w:ins>
            <w:ins w:id="3083" w:author="Huawei" w:date="2021-05-27T14:55:00Z">
              <w:del w:id="3084" w:author="Huawei_Modify_After_Meeting" w:date="2021-05-27T17:13:00Z">
                <w:r w:rsidRPr="006A39F9" w:rsidDel="00402AA3">
                  <w:delText>G</w:delText>
                </w:r>
              </w:del>
              <w:r w:rsidRPr="006A39F9">
                <w:t>)</w:t>
              </w:r>
            </w:ins>
          </w:p>
        </w:tc>
        <w:tc>
          <w:tcPr>
            <w:tcW w:w="1570" w:type="dxa"/>
            <w:tcBorders>
              <w:bottom w:val="single" w:sz="4" w:space="0" w:color="auto"/>
            </w:tcBorders>
            <w:vAlign w:val="center"/>
          </w:tcPr>
          <w:p w14:paraId="35341E46" w14:textId="77777777" w:rsidR="000E0432" w:rsidRPr="006A39F9" w:rsidRDefault="000E0432" w:rsidP="000E0432">
            <w:pPr>
              <w:pStyle w:val="TAH"/>
              <w:rPr>
                <w:ins w:id="3085" w:author="Huawei" w:date="2021-05-27T14:55:00Z"/>
              </w:rPr>
            </w:pPr>
            <w:ins w:id="3086" w:author="Huawei" w:date="2021-05-27T14:55:00Z">
              <w:r w:rsidRPr="006A39F9">
                <w:t>FRC</w:t>
              </w:r>
              <w:r w:rsidRPr="006A39F9">
                <w:br/>
                <w:t>(Annex A)</w:t>
              </w:r>
            </w:ins>
          </w:p>
        </w:tc>
        <w:tc>
          <w:tcPr>
            <w:tcW w:w="1265" w:type="dxa"/>
            <w:tcBorders>
              <w:bottom w:val="single" w:sz="4" w:space="0" w:color="auto"/>
            </w:tcBorders>
            <w:vAlign w:val="center"/>
          </w:tcPr>
          <w:p w14:paraId="2B7A2FEF" w14:textId="77777777" w:rsidR="000E0432" w:rsidRPr="006A39F9" w:rsidRDefault="000E0432" w:rsidP="000E0432">
            <w:pPr>
              <w:pStyle w:val="TAH"/>
              <w:rPr>
                <w:ins w:id="3087" w:author="Huawei" w:date="2021-05-27T14:55:00Z"/>
              </w:rPr>
            </w:pPr>
            <w:ins w:id="3088" w:author="Huawei" w:date="2021-05-27T14:55:00Z">
              <w:r w:rsidRPr="006A39F9">
                <w:t>Additional DM-RS position</w:t>
              </w:r>
            </w:ins>
          </w:p>
        </w:tc>
        <w:tc>
          <w:tcPr>
            <w:tcW w:w="1134" w:type="dxa"/>
            <w:tcBorders>
              <w:bottom w:val="single" w:sz="4" w:space="0" w:color="auto"/>
            </w:tcBorders>
            <w:vAlign w:val="center"/>
          </w:tcPr>
          <w:p w14:paraId="098DA8C3" w14:textId="77777777" w:rsidR="000E0432" w:rsidRPr="006A39F9" w:rsidRDefault="000E0432" w:rsidP="000E0432">
            <w:pPr>
              <w:pStyle w:val="TAH"/>
              <w:rPr>
                <w:ins w:id="3089" w:author="Huawei" w:date="2021-05-27T14:55:00Z"/>
              </w:rPr>
            </w:pPr>
            <w:ins w:id="3090" w:author="Huawei" w:date="2021-05-27T14:55:00Z">
              <w:r w:rsidRPr="006A39F9">
                <w:t>SNR</w:t>
              </w:r>
            </w:ins>
          </w:p>
          <w:p w14:paraId="1A8FF884" w14:textId="77777777" w:rsidR="000E0432" w:rsidRPr="006A39F9" w:rsidRDefault="000E0432" w:rsidP="000E0432">
            <w:pPr>
              <w:pStyle w:val="TAH"/>
              <w:rPr>
                <w:ins w:id="3091" w:author="Huawei" w:date="2021-05-27T14:55:00Z"/>
              </w:rPr>
            </w:pPr>
            <w:ins w:id="3092" w:author="Huawei" w:date="2021-05-27T14:55:00Z">
              <w:r w:rsidRPr="006A39F9">
                <w:t>(dB)</w:t>
              </w:r>
            </w:ins>
          </w:p>
        </w:tc>
      </w:tr>
      <w:tr w:rsidR="00616EE9" w:rsidRPr="006A39F9" w14:paraId="08BFDBD4" w14:textId="77777777" w:rsidTr="00616EE9">
        <w:trPr>
          <w:cantSplit/>
          <w:jc w:val="center"/>
          <w:ins w:id="3093" w:author="Huawei" w:date="2021-05-27T14:55:00Z"/>
        </w:trPr>
        <w:tc>
          <w:tcPr>
            <w:tcW w:w="1007" w:type="dxa"/>
            <w:vMerge w:val="restart"/>
            <w:vAlign w:val="center"/>
          </w:tcPr>
          <w:p w14:paraId="75115759" w14:textId="6B4E29A0" w:rsidR="00616EE9" w:rsidRPr="006A39F9" w:rsidRDefault="00616EE9" w:rsidP="000E0432">
            <w:pPr>
              <w:pStyle w:val="TAC"/>
              <w:rPr>
                <w:ins w:id="3094" w:author="Huawei" w:date="2021-05-27T14:55:00Z"/>
              </w:rPr>
            </w:pPr>
            <w:ins w:id="3095" w:author="Huawei" w:date="2021-05-27T14:55:00Z">
              <w:r w:rsidRPr="006A39F9">
                <w:t>1</w:t>
              </w:r>
            </w:ins>
          </w:p>
        </w:tc>
        <w:tc>
          <w:tcPr>
            <w:tcW w:w="1093" w:type="dxa"/>
            <w:tcBorders>
              <w:bottom w:val="single" w:sz="4" w:space="0" w:color="auto"/>
            </w:tcBorders>
            <w:vAlign w:val="center"/>
          </w:tcPr>
          <w:p w14:paraId="3550D48A" w14:textId="77777777" w:rsidR="00616EE9" w:rsidRPr="006A39F9" w:rsidRDefault="00616EE9" w:rsidP="000E0432">
            <w:pPr>
              <w:pStyle w:val="TAC"/>
              <w:rPr>
                <w:ins w:id="3096" w:author="Huawei" w:date="2021-05-27T14:55:00Z"/>
              </w:rPr>
            </w:pPr>
            <w:ins w:id="3097" w:author="Huawei" w:date="2021-05-27T14:55:00Z">
              <w:r w:rsidRPr="006A39F9">
                <w:t>2</w:t>
              </w:r>
            </w:ins>
          </w:p>
        </w:tc>
        <w:tc>
          <w:tcPr>
            <w:tcW w:w="1985" w:type="dxa"/>
            <w:tcBorders>
              <w:bottom w:val="single" w:sz="4" w:space="0" w:color="auto"/>
            </w:tcBorders>
            <w:vAlign w:val="center"/>
          </w:tcPr>
          <w:p w14:paraId="78F6787D" w14:textId="77777777" w:rsidR="00616EE9" w:rsidRPr="006A39F9" w:rsidRDefault="00616EE9" w:rsidP="000E0432">
            <w:pPr>
              <w:pStyle w:val="TAC"/>
              <w:rPr>
                <w:ins w:id="3098" w:author="Huawei" w:date="2021-05-27T14:55:00Z"/>
              </w:rPr>
            </w:pPr>
            <w:ins w:id="3099" w:author="Huawei" w:date="2021-05-27T14:55:00Z">
              <w:r w:rsidRPr="006A39F9">
                <w:t xml:space="preserve">TDLB100-400 </w:t>
              </w:r>
              <w:r w:rsidRPr="006A39F9">
                <w:rPr>
                  <w:rFonts w:cs="Arial"/>
                </w:rPr>
                <w:t>Low</w:t>
              </w:r>
            </w:ins>
          </w:p>
        </w:tc>
        <w:tc>
          <w:tcPr>
            <w:tcW w:w="1570" w:type="dxa"/>
            <w:tcBorders>
              <w:bottom w:val="single" w:sz="4" w:space="0" w:color="auto"/>
            </w:tcBorders>
            <w:vAlign w:val="center"/>
          </w:tcPr>
          <w:p w14:paraId="227942C1" w14:textId="77777777" w:rsidR="00616EE9" w:rsidRPr="006A39F9" w:rsidRDefault="00616EE9" w:rsidP="000E0432">
            <w:pPr>
              <w:pStyle w:val="TAC"/>
              <w:rPr>
                <w:ins w:id="3100" w:author="Huawei" w:date="2021-05-27T14:55:00Z"/>
              </w:rPr>
            </w:pPr>
            <w:ins w:id="3101" w:author="Huawei" w:date="2021-05-27T14:55:00Z">
              <w:r>
                <w:rPr>
                  <w:lang w:eastAsia="zh-CN"/>
                </w:rPr>
                <w:t>D-FR1-A.2.1-15</w:t>
              </w:r>
            </w:ins>
          </w:p>
        </w:tc>
        <w:tc>
          <w:tcPr>
            <w:tcW w:w="1265" w:type="dxa"/>
            <w:tcBorders>
              <w:bottom w:val="single" w:sz="4" w:space="0" w:color="auto"/>
            </w:tcBorders>
            <w:vAlign w:val="center"/>
          </w:tcPr>
          <w:p w14:paraId="2102BCF5" w14:textId="77777777" w:rsidR="00616EE9" w:rsidRPr="006A39F9" w:rsidRDefault="00616EE9" w:rsidP="000E0432">
            <w:pPr>
              <w:pStyle w:val="TAC"/>
              <w:rPr>
                <w:ins w:id="3102" w:author="Huawei" w:date="2021-05-27T14:55:00Z"/>
              </w:rPr>
            </w:pPr>
            <w:ins w:id="3103" w:author="Huawei" w:date="2021-05-27T14:55:00Z">
              <w:r w:rsidRPr="006A39F9">
                <w:t>pos1</w:t>
              </w:r>
            </w:ins>
          </w:p>
        </w:tc>
        <w:tc>
          <w:tcPr>
            <w:tcW w:w="1134" w:type="dxa"/>
            <w:tcBorders>
              <w:bottom w:val="single" w:sz="4" w:space="0" w:color="auto"/>
            </w:tcBorders>
            <w:vAlign w:val="center"/>
          </w:tcPr>
          <w:p w14:paraId="0117CA7D" w14:textId="77777777" w:rsidR="00616EE9" w:rsidRPr="006A39F9" w:rsidRDefault="00616EE9" w:rsidP="000E0432">
            <w:pPr>
              <w:pStyle w:val="TAC"/>
              <w:rPr>
                <w:ins w:id="3104" w:author="Huawei" w:date="2021-05-27T14:55:00Z"/>
              </w:rPr>
            </w:pPr>
            <w:ins w:id="3105" w:author="Huawei" w:date="2021-05-27T14:55:00Z">
              <w:r w:rsidRPr="006A39F9">
                <w:t>-2.</w:t>
              </w:r>
              <w:r w:rsidRPr="006A39F9">
                <w:rPr>
                  <w:lang w:eastAsia="zh-CN"/>
                </w:rPr>
                <w:t>4</w:t>
              </w:r>
            </w:ins>
          </w:p>
        </w:tc>
      </w:tr>
      <w:tr w:rsidR="00616EE9" w:rsidRPr="006A39F9" w14:paraId="51CD2607" w14:textId="77777777" w:rsidTr="00616EE9">
        <w:trPr>
          <w:cantSplit/>
          <w:jc w:val="center"/>
          <w:ins w:id="3106" w:author="Huawei" w:date="2021-05-27T14:55:00Z"/>
        </w:trPr>
        <w:tc>
          <w:tcPr>
            <w:tcW w:w="1007" w:type="dxa"/>
            <w:vMerge/>
            <w:vAlign w:val="center"/>
          </w:tcPr>
          <w:p w14:paraId="43611342" w14:textId="1C650A70" w:rsidR="00616EE9" w:rsidRPr="006A39F9" w:rsidRDefault="00616EE9" w:rsidP="000E0432">
            <w:pPr>
              <w:pStyle w:val="TAC"/>
              <w:rPr>
                <w:ins w:id="3107" w:author="Huawei" w:date="2021-05-27T14:55:00Z"/>
              </w:rPr>
            </w:pPr>
          </w:p>
        </w:tc>
        <w:tc>
          <w:tcPr>
            <w:tcW w:w="1093" w:type="dxa"/>
            <w:tcBorders>
              <w:top w:val="single" w:sz="4" w:space="0" w:color="auto"/>
              <w:bottom w:val="single" w:sz="4" w:space="0" w:color="auto"/>
            </w:tcBorders>
            <w:vAlign w:val="center"/>
          </w:tcPr>
          <w:p w14:paraId="7E2C95A4" w14:textId="77777777" w:rsidR="00616EE9" w:rsidRPr="006A39F9" w:rsidRDefault="00616EE9" w:rsidP="000E0432">
            <w:pPr>
              <w:pStyle w:val="TAC"/>
              <w:rPr>
                <w:ins w:id="3108" w:author="Huawei" w:date="2021-05-27T14:55:00Z"/>
              </w:rPr>
            </w:pPr>
            <w:ins w:id="3109" w:author="Huawei" w:date="2021-05-27T14:55:00Z">
              <w:r w:rsidRPr="006A39F9">
                <w:t>4</w:t>
              </w:r>
            </w:ins>
          </w:p>
        </w:tc>
        <w:tc>
          <w:tcPr>
            <w:tcW w:w="1985" w:type="dxa"/>
            <w:tcBorders>
              <w:top w:val="single" w:sz="4" w:space="0" w:color="auto"/>
              <w:bottom w:val="single" w:sz="4" w:space="0" w:color="auto"/>
            </w:tcBorders>
            <w:vAlign w:val="center"/>
          </w:tcPr>
          <w:p w14:paraId="0F75A1D4" w14:textId="77777777" w:rsidR="00616EE9" w:rsidRPr="006A39F9" w:rsidRDefault="00616EE9" w:rsidP="000E0432">
            <w:pPr>
              <w:pStyle w:val="TAC"/>
              <w:rPr>
                <w:ins w:id="3110" w:author="Huawei" w:date="2021-05-27T14:55:00Z"/>
              </w:rPr>
            </w:pPr>
            <w:ins w:id="3111" w:author="Huawei" w:date="2021-05-27T14:55:00Z">
              <w:r w:rsidRPr="006A39F9">
                <w:t>TDLB100-400</w:t>
              </w:r>
              <w:r w:rsidRPr="006A39F9">
                <w:rPr>
                  <w:rFonts w:cs="Arial"/>
                </w:rPr>
                <w:t xml:space="preserve"> Low</w:t>
              </w:r>
            </w:ins>
          </w:p>
        </w:tc>
        <w:tc>
          <w:tcPr>
            <w:tcW w:w="1570" w:type="dxa"/>
            <w:tcBorders>
              <w:top w:val="single" w:sz="4" w:space="0" w:color="auto"/>
              <w:bottom w:val="single" w:sz="4" w:space="0" w:color="auto"/>
            </w:tcBorders>
            <w:vAlign w:val="center"/>
          </w:tcPr>
          <w:p w14:paraId="2ECDEF33" w14:textId="77777777" w:rsidR="00616EE9" w:rsidRPr="006A39F9" w:rsidRDefault="00616EE9" w:rsidP="000E0432">
            <w:pPr>
              <w:pStyle w:val="TAC"/>
              <w:rPr>
                <w:ins w:id="3112" w:author="Huawei" w:date="2021-05-27T14:55:00Z"/>
                <w:lang w:eastAsia="zh-CN"/>
              </w:rPr>
            </w:pPr>
            <w:ins w:id="3113" w:author="Huawei" w:date="2021-05-27T14:55:00Z">
              <w:r>
                <w:rPr>
                  <w:lang w:eastAsia="zh-CN"/>
                </w:rPr>
                <w:t>D-FR1-A.2.1-15</w:t>
              </w:r>
            </w:ins>
          </w:p>
        </w:tc>
        <w:tc>
          <w:tcPr>
            <w:tcW w:w="1265" w:type="dxa"/>
            <w:tcBorders>
              <w:top w:val="single" w:sz="4" w:space="0" w:color="auto"/>
              <w:bottom w:val="single" w:sz="4" w:space="0" w:color="auto"/>
            </w:tcBorders>
            <w:vAlign w:val="center"/>
          </w:tcPr>
          <w:p w14:paraId="2D5E3F4F" w14:textId="77777777" w:rsidR="00616EE9" w:rsidRPr="006A39F9" w:rsidRDefault="00616EE9" w:rsidP="000E0432">
            <w:pPr>
              <w:pStyle w:val="TAC"/>
              <w:rPr>
                <w:ins w:id="3114" w:author="Huawei" w:date="2021-05-27T14:55:00Z"/>
              </w:rPr>
            </w:pPr>
            <w:ins w:id="3115" w:author="Huawei" w:date="2021-05-27T14:55:00Z">
              <w:r w:rsidRPr="006A39F9">
                <w:t>pos1</w:t>
              </w:r>
            </w:ins>
          </w:p>
        </w:tc>
        <w:tc>
          <w:tcPr>
            <w:tcW w:w="1134" w:type="dxa"/>
            <w:tcBorders>
              <w:top w:val="single" w:sz="4" w:space="0" w:color="auto"/>
              <w:bottom w:val="single" w:sz="4" w:space="0" w:color="auto"/>
            </w:tcBorders>
            <w:vAlign w:val="center"/>
          </w:tcPr>
          <w:p w14:paraId="13AF93FE" w14:textId="77777777" w:rsidR="00616EE9" w:rsidRPr="006A39F9" w:rsidRDefault="00616EE9" w:rsidP="000E0432">
            <w:pPr>
              <w:pStyle w:val="TAC"/>
              <w:rPr>
                <w:ins w:id="3116" w:author="Huawei" w:date="2021-05-27T14:55:00Z"/>
              </w:rPr>
            </w:pPr>
            <w:ins w:id="3117" w:author="Huawei" w:date="2021-05-27T14:55:00Z">
              <w:r w:rsidRPr="006A39F9">
                <w:t>-5.7</w:t>
              </w:r>
            </w:ins>
          </w:p>
        </w:tc>
      </w:tr>
      <w:tr w:rsidR="00616EE9" w:rsidRPr="006A39F9" w14:paraId="071A6101" w14:textId="77777777" w:rsidTr="00616EE9">
        <w:trPr>
          <w:cantSplit/>
          <w:jc w:val="center"/>
          <w:ins w:id="3118" w:author="Huawei" w:date="2021-05-27T14:55:00Z"/>
        </w:trPr>
        <w:tc>
          <w:tcPr>
            <w:tcW w:w="1007" w:type="dxa"/>
            <w:vMerge/>
            <w:vAlign w:val="center"/>
          </w:tcPr>
          <w:p w14:paraId="4638C192" w14:textId="77777777" w:rsidR="00616EE9" w:rsidRPr="006A39F9" w:rsidRDefault="00616EE9" w:rsidP="000E0432">
            <w:pPr>
              <w:pStyle w:val="TAC"/>
              <w:rPr>
                <w:ins w:id="3119" w:author="Huawei" w:date="2021-05-27T14:55:00Z"/>
              </w:rPr>
            </w:pPr>
          </w:p>
        </w:tc>
        <w:tc>
          <w:tcPr>
            <w:tcW w:w="1093" w:type="dxa"/>
            <w:tcBorders>
              <w:top w:val="single" w:sz="4" w:space="0" w:color="auto"/>
            </w:tcBorders>
            <w:vAlign w:val="center"/>
          </w:tcPr>
          <w:p w14:paraId="0A66CE84" w14:textId="77777777" w:rsidR="00616EE9" w:rsidRPr="006A39F9" w:rsidRDefault="00616EE9" w:rsidP="000E0432">
            <w:pPr>
              <w:pStyle w:val="TAC"/>
              <w:rPr>
                <w:ins w:id="3120" w:author="Huawei" w:date="2021-05-27T14:55:00Z"/>
              </w:rPr>
            </w:pPr>
            <w:ins w:id="3121" w:author="Huawei" w:date="2021-05-27T14:55:00Z">
              <w:r w:rsidRPr="006A39F9">
                <w:t>8</w:t>
              </w:r>
            </w:ins>
          </w:p>
        </w:tc>
        <w:tc>
          <w:tcPr>
            <w:tcW w:w="1985" w:type="dxa"/>
            <w:tcBorders>
              <w:top w:val="single" w:sz="4" w:space="0" w:color="auto"/>
            </w:tcBorders>
            <w:vAlign w:val="center"/>
          </w:tcPr>
          <w:p w14:paraId="250D5494" w14:textId="77777777" w:rsidR="00616EE9" w:rsidRPr="006A39F9" w:rsidRDefault="00616EE9" w:rsidP="000E0432">
            <w:pPr>
              <w:pStyle w:val="TAC"/>
              <w:rPr>
                <w:ins w:id="3122" w:author="Huawei" w:date="2021-05-27T14:55:00Z"/>
              </w:rPr>
            </w:pPr>
            <w:ins w:id="3123" w:author="Huawei" w:date="2021-05-27T14:55:00Z">
              <w:r w:rsidRPr="006A39F9">
                <w:t>TDLB100-400</w:t>
              </w:r>
              <w:r w:rsidRPr="006A39F9">
                <w:rPr>
                  <w:rFonts w:cs="Arial"/>
                </w:rPr>
                <w:t xml:space="preserve"> Low</w:t>
              </w:r>
            </w:ins>
          </w:p>
        </w:tc>
        <w:tc>
          <w:tcPr>
            <w:tcW w:w="1570" w:type="dxa"/>
            <w:tcBorders>
              <w:top w:val="single" w:sz="4" w:space="0" w:color="auto"/>
            </w:tcBorders>
            <w:vAlign w:val="center"/>
          </w:tcPr>
          <w:p w14:paraId="0B727534" w14:textId="77777777" w:rsidR="00616EE9" w:rsidRPr="006A39F9" w:rsidRDefault="00616EE9" w:rsidP="000E0432">
            <w:pPr>
              <w:pStyle w:val="TAC"/>
              <w:rPr>
                <w:ins w:id="3124" w:author="Huawei" w:date="2021-05-27T14:55:00Z"/>
                <w:lang w:eastAsia="zh-CN"/>
              </w:rPr>
            </w:pPr>
            <w:ins w:id="3125" w:author="Huawei" w:date="2021-05-27T14:55:00Z">
              <w:r>
                <w:rPr>
                  <w:lang w:eastAsia="zh-CN"/>
                </w:rPr>
                <w:t>D-FR1-A.2.1-15</w:t>
              </w:r>
            </w:ins>
          </w:p>
        </w:tc>
        <w:tc>
          <w:tcPr>
            <w:tcW w:w="1265" w:type="dxa"/>
            <w:tcBorders>
              <w:top w:val="single" w:sz="4" w:space="0" w:color="auto"/>
            </w:tcBorders>
            <w:vAlign w:val="center"/>
          </w:tcPr>
          <w:p w14:paraId="410711A6" w14:textId="77777777" w:rsidR="00616EE9" w:rsidRPr="006A39F9" w:rsidRDefault="00616EE9" w:rsidP="000E0432">
            <w:pPr>
              <w:pStyle w:val="TAC"/>
              <w:rPr>
                <w:ins w:id="3126" w:author="Huawei" w:date="2021-05-27T14:55:00Z"/>
              </w:rPr>
            </w:pPr>
            <w:ins w:id="3127" w:author="Huawei" w:date="2021-05-27T14:55:00Z">
              <w:r w:rsidRPr="006A39F9">
                <w:t>pos1</w:t>
              </w:r>
            </w:ins>
          </w:p>
        </w:tc>
        <w:tc>
          <w:tcPr>
            <w:tcW w:w="1134" w:type="dxa"/>
            <w:tcBorders>
              <w:top w:val="single" w:sz="4" w:space="0" w:color="auto"/>
            </w:tcBorders>
            <w:vAlign w:val="center"/>
          </w:tcPr>
          <w:p w14:paraId="473CEB44" w14:textId="77777777" w:rsidR="00616EE9" w:rsidRPr="006A39F9" w:rsidRDefault="00616EE9" w:rsidP="000E0432">
            <w:pPr>
              <w:pStyle w:val="TAC"/>
              <w:rPr>
                <w:ins w:id="3128" w:author="Huawei" w:date="2021-05-27T14:55:00Z"/>
              </w:rPr>
            </w:pPr>
            <w:ins w:id="3129" w:author="Huawei" w:date="2021-05-27T14:55:00Z">
              <w:r w:rsidRPr="006A39F9">
                <w:t>-</w:t>
              </w:r>
              <w:r w:rsidRPr="006A39F9">
                <w:rPr>
                  <w:lang w:eastAsia="zh-CN"/>
                </w:rPr>
                <w:t>8.5</w:t>
              </w:r>
            </w:ins>
          </w:p>
        </w:tc>
      </w:tr>
    </w:tbl>
    <w:p w14:paraId="1A0819EA" w14:textId="77777777" w:rsidR="000E0432" w:rsidRPr="006A39F9" w:rsidRDefault="000E0432" w:rsidP="000E0432">
      <w:pPr>
        <w:rPr>
          <w:ins w:id="3130" w:author="Huawei" w:date="2021-05-27T14:55:00Z"/>
          <w:lang w:eastAsia="zh-CN"/>
        </w:rPr>
      </w:pPr>
    </w:p>
    <w:p w14:paraId="43D6E27A" w14:textId="77777777" w:rsidR="000E0432" w:rsidRPr="00B054F4" w:rsidRDefault="000E0432" w:rsidP="000E0432">
      <w:pPr>
        <w:pStyle w:val="TH"/>
        <w:rPr>
          <w:ins w:id="3131" w:author="Huawei" w:date="2021-05-27T14:55:00Z"/>
          <w:lang w:eastAsia="zh-CN"/>
        </w:rPr>
      </w:pPr>
      <w:ins w:id="3132" w:author="Huawei" w:date="2021-05-27T14:55:00Z">
        <w:r w:rsidRPr="00B054F4">
          <w:t>Table 8.1.2.2.2-</w:t>
        </w:r>
        <w:r w:rsidRPr="00B054F4">
          <w:rPr>
            <w:lang w:eastAsia="zh-CN"/>
          </w:rPr>
          <w:t>2:</w:t>
        </w:r>
        <w:r w:rsidRPr="00B054F4">
          <w:t xml:space="preserve">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rPr>
            <w:rFonts w:eastAsia="Batang"/>
          </w:rPr>
          <w:t xml:space="preserve"> </w:t>
        </w:r>
        <w:r w:rsidRPr="00B054F4">
          <w:rPr>
            <w:lang w:eastAsia="zh-CN"/>
          </w:rPr>
          <w:t>T</w:t>
        </w:r>
        <w:r w:rsidRPr="00B054F4">
          <w:rPr>
            <w:rFonts w:eastAsia="Batang"/>
          </w:rPr>
          <w:t>ype A</w:t>
        </w:r>
        <w:r w:rsidRPr="00B054F4">
          <w:t xml:space="preserve">, </w:t>
        </w:r>
        <w:r w:rsidRPr="00B054F4">
          <w:rPr>
            <w:lang w:eastAsia="zh-CN"/>
          </w:rPr>
          <w:t>10</w:t>
        </w:r>
        <w:r w:rsidRPr="00B054F4">
          <w:t xml:space="preserve"> MHz channel bandwidth</w:t>
        </w:r>
        <w:r w:rsidRPr="00B054F4">
          <w:rPr>
            <w:lang w:eastAsia="zh-CN"/>
          </w:rPr>
          <w:t>, 30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570"/>
        <w:gridCol w:w="1265"/>
        <w:gridCol w:w="1134"/>
      </w:tblGrid>
      <w:tr w:rsidR="000E0432" w:rsidRPr="006A39F9" w14:paraId="6B51E325" w14:textId="77777777" w:rsidTr="00616EE9">
        <w:trPr>
          <w:cantSplit/>
          <w:jc w:val="center"/>
          <w:ins w:id="3133" w:author="Huawei" w:date="2021-05-27T14:55:00Z"/>
        </w:trPr>
        <w:tc>
          <w:tcPr>
            <w:tcW w:w="1007" w:type="dxa"/>
            <w:tcBorders>
              <w:bottom w:val="single" w:sz="4" w:space="0" w:color="auto"/>
            </w:tcBorders>
            <w:vAlign w:val="center"/>
          </w:tcPr>
          <w:p w14:paraId="25BB2C34" w14:textId="77777777" w:rsidR="000E0432" w:rsidRPr="006A39F9" w:rsidRDefault="000E0432" w:rsidP="000E0432">
            <w:pPr>
              <w:pStyle w:val="TAH"/>
              <w:rPr>
                <w:ins w:id="3134" w:author="Huawei" w:date="2021-05-27T14:55:00Z"/>
              </w:rPr>
            </w:pPr>
            <w:ins w:id="3135" w:author="Huawei" w:date="2021-05-27T14:55:00Z">
              <w:r w:rsidRPr="006A39F9">
                <w:t>Number of TX antennas</w:t>
              </w:r>
            </w:ins>
          </w:p>
        </w:tc>
        <w:tc>
          <w:tcPr>
            <w:tcW w:w="1093" w:type="dxa"/>
            <w:tcBorders>
              <w:bottom w:val="single" w:sz="4" w:space="0" w:color="auto"/>
            </w:tcBorders>
            <w:vAlign w:val="center"/>
          </w:tcPr>
          <w:p w14:paraId="189B7E1E" w14:textId="77777777" w:rsidR="000E0432" w:rsidRPr="006A39F9" w:rsidRDefault="000E0432" w:rsidP="000E0432">
            <w:pPr>
              <w:pStyle w:val="TAH"/>
              <w:rPr>
                <w:ins w:id="3136" w:author="Huawei" w:date="2021-05-27T14:55:00Z"/>
              </w:rPr>
            </w:pPr>
            <w:ins w:id="3137" w:author="Huawei" w:date="2021-05-27T14:55:00Z">
              <w:r w:rsidRPr="006A39F9">
                <w:t xml:space="preserve">Number of </w:t>
              </w:r>
              <w:r>
                <w:t>Demodulation Branches</w:t>
              </w:r>
            </w:ins>
          </w:p>
        </w:tc>
        <w:tc>
          <w:tcPr>
            <w:tcW w:w="1985" w:type="dxa"/>
            <w:tcBorders>
              <w:bottom w:val="single" w:sz="4" w:space="0" w:color="auto"/>
            </w:tcBorders>
            <w:vAlign w:val="center"/>
          </w:tcPr>
          <w:p w14:paraId="2041F35B" w14:textId="1B211D4A" w:rsidR="000E0432" w:rsidRPr="006A39F9" w:rsidRDefault="000E0432" w:rsidP="000E0432">
            <w:pPr>
              <w:pStyle w:val="TAH"/>
              <w:rPr>
                <w:ins w:id="3138" w:author="Huawei" w:date="2021-05-27T14:55:00Z"/>
              </w:rPr>
            </w:pPr>
            <w:ins w:id="3139" w:author="Huawei" w:date="2021-05-27T14:55:00Z">
              <w:r w:rsidRPr="006A39F9">
                <w:t xml:space="preserve">Propagation conditions and correlation matrix (Annex </w:t>
              </w:r>
            </w:ins>
            <w:ins w:id="3140" w:author="Huawei_Modify_After_Meeting" w:date="2021-05-27T17:13:00Z">
              <w:r w:rsidR="00402AA3">
                <w:t>TBA</w:t>
              </w:r>
            </w:ins>
            <w:ins w:id="3141" w:author="Huawei" w:date="2021-05-27T14:55:00Z">
              <w:del w:id="3142" w:author="Huawei_Modify_After_Meeting" w:date="2021-05-27T17:13:00Z">
                <w:r w:rsidRPr="006A39F9" w:rsidDel="00402AA3">
                  <w:delText>G</w:delText>
                </w:r>
              </w:del>
              <w:r w:rsidRPr="006A39F9">
                <w:t>)</w:t>
              </w:r>
            </w:ins>
          </w:p>
        </w:tc>
        <w:tc>
          <w:tcPr>
            <w:tcW w:w="1570" w:type="dxa"/>
            <w:tcBorders>
              <w:bottom w:val="single" w:sz="4" w:space="0" w:color="auto"/>
            </w:tcBorders>
            <w:vAlign w:val="center"/>
          </w:tcPr>
          <w:p w14:paraId="1D21B537" w14:textId="77777777" w:rsidR="000E0432" w:rsidRPr="006A39F9" w:rsidRDefault="000E0432" w:rsidP="000E0432">
            <w:pPr>
              <w:pStyle w:val="TAH"/>
              <w:rPr>
                <w:ins w:id="3143" w:author="Huawei" w:date="2021-05-27T14:55:00Z"/>
              </w:rPr>
            </w:pPr>
            <w:ins w:id="3144" w:author="Huawei" w:date="2021-05-27T14:55:00Z">
              <w:r w:rsidRPr="006A39F9">
                <w:t>FRC</w:t>
              </w:r>
              <w:r w:rsidRPr="006A39F9">
                <w:br/>
                <w:t>(Annex A)</w:t>
              </w:r>
            </w:ins>
          </w:p>
        </w:tc>
        <w:tc>
          <w:tcPr>
            <w:tcW w:w="1265" w:type="dxa"/>
            <w:tcBorders>
              <w:bottom w:val="single" w:sz="4" w:space="0" w:color="auto"/>
            </w:tcBorders>
            <w:vAlign w:val="center"/>
          </w:tcPr>
          <w:p w14:paraId="3131B993" w14:textId="77777777" w:rsidR="000E0432" w:rsidRPr="006A39F9" w:rsidRDefault="000E0432" w:rsidP="000E0432">
            <w:pPr>
              <w:pStyle w:val="TAH"/>
              <w:rPr>
                <w:ins w:id="3145" w:author="Huawei" w:date="2021-05-27T14:55:00Z"/>
              </w:rPr>
            </w:pPr>
            <w:ins w:id="3146" w:author="Huawei" w:date="2021-05-27T14:55:00Z">
              <w:r w:rsidRPr="006A39F9">
                <w:t>Additional DM-RS position</w:t>
              </w:r>
            </w:ins>
          </w:p>
        </w:tc>
        <w:tc>
          <w:tcPr>
            <w:tcW w:w="1134" w:type="dxa"/>
            <w:tcBorders>
              <w:bottom w:val="single" w:sz="4" w:space="0" w:color="auto"/>
            </w:tcBorders>
            <w:vAlign w:val="center"/>
          </w:tcPr>
          <w:p w14:paraId="5BA917E3" w14:textId="77777777" w:rsidR="000E0432" w:rsidRPr="006A39F9" w:rsidRDefault="000E0432" w:rsidP="000E0432">
            <w:pPr>
              <w:pStyle w:val="TAH"/>
              <w:rPr>
                <w:ins w:id="3147" w:author="Huawei" w:date="2021-05-27T14:55:00Z"/>
              </w:rPr>
            </w:pPr>
            <w:ins w:id="3148" w:author="Huawei" w:date="2021-05-27T14:55:00Z">
              <w:r w:rsidRPr="006A39F9">
                <w:t>SNR</w:t>
              </w:r>
            </w:ins>
          </w:p>
          <w:p w14:paraId="0106575B" w14:textId="77777777" w:rsidR="000E0432" w:rsidRPr="006A39F9" w:rsidRDefault="000E0432" w:rsidP="000E0432">
            <w:pPr>
              <w:pStyle w:val="TAH"/>
              <w:rPr>
                <w:ins w:id="3149" w:author="Huawei" w:date="2021-05-27T14:55:00Z"/>
              </w:rPr>
            </w:pPr>
            <w:ins w:id="3150" w:author="Huawei" w:date="2021-05-27T14:55:00Z">
              <w:r w:rsidRPr="006A39F9">
                <w:t>(dB)</w:t>
              </w:r>
            </w:ins>
          </w:p>
        </w:tc>
      </w:tr>
      <w:tr w:rsidR="00616EE9" w:rsidRPr="006A39F9" w14:paraId="56BB3CE4" w14:textId="77777777" w:rsidTr="00616EE9">
        <w:trPr>
          <w:cantSplit/>
          <w:jc w:val="center"/>
          <w:ins w:id="3151" w:author="Huawei" w:date="2021-05-27T14:55:00Z"/>
        </w:trPr>
        <w:tc>
          <w:tcPr>
            <w:tcW w:w="1007" w:type="dxa"/>
            <w:vMerge w:val="restart"/>
            <w:vAlign w:val="center"/>
          </w:tcPr>
          <w:p w14:paraId="3F83FF46" w14:textId="7E14F2CC" w:rsidR="00616EE9" w:rsidRPr="006A39F9" w:rsidRDefault="00616EE9" w:rsidP="000E0432">
            <w:pPr>
              <w:pStyle w:val="TAC"/>
              <w:rPr>
                <w:ins w:id="3152" w:author="Huawei" w:date="2021-05-27T14:55:00Z"/>
              </w:rPr>
            </w:pPr>
            <w:ins w:id="3153" w:author="Huawei" w:date="2021-05-27T14:55:00Z">
              <w:r w:rsidRPr="006A39F9">
                <w:t>1</w:t>
              </w:r>
            </w:ins>
          </w:p>
        </w:tc>
        <w:tc>
          <w:tcPr>
            <w:tcW w:w="1093" w:type="dxa"/>
            <w:tcBorders>
              <w:bottom w:val="single" w:sz="4" w:space="0" w:color="auto"/>
            </w:tcBorders>
            <w:vAlign w:val="center"/>
          </w:tcPr>
          <w:p w14:paraId="45E4F6F9" w14:textId="77777777" w:rsidR="00616EE9" w:rsidRPr="006A39F9" w:rsidRDefault="00616EE9" w:rsidP="000E0432">
            <w:pPr>
              <w:pStyle w:val="TAC"/>
              <w:rPr>
                <w:ins w:id="3154" w:author="Huawei" w:date="2021-05-27T14:55:00Z"/>
              </w:rPr>
            </w:pPr>
            <w:ins w:id="3155" w:author="Huawei" w:date="2021-05-27T14:55:00Z">
              <w:r w:rsidRPr="006A39F9">
                <w:t>2</w:t>
              </w:r>
            </w:ins>
          </w:p>
        </w:tc>
        <w:tc>
          <w:tcPr>
            <w:tcW w:w="1985" w:type="dxa"/>
            <w:tcBorders>
              <w:bottom w:val="single" w:sz="4" w:space="0" w:color="auto"/>
            </w:tcBorders>
            <w:vAlign w:val="center"/>
          </w:tcPr>
          <w:p w14:paraId="7BE3806D" w14:textId="77777777" w:rsidR="00616EE9" w:rsidRPr="006A39F9" w:rsidRDefault="00616EE9" w:rsidP="000E0432">
            <w:pPr>
              <w:pStyle w:val="TAC"/>
              <w:rPr>
                <w:ins w:id="3156" w:author="Huawei" w:date="2021-05-27T14:55:00Z"/>
              </w:rPr>
            </w:pPr>
            <w:ins w:id="3157" w:author="Huawei" w:date="2021-05-27T14:55:00Z">
              <w:r w:rsidRPr="006A39F9">
                <w:t>TDLB100-400</w:t>
              </w:r>
              <w:r w:rsidRPr="006A39F9">
                <w:rPr>
                  <w:rFonts w:cs="Arial"/>
                </w:rPr>
                <w:t xml:space="preserve"> Low</w:t>
              </w:r>
            </w:ins>
          </w:p>
        </w:tc>
        <w:tc>
          <w:tcPr>
            <w:tcW w:w="1570" w:type="dxa"/>
            <w:tcBorders>
              <w:bottom w:val="single" w:sz="4" w:space="0" w:color="auto"/>
            </w:tcBorders>
            <w:vAlign w:val="center"/>
          </w:tcPr>
          <w:p w14:paraId="61C2CADC" w14:textId="77777777" w:rsidR="00616EE9" w:rsidRPr="006A39F9" w:rsidRDefault="00616EE9" w:rsidP="000E0432">
            <w:pPr>
              <w:pStyle w:val="TAC"/>
              <w:rPr>
                <w:ins w:id="3158" w:author="Huawei" w:date="2021-05-27T14:55:00Z"/>
              </w:rPr>
            </w:pPr>
            <w:ins w:id="3159" w:author="Huawei" w:date="2021-05-27T14:55:00Z">
              <w:r>
                <w:rPr>
                  <w:lang w:eastAsia="zh-CN"/>
                </w:rPr>
                <w:t>D-FR1-A.2.1-16</w:t>
              </w:r>
            </w:ins>
          </w:p>
        </w:tc>
        <w:tc>
          <w:tcPr>
            <w:tcW w:w="1265" w:type="dxa"/>
            <w:tcBorders>
              <w:bottom w:val="single" w:sz="4" w:space="0" w:color="auto"/>
            </w:tcBorders>
            <w:vAlign w:val="center"/>
          </w:tcPr>
          <w:p w14:paraId="08ED3E1B" w14:textId="77777777" w:rsidR="00616EE9" w:rsidRPr="006A39F9" w:rsidRDefault="00616EE9" w:rsidP="000E0432">
            <w:pPr>
              <w:pStyle w:val="TAC"/>
              <w:rPr>
                <w:ins w:id="3160" w:author="Huawei" w:date="2021-05-27T14:55:00Z"/>
              </w:rPr>
            </w:pPr>
            <w:ins w:id="3161" w:author="Huawei" w:date="2021-05-27T14:55:00Z">
              <w:r w:rsidRPr="006A39F9">
                <w:t>pos1</w:t>
              </w:r>
            </w:ins>
          </w:p>
        </w:tc>
        <w:tc>
          <w:tcPr>
            <w:tcW w:w="1134" w:type="dxa"/>
            <w:tcBorders>
              <w:bottom w:val="single" w:sz="4" w:space="0" w:color="auto"/>
            </w:tcBorders>
            <w:vAlign w:val="center"/>
          </w:tcPr>
          <w:p w14:paraId="10743FAB" w14:textId="77777777" w:rsidR="00616EE9" w:rsidRPr="006A39F9" w:rsidRDefault="00616EE9" w:rsidP="000E0432">
            <w:pPr>
              <w:pStyle w:val="TAC"/>
              <w:rPr>
                <w:ins w:id="3162" w:author="Huawei" w:date="2021-05-27T14:55:00Z"/>
              </w:rPr>
            </w:pPr>
            <w:ins w:id="3163" w:author="Huawei" w:date="2021-05-27T14:55:00Z">
              <w:r w:rsidRPr="006A39F9">
                <w:t>-</w:t>
              </w:r>
              <w:r w:rsidRPr="006A39F9">
                <w:rPr>
                  <w:lang w:eastAsia="zh-CN"/>
                </w:rPr>
                <w:t>2</w:t>
              </w:r>
              <w:r w:rsidRPr="006A39F9">
                <w:t>.</w:t>
              </w:r>
              <w:r w:rsidRPr="006A39F9">
                <w:rPr>
                  <w:lang w:eastAsia="zh-CN"/>
                </w:rPr>
                <w:t xml:space="preserve">5 </w:t>
              </w:r>
            </w:ins>
          </w:p>
        </w:tc>
      </w:tr>
      <w:tr w:rsidR="00616EE9" w:rsidRPr="006A39F9" w14:paraId="2BC99C80" w14:textId="77777777" w:rsidTr="00616EE9">
        <w:trPr>
          <w:cantSplit/>
          <w:jc w:val="center"/>
          <w:ins w:id="3164" w:author="Huawei" w:date="2021-05-27T14:55:00Z"/>
        </w:trPr>
        <w:tc>
          <w:tcPr>
            <w:tcW w:w="1007" w:type="dxa"/>
            <w:vMerge/>
            <w:vAlign w:val="center"/>
          </w:tcPr>
          <w:p w14:paraId="681BD263" w14:textId="3D04D966" w:rsidR="00616EE9" w:rsidRPr="006A39F9" w:rsidRDefault="00616EE9" w:rsidP="000E0432">
            <w:pPr>
              <w:pStyle w:val="TAC"/>
              <w:rPr>
                <w:ins w:id="3165" w:author="Huawei" w:date="2021-05-27T14:55:00Z"/>
              </w:rPr>
            </w:pPr>
          </w:p>
        </w:tc>
        <w:tc>
          <w:tcPr>
            <w:tcW w:w="1093" w:type="dxa"/>
            <w:tcBorders>
              <w:top w:val="single" w:sz="4" w:space="0" w:color="auto"/>
              <w:bottom w:val="single" w:sz="4" w:space="0" w:color="auto"/>
            </w:tcBorders>
            <w:vAlign w:val="center"/>
          </w:tcPr>
          <w:p w14:paraId="0E631ED2" w14:textId="77777777" w:rsidR="00616EE9" w:rsidRPr="006A39F9" w:rsidRDefault="00616EE9" w:rsidP="000E0432">
            <w:pPr>
              <w:pStyle w:val="TAC"/>
              <w:rPr>
                <w:ins w:id="3166" w:author="Huawei" w:date="2021-05-27T14:55:00Z"/>
              </w:rPr>
            </w:pPr>
            <w:ins w:id="3167" w:author="Huawei" w:date="2021-05-27T14:55:00Z">
              <w:r w:rsidRPr="006A39F9">
                <w:t>4</w:t>
              </w:r>
            </w:ins>
          </w:p>
        </w:tc>
        <w:tc>
          <w:tcPr>
            <w:tcW w:w="1985" w:type="dxa"/>
            <w:tcBorders>
              <w:top w:val="single" w:sz="4" w:space="0" w:color="auto"/>
              <w:bottom w:val="single" w:sz="4" w:space="0" w:color="auto"/>
            </w:tcBorders>
            <w:vAlign w:val="center"/>
          </w:tcPr>
          <w:p w14:paraId="0BA225A0" w14:textId="77777777" w:rsidR="00616EE9" w:rsidRPr="006A39F9" w:rsidRDefault="00616EE9" w:rsidP="000E0432">
            <w:pPr>
              <w:pStyle w:val="TAC"/>
              <w:rPr>
                <w:ins w:id="3168" w:author="Huawei" w:date="2021-05-27T14:55:00Z"/>
              </w:rPr>
            </w:pPr>
            <w:ins w:id="3169" w:author="Huawei" w:date="2021-05-27T14:55:00Z">
              <w:r w:rsidRPr="006A39F9">
                <w:t>TDLB100-400</w:t>
              </w:r>
              <w:r w:rsidRPr="006A39F9">
                <w:rPr>
                  <w:rFonts w:cs="Arial"/>
                </w:rPr>
                <w:t xml:space="preserve"> Low</w:t>
              </w:r>
            </w:ins>
          </w:p>
        </w:tc>
        <w:tc>
          <w:tcPr>
            <w:tcW w:w="1570" w:type="dxa"/>
            <w:tcBorders>
              <w:top w:val="single" w:sz="4" w:space="0" w:color="auto"/>
              <w:bottom w:val="single" w:sz="4" w:space="0" w:color="auto"/>
            </w:tcBorders>
            <w:vAlign w:val="center"/>
          </w:tcPr>
          <w:p w14:paraId="668A1B9A" w14:textId="77777777" w:rsidR="00616EE9" w:rsidRPr="006A39F9" w:rsidRDefault="00616EE9" w:rsidP="000E0432">
            <w:pPr>
              <w:pStyle w:val="TAC"/>
              <w:rPr>
                <w:ins w:id="3170" w:author="Huawei" w:date="2021-05-27T14:55:00Z"/>
                <w:lang w:eastAsia="zh-CN"/>
              </w:rPr>
            </w:pPr>
            <w:ins w:id="3171" w:author="Huawei" w:date="2021-05-27T14:55:00Z">
              <w:r>
                <w:rPr>
                  <w:lang w:eastAsia="zh-CN"/>
                </w:rPr>
                <w:t>D-FR1-A.2.1-16</w:t>
              </w:r>
            </w:ins>
          </w:p>
        </w:tc>
        <w:tc>
          <w:tcPr>
            <w:tcW w:w="1265" w:type="dxa"/>
            <w:tcBorders>
              <w:top w:val="single" w:sz="4" w:space="0" w:color="auto"/>
              <w:bottom w:val="single" w:sz="4" w:space="0" w:color="auto"/>
            </w:tcBorders>
            <w:vAlign w:val="center"/>
          </w:tcPr>
          <w:p w14:paraId="5B51D0CA" w14:textId="77777777" w:rsidR="00616EE9" w:rsidRPr="006A39F9" w:rsidRDefault="00616EE9" w:rsidP="000E0432">
            <w:pPr>
              <w:pStyle w:val="TAC"/>
              <w:rPr>
                <w:ins w:id="3172" w:author="Huawei" w:date="2021-05-27T14:55:00Z"/>
              </w:rPr>
            </w:pPr>
            <w:ins w:id="3173" w:author="Huawei" w:date="2021-05-27T14:55:00Z">
              <w:r w:rsidRPr="006A39F9">
                <w:t>pos1</w:t>
              </w:r>
            </w:ins>
          </w:p>
        </w:tc>
        <w:tc>
          <w:tcPr>
            <w:tcW w:w="1134" w:type="dxa"/>
            <w:tcBorders>
              <w:top w:val="single" w:sz="4" w:space="0" w:color="auto"/>
              <w:bottom w:val="single" w:sz="4" w:space="0" w:color="auto"/>
            </w:tcBorders>
            <w:vAlign w:val="center"/>
          </w:tcPr>
          <w:p w14:paraId="6CC3BA29" w14:textId="77777777" w:rsidR="00616EE9" w:rsidRPr="006A39F9" w:rsidRDefault="00616EE9" w:rsidP="000E0432">
            <w:pPr>
              <w:pStyle w:val="TAC"/>
              <w:rPr>
                <w:ins w:id="3174" w:author="Huawei" w:date="2021-05-27T14:55:00Z"/>
              </w:rPr>
            </w:pPr>
            <w:ins w:id="3175" w:author="Huawei" w:date="2021-05-27T14:55:00Z">
              <w:r w:rsidRPr="006A39F9">
                <w:t>-5.7</w:t>
              </w:r>
            </w:ins>
          </w:p>
        </w:tc>
      </w:tr>
      <w:tr w:rsidR="00616EE9" w:rsidRPr="006A39F9" w14:paraId="3501CC7E" w14:textId="77777777" w:rsidTr="00616EE9">
        <w:trPr>
          <w:cantSplit/>
          <w:jc w:val="center"/>
          <w:ins w:id="3176" w:author="Huawei" w:date="2021-05-27T14:55:00Z"/>
        </w:trPr>
        <w:tc>
          <w:tcPr>
            <w:tcW w:w="1007" w:type="dxa"/>
            <w:vMerge/>
            <w:vAlign w:val="center"/>
          </w:tcPr>
          <w:p w14:paraId="708599A9" w14:textId="77777777" w:rsidR="00616EE9" w:rsidRPr="006A39F9" w:rsidRDefault="00616EE9" w:rsidP="000E0432">
            <w:pPr>
              <w:pStyle w:val="TAC"/>
              <w:rPr>
                <w:ins w:id="3177" w:author="Huawei" w:date="2021-05-27T14:55:00Z"/>
              </w:rPr>
            </w:pPr>
          </w:p>
        </w:tc>
        <w:tc>
          <w:tcPr>
            <w:tcW w:w="1093" w:type="dxa"/>
            <w:tcBorders>
              <w:top w:val="single" w:sz="4" w:space="0" w:color="auto"/>
            </w:tcBorders>
            <w:vAlign w:val="center"/>
          </w:tcPr>
          <w:p w14:paraId="5064ED51" w14:textId="77777777" w:rsidR="00616EE9" w:rsidRPr="006A39F9" w:rsidRDefault="00616EE9" w:rsidP="000E0432">
            <w:pPr>
              <w:pStyle w:val="TAC"/>
              <w:rPr>
                <w:ins w:id="3178" w:author="Huawei" w:date="2021-05-27T14:55:00Z"/>
              </w:rPr>
            </w:pPr>
            <w:ins w:id="3179" w:author="Huawei" w:date="2021-05-27T14:55:00Z">
              <w:r w:rsidRPr="006A39F9">
                <w:t>8</w:t>
              </w:r>
            </w:ins>
          </w:p>
        </w:tc>
        <w:tc>
          <w:tcPr>
            <w:tcW w:w="1985" w:type="dxa"/>
            <w:tcBorders>
              <w:top w:val="single" w:sz="4" w:space="0" w:color="auto"/>
            </w:tcBorders>
            <w:vAlign w:val="center"/>
          </w:tcPr>
          <w:p w14:paraId="4AF11F41" w14:textId="77777777" w:rsidR="00616EE9" w:rsidRPr="006A39F9" w:rsidRDefault="00616EE9" w:rsidP="000E0432">
            <w:pPr>
              <w:pStyle w:val="TAC"/>
              <w:rPr>
                <w:ins w:id="3180" w:author="Huawei" w:date="2021-05-27T14:55:00Z"/>
              </w:rPr>
            </w:pPr>
            <w:ins w:id="3181" w:author="Huawei" w:date="2021-05-27T14:55:00Z">
              <w:r w:rsidRPr="006A39F9">
                <w:t>TDLB100-400</w:t>
              </w:r>
              <w:r w:rsidRPr="006A39F9">
                <w:rPr>
                  <w:rFonts w:cs="Arial"/>
                </w:rPr>
                <w:t xml:space="preserve"> Low</w:t>
              </w:r>
            </w:ins>
          </w:p>
        </w:tc>
        <w:tc>
          <w:tcPr>
            <w:tcW w:w="1570" w:type="dxa"/>
            <w:tcBorders>
              <w:top w:val="single" w:sz="4" w:space="0" w:color="auto"/>
            </w:tcBorders>
            <w:vAlign w:val="center"/>
          </w:tcPr>
          <w:p w14:paraId="1F48F0DC" w14:textId="77777777" w:rsidR="00616EE9" w:rsidRPr="006A39F9" w:rsidRDefault="00616EE9" w:rsidP="000E0432">
            <w:pPr>
              <w:pStyle w:val="TAC"/>
              <w:rPr>
                <w:ins w:id="3182" w:author="Huawei" w:date="2021-05-27T14:55:00Z"/>
                <w:lang w:eastAsia="zh-CN"/>
              </w:rPr>
            </w:pPr>
            <w:ins w:id="3183" w:author="Huawei" w:date="2021-05-27T14:55:00Z">
              <w:r>
                <w:rPr>
                  <w:lang w:eastAsia="zh-CN"/>
                </w:rPr>
                <w:t>D-FR1-A.2.1-16</w:t>
              </w:r>
            </w:ins>
          </w:p>
        </w:tc>
        <w:tc>
          <w:tcPr>
            <w:tcW w:w="1265" w:type="dxa"/>
            <w:tcBorders>
              <w:top w:val="single" w:sz="4" w:space="0" w:color="auto"/>
            </w:tcBorders>
            <w:vAlign w:val="center"/>
          </w:tcPr>
          <w:p w14:paraId="4C4CDF25" w14:textId="77777777" w:rsidR="00616EE9" w:rsidRPr="006A39F9" w:rsidRDefault="00616EE9" w:rsidP="000E0432">
            <w:pPr>
              <w:pStyle w:val="TAC"/>
              <w:rPr>
                <w:ins w:id="3184" w:author="Huawei" w:date="2021-05-27T14:55:00Z"/>
              </w:rPr>
            </w:pPr>
            <w:ins w:id="3185" w:author="Huawei" w:date="2021-05-27T14:55:00Z">
              <w:r w:rsidRPr="006A39F9">
                <w:t>pos1</w:t>
              </w:r>
            </w:ins>
          </w:p>
        </w:tc>
        <w:tc>
          <w:tcPr>
            <w:tcW w:w="1134" w:type="dxa"/>
            <w:tcBorders>
              <w:top w:val="single" w:sz="4" w:space="0" w:color="auto"/>
            </w:tcBorders>
            <w:vAlign w:val="center"/>
          </w:tcPr>
          <w:p w14:paraId="3C196343" w14:textId="77777777" w:rsidR="00616EE9" w:rsidRPr="006A39F9" w:rsidRDefault="00616EE9" w:rsidP="000E0432">
            <w:pPr>
              <w:pStyle w:val="TAC"/>
              <w:rPr>
                <w:ins w:id="3186" w:author="Huawei" w:date="2021-05-27T14:55:00Z"/>
              </w:rPr>
            </w:pPr>
            <w:ins w:id="3187" w:author="Huawei" w:date="2021-05-27T14:55:00Z">
              <w:r w:rsidRPr="006A39F9">
                <w:t>-8.4</w:t>
              </w:r>
            </w:ins>
          </w:p>
        </w:tc>
      </w:tr>
    </w:tbl>
    <w:p w14:paraId="210EDEBC" w14:textId="77777777" w:rsidR="000E0432" w:rsidRPr="006A39F9" w:rsidRDefault="000E0432" w:rsidP="000E0432">
      <w:pPr>
        <w:rPr>
          <w:ins w:id="3188" w:author="Huawei" w:date="2021-05-27T14:55:00Z"/>
          <w:lang w:eastAsia="zh-CN"/>
        </w:rPr>
      </w:pPr>
    </w:p>
    <w:p w14:paraId="5283876C" w14:textId="77777777" w:rsidR="000E0432" w:rsidRPr="00B054F4" w:rsidRDefault="000E0432" w:rsidP="000E0432">
      <w:pPr>
        <w:pStyle w:val="TH"/>
        <w:rPr>
          <w:ins w:id="3189" w:author="Huawei" w:date="2021-05-27T14:55:00Z"/>
          <w:lang w:eastAsia="zh-CN"/>
        </w:rPr>
      </w:pPr>
      <w:ins w:id="3190" w:author="Huawei" w:date="2021-05-27T14:55:00Z">
        <w:r w:rsidRPr="00B054F4">
          <w:t>Table 8.1.2.2.2-3: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rPr>
            <w:rFonts w:eastAsia="Batang"/>
          </w:rPr>
          <w:t xml:space="preserve"> </w:t>
        </w:r>
        <w:r w:rsidRPr="00B054F4">
          <w:rPr>
            <w:lang w:eastAsia="zh-CN"/>
          </w:rPr>
          <w:t>T</w:t>
        </w:r>
        <w:r w:rsidRPr="00B054F4">
          <w:rPr>
            <w:rFonts w:eastAsia="Batang"/>
          </w:rPr>
          <w:t>ype B</w:t>
        </w:r>
        <w:r w:rsidRPr="00B054F4">
          <w:t>, 5 MHz channel bandwidth</w:t>
        </w:r>
        <w:r w:rsidRPr="00B054F4">
          <w:rPr>
            <w:lang w:eastAsia="zh-CN"/>
          </w:rPr>
          <w:t>, 15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660"/>
        <w:gridCol w:w="1175"/>
        <w:gridCol w:w="1134"/>
      </w:tblGrid>
      <w:tr w:rsidR="000E0432" w:rsidRPr="006A39F9" w14:paraId="5F72B5A6" w14:textId="77777777" w:rsidTr="00616EE9">
        <w:trPr>
          <w:cantSplit/>
          <w:jc w:val="center"/>
          <w:ins w:id="3191" w:author="Huawei" w:date="2021-05-27T14:55:00Z"/>
        </w:trPr>
        <w:tc>
          <w:tcPr>
            <w:tcW w:w="1007" w:type="dxa"/>
            <w:tcBorders>
              <w:bottom w:val="single" w:sz="4" w:space="0" w:color="auto"/>
            </w:tcBorders>
            <w:vAlign w:val="center"/>
          </w:tcPr>
          <w:p w14:paraId="1AEF0BC2" w14:textId="77777777" w:rsidR="000E0432" w:rsidRPr="006A39F9" w:rsidRDefault="000E0432" w:rsidP="000E0432">
            <w:pPr>
              <w:pStyle w:val="TAH"/>
              <w:rPr>
                <w:ins w:id="3192" w:author="Huawei" w:date="2021-05-27T14:55:00Z"/>
              </w:rPr>
            </w:pPr>
            <w:ins w:id="3193" w:author="Huawei" w:date="2021-05-27T14:55:00Z">
              <w:r w:rsidRPr="006A39F9">
                <w:t>Number of TX antennas</w:t>
              </w:r>
            </w:ins>
          </w:p>
        </w:tc>
        <w:tc>
          <w:tcPr>
            <w:tcW w:w="1093" w:type="dxa"/>
            <w:tcBorders>
              <w:bottom w:val="single" w:sz="4" w:space="0" w:color="auto"/>
            </w:tcBorders>
            <w:vAlign w:val="center"/>
          </w:tcPr>
          <w:p w14:paraId="5FA2DCEE" w14:textId="77777777" w:rsidR="000E0432" w:rsidRPr="006A39F9" w:rsidRDefault="000E0432" w:rsidP="000E0432">
            <w:pPr>
              <w:pStyle w:val="TAH"/>
              <w:rPr>
                <w:ins w:id="3194" w:author="Huawei" w:date="2021-05-27T14:55:00Z"/>
              </w:rPr>
            </w:pPr>
            <w:ins w:id="3195" w:author="Huawei" w:date="2021-05-27T14:55:00Z">
              <w:r w:rsidRPr="006A39F9">
                <w:t xml:space="preserve">Number of </w:t>
              </w:r>
              <w:r>
                <w:t>Demodulation Branches</w:t>
              </w:r>
            </w:ins>
          </w:p>
        </w:tc>
        <w:tc>
          <w:tcPr>
            <w:tcW w:w="1985" w:type="dxa"/>
            <w:tcBorders>
              <w:bottom w:val="single" w:sz="4" w:space="0" w:color="auto"/>
            </w:tcBorders>
            <w:vAlign w:val="center"/>
          </w:tcPr>
          <w:p w14:paraId="06026CEF" w14:textId="5D1562BD" w:rsidR="000E0432" w:rsidRPr="006A39F9" w:rsidRDefault="000E0432" w:rsidP="000E0432">
            <w:pPr>
              <w:pStyle w:val="TAH"/>
              <w:rPr>
                <w:ins w:id="3196" w:author="Huawei" w:date="2021-05-27T14:55:00Z"/>
              </w:rPr>
            </w:pPr>
            <w:ins w:id="3197" w:author="Huawei" w:date="2021-05-27T14:55:00Z">
              <w:r w:rsidRPr="006A39F9">
                <w:t xml:space="preserve">Propagation conditions and correlation matrix (Annex </w:t>
              </w:r>
            </w:ins>
            <w:ins w:id="3198" w:author="Huawei_Modify_After_Meeting" w:date="2021-05-27T17:13:00Z">
              <w:r w:rsidR="00402AA3">
                <w:t>TBA</w:t>
              </w:r>
            </w:ins>
            <w:ins w:id="3199" w:author="Huawei" w:date="2021-05-27T14:55:00Z">
              <w:del w:id="3200" w:author="Huawei_Modify_After_Meeting" w:date="2021-05-27T17:13:00Z">
                <w:r w:rsidRPr="006A39F9" w:rsidDel="00402AA3">
                  <w:delText>G</w:delText>
                </w:r>
              </w:del>
              <w:r w:rsidRPr="006A39F9">
                <w:t>)</w:t>
              </w:r>
            </w:ins>
          </w:p>
        </w:tc>
        <w:tc>
          <w:tcPr>
            <w:tcW w:w="1660" w:type="dxa"/>
            <w:tcBorders>
              <w:bottom w:val="single" w:sz="4" w:space="0" w:color="auto"/>
            </w:tcBorders>
            <w:vAlign w:val="center"/>
          </w:tcPr>
          <w:p w14:paraId="2619B177" w14:textId="77777777" w:rsidR="000E0432" w:rsidRPr="006A39F9" w:rsidRDefault="000E0432" w:rsidP="000E0432">
            <w:pPr>
              <w:pStyle w:val="TAH"/>
              <w:rPr>
                <w:ins w:id="3201" w:author="Huawei" w:date="2021-05-27T14:55:00Z"/>
              </w:rPr>
            </w:pPr>
            <w:ins w:id="3202" w:author="Huawei" w:date="2021-05-27T14:55:00Z">
              <w:r w:rsidRPr="006A39F9">
                <w:t>FRC</w:t>
              </w:r>
              <w:r w:rsidRPr="006A39F9">
                <w:br/>
                <w:t>(Annex A)</w:t>
              </w:r>
            </w:ins>
          </w:p>
        </w:tc>
        <w:tc>
          <w:tcPr>
            <w:tcW w:w="1175" w:type="dxa"/>
            <w:tcBorders>
              <w:bottom w:val="single" w:sz="4" w:space="0" w:color="auto"/>
            </w:tcBorders>
            <w:vAlign w:val="center"/>
          </w:tcPr>
          <w:p w14:paraId="42B9F540" w14:textId="77777777" w:rsidR="000E0432" w:rsidRPr="006A39F9" w:rsidRDefault="000E0432" w:rsidP="000E0432">
            <w:pPr>
              <w:pStyle w:val="TAH"/>
              <w:rPr>
                <w:ins w:id="3203" w:author="Huawei" w:date="2021-05-27T14:55:00Z"/>
              </w:rPr>
            </w:pPr>
            <w:ins w:id="3204" w:author="Huawei" w:date="2021-05-27T14:55:00Z">
              <w:r w:rsidRPr="006A39F9">
                <w:t>Additional DM-RS position</w:t>
              </w:r>
            </w:ins>
          </w:p>
        </w:tc>
        <w:tc>
          <w:tcPr>
            <w:tcW w:w="1134" w:type="dxa"/>
            <w:tcBorders>
              <w:bottom w:val="single" w:sz="4" w:space="0" w:color="auto"/>
            </w:tcBorders>
            <w:vAlign w:val="center"/>
          </w:tcPr>
          <w:p w14:paraId="73027BFA" w14:textId="77777777" w:rsidR="000E0432" w:rsidRPr="006A39F9" w:rsidRDefault="000E0432" w:rsidP="000E0432">
            <w:pPr>
              <w:pStyle w:val="TAH"/>
              <w:rPr>
                <w:ins w:id="3205" w:author="Huawei" w:date="2021-05-27T14:55:00Z"/>
              </w:rPr>
            </w:pPr>
            <w:ins w:id="3206" w:author="Huawei" w:date="2021-05-27T14:55:00Z">
              <w:r w:rsidRPr="006A39F9">
                <w:t>SNR</w:t>
              </w:r>
            </w:ins>
          </w:p>
          <w:p w14:paraId="415B1CF5" w14:textId="77777777" w:rsidR="000E0432" w:rsidRPr="006A39F9" w:rsidRDefault="000E0432" w:rsidP="000E0432">
            <w:pPr>
              <w:pStyle w:val="TAH"/>
              <w:rPr>
                <w:ins w:id="3207" w:author="Huawei" w:date="2021-05-27T14:55:00Z"/>
              </w:rPr>
            </w:pPr>
            <w:ins w:id="3208" w:author="Huawei" w:date="2021-05-27T14:55:00Z">
              <w:r w:rsidRPr="006A39F9">
                <w:t>(dB)</w:t>
              </w:r>
            </w:ins>
          </w:p>
        </w:tc>
      </w:tr>
      <w:tr w:rsidR="00616EE9" w:rsidRPr="006A39F9" w14:paraId="74BF917F" w14:textId="77777777" w:rsidTr="00616EE9">
        <w:trPr>
          <w:cantSplit/>
          <w:jc w:val="center"/>
          <w:ins w:id="3209" w:author="Huawei" w:date="2021-05-27T14:55:00Z"/>
        </w:trPr>
        <w:tc>
          <w:tcPr>
            <w:tcW w:w="1007" w:type="dxa"/>
            <w:vMerge w:val="restart"/>
            <w:vAlign w:val="center"/>
          </w:tcPr>
          <w:p w14:paraId="4EAF888E" w14:textId="60E9CF47" w:rsidR="00616EE9" w:rsidRPr="006A39F9" w:rsidRDefault="00616EE9" w:rsidP="000E0432">
            <w:pPr>
              <w:pStyle w:val="TAC"/>
              <w:rPr>
                <w:ins w:id="3210" w:author="Huawei" w:date="2021-05-27T14:55:00Z"/>
              </w:rPr>
            </w:pPr>
            <w:ins w:id="3211" w:author="Huawei" w:date="2021-05-27T14:55:00Z">
              <w:r w:rsidRPr="006A39F9">
                <w:t>1</w:t>
              </w:r>
            </w:ins>
          </w:p>
        </w:tc>
        <w:tc>
          <w:tcPr>
            <w:tcW w:w="1093" w:type="dxa"/>
            <w:tcBorders>
              <w:bottom w:val="single" w:sz="4" w:space="0" w:color="auto"/>
            </w:tcBorders>
            <w:vAlign w:val="center"/>
          </w:tcPr>
          <w:p w14:paraId="3F1694F7" w14:textId="77777777" w:rsidR="00616EE9" w:rsidRPr="006A39F9" w:rsidRDefault="00616EE9" w:rsidP="000E0432">
            <w:pPr>
              <w:pStyle w:val="TAC"/>
              <w:rPr>
                <w:ins w:id="3212" w:author="Huawei" w:date="2021-05-27T14:55:00Z"/>
              </w:rPr>
            </w:pPr>
            <w:ins w:id="3213" w:author="Huawei" w:date="2021-05-27T14:55:00Z">
              <w:r w:rsidRPr="006A39F9">
                <w:t>2</w:t>
              </w:r>
            </w:ins>
          </w:p>
        </w:tc>
        <w:tc>
          <w:tcPr>
            <w:tcW w:w="1985" w:type="dxa"/>
            <w:tcBorders>
              <w:bottom w:val="single" w:sz="4" w:space="0" w:color="auto"/>
            </w:tcBorders>
            <w:vAlign w:val="center"/>
          </w:tcPr>
          <w:p w14:paraId="605D985A" w14:textId="77777777" w:rsidR="00616EE9" w:rsidRPr="006A39F9" w:rsidRDefault="00616EE9" w:rsidP="000E0432">
            <w:pPr>
              <w:pStyle w:val="TAC"/>
              <w:rPr>
                <w:ins w:id="3214" w:author="Huawei" w:date="2021-05-27T14:55:00Z"/>
              </w:rPr>
            </w:pPr>
            <w:ins w:id="3215" w:author="Huawei" w:date="2021-05-27T14:55:00Z">
              <w:r w:rsidRPr="006A39F9">
                <w:t xml:space="preserve">TDLB100-400 </w:t>
              </w:r>
              <w:r w:rsidRPr="006A39F9">
                <w:rPr>
                  <w:rFonts w:cs="Arial"/>
                </w:rPr>
                <w:t>Low</w:t>
              </w:r>
            </w:ins>
          </w:p>
        </w:tc>
        <w:tc>
          <w:tcPr>
            <w:tcW w:w="1660" w:type="dxa"/>
            <w:tcBorders>
              <w:bottom w:val="single" w:sz="4" w:space="0" w:color="auto"/>
            </w:tcBorders>
            <w:vAlign w:val="center"/>
          </w:tcPr>
          <w:p w14:paraId="01AA9F9F" w14:textId="77777777" w:rsidR="00616EE9" w:rsidRPr="006A39F9" w:rsidRDefault="00616EE9" w:rsidP="000E0432">
            <w:pPr>
              <w:pStyle w:val="TAC"/>
              <w:rPr>
                <w:ins w:id="3216" w:author="Huawei" w:date="2021-05-27T14:55:00Z"/>
              </w:rPr>
            </w:pPr>
            <w:ins w:id="3217" w:author="Huawei" w:date="2021-05-27T14:55:00Z">
              <w:r>
                <w:rPr>
                  <w:lang w:eastAsia="zh-CN"/>
                </w:rPr>
                <w:t>D-FR1-A.2.1-15</w:t>
              </w:r>
            </w:ins>
          </w:p>
        </w:tc>
        <w:tc>
          <w:tcPr>
            <w:tcW w:w="1175" w:type="dxa"/>
            <w:tcBorders>
              <w:bottom w:val="single" w:sz="4" w:space="0" w:color="auto"/>
            </w:tcBorders>
            <w:vAlign w:val="center"/>
          </w:tcPr>
          <w:p w14:paraId="09BA51F5" w14:textId="77777777" w:rsidR="00616EE9" w:rsidRPr="006A39F9" w:rsidRDefault="00616EE9" w:rsidP="000E0432">
            <w:pPr>
              <w:pStyle w:val="TAC"/>
              <w:rPr>
                <w:ins w:id="3218" w:author="Huawei" w:date="2021-05-27T14:55:00Z"/>
              </w:rPr>
            </w:pPr>
            <w:ins w:id="3219" w:author="Huawei" w:date="2021-05-27T14:55:00Z">
              <w:r w:rsidRPr="006A39F9">
                <w:t>pos1</w:t>
              </w:r>
            </w:ins>
          </w:p>
        </w:tc>
        <w:tc>
          <w:tcPr>
            <w:tcW w:w="1134" w:type="dxa"/>
            <w:tcBorders>
              <w:bottom w:val="single" w:sz="4" w:space="0" w:color="auto"/>
            </w:tcBorders>
            <w:vAlign w:val="center"/>
          </w:tcPr>
          <w:p w14:paraId="4BE6EA83" w14:textId="77777777" w:rsidR="00616EE9" w:rsidRPr="006A39F9" w:rsidRDefault="00616EE9" w:rsidP="000E0432">
            <w:pPr>
              <w:pStyle w:val="TAC"/>
              <w:rPr>
                <w:ins w:id="3220" w:author="Huawei" w:date="2021-05-27T14:55:00Z"/>
              </w:rPr>
            </w:pPr>
            <w:ins w:id="3221" w:author="Huawei" w:date="2021-05-27T14:55:00Z">
              <w:r w:rsidRPr="006A39F9">
                <w:rPr>
                  <w:lang w:eastAsia="zh-CN"/>
                </w:rPr>
                <w:t>-2.3</w:t>
              </w:r>
            </w:ins>
          </w:p>
        </w:tc>
      </w:tr>
      <w:tr w:rsidR="00616EE9" w:rsidRPr="006A39F9" w14:paraId="21F36089" w14:textId="77777777" w:rsidTr="00616EE9">
        <w:trPr>
          <w:cantSplit/>
          <w:jc w:val="center"/>
          <w:ins w:id="3222" w:author="Huawei" w:date="2021-05-27T14:55:00Z"/>
        </w:trPr>
        <w:tc>
          <w:tcPr>
            <w:tcW w:w="1007" w:type="dxa"/>
            <w:vMerge/>
            <w:vAlign w:val="center"/>
          </w:tcPr>
          <w:p w14:paraId="743DB7F5" w14:textId="70E37419" w:rsidR="00616EE9" w:rsidRPr="006A39F9" w:rsidRDefault="00616EE9" w:rsidP="000E0432">
            <w:pPr>
              <w:pStyle w:val="TAC"/>
              <w:rPr>
                <w:ins w:id="3223" w:author="Huawei" w:date="2021-05-27T14:55:00Z"/>
              </w:rPr>
            </w:pPr>
          </w:p>
        </w:tc>
        <w:tc>
          <w:tcPr>
            <w:tcW w:w="1093" w:type="dxa"/>
            <w:tcBorders>
              <w:top w:val="single" w:sz="4" w:space="0" w:color="auto"/>
              <w:bottom w:val="single" w:sz="4" w:space="0" w:color="auto"/>
            </w:tcBorders>
            <w:vAlign w:val="center"/>
          </w:tcPr>
          <w:p w14:paraId="7EC737E6" w14:textId="77777777" w:rsidR="00616EE9" w:rsidRPr="006A39F9" w:rsidRDefault="00616EE9" w:rsidP="000E0432">
            <w:pPr>
              <w:pStyle w:val="TAC"/>
              <w:rPr>
                <w:ins w:id="3224" w:author="Huawei" w:date="2021-05-27T14:55:00Z"/>
              </w:rPr>
            </w:pPr>
            <w:ins w:id="3225" w:author="Huawei" w:date="2021-05-27T14:55:00Z">
              <w:r w:rsidRPr="006A39F9">
                <w:t>4</w:t>
              </w:r>
            </w:ins>
          </w:p>
        </w:tc>
        <w:tc>
          <w:tcPr>
            <w:tcW w:w="1985" w:type="dxa"/>
            <w:tcBorders>
              <w:top w:val="single" w:sz="4" w:space="0" w:color="auto"/>
              <w:bottom w:val="single" w:sz="4" w:space="0" w:color="auto"/>
            </w:tcBorders>
            <w:vAlign w:val="center"/>
          </w:tcPr>
          <w:p w14:paraId="3BB8632C" w14:textId="77777777" w:rsidR="00616EE9" w:rsidRPr="006A39F9" w:rsidRDefault="00616EE9" w:rsidP="000E0432">
            <w:pPr>
              <w:pStyle w:val="TAC"/>
              <w:rPr>
                <w:ins w:id="3226" w:author="Huawei" w:date="2021-05-27T14:55:00Z"/>
              </w:rPr>
            </w:pPr>
            <w:ins w:id="3227" w:author="Huawei" w:date="2021-05-27T14:55:00Z">
              <w:r w:rsidRPr="006A39F9">
                <w:t>TDLB100-400</w:t>
              </w:r>
              <w:r w:rsidRPr="006A39F9">
                <w:rPr>
                  <w:rFonts w:cs="Arial"/>
                </w:rPr>
                <w:t xml:space="preserve"> Low</w:t>
              </w:r>
            </w:ins>
          </w:p>
        </w:tc>
        <w:tc>
          <w:tcPr>
            <w:tcW w:w="1660" w:type="dxa"/>
            <w:tcBorders>
              <w:top w:val="single" w:sz="4" w:space="0" w:color="auto"/>
              <w:bottom w:val="single" w:sz="4" w:space="0" w:color="auto"/>
            </w:tcBorders>
            <w:vAlign w:val="center"/>
          </w:tcPr>
          <w:p w14:paraId="2BC16920" w14:textId="77777777" w:rsidR="00616EE9" w:rsidRPr="006A39F9" w:rsidRDefault="00616EE9" w:rsidP="000E0432">
            <w:pPr>
              <w:pStyle w:val="TAC"/>
              <w:rPr>
                <w:ins w:id="3228" w:author="Huawei" w:date="2021-05-27T14:55:00Z"/>
                <w:lang w:eastAsia="zh-CN"/>
              </w:rPr>
            </w:pPr>
            <w:ins w:id="3229" w:author="Huawei" w:date="2021-05-27T14:55:00Z">
              <w:r>
                <w:rPr>
                  <w:lang w:eastAsia="zh-CN"/>
                </w:rPr>
                <w:t>D-FR1-A.2.1-15</w:t>
              </w:r>
            </w:ins>
          </w:p>
        </w:tc>
        <w:tc>
          <w:tcPr>
            <w:tcW w:w="1175" w:type="dxa"/>
            <w:tcBorders>
              <w:top w:val="single" w:sz="4" w:space="0" w:color="auto"/>
              <w:bottom w:val="single" w:sz="4" w:space="0" w:color="auto"/>
            </w:tcBorders>
            <w:vAlign w:val="center"/>
          </w:tcPr>
          <w:p w14:paraId="35EAB7CF" w14:textId="77777777" w:rsidR="00616EE9" w:rsidRPr="006A39F9" w:rsidRDefault="00616EE9" w:rsidP="000E0432">
            <w:pPr>
              <w:pStyle w:val="TAC"/>
              <w:rPr>
                <w:ins w:id="3230" w:author="Huawei" w:date="2021-05-27T14:55:00Z"/>
              </w:rPr>
            </w:pPr>
            <w:ins w:id="3231" w:author="Huawei" w:date="2021-05-27T14:55:00Z">
              <w:r w:rsidRPr="006A39F9">
                <w:t>pos1</w:t>
              </w:r>
            </w:ins>
          </w:p>
        </w:tc>
        <w:tc>
          <w:tcPr>
            <w:tcW w:w="1134" w:type="dxa"/>
            <w:tcBorders>
              <w:top w:val="single" w:sz="4" w:space="0" w:color="auto"/>
              <w:bottom w:val="single" w:sz="4" w:space="0" w:color="auto"/>
            </w:tcBorders>
            <w:vAlign w:val="center"/>
          </w:tcPr>
          <w:p w14:paraId="089A491C" w14:textId="77777777" w:rsidR="00616EE9" w:rsidRPr="006A39F9" w:rsidRDefault="00616EE9" w:rsidP="000E0432">
            <w:pPr>
              <w:pStyle w:val="TAC"/>
              <w:rPr>
                <w:ins w:id="3232" w:author="Huawei" w:date="2021-05-27T14:55:00Z"/>
              </w:rPr>
            </w:pPr>
            <w:ins w:id="3233" w:author="Huawei" w:date="2021-05-27T14:55:00Z">
              <w:r w:rsidRPr="006A39F9">
                <w:rPr>
                  <w:lang w:eastAsia="zh-CN"/>
                </w:rPr>
                <w:t>-5.8</w:t>
              </w:r>
            </w:ins>
          </w:p>
        </w:tc>
      </w:tr>
      <w:tr w:rsidR="00616EE9" w:rsidRPr="006A39F9" w14:paraId="148D01E8" w14:textId="77777777" w:rsidTr="00616EE9">
        <w:trPr>
          <w:cantSplit/>
          <w:jc w:val="center"/>
          <w:ins w:id="3234" w:author="Huawei" w:date="2021-05-27T14:55:00Z"/>
        </w:trPr>
        <w:tc>
          <w:tcPr>
            <w:tcW w:w="1007" w:type="dxa"/>
            <w:vMerge/>
            <w:vAlign w:val="center"/>
          </w:tcPr>
          <w:p w14:paraId="10CB2570" w14:textId="77777777" w:rsidR="00616EE9" w:rsidRPr="006A39F9" w:rsidRDefault="00616EE9" w:rsidP="000E0432">
            <w:pPr>
              <w:pStyle w:val="TAC"/>
              <w:rPr>
                <w:ins w:id="3235" w:author="Huawei" w:date="2021-05-27T14:55:00Z"/>
              </w:rPr>
            </w:pPr>
          </w:p>
        </w:tc>
        <w:tc>
          <w:tcPr>
            <w:tcW w:w="1093" w:type="dxa"/>
            <w:tcBorders>
              <w:top w:val="single" w:sz="4" w:space="0" w:color="auto"/>
            </w:tcBorders>
            <w:vAlign w:val="center"/>
          </w:tcPr>
          <w:p w14:paraId="5C67FFF8" w14:textId="77777777" w:rsidR="00616EE9" w:rsidRPr="006A39F9" w:rsidRDefault="00616EE9" w:rsidP="000E0432">
            <w:pPr>
              <w:pStyle w:val="TAC"/>
              <w:rPr>
                <w:ins w:id="3236" w:author="Huawei" w:date="2021-05-27T14:55:00Z"/>
              </w:rPr>
            </w:pPr>
            <w:ins w:id="3237" w:author="Huawei" w:date="2021-05-27T14:55:00Z">
              <w:r w:rsidRPr="006A39F9">
                <w:t>8</w:t>
              </w:r>
            </w:ins>
          </w:p>
        </w:tc>
        <w:tc>
          <w:tcPr>
            <w:tcW w:w="1985" w:type="dxa"/>
            <w:tcBorders>
              <w:top w:val="single" w:sz="4" w:space="0" w:color="auto"/>
            </w:tcBorders>
            <w:vAlign w:val="center"/>
          </w:tcPr>
          <w:p w14:paraId="1CD3B579" w14:textId="77777777" w:rsidR="00616EE9" w:rsidRPr="006A39F9" w:rsidRDefault="00616EE9" w:rsidP="000E0432">
            <w:pPr>
              <w:pStyle w:val="TAC"/>
              <w:rPr>
                <w:ins w:id="3238" w:author="Huawei" w:date="2021-05-27T14:55:00Z"/>
              </w:rPr>
            </w:pPr>
            <w:ins w:id="3239" w:author="Huawei" w:date="2021-05-27T14:55:00Z">
              <w:r w:rsidRPr="006A39F9">
                <w:t>TDLB100-400</w:t>
              </w:r>
              <w:r w:rsidRPr="006A39F9">
                <w:rPr>
                  <w:rFonts w:cs="Arial"/>
                </w:rPr>
                <w:t xml:space="preserve"> Low</w:t>
              </w:r>
            </w:ins>
          </w:p>
        </w:tc>
        <w:tc>
          <w:tcPr>
            <w:tcW w:w="1660" w:type="dxa"/>
            <w:tcBorders>
              <w:top w:val="single" w:sz="4" w:space="0" w:color="auto"/>
            </w:tcBorders>
            <w:vAlign w:val="center"/>
          </w:tcPr>
          <w:p w14:paraId="00E59769" w14:textId="77777777" w:rsidR="00616EE9" w:rsidRPr="006A39F9" w:rsidRDefault="00616EE9" w:rsidP="000E0432">
            <w:pPr>
              <w:pStyle w:val="TAC"/>
              <w:rPr>
                <w:ins w:id="3240" w:author="Huawei" w:date="2021-05-27T14:55:00Z"/>
                <w:lang w:eastAsia="zh-CN"/>
              </w:rPr>
            </w:pPr>
            <w:ins w:id="3241" w:author="Huawei" w:date="2021-05-27T14:55:00Z">
              <w:r>
                <w:rPr>
                  <w:lang w:eastAsia="zh-CN"/>
                </w:rPr>
                <w:t>D-FR1-A.2.1-15</w:t>
              </w:r>
            </w:ins>
          </w:p>
        </w:tc>
        <w:tc>
          <w:tcPr>
            <w:tcW w:w="1175" w:type="dxa"/>
            <w:tcBorders>
              <w:top w:val="single" w:sz="4" w:space="0" w:color="auto"/>
            </w:tcBorders>
            <w:vAlign w:val="center"/>
          </w:tcPr>
          <w:p w14:paraId="02EE5052" w14:textId="77777777" w:rsidR="00616EE9" w:rsidRPr="006A39F9" w:rsidRDefault="00616EE9" w:rsidP="000E0432">
            <w:pPr>
              <w:pStyle w:val="TAC"/>
              <w:rPr>
                <w:ins w:id="3242" w:author="Huawei" w:date="2021-05-27T14:55:00Z"/>
              </w:rPr>
            </w:pPr>
            <w:ins w:id="3243" w:author="Huawei" w:date="2021-05-27T14:55:00Z">
              <w:r w:rsidRPr="006A39F9">
                <w:t>pos1</w:t>
              </w:r>
            </w:ins>
          </w:p>
        </w:tc>
        <w:tc>
          <w:tcPr>
            <w:tcW w:w="1134" w:type="dxa"/>
            <w:tcBorders>
              <w:top w:val="single" w:sz="4" w:space="0" w:color="auto"/>
            </w:tcBorders>
            <w:vAlign w:val="center"/>
          </w:tcPr>
          <w:p w14:paraId="0B8BFD9C" w14:textId="77777777" w:rsidR="00616EE9" w:rsidRPr="006A39F9" w:rsidRDefault="00616EE9" w:rsidP="000E0432">
            <w:pPr>
              <w:pStyle w:val="TAC"/>
              <w:rPr>
                <w:ins w:id="3244" w:author="Huawei" w:date="2021-05-27T14:55:00Z"/>
              </w:rPr>
            </w:pPr>
            <w:ins w:id="3245" w:author="Huawei" w:date="2021-05-27T14:55:00Z">
              <w:r w:rsidRPr="006A39F9">
                <w:rPr>
                  <w:lang w:eastAsia="zh-CN"/>
                </w:rPr>
                <w:t>-8.6</w:t>
              </w:r>
            </w:ins>
          </w:p>
        </w:tc>
      </w:tr>
    </w:tbl>
    <w:p w14:paraId="008EDD46" w14:textId="77777777" w:rsidR="000E0432" w:rsidRPr="006A39F9" w:rsidRDefault="000E0432" w:rsidP="000E0432">
      <w:pPr>
        <w:rPr>
          <w:ins w:id="3246" w:author="Huawei" w:date="2021-05-27T14:55:00Z"/>
          <w:lang w:eastAsia="zh-CN"/>
        </w:rPr>
      </w:pPr>
    </w:p>
    <w:p w14:paraId="03CB8573" w14:textId="77777777" w:rsidR="000E0432" w:rsidRPr="00B054F4" w:rsidRDefault="000E0432" w:rsidP="000E0432">
      <w:pPr>
        <w:pStyle w:val="TH"/>
        <w:rPr>
          <w:ins w:id="3247" w:author="Huawei" w:date="2021-05-27T14:55:00Z"/>
          <w:lang w:eastAsia="zh-CN"/>
        </w:rPr>
      </w:pPr>
      <w:ins w:id="3248" w:author="Huawei" w:date="2021-05-27T14:55:00Z">
        <w:r w:rsidRPr="00B054F4">
          <w:t>Table 8.1.2.2.2-</w:t>
        </w:r>
        <w:r w:rsidRPr="00B054F4">
          <w:rPr>
            <w:lang w:eastAsia="zh-CN"/>
          </w:rPr>
          <w:t>4:</w:t>
        </w:r>
        <w:r w:rsidRPr="00B054F4">
          <w:t xml:space="preserve"> Minimum requirements for PUSCH</w:t>
        </w:r>
        <w:r w:rsidRPr="00B054F4">
          <w:rPr>
            <w:rFonts w:eastAsia="Malgun Gothic" w:hint="eastAsia"/>
            <w:lang w:eastAsia="zh-CN"/>
          </w:rPr>
          <w:t xml:space="preserve"> </w:t>
        </w:r>
        <w:r w:rsidRPr="00B054F4">
          <w:rPr>
            <w:rFonts w:eastAsia="Malgun Gothic"/>
            <w:lang w:eastAsia="zh-CN"/>
          </w:rPr>
          <w:t>with</w:t>
        </w:r>
        <w:r w:rsidRPr="00B054F4">
          <w:rPr>
            <w:rFonts w:eastAsia="Malgun Gothic" w:hint="eastAsia"/>
            <w:lang w:eastAsia="zh-CN"/>
          </w:rPr>
          <w:t xml:space="preserve"> 70% of maximum throughput</w:t>
        </w:r>
        <w:r w:rsidRPr="00B054F4">
          <w:rPr>
            <w:lang w:eastAsia="zh-CN"/>
          </w:rPr>
          <w:t>,</w:t>
        </w:r>
        <w:r w:rsidRPr="00B054F4">
          <w:rPr>
            <w:rFonts w:eastAsia="Batang"/>
          </w:rPr>
          <w:t xml:space="preserve"> </w:t>
        </w:r>
        <w:r w:rsidRPr="00B054F4">
          <w:rPr>
            <w:lang w:eastAsia="zh-CN"/>
          </w:rPr>
          <w:t>T</w:t>
        </w:r>
        <w:r w:rsidRPr="00B054F4">
          <w:rPr>
            <w:rFonts w:eastAsia="Batang"/>
          </w:rPr>
          <w:t>ype B</w:t>
        </w:r>
        <w:r w:rsidRPr="00B054F4">
          <w:t xml:space="preserve">, </w:t>
        </w:r>
        <w:r w:rsidRPr="00B054F4">
          <w:rPr>
            <w:lang w:eastAsia="zh-CN"/>
          </w:rPr>
          <w:t>10</w:t>
        </w:r>
        <w:r w:rsidRPr="00B054F4">
          <w:t xml:space="preserve"> MHz channel bandwidth</w:t>
        </w:r>
        <w:r w:rsidRPr="00B054F4">
          <w:rPr>
            <w:lang w:eastAsia="zh-CN"/>
          </w:rPr>
          <w:t>, 30 kHz SCS</w:t>
        </w:r>
      </w:ins>
    </w:p>
    <w:tbl>
      <w:tblPr>
        <w:tblStyle w:val="TableGrid7"/>
        <w:tblW w:w="8054" w:type="dxa"/>
        <w:jc w:val="center"/>
        <w:tblInd w:w="0" w:type="dxa"/>
        <w:tblLayout w:type="fixed"/>
        <w:tblLook w:val="04A0" w:firstRow="1" w:lastRow="0" w:firstColumn="1" w:lastColumn="0" w:noHBand="0" w:noVBand="1"/>
      </w:tblPr>
      <w:tblGrid>
        <w:gridCol w:w="1007"/>
        <w:gridCol w:w="1093"/>
        <w:gridCol w:w="1985"/>
        <w:gridCol w:w="1660"/>
        <w:gridCol w:w="1175"/>
        <w:gridCol w:w="1134"/>
      </w:tblGrid>
      <w:tr w:rsidR="000E0432" w:rsidRPr="006A39F9" w14:paraId="45C4BFBE" w14:textId="77777777" w:rsidTr="00616EE9">
        <w:trPr>
          <w:cantSplit/>
          <w:jc w:val="center"/>
          <w:ins w:id="3249" w:author="Huawei" w:date="2021-05-27T14:55:00Z"/>
        </w:trPr>
        <w:tc>
          <w:tcPr>
            <w:tcW w:w="1007" w:type="dxa"/>
            <w:tcBorders>
              <w:bottom w:val="single" w:sz="4" w:space="0" w:color="auto"/>
            </w:tcBorders>
            <w:vAlign w:val="center"/>
          </w:tcPr>
          <w:p w14:paraId="31CB370A" w14:textId="77777777" w:rsidR="000E0432" w:rsidRPr="006A39F9" w:rsidRDefault="000E0432" w:rsidP="000E0432">
            <w:pPr>
              <w:pStyle w:val="TAH"/>
              <w:rPr>
                <w:ins w:id="3250" w:author="Huawei" w:date="2021-05-27T14:55:00Z"/>
              </w:rPr>
            </w:pPr>
            <w:ins w:id="3251" w:author="Huawei" w:date="2021-05-27T14:55:00Z">
              <w:r w:rsidRPr="006A39F9">
                <w:t>Number of TX antennas</w:t>
              </w:r>
            </w:ins>
          </w:p>
        </w:tc>
        <w:tc>
          <w:tcPr>
            <w:tcW w:w="1093" w:type="dxa"/>
            <w:tcBorders>
              <w:bottom w:val="single" w:sz="4" w:space="0" w:color="auto"/>
            </w:tcBorders>
            <w:vAlign w:val="center"/>
          </w:tcPr>
          <w:p w14:paraId="5C0B4AB0" w14:textId="77777777" w:rsidR="000E0432" w:rsidRPr="006A39F9" w:rsidRDefault="000E0432" w:rsidP="000E0432">
            <w:pPr>
              <w:pStyle w:val="TAH"/>
              <w:rPr>
                <w:ins w:id="3252" w:author="Huawei" w:date="2021-05-27T14:55:00Z"/>
              </w:rPr>
            </w:pPr>
            <w:ins w:id="3253" w:author="Huawei" w:date="2021-05-27T14:55:00Z">
              <w:r w:rsidRPr="006A39F9">
                <w:t xml:space="preserve">Number of </w:t>
              </w:r>
              <w:r>
                <w:t>Demodulation Branches</w:t>
              </w:r>
            </w:ins>
          </w:p>
        </w:tc>
        <w:tc>
          <w:tcPr>
            <w:tcW w:w="1985" w:type="dxa"/>
            <w:tcBorders>
              <w:bottom w:val="single" w:sz="4" w:space="0" w:color="auto"/>
            </w:tcBorders>
            <w:vAlign w:val="center"/>
          </w:tcPr>
          <w:p w14:paraId="383D2A80" w14:textId="15C62B63" w:rsidR="000E0432" w:rsidRPr="006A39F9" w:rsidRDefault="000E0432" w:rsidP="000E0432">
            <w:pPr>
              <w:pStyle w:val="TAH"/>
              <w:rPr>
                <w:ins w:id="3254" w:author="Huawei" w:date="2021-05-27T14:55:00Z"/>
              </w:rPr>
            </w:pPr>
            <w:ins w:id="3255" w:author="Huawei" w:date="2021-05-27T14:55:00Z">
              <w:r w:rsidRPr="006A39F9">
                <w:t xml:space="preserve">Propagation conditions and correlation matrix (Annex </w:t>
              </w:r>
            </w:ins>
            <w:ins w:id="3256" w:author="Huawei_Modify_After_Meeting" w:date="2021-05-27T17:13:00Z">
              <w:r w:rsidR="00402AA3">
                <w:t>TBA</w:t>
              </w:r>
            </w:ins>
            <w:ins w:id="3257" w:author="Huawei" w:date="2021-05-27T14:55:00Z">
              <w:del w:id="3258" w:author="Huawei_Modify_After_Meeting" w:date="2021-05-27T17:13:00Z">
                <w:r w:rsidRPr="006A39F9" w:rsidDel="00402AA3">
                  <w:delText>G</w:delText>
                </w:r>
              </w:del>
              <w:r w:rsidRPr="006A39F9">
                <w:t>)</w:t>
              </w:r>
            </w:ins>
          </w:p>
        </w:tc>
        <w:tc>
          <w:tcPr>
            <w:tcW w:w="1660" w:type="dxa"/>
            <w:tcBorders>
              <w:bottom w:val="single" w:sz="4" w:space="0" w:color="auto"/>
            </w:tcBorders>
            <w:vAlign w:val="center"/>
          </w:tcPr>
          <w:p w14:paraId="1D944984" w14:textId="77777777" w:rsidR="000E0432" w:rsidRPr="006A39F9" w:rsidRDefault="000E0432" w:rsidP="000E0432">
            <w:pPr>
              <w:pStyle w:val="TAH"/>
              <w:rPr>
                <w:ins w:id="3259" w:author="Huawei" w:date="2021-05-27T14:55:00Z"/>
              </w:rPr>
            </w:pPr>
            <w:ins w:id="3260" w:author="Huawei" w:date="2021-05-27T14:55:00Z">
              <w:r w:rsidRPr="006A39F9">
                <w:t>FRC</w:t>
              </w:r>
              <w:r w:rsidRPr="006A39F9">
                <w:br/>
                <w:t>(Annex A)</w:t>
              </w:r>
            </w:ins>
          </w:p>
        </w:tc>
        <w:tc>
          <w:tcPr>
            <w:tcW w:w="1175" w:type="dxa"/>
            <w:tcBorders>
              <w:bottom w:val="single" w:sz="4" w:space="0" w:color="auto"/>
            </w:tcBorders>
            <w:vAlign w:val="center"/>
          </w:tcPr>
          <w:p w14:paraId="5CD51EB3" w14:textId="77777777" w:rsidR="000E0432" w:rsidRPr="006A39F9" w:rsidRDefault="000E0432" w:rsidP="000E0432">
            <w:pPr>
              <w:pStyle w:val="TAH"/>
              <w:rPr>
                <w:ins w:id="3261" w:author="Huawei" w:date="2021-05-27T14:55:00Z"/>
              </w:rPr>
            </w:pPr>
            <w:ins w:id="3262" w:author="Huawei" w:date="2021-05-27T14:55:00Z">
              <w:r w:rsidRPr="006A39F9">
                <w:t>Additional DM-RS position</w:t>
              </w:r>
            </w:ins>
          </w:p>
        </w:tc>
        <w:tc>
          <w:tcPr>
            <w:tcW w:w="1134" w:type="dxa"/>
            <w:tcBorders>
              <w:bottom w:val="single" w:sz="4" w:space="0" w:color="auto"/>
            </w:tcBorders>
            <w:vAlign w:val="center"/>
          </w:tcPr>
          <w:p w14:paraId="77079962" w14:textId="77777777" w:rsidR="000E0432" w:rsidRPr="006A39F9" w:rsidRDefault="000E0432" w:rsidP="000E0432">
            <w:pPr>
              <w:pStyle w:val="TAH"/>
              <w:rPr>
                <w:ins w:id="3263" w:author="Huawei" w:date="2021-05-27T14:55:00Z"/>
              </w:rPr>
            </w:pPr>
            <w:ins w:id="3264" w:author="Huawei" w:date="2021-05-27T14:55:00Z">
              <w:r w:rsidRPr="006A39F9">
                <w:t>SNR</w:t>
              </w:r>
            </w:ins>
          </w:p>
          <w:p w14:paraId="79943511" w14:textId="77777777" w:rsidR="000E0432" w:rsidRPr="006A39F9" w:rsidRDefault="000E0432" w:rsidP="000E0432">
            <w:pPr>
              <w:pStyle w:val="TAH"/>
              <w:rPr>
                <w:ins w:id="3265" w:author="Huawei" w:date="2021-05-27T14:55:00Z"/>
              </w:rPr>
            </w:pPr>
            <w:ins w:id="3266" w:author="Huawei" w:date="2021-05-27T14:55:00Z">
              <w:r w:rsidRPr="006A39F9">
                <w:t>(dB)</w:t>
              </w:r>
            </w:ins>
          </w:p>
        </w:tc>
      </w:tr>
      <w:tr w:rsidR="00616EE9" w:rsidRPr="006A39F9" w14:paraId="25E5C584" w14:textId="77777777" w:rsidTr="00616EE9">
        <w:trPr>
          <w:cantSplit/>
          <w:jc w:val="center"/>
          <w:ins w:id="3267" w:author="Huawei" w:date="2021-05-27T14:55:00Z"/>
        </w:trPr>
        <w:tc>
          <w:tcPr>
            <w:tcW w:w="1007" w:type="dxa"/>
            <w:vMerge w:val="restart"/>
            <w:vAlign w:val="center"/>
          </w:tcPr>
          <w:p w14:paraId="27FCAB86" w14:textId="2B65A151" w:rsidR="00616EE9" w:rsidRPr="006A39F9" w:rsidRDefault="00616EE9" w:rsidP="000E0432">
            <w:pPr>
              <w:pStyle w:val="TAC"/>
              <w:rPr>
                <w:ins w:id="3268" w:author="Huawei" w:date="2021-05-27T14:55:00Z"/>
              </w:rPr>
            </w:pPr>
            <w:ins w:id="3269" w:author="Huawei" w:date="2021-05-27T14:55:00Z">
              <w:r w:rsidRPr="006A39F9">
                <w:t>1</w:t>
              </w:r>
            </w:ins>
          </w:p>
        </w:tc>
        <w:tc>
          <w:tcPr>
            <w:tcW w:w="1093" w:type="dxa"/>
            <w:tcBorders>
              <w:bottom w:val="single" w:sz="4" w:space="0" w:color="auto"/>
            </w:tcBorders>
            <w:vAlign w:val="center"/>
          </w:tcPr>
          <w:p w14:paraId="234D02CE" w14:textId="77777777" w:rsidR="00616EE9" w:rsidRPr="006A39F9" w:rsidRDefault="00616EE9" w:rsidP="000E0432">
            <w:pPr>
              <w:pStyle w:val="TAC"/>
              <w:rPr>
                <w:ins w:id="3270" w:author="Huawei" w:date="2021-05-27T14:55:00Z"/>
              </w:rPr>
            </w:pPr>
            <w:ins w:id="3271" w:author="Huawei" w:date="2021-05-27T14:55:00Z">
              <w:r w:rsidRPr="006A39F9">
                <w:t>2</w:t>
              </w:r>
            </w:ins>
          </w:p>
        </w:tc>
        <w:tc>
          <w:tcPr>
            <w:tcW w:w="1985" w:type="dxa"/>
            <w:tcBorders>
              <w:bottom w:val="single" w:sz="4" w:space="0" w:color="auto"/>
            </w:tcBorders>
            <w:vAlign w:val="center"/>
          </w:tcPr>
          <w:p w14:paraId="5C716B7B" w14:textId="77777777" w:rsidR="00616EE9" w:rsidRPr="006A39F9" w:rsidRDefault="00616EE9" w:rsidP="000E0432">
            <w:pPr>
              <w:pStyle w:val="TAC"/>
              <w:rPr>
                <w:ins w:id="3272" w:author="Huawei" w:date="2021-05-27T14:55:00Z"/>
              </w:rPr>
            </w:pPr>
            <w:ins w:id="3273" w:author="Huawei" w:date="2021-05-27T14:55:00Z">
              <w:r w:rsidRPr="006A39F9">
                <w:t>TDLB100-400</w:t>
              </w:r>
              <w:r w:rsidRPr="006A39F9">
                <w:rPr>
                  <w:rFonts w:cs="Arial"/>
                </w:rPr>
                <w:t xml:space="preserve"> Low</w:t>
              </w:r>
            </w:ins>
          </w:p>
        </w:tc>
        <w:tc>
          <w:tcPr>
            <w:tcW w:w="1660" w:type="dxa"/>
            <w:tcBorders>
              <w:bottom w:val="single" w:sz="4" w:space="0" w:color="auto"/>
            </w:tcBorders>
            <w:vAlign w:val="center"/>
          </w:tcPr>
          <w:p w14:paraId="063534F0" w14:textId="77777777" w:rsidR="00616EE9" w:rsidRPr="006A39F9" w:rsidRDefault="00616EE9" w:rsidP="000E0432">
            <w:pPr>
              <w:pStyle w:val="TAC"/>
              <w:rPr>
                <w:ins w:id="3274" w:author="Huawei" w:date="2021-05-27T14:55:00Z"/>
              </w:rPr>
            </w:pPr>
            <w:ins w:id="3275" w:author="Huawei" w:date="2021-05-27T14:55:00Z">
              <w:r>
                <w:rPr>
                  <w:lang w:eastAsia="zh-CN"/>
                </w:rPr>
                <w:t>D-FR1-A.2.1-16</w:t>
              </w:r>
            </w:ins>
          </w:p>
        </w:tc>
        <w:tc>
          <w:tcPr>
            <w:tcW w:w="1175" w:type="dxa"/>
            <w:tcBorders>
              <w:bottom w:val="single" w:sz="4" w:space="0" w:color="auto"/>
            </w:tcBorders>
            <w:vAlign w:val="center"/>
          </w:tcPr>
          <w:p w14:paraId="423C9A34" w14:textId="77777777" w:rsidR="00616EE9" w:rsidRPr="006A39F9" w:rsidRDefault="00616EE9" w:rsidP="000E0432">
            <w:pPr>
              <w:pStyle w:val="TAC"/>
              <w:rPr>
                <w:ins w:id="3276" w:author="Huawei" w:date="2021-05-27T14:55:00Z"/>
              </w:rPr>
            </w:pPr>
            <w:ins w:id="3277" w:author="Huawei" w:date="2021-05-27T14:55:00Z">
              <w:r w:rsidRPr="006A39F9">
                <w:t>pos1</w:t>
              </w:r>
            </w:ins>
          </w:p>
        </w:tc>
        <w:tc>
          <w:tcPr>
            <w:tcW w:w="1134" w:type="dxa"/>
            <w:tcBorders>
              <w:bottom w:val="single" w:sz="4" w:space="0" w:color="auto"/>
            </w:tcBorders>
            <w:vAlign w:val="center"/>
          </w:tcPr>
          <w:p w14:paraId="29F48D84" w14:textId="77777777" w:rsidR="00616EE9" w:rsidRPr="006A39F9" w:rsidRDefault="00616EE9" w:rsidP="000E0432">
            <w:pPr>
              <w:pStyle w:val="TAC"/>
              <w:rPr>
                <w:ins w:id="3278" w:author="Huawei" w:date="2021-05-27T14:55:00Z"/>
              </w:rPr>
            </w:pPr>
            <w:ins w:id="3279" w:author="Huawei" w:date="2021-05-27T14:55:00Z">
              <w:r w:rsidRPr="006A39F9">
                <w:t>-2.7</w:t>
              </w:r>
            </w:ins>
          </w:p>
        </w:tc>
      </w:tr>
      <w:tr w:rsidR="00616EE9" w:rsidRPr="006A39F9" w14:paraId="0E0FA624" w14:textId="77777777" w:rsidTr="00616EE9">
        <w:trPr>
          <w:cantSplit/>
          <w:jc w:val="center"/>
          <w:ins w:id="3280" w:author="Huawei" w:date="2021-05-27T14:55:00Z"/>
        </w:trPr>
        <w:tc>
          <w:tcPr>
            <w:tcW w:w="1007" w:type="dxa"/>
            <w:vMerge/>
            <w:vAlign w:val="center"/>
          </w:tcPr>
          <w:p w14:paraId="7AD71425" w14:textId="0669FEEE" w:rsidR="00616EE9" w:rsidRPr="006A39F9" w:rsidRDefault="00616EE9" w:rsidP="000E0432">
            <w:pPr>
              <w:pStyle w:val="TAC"/>
              <w:rPr>
                <w:ins w:id="3281" w:author="Huawei" w:date="2021-05-27T14:55:00Z"/>
              </w:rPr>
            </w:pPr>
          </w:p>
        </w:tc>
        <w:tc>
          <w:tcPr>
            <w:tcW w:w="1093" w:type="dxa"/>
            <w:tcBorders>
              <w:top w:val="single" w:sz="4" w:space="0" w:color="auto"/>
              <w:bottom w:val="single" w:sz="4" w:space="0" w:color="auto"/>
            </w:tcBorders>
            <w:vAlign w:val="center"/>
          </w:tcPr>
          <w:p w14:paraId="282CBC50" w14:textId="77777777" w:rsidR="00616EE9" w:rsidRPr="006A39F9" w:rsidRDefault="00616EE9" w:rsidP="000E0432">
            <w:pPr>
              <w:pStyle w:val="TAC"/>
              <w:rPr>
                <w:ins w:id="3282" w:author="Huawei" w:date="2021-05-27T14:55:00Z"/>
              </w:rPr>
            </w:pPr>
            <w:ins w:id="3283" w:author="Huawei" w:date="2021-05-27T14:55:00Z">
              <w:r w:rsidRPr="006A39F9">
                <w:t>4</w:t>
              </w:r>
            </w:ins>
          </w:p>
        </w:tc>
        <w:tc>
          <w:tcPr>
            <w:tcW w:w="1985" w:type="dxa"/>
            <w:tcBorders>
              <w:top w:val="single" w:sz="4" w:space="0" w:color="auto"/>
              <w:bottom w:val="single" w:sz="4" w:space="0" w:color="auto"/>
            </w:tcBorders>
            <w:vAlign w:val="center"/>
          </w:tcPr>
          <w:p w14:paraId="5741200E" w14:textId="77777777" w:rsidR="00616EE9" w:rsidRPr="006A39F9" w:rsidRDefault="00616EE9" w:rsidP="000E0432">
            <w:pPr>
              <w:pStyle w:val="TAC"/>
              <w:rPr>
                <w:ins w:id="3284" w:author="Huawei" w:date="2021-05-27T14:55:00Z"/>
              </w:rPr>
            </w:pPr>
            <w:ins w:id="3285" w:author="Huawei" w:date="2021-05-27T14:55:00Z">
              <w:r w:rsidRPr="006A39F9">
                <w:t>TDLB100-400</w:t>
              </w:r>
              <w:r w:rsidRPr="006A39F9">
                <w:rPr>
                  <w:rFonts w:cs="Arial"/>
                </w:rPr>
                <w:t xml:space="preserve"> Low</w:t>
              </w:r>
            </w:ins>
          </w:p>
        </w:tc>
        <w:tc>
          <w:tcPr>
            <w:tcW w:w="1660" w:type="dxa"/>
            <w:tcBorders>
              <w:top w:val="single" w:sz="4" w:space="0" w:color="auto"/>
              <w:bottom w:val="single" w:sz="4" w:space="0" w:color="auto"/>
            </w:tcBorders>
            <w:vAlign w:val="center"/>
          </w:tcPr>
          <w:p w14:paraId="78778E80" w14:textId="77777777" w:rsidR="00616EE9" w:rsidRPr="006A39F9" w:rsidRDefault="00616EE9" w:rsidP="000E0432">
            <w:pPr>
              <w:pStyle w:val="TAC"/>
              <w:rPr>
                <w:ins w:id="3286" w:author="Huawei" w:date="2021-05-27T14:55:00Z"/>
                <w:lang w:eastAsia="zh-CN"/>
              </w:rPr>
            </w:pPr>
            <w:ins w:id="3287" w:author="Huawei" w:date="2021-05-27T14:55:00Z">
              <w:r>
                <w:rPr>
                  <w:lang w:eastAsia="zh-CN"/>
                </w:rPr>
                <w:t>D-FR1-A.2.1-16</w:t>
              </w:r>
            </w:ins>
          </w:p>
        </w:tc>
        <w:tc>
          <w:tcPr>
            <w:tcW w:w="1175" w:type="dxa"/>
            <w:tcBorders>
              <w:top w:val="single" w:sz="4" w:space="0" w:color="auto"/>
              <w:bottom w:val="single" w:sz="4" w:space="0" w:color="auto"/>
            </w:tcBorders>
            <w:vAlign w:val="center"/>
          </w:tcPr>
          <w:p w14:paraId="1DA2C767" w14:textId="77777777" w:rsidR="00616EE9" w:rsidRPr="006A39F9" w:rsidRDefault="00616EE9" w:rsidP="000E0432">
            <w:pPr>
              <w:pStyle w:val="TAC"/>
              <w:rPr>
                <w:ins w:id="3288" w:author="Huawei" w:date="2021-05-27T14:55:00Z"/>
              </w:rPr>
            </w:pPr>
            <w:ins w:id="3289" w:author="Huawei" w:date="2021-05-27T14:55:00Z">
              <w:r w:rsidRPr="006A39F9">
                <w:t>pos1</w:t>
              </w:r>
            </w:ins>
          </w:p>
        </w:tc>
        <w:tc>
          <w:tcPr>
            <w:tcW w:w="1134" w:type="dxa"/>
            <w:tcBorders>
              <w:top w:val="single" w:sz="4" w:space="0" w:color="auto"/>
              <w:bottom w:val="single" w:sz="4" w:space="0" w:color="auto"/>
            </w:tcBorders>
            <w:vAlign w:val="center"/>
          </w:tcPr>
          <w:p w14:paraId="08C87A7C" w14:textId="77777777" w:rsidR="00616EE9" w:rsidRPr="006A39F9" w:rsidRDefault="00616EE9" w:rsidP="000E0432">
            <w:pPr>
              <w:pStyle w:val="TAC"/>
              <w:rPr>
                <w:ins w:id="3290" w:author="Huawei" w:date="2021-05-27T14:55:00Z"/>
              </w:rPr>
            </w:pPr>
            <w:ins w:id="3291" w:author="Huawei" w:date="2021-05-27T14:55:00Z">
              <w:r w:rsidRPr="006A39F9">
                <w:t>-6.0</w:t>
              </w:r>
            </w:ins>
          </w:p>
        </w:tc>
      </w:tr>
      <w:tr w:rsidR="00616EE9" w:rsidRPr="006A39F9" w14:paraId="59F1BB42" w14:textId="77777777" w:rsidTr="00616EE9">
        <w:trPr>
          <w:cantSplit/>
          <w:jc w:val="center"/>
          <w:ins w:id="3292" w:author="Huawei" w:date="2021-05-27T14:55:00Z"/>
        </w:trPr>
        <w:tc>
          <w:tcPr>
            <w:tcW w:w="1007" w:type="dxa"/>
            <w:vMerge/>
            <w:vAlign w:val="center"/>
          </w:tcPr>
          <w:p w14:paraId="0965644F" w14:textId="77777777" w:rsidR="00616EE9" w:rsidRPr="006A39F9" w:rsidRDefault="00616EE9" w:rsidP="000E0432">
            <w:pPr>
              <w:pStyle w:val="TAC"/>
              <w:rPr>
                <w:ins w:id="3293" w:author="Huawei" w:date="2021-05-27T14:55:00Z"/>
              </w:rPr>
            </w:pPr>
          </w:p>
        </w:tc>
        <w:tc>
          <w:tcPr>
            <w:tcW w:w="1093" w:type="dxa"/>
            <w:tcBorders>
              <w:top w:val="single" w:sz="4" w:space="0" w:color="auto"/>
            </w:tcBorders>
            <w:vAlign w:val="center"/>
          </w:tcPr>
          <w:p w14:paraId="11C5EB24" w14:textId="77777777" w:rsidR="00616EE9" w:rsidRPr="006A39F9" w:rsidRDefault="00616EE9" w:rsidP="000E0432">
            <w:pPr>
              <w:pStyle w:val="TAC"/>
              <w:rPr>
                <w:ins w:id="3294" w:author="Huawei" w:date="2021-05-27T14:55:00Z"/>
              </w:rPr>
            </w:pPr>
            <w:ins w:id="3295" w:author="Huawei" w:date="2021-05-27T14:55:00Z">
              <w:r w:rsidRPr="006A39F9">
                <w:t>8</w:t>
              </w:r>
            </w:ins>
          </w:p>
        </w:tc>
        <w:tc>
          <w:tcPr>
            <w:tcW w:w="1985" w:type="dxa"/>
            <w:tcBorders>
              <w:top w:val="single" w:sz="4" w:space="0" w:color="auto"/>
            </w:tcBorders>
            <w:vAlign w:val="center"/>
          </w:tcPr>
          <w:p w14:paraId="70DA7FA5" w14:textId="77777777" w:rsidR="00616EE9" w:rsidRPr="006A39F9" w:rsidRDefault="00616EE9" w:rsidP="000E0432">
            <w:pPr>
              <w:pStyle w:val="TAC"/>
              <w:rPr>
                <w:ins w:id="3296" w:author="Huawei" w:date="2021-05-27T14:55:00Z"/>
              </w:rPr>
            </w:pPr>
            <w:ins w:id="3297" w:author="Huawei" w:date="2021-05-27T14:55:00Z">
              <w:r w:rsidRPr="006A39F9">
                <w:t>TDLB100-400</w:t>
              </w:r>
              <w:r w:rsidRPr="006A39F9">
                <w:rPr>
                  <w:rFonts w:cs="Arial"/>
                </w:rPr>
                <w:t xml:space="preserve"> Low</w:t>
              </w:r>
            </w:ins>
          </w:p>
        </w:tc>
        <w:tc>
          <w:tcPr>
            <w:tcW w:w="1660" w:type="dxa"/>
            <w:tcBorders>
              <w:top w:val="single" w:sz="4" w:space="0" w:color="auto"/>
            </w:tcBorders>
            <w:vAlign w:val="center"/>
          </w:tcPr>
          <w:p w14:paraId="095FC64B" w14:textId="77777777" w:rsidR="00616EE9" w:rsidRPr="006A39F9" w:rsidRDefault="00616EE9" w:rsidP="000E0432">
            <w:pPr>
              <w:pStyle w:val="TAC"/>
              <w:rPr>
                <w:ins w:id="3298" w:author="Huawei" w:date="2021-05-27T14:55:00Z"/>
                <w:lang w:eastAsia="zh-CN"/>
              </w:rPr>
            </w:pPr>
            <w:ins w:id="3299" w:author="Huawei" w:date="2021-05-27T14:55:00Z">
              <w:r>
                <w:rPr>
                  <w:lang w:eastAsia="zh-CN"/>
                </w:rPr>
                <w:t>D-FR1-A.2.1-16</w:t>
              </w:r>
            </w:ins>
          </w:p>
        </w:tc>
        <w:tc>
          <w:tcPr>
            <w:tcW w:w="1175" w:type="dxa"/>
            <w:tcBorders>
              <w:top w:val="single" w:sz="4" w:space="0" w:color="auto"/>
            </w:tcBorders>
            <w:vAlign w:val="center"/>
          </w:tcPr>
          <w:p w14:paraId="3A46EDB5" w14:textId="77777777" w:rsidR="00616EE9" w:rsidRPr="006A39F9" w:rsidRDefault="00616EE9" w:rsidP="000E0432">
            <w:pPr>
              <w:pStyle w:val="TAC"/>
              <w:rPr>
                <w:ins w:id="3300" w:author="Huawei" w:date="2021-05-27T14:55:00Z"/>
              </w:rPr>
            </w:pPr>
            <w:ins w:id="3301" w:author="Huawei" w:date="2021-05-27T14:55:00Z">
              <w:r w:rsidRPr="006A39F9">
                <w:t>pos1</w:t>
              </w:r>
            </w:ins>
          </w:p>
        </w:tc>
        <w:tc>
          <w:tcPr>
            <w:tcW w:w="1134" w:type="dxa"/>
            <w:tcBorders>
              <w:top w:val="single" w:sz="4" w:space="0" w:color="auto"/>
            </w:tcBorders>
            <w:vAlign w:val="center"/>
          </w:tcPr>
          <w:p w14:paraId="4E1A1703" w14:textId="77777777" w:rsidR="00616EE9" w:rsidRPr="006A39F9" w:rsidRDefault="00616EE9" w:rsidP="000E0432">
            <w:pPr>
              <w:pStyle w:val="TAC"/>
              <w:rPr>
                <w:ins w:id="3302" w:author="Huawei" w:date="2021-05-27T14:55:00Z"/>
              </w:rPr>
            </w:pPr>
            <w:ins w:id="3303" w:author="Huawei" w:date="2021-05-27T14:55:00Z">
              <w:r w:rsidRPr="006A39F9">
                <w:t>-8.8</w:t>
              </w:r>
            </w:ins>
          </w:p>
        </w:tc>
      </w:tr>
    </w:tbl>
    <w:p w14:paraId="29A9C5C5" w14:textId="77777777" w:rsidR="000E0432" w:rsidRDefault="000E0432" w:rsidP="000E0432">
      <w:pPr>
        <w:rPr>
          <w:ins w:id="3304" w:author="Huawei" w:date="2021-05-27T14:55:00Z"/>
        </w:rPr>
      </w:pPr>
    </w:p>
    <w:p w14:paraId="7114D488" w14:textId="77777777" w:rsidR="000E0432" w:rsidRDefault="000E0432" w:rsidP="000E0432">
      <w:pPr>
        <w:pStyle w:val="40"/>
        <w:rPr>
          <w:ins w:id="3305" w:author="Huawei" w:date="2021-05-27T14:55:00Z"/>
          <w:rFonts w:eastAsia="Malgun Gothic"/>
        </w:rPr>
      </w:pPr>
      <w:ins w:id="3306" w:author="Huawei" w:date="2021-05-27T14:55:00Z">
        <w:r w:rsidRPr="00B454A0">
          <w:rPr>
            <w:rFonts w:eastAsia="Malgun Gothic"/>
          </w:rPr>
          <w:t>8.</w:t>
        </w:r>
        <w:r>
          <w:rPr>
            <w:rFonts w:eastAsia="Malgun Gothic"/>
          </w:rPr>
          <w:t>1</w:t>
        </w:r>
        <w:r w:rsidRPr="00B454A0">
          <w:rPr>
            <w:rFonts w:eastAsia="Malgun Gothic"/>
          </w:rPr>
          <w:t>.</w:t>
        </w:r>
        <w:r>
          <w:rPr>
            <w:rFonts w:eastAsia="Malgun Gothic"/>
          </w:rPr>
          <w:t>2</w:t>
        </w:r>
        <w:r w:rsidRPr="00B454A0">
          <w:rPr>
            <w:rFonts w:eastAsia="Malgun Gothic"/>
          </w:rPr>
          <w:t>.</w:t>
        </w:r>
        <w:r>
          <w:rPr>
            <w:rFonts w:eastAsia="Malgun Gothic"/>
          </w:rPr>
          <w:t>3</w:t>
        </w:r>
        <w:r w:rsidRPr="00B454A0">
          <w:rPr>
            <w:rFonts w:eastAsia="Malgun Gothic"/>
          </w:rPr>
          <w:tab/>
        </w:r>
        <w:r w:rsidRPr="006E58D8">
          <w:rPr>
            <w:rFonts w:eastAsia="Malgun Gothic"/>
          </w:rPr>
          <w:t xml:space="preserve">Requirements for </w:t>
        </w:r>
        <w:r>
          <w:rPr>
            <w:rFonts w:eastAsia="Malgun Gothic"/>
          </w:rPr>
          <w:t>UCI multiplexed on PUSCH</w:t>
        </w:r>
      </w:ins>
    </w:p>
    <w:p w14:paraId="472A4790" w14:textId="77777777" w:rsidR="000E0432" w:rsidRDefault="000E0432" w:rsidP="000E0432">
      <w:pPr>
        <w:pStyle w:val="5"/>
        <w:rPr>
          <w:ins w:id="3307" w:author="Huawei" w:date="2021-05-27T14:55:00Z"/>
          <w:lang w:eastAsia="en-GB"/>
        </w:rPr>
      </w:pPr>
      <w:ins w:id="3308" w:author="Huawei" w:date="2021-05-27T14:55:00Z">
        <w:r>
          <w:rPr>
            <w:lang w:eastAsia="en-GB"/>
          </w:rPr>
          <w:t>8</w:t>
        </w:r>
        <w:r w:rsidRPr="00EE4A40">
          <w:rPr>
            <w:lang w:eastAsia="en-GB"/>
          </w:rPr>
          <w:t>.</w:t>
        </w:r>
        <w:r>
          <w:rPr>
            <w:lang w:eastAsia="en-GB"/>
          </w:rPr>
          <w:t>1</w:t>
        </w:r>
        <w:r w:rsidRPr="00EE4A40">
          <w:rPr>
            <w:lang w:eastAsia="en-GB"/>
          </w:rPr>
          <w:t>.</w:t>
        </w:r>
        <w:r>
          <w:rPr>
            <w:lang w:eastAsia="en-GB"/>
          </w:rPr>
          <w:t>2</w:t>
        </w:r>
        <w:r w:rsidRPr="00EE4A40">
          <w:rPr>
            <w:lang w:eastAsia="en-GB"/>
          </w:rPr>
          <w:t>.</w:t>
        </w:r>
        <w:r>
          <w:rPr>
            <w:lang w:eastAsia="en-GB"/>
          </w:rPr>
          <w:t>3</w:t>
        </w:r>
        <w:r w:rsidRPr="00EE4A40">
          <w:rPr>
            <w:lang w:eastAsia="en-GB"/>
          </w:rPr>
          <w:t>.</w:t>
        </w:r>
        <w:r>
          <w:rPr>
            <w:lang w:eastAsia="en-GB"/>
          </w:rPr>
          <w:t>1</w:t>
        </w:r>
        <w:r>
          <w:rPr>
            <w:lang w:eastAsia="en-GB"/>
          </w:rPr>
          <w:tab/>
          <w:t>General</w:t>
        </w:r>
      </w:ins>
    </w:p>
    <w:p w14:paraId="3C08375B" w14:textId="77777777" w:rsidR="000E0432" w:rsidRPr="00B054F4" w:rsidRDefault="000E0432" w:rsidP="000E0432">
      <w:pPr>
        <w:rPr>
          <w:ins w:id="3309" w:author="Huawei" w:date="2021-05-27T14:55:00Z"/>
          <w:noProof/>
          <w:lang w:eastAsia="zh-CN"/>
        </w:rPr>
      </w:pPr>
      <w:ins w:id="3310" w:author="Huawei" w:date="2021-05-27T14:55:00Z">
        <w:r w:rsidRPr="00B054F4">
          <w:rPr>
            <w:noProof/>
            <w:lang w:eastAsia="zh-CN"/>
          </w:rPr>
          <w:t>In the tests for UCI multiplexed on PUSCH, the UCI information only contains CSI part 1 and CSI part 2 information, and there is no HACK/ACK information transmitted.</w:t>
        </w:r>
      </w:ins>
    </w:p>
    <w:p w14:paraId="224061F2" w14:textId="77777777" w:rsidR="000E0432" w:rsidRPr="00B054F4" w:rsidRDefault="000E0432" w:rsidP="000E0432">
      <w:pPr>
        <w:rPr>
          <w:ins w:id="3311" w:author="Huawei" w:date="2021-05-27T14:55:00Z"/>
          <w:lang w:eastAsia="zh-CN"/>
        </w:rPr>
      </w:pPr>
      <w:ins w:id="3312" w:author="Huawei" w:date="2021-05-27T14:55:00Z">
        <w:r w:rsidRPr="00B054F4">
          <w:rPr>
            <w:noProof/>
            <w:lang w:eastAsia="zh-CN"/>
          </w:rPr>
          <w:t xml:space="preserve">The CSI part 1 block error </w:t>
        </w:r>
        <w:r w:rsidRPr="00B054F4">
          <w:t>probability (BLER) is defined as the probability of incorrectly decoding the CSI part 1</w:t>
        </w:r>
        <w:r w:rsidRPr="00B054F4">
          <w:rPr>
            <w:lang w:eastAsia="zh-CN"/>
          </w:rPr>
          <w:t xml:space="preserve"> </w:t>
        </w:r>
        <w:r w:rsidRPr="00B054F4">
          <w:t>information when the CSI part 1 information is sent as follow:</w:t>
        </w:r>
      </w:ins>
    </w:p>
    <w:p w14:paraId="1AFA4A1F" w14:textId="77777777" w:rsidR="000E0432" w:rsidRPr="00625F65" w:rsidRDefault="000E0432" w:rsidP="000E0432">
      <w:pPr>
        <w:pStyle w:val="EQ"/>
        <w:rPr>
          <w:ins w:id="3313" w:author="Huawei" w:date="2021-05-27T14:55:00Z"/>
        </w:rPr>
      </w:pPr>
      <w:ins w:id="3314" w:author="Huawei" w:date="2021-05-27T14:55:00Z">
        <w:r w:rsidRPr="00B054F4">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ins>
    </w:p>
    <w:p w14:paraId="0EFA4C80" w14:textId="77777777" w:rsidR="000E0432" w:rsidRPr="00B054F4" w:rsidRDefault="000E0432" w:rsidP="000E0432">
      <w:pPr>
        <w:rPr>
          <w:ins w:id="3315" w:author="Huawei" w:date="2021-05-27T14:55:00Z"/>
          <w:lang w:eastAsia="zh-CN"/>
        </w:rPr>
      </w:pPr>
      <w:ins w:id="3316" w:author="Huawei" w:date="2021-05-27T14:55:00Z">
        <w:r w:rsidRPr="00B054F4">
          <w:rPr>
            <w:lang w:eastAsia="zh-CN"/>
          </w:rPr>
          <w:t>where:</w:t>
        </w:r>
      </w:ins>
    </w:p>
    <w:p w14:paraId="335577AF" w14:textId="77777777" w:rsidR="000E0432" w:rsidRPr="006C7AF4" w:rsidRDefault="000E0432" w:rsidP="000E0432">
      <w:pPr>
        <w:pStyle w:val="B10"/>
        <w:rPr>
          <w:ins w:id="3317" w:author="Huawei" w:date="2021-05-27T14:55:00Z"/>
          <w:lang w:val="en-US"/>
        </w:rPr>
      </w:pPr>
      <w:ins w:id="3318" w:author="Huawei" w:date="2021-05-27T14:55:00Z">
        <w:r w:rsidRPr="006C7AF4">
          <w:rPr>
            <w:lang w:val="en-US"/>
          </w:rPr>
          <w:t>-</w:t>
        </w:r>
        <w:r w:rsidRPr="006C7AF4">
          <w:rPr>
            <w:lang w:val="en-US"/>
          </w:rPr>
          <w:tab/>
          <w:t xml:space="preserve">#(false </w:t>
        </w:r>
        <w:r w:rsidRPr="006C7AF4">
          <w:rPr>
            <w:lang w:val="en-US" w:eastAsia="zh-CN"/>
          </w:rPr>
          <w:t>CSI part 1</w:t>
        </w:r>
        <w:r w:rsidRPr="006C7AF4">
          <w:rPr>
            <w:lang w:val="en-US"/>
          </w:rPr>
          <w:t xml:space="preserve">) denotes the number of incorrectly </w:t>
        </w:r>
        <w:r w:rsidRPr="006C7AF4">
          <w:rPr>
            <w:lang w:val="en-US" w:eastAsia="zh-CN"/>
          </w:rPr>
          <w:t xml:space="preserve">decoded </w:t>
        </w:r>
        <w:r w:rsidRPr="006C7AF4">
          <w:rPr>
            <w:lang w:val="en-US"/>
          </w:rPr>
          <w:t>CSI part</w:t>
        </w:r>
        <w:r w:rsidRPr="006C7AF4">
          <w:rPr>
            <w:lang w:val="en-US" w:eastAsia="zh-CN"/>
          </w:rPr>
          <w:t xml:space="preserve"> </w:t>
        </w:r>
        <w:r w:rsidRPr="006C7AF4">
          <w:rPr>
            <w:lang w:val="en-US"/>
          </w:rPr>
          <w:t>1 information</w:t>
        </w:r>
        <w:r w:rsidRPr="006C7AF4">
          <w:rPr>
            <w:lang w:val="en-US" w:eastAsia="zh-CN"/>
          </w:rPr>
          <w:t xml:space="preserve"> transmitted occasions</w:t>
        </w:r>
      </w:ins>
    </w:p>
    <w:p w14:paraId="70DD3C5A" w14:textId="77777777" w:rsidR="000E0432" w:rsidRPr="006C7AF4" w:rsidRDefault="000E0432" w:rsidP="000E0432">
      <w:pPr>
        <w:pStyle w:val="B10"/>
        <w:rPr>
          <w:ins w:id="3319" w:author="Huawei" w:date="2021-05-27T14:55:00Z"/>
          <w:lang w:val="en-US"/>
        </w:rPr>
      </w:pPr>
      <w:ins w:id="3320" w:author="Huawei" w:date="2021-05-27T14:55:00Z">
        <w:r w:rsidRPr="006C7AF4">
          <w:rPr>
            <w:lang w:val="en-US"/>
          </w:rPr>
          <w:t>-</w:t>
        </w:r>
        <w:r w:rsidRPr="006C7AF4">
          <w:rPr>
            <w:lang w:val="en-US"/>
          </w:rPr>
          <w:tab/>
          <w:t>#(</w:t>
        </w:r>
        <w:r w:rsidRPr="006C7AF4">
          <w:rPr>
            <w:lang w:val="en-US" w:eastAsia="zh-CN"/>
          </w:rPr>
          <w:t>CSI part 1</w:t>
        </w:r>
        <w:r w:rsidRPr="006C7AF4">
          <w:rPr>
            <w:lang w:val="en-US"/>
          </w:rPr>
          <w:t>) denotes the number of</w:t>
        </w:r>
        <w:r w:rsidRPr="006C7AF4">
          <w:rPr>
            <w:lang w:val="en-US" w:eastAsia="zh-CN"/>
          </w:rPr>
          <w:t xml:space="preserve"> CSI part 1 information transmitted occasions.</w:t>
        </w:r>
      </w:ins>
    </w:p>
    <w:p w14:paraId="72614958" w14:textId="77777777" w:rsidR="000E0432" w:rsidRPr="008955A9" w:rsidRDefault="000E0432" w:rsidP="000E0432">
      <w:pPr>
        <w:rPr>
          <w:ins w:id="3321" w:author="Huawei" w:date="2021-05-27T14:55:00Z"/>
          <w:lang w:eastAsia="zh-CN"/>
        </w:rPr>
      </w:pPr>
      <w:ins w:id="3322" w:author="Huawei" w:date="2021-05-27T14:55:00Z">
        <w:r w:rsidRPr="008955A9">
          <w:t>The CSI part 2 block error probability is defined as the probability of incorrectly decoding the CSI part 2 information when the CSI part 2 information is sent as follows</w:t>
        </w:r>
        <w:r w:rsidRPr="008955A9">
          <w:rPr>
            <w:lang w:eastAsia="zh-CN"/>
          </w:rPr>
          <w:t>:</w:t>
        </w:r>
      </w:ins>
    </w:p>
    <w:p w14:paraId="1947B087" w14:textId="77777777" w:rsidR="000E0432" w:rsidRPr="00625F65" w:rsidRDefault="000E0432" w:rsidP="000E0432">
      <w:pPr>
        <w:pStyle w:val="EQ"/>
        <w:rPr>
          <w:ins w:id="3323" w:author="Huawei" w:date="2021-05-27T14:55:00Z"/>
        </w:rPr>
      </w:pPr>
      <w:ins w:id="3324" w:author="Huawei" w:date="2021-05-27T14:55:00Z">
        <w:r w:rsidRPr="00D44BC7">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ins>
    </w:p>
    <w:p w14:paraId="6E4BF2BF" w14:textId="77777777" w:rsidR="000E0432" w:rsidRPr="00B054F4" w:rsidRDefault="000E0432" w:rsidP="000E0432">
      <w:pPr>
        <w:rPr>
          <w:ins w:id="3325" w:author="Huawei" w:date="2021-05-27T14:55:00Z"/>
          <w:lang w:eastAsia="zh-CN"/>
        </w:rPr>
      </w:pPr>
      <w:ins w:id="3326" w:author="Huawei" w:date="2021-05-27T14:55:00Z">
        <w:r w:rsidRPr="00B054F4">
          <w:rPr>
            <w:lang w:eastAsia="zh-CN"/>
          </w:rPr>
          <w:t>where:</w:t>
        </w:r>
      </w:ins>
    </w:p>
    <w:p w14:paraId="72AC8311" w14:textId="77777777" w:rsidR="000E0432" w:rsidRPr="006C7AF4" w:rsidRDefault="000E0432" w:rsidP="000E0432">
      <w:pPr>
        <w:pStyle w:val="B10"/>
        <w:rPr>
          <w:ins w:id="3327" w:author="Huawei" w:date="2021-05-27T14:55:00Z"/>
          <w:lang w:val="en-US"/>
        </w:rPr>
      </w:pPr>
      <w:ins w:id="3328" w:author="Huawei" w:date="2021-05-27T14:55:00Z">
        <w:r w:rsidRPr="006C7AF4">
          <w:rPr>
            <w:lang w:val="en-US"/>
          </w:rPr>
          <w:t>-</w:t>
        </w:r>
        <w:r w:rsidRPr="006C7AF4">
          <w:rPr>
            <w:lang w:val="en-US"/>
          </w:rPr>
          <w:tab/>
          <w:t xml:space="preserve">#(false </w:t>
        </w:r>
        <w:r w:rsidRPr="006C7AF4">
          <w:rPr>
            <w:lang w:val="en-US" w:eastAsia="zh-CN"/>
          </w:rPr>
          <w:t>CSI part 2</w:t>
        </w:r>
        <w:r w:rsidRPr="006C7AF4">
          <w:rPr>
            <w:lang w:val="en-US"/>
          </w:rPr>
          <w:t>) denotes the number of incorrectly decode</w:t>
        </w:r>
        <w:r w:rsidRPr="006C7AF4">
          <w:rPr>
            <w:lang w:val="en-US" w:eastAsia="zh-CN"/>
          </w:rPr>
          <w:t xml:space="preserve">d </w:t>
        </w:r>
        <w:r w:rsidRPr="006C7AF4">
          <w:rPr>
            <w:lang w:val="en-US"/>
          </w:rPr>
          <w:t xml:space="preserve">CSI part </w:t>
        </w:r>
        <w:r w:rsidRPr="006C7AF4">
          <w:rPr>
            <w:lang w:val="en-US" w:eastAsia="zh-CN"/>
          </w:rPr>
          <w:t>2</w:t>
        </w:r>
        <w:r w:rsidRPr="006C7AF4">
          <w:rPr>
            <w:lang w:val="en-US"/>
          </w:rPr>
          <w:t xml:space="preserve"> information transmitted occasions</w:t>
        </w:r>
      </w:ins>
    </w:p>
    <w:p w14:paraId="5F2D22C7" w14:textId="77777777" w:rsidR="000E0432" w:rsidRPr="006C7AF4" w:rsidRDefault="000E0432" w:rsidP="000E0432">
      <w:pPr>
        <w:pStyle w:val="B10"/>
        <w:rPr>
          <w:ins w:id="3329" w:author="Huawei" w:date="2021-05-27T14:55:00Z"/>
          <w:lang w:val="en-US"/>
        </w:rPr>
      </w:pPr>
      <w:ins w:id="3330" w:author="Huawei" w:date="2021-05-27T14:55:00Z">
        <w:r w:rsidRPr="006C7AF4">
          <w:rPr>
            <w:lang w:val="en-US"/>
          </w:rPr>
          <w:t>-</w:t>
        </w:r>
        <w:r w:rsidRPr="006C7AF4">
          <w:rPr>
            <w:lang w:val="en-US"/>
          </w:rPr>
          <w:tab/>
          <w:t>#(</w:t>
        </w:r>
        <w:r w:rsidRPr="006C7AF4">
          <w:rPr>
            <w:lang w:val="en-US" w:eastAsia="zh-CN"/>
          </w:rPr>
          <w:t>CSI part 2</w:t>
        </w:r>
        <w:r w:rsidRPr="006C7AF4">
          <w:rPr>
            <w:lang w:val="en-US"/>
          </w:rPr>
          <w:t xml:space="preserve">) denotes the number of CSI part </w:t>
        </w:r>
        <w:r w:rsidRPr="006C7AF4">
          <w:rPr>
            <w:lang w:val="en-US" w:eastAsia="zh-CN"/>
          </w:rPr>
          <w:t xml:space="preserve">2 </w:t>
        </w:r>
        <w:r w:rsidRPr="006C7AF4">
          <w:rPr>
            <w:lang w:val="en-US"/>
          </w:rPr>
          <w:t>information transmitted occasions.</w:t>
        </w:r>
      </w:ins>
    </w:p>
    <w:p w14:paraId="619C1305" w14:textId="77777777" w:rsidR="000E0432" w:rsidRPr="00D44BC7" w:rsidRDefault="000E0432" w:rsidP="000E0432">
      <w:pPr>
        <w:rPr>
          <w:ins w:id="3331" w:author="Huawei" w:date="2021-05-27T14:55:00Z"/>
          <w:lang w:eastAsia="zh-CN"/>
        </w:rPr>
      </w:pPr>
      <w:ins w:id="3332" w:author="Huawei" w:date="2021-05-27T14:55:00Z">
        <w:r w:rsidRPr="00D44BC7">
          <w:rPr>
            <w:lang w:eastAsia="zh-CN"/>
          </w:rPr>
          <w:t>The number of UCI information bit payload per slot is defined for two cases as follows:</w:t>
        </w:r>
      </w:ins>
    </w:p>
    <w:p w14:paraId="3B9281C8" w14:textId="77777777" w:rsidR="000E0432" w:rsidRPr="00B054F4" w:rsidRDefault="000E0432" w:rsidP="000E0432">
      <w:pPr>
        <w:pStyle w:val="B10"/>
        <w:rPr>
          <w:ins w:id="3333" w:author="Huawei" w:date="2021-05-27T14:55:00Z"/>
        </w:rPr>
      </w:pPr>
      <w:ins w:id="3334" w:author="Huawei" w:date="2021-05-27T14:55:00Z">
        <w:r w:rsidRPr="00B054F4">
          <w:t>-</w:t>
        </w:r>
        <w:r w:rsidRPr="00B054F4">
          <w:tab/>
          <w:t>5 bits in CSI part 1, 2 bits in CSI part 2</w:t>
        </w:r>
      </w:ins>
    </w:p>
    <w:p w14:paraId="7E899CC2" w14:textId="77777777" w:rsidR="000E0432" w:rsidRPr="00B054F4" w:rsidRDefault="000E0432" w:rsidP="000E0432">
      <w:pPr>
        <w:pStyle w:val="B10"/>
        <w:rPr>
          <w:ins w:id="3335" w:author="Huawei" w:date="2021-05-27T14:55:00Z"/>
          <w:lang w:eastAsia="zh-CN"/>
        </w:rPr>
      </w:pPr>
      <w:ins w:id="3336" w:author="Huawei" w:date="2021-05-27T14:55:00Z">
        <w:r w:rsidRPr="00B054F4">
          <w:t>-</w:t>
        </w:r>
        <w:r w:rsidRPr="00B054F4">
          <w:tab/>
          <w:t>20 bits in CSI part 1, 20 bits in CSI part 2</w:t>
        </w:r>
      </w:ins>
    </w:p>
    <w:p w14:paraId="004FCD25" w14:textId="77777777" w:rsidR="000E0432" w:rsidRPr="00B054F4" w:rsidRDefault="000E0432" w:rsidP="000E0432">
      <w:pPr>
        <w:rPr>
          <w:ins w:id="3337" w:author="Huawei" w:date="2021-05-27T14:55:00Z"/>
          <w:lang w:eastAsia="zh-CN"/>
        </w:rPr>
      </w:pPr>
      <w:ins w:id="3338" w:author="Huawei" w:date="2021-05-27T14:55:00Z">
        <w:r w:rsidRPr="00B054F4">
          <w:t>The 7bits UCI case is further defined with the bitmap [c0 c1 c2 c3 c4] = [0 1 0 1 0] for CSI part 1 information, where c0 is mapping to the RI information, and with the bitmap [c0 c1] = [1 0] for CSI part2 information.</w:t>
        </w:r>
      </w:ins>
    </w:p>
    <w:p w14:paraId="107DB1ED" w14:textId="77777777" w:rsidR="000E0432" w:rsidRPr="00B054F4" w:rsidRDefault="000E0432" w:rsidP="000E0432">
      <w:pPr>
        <w:rPr>
          <w:ins w:id="3339" w:author="Huawei" w:date="2021-05-27T14:55:00Z"/>
          <w:lang w:eastAsia="zh-CN"/>
        </w:rPr>
      </w:pPr>
      <w:ins w:id="3340" w:author="Huawei" w:date="2021-05-27T14:55:00Z">
        <w:r w:rsidRPr="00B054F4">
          <w:rPr>
            <w:lang w:eastAsia="zh-CN"/>
          </w:rPr>
          <w:t xml:space="preserve">The 40bits UCI information case is assumed random </w:t>
        </w:r>
        <w:r w:rsidRPr="00B054F4">
          <w:rPr>
            <w:rFonts w:hint="eastAsia"/>
            <w:lang w:eastAsia="zh-CN"/>
          </w:rPr>
          <w:t xml:space="preserve">information bit </w:t>
        </w:r>
        <w:r w:rsidRPr="00B054F4">
          <w:rPr>
            <w:lang w:eastAsia="zh-CN"/>
          </w:rPr>
          <w:t>selection.</w:t>
        </w:r>
      </w:ins>
    </w:p>
    <w:p w14:paraId="411F8E64" w14:textId="77777777" w:rsidR="000E0432" w:rsidRPr="00B054F4" w:rsidRDefault="000E0432" w:rsidP="000E0432">
      <w:pPr>
        <w:rPr>
          <w:ins w:id="3341" w:author="Huawei" w:date="2021-05-27T14:55:00Z"/>
          <w:lang w:eastAsia="zh-CN"/>
        </w:rPr>
      </w:pPr>
      <w:ins w:id="3342" w:author="Huawei" w:date="2021-05-27T14:55:00Z">
        <w:r w:rsidRPr="00B054F4">
          <w:rPr>
            <w:lang w:eastAsia="zh-CN"/>
          </w:rPr>
          <w:t>In both tests, PUSCH data, CSI part 1 and CSI part 2 information are transmitted simultaneously.</w:t>
        </w:r>
      </w:ins>
    </w:p>
    <w:p w14:paraId="72A66A7F" w14:textId="77777777" w:rsidR="000E0432" w:rsidRPr="00B054F4" w:rsidRDefault="000E0432" w:rsidP="000E0432">
      <w:pPr>
        <w:rPr>
          <w:ins w:id="3343" w:author="Huawei" w:date="2021-05-27T14:55:00Z"/>
          <w:noProof/>
          <w:lang w:eastAsia="zh-CN"/>
        </w:rPr>
      </w:pPr>
    </w:p>
    <w:p w14:paraId="75508A30" w14:textId="77777777" w:rsidR="000E0432" w:rsidRPr="00B054F4" w:rsidRDefault="000E0432" w:rsidP="000E0432">
      <w:pPr>
        <w:pStyle w:val="TH"/>
        <w:rPr>
          <w:ins w:id="3344" w:author="Huawei" w:date="2021-05-27T14:55:00Z"/>
          <w:lang w:eastAsia="zh-CN"/>
        </w:rPr>
      </w:pPr>
      <w:ins w:id="3345" w:author="Huawei" w:date="2021-05-27T14:55:00Z">
        <w:r w:rsidRPr="00B054F4">
          <w:t>Table 8.1.2.</w:t>
        </w:r>
        <w:r w:rsidRPr="00B054F4">
          <w:rPr>
            <w:lang w:eastAsia="zh-CN"/>
          </w:rPr>
          <w:t>3.1</w:t>
        </w:r>
        <w:r w:rsidRPr="00B054F4">
          <w:t xml:space="preserve">-1: Test parameters for testing </w:t>
        </w:r>
        <w:r w:rsidRPr="00B054F4">
          <w:rPr>
            <w:lang w:eastAsia="zh-CN"/>
          </w:rPr>
          <w:t>UCI on PUSCH</w:t>
        </w:r>
      </w:ins>
    </w:p>
    <w:tbl>
      <w:tblPr>
        <w:tblStyle w:val="afff4"/>
        <w:tblW w:w="0" w:type="auto"/>
        <w:jc w:val="center"/>
        <w:tblInd w:w="0" w:type="dxa"/>
        <w:tblLayout w:type="fixed"/>
        <w:tblLook w:val="04A0" w:firstRow="1" w:lastRow="0" w:firstColumn="1" w:lastColumn="0" w:noHBand="0" w:noVBand="1"/>
      </w:tblPr>
      <w:tblGrid>
        <w:gridCol w:w="1838"/>
        <w:gridCol w:w="5387"/>
        <w:gridCol w:w="2404"/>
      </w:tblGrid>
      <w:tr w:rsidR="000E0432" w:rsidRPr="00625F65" w14:paraId="0E3990A9" w14:textId="77777777" w:rsidTr="00616EE9">
        <w:trPr>
          <w:cantSplit/>
          <w:jc w:val="center"/>
          <w:ins w:id="3346" w:author="Huawei" w:date="2021-05-27T14:55:00Z"/>
        </w:trPr>
        <w:tc>
          <w:tcPr>
            <w:tcW w:w="7225" w:type="dxa"/>
            <w:gridSpan w:val="2"/>
            <w:vAlign w:val="center"/>
          </w:tcPr>
          <w:p w14:paraId="2DD23D9D" w14:textId="77777777" w:rsidR="000E0432" w:rsidRPr="00625F65" w:rsidRDefault="000E0432" w:rsidP="000E0432">
            <w:pPr>
              <w:pStyle w:val="TAH"/>
              <w:rPr>
                <w:ins w:id="3347" w:author="Huawei" w:date="2021-05-27T14:55:00Z"/>
              </w:rPr>
            </w:pPr>
            <w:ins w:id="3348" w:author="Huawei" w:date="2021-05-27T14:55:00Z">
              <w:r w:rsidRPr="00625F65">
                <w:t>Parameter</w:t>
              </w:r>
            </w:ins>
          </w:p>
        </w:tc>
        <w:tc>
          <w:tcPr>
            <w:tcW w:w="2404" w:type="dxa"/>
            <w:vAlign w:val="center"/>
          </w:tcPr>
          <w:p w14:paraId="75927258" w14:textId="77777777" w:rsidR="000E0432" w:rsidRPr="00625F65" w:rsidRDefault="000E0432" w:rsidP="000E0432">
            <w:pPr>
              <w:pStyle w:val="TAH"/>
              <w:rPr>
                <w:ins w:id="3349" w:author="Huawei" w:date="2021-05-27T14:55:00Z"/>
              </w:rPr>
            </w:pPr>
            <w:ins w:id="3350" w:author="Huawei" w:date="2021-05-27T14:55:00Z">
              <w:r w:rsidRPr="00625F65">
                <w:t>Value</w:t>
              </w:r>
            </w:ins>
          </w:p>
        </w:tc>
      </w:tr>
      <w:tr w:rsidR="000E0432" w:rsidRPr="00625F65" w14:paraId="1D27D4B6" w14:textId="77777777" w:rsidTr="00616EE9">
        <w:trPr>
          <w:cantSplit/>
          <w:jc w:val="center"/>
          <w:ins w:id="3351" w:author="Huawei" w:date="2021-05-27T14:55:00Z"/>
        </w:trPr>
        <w:tc>
          <w:tcPr>
            <w:tcW w:w="7225" w:type="dxa"/>
            <w:gridSpan w:val="2"/>
            <w:vAlign w:val="center"/>
          </w:tcPr>
          <w:p w14:paraId="516F4C14" w14:textId="77777777" w:rsidR="000E0432" w:rsidRPr="00625F65" w:rsidRDefault="000E0432" w:rsidP="000E0432">
            <w:pPr>
              <w:pStyle w:val="TAL"/>
              <w:rPr>
                <w:ins w:id="3352" w:author="Huawei" w:date="2021-05-27T14:55:00Z"/>
              </w:rPr>
            </w:pPr>
            <w:ins w:id="3353" w:author="Huawei" w:date="2021-05-27T14:55:00Z">
              <w:r w:rsidRPr="00625F65">
                <w:t>Transform precoding</w:t>
              </w:r>
            </w:ins>
          </w:p>
        </w:tc>
        <w:tc>
          <w:tcPr>
            <w:tcW w:w="2404" w:type="dxa"/>
            <w:vAlign w:val="center"/>
          </w:tcPr>
          <w:p w14:paraId="35C68D4F" w14:textId="77777777" w:rsidR="000E0432" w:rsidRPr="00625F65" w:rsidRDefault="000E0432" w:rsidP="000E0432">
            <w:pPr>
              <w:pStyle w:val="TAC"/>
              <w:rPr>
                <w:ins w:id="3354" w:author="Huawei" w:date="2021-05-27T14:55:00Z"/>
              </w:rPr>
            </w:pPr>
            <w:ins w:id="3355" w:author="Huawei" w:date="2021-05-27T14:55:00Z">
              <w:r w:rsidRPr="00625F65">
                <w:rPr>
                  <w:rFonts w:hint="eastAsia"/>
                  <w:lang w:eastAsia="zh-CN"/>
                </w:rPr>
                <w:t>Disabled</w:t>
              </w:r>
            </w:ins>
          </w:p>
        </w:tc>
      </w:tr>
      <w:tr w:rsidR="000E0432" w:rsidRPr="00B054F4" w14:paraId="30769DC8" w14:textId="77777777" w:rsidTr="00616EE9">
        <w:trPr>
          <w:cantSplit/>
          <w:jc w:val="center"/>
          <w:ins w:id="3356" w:author="Huawei" w:date="2021-05-27T14:55:00Z"/>
        </w:trPr>
        <w:tc>
          <w:tcPr>
            <w:tcW w:w="7225" w:type="dxa"/>
            <w:gridSpan w:val="2"/>
            <w:vAlign w:val="center"/>
          </w:tcPr>
          <w:p w14:paraId="1C1808C2" w14:textId="77777777" w:rsidR="000E0432" w:rsidRPr="00625F65" w:rsidRDefault="000E0432" w:rsidP="000E0432">
            <w:pPr>
              <w:pStyle w:val="TAL"/>
              <w:rPr>
                <w:ins w:id="3357" w:author="Huawei" w:date="2021-05-27T14:55:00Z"/>
              </w:rPr>
            </w:pPr>
            <w:ins w:id="3358" w:author="Huawei" w:date="2021-05-27T14:55:00Z">
              <w:r w:rsidRPr="00625F65">
                <w:rPr>
                  <w:rFonts w:hint="eastAsia"/>
                  <w:lang w:eastAsia="zh-CN"/>
                </w:rPr>
                <w:t>Default TDD UL-DL pattern (Note 1)</w:t>
              </w:r>
            </w:ins>
          </w:p>
        </w:tc>
        <w:tc>
          <w:tcPr>
            <w:tcW w:w="2404" w:type="dxa"/>
            <w:vAlign w:val="center"/>
          </w:tcPr>
          <w:p w14:paraId="6114CE9F" w14:textId="77777777" w:rsidR="000E0432" w:rsidRPr="00625F65" w:rsidRDefault="000E0432" w:rsidP="000E0432">
            <w:pPr>
              <w:pStyle w:val="TAC"/>
              <w:rPr>
                <w:ins w:id="3359" w:author="Huawei" w:date="2021-05-27T14:55:00Z"/>
              </w:rPr>
            </w:pPr>
            <w:ins w:id="3360" w:author="Huawei" w:date="2021-05-27T14:55:00Z">
              <w:r w:rsidRPr="00625F65">
                <w:t>30 kHz SCS:</w:t>
              </w:r>
            </w:ins>
          </w:p>
          <w:p w14:paraId="764782EC" w14:textId="77777777" w:rsidR="000E0432" w:rsidRPr="00625F65" w:rsidRDefault="000E0432" w:rsidP="000E0432">
            <w:pPr>
              <w:pStyle w:val="TAC"/>
              <w:rPr>
                <w:ins w:id="3361" w:author="Huawei" w:date="2021-05-27T14:55:00Z"/>
              </w:rPr>
            </w:pPr>
            <w:ins w:id="3362" w:author="Huawei" w:date="2021-05-27T14:55:00Z">
              <w:r w:rsidRPr="00625F65">
                <w:t>7D1S2U, S=6D:4G:4U</w:t>
              </w:r>
            </w:ins>
          </w:p>
        </w:tc>
      </w:tr>
      <w:tr w:rsidR="000E0432" w:rsidRPr="00B054F4" w14:paraId="59888CFE" w14:textId="77777777" w:rsidTr="00616EE9">
        <w:trPr>
          <w:cantSplit/>
          <w:jc w:val="center"/>
          <w:ins w:id="3363" w:author="Huawei" w:date="2021-05-27T14:55:00Z"/>
        </w:trPr>
        <w:tc>
          <w:tcPr>
            <w:tcW w:w="7225" w:type="dxa"/>
            <w:gridSpan w:val="2"/>
            <w:vAlign w:val="center"/>
          </w:tcPr>
          <w:p w14:paraId="518FD9D9" w14:textId="77777777" w:rsidR="000E0432" w:rsidRPr="00625F65" w:rsidRDefault="000E0432" w:rsidP="000E0432">
            <w:pPr>
              <w:pStyle w:val="TAL"/>
              <w:rPr>
                <w:ins w:id="3364" w:author="Huawei" w:date="2021-05-27T14:55:00Z"/>
                <w:lang w:eastAsia="zh-CN"/>
              </w:rPr>
            </w:pPr>
            <w:ins w:id="3365" w:author="Huawei" w:date="2021-05-27T14:55:00Z">
              <w:r>
                <w:rPr>
                  <w:lang w:eastAsia="zh-CN"/>
                </w:rPr>
                <w:t>Cyclic Prefix</w:t>
              </w:r>
            </w:ins>
          </w:p>
        </w:tc>
        <w:tc>
          <w:tcPr>
            <w:tcW w:w="2404" w:type="dxa"/>
            <w:vAlign w:val="center"/>
          </w:tcPr>
          <w:p w14:paraId="16A52BA8" w14:textId="77777777" w:rsidR="000E0432" w:rsidRPr="00625F65" w:rsidRDefault="000E0432" w:rsidP="000E0432">
            <w:pPr>
              <w:pStyle w:val="TAC"/>
              <w:rPr>
                <w:ins w:id="3366" w:author="Huawei" w:date="2021-05-27T14:55:00Z"/>
              </w:rPr>
            </w:pPr>
            <w:ins w:id="3367" w:author="Huawei" w:date="2021-05-27T14:55:00Z">
              <w:r>
                <w:t>Normal</w:t>
              </w:r>
            </w:ins>
          </w:p>
        </w:tc>
      </w:tr>
      <w:tr w:rsidR="00616EE9" w:rsidRPr="00625F65" w14:paraId="2E692440" w14:textId="77777777" w:rsidTr="00616EE9">
        <w:trPr>
          <w:cantSplit/>
          <w:jc w:val="center"/>
          <w:ins w:id="3368" w:author="Huawei" w:date="2021-05-27T14:55:00Z"/>
        </w:trPr>
        <w:tc>
          <w:tcPr>
            <w:tcW w:w="1838" w:type="dxa"/>
            <w:vMerge w:val="restart"/>
            <w:vAlign w:val="center"/>
          </w:tcPr>
          <w:p w14:paraId="6695D89E" w14:textId="77777777" w:rsidR="00616EE9" w:rsidRPr="00625F65" w:rsidRDefault="00616EE9" w:rsidP="000E0432">
            <w:pPr>
              <w:pStyle w:val="TAL"/>
              <w:rPr>
                <w:ins w:id="3369" w:author="Huawei" w:date="2021-05-27T14:55:00Z"/>
              </w:rPr>
            </w:pPr>
            <w:ins w:id="3370" w:author="Huawei" w:date="2021-05-27T14:55:00Z">
              <w:r w:rsidRPr="00625F65">
                <w:t>HARQ</w:t>
              </w:r>
            </w:ins>
          </w:p>
        </w:tc>
        <w:tc>
          <w:tcPr>
            <w:tcW w:w="5387" w:type="dxa"/>
            <w:vAlign w:val="center"/>
          </w:tcPr>
          <w:p w14:paraId="1DA41844" w14:textId="77777777" w:rsidR="00616EE9" w:rsidRPr="00625F65" w:rsidRDefault="00616EE9" w:rsidP="000E0432">
            <w:pPr>
              <w:pStyle w:val="TAL"/>
              <w:rPr>
                <w:ins w:id="3371" w:author="Huawei" w:date="2021-05-27T14:55:00Z"/>
              </w:rPr>
            </w:pPr>
            <w:ins w:id="3372" w:author="Huawei" w:date="2021-05-27T14:55:00Z">
              <w:r w:rsidRPr="00625F65">
                <w:t>Maximum number of HARQ transmissions</w:t>
              </w:r>
            </w:ins>
          </w:p>
        </w:tc>
        <w:tc>
          <w:tcPr>
            <w:tcW w:w="2404" w:type="dxa"/>
            <w:vAlign w:val="center"/>
          </w:tcPr>
          <w:p w14:paraId="3B43ADA3" w14:textId="77777777" w:rsidR="00616EE9" w:rsidRPr="00625F65" w:rsidRDefault="00616EE9" w:rsidP="000E0432">
            <w:pPr>
              <w:pStyle w:val="TAC"/>
              <w:rPr>
                <w:ins w:id="3373" w:author="Huawei" w:date="2021-05-27T14:55:00Z"/>
              </w:rPr>
            </w:pPr>
            <w:ins w:id="3374" w:author="Huawei" w:date="2021-05-27T14:55:00Z">
              <w:r w:rsidRPr="00625F65">
                <w:rPr>
                  <w:lang w:eastAsia="zh-CN"/>
                </w:rPr>
                <w:t>1</w:t>
              </w:r>
            </w:ins>
          </w:p>
        </w:tc>
      </w:tr>
      <w:tr w:rsidR="00616EE9" w:rsidRPr="00625F65" w14:paraId="1BFC38CB" w14:textId="77777777" w:rsidTr="00616EE9">
        <w:trPr>
          <w:cantSplit/>
          <w:jc w:val="center"/>
          <w:ins w:id="3375" w:author="Huawei" w:date="2021-05-27T14:55:00Z"/>
        </w:trPr>
        <w:tc>
          <w:tcPr>
            <w:tcW w:w="1838" w:type="dxa"/>
            <w:vMerge/>
            <w:tcBorders>
              <w:bottom w:val="single" w:sz="4" w:space="0" w:color="auto"/>
            </w:tcBorders>
            <w:vAlign w:val="center"/>
          </w:tcPr>
          <w:p w14:paraId="12A08385" w14:textId="77777777" w:rsidR="00616EE9" w:rsidRPr="00625F65" w:rsidRDefault="00616EE9" w:rsidP="000E0432">
            <w:pPr>
              <w:pStyle w:val="TAL"/>
              <w:rPr>
                <w:ins w:id="3376" w:author="Huawei" w:date="2021-05-27T14:55:00Z"/>
              </w:rPr>
            </w:pPr>
          </w:p>
        </w:tc>
        <w:tc>
          <w:tcPr>
            <w:tcW w:w="5387" w:type="dxa"/>
            <w:vAlign w:val="center"/>
          </w:tcPr>
          <w:p w14:paraId="32E237BF" w14:textId="77777777" w:rsidR="00616EE9" w:rsidRPr="00625F65" w:rsidRDefault="00616EE9" w:rsidP="000E0432">
            <w:pPr>
              <w:pStyle w:val="TAL"/>
              <w:rPr>
                <w:ins w:id="3377" w:author="Huawei" w:date="2021-05-27T14:55:00Z"/>
              </w:rPr>
            </w:pPr>
            <w:ins w:id="3378" w:author="Huawei" w:date="2021-05-27T14:55:00Z">
              <w:r w:rsidRPr="00625F65">
                <w:t>RV sequence</w:t>
              </w:r>
            </w:ins>
          </w:p>
        </w:tc>
        <w:tc>
          <w:tcPr>
            <w:tcW w:w="2404" w:type="dxa"/>
            <w:vAlign w:val="center"/>
          </w:tcPr>
          <w:p w14:paraId="2B81573B" w14:textId="77777777" w:rsidR="00616EE9" w:rsidRPr="00625F65" w:rsidRDefault="00616EE9" w:rsidP="000E0432">
            <w:pPr>
              <w:pStyle w:val="TAC"/>
              <w:rPr>
                <w:ins w:id="3379" w:author="Huawei" w:date="2021-05-27T14:55:00Z"/>
              </w:rPr>
            </w:pPr>
            <w:ins w:id="3380" w:author="Huawei" w:date="2021-05-27T14:55:00Z">
              <w:r w:rsidRPr="00625F65">
                <w:rPr>
                  <w:lang w:val="fr-FR"/>
                </w:rPr>
                <w:t>0</w:t>
              </w:r>
            </w:ins>
          </w:p>
        </w:tc>
      </w:tr>
      <w:tr w:rsidR="00616EE9" w:rsidRPr="00625F65" w14:paraId="7C6401E7" w14:textId="77777777" w:rsidTr="00616EE9">
        <w:trPr>
          <w:cantSplit/>
          <w:jc w:val="center"/>
          <w:ins w:id="3381" w:author="Huawei" w:date="2021-05-27T14:55:00Z"/>
        </w:trPr>
        <w:tc>
          <w:tcPr>
            <w:tcW w:w="1838" w:type="dxa"/>
            <w:vMerge w:val="restart"/>
            <w:vAlign w:val="center"/>
          </w:tcPr>
          <w:p w14:paraId="361B8CBA" w14:textId="77777777" w:rsidR="00616EE9" w:rsidRPr="00625F65" w:rsidRDefault="00616EE9" w:rsidP="000E0432">
            <w:pPr>
              <w:pStyle w:val="TAL"/>
              <w:rPr>
                <w:ins w:id="3382" w:author="Huawei" w:date="2021-05-27T14:55:00Z"/>
              </w:rPr>
            </w:pPr>
            <w:ins w:id="3383" w:author="Huawei" w:date="2021-05-27T14:55:00Z">
              <w:r w:rsidRPr="00625F65">
                <w:t>DM</w:t>
              </w:r>
              <w:r w:rsidRPr="00625F65">
                <w:rPr>
                  <w:lang w:eastAsia="zh-CN"/>
                </w:rPr>
                <w:t>-</w:t>
              </w:r>
              <w:r w:rsidRPr="00625F65">
                <w:t>RS</w:t>
              </w:r>
            </w:ins>
          </w:p>
        </w:tc>
        <w:tc>
          <w:tcPr>
            <w:tcW w:w="5387" w:type="dxa"/>
            <w:vAlign w:val="center"/>
          </w:tcPr>
          <w:p w14:paraId="59F29243" w14:textId="77777777" w:rsidR="00616EE9" w:rsidRPr="00625F65" w:rsidRDefault="00616EE9" w:rsidP="000E0432">
            <w:pPr>
              <w:pStyle w:val="TAL"/>
              <w:rPr>
                <w:ins w:id="3384" w:author="Huawei" w:date="2021-05-27T14:55:00Z"/>
              </w:rPr>
            </w:pPr>
            <w:ins w:id="3385" w:author="Huawei" w:date="2021-05-27T14:55:00Z">
              <w:r w:rsidRPr="00625F65">
                <w:t>DM</w:t>
              </w:r>
              <w:r w:rsidRPr="00625F65">
                <w:rPr>
                  <w:lang w:eastAsia="zh-CN"/>
                </w:rPr>
                <w:t>-</w:t>
              </w:r>
              <w:r w:rsidRPr="00625F65">
                <w:t>RS configuration type</w:t>
              </w:r>
            </w:ins>
          </w:p>
        </w:tc>
        <w:tc>
          <w:tcPr>
            <w:tcW w:w="2404" w:type="dxa"/>
            <w:vAlign w:val="center"/>
          </w:tcPr>
          <w:p w14:paraId="49E1F43F" w14:textId="77777777" w:rsidR="00616EE9" w:rsidRPr="00625F65" w:rsidRDefault="00616EE9" w:rsidP="000E0432">
            <w:pPr>
              <w:pStyle w:val="TAC"/>
              <w:rPr>
                <w:ins w:id="3386" w:author="Huawei" w:date="2021-05-27T14:55:00Z"/>
              </w:rPr>
            </w:pPr>
            <w:ins w:id="3387" w:author="Huawei" w:date="2021-05-27T14:55:00Z">
              <w:r w:rsidRPr="00625F65">
                <w:t>1</w:t>
              </w:r>
            </w:ins>
          </w:p>
        </w:tc>
      </w:tr>
      <w:tr w:rsidR="00616EE9" w:rsidRPr="00625F65" w14:paraId="049B3CCC" w14:textId="77777777" w:rsidTr="00616EE9">
        <w:trPr>
          <w:cantSplit/>
          <w:jc w:val="center"/>
          <w:ins w:id="3388" w:author="Huawei" w:date="2021-05-27T14:55:00Z"/>
        </w:trPr>
        <w:tc>
          <w:tcPr>
            <w:tcW w:w="1838" w:type="dxa"/>
            <w:vMerge/>
            <w:vAlign w:val="center"/>
          </w:tcPr>
          <w:p w14:paraId="23AA0623" w14:textId="77777777" w:rsidR="00616EE9" w:rsidRPr="00625F65" w:rsidRDefault="00616EE9" w:rsidP="000E0432">
            <w:pPr>
              <w:pStyle w:val="TAL"/>
              <w:rPr>
                <w:ins w:id="3389" w:author="Huawei" w:date="2021-05-27T14:55:00Z"/>
              </w:rPr>
            </w:pPr>
          </w:p>
        </w:tc>
        <w:tc>
          <w:tcPr>
            <w:tcW w:w="5387" w:type="dxa"/>
            <w:vAlign w:val="center"/>
          </w:tcPr>
          <w:p w14:paraId="4CBA3312" w14:textId="77777777" w:rsidR="00616EE9" w:rsidRPr="00625F65" w:rsidRDefault="00616EE9" w:rsidP="000E0432">
            <w:pPr>
              <w:pStyle w:val="TAL"/>
              <w:rPr>
                <w:ins w:id="3390" w:author="Huawei" w:date="2021-05-27T14:55:00Z"/>
              </w:rPr>
            </w:pPr>
            <w:ins w:id="3391" w:author="Huawei" w:date="2021-05-27T14:55:00Z">
              <w:r w:rsidRPr="00625F65">
                <w:rPr>
                  <w:lang w:eastAsia="zh-CN"/>
                </w:rPr>
                <w:t>DM-RS duration</w:t>
              </w:r>
            </w:ins>
          </w:p>
        </w:tc>
        <w:tc>
          <w:tcPr>
            <w:tcW w:w="2404" w:type="dxa"/>
            <w:vAlign w:val="center"/>
          </w:tcPr>
          <w:p w14:paraId="1E4628E3" w14:textId="77777777" w:rsidR="00616EE9" w:rsidRPr="00625F65" w:rsidRDefault="00616EE9" w:rsidP="000E0432">
            <w:pPr>
              <w:pStyle w:val="TAC"/>
              <w:rPr>
                <w:ins w:id="3392" w:author="Huawei" w:date="2021-05-27T14:55:00Z"/>
              </w:rPr>
            </w:pPr>
            <w:ins w:id="3393" w:author="Huawei" w:date="2021-05-27T14:55:00Z">
              <w:r w:rsidRPr="00625F65">
                <w:rPr>
                  <w:lang w:eastAsia="zh-CN"/>
                </w:rPr>
                <w:t>Single-symbol DM-RS</w:t>
              </w:r>
            </w:ins>
          </w:p>
        </w:tc>
      </w:tr>
      <w:tr w:rsidR="00616EE9" w:rsidRPr="00625F65" w14:paraId="520A23F4" w14:textId="77777777" w:rsidTr="00616EE9">
        <w:trPr>
          <w:cantSplit/>
          <w:jc w:val="center"/>
          <w:ins w:id="3394" w:author="Huawei" w:date="2021-05-27T14:55:00Z"/>
        </w:trPr>
        <w:tc>
          <w:tcPr>
            <w:tcW w:w="1838" w:type="dxa"/>
            <w:vMerge/>
            <w:vAlign w:val="center"/>
          </w:tcPr>
          <w:p w14:paraId="527817A7" w14:textId="77777777" w:rsidR="00616EE9" w:rsidRPr="00625F65" w:rsidRDefault="00616EE9" w:rsidP="000E0432">
            <w:pPr>
              <w:pStyle w:val="TAL"/>
              <w:rPr>
                <w:ins w:id="3395" w:author="Huawei" w:date="2021-05-27T14:55:00Z"/>
              </w:rPr>
            </w:pPr>
          </w:p>
        </w:tc>
        <w:tc>
          <w:tcPr>
            <w:tcW w:w="5387" w:type="dxa"/>
            <w:vAlign w:val="center"/>
          </w:tcPr>
          <w:p w14:paraId="64304EB0" w14:textId="77777777" w:rsidR="00616EE9" w:rsidRPr="00625F65" w:rsidRDefault="00616EE9" w:rsidP="000E0432">
            <w:pPr>
              <w:pStyle w:val="TAL"/>
              <w:rPr>
                <w:ins w:id="3396" w:author="Huawei" w:date="2021-05-27T14:55:00Z"/>
              </w:rPr>
            </w:pPr>
            <w:ins w:id="3397" w:author="Huawei" w:date="2021-05-27T14:55:00Z">
              <w:r w:rsidRPr="00625F65">
                <w:rPr>
                  <w:lang w:eastAsia="zh-CN"/>
                </w:rPr>
                <w:t>Additional DM-RS position</w:t>
              </w:r>
            </w:ins>
          </w:p>
        </w:tc>
        <w:tc>
          <w:tcPr>
            <w:tcW w:w="2404" w:type="dxa"/>
            <w:vAlign w:val="center"/>
          </w:tcPr>
          <w:p w14:paraId="2C479ACB" w14:textId="77777777" w:rsidR="00616EE9" w:rsidRPr="00625F65" w:rsidRDefault="00616EE9" w:rsidP="000E0432">
            <w:pPr>
              <w:pStyle w:val="TAC"/>
              <w:rPr>
                <w:ins w:id="3398" w:author="Huawei" w:date="2021-05-27T14:55:00Z"/>
              </w:rPr>
            </w:pPr>
            <w:ins w:id="3399" w:author="Huawei" w:date="2021-05-27T14:55:00Z">
              <w:r w:rsidRPr="00625F65">
                <w:rPr>
                  <w:lang w:eastAsia="zh-CN"/>
                </w:rPr>
                <w:t>pos1</w:t>
              </w:r>
            </w:ins>
          </w:p>
        </w:tc>
      </w:tr>
      <w:tr w:rsidR="00616EE9" w:rsidRPr="00625F65" w14:paraId="3C2C9F7C" w14:textId="77777777" w:rsidTr="00616EE9">
        <w:trPr>
          <w:cantSplit/>
          <w:jc w:val="center"/>
          <w:ins w:id="3400" w:author="Huawei" w:date="2021-05-27T14:55:00Z"/>
        </w:trPr>
        <w:tc>
          <w:tcPr>
            <w:tcW w:w="1838" w:type="dxa"/>
            <w:vMerge/>
            <w:vAlign w:val="center"/>
          </w:tcPr>
          <w:p w14:paraId="6A12290C" w14:textId="77777777" w:rsidR="00616EE9" w:rsidRPr="00625F65" w:rsidRDefault="00616EE9" w:rsidP="000E0432">
            <w:pPr>
              <w:pStyle w:val="TAL"/>
              <w:rPr>
                <w:ins w:id="3401" w:author="Huawei" w:date="2021-05-27T14:55:00Z"/>
              </w:rPr>
            </w:pPr>
          </w:p>
        </w:tc>
        <w:tc>
          <w:tcPr>
            <w:tcW w:w="5387" w:type="dxa"/>
            <w:vAlign w:val="center"/>
          </w:tcPr>
          <w:p w14:paraId="55BD904B" w14:textId="77777777" w:rsidR="00616EE9" w:rsidRPr="00625F65" w:rsidRDefault="00616EE9" w:rsidP="000E0432">
            <w:pPr>
              <w:pStyle w:val="TAL"/>
              <w:rPr>
                <w:ins w:id="3402" w:author="Huawei" w:date="2021-05-27T14:55:00Z"/>
                <w:rFonts w:eastAsia="等线" w:cs="Arial"/>
                <w:szCs w:val="18"/>
                <w:lang w:eastAsia="zh-CN"/>
              </w:rPr>
            </w:pPr>
            <w:ins w:id="3403" w:author="Huawei" w:date="2021-05-27T14:55:00Z">
              <w:r w:rsidRPr="00625F65">
                <w:t>Numb</w:t>
              </w:r>
              <w:r w:rsidRPr="00625F65">
                <w:rPr>
                  <w:lang w:eastAsia="zh-CN"/>
                </w:rPr>
                <w:t>er of DM-RS CDM group(s) without data</w:t>
              </w:r>
            </w:ins>
          </w:p>
        </w:tc>
        <w:tc>
          <w:tcPr>
            <w:tcW w:w="2404" w:type="dxa"/>
            <w:vAlign w:val="center"/>
          </w:tcPr>
          <w:p w14:paraId="64556C67" w14:textId="77777777" w:rsidR="00616EE9" w:rsidRPr="00625F65" w:rsidRDefault="00616EE9" w:rsidP="000E0432">
            <w:pPr>
              <w:pStyle w:val="TAC"/>
              <w:rPr>
                <w:ins w:id="3404" w:author="Huawei" w:date="2021-05-27T14:55:00Z"/>
              </w:rPr>
            </w:pPr>
            <w:ins w:id="3405" w:author="Huawei" w:date="2021-05-27T14:55:00Z">
              <w:r w:rsidRPr="00625F65">
                <w:t>2</w:t>
              </w:r>
            </w:ins>
          </w:p>
        </w:tc>
      </w:tr>
      <w:tr w:rsidR="00616EE9" w:rsidRPr="00625F65" w14:paraId="33711AE1" w14:textId="77777777" w:rsidTr="00616EE9">
        <w:trPr>
          <w:cantSplit/>
          <w:jc w:val="center"/>
          <w:ins w:id="3406" w:author="Huawei" w:date="2021-05-27T14:55:00Z"/>
        </w:trPr>
        <w:tc>
          <w:tcPr>
            <w:tcW w:w="1838" w:type="dxa"/>
            <w:vMerge/>
            <w:vAlign w:val="center"/>
          </w:tcPr>
          <w:p w14:paraId="16EF1963" w14:textId="77777777" w:rsidR="00616EE9" w:rsidRPr="00625F65" w:rsidRDefault="00616EE9" w:rsidP="000E0432">
            <w:pPr>
              <w:pStyle w:val="TAL"/>
              <w:rPr>
                <w:ins w:id="3407" w:author="Huawei" w:date="2021-05-27T14:55:00Z"/>
              </w:rPr>
            </w:pPr>
          </w:p>
        </w:tc>
        <w:tc>
          <w:tcPr>
            <w:tcW w:w="5387" w:type="dxa"/>
            <w:vAlign w:val="center"/>
          </w:tcPr>
          <w:p w14:paraId="6DADAD6C" w14:textId="77777777" w:rsidR="00616EE9" w:rsidRPr="00625F65" w:rsidRDefault="00616EE9" w:rsidP="000E0432">
            <w:pPr>
              <w:pStyle w:val="TAL"/>
              <w:rPr>
                <w:ins w:id="3408" w:author="Huawei" w:date="2021-05-27T14:55:00Z"/>
              </w:rPr>
            </w:pPr>
            <w:ins w:id="3409" w:author="Huawei" w:date="2021-05-27T14:55:00Z">
              <w:r w:rsidRPr="00625F65">
                <w:rPr>
                  <w:lang w:eastAsia="zh-CN"/>
                </w:rPr>
                <w:t xml:space="preserve">Ratio of PUSCH EPRE to DM-RS EPRE </w:t>
              </w:r>
            </w:ins>
          </w:p>
        </w:tc>
        <w:tc>
          <w:tcPr>
            <w:tcW w:w="2404" w:type="dxa"/>
            <w:vAlign w:val="center"/>
          </w:tcPr>
          <w:p w14:paraId="3AE30CDC" w14:textId="77777777" w:rsidR="00616EE9" w:rsidRPr="00625F65" w:rsidRDefault="00616EE9" w:rsidP="000E0432">
            <w:pPr>
              <w:pStyle w:val="TAC"/>
              <w:rPr>
                <w:ins w:id="3410" w:author="Huawei" w:date="2021-05-27T14:55:00Z"/>
              </w:rPr>
            </w:pPr>
            <w:ins w:id="3411" w:author="Huawei" w:date="2021-05-27T14:55:00Z">
              <w:r w:rsidRPr="00625F65">
                <w:rPr>
                  <w:lang w:eastAsia="zh-CN"/>
                </w:rPr>
                <w:t>-3 dB</w:t>
              </w:r>
            </w:ins>
          </w:p>
        </w:tc>
      </w:tr>
      <w:tr w:rsidR="00616EE9" w:rsidRPr="00625F65" w14:paraId="04B01EEA" w14:textId="77777777" w:rsidTr="00616EE9">
        <w:trPr>
          <w:cantSplit/>
          <w:jc w:val="center"/>
          <w:ins w:id="3412" w:author="Huawei" w:date="2021-05-27T14:55:00Z"/>
        </w:trPr>
        <w:tc>
          <w:tcPr>
            <w:tcW w:w="1838" w:type="dxa"/>
            <w:vMerge/>
            <w:vAlign w:val="center"/>
          </w:tcPr>
          <w:p w14:paraId="1521041B" w14:textId="77777777" w:rsidR="00616EE9" w:rsidRPr="00625F65" w:rsidRDefault="00616EE9" w:rsidP="000E0432">
            <w:pPr>
              <w:pStyle w:val="TAL"/>
              <w:rPr>
                <w:ins w:id="3413" w:author="Huawei" w:date="2021-05-27T14:55:00Z"/>
              </w:rPr>
            </w:pPr>
          </w:p>
        </w:tc>
        <w:tc>
          <w:tcPr>
            <w:tcW w:w="5387" w:type="dxa"/>
            <w:vAlign w:val="center"/>
          </w:tcPr>
          <w:p w14:paraId="2EA73589" w14:textId="77777777" w:rsidR="00616EE9" w:rsidRPr="00625F65" w:rsidRDefault="00616EE9" w:rsidP="000E0432">
            <w:pPr>
              <w:pStyle w:val="TAL"/>
              <w:rPr>
                <w:ins w:id="3414" w:author="Huawei" w:date="2021-05-27T14:55:00Z"/>
              </w:rPr>
            </w:pPr>
            <w:ins w:id="3415" w:author="Huawei" w:date="2021-05-27T14:55:00Z">
              <w:r w:rsidRPr="00625F65">
                <w:t>DM</w:t>
              </w:r>
              <w:r w:rsidRPr="00625F65">
                <w:rPr>
                  <w:lang w:eastAsia="zh-CN"/>
                </w:rPr>
                <w:t>-</w:t>
              </w:r>
              <w:r w:rsidRPr="00625F65">
                <w:t>RS port</w:t>
              </w:r>
              <w:r w:rsidRPr="00625F65">
                <w:rPr>
                  <w:lang w:eastAsia="zh-CN"/>
                </w:rPr>
                <w:t>(s)</w:t>
              </w:r>
            </w:ins>
          </w:p>
        </w:tc>
        <w:tc>
          <w:tcPr>
            <w:tcW w:w="2404" w:type="dxa"/>
            <w:vAlign w:val="center"/>
          </w:tcPr>
          <w:p w14:paraId="5FBD854F" w14:textId="77777777" w:rsidR="00616EE9" w:rsidRPr="00625F65" w:rsidRDefault="00616EE9" w:rsidP="000E0432">
            <w:pPr>
              <w:pStyle w:val="TAC"/>
              <w:rPr>
                <w:ins w:id="3416" w:author="Huawei" w:date="2021-05-27T14:55:00Z"/>
              </w:rPr>
            </w:pPr>
            <w:ins w:id="3417" w:author="Huawei" w:date="2021-05-27T14:55:00Z">
              <w:r w:rsidRPr="00625F65">
                <w:rPr>
                  <w:lang w:eastAsia="zh-CN"/>
                </w:rPr>
                <w:t>{</w:t>
              </w:r>
              <w:r w:rsidRPr="00625F65">
                <w:t>0</w:t>
              </w:r>
              <w:r w:rsidRPr="00625F65">
                <w:rPr>
                  <w:lang w:eastAsia="zh-CN"/>
                </w:rPr>
                <w:t>}</w:t>
              </w:r>
            </w:ins>
          </w:p>
        </w:tc>
      </w:tr>
      <w:tr w:rsidR="00616EE9" w:rsidRPr="00625F65" w14:paraId="5130BEE1" w14:textId="77777777" w:rsidTr="00616EE9">
        <w:trPr>
          <w:cantSplit/>
          <w:jc w:val="center"/>
          <w:ins w:id="3418" w:author="Huawei" w:date="2021-05-27T14:55:00Z"/>
        </w:trPr>
        <w:tc>
          <w:tcPr>
            <w:tcW w:w="1838" w:type="dxa"/>
            <w:vMerge/>
            <w:tcBorders>
              <w:bottom w:val="single" w:sz="4" w:space="0" w:color="auto"/>
            </w:tcBorders>
            <w:vAlign w:val="center"/>
          </w:tcPr>
          <w:p w14:paraId="739EAA1B" w14:textId="77777777" w:rsidR="00616EE9" w:rsidRPr="00625F65" w:rsidRDefault="00616EE9" w:rsidP="000E0432">
            <w:pPr>
              <w:pStyle w:val="TAL"/>
              <w:rPr>
                <w:ins w:id="3419" w:author="Huawei" w:date="2021-05-27T14:55:00Z"/>
              </w:rPr>
            </w:pPr>
          </w:p>
        </w:tc>
        <w:tc>
          <w:tcPr>
            <w:tcW w:w="5387" w:type="dxa"/>
            <w:vAlign w:val="center"/>
          </w:tcPr>
          <w:p w14:paraId="28F0C95E" w14:textId="77777777" w:rsidR="00616EE9" w:rsidRPr="00625F65" w:rsidRDefault="00616EE9" w:rsidP="000E0432">
            <w:pPr>
              <w:pStyle w:val="TAL"/>
              <w:rPr>
                <w:ins w:id="3420" w:author="Huawei" w:date="2021-05-27T14:55:00Z"/>
              </w:rPr>
            </w:pPr>
            <w:ins w:id="3421" w:author="Huawei" w:date="2021-05-27T14:55:00Z">
              <w:r w:rsidRPr="00625F65">
                <w:t>DM</w:t>
              </w:r>
              <w:r w:rsidRPr="00625F65">
                <w:rPr>
                  <w:lang w:eastAsia="zh-CN"/>
                </w:rPr>
                <w:t>-</w:t>
              </w:r>
              <w:r w:rsidRPr="00625F65">
                <w:t>RS sequence generation</w:t>
              </w:r>
            </w:ins>
          </w:p>
        </w:tc>
        <w:tc>
          <w:tcPr>
            <w:tcW w:w="2404" w:type="dxa"/>
            <w:vAlign w:val="center"/>
          </w:tcPr>
          <w:p w14:paraId="3869E2DB" w14:textId="77777777" w:rsidR="00616EE9" w:rsidRPr="00625F65" w:rsidRDefault="00616EE9" w:rsidP="000E0432">
            <w:pPr>
              <w:pStyle w:val="TAC"/>
              <w:rPr>
                <w:ins w:id="3422" w:author="Huawei" w:date="2021-05-27T14:55:00Z"/>
              </w:rPr>
            </w:pPr>
            <w:ins w:id="3423" w:author="Huawei" w:date="2021-05-27T14:55:00Z">
              <w:r w:rsidRPr="00625F65">
                <w:t>N</w:t>
              </w:r>
              <w:r w:rsidRPr="00625F65">
                <w:rPr>
                  <w:vertAlign w:val="subscript"/>
                  <w:lang w:eastAsia="zh-CN"/>
                </w:rPr>
                <w:t>ID</w:t>
              </w:r>
              <w:r w:rsidRPr="00625F65">
                <w:rPr>
                  <w:vertAlign w:val="superscript"/>
                  <w:lang w:eastAsia="zh-CN"/>
                </w:rPr>
                <w:t>0</w:t>
              </w:r>
              <w:r w:rsidRPr="00625F65">
                <w:rPr>
                  <w:lang w:eastAsia="zh-CN"/>
                </w:rPr>
                <w:t>=0, n</w:t>
              </w:r>
              <w:r w:rsidRPr="00625F65">
                <w:rPr>
                  <w:vertAlign w:val="subscript"/>
                  <w:lang w:eastAsia="zh-CN"/>
                </w:rPr>
                <w:t>SCID</w:t>
              </w:r>
              <w:r w:rsidRPr="00625F65">
                <w:rPr>
                  <w:lang w:eastAsia="zh-CN"/>
                </w:rPr>
                <w:t>=0</w:t>
              </w:r>
            </w:ins>
          </w:p>
        </w:tc>
      </w:tr>
      <w:tr w:rsidR="00616EE9" w:rsidRPr="00625F65" w14:paraId="37A84FDF" w14:textId="77777777" w:rsidTr="00616EE9">
        <w:trPr>
          <w:cantSplit/>
          <w:jc w:val="center"/>
          <w:ins w:id="3424" w:author="Huawei" w:date="2021-05-27T14:55:00Z"/>
        </w:trPr>
        <w:tc>
          <w:tcPr>
            <w:tcW w:w="1838" w:type="dxa"/>
            <w:vMerge w:val="restart"/>
            <w:vAlign w:val="center"/>
          </w:tcPr>
          <w:p w14:paraId="561796FA" w14:textId="317ECFF9" w:rsidR="00616EE9" w:rsidRPr="00625F65" w:rsidRDefault="00616EE9" w:rsidP="000E0432">
            <w:pPr>
              <w:pStyle w:val="TAL"/>
              <w:rPr>
                <w:ins w:id="3425" w:author="Huawei" w:date="2021-05-27T14:55:00Z"/>
              </w:rPr>
            </w:pPr>
            <w:ins w:id="3426" w:author="Huawei" w:date="2021-05-27T14:55:00Z">
              <w:r w:rsidRPr="00625F65">
                <w:t>Time domain</w:t>
              </w:r>
            </w:ins>
            <w:ins w:id="3427" w:author="Huawei_Modify_After_Meeting" w:date="2021-05-27T15:56:00Z">
              <w:r>
                <w:t xml:space="preserve"> </w:t>
              </w:r>
            </w:ins>
            <w:ins w:id="3428" w:author="Huawei" w:date="2021-05-27T14:55:00Z">
              <w:r w:rsidRPr="00625F65">
                <w:t>resource</w:t>
              </w:r>
            </w:ins>
            <w:ins w:id="3429" w:author="Huawei_Modify_After_Meeting" w:date="2021-05-27T15:56:00Z">
              <w:r>
                <w:rPr>
                  <w:lang w:eastAsia="zh-CN"/>
                </w:rPr>
                <w:t xml:space="preserve"> </w:t>
              </w:r>
            </w:ins>
            <w:ins w:id="3430" w:author="Huawei" w:date="2021-05-27T14:55:00Z">
              <w:r w:rsidRPr="00625F65">
                <w:rPr>
                  <w:lang w:eastAsia="zh-CN"/>
                </w:rPr>
                <w:t>assignment</w:t>
              </w:r>
            </w:ins>
          </w:p>
        </w:tc>
        <w:tc>
          <w:tcPr>
            <w:tcW w:w="5387" w:type="dxa"/>
            <w:vAlign w:val="center"/>
          </w:tcPr>
          <w:p w14:paraId="6207DB78" w14:textId="77777777" w:rsidR="00616EE9" w:rsidRPr="00625F65" w:rsidRDefault="00616EE9" w:rsidP="000E0432">
            <w:pPr>
              <w:pStyle w:val="TAL"/>
              <w:rPr>
                <w:ins w:id="3431" w:author="Huawei" w:date="2021-05-27T14:55:00Z"/>
              </w:rPr>
            </w:pPr>
            <w:ins w:id="3432" w:author="Huawei" w:date="2021-05-27T14:55:00Z">
              <w:r w:rsidRPr="00625F65">
                <w:t>PUSCH mapping type</w:t>
              </w:r>
            </w:ins>
          </w:p>
        </w:tc>
        <w:tc>
          <w:tcPr>
            <w:tcW w:w="2404" w:type="dxa"/>
            <w:vAlign w:val="center"/>
          </w:tcPr>
          <w:p w14:paraId="627B84F3" w14:textId="77777777" w:rsidR="00616EE9" w:rsidRPr="00625F65" w:rsidRDefault="00616EE9" w:rsidP="000E0432">
            <w:pPr>
              <w:pStyle w:val="TAC"/>
              <w:rPr>
                <w:ins w:id="3433" w:author="Huawei" w:date="2021-05-27T14:55:00Z"/>
              </w:rPr>
            </w:pPr>
            <w:ins w:id="3434" w:author="Huawei" w:date="2021-05-27T14:55:00Z">
              <w:r w:rsidRPr="00625F65">
                <w:t>A</w:t>
              </w:r>
              <w:r w:rsidRPr="00625F65">
                <w:rPr>
                  <w:lang w:eastAsia="zh-CN"/>
                </w:rPr>
                <w:t>,B</w:t>
              </w:r>
            </w:ins>
          </w:p>
        </w:tc>
      </w:tr>
      <w:tr w:rsidR="00616EE9" w:rsidRPr="00625F65" w14:paraId="5728E129" w14:textId="77777777" w:rsidTr="00616EE9">
        <w:trPr>
          <w:cantSplit/>
          <w:jc w:val="center"/>
          <w:ins w:id="3435" w:author="Huawei" w:date="2021-05-27T14:55:00Z"/>
        </w:trPr>
        <w:tc>
          <w:tcPr>
            <w:tcW w:w="1838" w:type="dxa"/>
            <w:vMerge/>
            <w:vAlign w:val="center"/>
          </w:tcPr>
          <w:p w14:paraId="4F0CDF93" w14:textId="06FB8544" w:rsidR="00616EE9" w:rsidRPr="00625F65" w:rsidRDefault="00616EE9" w:rsidP="000E0432">
            <w:pPr>
              <w:pStyle w:val="TAL"/>
              <w:rPr>
                <w:ins w:id="3436" w:author="Huawei" w:date="2021-05-27T14:55:00Z"/>
              </w:rPr>
            </w:pPr>
          </w:p>
        </w:tc>
        <w:tc>
          <w:tcPr>
            <w:tcW w:w="5387" w:type="dxa"/>
            <w:vAlign w:val="center"/>
          </w:tcPr>
          <w:p w14:paraId="3BE9E1C5" w14:textId="77777777" w:rsidR="00616EE9" w:rsidRPr="00625F65" w:rsidRDefault="00616EE9" w:rsidP="000E0432">
            <w:pPr>
              <w:pStyle w:val="TAL"/>
              <w:rPr>
                <w:ins w:id="3437" w:author="Huawei" w:date="2021-05-27T14:55:00Z"/>
                <w:rFonts w:eastAsia="Batang"/>
              </w:rPr>
            </w:pPr>
            <w:ins w:id="3438" w:author="Huawei" w:date="2021-05-27T14:55:00Z">
              <w:r w:rsidRPr="00625F65">
                <w:rPr>
                  <w:lang w:eastAsia="zh-CN"/>
                </w:rPr>
                <w:t>S</w:t>
              </w:r>
              <w:r w:rsidRPr="00625F65">
                <w:t>tart</w:t>
              </w:r>
              <w:r w:rsidRPr="00625F65">
                <w:rPr>
                  <w:lang w:eastAsia="zh-CN"/>
                </w:rPr>
                <w:t xml:space="preserve"> symbol</w:t>
              </w:r>
            </w:ins>
          </w:p>
        </w:tc>
        <w:tc>
          <w:tcPr>
            <w:tcW w:w="2404" w:type="dxa"/>
            <w:vAlign w:val="center"/>
          </w:tcPr>
          <w:p w14:paraId="16871477" w14:textId="77777777" w:rsidR="00616EE9" w:rsidRPr="00625F65" w:rsidRDefault="00616EE9" w:rsidP="000E0432">
            <w:pPr>
              <w:pStyle w:val="TAC"/>
              <w:rPr>
                <w:ins w:id="3439" w:author="Huawei" w:date="2021-05-27T14:55:00Z"/>
              </w:rPr>
            </w:pPr>
            <w:ins w:id="3440" w:author="Huawei" w:date="2021-05-27T14:55:00Z">
              <w:r w:rsidRPr="00625F65">
                <w:t>0</w:t>
              </w:r>
            </w:ins>
          </w:p>
        </w:tc>
      </w:tr>
      <w:tr w:rsidR="00616EE9" w:rsidRPr="00625F65" w14:paraId="2DA5ED34" w14:textId="77777777" w:rsidTr="00616EE9">
        <w:trPr>
          <w:cantSplit/>
          <w:jc w:val="center"/>
          <w:ins w:id="3441" w:author="Huawei" w:date="2021-05-27T14:55:00Z"/>
        </w:trPr>
        <w:tc>
          <w:tcPr>
            <w:tcW w:w="1838" w:type="dxa"/>
            <w:vMerge/>
            <w:tcBorders>
              <w:bottom w:val="single" w:sz="4" w:space="0" w:color="auto"/>
            </w:tcBorders>
            <w:vAlign w:val="center"/>
          </w:tcPr>
          <w:p w14:paraId="5652CA1E" w14:textId="7B90D28F" w:rsidR="00616EE9" w:rsidRPr="00625F65" w:rsidRDefault="00616EE9" w:rsidP="000E0432">
            <w:pPr>
              <w:pStyle w:val="TAL"/>
              <w:rPr>
                <w:ins w:id="3442" w:author="Huawei" w:date="2021-05-27T14:55:00Z"/>
              </w:rPr>
            </w:pPr>
          </w:p>
        </w:tc>
        <w:tc>
          <w:tcPr>
            <w:tcW w:w="5387" w:type="dxa"/>
            <w:vAlign w:val="center"/>
          </w:tcPr>
          <w:p w14:paraId="4120D423" w14:textId="77777777" w:rsidR="00616EE9" w:rsidRPr="00625F65" w:rsidRDefault="00616EE9" w:rsidP="000E0432">
            <w:pPr>
              <w:pStyle w:val="TAL"/>
              <w:rPr>
                <w:ins w:id="3443" w:author="Huawei" w:date="2021-05-27T14:55:00Z"/>
              </w:rPr>
            </w:pPr>
            <w:ins w:id="3444" w:author="Huawei" w:date="2021-05-27T14:55:00Z">
              <w:r w:rsidRPr="00625F65">
                <w:rPr>
                  <w:lang w:eastAsia="zh-CN"/>
                </w:rPr>
                <w:t>Allocation length</w:t>
              </w:r>
            </w:ins>
          </w:p>
        </w:tc>
        <w:tc>
          <w:tcPr>
            <w:tcW w:w="2404" w:type="dxa"/>
            <w:vAlign w:val="center"/>
          </w:tcPr>
          <w:p w14:paraId="23772A7E" w14:textId="77777777" w:rsidR="00616EE9" w:rsidRPr="00625F65" w:rsidRDefault="00616EE9" w:rsidP="000E0432">
            <w:pPr>
              <w:pStyle w:val="TAC"/>
              <w:rPr>
                <w:ins w:id="3445" w:author="Huawei" w:date="2021-05-27T14:55:00Z"/>
              </w:rPr>
            </w:pPr>
            <w:ins w:id="3446" w:author="Huawei" w:date="2021-05-27T14:55:00Z">
              <w:r w:rsidRPr="00625F65">
                <w:t>14</w:t>
              </w:r>
            </w:ins>
          </w:p>
        </w:tc>
      </w:tr>
      <w:tr w:rsidR="00616EE9" w:rsidRPr="00625F65" w14:paraId="3C6A4910" w14:textId="77777777" w:rsidTr="00616EE9">
        <w:trPr>
          <w:cantSplit/>
          <w:jc w:val="center"/>
          <w:ins w:id="3447" w:author="Huawei" w:date="2021-05-27T14:55:00Z"/>
        </w:trPr>
        <w:tc>
          <w:tcPr>
            <w:tcW w:w="1838" w:type="dxa"/>
            <w:vMerge w:val="restart"/>
            <w:vAlign w:val="center"/>
          </w:tcPr>
          <w:p w14:paraId="5189BE07" w14:textId="218A80D7" w:rsidR="00616EE9" w:rsidRPr="00625F65" w:rsidRDefault="00616EE9" w:rsidP="000E0432">
            <w:pPr>
              <w:pStyle w:val="TAL"/>
              <w:rPr>
                <w:ins w:id="3448" w:author="Huawei" w:date="2021-05-27T14:55:00Z"/>
              </w:rPr>
            </w:pPr>
            <w:ins w:id="3449" w:author="Huawei" w:date="2021-05-27T14:55:00Z">
              <w:r w:rsidRPr="00625F65">
                <w:t>Frequency domain resource</w:t>
              </w:r>
            </w:ins>
            <w:ins w:id="3450" w:author="Huawei_Modify_After_Meeting" w:date="2021-05-27T15:56:00Z">
              <w:r>
                <w:rPr>
                  <w:lang w:eastAsia="zh-CN"/>
                </w:rPr>
                <w:t xml:space="preserve"> </w:t>
              </w:r>
            </w:ins>
            <w:ins w:id="3451" w:author="Huawei" w:date="2021-05-27T14:55:00Z">
              <w:r w:rsidRPr="00625F65">
                <w:rPr>
                  <w:lang w:eastAsia="zh-CN"/>
                </w:rPr>
                <w:t>assignment</w:t>
              </w:r>
            </w:ins>
          </w:p>
        </w:tc>
        <w:tc>
          <w:tcPr>
            <w:tcW w:w="5387" w:type="dxa"/>
            <w:vAlign w:val="center"/>
          </w:tcPr>
          <w:p w14:paraId="2C4C0017" w14:textId="77777777" w:rsidR="00616EE9" w:rsidRPr="00625F65" w:rsidRDefault="00616EE9" w:rsidP="000E0432">
            <w:pPr>
              <w:pStyle w:val="TAL"/>
              <w:rPr>
                <w:ins w:id="3452" w:author="Huawei" w:date="2021-05-27T14:55:00Z"/>
              </w:rPr>
            </w:pPr>
            <w:ins w:id="3453" w:author="Huawei" w:date="2021-05-27T14:55:00Z">
              <w:r w:rsidRPr="00625F65">
                <w:t>RB assignment</w:t>
              </w:r>
            </w:ins>
          </w:p>
        </w:tc>
        <w:tc>
          <w:tcPr>
            <w:tcW w:w="2404" w:type="dxa"/>
            <w:vAlign w:val="center"/>
          </w:tcPr>
          <w:p w14:paraId="7AAC3B42" w14:textId="77777777" w:rsidR="00616EE9" w:rsidRPr="00625F65" w:rsidRDefault="00616EE9" w:rsidP="000E0432">
            <w:pPr>
              <w:pStyle w:val="TAC"/>
              <w:rPr>
                <w:ins w:id="3454" w:author="Huawei" w:date="2021-05-27T14:55:00Z"/>
              </w:rPr>
            </w:pPr>
            <w:ins w:id="3455" w:author="Huawei" w:date="2021-05-27T14:55:00Z">
              <w:r w:rsidRPr="00625F65">
                <w:rPr>
                  <w:lang w:eastAsia="zh-CN"/>
                </w:rPr>
                <w:t>Full applicable test bandwidth</w:t>
              </w:r>
            </w:ins>
          </w:p>
        </w:tc>
      </w:tr>
      <w:tr w:rsidR="00616EE9" w:rsidRPr="00625F65" w14:paraId="08882671" w14:textId="77777777" w:rsidTr="00616EE9">
        <w:trPr>
          <w:cantSplit/>
          <w:jc w:val="center"/>
          <w:ins w:id="3456" w:author="Huawei" w:date="2021-05-27T14:55:00Z"/>
        </w:trPr>
        <w:tc>
          <w:tcPr>
            <w:tcW w:w="1838" w:type="dxa"/>
            <w:vMerge/>
            <w:vAlign w:val="center"/>
          </w:tcPr>
          <w:p w14:paraId="5481CED7" w14:textId="36E707ED" w:rsidR="00616EE9" w:rsidRPr="00625F65" w:rsidRDefault="00616EE9" w:rsidP="000E0432">
            <w:pPr>
              <w:pStyle w:val="TAL"/>
              <w:rPr>
                <w:ins w:id="3457" w:author="Huawei" w:date="2021-05-27T14:55:00Z"/>
              </w:rPr>
            </w:pPr>
          </w:p>
        </w:tc>
        <w:tc>
          <w:tcPr>
            <w:tcW w:w="5387" w:type="dxa"/>
            <w:vAlign w:val="center"/>
          </w:tcPr>
          <w:p w14:paraId="12E8FAC1" w14:textId="77777777" w:rsidR="00616EE9" w:rsidRPr="00625F65" w:rsidRDefault="00616EE9" w:rsidP="000E0432">
            <w:pPr>
              <w:pStyle w:val="TAL"/>
              <w:rPr>
                <w:ins w:id="3458" w:author="Huawei" w:date="2021-05-27T14:55:00Z"/>
              </w:rPr>
            </w:pPr>
            <w:ins w:id="3459" w:author="Huawei" w:date="2021-05-27T14:55:00Z">
              <w:r w:rsidRPr="00625F65">
                <w:t>Frequency hopping</w:t>
              </w:r>
            </w:ins>
          </w:p>
        </w:tc>
        <w:tc>
          <w:tcPr>
            <w:tcW w:w="2404" w:type="dxa"/>
            <w:vAlign w:val="center"/>
          </w:tcPr>
          <w:p w14:paraId="0EE88021" w14:textId="77777777" w:rsidR="00616EE9" w:rsidRPr="00625F65" w:rsidRDefault="00616EE9" w:rsidP="000E0432">
            <w:pPr>
              <w:pStyle w:val="TAC"/>
              <w:rPr>
                <w:ins w:id="3460" w:author="Huawei" w:date="2021-05-27T14:55:00Z"/>
              </w:rPr>
            </w:pPr>
            <w:ins w:id="3461" w:author="Huawei" w:date="2021-05-27T14:55:00Z">
              <w:r w:rsidRPr="00625F65">
                <w:t>Disabled</w:t>
              </w:r>
            </w:ins>
          </w:p>
        </w:tc>
      </w:tr>
      <w:tr w:rsidR="000E0432" w:rsidRPr="00625F65" w14:paraId="7E10018F" w14:textId="77777777" w:rsidTr="00616EE9">
        <w:trPr>
          <w:cantSplit/>
          <w:jc w:val="center"/>
          <w:ins w:id="3462" w:author="Huawei" w:date="2021-05-27T14:55:00Z"/>
        </w:trPr>
        <w:tc>
          <w:tcPr>
            <w:tcW w:w="7225" w:type="dxa"/>
            <w:gridSpan w:val="2"/>
            <w:vAlign w:val="center"/>
          </w:tcPr>
          <w:p w14:paraId="6A377638" w14:textId="77777777" w:rsidR="000E0432" w:rsidRPr="00625F65" w:rsidRDefault="000E0432" w:rsidP="000E0432">
            <w:pPr>
              <w:pStyle w:val="TAL"/>
              <w:rPr>
                <w:ins w:id="3463" w:author="Huawei" w:date="2021-05-27T14:55:00Z"/>
              </w:rPr>
            </w:pPr>
            <w:ins w:id="3464" w:author="Huawei" w:date="2021-05-27T14:55:00Z">
              <w:r w:rsidRPr="00625F65">
                <w:t>Code block group based PUSCH transmission</w:t>
              </w:r>
            </w:ins>
          </w:p>
        </w:tc>
        <w:tc>
          <w:tcPr>
            <w:tcW w:w="2404" w:type="dxa"/>
            <w:vAlign w:val="center"/>
          </w:tcPr>
          <w:p w14:paraId="6CBF32E2" w14:textId="77777777" w:rsidR="000E0432" w:rsidRPr="00625F65" w:rsidRDefault="000E0432" w:rsidP="000E0432">
            <w:pPr>
              <w:pStyle w:val="TAC"/>
              <w:rPr>
                <w:ins w:id="3465" w:author="Huawei" w:date="2021-05-27T14:55:00Z"/>
              </w:rPr>
            </w:pPr>
            <w:ins w:id="3466" w:author="Huawei" w:date="2021-05-27T14:55:00Z">
              <w:r w:rsidRPr="00625F65">
                <w:t>Disabled</w:t>
              </w:r>
            </w:ins>
          </w:p>
        </w:tc>
      </w:tr>
      <w:tr w:rsidR="00616EE9" w:rsidRPr="00625F65" w14:paraId="1C897B44" w14:textId="77777777" w:rsidTr="00616EE9">
        <w:trPr>
          <w:cantSplit/>
          <w:jc w:val="center"/>
          <w:ins w:id="3467" w:author="Huawei" w:date="2021-05-27T14:55:00Z"/>
        </w:trPr>
        <w:tc>
          <w:tcPr>
            <w:tcW w:w="1838" w:type="dxa"/>
            <w:vMerge w:val="restart"/>
            <w:vAlign w:val="center"/>
          </w:tcPr>
          <w:p w14:paraId="4718B5B9" w14:textId="7BE3EBAB" w:rsidR="00616EE9" w:rsidRPr="00625F65" w:rsidRDefault="00616EE9" w:rsidP="000E0432">
            <w:pPr>
              <w:pStyle w:val="TAL"/>
              <w:rPr>
                <w:ins w:id="3468" w:author="Huawei" w:date="2021-05-27T14:55:00Z"/>
              </w:rPr>
            </w:pPr>
            <w:ins w:id="3469" w:author="Huawei" w:date="2021-05-27T14:55:00Z">
              <w:r w:rsidRPr="00625F65">
                <w:rPr>
                  <w:lang w:eastAsia="zh-CN"/>
                </w:rPr>
                <w:t>UCI</w:t>
              </w:r>
            </w:ins>
          </w:p>
        </w:tc>
        <w:tc>
          <w:tcPr>
            <w:tcW w:w="5387" w:type="dxa"/>
            <w:vAlign w:val="center"/>
          </w:tcPr>
          <w:p w14:paraId="1A004DE8" w14:textId="77777777" w:rsidR="00616EE9" w:rsidRPr="00625F65" w:rsidRDefault="00616EE9" w:rsidP="000E0432">
            <w:pPr>
              <w:pStyle w:val="TAL"/>
              <w:rPr>
                <w:ins w:id="3470" w:author="Huawei" w:date="2021-05-27T14:55:00Z"/>
              </w:rPr>
            </w:pPr>
            <w:ins w:id="3471" w:author="Huawei" w:date="2021-05-27T14:55:00Z">
              <w:r w:rsidRPr="00625F65">
                <w:rPr>
                  <w:lang w:eastAsia="zh-CN"/>
                </w:rPr>
                <w:t>Number of CSI part 1 and CSI part 2 information bit payload</w:t>
              </w:r>
            </w:ins>
          </w:p>
        </w:tc>
        <w:tc>
          <w:tcPr>
            <w:tcW w:w="2404" w:type="dxa"/>
            <w:vAlign w:val="center"/>
          </w:tcPr>
          <w:p w14:paraId="18B96CA3" w14:textId="77777777" w:rsidR="00616EE9" w:rsidRPr="00625F65" w:rsidRDefault="00616EE9" w:rsidP="000E0432">
            <w:pPr>
              <w:pStyle w:val="TAC"/>
              <w:rPr>
                <w:ins w:id="3472" w:author="Huawei" w:date="2021-05-27T14:55:00Z"/>
              </w:rPr>
            </w:pPr>
            <w:ins w:id="3473" w:author="Huawei" w:date="2021-05-27T14:55:00Z">
              <w:r w:rsidRPr="00625F65">
                <w:rPr>
                  <w:lang w:eastAsia="zh-CN"/>
                </w:rPr>
                <w:t>{5,2},{20,20}</w:t>
              </w:r>
            </w:ins>
          </w:p>
        </w:tc>
      </w:tr>
      <w:tr w:rsidR="00616EE9" w:rsidRPr="00625F65" w14:paraId="47BB70C0" w14:textId="77777777" w:rsidTr="00616EE9">
        <w:trPr>
          <w:cantSplit/>
          <w:jc w:val="center"/>
          <w:ins w:id="3474" w:author="Huawei" w:date="2021-05-27T14:55:00Z"/>
        </w:trPr>
        <w:tc>
          <w:tcPr>
            <w:tcW w:w="1838" w:type="dxa"/>
            <w:vMerge/>
            <w:vAlign w:val="center"/>
          </w:tcPr>
          <w:p w14:paraId="614A8F35" w14:textId="03F8D3D9" w:rsidR="00616EE9" w:rsidRPr="00625F65" w:rsidRDefault="00616EE9" w:rsidP="000E0432">
            <w:pPr>
              <w:pStyle w:val="TAL"/>
              <w:rPr>
                <w:ins w:id="3475" w:author="Huawei" w:date="2021-05-27T14:55:00Z"/>
              </w:rPr>
            </w:pPr>
          </w:p>
        </w:tc>
        <w:tc>
          <w:tcPr>
            <w:tcW w:w="5387" w:type="dxa"/>
            <w:vAlign w:val="center"/>
          </w:tcPr>
          <w:p w14:paraId="0464C43E" w14:textId="77777777" w:rsidR="00616EE9" w:rsidRPr="00625F65" w:rsidRDefault="00616EE9" w:rsidP="000E0432">
            <w:pPr>
              <w:pStyle w:val="TAL"/>
              <w:rPr>
                <w:ins w:id="3476" w:author="Huawei" w:date="2021-05-27T14:55:00Z"/>
              </w:rPr>
            </w:pPr>
            <w:ins w:id="3477" w:author="Huawei" w:date="2021-05-27T14:55:00Z">
              <w:r w:rsidRPr="00625F65">
                <w:rPr>
                  <w:lang w:eastAsia="zh-CN"/>
                </w:rPr>
                <w:t>scaling</w:t>
              </w:r>
            </w:ins>
          </w:p>
        </w:tc>
        <w:tc>
          <w:tcPr>
            <w:tcW w:w="2404" w:type="dxa"/>
            <w:vAlign w:val="center"/>
          </w:tcPr>
          <w:p w14:paraId="28C925CA" w14:textId="77777777" w:rsidR="00616EE9" w:rsidRPr="00625F65" w:rsidRDefault="00616EE9" w:rsidP="000E0432">
            <w:pPr>
              <w:pStyle w:val="TAC"/>
              <w:rPr>
                <w:ins w:id="3478" w:author="Huawei" w:date="2021-05-27T14:55:00Z"/>
              </w:rPr>
            </w:pPr>
            <w:ins w:id="3479" w:author="Huawei" w:date="2021-05-27T14:55:00Z">
              <w:r w:rsidRPr="00625F65">
                <w:rPr>
                  <w:lang w:eastAsia="zh-CN"/>
                </w:rPr>
                <w:t>1</w:t>
              </w:r>
            </w:ins>
          </w:p>
        </w:tc>
      </w:tr>
      <w:tr w:rsidR="00616EE9" w:rsidRPr="00625F65" w14:paraId="433D8533" w14:textId="77777777" w:rsidTr="00616EE9">
        <w:trPr>
          <w:cantSplit/>
          <w:jc w:val="center"/>
          <w:ins w:id="3480" w:author="Huawei" w:date="2021-05-27T14:55:00Z"/>
        </w:trPr>
        <w:tc>
          <w:tcPr>
            <w:tcW w:w="1838" w:type="dxa"/>
            <w:vMerge/>
            <w:vAlign w:val="center"/>
          </w:tcPr>
          <w:p w14:paraId="7CE162B1" w14:textId="2CBE7596" w:rsidR="00616EE9" w:rsidRPr="00625F65" w:rsidRDefault="00616EE9" w:rsidP="000E0432">
            <w:pPr>
              <w:pStyle w:val="TAL"/>
              <w:rPr>
                <w:ins w:id="3481" w:author="Huawei" w:date="2021-05-27T14:55:00Z"/>
              </w:rPr>
            </w:pPr>
          </w:p>
        </w:tc>
        <w:tc>
          <w:tcPr>
            <w:tcW w:w="5387" w:type="dxa"/>
            <w:vAlign w:val="center"/>
          </w:tcPr>
          <w:p w14:paraId="6D94248C" w14:textId="77777777" w:rsidR="00616EE9" w:rsidRPr="00625F65" w:rsidRDefault="00616EE9" w:rsidP="000E0432">
            <w:pPr>
              <w:pStyle w:val="TAL"/>
              <w:rPr>
                <w:ins w:id="3482" w:author="Huawei" w:date="2021-05-27T14:55:00Z"/>
              </w:rPr>
            </w:pPr>
            <w:ins w:id="3483" w:author="Huawei" w:date="2021-05-27T14:55:00Z">
              <w:r w:rsidRPr="00625F65">
                <w:rPr>
                  <w:lang w:eastAsia="zh-CN"/>
                </w:rPr>
                <w:t>betaOffsetACK-Index1</w:t>
              </w:r>
            </w:ins>
          </w:p>
        </w:tc>
        <w:tc>
          <w:tcPr>
            <w:tcW w:w="2404" w:type="dxa"/>
            <w:vAlign w:val="center"/>
          </w:tcPr>
          <w:p w14:paraId="674AFFA0" w14:textId="77777777" w:rsidR="00616EE9" w:rsidRPr="00625F65" w:rsidRDefault="00616EE9" w:rsidP="000E0432">
            <w:pPr>
              <w:pStyle w:val="TAC"/>
              <w:rPr>
                <w:ins w:id="3484" w:author="Huawei" w:date="2021-05-27T14:55:00Z"/>
              </w:rPr>
            </w:pPr>
            <w:ins w:id="3485" w:author="Huawei" w:date="2021-05-27T14:55:00Z">
              <w:r w:rsidRPr="00625F65">
                <w:rPr>
                  <w:lang w:eastAsia="zh-CN"/>
                </w:rPr>
                <w:t>11</w:t>
              </w:r>
            </w:ins>
          </w:p>
        </w:tc>
      </w:tr>
      <w:tr w:rsidR="00616EE9" w:rsidRPr="00625F65" w14:paraId="2E1FA79C" w14:textId="77777777" w:rsidTr="00616EE9">
        <w:trPr>
          <w:cantSplit/>
          <w:jc w:val="center"/>
          <w:ins w:id="3486" w:author="Huawei" w:date="2021-05-27T14:55:00Z"/>
        </w:trPr>
        <w:tc>
          <w:tcPr>
            <w:tcW w:w="1838" w:type="dxa"/>
            <w:vMerge/>
            <w:vAlign w:val="center"/>
          </w:tcPr>
          <w:p w14:paraId="2A2BDAD5" w14:textId="77777777" w:rsidR="00616EE9" w:rsidRPr="00625F65" w:rsidRDefault="00616EE9" w:rsidP="000E0432">
            <w:pPr>
              <w:pStyle w:val="TAL"/>
              <w:rPr>
                <w:ins w:id="3487" w:author="Huawei" w:date="2021-05-27T14:55:00Z"/>
              </w:rPr>
            </w:pPr>
          </w:p>
        </w:tc>
        <w:tc>
          <w:tcPr>
            <w:tcW w:w="5387" w:type="dxa"/>
            <w:vAlign w:val="center"/>
          </w:tcPr>
          <w:p w14:paraId="6F76E708" w14:textId="77777777" w:rsidR="00616EE9" w:rsidRPr="00625F65" w:rsidRDefault="00616EE9" w:rsidP="000E0432">
            <w:pPr>
              <w:pStyle w:val="TAL"/>
              <w:rPr>
                <w:ins w:id="3488" w:author="Huawei" w:date="2021-05-27T14:55:00Z"/>
                <w:rFonts w:eastAsia="等线" w:cs="Arial"/>
                <w:szCs w:val="18"/>
                <w:lang w:eastAsia="zh-CN"/>
              </w:rPr>
            </w:pPr>
            <w:ins w:id="3489" w:author="Huawei" w:date="2021-05-27T14:55:00Z">
              <w:r w:rsidRPr="00625F65">
                <w:rPr>
                  <w:lang w:eastAsia="zh-CN"/>
                </w:rPr>
                <w:t>betaOffsetCSI-Part1-Index1 and betaOffsetCSI-Part1-Index2</w:t>
              </w:r>
            </w:ins>
          </w:p>
        </w:tc>
        <w:tc>
          <w:tcPr>
            <w:tcW w:w="2404" w:type="dxa"/>
            <w:vAlign w:val="center"/>
          </w:tcPr>
          <w:p w14:paraId="3F8A0CF3" w14:textId="77777777" w:rsidR="00616EE9" w:rsidRPr="00625F65" w:rsidRDefault="00616EE9" w:rsidP="000E0432">
            <w:pPr>
              <w:pStyle w:val="TAC"/>
              <w:rPr>
                <w:ins w:id="3490" w:author="Huawei" w:date="2021-05-27T14:55:00Z"/>
              </w:rPr>
            </w:pPr>
            <w:ins w:id="3491" w:author="Huawei" w:date="2021-05-27T14:55:00Z">
              <w:r w:rsidRPr="00625F65">
                <w:rPr>
                  <w:lang w:eastAsia="zh-CN"/>
                </w:rPr>
                <w:t>13</w:t>
              </w:r>
            </w:ins>
          </w:p>
        </w:tc>
      </w:tr>
      <w:tr w:rsidR="00616EE9" w:rsidRPr="00625F65" w14:paraId="7B263A16" w14:textId="77777777" w:rsidTr="00616EE9">
        <w:trPr>
          <w:cantSplit/>
          <w:jc w:val="center"/>
          <w:ins w:id="3492" w:author="Huawei" w:date="2021-05-27T14:55:00Z"/>
        </w:trPr>
        <w:tc>
          <w:tcPr>
            <w:tcW w:w="1838" w:type="dxa"/>
            <w:vMerge/>
            <w:vAlign w:val="center"/>
          </w:tcPr>
          <w:p w14:paraId="0F6DE3A4" w14:textId="77777777" w:rsidR="00616EE9" w:rsidRPr="00625F65" w:rsidRDefault="00616EE9" w:rsidP="000E0432">
            <w:pPr>
              <w:pStyle w:val="TAL"/>
              <w:rPr>
                <w:ins w:id="3493" w:author="Huawei" w:date="2021-05-27T14:55:00Z"/>
              </w:rPr>
            </w:pPr>
          </w:p>
        </w:tc>
        <w:tc>
          <w:tcPr>
            <w:tcW w:w="5387" w:type="dxa"/>
            <w:vAlign w:val="center"/>
          </w:tcPr>
          <w:p w14:paraId="05C2C780" w14:textId="77777777" w:rsidR="00616EE9" w:rsidRPr="00625F65" w:rsidRDefault="00616EE9" w:rsidP="000E0432">
            <w:pPr>
              <w:pStyle w:val="TAL"/>
              <w:rPr>
                <w:ins w:id="3494" w:author="Huawei" w:date="2021-05-27T14:55:00Z"/>
              </w:rPr>
            </w:pPr>
            <w:ins w:id="3495" w:author="Huawei" w:date="2021-05-27T14:55:00Z">
              <w:r w:rsidRPr="00625F65">
                <w:rPr>
                  <w:lang w:eastAsia="zh-CN"/>
                </w:rPr>
                <w:t>betaOffsetCSI-Part2-Index1 and betaOffsetCSI-Part2-Index2</w:t>
              </w:r>
            </w:ins>
          </w:p>
        </w:tc>
        <w:tc>
          <w:tcPr>
            <w:tcW w:w="2404" w:type="dxa"/>
            <w:vAlign w:val="center"/>
          </w:tcPr>
          <w:p w14:paraId="1C6C2077" w14:textId="77777777" w:rsidR="00616EE9" w:rsidRPr="00625F65" w:rsidRDefault="00616EE9" w:rsidP="000E0432">
            <w:pPr>
              <w:pStyle w:val="TAC"/>
              <w:rPr>
                <w:ins w:id="3496" w:author="Huawei" w:date="2021-05-27T14:55:00Z"/>
              </w:rPr>
            </w:pPr>
            <w:ins w:id="3497" w:author="Huawei" w:date="2021-05-27T14:55:00Z">
              <w:r w:rsidRPr="00625F65">
                <w:rPr>
                  <w:lang w:eastAsia="zh-CN"/>
                </w:rPr>
                <w:t>13</w:t>
              </w:r>
            </w:ins>
          </w:p>
        </w:tc>
      </w:tr>
      <w:tr w:rsidR="00616EE9" w:rsidRPr="00625F65" w14:paraId="4C4C5EDB" w14:textId="77777777" w:rsidTr="00616EE9">
        <w:trPr>
          <w:cantSplit/>
          <w:jc w:val="center"/>
          <w:ins w:id="3498" w:author="Huawei" w:date="2021-05-27T14:55:00Z"/>
        </w:trPr>
        <w:tc>
          <w:tcPr>
            <w:tcW w:w="1838" w:type="dxa"/>
            <w:vMerge/>
            <w:tcBorders>
              <w:bottom w:val="single" w:sz="4" w:space="0" w:color="auto"/>
            </w:tcBorders>
            <w:vAlign w:val="center"/>
          </w:tcPr>
          <w:p w14:paraId="048F5B6D" w14:textId="77777777" w:rsidR="00616EE9" w:rsidRPr="00625F65" w:rsidRDefault="00616EE9" w:rsidP="000E0432">
            <w:pPr>
              <w:pStyle w:val="TAL"/>
              <w:rPr>
                <w:ins w:id="3499" w:author="Huawei" w:date="2021-05-27T14:55:00Z"/>
              </w:rPr>
            </w:pPr>
          </w:p>
        </w:tc>
        <w:tc>
          <w:tcPr>
            <w:tcW w:w="5387" w:type="dxa"/>
            <w:vAlign w:val="center"/>
          </w:tcPr>
          <w:p w14:paraId="0AB31AC6" w14:textId="77777777" w:rsidR="00616EE9" w:rsidRPr="00625F65" w:rsidRDefault="00616EE9" w:rsidP="000E0432">
            <w:pPr>
              <w:pStyle w:val="TAL"/>
              <w:rPr>
                <w:ins w:id="3500" w:author="Huawei" w:date="2021-05-27T14:55:00Z"/>
              </w:rPr>
            </w:pPr>
            <w:ins w:id="3501" w:author="Huawei" w:date="2021-05-27T14:55:00Z">
              <w:r w:rsidRPr="00625F65">
                <w:rPr>
                  <w:lang w:eastAsia="zh-CN"/>
                </w:rPr>
                <w:t>UCI partition for frequency hopping</w:t>
              </w:r>
            </w:ins>
          </w:p>
        </w:tc>
        <w:tc>
          <w:tcPr>
            <w:tcW w:w="2404" w:type="dxa"/>
            <w:vAlign w:val="center"/>
          </w:tcPr>
          <w:p w14:paraId="1416DDEC" w14:textId="77777777" w:rsidR="00616EE9" w:rsidRPr="00625F65" w:rsidRDefault="00616EE9" w:rsidP="000E0432">
            <w:pPr>
              <w:pStyle w:val="TAC"/>
              <w:rPr>
                <w:ins w:id="3502" w:author="Huawei" w:date="2021-05-27T14:55:00Z"/>
              </w:rPr>
            </w:pPr>
            <w:ins w:id="3503" w:author="Huawei" w:date="2021-05-27T14:55:00Z">
              <w:r w:rsidRPr="00625F65">
                <w:rPr>
                  <w:lang w:eastAsia="zh-CN"/>
                </w:rPr>
                <w:t>Disabled</w:t>
              </w:r>
            </w:ins>
          </w:p>
        </w:tc>
      </w:tr>
      <w:tr w:rsidR="000E0432" w:rsidRPr="00B054F4" w14:paraId="2DB8E47F" w14:textId="77777777" w:rsidTr="00616EE9">
        <w:trPr>
          <w:cantSplit/>
          <w:jc w:val="center"/>
          <w:ins w:id="3504" w:author="Huawei" w:date="2021-05-27T14:55:00Z"/>
        </w:trPr>
        <w:tc>
          <w:tcPr>
            <w:tcW w:w="9629" w:type="dxa"/>
            <w:gridSpan w:val="3"/>
            <w:vAlign w:val="center"/>
          </w:tcPr>
          <w:p w14:paraId="28DFD346" w14:textId="77777777" w:rsidR="000E0432" w:rsidRPr="00625F65" w:rsidRDefault="000E0432" w:rsidP="000E0432">
            <w:pPr>
              <w:pStyle w:val="TAN"/>
              <w:rPr>
                <w:ins w:id="3505" w:author="Huawei" w:date="2021-05-27T14:55:00Z"/>
              </w:rPr>
            </w:pPr>
            <w:ins w:id="3506" w:author="Huawei" w:date="2021-05-27T14:55:00Z">
              <w:r w:rsidRPr="00625F65">
                <w:rPr>
                  <w:lang w:eastAsia="zh-CN"/>
                </w:rPr>
                <w:t xml:space="preserve">NOTE </w:t>
              </w:r>
              <w:r w:rsidRPr="00625F65">
                <w:rPr>
                  <w:rFonts w:hint="eastAsia"/>
                  <w:lang w:eastAsia="zh-CN"/>
                </w:rPr>
                <w:t>1:</w:t>
              </w:r>
              <w:r w:rsidRPr="00625F65">
                <w:rPr>
                  <w:lang w:eastAsia="zh-CN"/>
                </w:rPr>
                <w:tab/>
              </w:r>
              <w:r w:rsidRPr="00625F65">
                <w:rPr>
                  <w:rFonts w:hint="eastAsia"/>
                  <w:lang w:eastAsia="zh-CN"/>
                </w:rPr>
                <w:t>The same requirements are applicable to FDD and TDD with different UL-DL patterns.</w:t>
              </w:r>
            </w:ins>
          </w:p>
        </w:tc>
      </w:tr>
    </w:tbl>
    <w:p w14:paraId="29229B3A" w14:textId="77777777" w:rsidR="000E0432" w:rsidRPr="00B054F4" w:rsidRDefault="000E0432" w:rsidP="000E0432">
      <w:pPr>
        <w:rPr>
          <w:ins w:id="3507" w:author="Huawei" w:date="2021-05-27T14:55:00Z"/>
        </w:rPr>
      </w:pPr>
    </w:p>
    <w:p w14:paraId="2FA9D7AA" w14:textId="77777777" w:rsidR="000E0432" w:rsidRPr="00B054F4" w:rsidRDefault="000E0432" w:rsidP="000E0432">
      <w:pPr>
        <w:rPr>
          <w:ins w:id="3508" w:author="Huawei" w:date="2021-05-27T14:55:00Z"/>
        </w:rPr>
      </w:pPr>
    </w:p>
    <w:p w14:paraId="21C35533" w14:textId="77777777" w:rsidR="000E0432" w:rsidRDefault="000E0432" w:rsidP="000E0432">
      <w:pPr>
        <w:pStyle w:val="5"/>
        <w:rPr>
          <w:ins w:id="3509" w:author="Huawei" w:date="2021-05-27T14:55:00Z"/>
          <w:lang w:eastAsia="en-GB"/>
        </w:rPr>
      </w:pPr>
      <w:ins w:id="3510" w:author="Huawei" w:date="2021-05-27T14:55:00Z">
        <w:r>
          <w:rPr>
            <w:lang w:eastAsia="en-GB"/>
          </w:rPr>
          <w:t>8</w:t>
        </w:r>
        <w:r w:rsidRPr="00EE4A40">
          <w:rPr>
            <w:lang w:eastAsia="en-GB"/>
          </w:rPr>
          <w:t>.</w:t>
        </w:r>
        <w:r>
          <w:rPr>
            <w:lang w:eastAsia="en-GB"/>
          </w:rPr>
          <w:t>1</w:t>
        </w:r>
        <w:r w:rsidRPr="00EE4A40">
          <w:rPr>
            <w:lang w:eastAsia="en-GB"/>
          </w:rPr>
          <w:t>.</w:t>
        </w:r>
        <w:r>
          <w:rPr>
            <w:lang w:eastAsia="en-GB"/>
          </w:rPr>
          <w:t>2</w:t>
        </w:r>
        <w:r w:rsidRPr="00EE4A40">
          <w:rPr>
            <w:lang w:eastAsia="en-GB"/>
          </w:rPr>
          <w:t>.</w:t>
        </w:r>
        <w:r>
          <w:rPr>
            <w:lang w:eastAsia="en-GB"/>
          </w:rPr>
          <w:t>3</w:t>
        </w:r>
        <w:r w:rsidRPr="00EE4A40">
          <w:rPr>
            <w:lang w:eastAsia="en-GB"/>
          </w:rPr>
          <w:t>.</w:t>
        </w:r>
        <w:r>
          <w:rPr>
            <w:lang w:eastAsia="en-GB"/>
          </w:rPr>
          <w:t>2</w:t>
        </w:r>
        <w:r>
          <w:rPr>
            <w:lang w:eastAsia="en-GB"/>
          </w:rPr>
          <w:tab/>
          <w:t>Minimum requirements</w:t>
        </w:r>
      </w:ins>
    </w:p>
    <w:p w14:paraId="5DA84118" w14:textId="77777777" w:rsidR="000E0432" w:rsidRPr="00B054F4" w:rsidRDefault="000E0432" w:rsidP="000E0432">
      <w:pPr>
        <w:rPr>
          <w:ins w:id="3511" w:author="Huawei" w:date="2021-05-27T14:55:00Z"/>
          <w:lang w:eastAsia="zh-CN"/>
        </w:rPr>
      </w:pPr>
      <w:ins w:id="3512" w:author="Huawei" w:date="2021-05-27T14:55:00Z">
        <w:r w:rsidRPr="00B054F4">
          <w:rPr>
            <w:lang w:eastAsia="zh-CN"/>
          </w:rPr>
          <w:t>The CSI part 1 block error probability shall not exceed 0.1% at the SNR in table 8.2.2.3.2-1 and table 8.2.2.3.2-2.The CSI part 2 block error probability shall not exceed 1% at the SNR given in table 8.2.2.3.2-3 and table 8.2.2.3.2-4.</w:t>
        </w:r>
      </w:ins>
    </w:p>
    <w:p w14:paraId="1AD61F12" w14:textId="77777777" w:rsidR="000E0432" w:rsidRPr="00B054F4" w:rsidRDefault="000E0432" w:rsidP="000E0432">
      <w:pPr>
        <w:rPr>
          <w:ins w:id="3513" w:author="Huawei" w:date="2021-05-27T14:55:00Z"/>
          <w:lang w:eastAsia="zh-CN"/>
        </w:rPr>
      </w:pPr>
    </w:p>
    <w:p w14:paraId="2372B7DA" w14:textId="77777777" w:rsidR="000E0432" w:rsidRPr="00B054F4" w:rsidRDefault="000E0432" w:rsidP="000E0432">
      <w:pPr>
        <w:pStyle w:val="TH"/>
        <w:rPr>
          <w:ins w:id="3514" w:author="Huawei" w:date="2021-05-27T14:55:00Z"/>
          <w:lang w:eastAsia="zh-CN"/>
        </w:rPr>
      </w:pPr>
      <w:ins w:id="3515" w:author="Huawei" w:date="2021-05-27T14:55:00Z">
        <w:r w:rsidRPr="00B054F4">
          <w:t xml:space="preserve">Table </w:t>
        </w:r>
        <w:r w:rsidRPr="00B054F4">
          <w:rPr>
            <w:lang w:eastAsia="zh-CN"/>
          </w:rPr>
          <w:t>8</w:t>
        </w:r>
        <w:r w:rsidRPr="00B054F4">
          <w:t>.1.2.</w:t>
        </w:r>
        <w:r w:rsidRPr="00B054F4">
          <w:rPr>
            <w:lang w:eastAsia="zh-CN"/>
          </w:rPr>
          <w:t>3</w:t>
        </w:r>
        <w:r w:rsidRPr="00B054F4">
          <w:t>.</w:t>
        </w:r>
        <w:r w:rsidRPr="00B054F4">
          <w:rPr>
            <w:lang w:eastAsia="zh-CN"/>
          </w:rPr>
          <w:t>2</w:t>
        </w:r>
        <w:r w:rsidRPr="00B054F4">
          <w:t xml:space="preserve">-1: Minimum requirements for </w:t>
        </w:r>
        <w:r w:rsidRPr="00B054F4">
          <w:rPr>
            <w:lang w:eastAsia="zh-CN"/>
          </w:rPr>
          <w:t xml:space="preserve">UCI multiplexed on </w:t>
        </w:r>
        <w:r w:rsidRPr="00B054F4">
          <w:t>PUSCH,</w:t>
        </w:r>
        <w:r w:rsidRPr="00B054F4">
          <w:rPr>
            <w:lang w:eastAsia="zh-CN"/>
          </w:rPr>
          <w:t xml:space="preserve"> Type A, CSI part 1, </w:t>
        </w:r>
        <w:r w:rsidRPr="00B054F4">
          <w:t>10 MHz Channel Bandwidth</w:t>
        </w:r>
        <w:r w:rsidRPr="00B054F4">
          <w:rPr>
            <w:lang w:eastAsia="zh-CN"/>
          </w:rPr>
          <w:t>, 30 kHz SCS</w:t>
        </w:r>
      </w:ins>
    </w:p>
    <w:tbl>
      <w:tblPr>
        <w:tblStyle w:val="TableGrid7"/>
        <w:tblW w:w="8906" w:type="dxa"/>
        <w:jc w:val="center"/>
        <w:tblInd w:w="0" w:type="dxa"/>
        <w:tblLayout w:type="fixed"/>
        <w:tblLook w:val="04A0" w:firstRow="1" w:lastRow="0" w:firstColumn="1" w:lastColumn="0" w:noHBand="0" w:noVBand="1"/>
      </w:tblPr>
      <w:tblGrid>
        <w:gridCol w:w="1007"/>
        <w:gridCol w:w="1094"/>
        <w:gridCol w:w="1973"/>
        <w:gridCol w:w="1176"/>
        <w:gridCol w:w="1406"/>
        <w:gridCol w:w="1400"/>
        <w:gridCol w:w="850"/>
      </w:tblGrid>
      <w:tr w:rsidR="000E0432" w:rsidRPr="00081D0D" w14:paraId="6AFB1CA4" w14:textId="77777777" w:rsidTr="00616EE9">
        <w:trPr>
          <w:cantSplit/>
          <w:jc w:val="center"/>
          <w:ins w:id="3516" w:author="Huawei" w:date="2021-05-27T14:55:00Z"/>
        </w:trPr>
        <w:tc>
          <w:tcPr>
            <w:tcW w:w="1007" w:type="dxa"/>
            <w:tcBorders>
              <w:bottom w:val="single" w:sz="4" w:space="0" w:color="auto"/>
            </w:tcBorders>
            <w:vAlign w:val="center"/>
          </w:tcPr>
          <w:p w14:paraId="0303F686" w14:textId="77777777" w:rsidR="000E0432" w:rsidRPr="00081D0D" w:rsidRDefault="000E0432" w:rsidP="000E0432">
            <w:pPr>
              <w:pStyle w:val="TAH"/>
              <w:rPr>
                <w:ins w:id="3517" w:author="Huawei" w:date="2021-05-27T14:55:00Z"/>
              </w:rPr>
            </w:pPr>
            <w:ins w:id="3518" w:author="Huawei" w:date="2021-05-27T14:55:00Z">
              <w:r w:rsidRPr="00081D0D">
                <w:t>Number of TX antennas</w:t>
              </w:r>
            </w:ins>
          </w:p>
        </w:tc>
        <w:tc>
          <w:tcPr>
            <w:tcW w:w="1094" w:type="dxa"/>
            <w:vAlign w:val="center"/>
          </w:tcPr>
          <w:p w14:paraId="4A151B5E" w14:textId="77777777" w:rsidR="000E0432" w:rsidRPr="00081D0D" w:rsidRDefault="000E0432" w:rsidP="000E0432">
            <w:pPr>
              <w:pStyle w:val="TAH"/>
              <w:rPr>
                <w:ins w:id="3519" w:author="Huawei" w:date="2021-05-27T14:55:00Z"/>
              </w:rPr>
            </w:pPr>
            <w:ins w:id="3520" w:author="Huawei" w:date="2021-05-27T14:55:00Z">
              <w:r w:rsidRPr="00081D0D">
                <w:t xml:space="preserve">Number of </w:t>
              </w:r>
              <w:r>
                <w:t>Demodulation Branches</w:t>
              </w:r>
            </w:ins>
          </w:p>
        </w:tc>
        <w:tc>
          <w:tcPr>
            <w:tcW w:w="1973" w:type="dxa"/>
            <w:vAlign w:val="center"/>
          </w:tcPr>
          <w:p w14:paraId="26C7B0D5" w14:textId="065262A6" w:rsidR="000E0432" w:rsidRPr="00081D0D" w:rsidRDefault="000E0432" w:rsidP="000E0432">
            <w:pPr>
              <w:pStyle w:val="TAH"/>
              <w:rPr>
                <w:ins w:id="3521" w:author="Huawei" w:date="2021-05-27T14:55:00Z"/>
              </w:rPr>
            </w:pPr>
            <w:ins w:id="3522" w:author="Huawei" w:date="2021-05-27T14:55:00Z">
              <w:r w:rsidRPr="00081D0D">
                <w:t xml:space="preserve">Propagation conditions and correlation matrix (Annex </w:t>
              </w:r>
            </w:ins>
            <w:ins w:id="3523" w:author="Huawei_Modify_After_Meeting" w:date="2021-05-27T17:13:00Z">
              <w:r w:rsidR="00402AA3">
                <w:t>TBA</w:t>
              </w:r>
            </w:ins>
            <w:ins w:id="3524" w:author="Huawei" w:date="2021-05-27T14:55:00Z">
              <w:del w:id="3525" w:author="Huawei_Modify_After_Meeting" w:date="2021-05-27T17:13:00Z">
                <w:r w:rsidRPr="00081D0D" w:rsidDel="00402AA3">
                  <w:delText>G</w:delText>
                </w:r>
              </w:del>
              <w:r w:rsidRPr="00081D0D">
                <w:t>)</w:t>
              </w:r>
            </w:ins>
          </w:p>
        </w:tc>
        <w:tc>
          <w:tcPr>
            <w:tcW w:w="1176" w:type="dxa"/>
            <w:vAlign w:val="center"/>
          </w:tcPr>
          <w:p w14:paraId="55D79107" w14:textId="77777777" w:rsidR="000E0432" w:rsidRPr="00081D0D" w:rsidRDefault="000E0432" w:rsidP="000E0432">
            <w:pPr>
              <w:pStyle w:val="TAH"/>
              <w:rPr>
                <w:ins w:id="3526" w:author="Huawei" w:date="2021-05-27T14:55:00Z"/>
              </w:rPr>
            </w:pPr>
            <w:ins w:id="3527" w:author="Huawei" w:date="2021-05-27T14:55:00Z">
              <w:r w:rsidRPr="00081D0D">
                <w:t>UCI bits</w:t>
              </w:r>
            </w:ins>
          </w:p>
          <w:p w14:paraId="49E3957B" w14:textId="77777777" w:rsidR="000E0432" w:rsidRPr="00081D0D" w:rsidRDefault="000E0432" w:rsidP="000E0432">
            <w:pPr>
              <w:pStyle w:val="TAH"/>
              <w:rPr>
                <w:ins w:id="3528" w:author="Huawei" w:date="2021-05-27T14:55:00Z"/>
              </w:rPr>
            </w:pPr>
            <w:ins w:id="3529" w:author="Huawei" w:date="2021-05-27T14:55:00Z">
              <w:r w:rsidRPr="00081D0D">
                <w:t>(CSI part 1, CSI part 2)</w:t>
              </w:r>
            </w:ins>
          </w:p>
        </w:tc>
        <w:tc>
          <w:tcPr>
            <w:tcW w:w="1406" w:type="dxa"/>
            <w:vAlign w:val="center"/>
          </w:tcPr>
          <w:p w14:paraId="3AEA64A7" w14:textId="77777777" w:rsidR="000E0432" w:rsidRPr="00081D0D" w:rsidRDefault="000E0432" w:rsidP="000E0432">
            <w:pPr>
              <w:pStyle w:val="TAH"/>
              <w:rPr>
                <w:ins w:id="3530" w:author="Huawei" w:date="2021-05-27T14:55:00Z"/>
              </w:rPr>
            </w:pPr>
            <w:ins w:id="3531" w:author="Huawei" w:date="2021-05-27T14:55:00Z">
              <w:r w:rsidRPr="00081D0D">
                <w:t>Additional DM-RS position</w:t>
              </w:r>
            </w:ins>
          </w:p>
        </w:tc>
        <w:tc>
          <w:tcPr>
            <w:tcW w:w="1400" w:type="dxa"/>
            <w:vAlign w:val="center"/>
          </w:tcPr>
          <w:p w14:paraId="4D2433C2" w14:textId="77777777" w:rsidR="000E0432" w:rsidRPr="00081D0D" w:rsidRDefault="000E0432" w:rsidP="000E0432">
            <w:pPr>
              <w:pStyle w:val="TAH"/>
              <w:rPr>
                <w:ins w:id="3532" w:author="Huawei" w:date="2021-05-27T14:55:00Z"/>
              </w:rPr>
            </w:pPr>
            <w:ins w:id="3533" w:author="Huawei" w:date="2021-05-27T14:55:00Z">
              <w:r w:rsidRPr="00081D0D">
                <w:t>FRC</w:t>
              </w:r>
            </w:ins>
          </w:p>
          <w:p w14:paraId="00E27232" w14:textId="77777777" w:rsidR="000E0432" w:rsidRPr="00081D0D" w:rsidRDefault="000E0432" w:rsidP="000E0432">
            <w:pPr>
              <w:pStyle w:val="TAH"/>
              <w:rPr>
                <w:ins w:id="3534" w:author="Huawei" w:date="2021-05-27T14:55:00Z"/>
              </w:rPr>
            </w:pPr>
            <w:ins w:id="3535" w:author="Huawei" w:date="2021-05-27T14:55:00Z">
              <w:r w:rsidRPr="00081D0D">
                <w:t>(Annex A)</w:t>
              </w:r>
            </w:ins>
          </w:p>
        </w:tc>
        <w:tc>
          <w:tcPr>
            <w:tcW w:w="850" w:type="dxa"/>
            <w:vAlign w:val="center"/>
          </w:tcPr>
          <w:p w14:paraId="0A439E0B" w14:textId="77777777" w:rsidR="000E0432" w:rsidRPr="00081D0D" w:rsidRDefault="000E0432" w:rsidP="000E0432">
            <w:pPr>
              <w:pStyle w:val="TAH"/>
              <w:rPr>
                <w:ins w:id="3536" w:author="Huawei" w:date="2021-05-27T14:55:00Z"/>
              </w:rPr>
            </w:pPr>
            <w:ins w:id="3537" w:author="Huawei" w:date="2021-05-27T14:55:00Z">
              <w:r w:rsidRPr="00081D0D">
                <w:t>SNR</w:t>
              </w:r>
            </w:ins>
          </w:p>
          <w:p w14:paraId="5F12B01C" w14:textId="77777777" w:rsidR="000E0432" w:rsidRPr="00081D0D" w:rsidRDefault="000E0432" w:rsidP="000E0432">
            <w:pPr>
              <w:pStyle w:val="TAH"/>
              <w:rPr>
                <w:ins w:id="3538" w:author="Huawei" w:date="2021-05-27T14:55:00Z"/>
              </w:rPr>
            </w:pPr>
            <w:ins w:id="3539" w:author="Huawei" w:date="2021-05-27T14:55:00Z">
              <w:r w:rsidRPr="00081D0D">
                <w:t>(dB)</w:t>
              </w:r>
            </w:ins>
          </w:p>
        </w:tc>
      </w:tr>
      <w:tr w:rsidR="00616EE9" w:rsidRPr="00081D0D" w14:paraId="4F6DDDEE" w14:textId="77777777" w:rsidTr="00616EE9">
        <w:trPr>
          <w:cantSplit/>
          <w:jc w:val="center"/>
          <w:ins w:id="3540" w:author="Huawei" w:date="2021-05-27T14:55:00Z"/>
        </w:trPr>
        <w:tc>
          <w:tcPr>
            <w:tcW w:w="1007" w:type="dxa"/>
            <w:vMerge w:val="restart"/>
            <w:vAlign w:val="center"/>
          </w:tcPr>
          <w:p w14:paraId="3E86A87A" w14:textId="77777777" w:rsidR="00616EE9" w:rsidRPr="00081D0D" w:rsidRDefault="00616EE9" w:rsidP="000E0432">
            <w:pPr>
              <w:pStyle w:val="TAC"/>
              <w:rPr>
                <w:ins w:id="3541" w:author="Huawei" w:date="2021-05-27T14:55:00Z"/>
                <w:lang w:eastAsia="zh-CN"/>
              </w:rPr>
            </w:pPr>
            <w:ins w:id="3542" w:author="Huawei" w:date="2021-05-27T14:55:00Z">
              <w:r w:rsidRPr="00081D0D">
                <w:t>1</w:t>
              </w:r>
            </w:ins>
          </w:p>
        </w:tc>
        <w:tc>
          <w:tcPr>
            <w:tcW w:w="1094" w:type="dxa"/>
            <w:vAlign w:val="center"/>
          </w:tcPr>
          <w:p w14:paraId="4EFA358C" w14:textId="77777777" w:rsidR="00616EE9" w:rsidRPr="00081D0D" w:rsidRDefault="00616EE9" w:rsidP="000E0432">
            <w:pPr>
              <w:pStyle w:val="TAC"/>
              <w:rPr>
                <w:ins w:id="3543" w:author="Huawei" w:date="2021-05-27T14:55:00Z"/>
                <w:lang w:eastAsia="zh-CN"/>
              </w:rPr>
            </w:pPr>
            <w:ins w:id="3544" w:author="Huawei" w:date="2021-05-27T14:55:00Z">
              <w:r w:rsidRPr="00081D0D">
                <w:t>2</w:t>
              </w:r>
            </w:ins>
          </w:p>
        </w:tc>
        <w:tc>
          <w:tcPr>
            <w:tcW w:w="1973" w:type="dxa"/>
            <w:vAlign w:val="center"/>
          </w:tcPr>
          <w:p w14:paraId="6FE524E8" w14:textId="77777777" w:rsidR="00616EE9" w:rsidRPr="00081D0D" w:rsidRDefault="00616EE9" w:rsidP="000E0432">
            <w:pPr>
              <w:pStyle w:val="TAC"/>
              <w:rPr>
                <w:ins w:id="3545" w:author="Huawei" w:date="2021-05-27T14:55:00Z"/>
              </w:rPr>
            </w:pPr>
            <w:ins w:id="3546" w:author="Huawei" w:date="2021-05-27T14:55:00Z">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ins>
          </w:p>
        </w:tc>
        <w:tc>
          <w:tcPr>
            <w:tcW w:w="1176" w:type="dxa"/>
            <w:vAlign w:val="center"/>
          </w:tcPr>
          <w:p w14:paraId="44C5CB72" w14:textId="77777777" w:rsidR="00616EE9" w:rsidRPr="00081D0D" w:rsidRDefault="00616EE9" w:rsidP="000E0432">
            <w:pPr>
              <w:pStyle w:val="TAC"/>
              <w:rPr>
                <w:ins w:id="3547" w:author="Huawei" w:date="2021-05-27T14:55:00Z"/>
              </w:rPr>
            </w:pPr>
            <w:ins w:id="3548" w:author="Huawei" w:date="2021-05-27T14:55:00Z">
              <w:r w:rsidRPr="00081D0D">
                <w:t>7</w:t>
              </w:r>
              <w:r w:rsidRPr="00081D0D">
                <w:rPr>
                  <w:lang w:eastAsia="zh-CN"/>
                </w:rPr>
                <w:t>(5,2)</w:t>
              </w:r>
            </w:ins>
          </w:p>
        </w:tc>
        <w:tc>
          <w:tcPr>
            <w:tcW w:w="1406" w:type="dxa"/>
            <w:vAlign w:val="center"/>
          </w:tcPr>
          <w:p w14:paraId="731AB54B" w14:textId="77777777" w:rsidR="00616EE9" w:rsidRPr="00081D0D" w:rsidRDefault="00616EE9" w:rsidP="000E0432">
            <w:pPr>
              <w:pStyle w:val="TAC"/>
              <w:rPr>
                <w:ins w:id="3549" w:author="Huawei" w:date="2021-05-27T14:55:00Z"/>
              </w:rPr>
            </w:pPr>
            <w:ins w:id="3550" w:author="Huawei" w:date="2021-05-27T14:55:00Z">
              <w:r w:rsidRPr="00081D0D">
                <w:t>pos1</w:t>
              </w:r>
            </w:ins>
          </w:p>
        </w:tc>
        <w:tc>
          <w:tcPr>
            <w:tcW w:w="1400" w:type="dxa"/>
            <w:vAlign w:val="center"/>
          </w:tcPr>
          <w:p w14:paraId="62A9F920" w14:textId="77777777" w:rsidR="00616EE9" w:rsidRPr="00081D0D" w:rsidRDefault="00616EE9" w:rsidP="000E0432">
            <w:pPr>
              <w:pStyle w:val="TAC"/>
              <w:rPr>
                <w:ins w:id="3551" w:author="Huawei" w:date="2021-05-27T14:55:00Z"/>
              </w:rPr>
            </w:pPr>
            <w:ins w:id="3552" w:author="Huawei" w:date="2021-05-27T14:55:00Z">
              <w:r>
                <w:rPr>
                  <w:lang w:eastAsia="zh-CN"/>
                </w:rPr>
                <w:t>D-FR1-A.2.3-4</w:t>
              </w:r>
            </w:ins>
          </w:p>
        </w:tc>
        <w:tc>
          <w:tcPr>
            <w:tcW w:w="850" w:type="dxa"/>
            <w:vAlign w:val="center"/>
          </w:tcPr>
          <w:p w14:paraId="2DC73CA2" w14:textId="77777777" w:rsidR="00616EE9" w:rsidRPr="00081D0D" w:rsidRDefault="00616EE9" w:rsidP="000E0432">
            <w:pPr>
              <w:pStyle w:val="TAC"/>
              <w:rPr>
                <w:ins w:id="3553" w:author="Huawei" w:date="2021-05-27T14:55:00Z"/>
                <w:lang w:eastAsia="zh-CN"/>
              </w:rPr>
            </w:pPr>
            <w:ins w:id="3554" w:author="Huawei" w:date="2021-05-27T14:55:00Z">
              <w:r w:rsidRPr="00081D0D">
                <w:rPr>
                  <w:lang w:eastAsia="zh-CN"/>
                </w:rPr>
                <w:t>5.</w:t>
              </w:r>
              <w:r w:rsidRPr="00081D0D">
                <w:rPr>
                  <w:rFonts w:hint="eastAsia"/>
                  <w:lang w:eastAsia="zh-CN"/>
                </w:rPr>
                <w:t>4</w:t>
              </w:r>
            </w:ins>
          </w:p>
        </w:tc>
      </w:tr>
      <w:tr w:rsidR="00616EE9" w:rsidRPr="00081D0D" w14:paraId="1AEE2192" w14:textId="77777777" w:rsidTr="00616EE9">
        <w:trPr>
          <w:cantSplit/>
          <w:jc w:val="center"/>
          <w:ins w:id="3555" w:author="Huawei" w:date="2021-05-27T14:55:00Z"/>
        </w:trPr>
        <w:tc>
          <w:tcPr>
            <w:tcW w:w="1007" w:type="dxa"/>
            <w:vMerge/>
            <w:vAlign w:val="center"/>
          </w:tcPr>
          <w:p w14:paraId="44E7CD73" w14:textId="77777777" w:rsidR="00616EE9" w:rsidRPr="00081D0D" w:rsidRDefault="00616EE9" w:rsidP="000E0432">
            <w:pPr>
              <w:pStyle w:val="TAC"/>
              <w:rPr>
                <w:ins w:id="3556" w:author="Huawei" w:date="2021-05-27T14:55:00Z"/>
                <w:lang w:eastAsia="zh-CN"/>
              </w:rPr>
            </w:pPr>
          </w:p>
        </w:tc>
        <w:tc>
          <w:tcPr>
            <w:tcW w:w="1094" w:type="dxa"/>
            <w:vAlign w:val="center"/>
          </w:tcPr>
          <w:p w14:paraId="0BC19464" w14:textId="77777777" w:rsidR="00616EE9" w:rsidRPr="00081D0D" w:rsidRDefault="00616EE9" w:rsidP="000E0432">
            <w:pPr>
              <w:pStyle w:val="TAC"/>
              <w:rPr>
                <w:ins w:id="3557" w:author="Huawei" w:date="2021-05-27T14:55:00Z"/>
              </w:rPr>
            </w:pPr>
            <w:ins w:id="3558" w:author="Huawei" w:date="2021-05-27T14:55:00Z">
              <w:r w:rsidRPr="00081D0D">
                <w:t>2</w:t>
              </w:r>
            </w:ins>
          </w:p>
        </w:tc>
        <w:tc>
          <w:tcPr>
            <w:tcW w:w="1973" w:type="dxa"/>
            <w:vAlign w:val="center"/>
          </w:tcPr>
          <w:p w14:paraId="1C666B1D" w14:textId="77777777" w:rsidR="00616EE9" w:rsidRPr="00081D0D" w:rsidRDefault="00616EE9" w:rsidP="000E0432">
            <w:pPr>
              <w:pStyle w:val="TAC"/>
              <w:rPr>
                <w:ins w:id="3559" w:author="Huawei" w:date="2021-05-27T14:55:00Z"/>
              </w:rPr>
            </w:pPr>
            <w:ins w:id="3560" w:author="Huawei" w:date="2021-05-27T14:55:00Z">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ins>
          </w:p>
        </w:tc>
        <w:tc>
          <w:tcPr>
            <w:tcW w:w="1176" w:type="dxa"/>
            <w:vAlign w:val="center"/>
          </w:tcPr>
          <w:p w14:paraId="20280683" w14:textId="77777777" w:rsidR="00616EE9" w:rsidRPr="00081D0D" w:rsidRDefault="00616EE9" w:rsidP="000E0432">
            <w:pPr>
              <w:pStyle w:val="TAC"/>
              <w:rPr>
                <w:ins w:id="3561" w:author="Huawei" w:date="2021-05-27T14:55:00Z"/>
              </w:rPr>
            </w:pPr>
            <w:ins w:id="3562" w:author="Huawei" w:date="2021-05-27T14:55:00Z">
              <w:r w:rsidRPr="00081D0D">
                <w:rPr>
                  <w:lang w:eastAsia="zh-CN"/>
                </w:rPr>
                <w:t>40(20,20)</w:t>
              </w:r>
            </w:ins>
          </w:p>
        </w:tc>
        <w:tc>
          <w:tcPr>
            <w:tcW w:w="1406" w:type="dxa"/>
            <w:vAlign w:val="center"/>
          </w:tcPr>
          <w:p w14:paraId="3A8E944D" w14:textId="77777777" w:rsidR="00616EE9" w:rsidRPr="00081D0D" w:rsidRDefault="00616EE9" w:rsidP="000E0432">
            <w:pPr>
              <w:pStyle w:val="TAC"/>
              <w:rPr>
                <w:ins w:id="3563" w:author="Huawei" w:date="2021-05-27T14:55:00Z"/>
              </w:rPr>
            </w:pPr>
            <w:ins w:id="3564" w:author="Huawei" w:date="2021-05-27T14:55:00Z">
              <w:r w:rsidRPr="00081D0D">
                <w:rPr>
                  <w:lang w:eastAsia="zh-CN"/>
                </w:rPr>
                <w:t>pos1</w:t>
              </w:r>
            </w:ins>
          </w:p>
        </w:tc>
        <w:tc>
          <w:tcPr>
            <w:tcW w:w="1400" w:type="dxa"/>
            <w:vAlign w:val="center"/>
          </w:tcPr>
          <w:p w14:paraId="0ADC171B" w14:textId="77777777" w:rsidR="00616EE9" w:rsidRPr="00081D0D" w:rsidRDefault="00616EE9" w:rsidP="000E0432">
            <w:pPr>
              <w:pStyle w:val="TAC"/>
              <w:rPr>
                <w:ins w:id="3565" w:author="Huawei" w:date="2021-05-27T14:55:00Z"/>
                <w:lang w:eastAsia="zh-CN"/>
              </w:rPr>
            </w:pPr>
            <w:ins w:id="3566" w:author="Huawei" w:date="2021-05-27T14:55:00Z">
              <w:r>
                <w:rPr>
                  <w:lang w:eastAsia="zh-CN"/>
                </w:rPr>
                <w:t>D-FR1-A.2.3-4</w:t>
              </w:r>
            </w:ins>
          </w:p>
        </w:tc>
        <w:tc>
          <w:tcPr>
            <w:tcW w:w="850" w:type="dxa"/>
            <w:vAlign w:val="center"/>
          </w:tcPr>
          <w:p w14:paraId="386F2513" w14:textId="77777777" w:rsidR="00616EE9" w:rsidRPr="00081D0D" w:rsidRDefault="00616EE9" w:rsidP="000E0432">
            <w:pPr>
              <w:pStyle w:val="TAC"/>
              <w:rPr>
                <w:ins w:id="3567" w:author="Huawei" w:date="2021-05-27T14:55:00Z"/>
                <w:lang w:eastAsia="zh-CN"/>
              </w:rPr>
            </w:pPr>
            <w:ins w:id="3568" w:author="Huawei" w:date="2021-05-27T14:55:00Z">
              <w:r w:rsidRPr="00081D0D">
                <w:rPr>
                  <w:lang w:eastAsia="zh-CN"/>
                </w:rPr>
                <w:t>4.</w:t>
              </w:r>
              <w:r w:rsidRPr="00081D0D">
                <w:rPr>
                  <w:rFonts w:hint="eastAsia"/>
                  <w:lang w:eastAsia="zh-CN"/>
                </w:rPr>
                <w:t>3</w:t>
              </w:r>
            </w:ins>
          </w:p>
        </w:tc>
      </w:tr>
    </w:tbl>
    <w:p w14:paraId="3C8AA572" w14:textId="77777777" w:rsidR="000E0432" w:rsidRPr="00081D0D" w:rsidRDefault="000E0432" w:rsidP="000E0432">
      <w:pPr>
        <w:rPr>
          <w:ins w:id="3569" w:author="Huawei" w:date="2021-05-27T14:55:00Z"/>
          <w:lang w:eastAsia="zh-CN"/>
        </w:rPr>
      </w:pPr>
    </w:p>
    <w:p w14:paraId="2DF9E43A" w14:textId="77777777" w:rsidR="000E0432" w:rsidRPr="00B054F4" w:rsidRDefault="000E0432" w:rsidP="000E0432">
      <w:pPr>
        <w:pStyle w:val="TH"/>
        <w:rPr>
          <w:ins w:id="3570" w:author="Huawei" w:date="2021-05-27T14:55:00Z"/>
          <w:lang w:eastAsia="zh-CN"/>
        </w:rPr>
      </w:pPr>
      <w:ins w:id="3571" w:author="Huawei" w:date="2021-05-27T14:55:00Z">
        <w:r w:rsidRPr="00B054F4">
          <w:t xml:space="preserve">Table </w:t>
        </w:r>
        <w:r w:rsidRPr="00B054F4">
          <w:rPr>
            <w:lang w:eastAsia="zh-CN"/>
          </w:rPr>
          <w:t>8</w:t>
        </w:r>
        <w:r w:rsidRPr="00B054F4">
          <w:t>.1.2.</w:t>
        </w:r>
        <w:r w:rsidRPr="00B054F4">
          <w:rPr>
            <w:lang w:eastAsia="zh-CN"/>
          </w:rPr>
          <w:t>3</w:t>
        </w:r>
        <w:r w:rsidRPr="00B054F4">
          <w:t>.</w:t>
        </w:r>
        <w:r w:rsidRPr="00B054F4">
          <w:rPr>
            <w:lang w:eastAsia="zh-CN"/>
          </w:rPr>
          <w:t>2</w:t>
        </w:r>
        <w:r w:rsidRPr="00B054F4">
          <w:t>-</w:t>
        </w:r>
        <w:r w:rsidRPr="00B054F4">
          <w:rPr>
            <w:lang w:eastAsia="zh-CN"/>
          </w:rPr>
          <w:t>2</w:t>
        </w:r>
        <w:r w:rsidRPr="00B054F4">
          <w:t xml:space="preserve">: Minimum requirements for </w:t>
        </w:r>
        <w:r w:rsidRPr="00B054F4">
          <w:rPr>
            <w:lang w:eastAsia="zh-CN"/>
          </w:rPr>
          <w:t xml:space="preserve">UCI multiplexed on </w:t>
        </w:r>
        <w:r w:rsidRPr="00B054F4">
          <w:t>PUSCH,</w:t>
        </w:r>
        <w:r w:rsidRPr="00B054F4">
          <w:rPr>
            <w:lang w:eastAsia="zh-CN"/>
          </w:rPr>
          <w:t xml:space="preserve"> Type B, CSI part 1, </w:t>
        </w:r>
        <w:r w:rsidRPr="00B054F4">
          <w:t>10 MHz Channel Bandwidth</w:t>
        </w:r>
        <w:r w:rsidRPr="00B054F4">
          <w:rPr>
            <w:lang w:eastAsia="zh-CN"/>
          </w:rPr>
          <w:t>, 30 kHz SCS</w:t>
        </w:r>
      </w:ins>
    </w:p>
    <w:tbl>
      <w:tblPr>
        <w:tblStyle w:val="TableGrid7"/>
        <w:tblW w:w="8906" w:type="dxa"/>
        <w:jc w:val="center"/>
        <w:tblInd w:w="0" w:type="dxa"/>
        <w:tblLayout w:type="fixed"/>
        <w:tblLook w:val="04A0" w:firstRow="1" w:lastRow="0" w:firstColumn="1" w:lastColumn="0" w:noHBand="0" w:noVBand="1"/>
      </w:tblPr>
      <w:tblGrid>
        <w:gridCol w:w="1007"/>
        <w:gridCol w:w="1094"/>
        <w:gridCol w:w="1973"/>
        <w:gridCol w:w="1176"/>
        <w:gridCol w:w="1406"/>
        <w:gridCol w:w="1400"/>
        <w:gridCol w:w="850"/>
      </w:tblGrid>
      <w:tr w:rsidR="000E0432" w:rsidRPr="00081D0D" w14:paraId="229665C4" w14:textId="77777777" w:rsidTr="00616EE9">
        <w:trPr>
          <w:cantSplit/>
          <w:jc w:val="center"/>
          <w:ins w:id="3572" w:author="Huawei" w:date="2021-05-27T14:55:00Z"/>
        </w:trPr>
        <w:tc>
          <w:tcPr>
            <w:tcW w:w="1007" w:type="dxa"/>
            <w:tcBorders>
              <w:bottom w:val="single" w:sz="4" w:space="0" w:color="auto"/>
            </w:tcBorders>
            <w:vAlign w:val="center"/>
          </w:tcPr>
          <w:p w14:paraId="66B5486E" w14:textId="77777777" w:rsidR="000E0432" w:rsidRPr="00081D0D" w:rsidRDefault="000E0432" w:rsidP="000E0432">
            <w:pPr>
              <w:pStyle w:val="TAH"/>
              <w:rPr>
                <w:ins w:id="3573" w:author="Huawei" w:date="2021-05-27T14:55:00Z"/>
              </w:rPr>
            </w:pPr>
            <w:ins w:id="3574" w:author="Huawei" w:date="2021-05-27T14:55:00Z">
              <w:r w:rsidRPr="00081D0D">
                <w:t>Number of TX antennas</w:t>
              </w:r>
            </w:ins>
          </w:p>
        </w:tc>
        <w:tc>
          <w:tcPr>
            <w:tcW w:w="1094" w:type="dxa"/>
            <w:vAlign w:val="center"/>
          </w:tcPr>
          <w:p w14:paraId="53A8891D" w14:textId="77777777" w:rsidR="000E0432" w:rsidRPr="00081D0D" w:rsidRDefault="000E0432" w:rsidP="000E0432">
            <w:pPr>
              <w:pStyle w:val="TAH"/>
              <w:rPr>
                <w:ins w:id="3575" w:author="Huawei" w:date="2021-05-27T14:55:00Z"/>
              </w:rPr>
            </w:pPr>
            <w:ins w:id="3576" w:author="Huawei" w:date="2021-05-27T14:55:00Z">
              <w:r w:rsidRPr="00081D0D">
                <w:t xml:space="preserve">Number of </w:t>
              </w:r>
              <w:r>
                <w:t>Demodulation Branches</w:t>
              </w:r>
            </w:ins>
          </w:p>
        </w:tc>
        <w:tc>
          <w:tcPr>
            <w:tcW w:w="1973" w:type="dxa"/>
            <w:vAlign w:val="center"/>
          </w:tcPr>
          <w:p w14:paraId="03A0FF9F" w14:textId="7255E735" w:rsidR="000E0432" w:rsidRPr="00081D0D" w:rsidRDefault="000E0432" w:rsidP="000E0432">
            <w:pPr>
              <w:pStyle w:val="TAH"/>
              <w:rPr>
                <w:ins w:id="3577" w:author="Huawei" w:date="2021-05-27T14:55:00Z"/>
              </w:rPr>
            </w:pPr>
            <w:ins w:id="3578" w:author="Huawei" w:date="2021-05-27T14:55:00Z">
              <w:r w:rsidRPr="00081D0D">
                <w:t xml:space="preserve">Propagation conditions and correlation matrix (Annex </w:t>
              </w:r>
            </w:ins>
            <w:ins w:id="3579" w:author="Huawei_Modify_After_Meeting" w:date="2021-05-27T17:13:00Z">
              <w:r w:rsidR="00402AA3">
                <w:t>TBA</w:t>
              </w:r>
            </w:ins>
            <w:ins w:id="3580" w:author="Huawei" w:date="2021-05-27T14:55:00Z">
              <w:del w:id="3581" w:author="Huawei_Modify_After_Meeting" w:date="2021-05-27T17:13:00Z">
                <w:r w:rsidRPr="00081D0D" w:rsidDel="00402AA3">
                  <w:delText>G</w:delText>
                </w:r>
              </w:del>
              <w:r w:rsidRPr="00081D0D">
                <w:t>)</w:t>
              </w:r>
            </w:ins>
          </w:p>
        </w:tc>
        <w:tc>
          <w:tcPr>
            <w:tcW w:w="1176" w:type="dxa"/>
            <w:vAlign w:val="center"/>
          </w:tcPr>
          <w:p w14:paraId="527B2152" w14:textId="77777777" w:rsidR="000E0432" w:rsidRPr="00081D0D" w:rsidRDefault="000E0432" w:rsidP="000E0432">
            <w:pPr>
              <w:pStyle w:val="TAH"/>
              <w:rPr>
                <w:ins w:id="3582" w:author="Huawei" w:date="2021-05-27T14:55:00Z"/>
              </w:rPr>
            </w:pPr>
            <w:ins w:id="3583" w:author="Huawei" w:date="2021-05-27T14:55:00Z">
              <w:r w:rsidRPr="00081D0D">
                <w:t>UCI bits</w:t>
              </w:r>
            </w:ins>
          </w:p>
          <w:p w14:paraId="58BA2738" w14:textId="77777777" w:rsidR="000E0432" w:rsidRPr="00081D0D" w:rsidRDefault="000E0432" w:rsidP="000E0432">
            <w:pPr>
              <w:pStyle w:val="TAH"/>
              <w:rPr>
                <w:ins w:id="3584" w:author="Huawei" w:date="2021-05-27T14:55:00Z"/>
              </w:rPr>
            </w:pPr>
            <w:ins w:id="3585" w:author="Huawei" w:date="2021-05-27T14:55:00Z">
              <w:r w:rsidRPr="00081D0D">
                <w:t>(CSI part 1, CSI part 2)</w:t>
              </w:r>
            </w:ins>
          </w:p>
        </w:tc>
        <w:tc>
          <w:tcPr>
            <w:tcW w:w="1406" w:type="dxa"/>
            <w:vAlign w:val="center"/>
          </w:tcPr>
          <w:p w14:paraId="787F86C7" w14:textId="77777777" w:rsidR="000E0432" w:rsidRPr="00081D0D" w:rsidRDefault="000E0432" w:rsidP="000E0432">
            <w:pPr>
              <w:pStyle w:val="TAH"/>
              <w:rPr>
                <w:ins w:id="3586" w:author="Huawei" w:date="2021-05-27T14:55:00Z"/>
              </w:rPr>
            </w:pPr>
            <w:ins w:id="3587" w:author="Huawei" w:date="2021-05-27T14:55:00Z">
              <w:r w:rsidRPr="00081D0D">
                <w:t>Additional DM-RS position</w:t>
              </w:r>
            </w:ins>
          </w:p>
        </w:tc>
        <w:tc>
          <w:tcPr>
            <w:tcW w:w="1400" w:type="dxa"/>
            <w:vAlign w:val="center"/>
          </w:tcPr>
          <w:p w14:paraId="4F626EA9" w14:textId="77777777" w:rsidR="000E0432" w:rsidRPr="00081D0D" w:rsidRDefault="000E0432" w:rsidP="000E0432">
            <w:pPr>
              <w:pStyle w:val="TAH"/>
              <w:rPr>
                <w:ins w:id="3588" w:author="Huawei" w:date="2021-05-27T14:55:00Z"/>
              </w:rPr>
            </w:pPr>
            <w:ins w:id="3589" w:author="Huawei" w:date="2021-05-27T14:55:00Z">
              <w:r w:rsidRPr="00081D0D">
                <w:t>FRC</w:t>
              </w:r>
            </w:ins>
          </w:p>
          <w:p w14:paraId="0E3C38AB" w14:textId="77777777" w:rsidR="000E0432" w:rsidRPr="00081D0D" w:rsidRDefault="000E0432" w:rsidP="000E0432">
            <w:pPr>
              <w:pStyle w:val="TAH"/>
              <w:rPr>
                <w:ins w:id="3590" w:author="Huawei" w:date="2021-05-27T14:55:00Z"/>
              </w:rPr>
            </w:pPr>
            <w:ins w:id="3591" w:author="Huawei" w:date="2021-05-27T14:55:00Z">
              <w:r w:rsidRPr="00081D0D">
                <w:t>(Annex A)</w:t>
              </w:r>
            </w:ins>
          </w:p>
        </w:tc>
        <w:tc>
          <w:tcPr>
            <w:tcW w:w="850" w:type="dxa"/>
            <w:vAlign w:val="center"/>
          </w:tcPr>
          <w:p w14:paraId="3756A17B" w14:textId="77777777" w:rsidR="000E0432" w:rsidRPr="00081D0D" w:rsidRDefault="000E0432" w:rsidP="000E0432">
            <w:pPr>
              <w:pStyle w:val="TAH"/>
              <w:rPr>
                <w:ins w:id="3592" w:author="Huawei" w:date="2021-05-27T14:55:00Z"/>
              </w:rPr>
            </w:pPr>
            <w:ins w:id="3593" w:author="Huawei" w:date="2021-05-27T14:55:00Z">
              <w:r w:rsidRPr="00081D0D">
                <w:t>SNR</w:t>
              </w:r>
            </w:ins>
          </w:p>
          <w:p w14:paraId="117DCFB7" w14:textId="77777777" w:rsidR="000E0432" w:rsidRPr="00081D0D" w:rsidRDefault="000E0432" w:rsidP="000E0432">
            <w:pPr>
              <w:pStyle w:val="TAH"/>
              <w:rPr>
                <w:ins w:id="3594" w:author="Huawei" w:date="2021-05-27T14:55:00Z"/>
              </w:rPr>
            </w:pPr>
            <w:ins w:id="3595" w:author="Huawei" w:date="2021-05-27T14:55:00Z">
              <w:r w:rsidRPr="00081D0D">
                <w:t>(dB)</w:t>
              </w:r>
            </w:ins>
          </w:p>
        </w:tc>
      </w:tr>
      <w:tr w:rsidR="00616EE9" w:rsidRPr="00081D0D" w14:paraId="69D5F7C2" w14:textId="77777777" w:rsidTr="00616EE9">
        <w:trPr>
          <w:cantSplit/>
          <w:jc w:val="center"/>
          <w:ins w:id="3596" w:author="Huawei" w:date="2021-05-27T14:55:00Z"/>
        </w:trPr>
        <w:tc>
          <w:tcPr>
            <w:tcW w:w="1007" w:type="dxa"/>
            <w:vMerge w:val="restart"/>
            <w:vAlign w:val="center"/>
          </w:tcPr>
          <w:p w14:paraId="7ECAD236" w14:textId="77777777" w:rsidR="00616EE9" w:rsidRPr="00081D0D" w:rsidRDefault="00616EE9" w:rsidP="000E0432">
            <w:pPr>
              <w:pStyle w:val="TAC"/>
              <w:rPr>
                <w:ins w:id="3597" w:author="Huawei" w:date="2021-05-27T14:55:00Z"/>
                <w:lang w:eastAsia="zh-CN"/>
              </w:rPr>
            </w:pPr>
            <w:ins w:id="3598" w:author="Huawei" w:date="2021-05-27T14:55:00Z">
              <w:r w:rsidRPr="00081D0D">
                <w:t>1</w:t>
              </w:r>
            </w:ins>
          </w:p>
        </w:tc>
        <w:tc>
          <w:tcPr>
            <w:tcW w:w="1094" w:type="dxa"/>
            <w:vAlign w:val="center"/>
          </w:tcPr>
          <w:p w14:paraId="45EF62CB" w14:textId="77777777" w:rsidR="00616EE9" w:rsidRPr="00081D0D" w:rsidRDefault="00616EE9" w:rsidP="000E0432">
            <w:pPr>
              <w:pStyle w:val="TAC"/>
              <w:rPr>
                <w:ins w:id="3599" w:author="Huawei" w:date="2021-05-27T14:55:00Z"/>
                <w:lang w:eastAsia="zh-CN"/>
              </w:rPr>
            </w:pPr>
            <w:ins w:id="3600" w:author="Huawei" w:date="2021-05-27T14:55:00Z">
              <w:r w:rsidRPr="00081D0D">
                <w:t>2</w:t>
              </w:r>
            </w:ins>
          </w:p>
        </w:tc>
        <w:tc>
          <w:tcPr>
            <w:tcW w:w="1973" w:type="dxa"/>
            <w:vAlign w:val="center"/>
          </w:tcPr>
          <w:p w14:paraId="0BADE548" w14:textId="77777777" w:rsidR="00616EE9" w:rsidRPr="00081D0D" w:rsidRDefault="00616EE9" w:rsidP="000E0432">
            <w:pPr>
              <w:pStyle w:val="TAC"/>
              <w:rPr>
                <w:ins w:id="3601" w:author="Huawei" w:date="2021-05-27T14:55:00Z"/>
              </w:rPr>
            </w:pPr>
            <w:ins w:id="3602" w:author="Huawei" w:date="2021-05-27T14:55:00Z">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ins>
          </w:p>
        </w:tc>
        <w:tc>
          <w:tcPr>
            <w:tcW w:w="1176" w:type="dxa"/>
            <w:vAlign w:val="center"/>
          </w:tcPr>
          <w:p w14:paraId="2941C556" w14:textId="77777777" w:rsidR="00616EE9" w:rsidRPr="00081D0D" w:rsidRDefault="00616EE9" w:rsidP="000E0432">
            <w:pPr>
              <w:pStyle w:val="TAC"/>
              <w:rPr>
                <w:ins w:id="3603" w:author="Huawei" w:date="2021-05-27T14:55:00Z"/>
              </w:rPr>
            </w:pPr>
            <w:ins w:id="3604" w:author="Huawei" w:date="2021-05-27T14:55:00Z">
              <w:r w:rsidRPr="00081D0D">
                <w:t>7</w:t>
              </w:r>
              <w:r w:rsidRPr="00081D0D">
                <w:rPr>
                  <w:lang w:eastAsia="zh-CN"/>
                </w:rPr>
                <w:t>(5,2)</w:t>
              </w:r>
            </w:ins>
          </w:p>
        </w:tc>
        <w:tc>
          <w:tcPr>
            <w:tcW w:w="1406" w:type="dxa"/>
            <w:vAlign w:val="center"/>
          </w:tcPr>
          <w:p w14:paraId="5B3C4756" w14:textId="77777777" w:rsidR="00616EE9" w:rsidRPr="00081D0D" w:rsidRDefault="00616EE9" w:rsidP="000E0432">
            <w:pPr>
              <w:pStyle w:val="TAC"/>
              <w:rPr>
                <w:ins w:id="3605" w:author="Huawei" w:date="2021-05-27T14:55:00Z"/>
              </w:rPr>
            </w:pPr>
            <w:ins w:id="3606" w:author="Huawei" w:date="2021-05-27T14:55:00Z">
              <w:r w:rsidRPr="00081D0D">
                <w:t>pos1</w:t>
              </w:r>
            </w:ins>
          </w:p>
        </w:tc>
        <w:tc>
          <w:tcPr>
            <w:tcW w:w="1400" w:type="dxa"/>
            <w:vAlign w:val="center"/>
          </w:tcPr>
          <w:p w14:paraId="328998F1" w14:textId="77777777" w:rsidR="00616EE9" w:rsidRPr="00081D0D" w:rsidRDefault="00616EE9" w:rsidP="000E0432">
            <w:pPr>
              <w:pStyle w:val="TAC"/>
              <w:rPr>
                <w:ins w:id="3607" w:author="Huawei" w:date="2021-05-27T14:55:00Z"/>
              </w:rPr>
            </w:pPr>
            <w:ins w:id="3608" w:author="Huawei" w:date="2021-05-27T14:55:00Z">
              <w:r>
                <w:rPr>
                  <w:lang w:eastAsia="zh-CN"/>
                </w:rPr>
                <w:t>D-FR1-A.2.3-4</w:t>
              </w:r>
            </w:ins>
          </w:p>
        </w:tc>
        <w:tc>
          <w:tcPr>
            <w:tcW w:w="850" w:type="dxa"/>
            <w:vAlign w:val="center"/>
          </w:tcPr>
          <w:p w14:paraId="63BD2233" w14:textId="77777777" w:rsidR="00616EE9" w:rsidRPr="00081D0D" w:rsidRDefault="00616EE9" w:rsidP="000E0432">
            <w:pPr>
              <w:pStyle w:val="TAC"/>
              <w:rPr>
                <w:ins w:id="3609" w:author="Huawei" w:date="2021-05-27T14:55:00Z"/>
                <w:lang w:eastAsia="zh-CN"/>
              </w:rPr>
            </w:pPr>
            <w:ins w:id="3610" w:author="Huawei" w:date="2021-05-27T14:55:00Z">
              <w:r w:rsidRPr="00081D0D">
                <w:rPr>
                  <w:rFonts w:hint="eastAsia"/>
                  <w:lang w:eastAsia="zh-CN"/>
                </w:rPr>
                <w:t>5.8</w:t>
              </w:r>
            </w:ins>
          </w:p>
        </w:tc>
      </w:tr>
      <w:tr w:rsidR="00616EE9" w:rsidRPr="00081D0D" w14:paraId="5517AEB9" w14:textId="77777777" w:rsidTr="00616EE9">
        <w:trPr>
          <w:cantSplit/>
          <w:jc w:val="center"/>
          <w:ins w:id="3611" w:author="Huawei" w:date="2021-05-27T14:55:00Z"/>
        </w:trPr>
        <w:tc>
          <w:tcPr>
            <w:tcW w:w="1007" w:type="dxa"/>
            <w:vMerge/>
            <w:vAlign w:val="center"/>
          </w:tcPr>
          <w:p w14:paraId="508EC9A2" w14:textId="77777777" w:rsidR="00616EE9" w:rsidRPr="00081D0D" w:rsidRDefault="00616EE9" w:rsidP="000E0432">
            <w:pPr>
              <w:pStyle w:val="TAC"/>
              <w:rPr>
                <w:ins w:id="3612" w:author="Huawei" w:date="2021-05-27T14:55:00Z"/>
                <w:lang w:eastAsia="zh-CN"/>
              </w:rPr>
            </w:pPr>
          </w:p>
        </w:tc>
        <w:tc>
          <w:tcPr>
            <w:tcW w:w="1094" w:type="dxa"/>
            <w:vAlign w:val="center"/>
          </w:tcPr>
          <w:p w14:paraId="10DA24DF" w14:textId="77777777" w:rsidR="00616EE9" w:rsidRPr="00081D0D" w:rsidRDefault="00616EE9" w:rsidP="000E0432">
            <w:pPr>
              <w:pStyle w:val="TAC"/>
              <w:rPr>
                <w:ins w:id="3613" w:author="Huawei" w:date="2021-05-27T14:55:00Z"/>
              </w:rPr>
            </w:pPr>
            <w:ins w:id="3614" w:author="Huawei" w:date="2021-05-27T14:55:00Z">
              <w:r w:rsidRPr="00081D0D">
                <w:t>2</w:t>
              </w:r>
            </w:ins>
          </w:p>
        </w:tc>
        <w:tc>
          <w:tcPr>
            <w:tcW w:w="1973" w:type="dxa"/>
            <w:vAlign w:val="center"/>
          </w:tcPr>
          <w:p w14:paraId="1BC52A66" w14:textId="77777777" w:rsidR="00616EE9" w:rsidRPr="00081D0D" w:rsidRDefault="00616EE9" w:rsidP="000E0432">
            <w:pPr>
              <w:pStyle w:val="TAC"/>
              <w:rPr>
                <w:ins w:id="3615" w:author="Huawei" w:date="2021-05-27T14:55:00Z"/>
              </w:rPr>
            </w:pPr>
            <w:ins w:id="3616" w:author="Huawei" w:date="2021-05-27T14:55:00Z">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ins>
          </w:p>
        </w:tc>
        <w:tc>
          <w:tcPr>
            <w:tcW w:w="1176" w:type="dxa"/>
            <w:vAlign w:val="center"/>
          </w:tcPr>
          <w:p w14:paraId="75F8450C" w14:textId="77777777" w:rsidR="00616EE9" w:rsidRPr="00081D0D" w:rsidRDefault="00616EE9" w:rsidP="000E0432">
            <w:pPr>
              <w:pStyle w:val="TAC"/>
              <w:rPr>
                <w:ins w:id="3617" w:author="Huawei" w:date="2021-05-27T14:55:00Z"/>
              </w:rPr>
            </w:pPr>
            <w:ins w:id="3618" w:author="Huawei" w:date="2021-05-27T14:55:00Z">
              <w:r w:rsidRPr="00081D0D">
                <w:rPr>
                  <w:lang w:eastAsia="zh-CN"/>
                </w:rPr>
                <w:t>40(20,20)</w:t>
              </w:r>
            </w:ins>
          </w:p>
        </w:tc>
        <w:tc>
          <w:tcPr>
            <w:tcW w:w="1406" w:type="dxa"/>
            <w:vAlign w:val="center"/>
          </w:tcPr>
          <w:p w14:paraId="507DCDD3" w14:textId="77777777" w:rsidR="00616EE9" w:rsidRPr="00081D0D" w:rsidRDefault="00616EE9" w:rsidP="000E0432">
            <w:pPr>
              <w:pStyle w:val="TAC"/>
              <w:rPr>
                <w:ins w:id="3619" w:author="Huawei" w:date="2021-05-27T14:55:00Z"/>
              </w:rPr>
            </w:pPr>
            <w:ins w:id="3620" w:author="Huawei" w:date="2021-05-27T14:55:00Z">
              <w:r w:rsidRPr="00081D0D">
                <w:rPr>
                  <w:lang w:eastAsia="zh-CN"/>
                </w:rPr>
                <w:t>pos1</w:t>
              </w:r>
            </w:ins>
          </w:p>
        </w:tc>
        <w:tc>
          <w:tcPr>
            <w:tcW w:w="1400" w:type="dxa"/>
            <w:vAlign w:val="center"/>
          </w:tcPr>
          <w:p w14:paraId="054E0A39" w14:textId="77777777" w:rsidR="00616EE9" w:rsidRPr="00081D0D" w:rsidRDefault="00616EE9" w:rsidP="000E0432">
            <w:pPr>
              <w:pStyle w:val="TAC"/>
              <w:rPr>
                <w:ins w:id="3621" w:author="Huawei" w:date="2021-05-27T14:55:00Z"/>
                <w:lang w:eastAsia="zh-CN"/>
              </w:rPr>
            </w:pPr>
            <w:ins w:id="3622" w:author="Huawei" w:date="2021-05-27T14:55:00Z">
              <w:r>
                <w:rPr>
                  <w:lang w:eastAsia="zh-CN"/>
                </w:rPr>
                <w:t>D-FR1-A.2.3-4</w:t>
              </w:r>
            </w:ins>
          </w:p>
        </w:tc>
        <w:tc>
          <w:tcPr>
            <w:tcW w:w="850" w:type="dxa"/>
            <w:vAlign w:val="center"/>
          </w:tcPr>
          <w:p w14:paraId="1DEAD5C5" w14:textId="77777777" w:rsidR="00616EE9" w:rsidRPr="00081D0D" w:rsidRDefault="00616EE9" w:rsidP="000E0432">
            <w:pPr>
              <w:pStyle w:val="TAC"/>
              <w:rPr>
                <w:ins w:id="3623" w:author="Huawei" w:date="2021-05-27T14:55:00Z"/>
                <w:lang w:eastAsia="zh-CN"/>
              </w:rPr>
            </w:pPr>
            <w:ins w:id="3624" w:author="Huawei" w:date="2021-05-27T14:55:00Z">
              <w:r w:rsidRPr="00081D0D">
                <w:rPr>
                  <w:lang w:eastAsia="zh-CN"/>
                </w:rPr>
                <w:t>4.</w:t>
              </w:r>
              <w:r w:rsidRPr="00081D0D">
                <w:rPr>
                  <w:rFonts w:hint="eastAsia"/>
                  <w:lang w:eastAsia="zh-CN"/>
                </w:rPr>
                <w:t>1</w:t>
              </w:r>
            </w:ins>
          </w:p>
        </w:tc>
      </w:tr>
    </w:tbl>
    <w:p w14:paraId="0896C5FA" w14:textId="77777777" w:rsidR="000E0432" w:rsidRPr="00081D0D" w:rsidRDefault="000E0432" w:rsidP="000E0432">
      <w:pPr>
        <w:rPr>
          <w:ins w:id="3625" w:author="Huawei" w:date="2021-05-27T14:55:00Z"/>
          <w:lang w:eastAsia="zh-CN"/>
        </w:rPr>
      </w:pPr>
    </w:p>
    <w:p w14:paraId="1B35C856" w14:textId="77777777" w:rsidR="000E0432" w:rsidRPr="00B054F4" w:rsidRDefault="000E0432" w:rsidP="000E0432">
      <w:pPr>
        <w:pStyle w:val="TH"/>
        <w:rPr>
          <w:ins w:id="3626" w:author="Huawei" w:date="2021-05-27T14:55:00Z"/>
          <w:lang w:eastAsia="zh-CN"/>
        </w:rPr>
      </w:pPr>
      <w:ins w:id="3627" w:author="Huawei" w:date="2021-05-27T14:55:00Z">
        <w:r w:rsidRPr="00B054F4">
          <w:t xml:space="preserve">Table </w:t>
        </w:r>
        <w:r w:rsidRPr="00B054F4">
          <w:rPr>
            <w:lang w:eastAsia="zh-CN"/>
          </w:rPr>
          <w:t>8.1.2.3.2-3</w:t>
        </w:r>
        <w:r w:rsidRPr="00B054F4">
          <w:t xml:space="preserve">: Minimum requirements for </w:t>
        </w:r>
        <w:r w:rsidRPr="00B054F4">
          <w:rPr>
            <w:lang w:eastAsia="zh-CN"/>
          </w:rPr>
          <w:t xml:space="preserve">UCI multiplexed on </w:t>
        </w:r>
        <w:r w:rsidRPr="00B054F4">
          <w:t>PUSCH,</w:t>
        </w:r>
        <w:r w:rsidRPr="00B054F4">
          <w:rPr>
            <w:lang w:eastAsia="zh-CN"/>
          </w:rPr>
          <w:t xml:space="preserve"> Type A, CSI part 2, </w:t>
        </w:r>
        <w:r w:rsidRPr="00B054F4">
          <w:t>10 MHz Channel Bandwidth</w:t>
        </w:r>
        <w:r w:rsidRPr="00B054F4">
          <w:rPr>
            <w:lang w:eastAsia="zh-CN"/>
          </w:rPr>
          <w:t>, 30 kHz SCS</w:t>
        </w:r>
      </w:ins>
    </w:p>
    <w:tbl>
      <w:tblPr>
        <w:tblStyle w:val="TableGrid7"/>
        <w:tblW w:w="8906" w:type="dxa"/>
        <w:jc w:val="center"/>
        <w:tblInd w:w="0" w:type="dxa"/>
        <w:tblLayout w:type="fixed"/>
        <w:tblLook w:val="04A0" w:firstRow="1" w:lastRow="0" w:firstColumn="1" w:lastColumn="0" w:noHBand="0" w:noVBand="1"/>
      </w:tblPr>
      <w:tblGrid>
        <w:gridCol w:w="1007"/>
        <w:gridCol w:w="1094"/>
        <w:gridCol w:w="1973"/>
        <w:gridCol w:w="1176"/>
        <w:gridCol w:w="1406"/>
        <w:gridCol w:w="1400"/>
        <w:gridCol w:w="850"/>
      </w:tblGrid>
      <w:tr w:rsidR="000E0432" w:rsidRPr="00081D0D" w14:paraId="493E7456" w14:textId="77777777" w:rsidTr="00616EE9">
        <w:trPr>
          <w:cantSplit/>
          <w:jc w:val="center"/>
          <w:ins w:id="3628" w:author="Huawei" w:date="2021-05-27T14:55:00Z"/>
        </w:trPr>
        <w:tc>
          <w:tcPr>
            <w:tcW w:w="1007" w:type="dxa"/>
            <w:tcBorders>
              <w:bottom w:val="single" w:sz="4" w:space="0" w:color="auto"/>
            </w:tcBorders>
            <w:vAlign w:val="center"/>
          </w:tcPr>
          <w:p w14:paraId="79534DC6" w14:textId="77777777" w:rsidR="000E0432" w:rsidRPr="00081D0D" w:rsidRDefault="000E0432" w:rsidP="000E0432">
            <w:pPr>
              <w:pStyle w:val="TAH"/>
              <w:rPr>
                <w:ins w:id="3629" w:author="Huawei" w:date="2021-05-27T14:55:00Z"/>
              </w:rPr>
            </w:pPr>
            <w:ins w:id="3630" w:author="Huawei" w:date="2021-05-27T14:55:00Z">
              <w:r w:rsidRPr="00081D0D">
                <w:t>Number of TX antennas</w:t>
              </w:r>
            </w:ins>
          </w:p>
        </w:tc>
        <w:tc>
          <w:tcPr>
            <w:tcW w:w="1094" w:type="dxa"/>
            <w:vAlign w:val="center"/>
          </w:tcPr>
          <w:p w14:paraId="0BDBB086" w14:textId="77777777" w:rsidR="000E0432" w:rsidRPr="00081D0D" w:rsidRDefault="000E0432" w:rsidP="000E0432">
            <w:pPr>
              <w:pStyle w:val="TAH"/>
              <w:rPr>
                <w:ins w:id="3631" w:author="Huawei" w:date="2021-05-27T14:55:00Z"/>
              </w:rPr>
            </w:pPr>
            <w:ins w:id="3632" w:author="Huawei" w:date="2021-05-27T14:55:00Z">
              <w:r w:rsidRPr="00081D0D">
                <w:t xml:space="preserve">Number of </w:t>
              </w:r>
              <w:r>
                <w:t>Demodulation Branches</w:t>
              </w:r>
            </w:ins>
          </w:p>
        </w:tc>
        <w:tc>
          <w:tcPr>
            <w:tcW w:w="1973" w:type="dxa"/>
            <w:vAlign w:val="center"/>
          </w:tcPr>
          <w:p w14:paraId="060FC772" w14:textId="12F3FA80" w:rsidR="000E0432" w:rsidRPr="00081D0D" w:rsidRDefault="000E0432" w:rsidP="000E0432">
            <w:pPr>
              <w:pStyle w:val="TAH"/>
              <w:rPr>
                <w:ins w:id="3633" w:author="Huawei" w:date="2021-05-27T14:55:00Z"/>
              </w:rPr>
            </w:pPr>
            <w:ins w:id="3634" w:author="Huawei" w:date="2021-05-27T14:55:00Z">
              <w:r w:rsidRPr="00081D0D">
                <w:t xml:space="preserve">Propagation conditions and correlation matrix (Annex </w:t>
              </w:r>
            </w:ins>
            <w:ins w:id="3635" w:author="Huawei_Modify_After_Meeting" w:date="2021-05-27T17:14:00Z">
              <w:r w:rsidR="00402AA3">
                <w:t>TBA</w:t>
              </w:r>
            </w:ins>
            <w:ins w:id="3636" w:author="Huawei" w:date="2021-05-27T14:55:00Z">
              <w:del w:id="3637" w:author="Huawei_Modify_After_Meeting" w:date="2021-05-27T17:14:00Z">
                <w:r w:rsidRPr="00081D0D" w:rsidDel="00402AA3">
                  <w:delText>G</w:delText>
                </w:r>
              </w:del>
              <w:r w:rsidRPr="00081D0D">
                <w:t>)</w:t>
              </w:r>
            </w:ins>
          </w:p>
        </w:tc>
        <w:tc>
          <w:tcPr>
            <w:tcW w:w="1176" w:type="dxa"/>
            <w:vAlign w:val="center"/>
          </w:tcPr>
          <w:p w14:paraId="26630DD3" w14:textId="77777777" w:rsidR="000E0432" w:rsidRPr="00081D0D" w:rsidRDefault="000E0432" w:rsidP="000E0432">
            <w:pPr>
              <w:pStyle w:val="TAH"/>
              <w:rPr>
                <w:ins w:id="3638" w:author="Huawei" w:date="2021-05-27T14:55:00Z"/>
              </w:rPr>
            </w:pPr>
            <w:ins w:id="3639" w:author="Huawei" w:date="2021-05-27T14:55:00Z">
              <w:r w:rsidRPr="00081D0D">
                <w:t>UCI bits</w:t>
              </w:r>
            </w:ins>
          </w:p>
          <w:p w14:paraId="41160DFA" w14:textId="77777777" w:rsidR="000E0432" w:rsidRPr="00081D0D" w:rsidRDefault="000E0432" w:rsidP="000E0432">
            <w:pPr>
              <w:pStyle w:val="TAH"/>
              <w:rPr>
                <w:ins w:id="3640" w:author="Huawei" w:date="2021-05-27T14:55:00Z"/>
              </w:rPr>
            </w:pPr>
            <w:ins w:id="3641" w:author="Huawei" w:date="2021-05-27T14:55:00Z">
              <w:r w:rsidRPr="00081D0D">
                <w:t>(CSI part 1, CSI part 2)</w:t>
              </w:r>
            </w:ins>
          </w:p>
        </w:tc>
        <w:tc>
          <w:tcPr>
            <w:tcW w:w="1406" w:type="dxa"/>
            <w:vAlign w:val="center"/>
          </w:tcPr>
          <w:p w14:paraId="0622FDC0" w14:textId="77777777" w:rsidR="000E0432" w:rsidRPr="00081D0D" w:rsidRDefault="000E0432" w:rsidP="000E0432">
            <w:pPr>
              <w:pStyle w:val="TAH"/>
              <w:rPr>
                <w:ins w:id="3642" w:author="Huawei" w:date="2021-05-27T14:55:00Z"/>
              </w:rPr>
            </w:pPr>
            <w:ins w:id="3643" w:author="Huawei" w:date="2021-05-27T14:55:00Z">
              <w:r w:rsidRPr="00081D0D">
                <w:t>Additional DM-RS position</w:t>
              </w:r>
            </w:ins>
          </w:p>
        </w:tc>
        <w:tc>
          <w:tcPr>
            <w:tcW w:w="1400" w:type="dxa"/>
            <w:vAlign w:val="center"/>
          </w:tcPr>
          <w:p w14:paraId="076D5EA2" w14:textId="77777777" w:rsidR="000E0432" w:rsidRPr="00081D0D" w:rsidRDefault="000E0432" w:rsidP="000E0432">
            <w:pPr>
              <w:pStyle w:val="TAH"/>
              <w:rPr>
                <w:ins w:id="3644" w:author="Huawei" w:date="2021-05-27T14:55:00Z"/>
              </w:rPr>
            </w:pPr>
            <w:ins w:id="3645" w:author="Huawei" w:date="2021-05-27T14:55:00Z">
              <w:r w:rsidRPr="00081D0D">
                <w:t>FRC</w:t>
              </w:r>
            </w:ins>
          </w:p>
          <w:p w14:paraId="09D422F4" w14:textId="77777777" w:rsidR="000E0432" w:rsidRPr="00081D0D" w:rsidRDefault="000E0432" w:rsidP="000E0432">
            <w:pPr>
              <w:pStyle w:val="TAH"/>
              <w:rPr>
                <w:ins w:id="3646" w:author="Huawei" w:date="2021-05-27T14:55:00Z"/>
              </w:rPr>
            </w:pPr>
            <w:ins w:id="3647" w:author="Huawei" w:date="2021-05-27T14:55:00Z">
              <w:r w:rsidRPr="00081D0D">
                <w:t>(Annex A)</w:t>
              </w:r>
            </w:ins>
          </w:p>
        </w:tc>
        <w:tc>
          <w:tcPr>
            <w:tcW w:w="850" w:type="dxa"/>
            <w:vAlign w:val="center"/>
          </w:tcPr>
          <w:p w14:paraId="2A4DA3AA" w14:textId="77777777" w:rsidR="000E0432" w:rsidRPr="00081D0D" w:rsidRDefault="000E0432" w:rsidP="000E0432">
            <w:pPr>
              <w:pStyle w:val="TAH"/>
              <w:rPr>
                <w:ins w:id="3648" w:author="Huawei" w:date="2021-05-27T14:55:00Z"/>
              </w:rPr>
            </w:pPr>
            <w:ins w:id="3649" w:author="Huawei" w:date="2021-05-27T14:55:00Z">
              <w:r w:rsidRPr="00081D0D">
                <w:t>SNR</w:t>
              </w:r>
            </w:ins>
          </w:p>
          <w:p w14:paraId="7F8C6CFF" w14:textId="77777777" w:rsidR="000E0432" w:rsidRPr="00081D0D" w:rsidRDefault="000E0432" w:rsidP="000E0432">
            <w:pPr>
              <w:pStyle w:val="TAH"/>
              <w:rPr>
                <w:ins w:id="3650" w:author="Huawei" w:date="2021-05-27T14:55:00Z"/>
              </w:rPr>
            </w:pPr>
            <w:ins w:id="3651" w:author="Huawei" w:date="2021-05-27T14:55:00Z">
              <w:r w:rsidRPr="00081D0D">
                <w:t>(dB)</w:t>
              </w:r>
            </w:ins>
          </w:p>
        </w:tc>
      </w:tr>
      <w:tr w:rsidR="00616EE9" w:rsidRPr="00081D0D" w14:paraId="75732C33" w14:textId="77777777" w:rsidTr="00616EE9">
        <w:trPr>
          <w:cantSplit/>
          <w:jc w:val="center"/>
          <w:ins w:id="3652" w:author="Huawei" w:date="2021-05-27T14:55:00Z"/>
        </w:trPr>
        <w:tc>
          <w:tcPr>
            <w:tcW w:w="1007" w:type="dxa"/>
            <w:vMerge w:val="restart"/>
            <w:vAlign w:val="center"/>
          </w:tcPr>
          <w:p w14:paraId="7C01F143" w14:textId="77777777" w:rsidR="00616EE9" w:rsidRPr="00081D0D" w:rsidRDefault="00616EE9" w:rsidP="000E0432">
            <w:pPr>
              <w:pStyle w:val="TAC"/>
              <w:rPr>
                <w:ins w:id="3653" w:author="Huawei" w:date="2021-05-27T14:55:00Z"/>
                <w:lang w:eastAsia="zh-CN"/>
              </w:rPr>
            </w:pPr>
            <w:ins w:id="3654" w:author="Huawei" w:date="2021-05-27T14:55:00Z">
              <w:r w:rsidRPr="00081D0D">
                <w:t>1</w:t>
              </w:r>
            </w:ins>
          </w:p>
        </w:tc>
        <w:tc>
          <w:tcPr>
            <w:tcW w:w="1094" w:type="dxa"/>
            <w:vAlign w:val="center"/>
          </w:tcPr>
          <w:p w14:paraId="7191985D" w14:textId="77777777" w:rsidR="00616EE9" w:rsidRPr="00081D0D" w:rsidRDefault="00616EE9" w:rsidP="000E0432">
            <w:pPr>
              <w:pStyle w:val="TAC"/>
              <w:rPr>
                <w:ins w:id="3655" w:author="Huawei" w:date="2021-05-27T14:55:00Z"/>
                <w:lang w:eastAsia="zh-CN"/>
              </w:rPr>
            </w:pPr>
            <w:ins w:id="3656" w:author="Huawei" w:date="2021-05-27T14:55:00Z">
              <w:r w:rsidRPr="00081D0D">
                <w:t>2</w:t>
              </w:r>
            </w:ins>
          </w:p>
        </w:tc>
        <w:tc>
          <w:tcPr>
            <w:tcW w:w="1973" w:type="dxa"/>
            <w:vAlign w:val="center"/>
          </w:tcPr>
          <w:p w14:paraId="798F1FE4" w14:textId="77777777" w:rsidR="00616EE9" w:rsidRPr="00081D0D" w:rsidRDefault="00616EE9" w:rsidP="000E0432">
            <w:pPr>
              <w:pStyle w:val="TAC"/>
              <w:rPr>
                <w:ins w:id="3657" w:author="Huawei" w:date="2021-05-27T14:55:00Z"/>
              </w:rPr>
            </w:pPr>
            <w:ins w:id="3658" w:author="Huawei" w:date="2021-05-27T14:55:00Z">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ins>
          </w:p>
        </w:tc>
        <w:tc>
          <w:tcPr>
            <w:tcW w:w="1176" w:type="dxa"/>
            <w:vAlign w:val="center"/>
          </w:tcPr>
          <w:p w14:paraId="02C774A1" w14:textId="77777777" w:rsidR="00616EE9" w:rsidRPr="00081D0D" w:rsidRDefault="00616EE9" w:rsidP="000E0432">
            <w:pPr>
              <w:pStyle w:val="TAC"/>
              <w:rPr>
                <w:ins w:id="3659" w:author="Huawei" w:date="2021-05-27T14:55:00Z"/>
              </w:rPr>
            </w:pPr>
            <w:ins w:id="3660" w:author="Huawei" w:date="2021-05-27T14:55:00Z">
              <w:r w:rsidRPr="00081D0D">
                <w:t>7</w:t>
              </w:r>
              <w:r w:rsidRPr="00081D0D">
                <w:rPr>
                  <w:lang w:eastAsia="zh-CN"/>
                </w:rPr>
                <w:t>(5,2)</w:t>
              </w:r>
            </w:ins>
          </w:p>
        </w:tc>
        <w:tc>
          <w:tcPr>
            <w:tcW w:w="1406" w:type="dxa"/>
            <w:vAlign w:val="center"/>
          </w:tcPr>
          <w:p w14:paraId="38D1EF46" w14:textId="77777777" w:rsidR="00616EE9" w:rsidRPr="00081D0D" w:rsidRDefault="00616EE9" w:rsidP="000E0432">
            <w:pPr>
              <w:pStyle w:val="TAC"/>
              <w:rPr>
                <w:ins w:id="3661" w:author="Huawei" w:date="2021-05-27T14:55:00Z"/>
              </w:rPr>
            </w:pPr>
            <w:ins w:id="3662" w:author="Huawei" w:date="2021-05-27T14:55:00Z">
              <w:r w:rsidRPr="00081D0D">
                <w:rPr>
                  <w:lang w:eastAsia="zh-CN"/>
                </w:rPr>
                <w:t>p</w:t>
              </w:r>
              <w:r w:rsidRPr="00081D0D">
                <w:t>os1</w:t>
              </w:r>
            </w:ins>
          </w:p>
        </w:tc>
        <w:tc>
          <w:tcPr>
            <w:tcW w:w="1400" w:type="dxa"/>
            <w:vAlign w:val="center"/>
          </w:tcPr>
          <w:p w14:paraId="68D51F67" w14:textId="77777777" w:rsidR="00616EE9" w:rsidRPr="00081D0D" w:rsidRDefault="00616EE9" w:rsidP="000E0432">
            <w:pPr>
              <w:pStyle w:val="TAC"/>
              <w:rPr>
                <w:ins w:id="3663" w:author="Huawei" w:date="2021-05-27T14:55:00Z"/>
              </w:rPr>
            </w:pPr>
            <w:ins w:id="3664" w:author="Huawei" w:date="2021-05-27T14:55:00Z">
              <w:r>
                <w:rPr>
                  <w:lang w:eastAsia="zh-CN"/>
                </w:rPr>
                <w:t>D-FR1-A.2.3-4</w:t>
              </w:r>
            </w:ins>
          </w:p>
        </w:tc>
        <w:tc>
          <w:tcPr>
            <w:tcW w:w="850" w:type="dxa"/>
            <w:vAlign w:val="center"/>
          </w:tcPr>
          <w:p w14:paraId="5322B47E" w14:textId="77777777" w:rsidR="00616EE9" w:rsidRPr="00081D0D" w:rsidRDefault="00616EE9" w:rsidP="000E0432">
            <w:pPr>
              <w:pStyle w:val="TAC"/>
              <w:rPr>
                <w:ins w:id="3665" w:author="Huawei" w:date="2021-05-27T14:55:00Z"/>
                <w:lang w:eastAsia="zh-CN"/>
              </w:rPr>
            </w:pPr>
            <w:ins w:id="3666" w:author="Huawei" w:date="2021-05-27T14:55:00Z">
              <w:r w:rsidRPr="00081D0D">
                <w:rPr>
                  <w:rFonts w:hint="eastAsia"/>
                  <w:lang w:eastAsia="zh-CN"/>
                </w:rPr>
                <w:t>-0.2</w:t>
              </w:r>
            </w:ins>
          </w:p>
        </w:tc>
      </w:tr>
      <w:tr w:rsidR="00616EE9" w:rsidRPr="00081D0D" w14:paraId="61D36C81" w14:textId="77777777" w:rsidTr="00616EE9">
        <w:trPr>
          <w:cantSplit/>
          <w:jc w:val="center"/>
          <w:ins w:id="3667" w:author="Huawei" w:date="2021-05-27T14:55:00Z"/>
        </w:trPr>
        <w:tc>
          <w:tcPr>
            <w:tcW w:w="1007" w:type="dxa"/>
            <w:vMerge/>
            <w:vAlign w:val="center"/>
          </w:tcPr>
          <w:p w14:paraId="5E7385FB" w14:textId="77777777" w:rsidR="00616EE9" w:rsidRPr="00081D0D" w:rsidRDefault="00616EE9" w:rsidP="000E0432">
            <w:pPr>
              <w:pStyle w:val="TAC"/>
              <w:rPr>
                <w:ins w:id="3668" w:author="Huawei" w:date="2021-05-27T14:55:00Z"/>
                <w:lang w:eastAsia="zh-CN"/>
              </w:rPr>
            </w:pPr>
          </w:p>
        </w:tc>
        <w:tc>
          <w:tcPr>
            <w:tcW w:w="1094" w:type="dxa"/>
            <w:vAlign w:val="center"/>
          </w:tcPr>
          <w:p w14:paraId="10E7C5EE" w14:textId="77777777" w:rsidR="00616EE9" w:rsidRPr="00081D0D" w:rsidRDefault="00616EE9" w:rsidP="000E0432">
            <w:pPr>
              <w:pStyle w:val="TAC"/>
              <w:rPr>
                <w:ins w:id="3669" w:author="Huawei" w:date="2021-05-27T14:55:00Z"/>
              </w:rPr>
            </w:pPr>
            <w:ins w:id="3670" w:author="Huawei" w:date="2021-05-27T14:55:00Z">
              <w:r w:rsidRPr="00081D0D">
                <w:t>2</w:t>
              </w:r>
            </w:ins>
          </w:p>
        </w:tc>
        <w:tc>
          <w:tcPr>
            <w:tcW w:w="1973" w:type="dxa"/>
            <w:vAlign w:val="center"/>
          </w:tcPr>
          <w:p w14:paraId="26A0E379" w14:textId="77777777" w:rsidR="00616EE9" w:rsidRPr="00081D0D" w:rsidRDefault="00616EE9" w:rsidP="000E0432">
            <w:pPr>
              <w:pStyle w:val="TAC"/>
              <w:rPr>
                <w:ins w:id="3671" w:author="Huawei" w:date="2021-05-27T14:55:00Z"/>
              </w:rPr>
            </w:pPr>
            <w:ins w:id="3672" w:author="Huawei" w:date="2021-05-27T14:55:00Z">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ins>
          </w:p>
        </w:tc>
        <w:tc>
          <w:tcPr>
            <w:tcW w:w="1176" w:type="dxa"/>
            <w:vAlign w:val="center"/>
          </w:tcPr>
          <w:p w14:paraId="054372A6" w14:textId="77777777" w:rsidR="00616EE9" w:rsidRPr="00081D0D" w:rsidRDefault="00616EE9" w:rsidP="000E0432">
            <w:pPr>
              <w:pStyle w:val="TAC"/>
              <w:rPr>
                <w:ins w:id="3673" w:author="Huawei" w:date="2021-05-27T14:55:00Z"/>
              </w:rPr>
            </w:pPr>
            <w:ins w:id="3674" w:author="Huawei" w:date="2021-05-27T14:55:00Z">
              <w:r w:rsidRPr="00081D0D">
                <w:rPr>
                  <w:lang w:eastAsia="zh-CN"/>
                </w:rPr>
                <w:t>40(20,20)</w:t>
              </w:r>
            </w:ins>
          </w:p>
        </w:tc>
        <w:tc>
          <w:tcPr>
            <w:tcW w:w="1406" w:type="dxa"/>
            <w:vAlign w:val="center"/>
          </w:tcPr>
          <w:p w14:paraId="07920E0B" w14:textId="77777777" w:rsidR="00616EE9" w:rsidRPr="00081D0D" w:rsidRDefault="00616EE9" w:rsidP="000E0432">
            <w:pPr>
              <w:pStyle w:val="TAC"/>
              <w:rPr>
                <w:ins w:id="3675" w:author="Huawei" w:date="2021-05-27T14:55:00Z"/>
              </w:rPr>
            </w:pPr>
            <w:ins w:id="3676" w:author="Huawei" w:date="2021-05-27T14:55:00Z">
              <w:r w:rsidRPr="00081D0D">
                <w:rPr>
                  <w:lang w:eastAsia="zh-CN"/>
                </w:rPr>
                <w:t>pos1</w:t>
              </w:r>
            </w:ins>
          </w:p>
        </w:tc>
        <w:tc>
          <w:tcPr>
            <w:tcW w:w="1400" w:type="dxa"/>
            <w:vAlign w:val="center"/>
          </w:tcPr>
          <w:p w14:paraId="09317745" w14:textId="77777777" w:rsidR="00616EE9" w:rsidRPr="00081D0D" w:rsidRDefault="00616EE9" w:rsidP="000E0432">
            <w:pPr>
              <w:pStyle w:val="TAC"/>
              <w:rPr>
                <w:ins w:id="3677" w:author="Huawei" w:date="2021-05-27T14:55:00Z"/>
                <w:lang w:eastAsia="zh-CN"/>
              </w:rPr>
            </w:pPr>
            <w:ins w:id="3678" w:author="Huawei" w:date="2021-05-27T14:55:00Z">
              <w:r>
                <w:rPr>
                  <w:lang w:eastAsia="zh-CN"/>
                </w:rPr>
                <w:t>D-FR1-A.2.3-4</w:t>
              </w:r>
            </w:ins>
          </w:p>
        </w:tc>
        <w:tc>
          <w:tcPr>
            <w:tcW w:w="850" w:type="dxa"/>
            <w:vAlign w:val="center"/>
          </w:tcPr>
          <w:p w14:paraId="49B9392E" w14:textId="77777777" w:rsidR="00616EE9" w:rsidRPr="00081D0D" w:rsidRDefault="00616EE9" w:rsidP="000E0432">
            <w:pPr>
              <w:pStyle w:val="TAC"/>
              <w:rPr>
                <w:ins w:id="3679" w:author="Huawei" w:date="2021-05-27T14:55:00Z"/>
                <w:lang w:eastAsia="zh-CN"/>
              </w:rPr>
            </w:pPr>
            <w:ins w:id="3680" w:author="Huawei" w:date="2021-05-27T14:55:00Z">
              <w:r w:rsidRPr="00081D0D">
                <w:rPr>
                  <w:lang w:eastAsia="zh-CN"/>
                </w:rPr>
                <w:t>2.</w:t>
              </w:r>
              <w:r w:rsidRPr="00081D0D">
                <w:rPr>
                  <w:rFonts w:hint="eastAsia"/>
                  <w:lang w:eastAsia="zh-CN"/>
                </w:rPr>
                <w:t>4</w:t>
              </w:r>
            </w:ins>
          </w:p>
        </w:tc>
      </w:tr>
    </w:tbl>
    <w:p w14:paraId="06F6860E" w14:textId="77777777" w:rsidR="000E0432" w:rsidRPr="00081D0D" w:rsidRDefault="000E0432" w:rsidP="000E0432">
      <w:pPr>
        <w:rPr>
          <w:ins w:id="3681" w:author="Huawei" w:date="2021-05-27T14:55:00Z"/>
          <w:lang w:eastAsia="zh-CN"/>
        </w:rPr>
      </w:pPr>
    </w:p>
    <w:p w14:paraId="3A817DDC" w14:textId="77777777" w:rsidR="000E0432" w:rsidRPr="00B054F4" w:rsidRDefault="000E0432" w:rsidP="000E0432">
      <w:pPr>
        <w:pStyle w:val="TH"/>
        <w:rPr>
          <w:ins w:id="3682" w:author="Huawei" w:date="2021-05-27T14:55:00Z"/>
          <w:lang w:eastAsia="zh-CN"/>
        </w:rPr>
      </w:pPr>
      <w:ins w:id="3683" w:author="Huawei" w:date="2021-05-27T14:55:00Z">
        <w:r w:rsidRPr="00B054F4">
          <w:t xml:space="preserve">Table </w:t>
        </w:r>
        <w:r w:rsidRPr="00B054F4">
          <w:rPr>
            <w:lang w:eastAsia="zh-CN"/>
          </w:rPr>
          <w:t>8.1.2.3.2-4</w:t>
        </w:r>
        <w:r w:rsidRPr="00B054F4">
          <w:t xml:space="preserve">: Minimum requirements for </w:t>
        </w:r>
        <w:r w:rsidRPr="00B054F4">
          <w:rPr>
            <w:lang w:eastAsia="zh-CN"/>
          </w:rPr>
          <w:t xml:space="preserve">UCI multiplexed on </w:t>
        </w:r>
        <w:r w:rsidRPr="00B054F4">
          <w:t>PUSCH,</w:t>
        </w:r>
        <w:r w:rsidRPr="00B054F4">
          <w:rPr>
            <w:lang w:eastAsia="zh-CN"/>
          </w:rPr>
          <w:t xml:space="preserve"> Type B, CSI part 2, </w:t>
        </w:r>
        <w:r w:rsidRPr="00B054F4">
          <w:t>10 MHz Channel Bandwidth</w:t>
        </w:r>
        <w:r w:rsidRPr="00B054F4">
          <w:rPr>
            <w:lang w:eastAsia="zh-CN"/>
          </w:rPr>
          <w:t>, 30 kHz SCS</w:t>
        </w:r>
      </w:ins>
    </w:p>
    <w:tbl>
      <w:tblPr>
        <w:tblStyle w:val="TableGrid7"/>
        <w:tblW w:w="8906" w:type="dxa"/>
        <w:jc w:val="center"/>
        <w:tblInd w:w="0" w:type="dxa"/>
        <w:tblLayout w:type="fixed"/>
        <w:tblLook w:val="04A0" w:firstRow="1" w:lastRow="0" w:firstColumn="1" w:lastColumn="0" w:noHBand="0" w:noVBand="1"/>
      </w:tblPr>
      <w:tblGrid>
        <w:gridCol w:w="1007"/>
        <w:gridCol w:w="1094"/>
        <w:gridCol w:w="1973"/>
        <w:gridCol w:w="1176"/>
        <w:gridCol w:w="1406"/>
        <w:gridCol w:w="1400"/>
        <w:gridCol w:w="850"/>
      </w:tblGrid>
      <w:tr w:rsidR="000E0432" w:rsidRPr="00081D0D" w14:paraId="0F2CA305" w14:textId="77777777" w:rsidTr="00616EE9">
        <w:trPr>
          <w:cantSplit/>
          <w:jc w:val="center"/>
          <w:ins w:id="3684" w:author="Huawei" w:date="2021-05-27T14:55:00Z"/>
        </w:trPr>
        <w:tc>
          <w:tcPr>
            <w:tcW w:w="1007" w:type="dxa"/>
            <w:tcBorders>
              <w:bottom w:val="single" w:sz="4" w:space="0" w:color="auto"/>
            </w:tcBorders>
            <w:vAlign w:val="center"/>
          </w:tcPr>
          <w:p w14:paraId="14C6324C" w14:textId="77777777" w:rsidR="000E0432" w:rsidRPr="00081D0D" w:rsidRDefault="000E0432" w:rsidP="000E0432">
            <w:pPr>
              <w:pStyle w:val="TAH"/>
              <w:rPr>
                <w:ins w:id="3685" w:author="Huawei" w:date="2021-05-27T14:55:00Z"/>
              </w:rPr>
            </w:pPr>
            <w:ins w:id="3686" w:author="Huawei" w:date="2021-05-27T14:55:00Z">
              <w:r w:rsidRPr="00081D0D">
                <w:t>Number of TX antennas</w:t>
              </w:r>
            </w:ins>
          </w:p>
        </w:tc>
        <w:tc>
          <w:tcPr>
            <w:tcW w:w="1094" w:type="dxa"/>
            <w:vAlign w:val="center"/>
          </w:tcPr>
          <w:p w14:paraId="12844B21" w14:textId="77777777" w:rsidR="000E0432" w:rsidRPr="00081D0D" w:rsidRDefault="000E0432" w:rsidP="000E0432">
            <w:pPr>
              <w:pStyle w:val="TAH"/>
              <w:rPr>
                <w:ins w:id="3687" w:author="Huawei" w:date="2021-05-27T14:55:00Z"/>
              </w:rPr>
            </w:pPr>
            <w:ins w:id="3688" w:author="Huawei" w:date="2021-05-27T14:55:00Z">
              <w:r w:rsidRPr="00081D0D">
                <w:t xml:space="preserve">Number of </w:t>
              </w:r>
              <w:r>
                <w:t>Demodulation Branches</w:t>
              </w:r>
            </w:ins>
          </w:p>
        </w:tc>
        <w:tc>
          <w:tcPr>
            <w:tcW w:w="1973" w:type="dxa"/>
            <w:vAlign w:val="center"/>
          </w:tcPr>
          <w:p w14:paraId="7842E955" w14:textId="3B92C9DC" w:rsidR="000E0432" w:rsidRPr="00081D0D" w:rsidRDefault="000E0432" w:rsidP="000E0432">
            <w:pPr>
              <w:pStyle w:val="TAH"/>
              <w:rPr>
                <w:ins w:id="3689" w:author="Huawei" w:date="2021-05-27T14:55:00Z"/>
              </w:rPr>
            </w:pPr>
            <w:ins w:id="3690" w:author="Huawei" w:date="2021-05-27T14:55:00Z">
              <w:r w:rsidRPr="00081D0D">
                <w:t xml:space="preserve">Propagation conditions and correlation matrix (Annex </w:t>
              </w:r>
            </w:ins>
            <w:ins w:id="3691" w:author="Huawei_Modify_After_Meeting" w:date="2021-05-27T17:14:00Z">
              <w:r w:rsidR="00402AA3">
                <w:t>TBA</w:t>
              </w:r>
            </w:ins>
            <w:ins w:id="3692" w:author="Huawei" w:date="2021-05-27T14:55:00Z">
              <w:del w:id="3693" w:author="Huawei_Modify_After_Meeting" w:date="2021-05-27T17:14:00Z">
                <w:r w:rsidRPr="00081D0D" w:rsidDel="00402AA3">
                  <w:delText>G</w:delText>
                </w:r>
              </w:del>
              <w:r w:rsidRPr="00081D0D">
                <w:t>)</w:t>
              </w:r>
            </w:ins>
          </w:p>
        </w:tc>
        <w:tc>
          <w:tcPr>
            <w:tcW w:w="1176" w:type="dxa"/>
            <w:vAlign w:val="center"/>
          </w:tcPr>
          <w:p w14:paraId="39FE527F" w14:textId="77777777" w:rsidR="000E0432" w:rsidRPr="00081D0D" w:rsidRDefault="000E0432" w:rsidP="000E0432">
            <w:pPr>
              <w:pStyle w:val="TAH"/>
              <w:rPr>
                <w:ins w:id="3694" w:author="Huawei" w:date="2021-05-27T14:55:00Z"/>
              </w:rPr>
            </w:pPr>
            <w:ins w:id="3695" w:author="Huawei" w:date="2021-05-27T14:55:00Z">
              <w:r w:rsidRPr="00081D0D">
                <w:t>UCI bits</w:t>
              </w:r>
            </w:ins>
          </w:p>
          <w:p w14:paraId="6CAFAC46" w14:textId="77777777" w:rsidR="000E0432" w:rsidRPr="00081D0D" w:rsidRDefault="000E0432" w:rsidP="000E0432">
            <w:pPr>
              <w:pStyle w:val="TAH"/>
              <w:rPr>
                <w:ins w:id="3696" w:author="Huawei" w:date="2021-05-27T14:55:00Z"/>
              </w:rPr>
            </w:pPr>
            <w:ins w:id="3697" w:author="Huawei" w:date="2021-05-27T14:55:00Z">
              <w:r w:rsidRPr="00081D0D">
                <w:t>(CSI part 1, CSI part 2)</w:t>
              </w:r>
            </w:ins>
          </w:p>
        </w:tc>
        <w:tc>
          <w:tcPr>
            <w:tcW w:w="1406" w:type="dxa"/>
            <w:vAlign w:val="center"/>
          </w:tcPr>
          <w:p w14:paraId="2A70E6FA" w14:textId="77777777" w:rsidR="000E0432" w:rsidRPr="00081D0D" w:rsidRDefault="000E0432" w:rsidP="000E0432">
            <w:pPr>
              <w:pStyle w:val="TAH"/>
              <w:rPr>
                <w:ins w:id="3698" w:author="Huawei" w:date="2021-05-27T14:55:00Z"/>
              </w:rPr>
            </w:pPr>
            <w:ins w:id="3699" w:author="Huawei" w:date="2021-05-27T14:55:00Z">
              <w:r w:rsidRPr="00081D0D">
                <w:t>Additional DM-RS position</w:t>
              </w:r>
            </w:ins>
          </w:p>
        </w:tc>
        <w:tc>
          <w:tcPr>
            <w:tcW w:w="1400" w:type="dxa"/>
            <w:vAlign w:val="center"/>
          </w:tcPr>
          <w:p w14:paraId="4859CDE0" w14:textId="77777777" w:rsidR="000E0432" w:rsidRPr="00081D0D" w:rsidRDefault="000E0432" w:rsidP="000E0432">
            <w:pPr>
              <w:pStyle w:val="TAH"/>
              <w:rPr>
                <w:ins w:id="3700" w:author="Huawei" w:date="2021-05-27T14:55:00Z"/>
              </w:rPr>
            </w:pPr>
            <w:ins w:id="3701" w:author="Huawei" w:date="2021-05-27T14:55:00Z">
              <w:r w:rsidRPr="00081D0D">
                <w:t>FRC</w:t>
              </w:r>
            </w:ins>
          </w:p>
          <w:p w14:paraId="383BE809" w14:textId="77777777" w:rsidR="000E0432" w:rsidRPr="00081D0D" w:rsidRDefault="000E0432" w:rsidP="000E0432">
            <w:pPr>
              <w:pStyle w:val="TAH"/>
              <w:rPr>
                <w:ins w:id="3702" w:author="Huawei" w:date="2021-05-27T14:55:00Z"/>
              </w:rPr>
            </w:pPr>
            <w:ins w:id="3703" w:author="Huawei" w:date="2021-05-27T14:55:00Z">
              <w:r w:rsidRPr="00081D0D">
                <w:t>(Annex A)</w:t>
              </w:r>
            </w:ins>
          </w:p>
        </w:tc>
        <w:tc>
          <w:tcPr>
            <w:tcW w:w="850" w:type="dxa"/>
            <w:vAlign w:val="center"/>
          </w:tcPr>
          <w:p w14:paraId="6D417D0E" w14:textId="77777777" w:rsidR="000E0432" w:rsidRPr="00081D0D" w:rsidRDefault="000E0432" w:rsidP="000E0432">
            <w:pPr>
              <w:pStyle w:val="TAH"/>
              <w:rPr>
                <w:ins w:id="3704" w:author="Huawei" w:date="2021-05-27T14:55:00Z"/>
              </w:rPr>
            </w:pPr>
            <w:ins w:id="3705" w:author="Huawei" w:date="2021-05-27T14:55:00Z">
              <w:r w:rsidRPr="00081D0D">
                <w:t>SNR</w:t>
              </w:r>
            </w:ins>
          </w:p>
          <w:p w14:paraId="04676F7C" w14:textId="77777777" w:rsidR="000E0432" w:rsidRPr="00081D0D" w:rsidRDefault="000E0432" w:rsidP="000E0432">
            <w:pPr>
              <w:pStyle w:val="TAH"/>
              <w:rPr>
                <w:ins w:id="3706" w:author="Huawei" w:date="2021-05-27T14:55:00Z"/>
              </w:rPr>
            </w:pPr>
            <w:ins w:id="3707" w:author="Huawei" w:date="2021-05-27T14:55:00Z">
              <w:r w:rsidRPr="00081D0D">
                <w:t>(dB)</w:t>
              </w:r>
            </w:ins>
          </w:p>
        </w:tc>
      </w:tr>
      <w:tr w:rsidR="00616EE9" w:rsidRPr="00081D0D" w14:paraId="6C31677A" w14:textId="77777777" w:rsidTr="00616EE9">
        <w:trPr>
          <w:cantSplit/>
          <w:jc w:val="center"/>
          <w:ins w:id="3708" w:author="Huawei" w:date="2021-05-27T14:55:00Z"/>
        </w:trPr>
        <w:tc>
          <w:tcPr>
            <w:tcW w:w="1007" w:type="dxa"/>
            <w:vMerge w:val="restart"/>
            <w:vAlign w:val="center"/>
          </w:tcPr>
          <w:p w14:paraId="3E76A86B" w14:textId="77777777" w:rsidR="00616EE9" w:rsidRPr="00081D0D" w:rsidRDefault="00616EE9" w:rsidP="000E0432">
            <w:pPr>
              <w:pStyle w:val="TAC"/>
              <w:rPr>
                <w:ins w:id="3709" w:author="Huawei" w:date="2021-05-27T14:55:00Z"/>
                <w:lang w:eastAsia="zh-CN"/>
              </w:rPr>
            </w:pPr>
            <w:ins w:id="3710" w:author="Huawei" w:date="2021-05-27T14:55:00Z">
              <w:r w:rsidRPr="00081D0D">
                <w:t>1</w:t>
              </w:r>
            </w:ins>
          </w:p>
        </w:tc>
        <w:tc>
          <w:tcPr>
            <w:tcW w:w="1094" w:type="dxa"/>
            <w:vAlign w:val="center"/>
          </w:tcPr>
          <w:p w14:paraId="6927F426" w14:textId="77777777" w:rsidR="00616EE9" w:rsidRPr="00081D0D" w:rsidRDefault="00616EE9" w:rsidP="000E0432">
            <w:pPr>
              <w:pStyle w:val="TAC"/>
              <w:rPr>
                <w:ins w:id="3711" w:author="Huawei" w:date="2021-05-27T14:55:00Z"/>
                <w:lang w:eastAsia="zh-CN"/>
              </w:rPr>
            </w:pPr>
            <w:ins w:id="3712" w:author="Huawei" w:date="2021-05-27T14:55:00Z">
              <w:r w:rsidRPr="00081D0D">
                <w:t>2</w:t>
              </w:r>
            </w:ins>
          </w:p>
        </w:tc>
        <w:tc>
          <w:tcPr>
            <w:tcW w:w="1973" w:type="dxa"/>
            <w:vAlign w:val="center"/>
          </w:tcPr>
          <w:p w14:paraId="3CCE497F" w14:textId="77777777" w:rsidR="00616EE9" w:rsidRPr="00081D0D" w:rsidRDefault="00616EE9" w:rsidP="000E0432">
            <w:pPr>
              <w:pStyle w:val="TAC"/>
              <w:rPr>
                <w:ins w:id="3713" w:author="Huawei" w:date="2021-05-27T14:55:00Z"/>
              </w:rPr>
            </w:pPr>
            <w:ins w:id="3714" w:author="Huawei" w:date="2021-05-27T14:55:00Z">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ins>
          </w:p>
        </w:tc>
        <w:tc>
          <w:tcPr>
            <w:tcW w:w="1176" w:type="dxa"/>
            <w:vAlign w:val="center"/>
          </w:tcPr>
          <w:p w14:paraId="50E651FF" w14:textId="77777777" w:rsidR="00616EE9" w:rsidRPr="00081D0D" w:rsidRDefault="00616EE9" w:rsidP="000E0432">
            <w:pPr>
              <w:pStyle w:val="TAC"/>
              <w:rPr>
                <w:ins w:id="3715" w:author="Huawei" w:date="2021-05-27T14:55:00Z"/>
              </w:rPr>
            </w:pPr>
            <w:ins w:id="3716" w:author="Huawei" w:date="2021-05-27T14:55:00Z">
              <w:r w:rsidRPr="00081D0D">
                <w:t>7</w:t>
              </w:r>
              <w:r w:rsidRPr="00081D0D">
                <w:rPr>
                  <w:lang w:eastAsia="zh-CN"/>
                </w:rPr>
                <w:t>(5,2)</w:t>
              </w:r>
            </w:ins>
          </w:p>
        </w:tc>
        <w:tc>
          <w:tcPr>
            <w:tcW w:w="1406" w:type="dxa"/>
            <w:vAlign w:val="center"/>
          </w:tcPr>
          <w:p w14:paraId="2EE47AB4" w14:textId="77777777" w:rsidR="00616EE9" w:rsidRPr="00081D0D" w:rsidRDefault="00616EE9" w:rsidP="000E0432">
            <w:pPr>
              <w:pStyle w:val="TAC"/>
              <w:rPr>
                <w:ins w:id="3717" w:author="Huawei" w:date="2021-05-27T14:55:00Z"/>
              </w:rPr>
            </w:pPr>
            <w:ins w:id="3718" w:author="Huawei" w:date="2021-05-27T14:55:00Z">
              <w:r w:rsidRPr="00081D0D">
                <w:t>pos1</w:t>
              </w:r>
            </w:ins>
          </w:p>
        </w:tc>
        <w:tc>
          <w:tcPr>
            <w:tcW w:w="1400" w:type="dxa"/>
            <w:vAlign w:val="center"/>
          </w:tcPr>
          <w:p w14:paraId="0E4427C8" w14:textId="77777777" w:rsidR="00616EE9" w:rsidRPr="00081D0D" w:rsidRDefault="00616EE9" w:rsidP="000E0432">
            <w:pPr>
              <w:pStyle w:val="TAC"/>
              <w:rPr>
                <w:ins w:id="3719" w:author="Huawei" w:date="2021-05-27T14:55:00Z"/>
              </w:rPr>
            </w:pPr>
            <w:ins w:id="3720" w:author="Huawei" w:date="2021-05-27T14:55:00Z">
              <w:r>
                <w:rPr>
                  <w:lang w:eastAsia="zh-CN"/>
                </w:rPr>
                <w:t>D-FR1-A.2.3-4</w:t>
              </w:r>
            </w:ins>
          </w:p>
        </w:tc>
        <w:tc>
          <w:tcPr>
            <w:tcW w:w="850" w:type="dxa"/>
            <w:vAlign w:val="center"/>
          </w:tcPr>
          <w:p w14:paraId="67B6D5B5" w14:textId="77777777" w:rsidR="00616EE9" w:rsidRPr="00081D0D" w:rsidRDefault="00616EE9" w:rsidP="000E0432">
            <w:pPr>
              <w:pStyle w:val="TAC"/>
              <w:rPr>
                <w:ins w:id="3721" w:author="Huawei" w:date="2021-05-27T14:55:00Z"/>
                <w:lang w:eastAsia="zh-CN"/>
              </w:rPr>
            </w:pPr>
            <w:ins w:id="3722" w:author="Huawei" w:date="2021-05-27T14:55:00Z">
              <w:r w:rsidRPr="00081D0D">
                <w:rPr>
                  <w:lang w:eastAsia="zh-CN"/>
                </w:rPr>
                <w:t>0.</w:t>
              </w:r>
              <w:r w:rsidRPr="00081D0D">
                <w:rPr>
                  <w:rFonts w:hint="eastAsia"/>
                  <w:lang w:eastAsia="zh-CN"/>
                </w:rPr>
                <w:t>3</w:t>
              </w:r>
            </w:ins>
          </w:p>
        </w:tc>
      </w:tr>
      <w:tr w:rsidR="00616EE9" w:rsidRPr="00081D0D" w14:paraId="58F0E38D" w14:textId="77777777" w:rsidTr="00616EE9">
        <w:trPr>
          <w:cantSplit/>
          <w:jc w:val="center"/>
          <w:ins w:id="3723" w:author="Huawei" w:date="2021-05-27T14:55:00Z"/>
        </w:trPr>
        <w:tc>
          <w:tcPr>
            <w:tcW w:w="1007" w:type="dxa"/>
            <w:vMerge/>
            <w:vAlign w:val="center"/>
          </w:tcPr>
          <w:p w14:paraId="3E5BB4A6" w14:textId="77777777" w:rsidR="00616EE9" w:rsidRPr="00081D0D" w:rsidRDefault="00616EE9" w:rsidP="000E0432">
            <w:pPr>
              <w:pStyle w:val="TAC"/>
              <w:rPr>
                <w:ins w:id="3724" w:author="Huawei" w:date="2021-05-27T14:55:00Z"/>
                <w:lang w:eastAsia="zh-CN"/>
              </w:rPr>
            </w:pPr>
          </w:p>
        </w:tc>
        <w:tc>
          <w:tcPr>
            <w:tcW w:w="1094" w:type="dxa"/>
            <w:vAlign w:val="center"/>
          </w:tcPr>
          <w:p w14:paraId="5F2E0B8F" w14:textId="77777777" w:rsidR="00616EE9" w:rsidRPr="00081D0D" w:rsidRDefault="00616EE9" w:rsidP="000E0432">
            <w:pPr>
              <w:pStyle w:val="TAC"/>
              <w:rPr>
                <w:ins w:id="3725" w:author="Huawei" w:date="2021-05-27T14:55:00Z"/>
              </w:rPr>
            </w:pPr>
            <w:ins w:id="3726" w:author="Huawei" w:date="2021-05-27T14:55:00Z">
              <w:r w:rsidRPr="00081D0D">
                <w:t>2</w:t>
              </w:r>
            </w:ins>
          </w:p>
        </w:tc>
        <w:tc>
          <w:tcPr>
            <w:tcW w:w="1973" w:type="dxa"/>
            <w:vAlign w:val="center"/>
          </w:tcPr>
          <w:p w14:paraId="047E6331" w14:textId="77777777" w:rsidR="00616EE9" w:rsidRPr="00081D0D" w:rsidRDefault="00616EE9" w:rsidP="000E0432">
            <w:pPr>
              <w:pStyle w:val="TAC"/>
              <w:rPr>
                <w:ins w:id="3727" w:author="Huawei" w:date="2021-05-27T14:55:00Z"/>
              </w:rPr>
            </w:pPr>
            <w:ins w:id="3728" w:author="Huawei" w:date="2021-05-27T14:55:00Z">
              <w:r w:rsidRPr="00081D0D">
                <w:t>TDL</w:t>
              </w:r>
              <w:r w:rsidRPr="00081D0D">
                <w:rPr>
                  <w:lang w:eastAsia="zh-CN"/>
                </w:rPr>
                <w:t>C</w:t>
              </w:r>
              <w:r w:rsidRPr="00081D0D">
                <w:t>30</w:t>
              </w:r>
              <w:r w:rsidRPr="00081D0D">
                <w:rPr>
                  <w:lang w:eastAsia="zh-CN"/>
                </w:rPr>
                <w:t>0</w:t>
              </w:r>
              <w:r w:rsidRPr="00081D0D">
                <w:t>-</w:t>
              </w:r>
              <w:r w:rsidRPr="00081D0D">
                <w:rPr>
                  <w:lang w:eastAsia="zh-CN"/>
                </w:rPr>
                <w:t>1</w:t>
              </w:r>
              <w:r w:rsidRPr="00081D0D">
                <w:t>00</w:t>
              </w:r>
              <w:r w:rsidRPr="00081D0D">
                <w:rPr>
                  <w:lang w:eastAsia="zh-CN"/>
                </w:rPr>
                <w:t xml:space="preserve"> Low</w:t>
              </w:r>
            </w:ins>
          </w:p>
        </w:tc>
        <w:tc>
          <w:tcPr>
            <w:tcW w:w="1176" w:type="dxa"/>
            <w:vAlign w:val="center"/>
          </w:tcPr>
          <w:p w14:paraId="7FAFF409" w14:textId="77777777" w:rsidR="00616EE9" w:rsidRPr="00081D0D" w:rsidRDefault="00616EE9" w:rsidP="000E0432">
            <w:pPr>
              <w:pStyle w:val="TAC"/>
              <w:rPr>
                <w:ins w:id="3729" w:author="Huawei" w:date="2021-05-27T14:55:00Z"/>
              </w:rPr>
            </w:pPr>
            <w:ins w:id="3730" w:author="Huawei" w:date="2021-05-27T14:55:00Z">
              <w:r w:rsidRPr="00081D0D">
                <w:rPr>
                  <w:lang w:eastAsia="zh-CN"/>
                </w:rPr>
                <w:t>40(20,20)</w:t>
              </w:r>
            </w:ins>
          </w:p>
        </w:tc>
        <w:tc>
          <w:tcPr>
            <w:tcW w:w="1406" w:type="dxa"/>
            <w:vAlign w:val="center"/>
          </w:tcPr>
          <w:p w14:paraId="1C32080A" w14:textId="77777777" w:rsidR="00616EE9" w:rsidRPr="00081D0D" w:rsidRDefault="00616EE9" w:rsidP="000E0432">
            <w:pPr>
              <w:pStyle w:val="TAC"/>
              <w:rPr>
                <w:ins w:id="3731" w:author="Huawei" w:date="2021-05-27T14:55:00Z"/>
              </w:rPr>
            </w:pPr>
            <w:ins w:id="3732" w:author="Huawei" w:date="2021-05-27T14:55:00Z">
              <w:r w:rsidRPr="00081D0D">
                <w:rPr>
                  <w:lang w:eastAsia="zh-CN"/>
                </w:rPr>
                <w:t>pos1</w:t>
              </w:r>
            </w:ins>
          </w:p>
        </w:tc>
        <w:tc>
          <w:tcPr>
            <w:tcW w:w="1400" w:type="dxa"/>
            <w:vAlign w:val="center"/>
          </w:tcPr>
          <w:p w14:paraId="466B2A65" w14:textId="77777777" w:rsidR="00616EE9" w:rsidRPr="00081D0D" w:rsidRDefault="00616EE9" w:rsidP="000E0432">
            <w:pPr>
              <w:pStyle w:val="TAC"/>
              <w:rPr>
                <w:ins w:id="3733" w:author="Huawei" w:date="2021-05-27T14:55:00Z"/>
                <w:lang w:eastAsia="zh-CN"/>
              </w:rPr>
            </w:pPr>
            <w:ins w:id="3734" w:author="Huawei" w:date="2021-05-27T14:55:00Z">
              <w:r>
                <w:rPr>
                  <w:lang w:eastAsia="zh-CN"/>
                </w:rPr>
                <w:t>D-FR1-A.2.3-4</w:t>
              </w:r>
            </w:ins>
          </w:p>
        </w:tc>
        <w:tc>
          <w:tcPr>
            <w:tcW w:w="850" w:type="dxa"/>
            <w:vAlign w:val="center"/>
          </w:tcPr>
          <w:p w14:paraId="18463877" w14:textId="77777777" w:rsidR="00616EE9" w:rsidRPr="00081D0D" w:rsidRDefault="00616EE9" w:rsidP="000E0432">
            <w:pPr>
              <w:pStyle w:val="TAC"/>
              <w:rPr>
                <w:ins w:id="3735" w:author="Huawei" w:date="2021-05-27T14:55:00Z"/>
                <w:lang w:eastAsia="zh-CN"/>
              </w:rPr>
            </w:pPr>
            <w:ins w:id="3736" w:author="Huawei" w:date="2021-05-27T14:55:00Z">
              <w:r w:rsidRPr="00081D0D">
                <w:rPr>
                  <w:lang w:eastAsia="zh-CN"/>
                </w:rPr>
                <w:t>2.</w:t>
              </w:r>
              <w:r w:rsidRPr="00081D0D">
                <w:rPr>
                  <w:rFonts w:hint="eastAsia"/>
                  <w:lang w:eastAsia="zh-CN"/>
                </w:rPr>
                <w:t>6</w:t>
              </w:r>
            </w:ins>
          </w:p>
        </w:tc>
      </w:tr>
    </w:tbl>
    <w:p w14:paraId="2C568C83" w14:textId="77777777" w:rsidR="000E0432" w:rsidRPr="00081D0D" w:rsidRDefault="000E0432" w:rsidP="000E0432">
      <w:pPr>
        <w:rPr>
          <w:ins w:id="3737" w:author="Huawei" w:date="2021-05-27T14:55:00Z"/>
          <w:lang w:eastAsia="zh-CN"/>
        </w:rPr>
      </w:pPr>
    </w:p>
    <w:p w14:paraId="0F5953D6" w14:textId="77777777" w:rsidR="000E0432" w:rsidRPr="00DD4DE9" w:rsidRDefault="000E0432" w:rsidP="000E0432">
      <w:pPr>
        <w:pStyle w:val="30"/>
        <w:rPr>
          <w:ins w:id="3738" w:author="Huawei" w:date="2021-05-27T14:55:00Z"/>
          <w:lang w:eastAsia="en-GB"/>
        </w:rPr>
      </w:pPr>
      <w:ins w:id="3739" w:author="Huawei" w:date="2021-05-27T14:55:00Z">
        <w:r>
          <w:rPr>
            <w:lang w:eastAsia="en-GB"/>
          </w:rPr>
          <w:t>8</w:t>
        </w:r>
        <w:r w:rsidRPr="00DD4DE9">
          <w:rPr>
            <w:lang w:eastAsia="en-GB"/>
          </w:rPr>
          <w:t>.</w:t>
        </w:r>
        <w:r>
          <w:rPr>
            <w:lang w:eastAsia="en-GB"/>
          </w:rPr>
          <w:t>1</w:t>
        </w:r>
        <w:r w:rsidRPr="00DD4DE9">
          <w:rPr>
            <w:lang w:eastAsia="en-GB"/>
          </w:rPr>
          <w:t>.</w:t>
        </w:r>
        <w:r>
          <w:rPr>
            <w:lang w:eastAsia="en-GB"/>
          </w:rPr>
          <w:t>3</w:t>
        </w:r>
        <w:r w:rsidRPr="00DD4DE9">
          <w:rPr>
            <w:lang w:eastAsia="en-GB"/>
          </w:rPr>
          <w:tab/>
        </w:r>
        <w:r>
          <w:rPr>
            <w:lang w:eastAsia="en-GB"/>
          </w:rPr>
          <w:t>Performance requirements for PUCCH</w:t>
        </w:r>
        <w:r w:rsidRPr="00DD4DE9">
          <w:rPr>
            <w:lang w:eastAsia="en-GB"/>
          </w:rPr>
          <w:t xml:space="preserve"> </w:t>
        </w:r>
      </w:ins>
    </w:p>
    <w:p w14:paraId="70F1EED6" w14:textId="77777777" w:rsidR="000E0432" w:rsidRDefault="000E0432" w:rsidP="000E0432">
      <w:pPr>
        <w:pStyle w:val="40"/>
        <w:rPr>
          <w:ins w:id="3740" w:author="Huawei" w:date="2021-05-27T14:55:00Z"/>
          <w:rFonts w:eastAsia="Malgun Gothic"/>
        </w:rPr>
      </w:pPr>
      <w:ins w:id="3741" w:author="Huawei" w:date="2021-05-27T14:55:00Z">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1</w:t>
        </w:r>
        <w:r w:rsidRPr="00B454A0">
          <w:rPr>
            <w:rFonts w:eastAsia="Malgun Gothic"/>
          </w:rPr>
          <w:tab/>
        </w:r>
        <w:r>
          <w:rPr>
            <w:rFonts w:eastAsia="Malgun Gothic"/>
          </w:rPr>
          <w:t>DTX to ACK probability</w:t>
        </w:r>
      </w:ins>
    </w:p>
    <w:p w14:paraId="0C648D7E" w14:textId="77777777" w:rsidR="000E0432" w:rsidRDefault="000E0432" w:rsidP="000E0432">
      <w:pPr>
        <w:pStyle w:val="5"/>
        <w:rPr>
          <w:ins w:id="3742" w:author="Huawei" w:date="2021-05-27T14:55:00Z"/>
          <w:lang w:eastAsia="en-GB"/>
        </w:rPr>
      </w:pPr>
      <w:ins w:id="3743"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1</w:t>
        </w:r>
        <w:r w:rsidRPr="00EE4A40">
          <w:rPr>
            <w:lang w:eastAsia="en-GB"/>
          </w:rPr>
          <w:t>.</w:t>
        </w:r>
        <w:r>
          <w:rPr>
            <w:lang w:eastAsia="en-GB"/>
          </w:rPr>
          <w:t>1</w:t>
        </w:r>
        <w:r>
          <w:rPr>
            <w:lang w:eastAsia="en-GB"/>
          </w:rPr>
          <w:tab/>
          <w:t>General</w:t>
        </w:r>
      </w:ins>
    </w:p>
    <w:p w14:paraId="0894D718" w14:textId="77777777" w:rsidR="000E0432" w:rsidRPr="00B054F4" w:rsidRDefault="000E0432" w:rsidP="000E0432">
      <w:pPr>
        <w:rPr>
          <w:ins w:id="3744" w:author="Huawei" w:date="2021-05-27T14:55:00Z"/>
        </w:rPr>
      </w:pPr>
      <w:ins w:id="3745" w:author="Huawei" w:date="2021-05-27T14:55:00Z">
        <w:r w:rsidRPr="00B054F4">
          <w:t>The DTX to ACK probability, i.e. the probability that ACK is detected when nothing was sent:</w:t>
        </w:r>
      </w:ins>
    </w:p>
    <w:p w14:paraId="510C6FA9" w14:textId="77777777" w:rsidR="000E0432" w:rsidRPr="009F6FE2" w:rsidRDefault="000E0432" w:rsidP="000E0432">
      <w:pPr>
        <w:pStyle w:val="EQ"/>
        <w:rPr>
          <w:ins w:id="3746" w:author="Huawei" w:date="2021-05-27T14:55:00Z"/>
        </w:rPr>
      </w:pPr>
      <w:ins w:id="3747" w:author="Huawei" w:date="2021-05-27T14:55:00Z">
        <w:r w:rsidRPr="00B054F4">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m:t>
              </m:r>
              <m:r>
                <m:rPr>
                  <m:sty m:val="p"/>
                </m:rPr>
                <w:rPr>
                  <w:rFonts w:ascii="Cambria Math" w:hAnsi="Cambria Math" w:hint="eastAsia"/>
                </w:rPr>
                <m:t>→</m:t>
              </m:r>
              <m:r>
                <m:rPr>
                  <m:sty m:val="p"/>
                </m:rPr>
                <w:rPr>
                  <w:rFonts w:ascii="Cambria Math" w:hAnsi="Cambria Math" w:hint="eastAsia"/>
                </w:rPr>
                <m:t>Ack bits</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m:t>
              </m:r>
              <m:r>
                <w:rPr>
                  <w:rFonts w:ascii="Cambria Math" w:hAnsi="Cambria Math"/>
                </w:rPr>
                <m:t>false</m:t>
              </m:r>
              <m:r>
                <m:rPr>
                  <m:sty m:val="p"/>
                </m:rPr>
                <w:rPr>
                  <w:rFonts w:ascii="Cambria Math" w:hAnsi="Cambria Math"/>
                </w:rPr>
                <m:t xml:space="preserve"> </m:t>
              </m:r>
              <m:r>
                <w:rPr>
                  <w:rFonts w:ascii="Cambria Math" w:hAnsi="Cambria Math"/>
                </w:rPr>
                <m:t>ACK</m:t>
              </m:r>
              <m:r>
                <m:rPr>
                  <m:sty m:val="p"/>
                </m:rPr>
                <w:rPr>
                  <w:rFonts w:ascii="Cambria Math" w:hAnsi="Cambria Math"/>
                </w:rPr>
                <m:t xml:space="preserve"> </m:t>
              </m:r>
              <m:r>
                <w:rPr>
                  <w:rFonts w:ascii="Cambria Math" w:hAnsi="Cambria Math"/>
                </w:rPr>
                <m:t>bits</m:t>
              </m:r>
              <m:r>
                <m:rPr>
                  <m:sty m:val="p"/>
                </m:rPr>
                <w:rPr>
                  <w:rFonts w:ascii="Cambria Math" w:hAnsi="Cambria Math"/>
                </w:rPr>
                <m:t>)</m:t>
              </m:r>
            </m:num>
            <m:den>
              <m:r>
                <m:rPr>
                  <m:sty m:val="p"/>
                </m:rPr>
                <w:rPr>
                  <w:rFonts w:ascii="Cambria Math" w:hAnsi="Cambria Math"/>
                </w:rPr>
                <m:t>#</m:t>
              </m:r>
              <m:d>
                <m:dPr>
                  <m:ctrlPr>
                    <w:rPr>
                      <w:rFonts w:ascii="Cambria Math" w:hAnsi="Cambria Math"/>
                    </w:rPr>
                  </m:ctrlPr>
                </m:dPr>
                <m:e>
                  <m:r>
                    <m:rPr>
                      <m:sty m:val="p"/>
                    </m:rPr>
                    <w:rPr>
                      <w:rFonts w:ascii="Cambria Math" w:hAnsi="Cambria Math"/>
                    </w:rPr>
                    <m:t>PUCCH DTX</m:t>
                  </m:r>
                </m:e>
              </m:d>
              <m:r>
                <m:rPr>
                  <m:sty m:val="p"/>
                </m:rPr>
                <w:rPr>
                  <w:rFonts w:ascii="Cambria Math" w:hAnsi="Cambria Math"/>
                </w:rPr>
                <m:t>*#(</m:t>
              </m:r>
              <m:r>
                <w:rPr>
                  <w:rFonts w:ascii="Cambria Math" w:hAnsi="Cambria Math"/>
                </w:rPr>
                <m:t>ACK</m:t>
              </m:r>
              <m:r>
                <m:rPr>
                  <m:sty m:val="p"/>
                </m:rPr>
                <w:rPr>
                  <w:rFonts w:ascii="Cambria Math" w:hAnsi="Cambria Math"/>
                </w:rPr>
                <m:t>/</m:t>
              </m:r>
              <m:r>
                <w:rPr>
                  <w:rFonts w:ascii="Cambria Math" w:hAnsi="Cambria Math"/>
                </w:rPr>
                <m:t>NACK</m:t>
              </m:r>
              <m:r>
                <m:rPr>
                  <m:sty m:val="p"/>
                </m:rPr>
                <w:rPr>
                  <w:rFonts w:ascii="Cambria Math" w:hAnsi="Cambria Math"/>
                </w:rPr>
                <m:t xml:space="preserve"> </m:t>
              </m:r>
              <m:r>
                <w:rPr>
                  <w:rFonts w:ascii="Cambria Math" w:hAnsi="Cambria Math"/>
                </w:rPr>
                <m:t>bits</m:t>
              </m:r>
              <m:r>
                <m:rPr>
                  <m:sty m:val="p"/>
                </m:rPr>
                <w:rPr>
                  <w:rFonts w:ascii="Cambria Math" w:hAnsi="Cambria Math"/>
                </w:rPr>
                <m:t>)</m:t>
              </m:r>
            </m:den>
          </m:f>
        </m:oMath>
      </w:ins>
    </w:p>
    <w:p w14:paraId="65248C38" w14:textId="77777777" w:rsidR="000E0432" w:rsidRPr="00B054F4" w:rsidRDefault="000E0432" w:rsidP="000E0432">
      <w:pPr>
        <w:rPr>
          <w:ins w:id="3748" w:author="Huawei" w:date="2021-05-27T14:55:00Z"/>
          <w:rFonts w:eastAsia="宋体"/>
        </w:rPr>
      </w:pPr>
      <w:ins w:id="3749" w:author="Huawei" w:date="2021-05-27T14:55:00Z">
        <w:r w:rsidRPr="009F6FE2">
          <w:rPr>
            <w:lang w:eastAsia="zh-CN"/>
          </w:rPr>
          <w:t>where:</w:t>
        </w:r>
      </w:ins>
    </w:p>
    <w:p w14:paraId="46243AC7" w14:textId="77777777" w:rsidR="000E0432" w:rsidRPr="006C7AF4" w:rsidRDefault="000E0432" w:rsidP="000E0432">
      <w:pPr>
        <w:pStyle w:val="B10"/>
        <w:rPr>
          <w:ins w:id="3750" w:author="Huawei" w:date="2021-05-27T14:55:00Z"/>
          <w:lang w:val="en-US"/>
        </w:rPr>
      </w:pPr>
      <w:ins w:id="3751" w:author="Huawei" w:date="2021-05-27T14:55:00Z">
        <w:r w:rsidRPr="006C7AF4">
          <w:rPr>
            <w:lang w:val="en-US"/>
          </w:rPr>
          <w:t>-</w:t>
        </w:r>
        <w:r w:rsidRPr="006C7AF4">
          <w:rPr>
            <w:lang w:val="en-US"/>
          </w:rPr>
          <w:tab/>
          <w:t>#(false ACK bits) denotes the number of detected ACK bits.</w:t>
        </w:r>
      </w:ins>
    </w:p>
    <w:p w14:paraId="76EFB67C" w14:textId="77777777" w:rsidR="000E0432" w:rsidRPr="006C7AF4" w:rsidRDefault="000E0432" w:rsidP="000E0432">
      <w:pPr>
        <w:pStyle w:val="B10"/>
        <w:rPr>
          <w:ins w:id="3752" w:author="Huawei" w:date="2021-05-27T14:55:00Z"/>
          <w:lang w:val="en-US"/>
        </w:rPr>
      </w:pPr>
      <w:ins w:id="3753" w:author="Huawei" w:date="2021-05-27T14:55:00Z">
        <w:r w:rsidRPr="006C7AF4">
          <w:rPr>
            <w:lang w:val="en-US"/>
          </w:rPr>
          <w:t>-</w:t>
        </w:r>
        <w:r w:rsidRPr="006C7AF4">
          <w:rPr>
            <w:lang w:val="en-US"/>
          </w:rPr>
          <w:tab/>
          <w:t>#(ACK/NACK bits) denotes the number of encoded bits per slot</w:t>
        </w:r>
      </w:ins>
    </w:p>
    <w:p w14:paraId="6538BD36" w14:textId="77777777" w:rsidR="000E0432" w:rsidRPr="006C7AF4" w:rsidRDefault="000E0432" w:rsidP="000E0432">
      <w:pPr>
        <w:pStyle w:val="B10"/>
        <w:rPr>
          <w:ins w:id="3754" w:author="Huawei" w:date="2021-05-27T14:55:00Z"/>
          <w:lang w:val="en-US"/>
        </w:rPr>
      </w:pPr>
      <w:ins w:id="3755" w:author="Huawei" w:date="2021-05-27T14:55:00Z">
        <w:r w:rsidRPr="006C7AF4">
          <w:rPr>
            <w:lang w:val="en-US"/>
          </w:rPr>
          <w:t>-</w:t>
        </w:r>
        <w:r w:rsidRPr="006C7AF4">
          <w:rPr>
            <w:lang w:val="en-US"/>
          </w:rPr>
          <w:tab/>
          <w:t>#(PUCCH DTX) denotes the number of DTX occasions</w:t>
        </w:r>
      </w:ins>
    </w:p>
    <w:p w14:paraId="4CBFBEB9" w14:textId="77777777" w:rsidR="000E0432" w:rsidRPr="006C7AF4" w:rsidRDefault="000E0432" w:rsidP="000E0432">
      <w:pPr>
        <w:rPr>
          <w:ins w:id="3756" w:author="Huawei" w:date="2021-05-27T14:55:00Z"/>
          <w:lang w:val="en-US"/>
        </w:rPr>
      </w:pPr>
    </w:p>
    <w:p w14:paraId="73048D94" w14:textId="77777777" w:rsidR="000E0432" w:rsidRDefault="000E0432" w:rsidP="000E0432">
      <w:pPr>
        <w:pStyle w:val="5"/>
        <w:rPr>
          <w:ins w:id="3757" w:author="Huawei" w:date="2021-05-27T14:55:00Z"/>
          <w:lang w:eastAsia="en-GB"/>
        </w:rPr>
      </w:pPr>
      <w:ins w:id="3758"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1</w:t>
        </w:r>
        <w:r w:rsidRPr="00EE4A40">
          <w:rPr>
            <w:lang w:eastAsia="en-GB"/>
          </w:rPr>
          <w:t>.</w:t>
        </w:r>
        <w:r>
          <w:rPr>
            <w:lang w:eastAsia="en-GB"/>
          </w:rPr>
          <w:t>2     Minimum requirement</w:t>
        </w:r>
      </w:ins>
    </w:p>
    <w:p w14:paraId="10B866D2" w14:textId="77777777" w:rsidR="000E0432" w:rsidRPr="00B054F4" w:rsidRDefault="000E0432" w:rsidP="000E0432">
      <w:pPr>
        <w:rPr>
          <w:ins w:id="3759" w:author="Huawei" w:date="2021-05-27T14:55:00Z"/>
        </w:rPr>
      </w:pPr>
      <w:ins w:id="3760" w:author="Huawei" w:date="2021-05-27T14:55:00Z">
        <w:r w:rsidRPr="00B054F4">
          <w:t xml:space="preserve">The DTX to ACK probability shall not exceed 1% </w:t>
        </w:r>
        <w:r w:rsidRPr="002373D6">
          <w:rPr>
            <w:lang w:eastAsia="zh-CN"/>
          </w:rPr>
          <w:t>for all PUCCH formats carrying ACK/NACK bits</w:t>
        </w:r>
        <w:r w:rsidRPr="00B054F4">
          <w:t>:</w:t>
        </w:r>
      </w:ins>
    </w:p>
    <w:p w14:paraId="0D4D4A1A" w14:textId="77777777" w:rsidR="000E0432" w:rsidRPr="002373D6" w:rsidRDefault="000E0432" w:rsidP="000E0432">
      <w:pPr>
        <w:pStyle w:val="EQ"/>
        <w:rPr>
          <w:ins w:id="3761" w:author="Huawei" w:date="2021-05-27T14:55:00Z"/>
        </w:rPr>
      </w:pPr>
      <w:ins w:id="3762" w:author="Huawei" w:date="2021-05-27T14:55:00Z">
        <w:r w:rsidRPr="00B054F4">
          <w:tab/>
        </w:r>
        <m:oMath>
          <m:r>
            <m:rPr>
              <m:sty m:val="p"/>
            </m:rPr>
            <w:rPr>
              <w:rFonts w:ascii="Cambria Math" w:hAnsi="Cambria Math"/>
            </w:rPr>
            <m:t>Prob</m:t>
          </m:r>
          <m:d>
            <m:dPr>
              <m:ctrlPr>
                <w:rPr>
                  <w:rFonts w:ascii="Cambria Math" w:hAnsi="Cambria Math"/>
                </w:rPr>
              </m:ctrlPr>
            </m:dPr>
            <m:e>
              <m:r>
                <m:rPr>
                  <m:sty m:val="p"/>
                </m:rPr>
                <w:rPr>
                  <w:rFonts w:ascii="Cambria Math" w:hAnsi="Cambria Math" w:hint="eastAsia"/>
                </w:rPr>
                <m:t>PUCCH DTX</m:t>
              </m:r>
              <m:r>
                <m:rPr>
                  <m:sty m:val="p"/>
                </m:rPr>
                <w:rPr>
                  <w:rFonts w:ascii="Cambria Math" w:hAnsi="Cambria Math" w:hint="eastAsia"/>
                </w:rPr>
                <m:t>→</m:t>
              </m:r>
              <m:r>
                <m:rPr>
                  <m:sty m:val="p"/>
                </m:rPr>
                <w:rPr>
                  <w:rFonts w:ascii="Cambria Math" w:hAnsi="Cambria Math" w:hint="eastAsia"/>
                </w:rPr>
                <m:t>Ack bits</m:t>
              </m:r>
            </m:e>
          </m:d>
          <m:r>
            <m:rPr>
              <m:sty m:val="p"/>
            </m:rPr>
            <w:rPr>
              <w:rFonts w:ascii="Cambria Math" w:hAnsi="Cambria Math"/>
            </w:rPr>
            <m:t xml:space="preserve"> ≤ </m:t>
          </m:r>
          <m:sSup>
            <m:sSupPr>
              <m:ctrlPr>
                <w:rPr>
                  <w:rFonts w:ascii="Cambria Math" w:hAnsi="Cambria Math"/>
                </w:rPr>
              </m:ctrlPr>
            </m:sSupPr>
            <m:e>
              <m:r>
                <w:rPr>
                  <w:rFonts w:ascii="Cambria Math" w:hAnsi="Cambria Math"/>
                </w:rPr>
                <m:t>10</m:t>
              </m:r>
            </m:e>
            <m:sup>
              <m:r>
                <w:rPr>
                  <w:rFonts w:ascii="Cambria Math" w:hAnsi="Cambria Math"/>
                </w:rPr>
                <m:t>-2</m:t>
              </m:r>
            </m:sup>
          </m:sSup>
        </m:oMath>
      </w:ins>
    </w:p>
    <w:p w14:paraId="692089AE" w14:textId="77777777" w:rsidR="000E0432" w:rsidRDefault="000E0432" w:rsidP="000E0432">
      <w:pPr>
        <w:rPr>
          <w:ins w:id="3763" w:author="Huawei" w:date="2021-05-27T14:55:00Z"/>
        </w:rPr>
      </w:pPr>
    </w:p>
    <w:p w14:paraId="204EC7EE" w14:textId="77777777" w:rsidR="000E0432" w:rsidRDefault="000E0432" w:rsidP="000E0432">
      <w:pPr>
        <w:pStyle w:val="40"/>
        <w:rPr>
          <w:ins w:id="3764" w:author="Huawei" w:date="2021-05-27T14:55:00Z"/>
          <w:rFonts w:eastAsia="Malgun Gothic"/>
        </w:rPr>
      </w:pPr>
      <w:ins w:id="3765" w:author="Huawei" w:date="2021-05-27T14:55:00Z">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2</w:t>
        </w:r>
        <w:r w:rsidRPr="00B454A0">
          <w:rPr>
            <w:rFonts w:eastAsia="Malgun Gothic"/>
          </w:rPr>
          <w:tab/>
        </w:r>
        <w:r>
          <w:rPr>
            <w:rFonts w:eastAsia="Malgun Gothic"/>
          </w:rPr>
          <w:t>Performance requirements for PUCCH format 0</w:t>
        </w:r>
      </w:ins>
    </w:p>
    <w:p w14:paraId="0958C8A3" w14:textId="77777777" w:rsidR="000E0432" w:rsidRDefault="000E0432" w:rsidP="000E0432">
      <w:pPr>
        <w:pStyle w:val="5"/>
        <w:rPr>
          <w:ins w:id="3766" w:author="Huawei" w:date="2021-05-27T14:55:00Z"/>
          <w:lang w:eastAsia="en-GB"/>
        </w:rPr>
      </w:pPr>
      <w:ins w:id="3767"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2</w:t>
        </w:r>
        <w:r w:rsidRPr="00EE4A40">
          <w:rPr>
            <w:lang w:eastAsia="en-GB"/>
          </w:rPr>
          <w:t>.</w:t>
        </w:r>
        <w:r>
          <w:rPr>
            <w:lang w:eastAsia="en-GB"/>
          </w:rPr>
          <w:t>1</w:t>
        </w:r>
        <w:r>
          <w:rPr>
            <w:lang w:eastAsia="en-GB"/>
          </w:rPr>
          <w:tab/>
          <w:t>General</w:t>
        </w:r>
      </w:ins>
    </w:p>
    <w:p w14:paraId="2E15BA28" w14:textId="77777777" w:rsidR="000E0432" w:rsidRPr="00B054F4" w:rsidRDefault="000E0432" w:rsidP="000E0432">
      <w:pPr>
        <w:rPr>
          <w:ins w:id="3768" w:author="Huawei" w:date="2021-05-27T14:55:00Z"/>
        </w:rPr>
      </w:pPr>
      <w:ins w:id="3769" w:author="Huawei" w:date="2021-05-27T14:55:00Z">
        <w:r w:rsidRPr="00B054F4">
          <w:t>The ACK missed detection probability is the probability of not detecting an ACK when an ACK was sent.</w:t>
        </w:r>
      </w:ins>
    </w:p>
    <w:p w14:paraId="12935911" w14:textId="77777777" w:rsidR="000E0432" w:rsidRPr="00A678CE" w:rsidRDefault="000E0432" w:rsidP="000E0432">
      <w:pPr>
        <w:pStyle w:val="TH"/>
        <w:rPr>
          <w:ins w:id="3770" w:author="Huawei" w:date="2021-05-27T14:55:00Z"/>
        </w:rPr>
      </w:pPr>
      <w:ins w:id="3771" w:author="Huawei" w:date="2021-05-27T14:55:00Z">
        <w:r w:rsidRPr="00A678CE">
          <w:t>Table 8.</w:t>
        </w:r>
        <w:r>
          <w:t>1.</w:t>
        </w:r>
        <w:r w:rsidRPr="00A678CE">
          <w:t>3.2.1-1: Test Paramet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0E0432" w:rsidRPr="00A678CE" w14:paraId="0499289F" w14:textId="77777777" w:rsidTr="000E0432">
        <w:trPr>
          <w:cantSplit/>
          <w:jc w:val="center"/>
          <w:ins w:id="3772" w:author="Huawei" w:date="2021-05-27T14:55:00Z"/>
        </w:trPr>
        <w:tc>
          <w:tcPr>
            <w:tcW w:w="3341" w:type="dxa"/>
            <w:tcBorders>
              <w:top w:val="single" w:sz="4" w:space="0" w:color="auto"/>
              <w:left w:val="single" w:sz="4" w:space="0" w:color="auto"/>
              <w:bottom w:val="single" w:sz="4" w:space="0" w:color="auto"/>
              <w:right w:val="single" w:sz="4" w:space="0" w:color="auto"/>
            </w:tcBorders>
            <w:vAlign w:val="center"/>
            <w:hideMark/>
          </w:tcPr>
          <w:p w14:paraId="39CC8E0F" w14:textId="77777777" w:rsidR="000E0432" w:rsidRPr="00A678CE" w:rsidRDefault="000E0432" w:rsidP="000E0432">
            <w:pPr>
              <w:pStyle w:val="TAH"/>
              <w:rPr>
                <w:ins w:id="3773" w:author="Huawei" w:date="2021-05-27T14:55:00Z"/>
              </w:rPr>
            </w:pPr>
            <w:ins w:id="3774" w:author="Huawei" w:date="2021-05-27T14:55:00Z">
              <w:r w:rsidRPr="00A678CE">
                <w:t>Parameter</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772A7B8" w14:textId="77777777" w:rsidR="000E0432" w:rsidRPr="00A678CE" w:rsidRDefault="000E0432" w:rsidP="000E0432">
            <w:pPr>
              <w:pStyle w:val="TAH"/>
              <w:rPr>
                <w:ins w:id="3775" w:author="Huawei" w:date="2021-05-27T14:55:00Z"/>
              </w:rPr>
            </w:pPr>
            <w:ins w:id="3776" w:author="Huawei" w:date="2021-05-27T14:55:00Z">
              <w:r w:rsidRPr="00A678CE">
                <w:t>Test</w:t>
              </w:r>
            </w:ins>
          </w:p>
        </w:tc>
      </w:tr>
      <w:tr w:rsidR="000E0432" w:rsidRPr="00A678CE" w14:paraId="188DA1BD" w14:textId="77777777" w:rsidTr="000E0432">
        <w:trPr>
          <w:cantSplit/>
          <w:jc w:val="center"/>
          <w:ins w:id="3777" w:author="Huawei" w:date="2021-05-27T14:55:00Z"/>
        </w:trPr>
        <w:tc>
          <w:tcPr>
            <w:tcW w:w="3341" w:type="dxa"/>
            <w:tcBorders>
              <w:top w:val="single" w:sz="4" w:space="0" w:color="auto"/>
              <w:left w:val="single" w:sz="4" w:space="0" w:color="auto"/>
              <w:bottom w:val="single" w:sz="4" w:space="0" w:color="auto"/>
              <w:right w:val="single" w:sz="4" w:space="0" w:color="auto"/>
            </w:tcBorders>
            <w:vAlign w:val="center"/>
            <w:hideMark/>
          </w:tcPr>
          <w:p w14:paraId="02B80919" w14:textId="77777777" w:rsidR="000E0432" w:rsidRPr="00B054F4" w:rsidRDefault="000E0432" w:rsidP="000E0432">
            <w:pPr>
              <w:pStyle w:val="TAC"/>
              <w:rPr>
                <w:ins w:id="3778" w:author="Huawei" w:date="2021-05-27T14:55:00Z"/>
              </w:rPr>
            </w:pPr>
            <w:ins w:id="3779" w:author="Huawei" w:date="2021-05-27T14:55:00Z">
              <w:r w:rsidRPr="00B054F4">
                <w:t>Number of UCI information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941B36F" w14:textId="77777777" w:rsidR="000E0432" w:rsidRPr="00A678CE" w:rsidRDefault="000E0432" w:rsidP="000E0432">
            <w:pPr>
              <w:pStyle w:val="TAC"/>
              <w:rPr>
                <w:ins w:id="3780" w:author="Huawei" w:date="2021-05-27T14:55:00Z"/>
              </w:rPr>
            </w:pPr>
            <w:ins w:id="3781" w:author="Huawei" w:date="2021-05-27T14:55:00Z">
              <w:r w:rsidRPr="00A678CE">
                <w:t>1</w:t>
              </w:r>
            </w:ins>
          </w:p>
        </w:tc>
      </w:tr>
      <w:tr w:rsidR="000E0432" w:rsidRPr="00A678CE" w14:paraId="73186A94" w14:textId="77777777" w:rsidTr="000E0432">
        <w:trPr>
          <w:cantSplit/>
          <w:jc w:val="center"/>
          <w:ins w:id="3782" w:author="Huawei" w:date="2021-05-27T14:55:00Z"/>
        </w:trPr>
        <w:tc>
          <w:tcPr>
            <w:tcW w:w="3341" w:type="dxa"/>
            <w:tcBorders>
              <w:top w:val="single" w:sz="4" w:space="0" w:color="auto"/>
              <w:left w:val="single" w:sz="4" w:space="0" w:color="auto"/>
              <w:bottom w:val="single" w:sz="4" w:space="0" w:color="auto"/>
              <w:right w:val="single" w:sz="4" w:space="0" w:color="auto"/>
            </w:tcBorders>
            <w:vAlign w:val="center"/>
            <w:hideMark/>
          </w:tcPr>
          <w:p w14:paraId="0C82962C" w14:textId="77777777" w:rsidR="000E0432" w:rsidRPr="00A678CE" w:rsidRDefault="000E0432" w:rsidP="000E0432">
            <w:pPr>
              <w:pStyle w:val="TAC"/>
              <w:rPr>
                <w:ins w:id="3783" w:author="Huawei" w:date="2021-05-27T14:55:00Z"/>
              </w:rPr>
            </w:pPr>
            <w:ins w:id="3784" w:author="Huawei" w:date="2021-05-27T14:55:00Z">
              <w:r w:rsidRPr="00A678CE">
                <w:t>Number of PRB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8C7C68B" w14:textId="77777777" w:rsidR="000E0432" w:rsidRPr="00A678CE" w:rsidRDefault="000E0432" w:rsidP="000E0432">
            <w:pPr>
              <w:pStyle w:val="TAC"/>
              <w:rPr>
                <w:ins w:id="3785" w:author="Huawei" w:date="2021-05-27T14:55:00Z"/>
              </w:rPr>
            </w:pPr>
            <w:ins w:id="3786" w:author="Huawei" w:date="2021-05-27T14:55:00Z">
              <w:r w:rsidRPr="00A678CE">
                <w:t>1</w:t>
              </w:r>
            </w:ins>
          </w:p>
        </w:tc>
      </w:tr>
      <w:tr w:rsidR="000E0432" w:rsidRPr="00A678CE" w14:paraId="24C33263" w14:textId="77777777" w:rsidTr="000E0432">
        <w:trPr>
          <w:cantSplit/>
          <w:jc w:val="center"/>
          <w:ins w:id="3787" w:author="Huawei" w:date="2021-05-27T14:55:00Z"/>
        </w:trPr>
        <w:tc>
          <w:tcPr>
            <w:tcW w:w="3341" w:type="dxa"/>
            <w:tcBorders>
              <w:top w:val="single" w:sz="4" w:space="0" w:color="auto"/>
              <w:left w:val="single" w:sz="4" w:space="0" w:color="auto"/>
              <w:bottom w:val="single" w:sz="4" w:space="0" w:color="auto"/>
              <w:right w:val="single" w:sz="4" w:space="0" w:color="auto"/>
            </w:tcBorders>
            <w:vAlign w:val="center"/>
            <w:hideMark/>
          </w:tcPr>
          <w:p w14:paraId="0ABDB6CA" w14:textId="77777777" w:rsidR="000E0432" w:rsidRPr="00B054F4" w:rsidRDefault="000E0432" w:rsidP="000E0432">
            <w:pPr>
              <w:pStyle w:val="TAC"/>
              <w:rPr>
                <w:ins w:id="3788" w:author="Huawei" w:date="2021-05-27T14:55:00Z"/>
              </w:rPr>
            </w:pPr>
            <w:ins w:id="3789" w:author="Huawei" w:date="2021-05-27T14:55:00Z">
              <w:r w:rsidRPr="00B054F4">
                <w:t>First PRB prior to frequency hopping</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B1A2326" w14:textId="77777777" w:rsidR="000E0432" w:rsidRPr="00A678CE" w:rsidRDefault="000E0432" w:rsidP="000E0432">
            <w:pPr>
              <w:pStyle w:val="TAC"/>
              <w:rPr>
                <w:ins w:id="3790" w:author="Huawei" w:date="2021-05-27T14:55:00Z"/>
              </w:rPr>
            </w:pPr>
            <w:ins w:id="3791" w:author="Huawei" w:date="2021-05-27T14:55:00Z">
              <w:r w:rsidRPr="00A678CE">
                <w:t>0</w:t>
              </w:r>
            </w:ins>
          </w:p>
        </w:tc>
      </w:tr>
      <w:tr w:rsidR="000E0432" w:rsidRPr="00B054F4" w14:paraId="785D74D2" w14:textId="77777777" w:rsidTr="000E0432">
        <w:trPr>
          <w:cantSplit/>
          <w:jc w:val="center"/>
          <w:ins w:id="3792" w:author="Huawei" w:date="2021-05-27T14:55:00Z"/>
        </w:trPr>
        <w:tc>
          <w:tcPr>
            <w:tcW w:w="3341" w:type="dxa"/>
            <w:tcBorders>
              <w:top w:val="single" w:sz="4" w:space="0" w:color="auto"/>
              <w:left w:val="single" w:sz="4" w:space="0" w:color="auto"/>
              <w:bottom w:val="single" w:sz="4" w:space="0" w:color="auto"/>
              <w:right w:val="single" w:sz="4" w:space="0" w:color="auto"/>
            </w:tcBorders>
            <w:vAlign w:val="center"/>
            <w:hideMark/>
          </w:tcPr>
          <w:p w14:paraId="6F70C1AD" w14:textId="77777777" w:rsidR="000E0432" w:rsidRPr="00A678CE" w:rsidRDefault="000E0432" w:rsidP="000E0432">
            <w:pPr>
              <w:pStyle w:val="TAC"/>
              <w:rPr>
                <w:ins w:id="3793" w:author="Huawei" w:date="2021-05-27T14:55:00Z"/>
              </w:rPr>
            </w:pPr>
            <w:ins w:id="3794" w:author="Huawei" w:date="2021-05-27T14:55:00Z">
              <w:r w:rsidRPr="00A678CE">
                <w:t>Intra-slot frequency hopping</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53C2EF26" w14:textId="77777777" w:rsidR="000E0432" w:rsidRPr="00B054F4" w:rsidRDefault="000E0432" w:rsidP="000E0432">
            <w:pPr>
              <w:pStyle w:val="TAC"/>
              <w:rPr>
                <w:ins w:id="3795" w:author="Huawei" w:date="2021-05-27T14:55:00Z"/>
              </w:rPr>
            </w:pPr>
            <w:ins w:id="3796" w:author="Huawei" w:date="2021-05-27T14:55:00Z">
              <w:r w:rsidRPr="00B054F4">
                <w:t>N/A for 1 symbol Enabled for 2 symbols</w:t>
              </w:r>
            </w:ins>
          </w:p>
        </w:tc>
      </w:tr>
      <w:tr w:rsidR="000E0432" w:rsidRPr="00B054F4" w14:paraId="30327896" w14:textId="77777777" w:rsidTr="000E0432">
        <w:trPr>
          <w:cantSplit/>
          <w:jc w:val="center"/>
          <w:ins w:id="3797" w:author="Huawei" w:date="2021-05-27T14:55:00Z"/>
        </w:trPr>
        <w:tc>
          <w:tcPr>
            <w:tcW w:w="3341" w:type="dxa"/>
            <w:tcBorders>
              <w:top w:val="single" w:sz="4" w:space="0" w:color="auto"/>
              <w:left w:val="single" w:sz="4" w:space="0" w:color="auto"/>
              <w:bottom w:val="single" w:sz="4" w:space="0" w:color="auto"/>
              <w:right w:val="single" w:sz="4" w:space="0" w:color="auto"/>
            </w:tcBorders>
            <w:vAlign w:val="center"/>
            <w:hideMark/>
          </w:tcPr>
          <w:p w14:paraId="34578B55" w14:textId="77777777" w:rsidR="000E0432" w:rsidRPr="00B054F4" w:rsidRDefault="000E0432" w:rsidP="000E0432">
            <w:pPr>
              <w:pStyle w:val="TAC"/>
              <w:rPr>
                <w:ins w:id="3798" w:author="Huawei" w:date="2021-05-27T14:55:00Z"/>
              </w:rPr>
            </w:pPr>
            <w:ins w:id="3799" w:author="Huawei" w:date="2021-05-27T14:55:00Z">
              <w:r w:rsidRPr="00B054F4">
                <w:t>First PRB after frequency hopping</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D891D37" w14:textId="77777777" w:rsidR="000E0432" w:rsidRPr="00B054F4" w:rsidRDefault="000E0432" w:rsidP="000E0432">
            <w:pPr>
              <w:pStyle w:val="TAC"/>
              <w:rPr>
                <w:ins w:id="3800" w:author="Huawei" w:date="2021-05-27T14:55:00Z"/>
              </w:rPr>
            </w:pPr>
            <w:ins w:id="3801" w:author="Huawei" w:date="2021-05-27T14:55:00Z">
              <w:r w:rsidRPr="00B054F4">
                <w:t>The largest PRB index – (Number of PRBs – 1)</w:t>
              </w:r>
            </w:ins>
          </w:p>
        </w:tc>
      </w:tr>
      <w:tr w:rsidR="000E0432" w:rsidRPr="00A678CE" w14:paraId="4ED032D1" w14:textId="77777777" w:rsidTr="000E0432">
        <w:trPr>
          <w:cantSplit/>
          <w:jc w:val="center"/>
          <w:ins w:id="3802" w:author="Huawei" w:date="2021-05-27T14:55:00Z"/>
        </w:trPr>
        <w:tc>
          <w:tcPr>
            <w:tcW w:w="3341" w:type="dxa"/>
            <w:tcBorders>
              <w:top w:val="single" w:sz="4" w:space="0" w:color="auto"/>
              <w:left w:val="single" w:sz="4" w:space="0" w:color="auto"/>
              <w:bottom w:val="single" w:sz="4" w:space="0" w:color="auto"/>
              <w:right w:val="single" w:sz="4" w:space="0" w:color="auto"/>
            </w:tcBorders>
            <w:vAlign w:val="center"/>
            <w:hideMark/>
          </w:tcPr>
          <w:p w14:paraId="1B48CF69" w14:textId="77777777" w:rsidR="000E0432" w:rsidRPr="00A678CE" w:rsidRDefault="000E0432" w:rsidP="000E0432">
            <w:pPr>
              <w:pStyle w:val="TAC"/>
              <w:rPr>
                <w:ins w:id="3803" w:author="Huawei" w:date="2021-05-27T14:55:00Z"/>
              </w:rPr>
            </w:pPr>
            <w:ins w:id="3804" w:author="Huawei" w:date="2021-05-27T14:55:00Z">
              <w:r w:rsidRPr="00A678CE">
                <w:t>Group and sequence hopping</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5349BC78" w14:textId="77777777" w:rsidR="000E0432" w:rsidRPr="00A678CE" w:rsidRDefault="000E0432" w:rsidP="000E0432">
            <w:pPr>
              <w:pStyle w:val="TAC"/>
              <w:rPr>
                <w:ins w:id="3805" w:author="Huawei" w:date="2021-05-27T14:55:00Z"/>
              </w:rPr>
            </w:pPr>
            <w:ins w:id="3806" w:author="Huawei" w:date="2021-05-27T14:55:00Z">
              <w:r w:rsidRPr="00A678CE">
                <w:t>neither</w:t>
              </w:r>
            </w:ins>
          </w:p>
        </w:tc>
      </w:tr>
      <w:tr w:rsidR="000E0432" w:rsidRPr="00A678CE" w14:paraId="3A0249D0" w14:textId="77777777" w:rsidTr="000E0432">
        <w:trPr>
          <w:cantSplit/>
          <w:jc w:val="center"/>
          <w:ins w:id="3807" w:author="Huawei" w:date="2021-05-27T14:55:00Z"/>
        </w:trPr>
        <w:tc>
          <w:tcPr>
            <w:tcW w:w="3341" w:type="dxa"/>
            <w:tcBorders>
              <w:top w:val="single" w:sz="4" w:space="0" w:color="auto"/>
              <w:left w:val="single" w:sz="4" w:space="0" w:color="auto"/>
              <w:bottom w:val="single" w:sz="4" w:space="0" w:color="auto"/>
              <w:right w:val="single" w:sz="4" w:space="0" w:color="auto"/>
            </w:tcBorders>
            <w:vAlign w:val="center"/>
            <w:hideMark/>
          </w:tcPr>
          <w:p w14:paraId="243A52FF" w14:textId="77777777" w:rsidR="000E0432" w:rsidRPr="00A678CE" w:rsidRDefault="000E0432" w:rsidP="000E0432">
            <w:pPr>
              <w:pStyle w:val="TAC"/>
              <w:rPr>
                <w:ins w:id="3808" w:author="Huawei" w:date="2021-05-27T14:55:00Z"/>
              </w:rPr>
            </w:pPr>
            <w:ins w:id="3809" w:author="Huawei" w:date="2021-05-27T14:55:00Z">
              <w:r w:rsidRPr="00A678CE">
                <w:t>Hopping ID</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C8EB6A8" w14:textId="77777777" w:rsidR="000E0432" w:rsidRPr="00A678CE" w:rsidRDefault="000E0432" w:rsidP="000E0432">
            <w:pPr>
              <w:pStyle w:val="TAC"/>
              <w:rPr>
                <w:ins w:id="3810" w:author="Huawei" w:date="2021-05-27T14:55:00Z"/>
              </w:rPr>
            </w:pPr>
            <w:ins w:id="3811" w:author="Huawei" w:date="2021-05-27T14:55:00Z">
              <w:r w:rsidRPr="00A678CE">
                <w:t>0</w:t>
              </w:r>
            </w:ins>
          </w:p>
        </w:tc>
      </w:tr>
      <w:tr w:rsidR="000E0432" w:rsidRPr="00A678CE" w14:paraId="56C99FEB" w14:textId="77777777" w:rsidTr="000E0432">
        <w:trPr>
          <w:cantSplit/>
          <w:jc w:val="center"/>
          <w:ins w:id="3812" w:author="Huawei" w:date="2021-05-27T14:55:00Z"/>
        </w:trPr>
        <w:tc>
          <w:tcPr>
            <w:tcW w:w="3341" w:type="dxa"/>
            <w:tcBorders>
              <w:top w:val="single" w:sz="4" w:space="0" w:color="auto"/>
              <w:left w:val="single" w:sz="4" w:space="0" w:color="auto"/>
              <w:bottom w:val="single" w:sz="4" w:space="0" w:color="auto"/>
              <w:right w:val="single" w:sz="4" w:space="0" w:color="auto"/>
            </w:tcBorders>
            <w:vAlign w:val="center"/>
            <w:hideMark/>
          </w:tcPr>
          <w:p w14:paraId="04D670EE" w14:textId="77777777" w:rsidR="000E0432" w:rsidRPr="00A678CE" w:rsidRDefault="000E0432" w:rsidP="000E0432">
            <w:pPr>
              <w:pStyle w:val="TAC"/>
              <w:rPr>
                <w:ins w:id="3813" w:author="Huawei" w:date="2021-05-27T14:55:00Z"/>
              </w:rPr>
            </w:pPr>
            <w:ins w:id="3814" w:author="Huawei" w:date="2021-05-27T14:55:00Z">
              <w:r w:rsidRPr="00A678CE">
                <w:t>Initial cyclic shif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1B70F10" w14:textId="77777777" w:rsidR="000E0432" w:rsidRPr="00A678CE" w:rsidRDefault="000E0432" w:rsidP="000E0432">
            <w:pPr>
              <w:pStyle w:val="TAC"/>
              <w:rPr>
                <w:ins w:id="3815" w:author="Huawei" w:date="2021-05-27T14:55:00Z"/>
              </w:rPr>
            </w:pPr>
            <w:ins w:id="3816" w:author="Huawei" w:date="2021-05-27T14:55:00Z">
              <w:r w:rsidRPr="00A678CE">
                <w:t>0</w:t>
              </w:r>
            </w:ins>
          </w:p>
        </w:tc>
      </w:tr>
      <w:tr w:rsidR="000E0432" w:rsidRPr="00A678CE" w14:paraId="792E07C9" w14:textId="77777777" w:rsidTr="000E0432">
        <w:trPr>
          <w:cantSplit/>
          <w:trHeight w:val="143"/>
          <w:jc w:val="center"/>
          <w:ins w:id="3817" w:author="Huawei" w:date="2021-05-27T14:55:00Z"/>
        </w:trPr>
        <w:tc>
          <w:tcPr>
            <w:tcW w:w="3341" w:type="dxa"/>
            <w:tcBorders>
              <w:top w:val="single" w:sz="4" w:space="0" w:color="auto"/>
              <w:left w:val="single" w:sz="4" w:space="0" w:color="auto"/>
              <w:bottom w:val="single" w:sz="4" w:space="0" w:color="auto"/>
              <w:right w:val="single" w:sz="4" w:space="0" w:color="auto"/>
            </w:tcBorders>
            <w:vAlign w:val="center"/>
            <w:hideMark/>
          </w:tcPr>
          <w:p w14:paraId="1008E2AD" w14:textId="77777777" w:rsidR="000E0432" w:rsidRPr="00A678CE" w:rsidRDefault="000E0432" w:rsidP="000E0432">
            <w:pPr>
              <w:pStyle w:val="TAC"/>
              <w:rPr>
                <w:ins w:id="3818" w:author="Huawei" w:date="2021-05-27T14:55:00Z"/>
              </w:rPr>
            </w:pPr>
            <w:ins w:id="3819" w:author="Huawei" w:date="2021-05-27T14:55:00Z">
              <w:r w:rsidRPr="00A678CE">
                <w:t>First symbol</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FECB454" w14:textId="77777777" w:rsidR="000E0432" w:rsidRPr="00A678CE" w:rsidRDefault="000E0432" w:rsidP="000E0432">
            <w:pPr>
              <w:pStyle w:val="TAC"/>
              <w:rPr>
                <w:ins w:id="3820" w:author="Huawei" w:date="2021-05-27T14:55:00Z"/>
              </w:rPr>
            </w:pPr>
            <w:ins w:id="3821" w:author="Huawei" w:date="2021-05-27T14:55:00Z">
              <w:r w:rsidRPr="00A678CE">
                <w:t>13 for 1 symbol</w:t>
              </w:r>
            </w:ins>
          </w:p>
          <w:p w14:paraId="76CEDE2B" w14:textId="77777777" w:rsidR="000E0432" w:rsidRPr="00A678CE" w:rsidRDefault="000E0432" w:rsidP="000E0432">
            <w:pPr>
              <w:pStyle w:val="TAC"/>
              <w:rPr>
                <w:ins w:id="3822" w:author="Huawei" w:date="2021-05-27T14:55:00Z"/>
              </w:rPr>
            </w:pPr>
            <w:ins w:id="3823" w:author="Huawei" w:date="2021-05-27T14:55:00Z">
              <w:r w:rsidRPr="00A678CE">
                <w:t>12 for 2 symbols</w:t>
              </w:r>
            </w:ins>
          </w:p>
        </w:tc>
      </w:tr>
    </w:tbl>
    <w:p w14:paraId="75EDA712" w14:textId="77777777" w:rsidR="000E0432" w:rsidRPr="00A678CE" w:rsidRDefault="000E0432" w:rsidP="000E0432">
      <w:pPr>
        <w:rPr>
          <w:ins w:id="3824" w:author="Huawei" w:date="2021-05-27T14:55:00Z"/>
          <w:lang w:eastAsia="zh-CN"/>
        </w:rPr>
      </w:pPr>
    </w:p>
    <w:p w14:paraId="392F63E3" w14:textId="77777777" w:rsidR="000E0432" w:rsidRPr="006C7AF4" w:rsidRDefault="000E0432" w:rsidP="000E0432">
      <w:pPr>
        <w:rPr>
          <w:ins w:id="3825" w:author="Huawei" w:date="2021-05-27T14:55:00Z"/>
          <w:lang w:val="en-US" w:eastAsia="zh-CN"/>
        </w:rPr>
      </w:pPr>
      <w:ins w:id="3826" w:author="Huawei" w:date="2021-05-27T14:55:00Z">
        <w:r w:rsidRPr="006C7AF4">
          <w:rPr>
            <w:lang w:val="en-US" w:eastAsia="zh-CN"/>
          </w:rPr>
          <w:t xml:space="preserve">[The transient period as specified in TS 38.101-1 [3] clause </w:t>
        </w:r>
        <w:r w:rsidRPr="006C7AF4">
          <w:rPr>
            <w:lang w:val="en-US"/>
          </w:rPr>
          <w:t xml:space="preserve">6.3.3.1 </w:t>
        </w:r>
        <w:r w:rsidRPr="006C7AF4">
          <w:rPr>
            <w:lang w:val="en-US" w:eastAsia="zh-CN"/>
          </w:rPr>
          <w:t>is not taken into account for performance requirement testing, where the RB hopping is symmetric to the CC centre, i.e. intra-slot frequency hopping is enabled.]</w:t>
        </w:r>
      </w:ins>
    </w:p>
    <w:p w14:paraId="6A17C92A" w14:textId="77777777" w:rsidR="000E0432" w:rsidRPr="006C7AF4" w:rsidRDefault="000E0432" w:rsidP="000E0432">
      <w:pPr>
        <w:rPr>
          <w:ins w:id="3827" w:author="Huawei" w:date="2021-05-27T14:55:00Z"/>
          <w:lang w:val="en-US"/>
        </w:rPr>
      </w:pPr>
    </w:p>
    <w:p w14:paraId="2D8D37F6" w14:textId="77777777" w:rsidR="000E0432" w:rsidRDefault="000E0432" w:rsidP="000E0432">
      <w:pPr>
        <w:pStyle w:val="5"/>
        <w:rPr>
          <w:ins w:id="3828" w:author="Huawei" w:date="2021-05-27T14:55:00Z"/>
          <w:lang w:eastAsia="en-GB"/>
        </w:rPr>
      </w:pPr>
      <w:ins w:id="3829"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2</w:t>
        </w:r>
        <w:r w:rsidRPr="00EE4A40">
          <w:rPr>
            <w:lang w:eastAsia="en-GB"/>
          </w:rPr>
          <w:t>.</w:t>
        </w:r>
        <w:r>
          <w:rPr>
            <w:lang w:eastAsia="en-GB"/>
          </w:rPr>
          <w:t>2</w:t>
        </w:r>
        <w:r>
          <w:rPr>
            <w:lang w:eastAsia="en-GB"/>
          </w:rPr>
          <w:tab/>
          <w:t>Minimum requirement</w:t>
        </w:r>
      </w:ins>
    </w:p>
    <w:p w14:paraId="1DA89AD5" w14:textId="77777777" w:rsidR="000E0432" w:rsidRPr="00B054F4" w:rsidRDefault="000E0432" w:rsidP="000E0432">
      <w:pPr>
        <w:rPr>
          <w:ins w:id="3830" w:author="Huawei" w:date="2021-05-27T14:55:00Z"/>
        </w:rPr>
      </w:pPr>
      <w:ins w:id="3831" w:author="Huawei" w:date="2021-05-27T14:55:00Z">
        <w:r w:rsidRPr="00B054F4">
          <w:t>The ACK missed detection probability shall not exceed 1% at the SNR given in table 8.1.3.2.2-1 and in table 8.1.3.2.2-2.</w:t>
        </w:r>
      </w:ins>
    </w:p>
    <w:p w14:paraId="68489546" w14:textId="77777777" w:rsidR="000E0432" w:rsidRPr="00B054F4" w:rsidRDefault="000E0432" w:rsidP="000E0432">
      <w:pPr>
        <w:pStyle w:val="TH"/>
        <w:rPr>
          <w:ins w:id="3832" w:author="Huawei" w:date="2021-05-27T14:55:00Z"/>
        </w:rPr>
      </w:pPr>
      <w:ins w:id="3833" w:author="Huawei" w:date="2021-05-27T14:55:00Z">
        <w:r w:rsidRPr="00B054F4">
          <w:t>Table 8.1.3.2.2-1: Minimum requirements for PUCCH format 0 and 15 kHz SCS</w:t>
        </w:r>
      </w:ins>
    </w:p>
    <w:tbl>
      <w:tblPr>
        <w:tblStyle w:val="TableGrid8"/>
        <w:tblW w:w="9776" w:type="dxa"/>
        <w:tblInd w:w="0" w:type="dxa"/>
        <w:tblLook w:val="04A0" w:firstRow="1" w:lastRow="0" w:firstColumn="1" w:lastColumn="0" w:noHBand="0" w:noVBand="1"/>
      </w:tblPr>
      <w:tblGrid>
        <w:gridCol w:w="1129"/>
        <w:gridCol w:w="1418"/>
        <w:gridCol w:w="2693"/>
        <w:gridCol w:w="1276"/>
        <w:gridCol w:w="1134"/>
        <w:gridCol w:w="1134"/>
        <w:gridCol w:w="992"/>
      </w:tblGrid>
      <w:tr w:rsidR="00616EE9" w:rsidRPr="00244EE2" w14:paraId="7430267C" w14:textId="77777777" w:rsidTr="00616EE9">
        <w:trPr>
          <w:ins w:id="3834" w:author="Huawei" w:date="2021-05-27T14:55:00Z"/>
        </w:trPr>
        <w:tc>
          <w:tcPr>
            <w:tcW w:w="1129" w:type="dxa"/>
            <w:vMerge w:val="restart"/>
            <w:vAlign w:val="center"/>
          </w:tcPr>
          <w:p w14:paraId="43938B9A" w14:textId="3987A3EF" w:rsidR="00616EE9" w:rsidRPr="00244EE2" w:rsidRDefault="00616EE9" w:rsidP="000E0432">
            <w:pPr>
              <w:pStyle w:val="TAH"/>
              <w:rPr>
                <w:ins w:id="3835" w:author="Huawei" w:date="2021-05-27T14:55:00Z"/>
              </w:rPr>
            </w:pPr>
            <w:ins w:id="3836" w:author="Huawei" w:date="2021-05-27T14:55:00Z">
              <w:r w:rsidRPr="00244EE2">
                <w:t>Number of TX antennas</w:t>
              </w:r>
            </w:ins>
          </w:p>
        </w:tc>
        <w:tc>
          <w:tcPr>
            <w:tcW w:w="1418" w:type="dxa"/>
            <w:vMerge w:val="restart"/>
            <w:vAlign w:val="center"/>
          </w:tcPr>
          <w:p w14:paraId="0E5F5F60" w14:textId="1E01D9B2" w:rsidR="00616EE9" w:rsidRPr="00244EE2" w:rsidRDefault="00616EE9" w:rsidP="000E0432">
            <w:pPr>
              <w:pStyle w:val="TAH"/>
              <w:rPr>
                <w:ins w:id="3837" w:author="Huawei" w:date="2021-05-27T14:55:00Z"/>
              </w:rPr>
            </w:pPr>
            <w:ins w:id="3838" w:author="Huawei" w:date="2021-05-27T14:55:00Z">
              <w:r w:rsidRPr="00244EE2">
                <w:t>Number of RX antennas</w:t>
              </w:r>
            </w:ins>
          </w:p>
        </w:tc>
        <w:tc>
          <w:tcPr>
            <w:tcW w:w="2693" w:type="dxa"/>
            <w:vMerge w:val="restart"/>
            <w:vAlign w:val="center"/>
          </w:tcPr>
          <w:p w14:paraId="7BDAA3D6" w14:textId="61EA3A7C" w:rsidR="00616EE9" w:rsidRPr="00244EE2" w:rsidRDefault="00616EE9" w:rsidP="000E0432">
            <w:pPr>
              <w:pStyle w:val="TAH"/>
              <w:rPr>
                <w:ins w:id="3839" w:author="Huawei" w:date="2021-05-27T14:55:00Z"/>
              </w:rPr>
            </w:pPr>
            <w:ins w:id="3840" w:author="Huawei" w:date="2021-05-27T14:55:00Z">
              <w:r w:rsidRPr="00244EE2">
                <w:t>Propagation conditions and</w:t>
              </w:r>
            </w:ins>
            <w:ins w:id="3841" w:author="Huawei_Modify_After_Meeting" w:date="2021-05-27T15:58:00Z">
              <w:r>
                <w:t xml:space="preserve"> </w:t>
              </w:r>
            </w:ins>
            <w:ins w:id="3842" w:author="Huawei" w:date="2021-05-27T14:55:00Z">
              <w:r w:rsidRPr="00244EE2">
                <w:t xml:space="preserve">correlation matrix (Annex </w:t>
              </w:r>
            </w:ins>
            <w:ins w:id="3843" w:author="Huawei_Modify_After_Meeting" w:date="2021-05-27T17:14:00Z">
              <w:r w:rsidR="00402AA3">
                <w:t>TBA</w:t>
              </w:r>
            </w:ins>
            <w:ins w:id="3844" w:author="Huawei" w:date="2021-05-27T14:55:00Z">
              <w:del w:id="3845" w:author="Huawei_Modify_After_Meeting" w:date="2021-05-27T17:14:00Z">
                <w:r w:rsidRPr="00244EE2" w:rsidDel="00402AA3">
                  <w:delText>G</w:delText>
                </w:r>
              </w:del>
              <w:r w:rsidRPr="00244EE2">
                <w:t>)</w:t>
              </w:r>
            </w:ins>
          </w:p>
        </w:tc>
        <w:tc>
          <w:tcPr>
            <w:tcW w:w="1276" w:type="dxa"/>
            <w:vMerge w:val="restart"/>
            <w:vAlign w:val="center"/>
          </w:tcPr>
          <w:p w14:paraId="0DCC5144" w14:textId="759F5692" w:rsidR="00616EE9" w:rsidRPr="00244EE2" w:rsidRDefault="00616EE9" w:rsidP="000E0432">
            <w:pPr>
              <w:pStyle w:val="TAH"/>
              <w:rPr>
                <w:ins w:id="3846" w:author="Huawei" w:date="2021-05-27T14:55:00Z"/>
              </w:rPr>
            </w:pPr>
            <w:ins w:id="3847" w:author="Huawei" w:date="2021-05-27T14:55:00Z">
              <w:r w:rsidRPr="00244EE2">
                <w:t>Number of</w:t>
              </w:r>
            </w:ins>
            <w:ins w:id="3848" w:author="Huawei_Modify_After_Meeting" w:date="2021-05-27T15:58:00Z">
              <w:r>
                <w:t xml:space="preserve"> </w:t>
              </w:r>
            </w:ins>
            <w:ins w:id="3849" w:author="Huawei" w:date="2021-05-27T14:55:00Z">
              <w:r w:rsidRPr="00244EE2">
                <w:t>OFDM symbols</w:t>
              </w:r>
            </w:ins>
          </w:p>
        </w:tc>
        <w:tc>
          <w:tcPr>
            <w:tcW w:w="3260" w:type="dxa"/>
            <w:gridSpan w:val="3"/>
            <w:vAlign w:val="center"/>
          </w:tcPr>
          <w:p w14:paraId="72564F61" w14:textId="77777777" w:rsidR="00616EE9" w:rsidRPr="00244EE2" w:rsidRDefault="00616EE9" w:rsidP="000E0432">
            <w:pPr>
              <w:pStyle w:val="TAH"/>
              <w:rPr>
                <w:ins w:id="3850" w:author="Huawei" w:date="2021-05-27T14:55:00Z"/>
              </w:rPr>
            </w:pPr>
            <w:ins w:id="3851" w:author="Huawei" w:date="2021-05-27T14:55:00Z">
              <w:r w:rsidRPr="00244EE2">
                <w:t>Channel bandwidth / SNR (dB)</w:t>
              </w:r>
            </w:ins>
          </w:p>
        </w:tc>
      </w:tr>
      <w:tr w:rsidR="00616EE9" w:rsidRPr="00244EE2" w14:paraId="63891A0A" w14:textId="77777777" w:rsidTr="00616EE9">
        <w:trPr>
          <w:ins w:id="3852" w:author="Huawei" w:date="2021-05-27T14:55:00Z"/>
        </w:trPr>
        <w:tc>
          <w:tcPr>
            <w:tcW w:w="1129" w:type="dxa"/>
            <w:vMerge/>
            <w:tcBorders>
              <w:bottom w:val="single" w:sz="4" w:space="0" w:color="auto"/>
            </w:tcBorders>
            <w:vAlign w:val="center"/>
          </w:tcPr>
          <w:p w14:paraId="764152C3" w14:textId="5F5660F1" w:rsidR="00616EE9" w:rsidRPr="00244EE2" w:rsidRDefault="00616EE9" w:rsidP="000E0432">
            <w:pPr>
              <w:pStyle w:val="TAH"/>
              <w:rPr>
                <w:ins w:id="3853" w:author="Huawei" w:date="2021-05-27T14:55:00Z"/>
              </w:rPr>
            </w:pPr>
          </w:p>
        </w:tc>
        <w:tc>
          <w:tcPr>
            <w:tcW w:w="1418" w:type="dxa"/>
            <w:vMerge/>
            <w:tcBorders>
              <w:bottom w:val="single" w:sz="4" w:space="0" w:color="auto"/>
            </w:tcBorders>
            <w:vAlign w:val="center"/>
          </w:tcPr>
          <w:p w14:paraId="4310FC73" w14:textId="6615854F" w:rsidR="00616EE9" w:rsidRPr="00244EE2" w:rsidRDefault="00616EE9" w:rsidP="000E0432">
            <w:pPr>
              <w:pStyle w:val="TAH"/>
              <w:rPr>
                <w:ins w:id="3854" w:author="Huawei" w:date="2021-05-27T14:55:00Z"/>
              </w:rPr>
            </w:pPr>
          </w:p>
        </w:tc>
        <w:tc>
          <w:tcPr>
            <w:tcW w:w="2693" w:type="dxa"/>
            <w:vMerge/>
            <w:tcBorders>
              <w:bottom w:val="single" w:sz="4" w:space="0" w:color="auto"/>
            </w:tcBorders>
            <w:vAlign w:val="center"/>
          </w:tcPr>
          <w:p w14:paraId="7DB19A1F" w14:textId="37AD1527" w:rsidR="00616EE9" w:rsidRPr="00244EE2" w:rsidRDefault="00616EE9" w:rsidP="000E0432">
            <w:pPr>
              <w:pStyle w:val="TAH"/>
              <w:rPr>
                <w:ins w:id="3855" w:author="Huawei" w:date="2021-05-27T14:55:00Z"/>
              </w:rPr>
            </w:pPr>
          </w:p>
        </w:tc>
        <w:tc>
          <w:tcPr>
            <w:tcW w:w="1276" w:type="dxa"/>
            <w:vMerge/>
            <w:vAlign w:val="center"/>
          </w:tcPr>
          <w:p w14:paraId="21728901" w14:textId="6AC7F5B6" w:rsidR="00616EE9" w:rsidRPr="00244EE2" w:rsidRDefault="00616EE9" w:rsidP="000E0432">
            <w:pPr>
              <w:pStyle w:val="TAH"/>
              <w:rPr>
                <w:ins w:id="3856" w:author="Huawei" w:date="2021-05-27T14:55:00Z"/>
              </w:rPr>
            </w:pPr>
          </w:p>
        </w:tc>
        <w:tc>
          <w:tcPr>
            <w:tcW w:w="1134" w:type="dxa"/>
            <w:vAlign w:val="center"/>
          </w:tcPr>
          <w:p w14:paraId="41FEBB03" w14:textId="77777777" w:rsidR="00616EE9" w:rsidRPr="00244EE2" w:rsidRDefault="00616EE9" w:rsidP="000E0432">
            <w:pPr>
              <w:pStyle w:val="TAH"/>
              <w:rPr>
                <w:ins w:id="3857" w:author="Huawei" w:date="2021-05-27T14:55:00Z"/>
              </w:rPr>
            </w:pPr>
            <w:ins w:id="3858" w:author="Huawei" w:date="2021-05-27T14:55:00Z">
              <w:r w:rsidRPr="00244EE2">
                <w:t>5 MHz</w:t>
              </w:r>
            </w:ins>
          </w:p>
        </w:tc>
        <w:tc>
          <w:tcPr>
            <w:tcW w:w="1134" w:type="dxa"/>
            <w:vAlign w:val="center"/>
          </w:tcPr>
          <w:p w14:paraId="64593F26" w14:textId="77777777" w:rsidR="00616EE9" w:rsidRPr="00244EE2" w:rsidRDefault="00616EE9" w:rsidP="000E0432">
            <w:pPr>
              <w:pStyle w:val="TAH"/>
              <w:rPr>
                <w:ins w:id="3859" w:author="Huawei" w:date="2021-05-27T14:55:00Z"/>
              </w:rPr>
            </w:pPr>
            <w:ins w:id="3860" w:author="Huawei" w:date="2021-05-27T14:55:00Z">
              <w:r w:rsidRPr="00244EE2">
                <w:t>10 MHz</w:t>
              </w:r>
            </w:ins>
          </w:p>
        </w:tc>
        <w:tc>
          <w:tcPr>
            <w:tcW w:w="992" w:type="dxa"/>
            <w:vAlign w:val="center"/>
          </w:tcPr>
          <w:p w14:paraId="4ED88592" w14:textId="77777777" w:rsidR="00616EE9" w:rsidRPr="00244EE2" w:rsidRDefault="00616EE9" w:rsidP="000E0432">
            <w:pPr>
              <w:pStyle w:val="TAH"/>
              <w:rPr>
                <w:ins w:id="3861" w:author="Huawei" w:date="2021-05-27T14:55:00Z"/>
              </w:rPr>
            </w:pPr>
            <w:ins w:id="3862" w:author="Huawei" w:date="2021-05-27T14:55:00Z">
              <w:r w:rsidRPr="00244EE2">
                <w:t>20 MHz</w:t>
              </w:r>
            </w:ins>
          </w:p>
        </w:tc>
      </w:tr>
      <w:tr w:rsidR="00616EE9" w:rsidRPr="00244EE2" w14:paraId="7456269B" w14:textId="77777777" w:rsidTr="00616EE9">
        <w:trPr>
          <w:ins w:id="3863" w:author="Huawei" w:date="2021-05-27T14:55:00Z"/>
        </w:trPr>
        <w:tc>
          <w:tcPr>
            <w:tcW w:w="1129" w:type="dxa"/>
            <w:vMerge w:val="restart"/>
            <w:vAlign w:val="center"/>
          </w:tcPr>
          <w:p w14:paraId="1DB8CFF8" w14:textId="77777777" w:rsidR="00616EE9" w:rsidRPr="00244EE2" w:rsidRDefault="00616EE9" w:rsidP="000E0432">
            <w:pPr>
              <w:pStyle w:val="TAC"/>
              <w:rPr>
                <w:ins w:id="3864" w:author="Huawei" w:date="2021-05-27T14:55:00Z"/>
              </w:rPr>
            </w:pPr>
            <w:ins w:id="3865" w:author="Huawei" w:date="2021-05-27T14:55:00Z">
              <w:r w:rsidRPr="00244EE2">
                <w:t>1</w:t>
              </w:r>
            </w:ins>
          </w:p>
        </w:tc>
        <w:tc>
          <w:tcPr>
            <w:tcW w:w="1418" w:type="dxa"/>
            <w:vMerge w:val="restart"/>
            <w:vAlign w:val="center"/>
          </w:tcPr>
          <w:p w14:paraId="560F2ADE" w14:textId="77777777" w:rsidR="00616EE9" w:rsidRPr="00244EE2" w:rsidRDefault="00616EE9" w:rsidP="000E0432">
            <w:pPr>
              <w:pStyle w:val="TAC"/>
              <w:rPr>
                <w:ins w:id="3866" w:author="Huawei" w:date="2021-05-27T14:55:00Z"/>
              </w:rPr>
            </w:pPr>
            <w:ins w:id="3867" w:author="Huawei" w:date="2021-05-27T14:55:00Z">
              <w:r w:rsidRPr="00244EE2">
                <w:t>2</w:t>
              </w:r>
            </w:ins>
          </w:p>
        </w:tc>
        <w:tc>
          <w:tcPr>
            <w:tcW w:w="2693" w:type="dxa"/>
            <w:vMerge w:val="restart"/>
            <w:vAlign w:val="center"/>
          </w:tcPr>
          <w:p w14:paraId="1EEC7552" w14:textId="77777777" w:rsidR="00616EE9" w:rsidRPr="00244EE2" w:rsidRDefault="00616EE9" w:rsidP="000E0432">
            <w:pPr>
              <w:pStyle w:val="TAC"/>
              <w:rPr>
                <w:ins w:id="3868" w:author="Huawei" w:date="2021-05-27T14:55:00Z"/>
              </w:rPr>
            </w:pPr>
            <w:ins w:id="3869" w:author="Huawei" w:date="2021-05-27T14:55:00Z">
              <w:r w:rsidRPr="00244EE2">
                <w:t>TDLC300-100</w:t>
              </w:r>
              <w:r w:rsidRPr="00244EE2">
                <w:rPr>
                  <w:lang w:eastAsia="zh-CN"/>
                </w:rPr>
                <w:t xml:space="preserve"> Low</w:t>
              </w:r>
            </w:ins>
          </w:p>
        </w:tc>
        <w:tc>
          <w:tcPr>
            <w:tcW w:w="1276" w:type="dxa"/>
            <w:vAlign w:val="center"/>
          </w:tcPr>
          <w:p w14:paraId="705D8920" w14:textId="77777777" w:rsidR="00616EE9" w:rsidRPr="00244EE2" w:rsidRDefault="00616EE9" w:rsidP="000E0432">
            <w:pPr>
              <w:pStyle w:val="TAC"/>
              <w:rPr>
                <w:ins w:id="3870" w:author="Huawei" w:date="2021-05-27T14:55:00Z"/>
              </w:rPr>
            </w:pPr>
            <w:ins w:id="3871" w:author="Huawei" w:date="2021-05-27T14:55:00Z">
              <w:r w:rsidRPr="00244EE2">
                <w:t>1</w:t>
              </w:r>
            </w:ins>
          </w:p>
        </w:tc>
        <w:tc>
          <w:tcPr>
            <w:tcW w:w="1134" w:type="dxa"/>
            <w:vAlign w:val="center"/>
          </w:tcPr>
          <w:p w14:paraId="4F62959F" w14:textId="77777777" w:rsidR="00616EE9" w:rsidRPr="00244EE2" w:rsidRDefault="00616EE9" w:rsidP="000E0432">
            <w:pPr>
              <w:pStyle w:val="TAC"/>
              <w:rPr>
                <w:ins w:id="3872" w:author="Huawei" w:date="2021-05-27T14:55:00Z"/>
              </w:rPr>
            </w:pPr>
            <w:ins w:id="3873" w:author="Huawei" w:date="2021-05-27T14:55:00Z">
              <w:r w:rsidRPr="00244EE2">
                <w:t>9.4</w:t>
              </w:r>
            </w:ins>
          </w:p>
        </w:tc>
        <w:tc>
          <w:tcPr>
            <w:tcW w:w="1134" w:type="dxa"/>
            <w:vAlign w:val="center"/>
          </w:tcPr>
          <w:p w14:paraId="1412DE7D" w14:textId="77777777" w:rsidR="00616EE9" w:rsidRPr="00244EE2" w:rsidRDefault="00616EE9" w:rsidP="000E0432">
            <w:pPr>
              <w:pStyle w:val="TAC"/>
              <w:rPr>
                <w:ins w:id="3874" w:author="Huawei" w:date="2021-05-27T14:55:00Z"/>
              </w:rPr>
            </w:pPr>
            <w:ins w:id="3875" w:author="Huawei" w:date="2021-05-27T14:55:00Z">
              <w:r w:rsidRPr="00244EE2">
                <w:t>8.8</w:t>
              </w:r>
            </w:ins>
          </w:p>
        </w:tc>
        <w:tc>
          <w:tcPr>
            <w:tcW w:w="992" w:type="dxa"/>
            <w:vAlign w:val="center"/>
          </w:tcPr>
          <w:p w14:paraId="32EE2034" w14:textId="77777777" w:rsidR="00616EE9" w:rsidRPr="00244EE2" w:rsidRDefault="00616EE9" w:rsidP="000E0432">
            <w:pPr>
              <w:pStyle w:val="TAC"/>
              <w:rPr>
                <w:ins w:id="3876" w:author="Huawei" w:date="2021-05-27T14:55:00Z"/>
              </w:rPr>
            </w:pPr>
            <w:ins w:id="3877" w:author="Huawei" w:date="2021-05-27T14:55:00Z">
              <w:r w:rsidRPr="00244EE2">
                <w:t>9.3</w:t>
              </w:r>
            </w:ins>
          </w:p>
        </w:tc>
      </w:tr>
      <w:tr w:rsidR="00616EE9" w:rsidRPr="00244EE2" w14:paraId="2A6ECB2D" w14:textId="77777777" w:rsidTr="00616EE9">
        <w:trPr>
          <w:ins w:id="3878" w:author="Huawei" w:date="2021-05-27T14:55:00Z"/>
        </w:trPr>
        <w:tc>
          <w:tcPr>
            <w:tcW w:w="1129" w:type="dxa"/>
            <w:vMerge/>
            <w:tcBorders>
              <w:bottom w:val="single" w:sz="4" w:space="0" w:color="auto"/>
            </w:tcBorders>
            <w:vAlign w:val="center"/>
          </w:tcPr>
          <w:p w14:paraId="2813FF99" w14:textId="77777777" w:rsidR="00616EE9" w:rsidRPr="00244EE2" w:rsidRDefault="00616EE9" w:rsidP="000E0432">
            <w:pPr>
              <w:pStyle w:val="TAC"/>
              <w:rPr>
                <w:ins w:id="3879" w:author="Huawei" w:date="2021-05-27T14:55:00Z"/>
              </w:rPr>
            </w:pPr>
          </w:p>
        </w:tc>
        <w:tc>
          <w:tcPr>
            <w:tcW w:w="1418" w:type="dxa"/>
            <w:vMerge/>
            <w:tcBorders>
              <w:bottom w:val="single" w:sz="4" w:space="0" w:color="auto"/>
            </w:tcBorders>
            <w:vAlign w:val="center"/>
          </w:tcPr>
          <w:p w14:paraId="22414AA7" w14:textId="77777777" w:rsidR="00616EE9" w:rsidRPr="00244EE2" w:rsidRDefault="00616EE9" w:rsidP="000E0432">
            <w:pPr>
              <w:pStyle w:val="TAC"/>
              <w:rPr>
                <w:ins w:id="3880" w:author="Huawei" w:date="2021-05-27T14:55:00Z"/>
              </w:rPr>
            </w:pPr>
          </w:p>
        </w:tc>
        <w:tc>
          <w:tcPr>
            <w:tcW w:w="2693" w:type="dxa"/>
            <w:vMerge/>
            <w:tcBorders>
              <w:bottom w:val="single" w:sz="4" w:space="0" w:color="auto"/>
            </w:tcBorders>
            <w:vAlign w:val="center"/>
          </w:tcPr>
          <w:p w14:paraId="3DD9B9BE" w14:textId="77777777" w:rsidR="00616EE9" w:rsidRPr="00244EE2" w:rsidRDefault="00616EE9" w:rsidP="000E0432">
            <w:pPr>
              <w:pStyle w:val="TAC"/>
              <w:rPr>
                <w:ins w:id="3881" w:author="Huawei" w:date="2021-05-27T14:55:00Z"/>
              </w:rPr>
            </w:pPr>
          </w:p>
        </w:tc>
        <w:tc>
          <w:tcPr>
            <w:tcW w:w="1276" w:type="dxa"/>
            <w:vAlign w:val="center"/>
          </w:tcPr>
          <w:p w14:paraId="64B77607" w14:textId="77777777" w:rsidR="00616EE9" w:rsidRPr="00244EE2" w:rsidRDefault="00616EE9" w:rsidP="000E0432">
            <w:pPr>
              <w:pStyle w:val="TAC"/>
              <w:rPr>
                <w:ins w:id="3882" w:author="Huawei" w:date="2021-05-27T14:55:00Z"/>
              </w:rPr>
            </w:pPr>
            <w:ins w:id="3883" w:author="Huawei" w:date="2021-05-27T14:55:00Z">
              <w:r w:rsidRPr="00244EE2">
                <w:t>2</w:t>
              </w:r>
            </w:ins>
          </w:p>
        </w:tc>
        <w:tc>
          <w:tcPr>
            <w:tcW w:w="1134" w:type="dxa"/>
            <w:vAlign w:val="center"/>
          </w:tcPr>
          <w:p w14:paraId="6D37D9BC" w14:textId="77777777" w:rsidR="00616EE9" w:rsidRPr="00244EE2" w:rsidRDefault="00616EE9" w:rsidP="000E0432">
            <w:pPr>
              <w:pStyle w:val="TAC"/>
              <w:rPr>
                <w:ins w:id="3884" w:author="Huawei" w:date="2021-05-27T14:55:00Z"/>
              </w:rPr>
            </w:pPr>
            <w:ins w:id="3885" w:author="Huawei" w:date="2021-05-27T14:55:00Z">
              <w:r w:rsidRPr="00244EE2">
                <w:t>2.8</w:t>
              </w:r>
            </w:ins>
          </w:p>
        </w:tc>
        <w:tc>
          <w:tcPr>
            <w:tcW w:w="1134" w:type="dxa"/>
            <w:vAlign w:val="center"/>
          </w:tcPr>
          <w:p w14:paraId="12A8F06B" w14:textId="77777777" w:rsidR="00616EE9" w:rsidRPr="00244EE2" w:rsidRDefault="00616EE9" w:rsidP="000E0432">
            <w:pPr>
              <w:pStyle w:val="TAC"/>
              <w:rPr>
                <w:ins w:id="3886" w:author="Huawei" w:date="2021-05-27T14:55:00Z"/>
              </w:rPr>
            </w:pPr>
            <w:ins w:id="3887" w:author="Huawei" w:date="2021-05-27T14:55:00Z">
              <w:r w:rsidRPr="00244EE2">
                <w:t>3.7</w:t>
              </w:r>
            </w:ins>
          </w:p>
        </w:tc>
        <w:tc>
          <w:tcPr>
            <w:tcW w:w="992" w:type="dxa"/>
            <w:vAlign w:val="center"/>
          </w:tcPr>
          <w:p w14:paraId="761BFABB" w14:textId="77777777" w:rsidR="00616EE9" w:rsidRPr="00244EE2" w:rsidRDefault="00616EE9" w:rsidP="000E0432">
            <w:pPr>
              <w:pStyle w:val="TAC"/>
              <w:rPr>
                <w:ins w:id="3888" w:author="Huawei" w:date="2021-05-27T14:55:00Z"/>
              </w:rPr>
            </w:pPr>
            <w:ins w:id="3889" w:author="Huawei" w:date="2021-05-27T14:55:00Z">
              <w:r w:rsidRPr="00244EE2">
                <w:t>3.3</w:t>
              </w:r>
            </w:ins>
          </w:p>
        </w:tc>
      </w:tr>
      <w:tr w:rsidR="00616EE9" w:rsidRPr="00244EE2" w14:paraId="356DCF26" w14:textId="77777777" w:rsidTr="00616EE9">
        <w:trPr>
          <w:ins w:id="3890" w:author="Huawei" w:date="2021-05-27T14:55:00Z"/>
        </w:trPr>
        <w:tc>
          <w:tcPr>
            <w:tcW w:w="1129" w:type="dxa"/>
            <w:vMerge w:val="restart"/>
            <w:vAlign w:val="center"/>
          </w:tcPr>
          <w:p w14:paraId="77753EE8" w14:textId="77777777" w:rsidR="00616EE9" w:rsidRPr="00244EE2" w:rsidRDefault="00616EE9" w:rsidP="000E0432">
            <w:pPr>
              <w:pStyle w:val="TAC"/>
              <w:rPr>
                <w:ins w:id="3891" w:author="Huawei" w:date="2021-05-27T14:55:00Z"/>
              </w:rPr>
            </w:pPr>
            <w:ins w:id="3892" w:author="Huawei" w:date="2021-05-27T14:55:00Z">
              <w:r w:rsidRPr="00244EE2">
                <w:t>1</w:t>
              </w:r>
            </w:ins>
          </w:p>
        </w:tc>
        <w:tc>
          <w:tcPr>
            <w:tcW w:w="1418" w:type="dxa"/>
            <w:vMerge w:val="restart"/>
            <w:vAlign w:val="center"/>
          </w:tcPr>
          <w:p w14:paraId="67FB4802" w14:textId="77777777" w:rsidR="00616EE9" w:rsidRPr="00244EE2" w:rsidRDefault="00616EE9" w:rsidP="000E0432">
            <w:pPr>
              <w:pStyle w:val="TAC"/>
              <w:rPr>
                <w:ins w:id="3893" w:author="Huawei" w:date="2021-05-27T14:55:00Z"/>
              </w:rPr>
            </w:pPr>
            <w:ins w:id="3894" w:author="Huawei" w:date="2021-05-27T14:55:00Z">
              <w:r w:rsidRPr="00244EE2">
                <w:t>4</w:t>
              </w:r>
            </w:ins>
          </w:p>
        </w:tc>
        <w:tc>
          <w:tcPr>
            <w:tcW w:w="2693" w:type="dxa"/>
            <w:vMerge w:val="restart"/>
            <w:vAlign w:val="center"/>
          </w:tcPr>
          <w:p w14:paraId="2E066D23" w14:textId="77777777" w:rsidR="00616EE9" w:rsidRPr="00244EE2" w:rsidRDefault="00616EE9" w:rsidP="000E0432">
            <w:pPr>
              <w:pStyle w:val="TAC"/>
              <w:rPr>
                <w:ins w:id="3895" w:author="Huawei" w:date="2021-05-27T14:55:00Z"/>
              </w:rPr>
            </w:pPr>
            <w:ins w:id="3896" w:author="Huawei" w:date="2021-05-27T14:55:00Z">
              <w:r w:rsidRPr="00244EE2">
                <w:t>TDLC300-100</w:t>
              </w:r>
              <w:r w:rsidRPr="00244EE2">
                <w:rPr>
                  <w:lang w:eastAsia="zh-CN"/>
                </w:rPr>
                <w:t xml:space="preserve"> Low</w:t>
              </w:r>
            </w:ins>
          </w:p>
        </w:tc>
        <w:tc>
          <w:tcPr>
            <w:tcW w:w="1276" w:type="dxa"/>
            <w:vAlign w:val="center"/>
          </w:tcPr>
          <w:p w14:paraId="4795AD95" w14:textId="77777777" w:rsidR="00616EE9" w:rsidRPr="00244EE2" w:rsidRDefault="00616EE9" w:rsidP="000E0432">
            <w:pPr>
              <w:pStyle w:val="TAC"/>
              <w:rPr>
                <w:ins w:id="3897" w:author="Huawei" w:date="2021-05-27T14:55:00Z"/>
              </w:rPr>
            </w:pPr>
            <w:ins w:id="3898" w:author="Huawei" w:date="2021-05-27T14:55:00Z">
              <w:r w:rsidRPr="00244EE2">
                <w:t>1</w:t>
              </w:r>
            </w:ins>
          </w:p>
        </w:tc>
        <w:tc>
          <w:tcPr>
            <w:tcW w:w="1134" w:type="dxa"/>
            <w:vAlign w:val="center"/>
          </w:tcPr>
          <w:p w14:paraId="54310D1C" w14:textId="77777777" w:rsidR="00616EE9" w:rsidRPr="00244EE2" w:rsidRDefault="00616EE9" w:rsidP="000E0432">
            <w:pPr>
              <w:pStyle w:val="TAC"/>
              <w:rPr>
                <w:ins w:id="3899" w:author="Huawei" w:date="2021-05-27T14:55:00Z"/>
              </w:rPr>
            </w:pPr>
            <w:ins w:id="3900" w:author="Huawei" w:date="2021-05-27T14:55:00Z">
              <w:r w:rsidRPr="00244EE2">
                <w:t>3.0</w:t>
              </w:r>
            </w:ins>
          </w:p>
        </w:tc>
        <w:tc>
          <w:tcPr>
            <w:tcW w:w="1134" w:type="dxa"/>
            <w:vAlign w:val="center"/>
          </w:tcPr>
          <w:p w14:paraId="78D0DF28" w14:textId="77777777" w:rsidR="00616EE9" w:rsidRPr="00244EE2" w:rsidRDefault="00616EE9" w:rsidP="000E0432">
            <w:pPr>
              <w:pStyle w:val="TAC"/>
              <w:rPr>
                <w:ins w:id="3901" w:author="Huawei" w:date="2021-05-27T14:55:00Z"/>
              </w:rPr>
            </w:pPr>
            <w:ins w:id="3902" w:author="Huawei" w:date="2021-05-27T14:55:00Z">
              <w:r w:rsidRPr="00244EE2">
                <w:t>2.9</w:t>
              </w:r>
            </w:ins>
          </w:p>
        </w:tc>
        <w:tc>
          <w:tcPr>
            <w:tcW w:w="992" w:type="dxa"/>
            <w:vAlign w:val="center"/>
          </w:tcPr>
          <w:p w14:paraId="000E08A2" w14:textId="77777777" w:rsidR="00616EE9" w:rsidRPr="00244EE2" w:rsidRDefault="00616EE9" w:rsidP="000E0432">
            <w:pPr>
              <w:pStyle w:val="TAC"/>
              <w:rPr>
                <w:ins w:id="3903" w:author="Huawei" w:date="2021-05-27T14:55:00Z"/>
              </w:rPr>
            </w:pPr>
            <w:ins w:id="3904" w:author="Huawei" w:date="2021-05-27T14:55:00Z">
              <w:r w:rsidRPr="00244EE2">
                <w:t>3.2</w:t>
              </w:r>
            </w:ins>
          </w:p>
        </w:tc>
      </w:tr>
      <w:tr w:rsidR="00616EE9" w:rsidRPr="00244EE2" w14:paraId="41781B53" w14:textId="77777777" w:rsidTr="00616EE9">
        <w:trPr>
          <w:ins w:id="3905" w:author="Huawei" w:date="2021-05-27T14:55:00Z"/>
        </w:trPr>
        <w:tc>
          <w:tcPr>
            <w:tcW w:w="1129" w:type="dxa"/>
            <w:vMerge/>
            <w:tcBorders>
              <w:bottom w:val="single" w:sz="4" w:space="0" w:color="auto"/>
            </w:tcBorders>
            <w:vAlign w:val="center"/>
          </w:tcPr>
          <w:p w14:paraId="50B0A34C" w14:textId="77777777" w:rsidR="00616EE9" w:rsidRPr="00244EE2" w:rsidRDefault="00616EE9" w:rsidP="000E0432">
            <w:pPr>
              <w:pStyle w:val="TAC"/>
              <w:rPr>
                <w:ins w:id="3906" w:author="Huawei" w:date="2021-05-27T14:55:00Z"/>
              </w:rPr>
            </w:pPr>
          </w:p>
        </w:tc>
        <w:tc>
          <w:tcPr>
            <w:tcW w:w="1418" w:type="dxa"/>
            <w:vMerge/>
            <w:tcBorders>
              <w:bottom w:val="single" w:sz="4" w:space="0" w:color="auto"/>
            </w:tcBorders>
            <w:vAlign w:val="center"/>
          </w:tcPr>
          <w:p w14:paraId="23756E75" w14:textId="77777777" w:rsidR="00616EE9" w:rsidRPr="00244EE2" w:rsidRDefault="00616EE9" w:rsidP="000E0432">
            <w:pPr>
              <w:pStyle w:val="TAC"/>
              <w:rPr>
                <w:ins w:id="3907" w:author="Huawei" w:date="2021-05-27T14:55:00Z"/>
              </w:rPr>
            </w:pPr>
          </w:p>
        </w:tc>
        <w:tc>
          <w:tcPr>
            <w:tcW w:w="2693" w:type="dxa"/>
            <w:vMerge/>
            <w:tcBorders>
              <w:bottom w:val="single" w:sz="4" w:space="0" w:color="auto"/>
            </w:tcBorders>
            <w:vAlign w:val="center"/>
          </w:tcPr>
          <w:p w14:paraId="6B1B3BCB" w14:textId="77777777" w:rsidR="00616EE9" w:rsidRPr="00244EE2" w:rsidRDefault="00616EE9" w:rsidP="000E0432">
            <w:pPr>
              <w:pStyle w:val="TAC"/>
              <w:rPr>
                <w:ins w:id="3908" w:author="Huawei" w:date="2021-05-27T14:55:00Z"/>
              </w:rPr>
            </w:pPr>
          </w:p>
        </w:tc>
        <w:tc>
          <w:tcPr>
            <w:tcW w:w="1276" w:type="dxa"/>
            <w:vAlign w:val="center"/>
          </w:tcPr>
          <w:p w14:paraId="0ED1CAEB" w14:textId="77777777" w:rsidR="00616EE9" w:rsidRPr="00244EE2" w:rsidRDefault="00616EE9" w:rsidP="000E0432">
            <w:pPr>
              <w:pStyle w:val="TAC"/>
              <w:rPr>
                <w:ins w:id="3909" w:author="Huawei" w:date="2021-05-27T14:55:00Z"/>
              </w:rPr>
            </w:pPr>
            <w:ins w:id="3910" w:author="Huawei" w:date="2021-05-27T14:55:00Z">
              <w:r w:rsidRPr="00244EE2">
                <w:t>2</w:t>
              </w:r>
            </w:ins>
          </w:p>
        </w:tc>
        <w:tc>
          <w:tcPr>
            <w:tcW w:w="1134" w:type="dxa"/>
            <w:vAlign w:val="center"/>
          </w:tcPr>
          <w:p w14:paraId="216249B4" w14:textId="77777777" w:rsidR="00616EE9" w:rsidRPr="00244EE2" w:rsidRDefault="00616EE9" w:rsidP="000E0432">
            <w:pPr>
              <w:pStyle w:val="TAC"/>
              <w:rPr>
                <w:ins w:id="3911" w:author="Huawei" w:date="2021-05-27T14:55:00Z"/>
              </w:rPr>
            </w:pPr>
            <w:ins w:id="3912" w:author="Huawei" w:date="2021-05-27T14:55:00Z">
              <w:r w:rsidRPr="00244EE2">
                <w:t>-1.0</w:t>
              </w:r>
            </w:ins>
          </w:p>
        </w:tc>
        <w:tc>
          <w:tcPr>
            <w:tcW w:w="1134" w:type="dxa"/>
            <w:vAlign w:val="center"/>
          </w:tcPr>
          <w:p w14:paraId="52B237EF" w14:textId="77777777" w:rsidR="00616EE9" w:rsidRPr="00244EE2" w:rsidRDefault="00616EE9" w:rsidP="000E0432">
            <w:pPr>
              <w:pStyle w:val="TAC"/>
              <w:rPr>
                <w:ins w:id="3913" w:author="Huawei" w:date="2021-05-27T14:55:00Z"/>
              </w:rPr>
            </w:pPr>
            <w:ins w:id="3914" w:author="Huawei" w:date="2021-05-27T14:55:00Z">
              <w:r w:rsidRPr="00244EE2">
                <w:t>-0.5</w:t>
              </w:r>
            </w:ins>
          </w:p>
        </w:tc>
        <w:tc>
          <w:tcPr>
            <w:tcW w:w="992" w:type="dxa"/>
            <w:vAlign w:val="center"/>
          </w:tcPr>
          <w:p w14:paraId="1A18B8D9" w14:textId="77777777" w:rsidR="00616EE9" w:rsidRPr="00244EE2" w:rsidRDefault="00616EE9" w:rsidP="000E0432">
            <w:pPr>
              <w:pStyle w:val="TAC"/>
              <w:rPr>
                <w:ins w:id="3915" w:author="Huawei" w:date="2021-05-27T14:55:00Z"/>
              </w:rPr>
            </w:pPr>
            <w:ins w:id="3916" w:author="Huawei" w:date="2021-05-27T14:55:00Z">
              <w:r w:rsidRPr="00244EE2">
                <w:t>-0.8</w:t>
              </w:r>
            </w:ins>
          </w:p>
        </w:tc>
      </w:tr>
      <w:tr w:rsidR="00616EE9" w:rsidRPr="00244EE2" w14:paraId="28B742CC" w14:textId="77777777" w:rsidTr="00616EE9">
        <w:trPr>
          <w:ins w:id="3917" w:author="Huawei" w:date="2021-05-27T14:55:00Z"/>
        </w:trPr>
        <w:tc>
          <w:tcPr>
            <w:tcW w:w="1129" w:type="dxa"/>
            <w:vMerge w:val="restart"/>
            <w:vAlign w:val="center"/>
          </w:tcPr>
          <w:p w14:paraId="37BD055C" w14:textId="77777777" w:rsidR="00616EE9" w:rsidRPr="00244EE2" w:rsidRDefault="00616EE9" w:rsidP="000E0432">
            <w:pPr>
              <w:pStyle w:val="TAC"/>
              <w:rPr>
                <w:ins w:id="3918" w:author="Huawei" w:date="2021-05-27T14:55:00Z"/>
              </w:rPr>
            </w:pPr>
            <w:ins w:id="3919" w:author="Huawei" w:date="2021-05-27T14:55:00Z">
              <w:r w:rsidRPr="00244EE2">
                <w:t>1</w:t>
              </w:r>
            </w:ins>
          </w:p>
        </w:tc>
        <w:tc>
          <w:tcPr>
            <w:tcW w:w="1418" w:type="dxa"/>
            <w:vMerge w:val="restart"/>
            <w:vAlign w:val="center"/>
          </w:tcPr>
          <w:p w14:paraId="69837BD4" w14:textId="77777777" w:rsidR="00616EE9" w:rsidRPr="00244EE2" w:rsidRDefault="00616EE9" w:rsidP="000E0432">
            <w:pPr>
              <w:pStyle w:val="TAC"/>
              <w:rPr>
                <w:ins w:id="3920" w:author="Huawei" w:date="2021-05-27T14:55:00Z"/>
              </w:rPr>
            </w:pPr>
            <w:ins w:id="3921" w:author="Huawei" w:date="2021-05-27T14:55:00Z">
              <w:r w:rsidRPr="00244EE2">
                <w:t>8</w:t>
              </w:r>
            </w:ins>
          </w:p>
        </w:tc>
        <w:tc>
          <w:tcPr>
            <w:tcW w:w="2693" w:type="dxa"/>
            <w:vMerge w:val="restart"/>
            <w:vAlign w:val="center"/>
          </w:tcPr>
          <w:p w14:paraId="743252F2" w14:textId="77777777" w:rsidR="00616EE9" w:rsidRPr="00244EE2" w:rsidRDefault="00616EE9" w:rsidP="000E0432">
            <w:pPr>
              <w:pStyle w:val="TAC"/>
              <w:rPr>
                <w:ins w:id="3922" w:author="Huawei" w:date="2021-05-27T14:55:00Z"/>
              </w:rPr>
            </w:pPr>
            <w:ins w:id="3923" w:author="Huawei" w:date="2021-05-27T14:55:00Z">
              <w:r w:rsidRPr="00244EE2">
                <w:t>TDLC300-100</w:t>
              </w:r>
              <w:r w:rsidRPr="00244EE2">
                <w:rPr>
                  <w:lang w:eastAsia="zh-CN"/>
                </w:rPr>
                <w:t xml:space="preserve"> Low</w:t>
              </w:r>
            </w:ins>
          </w:p>
        </w:tc>
        <w:tc>
          <w:tcPr>
            <w:tcW w:w="1276" w:type="dxa"/>
            <w:vAlign w:val="center"/>
          </w:tcPr>
          <w:p w14:paraId="49A51370" w14:textId="77777777" w:rsidR="00616EE9" w:rsidRPr="00244EE2" w:rsidRDefault="00616EE9" w:rsidP="000E0432">
            <w:pPr>
              <w:pStyle w:val="TAC"/>
              <w:rPr>
                <w:ins w:id="3924" w:author="Huawei" w:date="2021-05-27T14:55:00Z"/>
              </w:rPr>
            </w:pPr>
            <w:ins w:id="3925" w:author="Huawei" w:date="2021-05-27T14:55:00Z">
              <w:r w:rsidRPr="00244EE2">
                <w:t>1</w:t>
              </w:r>
            </w:ins>
          </w:p>
        </w:tc>
        <w:tc>
          <w:tcPr>
            <w:tcW w:w="1134" w:type="dxa"/>
            <w:vAlign w:val="center"/>
          </w:tcPr>
          <w:p w14:paraId="5CE77D89" w14:textId="77777777" w:rsidR="00616EE9" w:rsidRPr="00244EE2" w:rsidRDefault="00616EE9" w:rsidP="000E0432">
            <w:pPr>
              <w:pStyle w:val="TAC"/>
              <w:rPr>
                <w:ins w:id="3926" w:author="Huawei" w:date="2021-05-27T14:55:00Z"/>
              </w:rPr>
            </w:pPr>
            <w:ins w:id="3927" w:author="Huawei" w:date="2021-05-27T14:55:00Z">
              <w:r w:rsidRPr="00244EE2">
                <w:t>-1.1</w:t>
              </w:r>
            </w:ins>
          </w:p>
        </w:tc>
        <w:tc>
          <w:tcPr>
            <w:tcW w:w="1134" w:type="dxa"/>
            <w:vAlign w:val="center"/>
          </w:tcPr>
          <w:p w14:paraId="37C7E668" w14:textId="77777777" w:rsidR="00616EE9" w:rsidRPr="00244EE2" w:rsidRDefault="00616EE9" w:rsidP="000E0432">
            <w:pPr>
              <w:pStyle w:val="TAC"/>
              <w:rPr>
                <w:ins w:id="3928" w:author="Huawei" w:date="2021-05-27T14:55:00Z"/>
              </w:rPr>
            </w:pPr>
            <w:ins w:id="3929" w:author="Huawei" w:date="2021-05-27T14:55:00Z">
              <w:r w:rsidRPr="00244EE2">
                <w:t>-1.1</w:t>
              </w:r>
            </w:ins>
          </w:p>
        </w:tc>
        <w:tc>
          <w:tcPr>
            <w:tcW w:w="992" w:type="dxa"/>
            <w:vAlign w:val="center"/>
          </w:tcPr>
          <w:p w14:paraId="0ADF045E" w14:textId="77777777" w:rsidR="00616EE9" w:rsidRPr="00244EE2" w:rsidRDefault="00616EE9" w:rsidP="000E0432">
            <w:pPr>
              <w:pStyle w:val="TAC"/>
              <w:rPr>
                <w:ins w:id="3930" w:author="Huawei" w:date="2021-05-27T14:55:00Z"/>
              </w:rPr>
            </w:pPr>
            <w:ins w:id="3931" w:author="Huawei" w:date="2021-05-27T14:55:00Z">
              <w:r w:rsidRPr="00244EE2">
                <w:t>-1.1</w:t>
              </w:r>
            </w:ins>
          </w:p>
        </w:tc>
      </w:tr>
      <w:tr w:rsidR="00616EE9" w:rsidRPr="00244EE2" w14:paraId="02F1761B" w14:textId="77777777" w:rsidTr="00616EE9">
        <w:trPr>
          <w:ins w:id="3932" w:author="Huawei" w:date="2021-05-27T14:55:00Z"/>
        </w:trPr>
        <w:tc>
          <w:tcPr>
            <w:tcW w:w="1129" w:type="dxa"/>
            <w:vMerge/>
            <w:vAlign w:val="center"/>
          </w:tcPr>
          <w:p w14:paraId="198A4BE0" w14:textId="77777777" w:rsidR="00616EE9" w:rsidRPr="00244EE2" w:rsidRDefault="00616EE9" w:rsidP="000E0432">
            <w:pPr>
              <w:pStyle w:val="TAC"/>
              <w:rPr>
                <w:ins w:id="3933" w:author="Huawei" w:date="2021-05-27T14:55:00Z"/>
              </w:rPr>
            </w:pPr>
          </w:p>
        </w:tc>
        <w:tc>
          <w:tcPr>
            <w:tcW w:w="1418" w:type="dxa"/>
            <w:vMerge/>
            <w:vAlign w:val="center"/>
          </w:tcPr>
          <w:p w14:paraId="698D99F4" w14:textId="77777777" w:rsidR="00616EE9" w:rsidRPr="00244EE2" w:rsidRDefault="00616EE9" w:rsidP="000E0432">
            <w:pPr>
              <w:pStyle w:val="TAC"/>
              <w:rPr>
                <w:ins w:id="3934" w:author="Huawei" w:date="2021-05-27T14:55:00Z"/>
              </w:rPr>
            </w:pPr>
          </w:p>
        </w:tc>
        <w:tc>
          <w:tcPr>
            <w:tcW w:w="2693" w:type="dxa"/>
            <w:vMerge/>
            <w:vAlign w:val="center"/>
          </w:tcPr>
          <w:p w14:paraId="78580DB7" w14:textId="77777777" w:rsidR="00616EE9" w:rsidRPr="00244EE2" w:rsidRDefault="00616EE9" w:rsidP="000E0432">
            <w:pPr>
              <w:pStyle w:val="TAC"/>
              <w:rPr>
                <w:ins w:id="3935" w:author="Huawei" w:date="2021-05-27T14:55:00Z"/>
              </w:rPr>
            </w:pPr>
          </w:p>
        </w:tc>
        <w:tc>
          <w:tcPr>
            <w:tcW w:w="1276" w:type="dxa"/>
            <w:vAlign w:val="center"/>
          </w:tcPr>
          <w:p w14:paraId="65130AC8" w14:textId="77777777" w:rsidR="00616EE9" w:rsidRPr="00244EE2" w:rsidRDefault="00616EE9" w:rsidP="000E0432">
            <w:pPr>
              <w:pStyle w:val="TAC"/>
              <w:rPr>
                <w:ins w:id="3936" w:author="Huawei" w:date="2021-05-27T14:55:00Z"/>
              </w:rPr>
            </w:pPr>
            <w:ins w:id="3937" w:author="Huawei" w:date="2021-05-27T14:55:00Z">
              <w:r w:rsidRPr="00244EE2">
                <w:t>2</w:t>
              </w:r>
            </w:ins>
          </w:p>
        </w:tc>
        <w:tc>
          <w:tcPr>
            <w:tcW w:w="1134" w:type="dxa"/>
            <w:vAlign w:val="center"/>
          </w:tcPr>
          <w:p w14:paraId="26918AAD" w14:textId="77777777" w:rsidR="00616EE9" w:rsidRPr="00244EE2" w:rsidRDefault="00616EE9" w:rsidP="000E0432">
            <w:pPr>
              <w:pStyle w:val="TAC"/>
              <w:rPr>
                <w:ins w:id="3938" w:author="Huawei" w:date="2021-05-27T14:55:00Z"/>
              </w:rPr>
            </w:pPr>
            <w:ins w:id="3939" w:author="Huawei" w:date="2021-05-27T14:55:00Z">
              <w:r w:rsidRPr="00244EE2">
                <w:t>-4.1</w:t>
              </w:r>
            </w:ins>
          </w:p>
        </w:tc>
        <w:tc>
          <w:tcPr>
            <w:tcW w:w="1134" w:type="dxa"/>
            <w:vAlign w:val="center"/>
          </w:tcPr>
          <w:p w14:paraId="3881D787" w14:textId="77777777" w:rsidR="00616EE9" w:rsidRPr="00244EE2" w:rsidRDefault="00616EE9" w:rsidP="000E0432">
            <w:pPr>
              <w:pStyle w:val="TAC"/>
              <w:rPr>
                <w:ins w:id="3940" w:author="Huawei" w:date="2021-05-27T14:55:00Z"/>
              </w:rPr>
            </w:pPr>
            <w:ins w:id="3941" w:author="Huawei" w:date="2021-05-27T14:55:00Z">
              <w:r w:rsidRPr="00244EE2">
                <w:t>-3.9</w:t>
              </w:r>
            </w:ins>
          </w:p>
        </w:tc>
        <w:tc>
          <w:tcPr>
            <w:tcW w:w="992" w:type="dxa"/>
            <w:vAlign w:val="center"/>
          </w:tcPr>
          <w:p w14:paraId="68363739" w14:textId="77777777" w:rsidR="00616EE9" w:rsidRPr="00244EE2" w:rsidRDefault="00616EE9" w:rsidP="000E0432">
            <w:pPr>
              <w:pStyle w:val="TAC"/>
              <w:rPr>
                <w:ins w:id="3942" w:author="Huawei" w:date="2021-05-27T14:55:00Z"/>
              </w:rPr>
            </w:pPr>
            <w:ins w:id="3943" w:author="Huawei" w:date="2021-05-27T14:55:00Z">
              <w:r w:rsidRPr="00244EE2">
                <w:t>-4.0</w:t>
              </w:r>
            </w:ins>
          </w:p>
        </w:tc>
      </w:tr>
    </w:tbl>
    <w:p w14:paraId="044C889C" w14:textId="77777777" w:rsidR="000E0432" w:rsidRPr="00244EE2" w:rsidRDefault="000E0432" w:rsidP="000E0432">
      <w:pPr>
        <w:rPr>
          <w:ins w:id="3944" w:author="Huawei" w:date="2021-05-27T14:55:00Z"/>
        </w:rPr>
      </w:pPr>
    </w:p>
    <w:p w14:paraId="07216EE4" w14:textId="77777777" w:rsidR="000E0432" w:rsidRPr="00B054F4" w:rsidRDefault="000E0432" w:rsidP="000E0432">
      <w:pPr>
        <w:pStyle w:val="TH"/>
        <w:rPr>
          <w:ins w:id="3945" w:author="Huawei" w:date="2021-05-27T14:55:00Z"/>
        </w:rPr>
      </w:pPr>
      <w:ins w:id="3946" w:author="Huawei" w:date="2021-05-27T14:55:00Z">
        <w:r w:rsidRPr="00B054F4">
          <w:t>Table 8.2.3.2.2-2: Minimum requirements for PUCCH format 0 and 30 kHz SCS</w:t>
        </w:r>
      </w:ins>
    </w:p>
    <w:tbl>
      <w:tblPr>
        <w:tblStyle w:val="TableGrid8"/>
        <w:tblW w:w="9918" w:type="dxa"/>
        <w:tblInd w:w="0" w:type="dxa"/>
        <w:tblLayout w:type="fixed"/>
        <w:tblLook w:val="04A0" w:firstRow="1" w:lastRow="0" w:firstColumn="1" w:lastColumn="0" w:noHBand="0" w:noVBand="1"/>
      </w:tblPr>
      <w:tblGrid>
        <w:gridCol w:w="1129"/>
        <w:gridCol w:w="1418"/>
        <w:gridCol w:w="2693"/>
        <w:gridCol w:w="1276"/>
        <w:gridCol w:w="850"/>
        <w:gridCol w:w="851"/>
        <w:gridCol w:w="850"/>
        <w:gridCol w:w="851"/>
      </w:tblGrid>
      <w:tr w:rsidR="00616EE9" w:rsidRPr="00244EE2" w14:paraId="3B5B2A8F" w14:textId="77777777" w:rsidTr="00616EE9">
        <w:trPr>
          <w:ins w:id="3947" w:author="Huawei" w:date="2021-05-27T14:55:00Z"/>
        </w:trPr>
        <w:tc>
          <w:tcPr>
            <w:tcW w:w="1129" w:type="dxa"/>
            <w:vMerge w:val="restart"/>
            <w:vAlign w:val="center"/>
          </w:tcPr>
          <w:p w14:paraId="28A7DD5D" w14:textId="76F1A67B" w:rsidR="00616EE9" w:rsidRPr="00244EE2" w:rsidRDefault="00616EE9" w:rsidP="000E0432">
            <w:pPr>
              <w:pStyle w:val="TAH"/>
              <w:rPr>
                <w:ins w:id="3948" w:author="Huawei" w:date="2021-05-27T14:55:00Z"/>
              </w:rPr>
            </w:pPr>
            <w:ins w:id="3949" w:author="Huawei" w:date="2021-05-27T14:55:00Z">
              <w:r w:rsidRPr="00244EE2">
                <w:t>Number of TX antennas</w:t>
              </w:r>
            </w:ins>
          </w:p>
        </w:tc>
        <w:tc>
          <w:tcPr>
            <w:tcW w:w="1418" w:type="dxa"/>
            <w:vMerge w:val="restart"/>
            <w:vAlign w:val="center"/>
          </w:tcPr>
          <w:p w14:paraId="4AE3FA60" w14:textId="46A9F174" w:rsidR="00616EE9" w:rsidRPr="00244EE2" w:rsidRDefault="00616EE9" w:rsidP="000E0432">
            <w:pPr>
              <w:pStyle w:val="TAH"/>
              <w:rPr>
                <w:ins w:id="3950" w:author="Huawei" w:date="2021-05-27T14:55:00Z"/>
              </w:rPr>
            </w:pPr>
            <w:ins w:id="3951" w:author="Huawei" w:date="2021-05-27T14:55:00Z">
              <w:r w:rsidRPr="00244EE2">
                <w:t>Number of RX antennas</w:t>
              </w:r>
            </w:ins>
          </w:p>
        </w:tc>
        <w:tc>
          <w:tcPr>
            <w:tcW w:w="2693" w:type="dxa"/>
            <w:vMerge w:val="restart"/>
            <w:vAlign w:val="center"/>
          </w:tcPr>
          <w:p w14:paraId="270913A9" w14:textId="38F1393A" w:rsidR="00616EE9" w:rsidRPr="00244EE2" w:rsidRDefault="00616EE9" w:rsidP="000E0432">
            <w:pPr>
              <w:pStyle w:val="TAH"/>
              <w:rPr>
                <w:ins w:id="3952" w:author="Huawei" w:date="2021-05-27T14:55:00Z"/>
              </w:rPr>
            </w:pPr>
            <w:ins w:id="3953" w:author="Huawei" w:date="2021-05-27T14:55:00Z">
              <w:r w:rsidRPr="00244EE2">
                <w:t>Propagation conditions and</w:t>
              </w:r>
            </w:ins>
            <w:ins w:id="3954" w:author="Huawei_Modify_After_Meeting" w:date="2021-05-27T16:00:00Z">
              <w:r>
                <w:t xml:space="preserve"> </w:t>
              </w:r>
            </w:ins>
            <w:ins w:id="3955" w:author="Huawei" w:date="2021-05-27T14:55:00Z">
              <w:r w:rsidRPr="00244EE2">
                <w:t xml:space="preserve">correlation matrix (Annex </w:t>
              </w:r>
            </w:ins>
            <w:ins w:id="3956" w:author="Huawei_Modify_After_Meeting" w:date="2021-05-27T17:14:00Z">
              <w:r w:rsidR="00402AA3">
                <w:t>TBA</w:t>
              </w:r>
            </w:ins>
            <w:ins w:id="3957" w:author="Huawei" w:date="2021-05-27T14:55:00Z">
              <w:del w:id="3958" w:author="Huawei_Modify_After_Meeting" w:date="2021-05-27T17:14:00Z">
                <w:r w:rsidRPr="00244EE2" w:rsidDel="00402AA3">
                  <w:delText>G</w:delText>
                </w:r>
              </w:del>
              <w:r w:rsidRPr="00244EE2">
                <w:t>)</w:t>
              </w:r>
            </w:ins>
          </w:p>
        </w:tc>
        <w:tc>
          <w:tcPr>
            <w:tcW w:w="1276" w:type="dxa"/>
            <w:vMerge w:val="restart"/>
            <w:vAlign w:val="center"/>
          </w:tcPr>
          <w:p w14:paraId="22440B9E" w14:textId="6D65CA42" w:rsidR="00616EE9" w:rsidRPr="00244EE2" w:rsidRDefault="00616EE9" w:rsidP="000E0432">
            <w:pPr>
              <w:pStyle w:val="TAH"/>
              <w:rPr>
                <w:ins w:id="3959" w:author="Huawei" w:date="2021-05-27T14:55:00Z"/>
              </w:rPr>
            </w:pPr>
            <w:ins w:id="3960" w:author="Huawei" w:date="2021-05-27T14:55:00Z">
              <w:r w:rsidRPr="00244EE2">
                <w:t>Number of</w:t>
              </w:r>
            </w:ins>
            <w:ins w:id="3961" w:author="Huawei_Modify_After_Meeting" w:date="2021-05-27T16:00:00Z">
              <w:r>
                <w:t xml:space="preserve"> </w:t>
              </w:r>
            </w:ins>
            <w:ins w:id="3962" w:author="Huawei" w:date="2021-05-27T14:55:00Z">
              <w:r w:rsidRPr="00244EE2">
                <w:t>OFDM symbols</w:t>
              </w:r>
            </w:ins>
          </w:p>
        </w:tc>
        <w:tc>
          <w:tcPr>
            <w:tcW w:w="3402" w:type="dxa"/>
            <w:gridSpan w:val="4"/>
            <w:vAlign w:val="center"/>
          </w:tcPr>
          <w:p w14:paraId="277E8258" w14:textId="77777777" w:rsidR="00616EE9" w:rsidRPr="00244EE2" w:rsidRDefault="00616EE9" w:rsidP="000E0432">
            <w:pPr>
              <w:pStyle w:val="TAH"/>
              <w:rPr>
                <w:ins w:id="3963" w:author="Huawei" w:date="2021-05-27T14:55:00Z"/>
              </w:rPr>
            </w:pPr>
            <w:ins w:id="3964" w:author="Huawei" w:date="2021-05-27T14:55:00Z">
              <w:r w:rsidRPr="00244EE2">
                <w:t>Channel bandwidth / SNR (dB)</w:t>
              </w:r>
            </w:ins>
          </w:p>
        </w:tc>
      </w:tr>
      <w:tr w:rsidR="00616EE9" w:rsidRPr="00244EE2" w14:paraId="01BE2C8A" w14:textId="77777777" w:rsidTr="00616EE9">
        <w:trPr>
          <w:ins w:id="3965" w:author="Huawei" w:date="2021-05-27T14:55:00Z"/>
        </w:trPr>
        <w:tc>
          <w:tcPr>
            <w:tcW w:w="1129" w:type="dxa"/>
            <w:vMerge/>
            <w:tcBorders>
              <w:bottom w:val="single" w:sz="4" w:space="0" w:color="auto"/>
            </w:tcBorders>
            <w:vAlign w:val="center"/>
          </w:tcPr>
          <w:p w14:paraId="337C7974" w14:textId="18EC6DF1" w:rsidR="00616EE9" w:rsidRPr="00244EE2" w:rsidRDefault="00616EE9" w:rsidP="000E0432">
            <w:pPr>
              <w:pStyle w:val="TAH"/>
              <w:rPr>
                <w:ins w:id="3966" w:author="Huawei" w:date="2021-05-27T14:55:00Z"/>
              </w:rPr>
            </w:pPr>
          </w:p>
        </w:tc>
        <w:tc>
          <w:tcPr>
            <w:tcW w:w="1418" w:type="dxa"/>
            <w:vMerge/>
            <w:tcBorders>
              <w:bottom w:val="single" w:sz="4" w:space="0" w:color="auto"/>
            </w:tcBorders>
            <w:vAlign w:val="center"/>
          </w:tcPr>
          <w:p w14:paraId="494C383F" w14:textId="30EED3CE" w:rsidR="00616EE9" w:rsidRPr="00244EE2" w:rsidRDefault="00616EE9" w:rsidP="000E0432">
            <w:pPr>
              <w:pStyle w:val="TAH"/>
              <w:rPr>
                <w:ins w:id="3967" w:author="Huawei" w:date="2021-05-27T14:55:00Z"/>
              </w:rPr>
            </w:pPr>
          </w:p>
        </w:tc>
        <w:tc>
          <w:tcPr>
            <w:tcW w:w="2693" w:type="dxa"/>
            <w:vMerge/>
            <w:tcBorders>
              <w:bottom w:val="single" w:sz="4" w:space="0" w:color="auto"/>
            </w:tcBorders>
            <w:vAlign w:val="center"/>
          </w:tcPr>
          <w:p w14:paraId="0C16B250" w14:textId="16928CEE" w:rsidR="00616EE9" w:rsidRPr="00244EE2" w:rsidRDefault="00616EE9" w:rsidP="000E0432">
            <w:pPr>
              <w:pStyle w:val="TAH"/>
              <w:rPr>
                <w:ins w:id="3968" w:author="Huawei" w:date="2021-05-27T14:55:00Z"/>
              </w:rPr>
            </w:pPr>
          </w:p>
        </w:tc>
        <w:tc>
          <w:tcPr>
            <w:tcW w:w="1276" w:type="dxa"/>
            <w:vMerge/>
            <w:vAlign w:val="center"/>
          </w:tcPr>
          <w:p w14:paraId="5DC37057" w14:textId="447B3DB8" w:rsidR="00616EE9" w:rsidRPr="00244EE2" w:rsidRDefault="00616EE9" w:rsidP="000E0432">
            <w:pPr>
              <w:pStyle w:val="TAH"/>
              <w:rPr>
                <w:ins w:id="3969" w:author="Huawei" w:date="2021-05-27T14:55:00Z"/>
              </w:rPr>
            </w:pPr>
          </w:p>
        </w:tc>
        <w:tc>
          <w:tcPr>
            <w:tcW w:w="850" w:type="dxa"/>
            <w:vAlign w:val="center"/>
          </w:tcPr>
          <w:p w14:paraId="2DB9AC2C" w14:textId="77777777" w:rsidR="00616EE9" w:rsidRPr="00244EE2" w:rsidRDefault="00616EE9" w:rsidP="000E0432">
            <w:pPr>
              <w:pStyle w:val="TAH"/>
              <w:rPr>
                <w:ins w:id="3970" w:author="Huawei" w:date="2021-05-27T14:55:00Z"/>
              </w:rPr>
            </w:pPr>
            <w:ins w:id="3971" w:author="Huawei" w:date="2021-05-27T14:55:00Z">
              <w:r w:rsidRPr="00244EE2">
                <w:t>10 MHz</w:t>
              </w:r>
            </w:ins>
          </w:p>
        </w:tc>
        <w:tc>
          <w:tcPr>
            <w:tcW w:w="851" w:type="dxa"/>
            <w:vAlign w:val="center"/>
          </w:tcPr>
          <w:p w14:paraId="470EE369" w14:textId="77777777" w:rsidR="00616EE9" w:rsidRPr="00244EE2" w:rsidRDefault="00616EE9" w:rsidP="000E0432">
            <w:pPr>
              <w:pStyle w:val="TAH"/>
              <w:rPr>
                <w:ins w:id="3972" w:author="Huawei" w:date="2021-05-27T14:55:00Z"/>
              </w:rPr>
            </w:pPr>
            <w:ins w:id="3973" w:author="Huawei" w:date="2021-05-27T14:55:00Z">
              <w:r w:rsidRPr="00244EE2">
                <w:t>20 MHz</w:t>
              </w:r>
            </w:ins>
          </w:p>
        </w:tc>
        <w:tc>
          <w:tcPr>
            <w:tcW w:w="850" w:type="dxa"/>
            <w:vAlign w:val="center"/>
          </w:tcPr>
          <w:p w14:paraId="2136FB4D" w14:textId="77777777" w:rsidR="00616EE9" w:rsidRPr="00244EE2" w:rsidRDefault="00616EE9" w:rsidP="000E0432">
            <w:pPr>
              <w:pStyle w:val="TAH"/>
              <w:rPr>
                <w:ins w:id="3974" w:author="Huawei" w:date="2021-05-27T14:55:00Z"/>
              </w:rPr>
            </w:pPr>
            <w:ins w:id="3975" w:author="Huawei" w:date="2021-05-27T14:55:00Z">
              <w:r w:rsidRPr="00244EE2">
                <w:t>40 MHz</w:t>
              </w:r>
            </w:ins>
          </w:p>
        </w:tc>
        <w:tc>
          <w:tcPr>
            <w:tcW w:w="851" w:type="dxa"/>
            <w:vAlign w:val="center"/>
          </w:tcPr>
          <w:p w14:paraId="55538FBD" w14:textId="77777777" w:rsidR="00616EE9" w:rsidRPr="00244EE2" w:rsidRDefault="00616EE9" w:rsidP="000E0432">
            <w:pPr>
              <w:pStyle w:val="TAH"/>
              <w:rPr>
                <w:ins w:id="3976" w:author="Huawei" w:date="2021-05-27T14:55:00Z"/>
              </w:rPr>
            </w:pPr>
            <w:ins w:id="3977" w:author="Huawei" w:date="2021-05-27T14:55:00Z">
              <w:r w:rsidRPr="00244EE2">
                <w:t>100 MHz</w:t>
              </w:r>
            </w:ins>
          </w:p>
        </w:tc>
      </w:tr>
      <w:tr w:rsidR="00616EE9" w:rsidRPr="00244EE2" w14:paraId="3AFBF419" w14:textId="77777777" w:rsidTr="00616EE9">
        <w:trPr>
          <w:ins w:id="3978" w:author="Huawei" w:date="2021-05-27T14:55:00Z"/>
        </w:trPr>
        <w:tc>
          <w:tcPr>
            <w:tcW w:w="1129" w:type="dxa"/>
            <w:vMerge w:val="restart"/>
            <w:vAlign w:val="center"/>
          </w:tcPr>
          <w:p w14:paraId="77BF6CAB" w14:textId="77777777" w:rsidR="00616EE9" w:rsidRPr="00244EE2" w:rsidRDefault="00616EE9" w:rsidP="000E0432">
            <w:pPr>
              <w:pStyle w:val="TAC"/>
              <w:rPr>
                <w:ins w:id="3979" w:author="Huawei" w:date="2021-05-27T14:55:00Z"/>
              </w:rPr>
            </w:pPr>
            <w:ins w:id="3980" w:author="Huawei" w:date="2021-05-27T14:55:00Z">
              <w:r w:rsidRPr="00244EE2">
                <w:t>1</w:t>
              </w:r>
            </w:ins>
          </w:p>
        </w:tc>
        <w:tc>
          <w:tcPr>
            <w:tcW w:w="1418" w:type="dxa"/>
            <w:vMerge w:val="restart"/>
            <w:vAlign w:val="center"/>
          </w:tcPr>
          <w:p w14:paraId="05B8C15B" w14:textId="77777777" w:rsidR="00616EE9" w:rsidRPr="00244EE2" w:rsidRDefault="00616EE9" w:rsidP="000E0432">
            <w:pPr>
              <w:pStyle w:val="TAC"/>
              <w:rPr>
                <w:ins w:id="3981" w:author="Huawei" w:date="2021-05-27T14:55:00Z"/>
              </w:rPr>
            </w:pPr>
            <w:ins w:id="3982" w:author="Huawei" w:date="2021-05-27T14:55:00Z">
              <w:r w:rsidRPr="00244EE2">
                <w:t>2</w:t>
              </w:r>
            </w:ins>
          </w:p>
        </w:tc>
        <w:tc>
          <w:tcPr>
            <w:tcW w:w="2693" w:type="dxa"/>
            <w:vMerge w:val="restart"/>
            <w:vAlign w:val="center"/>
          </w:tcPr>
          <w:p w14:paraId="1BDE7363" w14:textId="77777777" w:rsidR="00616EE9" w:rsidRPr="00244EE2" w:rsidRDefault="00616EE9" w:rsidP="000E0432">
            <w:pPr>
              <w:pStyle w:val="TAC"/>
              <w:rPr>
                <w:ins w:id="3983" w:author="Huawei" w:date="2021-05-27T14:55:00Z"/>
              </w:rPr>
            </w:pPr>
            <w:ins w:id="3984" w:author="Huawei" w:date="2021-05-27T14:55:00Z">
              <w:r w:rsidRPr="00244EE2">
                <w:t>TDLC300-100</w:t>
              </w:r>
              <w:r w:rsidRPr="00244EE2">
                <w:rPr>
                  <w:lang w:eastAsia="zh-CN"/>
                </w:rPr>
                <w:t xml:space="preserve"> Low</w:t>
              </w:r>
            </w:ins>
          </w:p>
        </w:tc>
        <w:tc>
          <w:tcPr>
            <w:tcW w:w="1276" w:type="dxa"/>
            <w:vAlign w:val="center"/>
          </w:tcPr>
          <w:p w14:paraId="3FFD60B3" w14:textId="77777777" w:rsidR="00616EE9" w:rsidRPr="00244EE2" w:rsidRDefault="00616EE9" w:rsidP="000E0432">
            <w:pPr>
              <w:pStyle w:val="TAC"/>
              <w:rPr>
                <w:ins w:id="3985" w:author="Huawei" w:date="2021-05-27T14:55:00Z"/>
              </w:rPr>
            </w:pPr>
            <w:ins w:id="3986" w:author="Huawei" w:date="2021-05-27T14:55:00Z">
              <w:r w:rsidRPr="00244EE2">
                <w:t>1</w:t>
              </w:r>
            </w:ins>
          </w:p>
        </w:tc>
        <w:tc>
          <w:tcPr>
            <w:tcW w:w="850" w:type="dxa"/>
            <w:vAlign w:val="center"/>
          </w:tcPr>
          <w:p w14:paraId="767394A8" w14:textId="77777777" w:rsidR="00616EE9" w:rsidRPr="00244EE2" w:rsidRDefault="00616EE9" w:rsidP="000E0432">
            <w:pPr>
              <w:pStyle w:val="TAC"/>
              <w:rPr>
                <w:ins w:id="3987" w:author="Huawei" w:date="2021-05-27T14:55:00Z"/>
              </w:rPr>
            </w:pPr>
            <w:ins w:id="3988" w:author="Huawei" w:date="2021-05-27T14:55:00Z">
              <w:r w:rsidRPr="00244EE2">
                <w:t>9.8</w:t>
              </w:r>
            </w:ins>
          </w:p>
        </w:tc>
        <w:tc>
          <w:tcPr>
            <w:tcW w:w="851" w:type="dxa"/>
            <w:vAlign w:val="center"/>
          </w:tcPr>
          <w:p w14:paraId="4B1AE4DF" w14:textId="77777777" w:rsidR="00616EE9" w:rsidRPr="00244EE2" w:rsidRDefault="00616EE9" w:rsidP="000E0432">
            <w:pPr>
              <w:pStyle w:val="TAC"/>
              <w:rPr>
                <w:ins w:id="3989" w:author="Huawei" w:date="2021-05-27T14:55:00Z"/>
              </w:rPr>
            </w:pPr>
            <w:ins w:id="3990" w:author="Huawei" w:date="2021-05-27T14:55:00Z">
              <w:r w:rsidRPr="00244EE2">
                <w:t>9.8</w:t>
              </w:r>
            </w:ins>
          </w:p>
        </w:tc>
        <w:tc>
          <w:tcPr>
            <w:tcW w:w="850" w:type="dxa"/>
            <w:vAlign w:val="center"/>
          </w:tcPr>
          <w:p w14:paraId="61CB11F5" w14:textId="77777777" w:rsidR="00616EE9" w:rsidRPr="00244EE2" w:rsidRDefault="00616EE9" w:rsidP="000E0432">
            <w:pPr>
              <w:pStyle w:val="TAC"/>
              <w:rPr>
                <w:ins w:id="3991" w:author="Huawei" w:date="2021-05-27T14:55:00Z"/>
              </w:rPr>
            </w:pPr>
            <w:ins w:id="3992" w:author="Huawei" w:date="2021-05-27T14:55:00Z">
              <w:r w:rsidRPr="00244EE2">
                <w:t>9.5</w:t>
              </w:r>
            </w:ins>
          </w:p>
        </w:tc>
        <w:tc>
          <w:tcPr>
            <w:tcW w:w="851" w:type="dxa"/>
            <w:vAlign w:val="center"/>
          </w:tcPr>
          <w:p w14:paraId="467CC0C4" w14:textId="77777777" w:rsidR="00616EE9" w:rsidRPr="00244EE2" w:rsidRDefault="00616EE9" w:rsidP="000E0432">
            <w:pPr>
              <w:pStyle w:val="TAC"/>
              <w:rPr>
                <w:ins w:id="3993" w:author="Huawei" w:date="2021-05-27T14:55:00Z"/>
              </w:rPr>
            </w:pPr>
            <w:ins w:id="3994" w:author="Huawei" w:date="2021-05-27T14:55:00Z">
              <w:r w:rsidRPr="00244EE2">
                <w:t>9.2</w:t>
              </w:r>
            </w:ins>
          </w:p>
        </w:tc>
      </w:tr>
      <w:tr w:rsidR="00616EE9" w:rsidRPr="00244EE2" w14:paraId="42287FD3" w14:textId="77777777" w:rsidTr="00616EE9">
        <w:trPr>
          <w:ins w:id="3995" w:author="Huawei" w:date="2021-05-27T14:55:00Z"/>
        </w:trPr>
        <w:tc>
          <w:tcPr>
            <w:tcW w:w="1129" w:type="dxa"/>
            <w:vMerge/>
            <w:tcBorders>
              <w:bottom w:val="single" w:sz="4" w:space="0" w:color="auto"/>
            </w:tcBorders>
            <w:vAlign w:val="center"/>
          </w:tcPr>
          <w:p w14:paraId="6ED03533" w14:textId="77777777" w:rsidR="00616EE9" w:rsidRPr="00244EE2" w:rsidRDefault="00616EE9" w:rsidP="000E0432">
            <w:pPr>
              <w:pStyle w:val="TAC"/>
              <w:rPr>
                <w:ins w:id="3996" w:author="Huawei" w:date="2021-05-27T14:55:00Z"/>
              </w:rPr>
            </w:pPr>
          </w:p>
        </w:tc>
        <w:tc>
          <w:tcPr>
            <w:tcW w:w="1418" w:type="dxa"/>
            <w:vMerge/>
            <w:tcBorders>
              <w:bottom w:val="single" w:sz="4" w:space="0" w:color="auto"/>
            </w:tcBorders>
            <w:vAlign w:val="center"/>
          </w:tcPr>
          <w:p w14:paraId="4495E8BA" w14:textId="77777777" w:rsidR="00616EE9" w:rsidRPr="00244EE2" w:rsidRDefault="00616EE9" w:rsidP="000E0432">
            <w:pPr>
              <w:pStyle w:val="TAC"/>
              <w:rPr>
                <w:ins w:id="3997" w:author="Huawei" w:date="2021-05-27T14:55:00Z"/>
              </w:rPr>
            </w:pPr>
          </w:p>
        </w:tc>
        <w:tc>
          <w:tcPr>
            <w:tcW w:w="2693" w:type="dxa"/>
            <w:vMerge/>
            <w:tcBorders>
              <w:bottom w:val="single" w:sz="4" w:space="0" w:color="auto"/>
            </w:tcBorders>
            <w:vAlign w:val="center"/>
          </w:tcPr>
          <w:p w14:paraId="460E0382" w14:textId="77777777" w:rsidR="00616EE9" w:rsidRPr="00244EE2" w:rsidRDefault="00616EE9" w:rsidP="000E0432">
            <w:pPr>
              <w:pStyle w:val="TAC"/>
              <w:rPr>
                <w:ins w:id="3998" w:author="Huawei" w:date="2021-05-27T14:55:00Z"/>
              </w:rPr>
            </w:pPr>
          </w:p>
        </w:tc>
        <w:tc>
          <w:tcPr>
            <w:tcW w:w="1276" w:type="dxa"/>
            <w:vAlign w:val="center"/>
          </w:tcPr>
          <w:p w14:paraId="22A96733" w14:textId="77777777" w:rsidR="00616EE9" w:rsidRPr="00244EE2" w:rsidRDefault="00616EE9" w:rsidP="000E0432">
            <w:pPr>
              <w:pStyle w:val="TAC"/>
              <w:rPr>
                <w:ins w:id="3999" w:author="Huawei" w:date="2021-05-27T14:55:00Z"/>
              </w:rPr>
            </w:pPr>
            <w:ins w:id="4000" w:author="Huawei" w:date="2021-05-27T14:55:00Z">
              <w:r w:rsidRPr="00244EE2">
                <w:t>2</w:t>
              </w:r>
            </w:ins>
          </w:p>
        </w:tc>
        <w:tc>
          <w:tcPr>
            <w:tcW w:w="850" w:type="dxa"/>
            <w:vAlign w:val="center"/>
          </w:tcPr>
          <w:p w14:paraId="57E8C241" w14:textId="77777777" w:rsidR="00616EE9" w:rsidRPr="00244EE2" w:rsidRDefault="00616EE9" w:rsidP="000E0432">
            <w:pPr>
              <w:pStyle w:val="TAC"/>
              <w:rPr>
                <w:ins w:id="4001" w:author="Huawei" w:date="2021-05-27T14:55:00Z"/>
              </w:rPr>
            </w:pPr>
            <w:ins w:id="4002" w:author="Huawei" w:date="2021-05-27T14:55:00Z">
              <w:r w:rsidRPr="00244EE2">
                <w:t>4.2</w:t>
              </w:r>
            </w:ins>
          </w:p>
        </w:tc>
        <w:tc>
          <w:tcPr>
            <w:tcW w:w="851" w:type="dxa"/>
            <w:vAlign w:val="center"/>
          </w:tcPr>
          <w:p w14:paraId="17711055" w14:textId="77777777" w:rsidR="00616EE9" w:rsidRPr="00244EE2" w:rsidRDefault="00616EE9" w:rsidP="000E0432">
            <w:pPr>
              <w:pStyle w:val="TAC"/>
              <w:rPr>
                <w:ins w:id="4003" w:author="Huawei" w:date="2021-05-27T14:55:00Z"/>
              </w:rPr>
            </w:pPr>
            <w:ins w:id="4004" w:author="Huawei" w:date="2021-05-27T14:55:00Z">
              <w:r w:rsidRPr="00244EE2">
                <w:t>3.6</w:t>
              </w:r>
            </w:ins>
          </w:p>
        </w:tc>
        <w:tc>
          <w:tcPr>
            <w:tcW w:w="850" w:type="dxa"/>
            <w:vAlign w:val="center"/>
          </w:tcPr>
          <w:p w14:paraId="678C42C0" w14:textId="77777777" w:rsidR="00616EE9" w:rsidRPr="00244EE2" w:rsidRDefault="00616EE9" w:rsidP="000E0432">
            <w:pPr>
              <w:pStyle w:val="TAC"/>
              <w:rPr>
                <w:ins w:id="4005" w:author="Huawei" w:date="2021-05-27T14:55:00Z"/>
              </w:rPr>
            </w:pPr>
            <w:ins w:id="4006" w:author="Huawei" w:date="2021-05-27T14:55:00Z">
              <w:r w:rsidRPr="00244EE2">
                <w:t>3.8</w:t>
              </w:r>
            </w:ins>
          </w:p>
        </w:tc>
        <w:tc>
          <w:tcPr>
            <w:tcW w:w="851" w:type="dxa"/>
            <w:vAlign w:val="center"/>
          </w:tcPr>
          <w:p w14:paraId="0AE9B098" w14:textId="77777777" w:rsidR="00616EE9" w:rsidRPr="00244EE2" w:rsidRDefault="00616EE9" w:rsidP="000E0432">
            <w:pPr>
              <w:pStyle w:val="TAC"/>
              <w:rPr>
                <w:ins w:id="4007" w:author="Huawei" w:date="2021-05-27T14:55:00Z"/>
              </w:rPr>
            </w:pPr>
            <w:ins w:id="4008" w:author="Huawei" w:date="2021-05-27T14:55:00Z">
              <w:r w:rsidRPr="00244EE2">
                <w:t>3.5</w:t>
              </w:r>
            </w:ins>
          </w:p>
        </w:tc>
      </w:tr>
      <w:tr w:rsidR="00616EE9" w:rsidRPr="00244EE2" w14:paraId="38795BA8" w14:textId="77777777" w:rsidTr="00616EE9">
        <w:trPr>
          <w:ins w:id="4009" w:author="Huawei" w:date="2021-05-27T14:55:00Z"/>
        </w:trPr>
        <w:tc>
          <w:tcPr>
            <w:tcW w:w="1129" w:type="dxa"/>
            <w:vMerge w:val="restart"/>
            <w:vAlign w:val="center"/>
          </w:tcPr>
          <w:p w14:paraId="26BC9BDE" w14:textId="77777777" w:rsidR="00616EE9" w:rsidRPr="00244EE2" w:rsidRDefault="00616EE9" w:rsidP="000E0432">
            <w:pPr>
              <w:pStyle w:val="TAC"/>
              <w:rPr>
                <w:ins w:id="4010" w:author="Huawei" w:date="2021-05-27T14:55:00Z"/>
              </w:rPr>
            </w:pPr>
            <w:ins w:id="4011" w:author="Huawei" w:date="2021-05-27T14:55:00Z">
              <w:r w:rsidRPr="00244EE2">
                <w:t>1</w:t>
              </w:r>
            </w:ins>
          </w:p>
        </w:tc>
        <w:tc>
          <w:tcPr>
            <w:tcW w:w="1418" w:type="dxa"/>
            <w:vMerge w:val="restart"/>
            <w:vAlign w:val="center"/>
          </w:tcPr>
          <w:p w14:paraId="2CB461CD" w14:textId="77777777" w:rsidR="00616EE9" w:rsidRPr="00244EE2" w:rsidRDefault="00616EE9" w:rsidP="000E0432">
            <w:pPr>
              <w:pStyle w:val="TAC"/>
              <w:rPr>
                <w:ins w:id="4012" w:author="Huawei" w:date="2021-05-27T14:55:00Z"/>
              </w:rPr>
            </w:pPr>
            <w:ins w:id="4013" w:author="Huawei" w:date="2021-05-27T14:55:00Z">
              <w:r w:rsidRPr="00244EE2">
                <w:t>4</w:t>
              </w:r>
            </w:ins>
          </w:p>
        </w:tc>
        <w:tc>
          <w:tcPr>
            <w:tcW w:w="2693" w:type="dxa"/>
            <w:vMerge w:val="restart"/>
            <w:vAlign w:val="center"/>
          </w:tcPr>
          <w:p w14:paraId="1F18BA42" w14:textId="77777777" w:rsidR="00616EE9" w:rsidRPr="00244EE2" w:rsidRDefault="00616EE9" w:rsidP="000E0432">
            <w:pPr>
              <w:pStyle w:val="TAC"/>
              <w:rPr>
                <w:ins w:id="4014" w:author="Huawei" w:date="2021-05-27T14:55:00Z"/>
              </w:rPr>
            </w:pPr>
            <w:ins w:id="4015" w:author="Huawei" w:date="2021-05-27T14:55:00Z">
              <w:r w:rsidRPr="00244EE2">
                <w:t>TDLC300-100</w:t>
              </w:r>
              <w:r w:rsidRPr="00244EE2">
                <w:rPr>
                  <w:lang w:eastAsia="zh-CN"/>
                </w:rPr>
                <w:t xml:space="preserve"> Low</w:t>
              </w:r>
            </w:ins>
          </w:p>
        </w:tc>
        <w:tc>
          <w:tcPr>
            <w:tcW w:w="1276" w:type="dxa"/>
            <w:vAlign w:val="center"/>
          </w:tcPr>
          <w:p w14:paraId="12AE4614" w14:textId="77777777" w:rsidR="00616EE9" w:rsidRPr="00244EE2" w:rsidRDefault="00616EE9" w:rsidP="000E0432">
            <w:pPr>
              <w:pStyle w:val="TAC"/>
              <w:rPr>
                <w:ins w:id="4016" w:author="Huawei" w:date="2021-05-27T14:55:00Z"/>
              </w:rPr>
            </w:pPr>
            <w:ins w:id="4017" w:author="Huawei" w:date="2021-05-27T14:55:00Z">
              <w:r w:rsidRPr="00244EE2">
                <w:t>1</w:t>
              </w:r>
            </w:ins>
          </w:p>
        </w:tc>
        <w:tc>
          <w:tcPr>
            <w:tcW w:w="850" w:type="dxa"/>
            <w:vAlign w:val="center"/>
          </w:tcPr>
          <w:p w14:paraId="42C32769" w14:textId="77777777" w:rsidR="00616EE9" w:rsidRPr="00244EE2" w:rsidRDefault="00616EE9" w:rsidP="000E0432">
            <w:pPr>
              <w:pStyle w:val="TAC"/>
              <w:rPr>
                <w:ins w:id="4018" w:author="Huawei" w:date="2021-05-27T14:55:00Z"/>
              </w:rPr>
            </w:pPr>
            <w:ins w:id="4019" w:author="Huawei" w:date="2021-05-27T14:55:00Z">
              <w:r w:rsidRPr="00244EE2">
                <w:t>3.4</w:t>
              </w:r>
            </w:ins>
          </w:p>
        </w:tc>
        <w:tc>
          <w:tcPr>
            <w:tcW w:w="851" w:type="dxa"/>
            <w:vAlign w:val="center"/>
          </w:tcPr>
          <w:p w14:paraId="53CBBF2F" w14:textId="77777777" w:rsidR="00616EE9" w:rsidRPr="00244EE2" w:rsidRDefault="00616EE9" w:rsidP="000E0432">
            <w:pPr>
              <w:pStyle w:val="TAC"/>
              <w:rPr>
                <w:ins w:id="4020" w:author="Huawei" w:date="2021-05-27T14:55:00Z"/>
              </w:rPr>
            </w:pPr>
            <w:ins w:id="4021" w:author="Huawei" w:date="2021-05-27T14:55:00Z">
              <w:r w:rsidRPr="00244EE2">
                <w:t>3.4</w:t>
              </w:r>
            </w:ins>
          </w:p>
        </w:tc>
        <w:tc>
          <w:tcPr>
            <w:tcW w:w="850" w:type="dxa"/>
            <w:vAlign w:val="center"/>
          </w:tcPr>
          <w:p w14:paraId="4A725852" w14:textId="77777777" w:rsidR="00616EE9" w:rsidRPr="00244EE2" w:rsidRDefault="00616EE9" w:rsidP="000E0432">
            <w:pPr>
              <w:pStyle w:val="TAC"/>
              <w:rPr>
                <w:ins w:id="4022" w:author="Huawei" w:date="2021-05-27T14:55:00Z"/>
              </w:rPr>
            </w:pPr>
            <w:ins w:id="4023" w:author="Huawei" w:date="2021-05-27T14:55:00Z">
              <w:r w:rsidRPr="00244EE2">
                <w:t>3.0</w:t>
              </w:r>
            </w:ins>
          </w:p>
        </w:tc>
        <w:tc>
          <w:tcPr>
            <w:tcW w:w="851" w:type="dxa"/>
            <w:vAlign w:val="center"/>
          </w:tcPr>
          <w:p w14:paraId="1FB3315C" w14:textId="77777777" w:rsidR="00616EE9" w:rsidRPr="00244EE2" w:rsidRDefault="00616EE9" w:rsidP="000E0432">
            <w:pPr>
              <w:pStyle w:val="TAC"/>
              <w:rPr>
                <w:ins w:id="4024" w:author="Huawei" w:date="2021-05-27T14:55:00Z"/>
              </w:rPr>
            </w:pPr>
            <w:ins w:id="4025" w:author="Huawei" w:date="2021-05-27T14:55:00Z">
              <w:r w:rsidRPr="00244EE2">
                <w:t>3.3</w:t>
              </w:r>
            </w:ins>
          </w:p>
        </w:tc>
      </w:tr>
      <w:tr w:rsidR="00616EE9" w:rsidRPr="00244EE2" w14:paraId="161D60EE" w14:textId="77777777" w:rsidTr="00616EE9">
        <w:trPr>
          <w:ins w:id="4026" w:author="Huawei" w:date="2021-05-27T14:55:00Z"/>
        </w:trPr>
        <w:tc>
          <w:tcPr>
            <w:tcW w:w="1129" w:type="dxa"/>
            <w:vMerge/>
            <w:tcBorders>
              <w:bottom w:val="single" w:sz="4" w:space="0" w:color="auto"/>
            </w:tcBorders>
            <w:vAlign w:val="center"/>
          </w:tcPr>
          <w:p w14:paraId="22BE0F94" w14:textId="77777777" w:rsidR="00616EE9" w:rsidRPr="00244EE2" w:rsidRDefault="00616EE9" w:rsidP="000E0432">
            <w:pPr>
              <w:pStyle w:val="TAC"/>
              <w:rPr>
                <w:ins w:id="4027" w:author="Huawei" w:date="2021-05-27T14:55:00Z"/>
              </w:rPr>
            </w:pPr>
          </w:p>
        </w:tc>
        <w:tc>
          <w:tcPr>
            <w:tcW w:w="1418" w:type="dxa"/>
            <w:vMerge/>
            <w:tcBorders>
              <w:bottom w:val="single" w:sz="4" w:space="0" w:color="auto"/>
            </w:tcBorders>
            <w:vAlign w:val="center"/>
          </w:tcPr>
          <w:p w14:paraId="7068688B" w14:textId="77777777" w:rsidR="00616EE9" w:rsidRPr="00244EE2" w:rsidRDefault="00616EE9" w:rsidP="000E0432">
            <w:pPr>
              <w:pStyle w:val="TAC"/>
              <w:rPr>
                <w:ins w:id="4028" w:author="Huawei" w:date="2021-05-27T14:55:00Z"/>
              </w:rPr>
            </w:pPr>
          </w:p>
        </w:tc>
        <w:tc>
          <w:tcPr>
            <w:tcW w:w="2693" w:type="dxa"/>
            <w:vMerge/>
            <w:tcBorders>
              <w:bottom w:val="single" w:sz="4" w:space="0" w:color="auto"/>
            </w:tcBorders>
            <w:vAlign w:val="center"/>
          </w:tcPr>
          <w:p w14:paraId="707F9D25" w14:textId="77777777" w:rsidR="00616EE9" w:rsidRPr="00244EE2" w:rsidRDefault="00616EE9" w:rsidP="000E0432">
            <w:pPr>
              <w:pStyle w:val="TAC"/>
              <w:rPr>
                <w:ins w:id="4029" w:author="Huawei" w:date="2021-05-27T14:55:00Z"/>
              </w:rPr>
            </w:pPr>
          </w:p>
        </w:tc>
        <w:tc>
          <w:tcPr>
            <w:tcW w:w="1276" w:type="dxa"/>
            <w:vAlign w:val="center"/>
          </w:tcPr>
          <w:p w14:paraId="6ABC8FFF" w14:textId="77777777" w:rsidR="00616EE9" w:rsidRPr="00244EE2" w:rsidRDefault="00616EE9" w:rsidP="000E0432">
            <w:pPr>
              <w:pStyle w:val="TAC"/>
              <w:rPr>
                <w:ins w:id="4030" w:author="Huawei" w:date="2021-05-27T14:55:00Z"/>
              </w:rPr>
            </w:pPr>
            <w:ins w:id="4031" w:author="Huawei" w:date="2021-05-27T14:55:00Z">
              <w:r w:rsidRPr="00244EE2">
                <w:t>2</w:t>
              </w:r>
            </w:ins>
          </w:p>
        </w:tc>
        <w:tc>
          <w:tcPr>
            <w:tcW w:w="850" w:type="dxa"/>
            <w:vAlign w:val="center"/>
          </w:tcPr>
          <w:p w14:paraId="5EED17B4" w14:textId="77777777" w:rsidR="00616EE9" w:rsidRPr="00244EE2" w:rsidRDefault="00616EE9" w:rsidP="000E0432">
            <w:pPr>
              <w:pStyle w:val="TAC"/>
              <w:rPr>
                <w:ins w:id="4032" w:author="Huawei" w:date="2021-05-27T14:55:00Z"/>
              </w:rPr>
            </w:pPr>
            <w:ins w:id="4033" w:author="Huawei" w:date="2021-05-27T14:55:00Z">
              <w:r w:rsidRPr="00244EE2">
                <w:t>-0.3</w:t>
              </w:r>
            </w:ins>
          </w:p>
        </w:tc>
        <w:tc>
          <w:tcPr>
            <w:tcW w:w="851" w:type="dxa"/>
            <w:vAlign w:val="center"/>
          </w:tcPr>
          <w:p w14:paraId="48B34E13" w14:textId="77777777" w:rsidR="00616EE9" w:rsidRPr="00244EE2" w:rsidRDefault="00616EE9" w:rsidP="000E0432">
            <w:pPr>
              <w:pStyle w:val="TAC"/>
              <w:rPr>
                <w:ins w:id="4034" w:author="Huawei" w:date="2021-05-27T14:55:00Z"/>
              </w:rPr>
            </w:pPr>
            <w:ins w:id="4035" w:author="Huawei" w:date="2021-05-27T14:55:00Z">
              <w:r w:rsidRPr="00244EE2">
                <w:t>-0.4</w:t>
              </w:r>
            </w:ins>
          </w:p>
        </w:tc>
        <w:tc>
          <w:tcPr>
            <w:tcW w:w="850" w:type="dxa"/>
            <w:vAlign w:val="center"/>
          </w:tcPr>
          <w:p w14:paraId="21C70825" w14:textId="77777777" w:rsidR="00616EE9" w:rsidRPr="00244EE2" w:rsidRDefault="00616EE9" w:rsidP="000E0432">
            <w:pPr>
              <w:pStyle w:val="TAC"/>
              <w:rPr>
                <w:ins w:id="4036" w:author="Huawei" w:date="2021-05-27T14:55:00Z"/>
              </w:rPr>
            </w:pPr>
            <w:ins w:id="4037" w:author="Huawei" w:date="2021-05-27T14:55:00Z">
              <w:r w:rsidRPr="00244EE2">
                <w:t>-0.5</w:t>
              </w:r>
            </w:ins>
          </w:p>
        </w:tc>
        <w:tc>
          <w:tcPr>
            <w:tcW w:w="851" w:type="dxa"/>
            <w:vAlign w:val="center"/>
          </w:tcPr>
          <w:p w14:paraId="6B9033BA" w14:textId="77777777" w:rsidR="00616EE9" w:rsidRPr="00244EE2" w:rsidRDefault="00616EE9" w:rsidP="000E0432">
            <w:pPr>
              <w:pStyle w:val="TAC"/>
              <w:rPr>
                <w:ins w:id="4038" w:author="Huawei" w:date="2021-05-27T14:55:00Z"/>
              </w:rPr>
            </w:pPr>
            <w:ins w:id="4039" w:author="Huawei" w:date="2021-05-27T14:55:00Z">
              <w:r w:rsidRPr="00244EE2">
                <w:t>-0.8</w:t>
              </w:r>
            </w:ins>
          </w:p>
        </w:tc>
      </w:tr>
      <w:tr w:rsidR="00616EE9" w:rsidRPr="00244EE2" w14:paraId="7C97DA41" w14:textId="77777777" w:rsidTr="00616EE9">
        <w:trPr>
          <w:ins w:id="4040" w:author="Huawei" w:date="2021-05-27T14:55:00Z"/>
        </w:trPr>
        <w:tc>
          <w:tcPr>
            <w:tcW w:w="1129" w:type="dxa"/>
            <w:vMerge w:val="restart"/>
            <w:vAlign w:val="center"/>
          </w:tcPr>
          <w:p w14:paraId="001C55C5" w14:textId="77777777" w:rsidR="00616EE9" w:rsidRPr="00244EE2" w:rsidRDefault="00616EE9" w:rsidP="000E0432">
            <w:pPr>
              <w:pStyle w:val="TAC"/>
              <w:rPr>
                <w:ins w:id="4041" w:author="Huawei" w:date="2021-05-27T14:55:00Z"/>
              </w:rPr>
            </w:pPr>
            <w:ins w:id="4042" w:author="Huawei" w:date="2021-05-27T14:55:00Z">
              <w:r w:rsidRPr="00244EE2">
                <w:t>1</w:t>
              </w:r>
            </w:ins>
          </w:p>
        </w:tc>
        <w:tc>
          <w:tcPr>
            <w:tcW w:w="1418" w:type="dxa"/>
            <w:vMerge w:val="restart"/>
            <w:vAlign w:val="center"/>
          </w:tcPr>
          <w:p w14:paraId="5A1308BC" w14:textId="77777777" w:rsidR="00616EE9" w:rsidRPr="00244EE2" w:rsidRDefault="00616EE9" w:rsidP="000E0432">
            <w:pPr>
              <w:pStyle w:val="TAC"/>
              <w:rPr>
                <w:ins w:id="4043" w:author="Huawei" w:date="2021-05-27T14:55:00Z"/>
              </w:rPr>
            </w:pPr>
            <w:ins w:id="4044" w:author="Huawei" w:date="2021-05-27T14:55:00Z">
              <w:r w:rsidRPr="00244EE2">
                <w:t>8</w:t>
              </w:r>
            </w:ins>
          </w:p>
        </w:tc>
        <w:tc>
          <w:tcPr>
            <w:tcW w:w="2693" w:type="dxa"/>
            <w:vMerge w:val="restart"/>
            <w:vAlign w:val="center"/>
          </w:tcPr>
          <w:p w14:paraId="2742E78C" w14:textId="77777777" w:rsidR="00616EE9" w:rsidRPr="00244EE2" w:rsidRDefault="00616EE9" w:rsidP="000E0432">
            <w:pPr>
              <w:pStyle w:val="TAC"/>
              <w:rPr>
                <w:ins w:id="4045" w:author="Huawei" w:date="2021-05-27T14:55:00Z"/>
              </w:rPr>
            </w:pPr>
            <w:ins w:id="4046" w:author="Huawei" w:date="2021-05-27T14:55:00Z">
              <w:r w:rsidRPr="00244EE2">
                <w:t>TDLC300-100</w:t>
              </w:r>
              <w:r w:rsidRPr="00244EE2">
                <w:rPr>
                  <w:lang w:eastAsia="zh-CN"/>
                </w:rPr>
                <w:t xml:space="preserve"> Low</w:t>
              </w:r>
            </w:ins>
          </w:p>
        </w:tc>
        <w:tc>
          <w:tcPr>
            <w:tcW w:w="1276" w:type="dxa"/>
            <w:vAlign w:val="center"/>
          </w:tcPr>
          <w:p w14:paraId="4CB9A027" w14:textId="77777777" w:rsidR="00616EE9" w:rsidRPr="00244EE2" w:rsidRDefault="00616EE9" w:rsidP="000E0432">
            <w:pPr>
              <w:pStyle w:val="TAC"/>
              <w:rPr>
                <w:ins w:id="4047" w:author="Huawei" w:date="2021-05-27T14:55:00Z"/>
              </w:rPr>
            </w:pPr>
            <w:ins w:id="4048" w:author="Huawei" w:date="2021-05-27T14:55:00Z">
              <w:r w:rsidRPr="00244EE2">
                <w:t>1</w:t>
              </w:r>
            </w:ins>
          </w:p>
        </w:tc>
        <w:tc>
          <w:tcPr>
            <w:tcW w:w="850" w:type="dxa"/>
            <w:vAlign w:val="center"/>
          </w:tcPr>
          <w:p w14:paraId="0841DE26" w14:textId="77777777" w:rsidR="00616EE9" w:rsidRPr="00244EE2" w:rsidRDefault="00616EE9" w:rsidP="000E0432">
            <w:pPr>
              <w:pStyle w:val="TAC"/>
              <w:rPr>
                <w:ins w:id="4049" w:author="Huawei" w:date="2021-05-27T14:55:00Z"/>
              </w:rPr>
            </w:pPr>
            <w:ins w:id="4050" w:author="Huawei" w:date="2021-05-27T14:55:00Z">
              <w:r w:rsidRPr="00244EE2">
                <w:t>-1.0</w:t>
              </w:r>
            </w:ins>
          </w:p>
        </w:tc>
        <w:tc>
          <w:tcPr>
            <w:tcW w:w="851" w:type="dxa"/>
            <w:vAlign w:val="center"/>
          </w:tcPr>
          <w:p w14:paraId="61F41372" w14:textId="77777777" w:rsidR="00616EE9" w:rsidRPr="00244EE2" w:rsidRDefault="00616EE9" w:rsidP="000E0432">
            <w:pPr>
              <w:pStyle w:val="TAC"/>
              <w:rPr>
                <w:ins w:id="4051" w:author="Huawei" w:date="2021-05-27T14:55:00Z"/>
              </w:rPr>
            </w:pPr>
            <w:ins w:id="4052" w:author="Huawei" w:date="2021-05-27T14:55:00Z">
              <w:r w:rsidRPr="00244EE2">
                <w:t>-1.0</w:t>
              </w:r>
            </w:ins>
          </w:p>
        </w:tc>
        <w:tc>
          <w:tcPr>
            <w:tcW w:w="850" w:type="dxa"/>
            <w:vAlign w:val="center"/>
          </w:tcPr>
          <w:p w14:paraId="6B9AECBB" w14:textId="77777777" w:rsidR="00616EE9" w:rsidRPr="00244EE2" w:rsidRDefault="00616EE9" w:rsidP="000E0432">
            <w:pPr>
              <w:pStyle w:val="TAC"/>
              <w:rPr>
                <w:ins w:id="4053" w:author="Huawei" w:date="2021-05-27T14:55:00Z"/>
              </w:rPr>
            </w:pPr>
            <w:ins w:id="4054" w:author="Huawei" w:date="2021-05-27T14:55:00Z">
              <w:r w:rsidRPr="00244EE2">
                <w:t>-1.1</w:t>
              </w:r>
            </w:ins>
          </w:p>
        </w:tc>
        <w:tc>
          <w:tcPr>
            <w:tcW w:w="851" w:type="dxa"/>
            <w:vAlign w:val="center"/>
          </w:tcPr>
          <w:p w14:paraId="3178A67D" w14:textId="77777777" w:rsidR="00616EE9" w:rsidRPr="00244EE2" w:rsidRDefault="00616EE9" w:rsidP="000E0432">
            <w:pPr>
              <w:pStyle w:val="TAC"/>
              <w:rPr>
                <w:ins w:id="4055" w:author="Huawei" w:date="2021-05-27T14:55:00Z"/>
              </w:rPr>
            </w:pPr>
            <w:ins w:id="4056" w:author="Huawei" w:date="2021-05-27T14:55:00Z">
              <w:r w:rsidRPr="00244EE2">
                <w:t>-1.0</w:t>
              </w:r>
            </w:ins>
          </w:p>
        </w:tc>
      </w:tr>
      <w:tr w:rsidR="00616EE9" w:rsidRPr="00244EE2" w14:paraId="6E0DCBB8" w14:textId="77777777" w:rsidTr="00616EE9">
        <w:trPr>
          <w:ins w:id="4057" w:author="Huawei" w:date="2021-05-27T14:55:00Z"/>
        </w:trPr>
        <w:tc>
          <w:tcPr>
            <w:tcW w:w="1129" w:type="dxa"/>
            <w:vMerge/>
            <w:vAlign w:val="center"/>
          </w:tcPr>
          <w:p w14:paraId="689CEF70" w14:textId="77777777" w:rsidR="00616EE9" w:rsidRPr="00244EE2" w:rsidRDefault="00616EE9" w:rsidP="000E0432">
            <w:pPr>
              <w:pStyle w:val="TAC"/>
              <w:rPr>
                <w:ins w:id="4058" w:author="Huawei" w:date="2021-05-27T14:55:00Z"/>
              </w:rPr>
            </w:pPr>
          </w:p>
        </w:tc>
        <w:tc>
          <w:tcPr>
            <w:tcW w:w="1418" w:type="dxa"/>
            <w:vMerge/>
            <w:vAlign w:val="center"/>
          </w:tcPr>
          <w:p w14:paraId="679A9764" w14:textId="77777777" w:rsidR="00616EE9" w:rsidRPr="00244EE2" w:rsidRDefault="00616EE9" w:rsidP="000E0432">
            <w:pPr>
              <w:pStyle w:val="TAC"/>
              <w:rPr>
                <w:ins w:id="4059" w:author="Huawei" w:date="2021-05-27T14:55:00Z"/>
              </w:rPr>
            </w:pPr>
          </w:p>
        </w:tc>
        <w:tc>
          <w:tcPr>
            <w:tcW w:w="2693" w:type="dxa"/>
            <w:vMerge/>
            <w:vAlign w:val="center"/>
          </w:tcPr>
          <w:p w14:paraId="30AED343" w14:textId="77777777" w:rsidR="00616EE9" w:rsidRPr="00244EE2" w:rsidRDefault="00616EE9" w:rsidP="000E0432">
            <w:pPr>
              <w:pStyle w:val="TAC"/>
              <w:rPr>
                <w:ins w:id="4060" w:author="Huawei" w:date="2021-05-27T14:55:00Z"/>
              </w:rPr>
            </w:pPr>
          </w:p>
        </w:tc>
        <w:tc>
          <w:tcPr>
            <w:tcW w:w="1276" w:type="dxa"/>
            <w:vAlign w:val="center"/>
          </w:tcPr>
          <w:p w14:paraId="3DEB7573" w14:textId="77777777" w:rsidR="00616EE9" w:rsidRPr="00244EE2" w:rsidRDefault="00616EE9" w:rsidP="000E0432">
            <w:pPr>
              <w:pStyle w:val="TAC"/>
              <w:rPr>
                <w:ins w:id="4061" w:author="Huawei" w:date="2021-05-27T14:55:00Z"/>
              </w:rPr>
            </w:pPr>
            <w:ins w:id="4062" w:author="Huawei" w:date="2021-05-27T14:55:00Z">
              <w:r w:rsidRPr="00244EE2">
                <w:t>2</w:t>
              </w:r>
            </w:ins>
          </w:p>
        </w:tc>
        <w:tc>
          <w:tcPr>
            <w:tcW w:w="850" w:type="dxa"/>
            <w:vAlign w:val="center"/>
          </w:tcPr>
          <w:p w14:paraId="0D059AE4" w14:textId="77777777" w:rsidR="00616EE9" w:rsidRPr="00244EE2" w:rsidRDefault="00616EE9" w:rsidP="000E0432">
            <w:pPr>
              <w:pStyle w:val="TAC"/>
              <w:rPr>
                <w:ins w:id="4063" w:author="Huawei" w:date="2021-05-27T14:55:00Z"/>
              </w:rPr>
            </w:pPr>
            <w:ins w:id="4064" w:author="Huawei" w:date="2021-05-27T14:55:00Z">
              <w:r w:rsidRPr="00244EE2">
                <w:t>-3.7</w:t>
              </w:r>
            </w:ins>
          </w:p>
        </w:tc>
        <w:tc>
          <w:tcPr>
            <w:tcW w:w="851" w:type="dxa"/>
            <w:vAlign w:val="center"/>
          </w:tcPr>
          <w:p w14:paraId="2B13D5B3" w14:textId="77777777" w:rsidR="00616EE9" w:rsidRPr="00244EE2" w:rsidRDefault="00616EE9" w:rsidP="000E0432">
            <w:pPr>
              <w:pStyle w:val="TAC"/>
              <w:rPr>
                <w:ins w:id="4065" w:author="Huawei" w:date="2021-05-27T14:55:00Z"/>
              </w:rPr>
            </w:pPr>
            <w:ins w:id="4066" w:author="Huawei" w:date="2021-05-27T14:55:00Z">
              <w:r w:rsidRPr="00244EE2">
                <w:t>-3.8</w:t>
              </w:r>
            </w:ins>
          </w:p>
        </w:tc>
        <w:tc>
          <w:tcPr>
            <w:tcW w:w="850" w:type="dxa"/>
            <w:vAlign w:val="center"/>
          </w:tcPr>
          <w:p w14:paraId="32FA08B3" w14:textId="77777777" w:rsidR="00616EE9" w:rsidRPr="00244EE2" w:rsidRDefault="00616EE9" w:rsidP="000E0432">
            <w:pPr>
              <w:pStyle w:val="TAC"/>
              <w:rPr>
                <w:ins w:id="4067" w:author="Huawei" w:date="2021-05-27T14:55:00Z"/>
              </w:rPr>
            </w:pPr>
            <w:ins w:id="4068" w:author="Huawei" w:date="2021-05-27T14:55:00Z">
              <w:r w:rsidRPr="00244EE2">
                <w:t>-4.0</w:t>
              </w:r>
            </w:ins>
          </w:p>
        </w:tc>
        <w:tc>
          <w:tcPr>
            <w:tcW w:w="851" w:type="dxa"/>
            <w:vAlign w:val="center"/>
          </w:tcPr>
          <w:p w14:paraId="3D2C783F" w14:textId="77777777" w:rsidR="00616EE9" w:rsidRPr="00244EE2" w:rsidRDefault="00616EE9" w:rsidP="000E0432">
            <w:pPr>
              <w:pStyle w:val="TAC"/>
              <w:rPr>
                <w:ins w:id="4069" w:author="Huawei" w:date="2021-05-27T14:55:00Z"/>
              </w:rPr>
            </w:pPr>
            <w:ins w:id="4070" w:author="Huawei" w:date="2021-05-27T14:55:00Z">
              <w:r w:rsidRPr="00244EE2">
                <w:t>-3.9</w:t>
              </w:r>
            </w:ins>
          </w:p>
        </w:tc>
      </w:tr>
    </w:tbl>
    <w:p w14:paraId="224D52F3" w14:textId="77777777" w:rsidR="000E0432" w:rsidRDefault="000E0432" w:rsidP="000E0432">
      <w:pPr>
        <w:rPr>
          <w:ins w:id="4071" w:author="Huawei" w:date="2021-05-27T14:55:00Z"/>
        </w:rPr>
      </w:pPr>
    </w:p>
    <w:p w14:paraId="0B73E68F" w14:textId="77777777" w:rsidR="000E0432" w:rsidRDefault="000E0432" w:rsidP="000E0432">
      <w:pPr>
        <w:pStyle w:val="40"/>
        <w:rPr>
          <w:ins w:id="4072" w:author="Huawei" w:date="2021-05-27T14:55:00Z"/>
          <w:rFonts w:eastAsia="Malgun Gothic"/>
        </w:rPr>
      </w:pPr>
      <w:ins w:id="4073" w:author="Huawei" w:date="2021-05-27T14:55:00Z">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3</w:t>
        </w:r>
        <w:r w:rsidRPr="00B454A0">
          <w:rPr>
            <w:rFonts w:eastAsia="Malgun Gothic"/>
          </w:rPr>
          <w:tab/>
        </w:r>
        <w:r>
          <w:rPr>
            <w:rFonts w:eastAsia="Malgun Gothic"/>
          </w:rPr>
          <w:t>Performance requirements for PUCCH format 1</w:t>
        </w:r>
      </w:ins>
    </w:p>
    <w:p w14:paraId="7860AADA" w14:textId="77777777" w:rsidR="000E0432" w:rsidRDefault="000E0432" w:rsidP="000E0432">
      <w:pPr>
        <w:pStyle w:val="5"/>
        <w:rPr>
          <w:ins w:id="4074" w:author="Huawei" w:date="2021-05-27T14:55:00Z"/>
          <w:lang w:eastAsia="en-GB"/>
        </w:rPr>
      </w:pPr>
      <w:ins w:id="4075"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3</w:t>
        </w:r>
        <w:r w:rsidRPr="00EE4A40">
          <w:rPr>
            <w:lang w:eastAsia="en-GB"/>
          </w:rPr>
          <w:t>.</w:t>
        </w:r>
        <w:r>
          <w:rPr>
            <w:lang w:eastAsia="en-GB"/>
          </w:rPr>
          <w:t>1</w:t>
        </w:r>
        <w:r>
          <w:rPr>
            <w:lang w:eastAsia="en-GB"/>
          </w:rPr>
          <w:tab/>
          <w:t>NACK to ACK requirements</w:t>
        </w:r>
      </w:ins>
    </w:p>
    <w:p w14:paraId="2F876229" w14:textId="77777777" w:rsidR="000E0432" w:rsidRDefault="000E0432" w:rsidP="00735D41">
      <w:pPr>
        <w:pStyle w:val="H6"/>
        <w:rPr>
          <w:ins w:id="4076" w:author="Huawei" w:date="2021-05-27T14:55:00Z"/>
          <w:lang w:eastAsia="en-GB"/>
        </w:rPr>
      </w:pPr>
      <w:bookmarkStart w:id="4077" w:name="_Toc45893477"/>
      <w:bookmarkStart w:id="4078" w:name="_Toc44712164"/>
      <w:bookmarkStart w:id="4079" w:name="_Toc37267562"/>
      <w:bookmarkStart w:id="4080" w:name="_Toc37260174"/>
      <w:bookmarkStart w:id="4081" w:name="_Toc36817258"/>
      <w:bookmarkStart w:id="4082" w:name="_Toc29811706"/>
      <w:bookmarkStart w:id="4083" w:name="_Toc21127497"/>
      <w:bookmarkStart w:id="4084" w:name="_Toc53185368"/>
      <w:bookmarkStart w:id="4085" w:name="_Toc53185744"/>
      <w:bookmarkStart w:id="4086" w:name="_Toc57820220"/>
      <w:bookmarkStart w:id="4087" w:name="_Toc57821147"/>
      <w:bookmarkStart w:id="4088" w:name="_Toc61183423"/>
      <w:bookmarkStart w:id="4089" w:name="_Toc61183817"/>
      <w:bookmarkStart w:id="4090" w:name="_Toc61184209"/>
      <w:bookmarkStart w:id="4091" w:name="_Toc61184601"/>
      <w:bookmarkStart w:id="4092" w:name="_Toc61184991"/>
      <w:ins w:id="4093"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3</w:t>
        </w:r>
        <w:r w:rsidRPr="00D57F98">
          <w:rPr>
            <w:lang w:eastAsia="en-GB"/>
          </w:rPr>
          <w:t>.</w:t>
        </w:r>
        <w:r>
          <w:rPr>
            <w:lang w:eastAsia="en-GB"/>
          </w:rPr>
          <w:t>1</w:t>
        </w:r>
        <w:r w:rsidRPr="00D57F98">
          <w:rPr>
            <w:lang w:eastAsia="en-GB"/>
          </w:rPr>
          <w:t>.1</w:t>
        </w:r>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r>
          <w:rPr>
            <w:lang w:eastAsia="en-GB"/>
          </w:rPr>
          <w:tab/>
          <w:t>General</w:t>
        </w:r>
      </w:ins>
    </w:p>
    <w:p w14:paraId="77CD8732" w14:textId="77777777" w:rsidR="000E0432" w:rsidRPr="006C7AF4" w:rsidRDefault="000E0432" w:rsidP="000E0432">
      <w:pPr>
        <w:rPr>
          <w:ins w:id="4094" w:author="Huawei" w:date="2021-05-27T14:55:00Z"/>
          <w:lang w:val="en-US"/>
        </w:rPr>
      </w:pPr>
      <w:ins w:id="4095" w:author="Huawei" w:date="2021-05-27T14:55:00Z">
        <w:r w:rsidRPr="006C7AF4">
          <w:rPr>
            <w:lang w:val="en-US"/>
          </w:rPr>
          <w:t>The NACK to ACK detection probability is the probability that an ACK bit is falsely detected when an NACK bit was sent on the particular bit position, where the NACK to ACK detection probability is defined as follows:</w:t>
        </w:r>
      </w:ins>
    </w:p>
    <w:p w14:paraId="22C8943C" w14:textId="77777777" w:rsidR="000E0432" w:rsidRPr="00B054F4" w:rsidRDefault="000E0432" w:rsidP="000E0432">
      <w:pPr>
        <w:pStyle w:val="EQ"/>
        <w:rPr>
          <w:ins w:id="4096" w:author="Huawei" w:date="2021-05-27T14:55:00Z"/>
        </w:rPr>
      </w:pPr>
      <w:ins w:id="4097" w:author="Huawei" w:date="2021-05-27T14:55:00Z">
        <w:r w:rsidRPr="006C7AF4">
          <w:rPr>
            <w:lang w:val="en-US"/>
          </w:rPr>
          <w:tab/>
        </w:r>
        <w:r w:rsidRPr="003F2D0E">
          <w:rPr>
            <w:rFonts w:ascii="Cambria Math" w:hAnsi="Cambria Math"/>
            <w:i/>
            <w:position w:val="-24"/>
            <w:lang w:val="en-US" w:eastAsia="zh-CN"/>
          </w:rPr>
          <w:drawing>
            <wp:inline distT="0" distB="0" distL="0" distR="0" wp14:anchorId="0F9BBC6D" wp14:editId="649866FB">
              <wp:extent cx="3816350" cy="355600"/>
              <wp:effectExtent l="0" t="0" r="0" b="0"/>
              <wp:docPr id="171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B054F4">
          <w:t>,</w:t>
        </w:r>
      </w:ins>
    </w:p>
    <w:p w14:paraId="03EB7A12" w14:textId="77777777" w:rsidR="000E0432" w:rsidRPr="00B054F4" w:rsidRDefault="000E0432" w:rsidP="000E0432">
      <w:pPr>
        <w:rPr>
          <w:ins w:id="4098" w:author="Huawei" w:date="2021-05-27T14:55:00Z"/>
          <w:lang w:eastAsia="zh-CN"/>
        </w:rPr>
      </w:pPr>
      <w:ins w:id="4099" w:author="Huawei" w:date="2021-05-27T14:55:00Z">
        <w:r w:rsidRPr="00B054F4">
          <w:t>where:</w:t>
        </w:r>
      </w:ins>
    </w:p>
    <w:p w14:paraId="7BB6C7D2" w14:textId="77777777" w:rsidR="000E0432" w:rsidRPr="00B054F4" w:rsidRDefault="000E0432" w:rsidP="000E0432">
      <w:pPr>
        <w:pStyle w:val="B10"/>
        <w:rPr>
          <w:ins w:id="4100" w:author="Huawei" w:date="2021-05-27T14:55:00Z"/>
        </w:rPr>
      </w:pPr>
      <w:ins w:id="4101" w:author="Huawei" w:date="2021-05-27T14:55:00Z">
        <w:r w:rsidRPr="00B054F4">
          <w:t>-</w:t>
        </w:r>
        <w:r w:rsidRPr="00B054F4">
          <w:tab/>
        </w:r>
        <w:r w:rsidRPr="003F2D0E">
          <w:rPr>
            <w:noProof/>
            <w:lang w:val="en-US" w:eastAsia="zh-CN"/>
          </w:rPr>
          <w:drawing>
            <wp:inline distT="0" distB="0" distL="0" distR="0" wp14:anchorId="45B38CAA" wp14:editId="14283BAA">
              <wp:extent cx="1079500" cy="190500"/>
              <wp:effectExtent l="0" t="0" r="0" b="0"/>
              <wp:docPr id="171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B054F4">
          <w:t>denotes the total number of NACK bits transmitted</w:t>
        </w:r>
      </w:ins>
    </w:p>
    <w:p w14:paraId="2E1CC7D7" w14:textId="77777777" w:rsidR="000E0432" w:rsidRPr="00B054F4" w:rsidRDefault="000E0432" w:rsidP="000E0432">
      <w:pPr>
        <w:pStyle w:val="B10"/>
        <w:rPr>
          <w:ins w:id="4102" w:author="Huawei" w:date="2021-05-27T14:55:00Z"/>
        </w:rPr>
      </w:pPr>
      <w:ins w:id="4103" w:author="Huawei" w:date="2021-05-27T14:55:00Z">
        <w:r w:rsidRPr="00B054F4">
          <w:t>-</w:t>
        </w:r>
        <w:r w:rsidRPr="00B054F4">
          <w:tab/>
        </w:r>
        <w:r w:rsidRPr="003F2D0E">
          <w:rPr>
            <w:noProof/>
            <w:lang w:val="en-US" w:eastAsia="zh-CN"/>
          </w:rPr>
          <w:drawing>
            <wp:inline distT="0" distB="0" distL="0" distR="0" wp14:anchorId="66859D6E" wp14:editId="2EF57967">
              <wp:extent cx="1873250" cy="190500"/>
              <wp:effectExtent l="0" t="0" r="0" b="0"/>
              <wp:docPr id="1710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B054F4">
          <w:t>denotes the number of NACK bits decoded as ACK bits at the receiver, i.e. the number of received ACK bits</w:t>
        </w:r>
      </w:ins>
    </w:p>
    <w:p w14:paraId="212B4306" w14:textId="77777777" w:rsidR="000E0432" w:rsidRPr="00B054F4" w:rsidRDefault="000E0432" w:rsidP="000E0432">
      <w:pPr>
        <w:pStyle w:val="B10"/>
        <w:rPr>
          <w:ins w:id="4104" w:author="Huawei" w:date="2021-05-27T14:55:00Z"/>
        </w:rPr>
      </w:pPr>
      <w:ins w:id="4105" w:author="Huawei" w:date="2021-05-27T14:55:00Z">
        <w:r w:rsidRPr="00B054F4">
          <w:t>-</w:t>
        </w:r>
        <w:r w:rsidRPr="00B054F4">
          <w:tab/>
          <w:t>NACK bits in the definition do not contain the NACK bits which are mapped from DTX, i.e. NACK bits received when DTX is sent should not be considered.</w:t>
        </w:r>
      </w:ins>
    </w:p>
    <w:p w14:paraId="13B6EE56" w14:textId="77777777" w:rsidR="000E0432" w:rsidRPr="00B054F4" w:rsidRDefault="000E0432" w:rsidP="000E0432">
      <w:pPr>
        <w:rPr>
          <w:ins w:id="4106" w:author="Huawei" w:date="2021-05-27T14:55:00Z"/>
        </w:rPr>
      </w:pPr>
      <w:ins w:id="4107" w:author="Huawei" w:date="2021-05-27T14:55:00Z">
        <w:r w:rsidRPr="00B054F4">
          <w:t>Random codeword selection is assumed.</w:t>
        </w:r>
      </w:ins>
    </w:p>
    <w:p w14:paraId="6BE212B6" w14:textId="77777777" w:rsidR="000E0432" w:rsidRPr="003F2D0E" w:rsidRDefault="000E0432" w:rsidP="000E0432">
      <w:pPr>
        <w:pStyle w:val="TH"/>
        <w:rPr>
          <w:ins w:id="4108" w:author="Huawei" w:date="2021-05-27T14:55:00Z"/>
        </w:rPr>
      </w:pPr>
      <w:ins w:id="4109" w:author="Huawei" w:date="2021-05-27T14:55:00Z">
        <w:r w:rsidRPr="003F2D0E">
          <w:t>Table 8.</w:t>
        </w:r>
        <w:r>
          <w:t>1</w:t>
        </w:r>
        <w:r w:rsidRPr="003F2D0E">
          <w:t>.3.</w:t>
        </w:r>
        <w:r>
          <w:t>3</w:t>
        </w:r>
        <w:r w:rsidRPr="003F2D0E">
          <w:t>.1</w:t>
        </w:r>
        <w:r>
          <w:t>.1</w:t>
        </w:r>
        <w:r w:rsidRPr="003F2D0E">
          <w:t>-1: Test Paramet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126"/>
      </w:tblGrid>
      <w:tr w:rsidR="000E0432" w:rsidRPr="003F2D0E" w14:paraId="2F0E0B28" w14:textId="77777777" w:rsidTr="000E0432">
        <w:trPr>
          <w:cantSplit/>
          <w:jc w:val="center"/>
          <w:ins w:id="4110" w:author="Huawei" w:date="2021-05-27T14:55:00Z"/>
        </w:trPr>
        <w:tc>
          <w:tcPr>
            <w:tcW w:w="3485" w:type="dxa"/>
          </w:tcPr>
          <w:p w14:paraId="5AF4B62B" w14:textId="77777777" w:rsidR="000E0432" w:rsidRPr="003F2D0E" w:rsidRDefault="000E0432" w:rsidP="000E0432">
            <w:pPr>
              <w:pStyle w:val="TAH"/>
              <w:rPr>
                <w:ins w:id="4111" w:author="Huawei" w:date="2021-05-27T14:55:00Z"/>
              </w:rPr>
            </w:pPr>
            <w:ins w:id="4112" w:author="Huawei" w:date="2021-05-27T14:55:00Z">
              <w:r w:rsidRPr="003F2D0E">
                <w:t>Parameter</w:t>
              </w:r>
            </w:ins>
          </w:p>
        </w:tc>
        <w:tc>
          <w:tcPr>
            <w:tcW w:w="2126" w:type="dxa"/>
          </w:tcPr>
          <w:p w14:paraId="78FD78BE" w14:textId="77777777" w:rsidR="000E0432" w:rsidRPr="003F2D0E" w:rsidRDefault="000E0432" w:rsidP="000E0432">
            <w:pPr>
              <w:pStyle w:val="TAH"/>
              <w:rPr>
                <w:ins w:id="4113" w:author="Huawei" w:date="2021-05-27T14:55:00Z"/>
              </w:rPr>
            </w:pPr>
            <w:ins w:id="4114" w:author="Huawei" w:date="2021-05-27T14:55:00Z">
              <w:r w:rsidRPr="003F2D0E">
                <w:t>Test</w:t>
              </w:r>
            </w:ins>
          </w:p>
        </w:tc>
      </w:tr>
      <w:tr w:rsidR="000E0432" w:rsidRPr="003F2D0E" w14:paraId="7B1E5516" w14:textId="77777777" w:rsidTr="000E0432">
        <w:trPr>
          <w:cantSplit/>
          <w:jc w:val="center"/>
          <w:ins w:id="4115" w:author="Huawei" w:date="2021-05-27T14:55:00Z"/>
        </w:trPr>
        <w:tc>
          <w:tcPr>
            <w:tcW w:w="3485" w:type="dxa"/>
            <w:vAlign w:val="center"/>
          </w:tcPr>
          <w:p w14:paraId="48CEDA5E" w14:textId="77777777" w:rsidR="000E0432" w:rsidRPr="003F2D0E" w:rsidRDefault="000E0432" w:rsidP="000E0432">
            <w:pPr>
              <w:pStyle w:val="TAL"/>
              <w:rPr>
                <w:ins w:id="4116" w:author="Huawei" w:date="2021-05-27T14:55:00Z"/>
                <w:lang w:eastAsia="zh-CN"/>
              </w:rPr>
            </w:pPr>
            <w:ins w:id="4117" w:author="Huawei" w:date="2021-05-27T14:55:00Z">
              <w:r>
                <w:rPr>
                  <w:lang w:eastAsia="zh-CN"/>
                </w:rPr>
                <w:t>Cyclic prefix</w:t>
              </w:r>
            </w:ins>
          </w:p>
        </w:tc>
        <w:tc>
          <w:tcPr>
            <w:tcW w:w="2126" w:type="dxa"/>
            <w:vAlign w:val="center"/>
          </w:tcPr>
          <w:p w14:paraId="429C2403" w14:textId="77777777" w:rsidR="000E0432" w:rsidRPr="003F2D0E" w:rsidRDefault="000E0432" w:rsidP="000E0432">
            <w:pPr>
              <w:pStyle w:val="TAC"/>
              <w:rPr>
                <w:ins w:id="4118" w:author="Huawei" w:date="2021-05-27T14:55:00Z"/>
              </w:rPr>
            </w:pPr>
            <w:ins w:id="4119" w:author="Huawei" w:date="2021-05-27T14:55:00Z">
              <w:r>
                <w:t>Normal</w:t>
              </w:r>
            </w:ins>
          </w:p>
        </w:tc>
      </w:tr>
      <w:tr w:rsidR="000E0432" w:rsidRPr="003F2D0E" w14:paraId="7C8F9035" w14:textId="77777777" w:rsidTr="000E0432">
        <w:trPr>
          <w:cantSplit/>
          <w:jc w:val="center"/>
          <w:ins w:id="4120" w:author="Huawei" w:date="2021-05-27T14:55:00Z"/>
        </w:trPr>
        <w:tc>
          <w:tcPr>
            <w:tcW w:w="3485" w:type="dxa"/>
            <w:vAlign w:val="center"/>
          </w:tcPr>
          <w:p w14:paraId="55B33091" w14:textId="77777777" w:rsidR="000E0432" w:rsidRPr="003F2D0E" w:rsidRDefault="000E0432" w:rsidP="000E0432">
            <w:pPr>
              <w:pStyle w:val="TAL"/>
              <w:rPr>
                <w:ins w:id="4121" w:author="Huawei" w:date="2021-05-27T14:55:00Z"/>
                <w:lang w:eastAsia="zh-CN"/>
              </w:rPr>
            </w:pPr>
            <w:ins w:id="4122" w:author="Huawei" w:date="2021-05-27T14:55:00Z">
              <w:r w:rsidRPr="003F2D0E">
                <w:rPr>
                  <w:lang w:eastAsia="zh-CN"/>
                </w:rPr>
                <w:t>Number of information bits</w:t>
              </w:r>
            </w:ins>
          </w:p>
        </w:tc>
        <w:tc>
          <w:tcPr>
            <w:tcW w:w="2126" w:type="dxa"/>
            <w:vAlign w:val="center"/>
          </w:tcPr>
          <w:p w14:paraId="565B0304" w14:textId="77777777" w:rsidR="000E0432" w:rsidRPr="003F2D0E" w:rsidRDefault="000E0432" w:rsidP="000E0432">
            <w:pPr>
              <w:pStyle w:val="TAC"/>
              <w:rPr>
                <w:ins w:id="4123" w:author="Huawei" w:date="2021-05-27T14:55:00Z"/>
              </w:rPr>
            </w:pPr>
            <w:ins w:id="4124" w:author="Huawei" w:date="2021-05-27T14:55:00Z">
              <w:r w:rsidRPr="003F2D0E">
                <w:t>2</w:t>
              </w:r>
            </w:ins>
          </w:p>
        </w:tc>
      </w:tr>
      <w:tr w:rsidR="000E0432" w:rsidRPr="003F2D0E" w14:paraId="6D6626F4" w14:textId="77777777" w:rsidTr="000E0432">
        <w:trPr>
          <w:cantSplit/>
          <w:jc w:val="center"/>
          <w:ins w:id="4125" w:author="Huawei" w:date="2021-05-27T14:55:00Z"/>
        </w:trPr>
        <w:tc>
          <w:tcPr>
            <w:tcW w:w="3485" w:type="dxa"/>
            <w:vAlign w:val="center"/>
          </w:tcPr>
          <w:p w14:paraId="2A9C46B4" w14:textId="77777777" w:rsidR="000E0432" w:rsidRPr="003F2D0E" w:rsidRDefault="000E0432" w:rsidP="000E0432">
            <w:pPr>
              <w:pStyle w:val="TAL"/>
              <w:rPr>
                <w:ins w:id="4126" w:author="Huawei" w:date="2021-05-27T14:55:00Z"/>
                <w:rFonts w:eastAsia="?? ??" w:cs="Arial"/>
              </w:rPr>
            </w:pPr>
            <w:ins w:id="4127" w:author="Huawei" w:date="2021-05-27T14:55:00Z">
              <w:r w:rsidRPr="003F2D0E">
                <w:t>Number of PRBs</w:t>
              </w:r>
            </w:ins>
          </w:p>
        </w:tc>
        <w:tc>
          <w:tcPr>
            <w:tcW w:w="2126" w:type="dxa"/>
            <w:vAlign w:val="center"/>
          </w:tcPr>
          <w:p w14:paraId="48512E33" w14:textId="77777777" w:rsidR="000E0432" w:rsidRPr="003F2D0E" w:rsidRDefault="000E0432" w:rsidP="000E0432">
            <w:pPr>
              <w:pStyle w:val="TAC"/>
              <w:rPr>
                <w:ins w:id="4128" w:author="Huawei" w:date="2021-05-27T14:55:00Z"/>
              </w:rPr>
            </w:pPr>
            <w:ins w:id="4129" w:author="Huawei" w:date="2021-05-27T14:55:00Z">
              <w:r w:rsidRPr="003F2D0E">
                <w:t>1</w:t>
              </w:r>
            </w:ins>
          </w:p>
        </w:tc>
      </w:tr>
      <w:tr w:rsidR="000E0432" w:rsidRPr="003F2D0E" w14:paraId="15367D04" w14:textId="77777777" w:rsidTr="000E0432">
        <w:trPr>
          <w:cantSplit/>
          <w:jc w:val="center"/>
          <w:ins w:id="4130" w:author="Huawei" w:date="2021-05-27T14:55:00Z"/>
        </w:trPr>
        <w:tc>
          <w:tcPr>
            <w:tcW w:w="3485" w:type="dxa"/>
            <w:vAlign w:val="center"/>
          </w:tcPr>
          <w:p w14:paraId="02F142F9" w14:textId="77777777" w:rsidR="000E0432" w:rsidRPr="003F2D0E" w:rsidRDefault="000E0432" w:rsidP="000E0432">
            <w:pPr>
              <w:pStyle w:val="TAL"/>
              <w:rPr>
                <w:ins w:id="4131" w:author="Huawei" w:date="2021-05-27T14:55:00Z"/>
                <w:rFonts w:eastAsia="?? ??" w:cs="Arial"/>
              </w:rPr>
            </w:pPr>
            <w:ins w:id="4132" w:author="Huawei" w:date="2021-05-27T14:55:00Z">
              <w:r w:rsidRPr="003F2D0E">
                <w:t>Number of symbols</w:t>
              </w:r>
            </w:ins>
          </w:p>
        </w:tc>
        <w:tc>
          <w:tcPr>
            <w:tcW w:w="2126" w:type="dxa"/>
            <w:vAlign w:val="center"/>
          </w:tcPr>
          <w:p w14:paraId="7CA30652" w14:textId="77777777" w:rsidR="000E0432" w:rsidRPr="003F2D0E" w:rsidRDefault="000E0432" w:rsidP="000E0432">
            <w:pPr>
              <w:pStyle w:val="TAC"/>
              <w:rPr>
                <w:ins w:id="4133" w:author="Huawei" w:date="2021-05-27T14:55:00Z"/>
              </w:rPr>
            </w:pPr>
            <w:ins w:id="4134" w:author="Huawei" w:date="2021-05-27T14:55:00Z">
              <w:r w:rsidRPr="003F2D0E">
                <w:t>14</w:t>
              </w:r>
            </w:ins>
          </w:p>
        </w:tc>
      </w:tr>
      <w:tr w:rsidR="000E0432" w:rsidRPr="003F2D0E" w14:paraId="26066779" w14:textId="77777777" w:rsidTr="000E0432">
        <w:trPr>
          <w:cantSplit/>
          <w:jc w:val="center"/>
          <w:ins w:id="4135" w:author="Huawei" w:date="2021-05-27T14:55:00Z"/>
        </w:trPr>
        <w:tc>
          <w:tcPr>
            <w:tcW w:w="3485" w:type="dxa"/>
            <w:vAlign w:val="center"/>
          </w:tcPr>
          <w:p w14:paraId="6666CB5B" w14:textId="77777777" w:rsidR="000E0432" w:rsidRPr="00B054F4" w:rsidRDefault="000E0432" w:rsidP="000E0432">
            <w:pPr>
              <w:pStyle w:val="TAL"/>
              <w:rPr>
                <w:ins w:id="4136" w:author="Huawei" w:date="2021-05-27T14:55:00Z"/>
              </w:rPr>
            </w:pPr>
            <w:ins w:id="4137" w:author="Huawei" w:date="2021-05-27T14:55:00Z">
              <w:r w:rsidRPr="00B054F4">
                <w:t>First PRB prior to frequency hopping</w:t>
              </w:r>
            </w:ins>
          </w:p>
        </w:tc>
        <w:tc>
          <w:tcPr>
            <w:tcW w:w="2126" w:type="dxa"/>
            <w:vAlign w:val="center"/>
          </w:tcPr>
          <w:p w14:paraId="10945826" w14:textId="77777777" w:rsidR="000E0432" w:rsidRPr="003F2D0E" w:rsidRDefault="000E0432" w:rsidP="000E0432">
            <w:pPr>
              <w:pStyle w:val="TAC"/>
              <w:rPr>
                <w:ins w:id="4138" w:author="Huawei" w:date="2021-05-27T14:55:00Z"/>
              </w:rPr>
            </w:pPr>
            <w:ins w:id="4139" w:author="Huawei" w:date="2021-05-27T14:55:00Z">
              <w:r w:rsidRPr="003F2D0E">
                <w:t>0</w:t>
              </w:r>
            </w:ins>
          </w:p>
        </w:tc>
      </w:tr>
      <w:tr w:rsidR="000E0432" w:rsidRPr="003F2D0E" w14:paraId="100FE996" w14:textId="77777777" w:rsidTr="000E0432">
        <w:trPr>
          <w:cantSplit/>
          <w:jc w:val="center"/>
          <w:ins w:id="4140" w:author="Huawei" w:date="2021-05-27T14:55:00Z"/>
        </w:trPr>
        <w:tc>
          <w:tcPr>
            <w:tcW w:w="3485" w:type="dxa"/>
            <w:vAlign w:val="center"/>
          </w:tcPr>
          <w:p w14:paraId="5EBC533D" w14:textId="77777777" w:rsidR="000E0432" w:rsidRPr="003F2D0E" w:rsidRDefault="000E0432" w:rsidP="000E0432">
            <w:pPr>
              <w:pStyle w:val="TAL"/>
              <w:rPr>
                <w:ins w:id="4141" w:author="Huawei" w:date="2021-05-27T14:55:00Z"/>
              </w:rPr>
            </w:pPr>
            <w:ins w:id="4142" w:author="Huawei" w:date="2021-05-27T14:55:00Z">
              <w:r w:rsidRPr="003F2D0E">
                <w:t>Intra-slot frequency hopping</w:t>
              </w:r>
            </w:ins>
          </w:p>
        </w:tc>
        <w:tc>
          <w:tcPr>
            <w:tcW w:w="2126" w:type="dxa"/>
            <w:vAlign w:val="center"/>
          </w:tcPr>
          <w:p w14:paraId="79D23388" w14:textId="77777777" w:rsidR="000E0432" w:rsidRPr="003F2D0E" w:rsidRDefault="000E0432" w:rsidP="000E0432">
            <w:pPr>
              <w:pStyle w:val="TAC"/>
              <w:rPr>
                <w:ins w:id="4143" w:author="Huawei" w:date="2021-05-27T14:55:00Z"/>
              </w:rPr>
            </w:pPr>
            <w:ins w:id="4144" w:author="Huawei" w:date="2021-05-27T14:55:00Z">
              <w:r w:rsidRPr="003F2D0E">
                <w:t>enabled</w:t>
              </w:r>
            </w:ins>
          </w:p>
        </w:tc>
      </w:tr>
      <w:tr w:rsidR="000E0432" w:rsidRPr="00B054F4" w14:paraId="47AAB948" w14:textId="77777777" w:rsidTr="000E0432">
        <w:trPr>
          <w:cantSplit/>
          <w:jc w:val="center"/>
          <w:ins w:id="4145" w:author="Huawei" w:date="2021-05-27T14:55:00Z"/>
        </w:trPr>
        <w:tc>
          <w:tcPr>
            <w:tcW w:w="3485" w:type="dxa"/>
            <w:vAlign w:val="center"/>
          </w:tcPr>
          <w:p w14:paraId="4D80D8A9" w14:textId="77777777" w:rsidR="000E0432" w:rsidRPr="00B054F4" w:rsidRDefault="000E0432" w:rsidP="000E0432">
            <w:pPr>
              <w:pStyle w:val="TAL"/>
              <w:rPr>
                <w:ins w:id="4146" w:author="Huawei" w:date="2021-05-27T14:55:00Z"/>
              </w:rPr>
            </w:pPr>
            <w:ins w:id="4147" w:author="Huawei" w:date="2021-05-27T14:55:00Z">
              <w:r w:rsidRPr="00B054F4">
                <w:t>First PRB after frequency hopping</w:t>
              </w:r>
            </w:ins>
          </w:p>
        </w:tc>
        <w:tc>
          <w:tcPr>
            <w:tcW w:w="2126" w:type="dxa"/>
            <w:vAlign w:val="center"/>
          </w:tcPr>
          <w:p w14:paraId="6304BBEF" w14:textId="77777777" w:rsidR="000E0432" w:rsidRPr="00B054F4" w:rsidRDefault="000E0432" w:rsidP="000E0432">
            <w:pPr>
              <w:pStyle w:val="TAC"/>
              <w:rPr>
                <w:ins w:id="4148" w:author="Huawei" w:date="2021-05-27T14:55:00Z"/>
              </w:rPr>
            </w:pPr>
            <w:ins w:id="4149" w:author="Huawei" w:date="2021-05-27T14:55:00Z">
              <w:r w:rsidRPr="00B054F4">
                <w:t>The largest PRB index – (nrofPRBs – 1)</w:t>
              </w:r>
            </w:ins>
          </w:p>
        </w:tc>
      </w:tr>
      <w:tr w:rsidR="000E0432" w:rsidRPr="003F2D0E" w14:paraId="13794191" w14:textId="77777777" w:rsidTr="000E0432">
        <w:trPr>
          <w:cantSplit/>
          <w:jc w:val="center"/>
          <w:ins w:id="4150" w:author="Huawei" w:date="2021-05-27T14:55:00Z"/>
        </w:trPr>
        <w:tc>
          <w:tcPr>
            <w:tcW w:w="3485" w:type="dxa"/>
            <w:vAlign w:val="center"/>
          </w:tcPr>
          <w:p w14:paraId="7B92E9DA" w14:textId="77777777" w:rsidR="000E0432" w:rsidRPr="003F2D0E" w:rsidRDefault="000E0432" w:rsidP="000E0432">
            <w:pPr>
              <w:pStyle w:val="TAL"/>
              <w:rPr>
                <w:ins w:id="4151" w:author="Huawei" w:date="2021-05-27T14:55:00Z"/>
              </w:rPr>
            </w:pPr>
            <w:ins w:id="4152" w:author="Huawei" w:date="2021-05-27T14:55:00Z">
              <w:r w:rsidRPr="003F2D0E">
                <w:t>Group and sequence hopping</w:t>
              </w:r>
            </w:ins>
          </w:p>
        </w:tc>
        <w:tc>
          <w:tcPr>
            <w:tcW w:w="2126" w:type="dxa"/>
            <w:vAlign w:val="center"/>
          </w:tcPr>
          <w:p w14:paraId="4E224336" w14:textId="77777777" w:rsidR="000E0432" w:rsidRPr="003F2D0E" w:rsidRDefault="000E0432" w:rsidP="000E0432">
            <w:pPr>
              <w:pStyle w:val="TAC"/>
              <w:rPr>
                <w:ins w:id="4153" w:author="Huawei" w:date="2021-05-27T14:55:00Z"/>
              </w:rPr>
            </w:pPr>
            <w:ins w:id="4154" w:author="Huawei" w:date="2021-05-27T14:55:00Z">
              <w:r w:rsidRPr="003F2D0E">
                <w:t>neither</w:t>
              </w:r>
            </w:ins>
          </w:p>
        </w:tc>
      </w:tr>
      <w:tr w:rsidR="000E0432" w:rsidRPr="003F2D0E" w14:paraId="7D293B3A" w14:textId="77777777" w:rsidTr="000E0432">
        <w:trPr>
          <w:cantSplit/>
          <w:jc w:val="center"/>
          <w:ins w:id="4155" w:author="Huawei" w:date="2021-05-27T14:55:00Z"/>
        </w:trPr>
        <w:tc>
          <w:tcPr>
            <w:tcW w:w="3485" w:type="dxa"/>
            <w:vAlign w:val="center"/>
          </w:tcPr>
          <w:p w14:paraId="2DD50E13" w14:textId="77777777" w:rsidR="000E0432" w:rsidRPr="003F2D0E" w:rsidRDefault="000E0432" w:rsidP="000E0432">
            <w:pPr>
              <w:pStyle w:val="TAL"/>
              <w:rPr>
                <w:ins w:id="4156" w:author="Huawei" w:date="2021-05-27T14:55:00Z"/>
              </w:rPr>
            </w:pPr>
            <w:ins w:id="4157" w:author="Huawei" w:date="2021-05-27T14:55:00Z">
              <w:r w:rsidRPr="003F2D0E">
                <w:t>Hopping ID</w:t>
              </w:r>
            </w:ins>
          </w:p>
        </w:tc>
        <w:tc>
          <w:tcPr>
            <w:tcW w:w="2126" w:type="dxa"/>
            <w:vAlign w:val="center"/>
          </w:tcPr>
          <w:p w14:paraId="6189C3CB" w14:textId="77777777" w:rsidR="000E0432" w:rsidRPr="003F2D0E" w:rsidRDefault="000E0432" w:rsidP="000E0432">
            <w:pPr>
              <w:pStyle w:val="TAC"/>
              <w:rPr>
                <w:ins w:id="4158" w:author="Huawei" w:date="2021-05-27T14:55:00Z"/>
              </w:rPr>
            </w:pPr>
            <w:ins w:id="4159" w:author="Huawei" w:date="2021-05-27T14:55:00Z">
              <w:r w:rsidRPr="003F2D0E">
                <w:t>0</w:t>
              </w:r>
            </w:ins>
          </w:p>
        </w:tc>
      </w:tr>
      <w:tr w:rsidR="000E0432" w:rsidRPr="003F2D0E" w14:paraId="42E0FD55" w14:textId="77777777" w:rsidTr="000E0432">
        <w:trPr>
          <w:cantSplit/>
          <w:jc w:val="center"/>
          <w:ins w:id="4160" w:author="Huawei" w:date="2021-05-27T14:55:00Z"/>
        </w:trPr>
        <w:tc>
          <w:tcPr>
            <w:tcW w:w="3485" w:type="dxa"/>
            <w:vAlign w:val="center"/>
          </w:tcPr>
          <w:p w14:paraId="31D22345" w14:textId="77777777" w:rsidR="000E0432" w:rsidRPr="003F2D0E" w:rsidRDefault="000E0432" w:rsidP="000E0432">
            <w:pPr>
              <w:pStyle w:val="TAL"/>
              <w:rPr>
                <w:ins w:id="4161" w:author="Huawei" w:date="2021-05-27T14:55:00Z"/>
              </w:rPr>
            </w:pPr>
            <w:ins w:id="4162" w:author="Huawei" w:date="2021-05-27T14:55:00Z">
              <w:r w:rsidRPr="003F2D0E">
                <w:t>Initial cyclic shift</w:t>
              </w:r>
            </w:ins>
          </w:p>
        </w:tc>
        <w:tc>
          <w:tcPr>
            <w:tcW w:w="2126" w:type="dxa"/>
            <w:vAlign w:val="center"/>
          </w:tcPr>
          <w:p w14:paraId="659FEA00" w14:textId="77777777" w:rsidR="000E0432" w:rsidRPr="003F2D0E" w:rsidRDefault="000E0432" w:rsidP="000E0432">
            <w:pPr>
              <w:pStyle w:val="TAC"/>
              <w:rPr>
                <w:ins w:id="4163" w:author="Huawei" w:date="2021-05-27T14:55:00Z"/>
              </w:rPr>
            </w:pPr>
            <w:ins w:id="4164" w:author="Huawei" w:date="2021-05-27T14:55:00Z">
              <w:r w:rsidRPr="003F2D0E">
                <w:t>0</w:t>
              </w:r>
            </w:ins>
          </w:p>
        </w:tc>
      </w:tr>
      <w:tr w:rsidR="000E0432" w:rsidRPr="003F2D0E" w14:paraId="58C6896F" w14:textId="77777777" w:rsidTr="000E0432">
        <w:trPr>
          <w:cantSplit/>
          <w:jc w:val="center"/>
          <w:ins w:id="4165" w:author="Huawei" w:date="2021-05-27T14:55:00Z"/>
        </w:trPr>
        <w:tc>
          <w:tcPr>
            <w:tcW w:w="3485" w:type="dxa"/>
            <w:vAlign w:val="center"/>
          </w:tcPr>
          <w:p w14:paraId="4C637EF8" w14:textId="77777777" w:rsidR="000E0432" w:rsidRPr="003F2D0E" w:rsidRDefault="000E0432" w:rsidP="000E0432">
            <w:pPr>
              <w:pStyle w:val="TAL"/>
              <w:rPr>
                <w:ins w:id="4166" w:author="Huawei" w:date="2021-05-27T14:55:00Z"/>
              </w:rPr>
            </w:pPr>
            <w:ins w:id="4167" w:author="Huawei" w:date="2021-05-27T14:55:00Z">
              <w:r w:rsidRPr="003F2D0E">
                <w:t>First symbol</w:t>
              </w:r>
            </w:ins>
          </w:p>
        </w:tc>
        <w:tc>
          <w:tcPr>
            <w:tcW w:w="2126" w:type="dxa"/>
            <w:vAlign w:val="center"/>
          </w:tcPr>
          <w:p w14:paraId="200AC8D0" w14:textId="77777777" w:rsidR="000E0432" w:rsidRPr="003F2D0E" w:rsidRDefault="000E0432" w:rsidP="000E0432">
            <w:pPr>
              <w:pStyle w:val="TAC"/>
              <w:rPr>
                <w:ins w:id="4168" w:author="Huawei" w:date="2021-05-27T14:55:00Z"/>
              </w:rPr>
            </w:pPr>
            <w:ins w:id="4169" w:author="Huawei" w:date="2021-05-27T14:55:00Z">
              <w:r w:rsidRPr="003F2D0E">
                <w:t>0</w:t>
              </w:r>
            </w:ins>
          </w:p>
        </w:tc>
      </w:tr>
      <w:tr w:rsidR="000E0432" w:rsidRPr="003F2D0E" w14:paraId="5A55B548" w14:textId="77777777" w:rsidTr="000E0432">
        <w:trPr>
          <w:cantSplit/>
          <w:jc w:val="center"/>
          <w:ins w:id="4170" w:author="Huawei" w:date="2021-05-27T14:55:00Z"/>
        </w:trPr>
        <w:tc>
          <w:tcPr>
            <w:tcW w:w="3485" w:type="dxa"/>
            <w:vAlign w:val="center"/>
          </w:tcPr>
          <w:p w14:paraId="5393582A" w14:textId="77777777" w:rsidR="000E0432" w:rsidRPr="00B054F4" w:rsidRDefault="000E0432" w:rsidP="000E0432">
            <w:pPr>
              <w:pStyle w:val="TAL"/>
              <w:rPr>
                <w:ins w:id="4171" w:author="Huawei" w:date="2021-05-27T14:55:00Z"/>
              </w:rPr>
            </w:pPr>
            <w:ins w:id="4172" w:author="Huawei" w:date="2021-05-27T14:55:00Z">
              <w:r w:rsidRPr="00B054F4">
                <w:t>Index of orthogonal cover code (</w:t>
              </w:r>
              <w:r w:rsidRPr="00B054F4">
                <w:rPr>
                  <w:i/>
                </w:rPr>
                <w:t>timeDomainOCC</w:t>
              </w:r>
              <w:r w:rsidRPr="00B054F4">
                <w:t>)</w:t>
              </w:r>
            </w:ins>
          </w:p>
        </w:tc>
        <w:tc>
          <w:tcPr>
            <w:tcW w:w="2126" w:type="dxa"/>
            <w:vAlign w:val="center"/>
          </w:tcPr>
          <w:p w14:paraId="56AA323A" w14:textId="77777777" w:rsidR="000E0432" w:rsidRPr="003F2D0E" w:rsidRDefault="000E0432" w:rsidP="000E0432">
            <w:pPr>
              <w:pStyle w:val="TAC"/>
              <w:rPr>
                <w:ins w:id="4173" w:author="Huawei" w:date="2021-05-27T14:55:00Z"/>
              </w:rPr>
            </w:pPr>
            <w:ins w:id="4174" w:author="Huawei" w:date="2021-05-27T14:55:00Z">
              <w:r w:rsidRPr="003F2D0E">
                <w:t>0</w:t>
              </w:r>
            </w:ins>
          </w:p>
        </w:tc>
      </w:tr>
    </w:tbl>
    <w:p w14:paraId="25187FAC" w14:textId="77777777" w:rsidR="000E0432" w:rsidRPr="003F2D0E" w:rsidRDefault="000E0432" w:rsidP="000E0432">
      <w:pPr>
        <w:rPr>
          <w:ins w:id="4175" w:author="Huawei" w:date="2021-05-27T14:55:00Z"/>
          <w:lang w:eastAsia="zh-CN"/>
        </w:rPr>
      </w:pPr>
    </w:p>
    <w:p w14:paraId="37E6AE45" w14:textId="77777777" w:rsidR="000E0432" w:rsidRPr="006C7AF4" w:rsidRDefault="000E0432" w:rsidP="000E0432">
      <w:pPr>
        <w:rPr>
          <w:ins w:id="4176" w:author="Huawei" w:date="2021-05-27T14:55:00Z"/>
          <w:lang w:val="en-US" w:eastAsia="zh-CN"/>
        </w:rPr>
      </w:pPr>
      <w:ins w:id="4177" w:author="Huawei" w:date="2021-05-27T14:55:00Z">
        <w:r w:rsidRPr="006C7AF4">
          <w:rPr>
            <w:lang w:val="en-US" w:eastAsia="zh-CN"/>
          </w:rPr>
          <w:t xml:space="preserve">[The transient period as specified in TS 38.101-1 [3] clause </w:t>
        </w:r>
        <w:r w:rsidRPr="006C7AF4">
          <w:rPr>
            <w:lang w:val="en-US"/>
          </w:rPr>
          <w:t xml:space="preserve">6.3.3.1 </w:t>
        </w:r>
        <w:r w:rsidRPr="006C7AF4">
          <w:rPr>
            <w:lang w:val="en-US" w:eastAsia="zh-CN"/>
          </w:rPr>
          <w:t>is not taken into account for performance requirement testing, where the RB hopping is symmetric to the CC centre, i.e. intra-slot frequency hopping is enabled.]</w:t>
        </w:r>
      </w:ins>
    </w:p>
    <w:p w14:paraId="27B85D2B" w14:textId="77777777" w:rsidR="000E0432" w:rsidRPr="006C7AF4" w:rsidRDefault="000E0432" w:rsidP="000E0432">
      <w:pPr>
        <w:rPr>
          <w:ins w:id="4178" w:author="Huawei" w:date="2021-05-27T14:55:00Z"/>
          <w:lang w:val="en-US" w:eastAsia="en-GB"/>
        </w:rPr>
      </w:pPr>
    </w:p>
    <w:p w14:paraId="66DAF4C3" w14:textId="558D9B4F" w:rsidR="000E0432" w:rsidRDefault="000E0432" w:rsidP="00735D41">
      <w:pPr>
        <w:pStyle w:val="H6"/>
        <w:rPr>
          <w:ins w:id="4179" w:author="Huawei" w:date="2021-05-27T14:55:00Z"/>
          <w:lang w:eastAsia="en-GB"/>
        </w:rPr>
      </w:pPr>
      <w:ins w:id="4180"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3</w:t>
        </w:r>
        <w:r w:rsidRPr="00D57F98">
          <w:rPr>
            <w:lang w:eastAsia="en-GB"/>
          </w:rPr>
          <w:t>.</w:t>
        </w:r>
        <w:r>
          <w:rPr>
            <w:lang w:eastAsia="en-GB"/>
          </w:rPr>
          <w:t>1</w:t>
        </w:r>
        <w:r w:rsidRPr="00D57F98">
          <w:rPr>
            <w:lang w:eastAsia="en-GB"/>
          </w:rPr>
          <w:t>.</w:t>
        </w:r>
      </w:ins>
      <w:ins w:id="4181" w:author="Huawei_Modify_After_Meeting" w:date="2021-05-27T16:23:00Z">
        <w:r w:rsidR="00735D41">
          <w:rPr>
            <w:lang w:eastAsia="en-GB"/>
          </w:rPr>
          <w:t>2</w:t>
        </w:r>
      </w:ins>
      <w:ins w:id="4182" w:author="Huawei" w:date="2021-05-27T14:55:00Z">
        <w:r>
          <w:rPr>
            <w:lang w:eastAsia="en-GB"/>
          </w:rPr>
          <w:tab/>
          <w:t>Minimum requirements</w:t>
        </w:r>
      </w:ins>
    </w:p>
    <w:p w14:paraId="78ECDB3E" w14:textId="77777777" w:rsidR="000E0432" w:rsidRPr="00B054F4" w:rsidRDefault="000E0432" w:rsidP="000E0432">
      <w:pPr>
        <w:rPr>
          <w:ins w:id="4183" w:author="Huawei" w:date="2021-05-27T14:55:00Z"/>
        </w:rPr>
      </w:pPr>
      <w:ins w:id="4184" w:author="Huawei" w:date="2021-05-27T14:55:00Z">
        <w:r w:rsidRPr="00B054F4">
          <w:rPr>
            <w:lang w:eastAsia="zh-CN"/>
          </w:rPr>
          <w:t>T</w:t>
        </w:r>
        <w:r w:rsidRPr="00B054F4">
          <w:t>he NACK to ACK probability shall not exceed 0.1% at the SNR given in table 8.1.3.3.1.2-1 and table 8.1.3.3.1.2-2.</w:t>
        </w:r>
      </w:ins>
    </w:p>
    <w:p w14:paraId="31A3C3C6" w14:textId="77777777" w:rsidR="000E0432" w:rsidRPr="00B054F4" w:rsidRDefault="000E0432" w:rsidP="000E0432">
      <w:pPr>
        <w:pStyle w:val="TH"/>
        <w:rPr>
          <w:ins w:id="4185" w:author="Huawei" w:date="2021-05-27T14:55:00Z"/>
          <w:lang w:eastAsia="zh-CN"/>
        </w:rPr>
      </w:pPr>
      <w:ins w:id="4186" w:author="Huawei" w:date="2021-05-27T14:55:00Z">
        <w:r w:rsidRPr="00B054F4">
          <w:t xml:space="preserve">Table 8.1.3.3.1.2-1: Minimum requirements for PUCCH format 1 with 15 kHz </w:t>
        </w:r>
        <w:r w:rsidRPr="00B054F4">
          <w:rPr>
            <w:lang w:eastAsia="zh-CN"/>
          </w:rPr>
          <w:t>SCS</w:t>
        </w:r>
      </w:ins>
    </w:p>
    <w:tbl>
      <w:tblPr>
        <w:tblStyle w:val="TableGrid9"/>
        <w:tblW w:w="6521" w:type="dxa"/>
        <w:jc w:val="center"/>
        <w:tblInd w:w="0" w:type="dxa"/>
        <w:tblLayout w:type="fixed"/>
        <w:tblLook w:val="04A0" w:firstRow="1" w:lastRow="0" w:firstColumn="1" w:lastColumn="0" w:noHBand="0" w:noVBand="1"/>
      </w:tblPr>
      <w:tblGrid>
        <w:gridCol w:w="1276"/>
        <w:gridCol w:w="1134"/>
        <w:gridCol w:w="1276"/>
        <w:gridCol w:w="850"/>
        <w:gridCol w:w="993"/>
        <w:gridCol w:w="992"/>
      </w:tblGrid>
      <w:tr w:rsidR="00616EE9" w:rsidRPr="006A7763" w14:paraId="69210D21" w14:textId="77777777" w:rsidTr="00616EE9">
        <w:trPr>
          <w:jc w:val="center"/>
          <w:ins w:id="4187" w:author="Huawei" w:date="2021-05-27T14:55:00Z"/>
        </w:trPr>
        <w:tc>
          <w:tcPr>
            <w:tcW w:w="1276" w:type="dxa"/>
            <w:vMerge w:val="restart"/>
            <w:tcBorders>
              <w:top w:val="single" w:sz="4" w:space="0" w:color="auto"/>
            </w:tcBorders>
            <w:vAlign w:val="center"/>
          </w:tcPr>
          <w:p w14:paraId="729A4C48" w14:textId="2F34294B" w:rsidR="00616EE9" w:rsidRPr="006A7763" w:rsidRDefault="00616EE9" w:rsidP="000E0432">
            <w:pPr>
              <w:pStyle w:val="TAH"/>
              <w:rPr>
                <w:ins w:id="4188" w:author="Huawei" w:date="2021-05-27T14:55:00Z"/>
              </w:rPr>
            </w:pPr>
            <w:ins w:id="4189" w:author="Huawei" w:date="2021-05-27T14:55:00Z">
              <w:r w:rsidRPr="006A7763">
                <w:t>Number of</w:t>
              </w:r>
            </w:ins>
            <w:ins w:id="4190" w:author="Huawei_Modify_After_Meeting" w:date="2021-05-27T16:02:00Z">
              <w:r>
                <w:t xml:space="preserve"> </w:t>
              </w:r>
            </w:ins>
            <w:ins w:id="4191" w:author="Huawei" w:date="2021-05-27T14:55:00Z">
              <w:r w:rsidRPr="006A7763">
                <w:t>TX antennas</w:t>
              </w:r>
            </w:ins>
          </w:p>
        </w:tc>
        <w:tc>
          <w:tcPr>
            <w:tcW w:w="1134" w:type="dxa"/>
            <w:vMerge w:val="restart"/>
            <w:tcBorders>
              <w:top w:val="single" w:sz="4" w:space="0" w:color="auto"/>
            </w:tcBorders>
            <w:vAlign w:val="center"/>
          </w:tcPr>
          <w:p w14:paraId="246D5FB1" w14:textId="491A24C2" w:rsidR="00616EE9" w:rsidRPr="006A7763" w:rsidRDefault="00616EE9" w:rsidP="000E0432">
            <w:pPr>
              <w:pStyle w:val="TAH"/>
              <w:rPr>
                <w:ins w:id="4192" w:author="Huawei" w:date="2021-05-27T14:55:00Z"/>
              </w:rPr>
            </w:pPr>
            <w:ins w:id="4193" w:author="Huawei" w:date="2021-05-27T14:55:00Z">
              <w:r w:rsidRPr="006A7763">
                <w:rPr>
                  <w:lang w:eastAsia="zh-CN"/>
                </w:rPr>
                <w:t>Number of</w:t>
              </w:r>
            </w:ins>
            <w:ins w:id="4194" w:author="Huawei_Modify_After_Meeting" w:date="2021-05-27T16:02:00Z">
              <w:r>
                <w:t xml:space="preserve"> </w:t>
              </w:r>
            </w:ins>
            <w:ins w:id="4195" w:author="Huawei" w:date="2021-05-27T14:55:00Z">
              <w:r>
                <w:t>Demodulation Branches</w:t>
              </w:r>
            </w:ins>
          </w:p>
        </w:tc>
        <w:tc>
          <w:tcPr>
            <w:tcW w:w="1276" w:type="dxa"/>
            <w:vMerge w:val="restart"/>
            <w:tcBorders>
              <w:top w:val="single" w:sz="4" w:space="0" w:color="auto"/>
            </w:tcBorders>
            <w:vAlign w:val="center"/>
          </w:tcPr>
          <w:p w14:paraId="12FCD4C2" w14:textId="747E8768" w:rsidR="00616EE9" w:rsidRPr="006A7763" w:rsidRDefault="00616EE9" w:rsidP="000E0432">
            <w:pPr>
              <w:pStyle w:val="TAH"/>
              <w:rPr>
                <w:ins w:id="4196" w:author="Huawei" w:date="2021-05-27T14:55:00Z"/>
              </w:rPr>
            </w:pPr>
            <w:ins w:id="4197" w:author="Huawei" w:date="2021-05-27T14:55:00Z">
              <w:r w:rsidRPr="006A7763">
                <w:rPr>
                  <w:lang w:val="fr-FR"/>
                </w:rPr>
                <w:t>Propagation</w:t>
              </w:r>
            </w:ins>
            <w:ins w:id="4198" w:author="Huawei_Modify_After_Meeting" w:date="2021-05-27T16:02:00Z">
              <w:r>
                <w:rPr>
                  <w:lang w:val="fr-FR"/>
                </w:rPr>
                <w:t xml:space="preserve"> </w:t>
              </w:r>
            </w:ins>
            <w:ins w:id="4199" w:author="Huawei" w:date="2021-05-27T14:55:00Z">
              <w:r w:rsidRPr="006A7763">
                <w:t xml:space="preserve">conditions and correlation matrix (Annex </w:t>
              </w:r>
            </w:ins>
            <w:ins w:id="4200" w:author="Huawei_Modify_After_Meeting" w:date="2021-05-27T17:14:00Z">
              <w:r w:rsidR="00402AA3">
                <w:t>TBA</w:t>
              </w:r>
            </w:ins>
            <w:ins w:id="4201" w:author="Huawei" w:date="2021-05-27T14:55:00Z">
              <w:del w:id="4202" w:author="Huawei_Modify_After_Meeting" w:date="2021-05-27T17:14:00Z">
                <w:r w:rsidRPr="006A7763" w:rsidDel="00402AA3">
                  <w:delText>G</w:delText>
                </w:r>
              </w:del>
              <w:r w:rsidRPr="006A7763">
                <w:t>)</w:t>
              </w:r>
            </w:ins>
          </w:p>
        </w:tc>
        <w:tc>
          <w:tcPr>
            <w:tcW w:w="2835" w:type="dxa"/>
            <w:gridSpan w:val="3"/>
            <w:tcBorders>
              <w:top w:val="single" w:sz="4" w:space="0" w:color="auto"/>
            </w:tcBorders>
            <w:vAlign w:val="center"/>
          </w:tcPr>
          <w:p w14:paraId="087AC696" w14:textId="77777777" w:rsidR="00616EE9" w:rsidRPr="006A7763" w:rsidRDefault="00616EE9" w:rsidP="000E0432">
            <w:pPr>
              <w:pStyle w:val="TAH"/>
              <w:rPr>
                <w:ins w:id="4203" w:author="Huawei" w:date="2021-05-27T14:55:00Z"/>
              </w:rPr>
            </w:pPr>
            <w:ins w:id="4204" w:author="Huawei" w:date="2021-05-27T14:55:00Z">
              <w:r w:rsidRPr="006A7763">
                <w:t>Channel bandwidth / SNR (dB)</w:t>
              </w:r>
            </w:ins>
          </w:p>
        </w:tc>
      </w:tr>
      <w:tr w:rsidR="00616EE9" w:rsidRPr="006A7763" w14:paraId="5729420D" w14:textId="77777777" w:rsidTr="00616EE9">
        <w:trPr>
          <w:jc w:val="center"/>
          <w:ins w:id="4205" w:author="Huawei" w:date="2021-05-27T14:55:00Z"/>
        </w:trPr>
        <w:tc>
          <w:tcPr>
            <w:tcW w:w="1276" w:type="dxa"/>
            <w:vMerge/>
            <w:tcBorders>
              <w:bottom w:val="single" w:sz="4" w:space="0" w:color="auto"/>
            </w:tcBorders>
            <w:vAlign w:val="center"/>
          </w:tcPr>
          <w:p w14:paraId="3401A460" w14:textId="2DA9C444" w:rsidR="00616EE9" w:rsidRPr="006A7763" w:rsidRDefault="00616EE9" w:rsidP="000E0432">
            <w:pPr>
              <w:pStyle w:val="TAH"/>
              <w:rPr>
                <w:ins w:id="4206" w:author="Huawei" w:date="2021-05-27T14:55:00Z"/>
              </w:rPr>
            </w:pPr>
          </w:p>
        </w:tc>
        <w:tc>
          <w:tcPr>
            <w:tcW w:w="1134" w:type="dxa"/>
            <w:vMerge/>
            <w:tcBorders>
              <w:bottom w:val="single" w:sz="4" w:space="0" w:color="auto"/>
            </w:tcBorders>
            <w:vAlign w:val="center"/>
          </w:tcPr>
          <w:p w14:paraId="3E0BB43E" w14:textId="7327D0F6" w:rsidR="00616EE9" w:rsidRPr="006A7763" w:rsidRDefault="00616EE9" w:rsidP="000E0432">
            <w:pPr>
              <w:pStyle w:val="TAH"/>
              <w:rPr>
                <w:ins w:id="4207" w:author="Huawei" w:date="2021-05-27T14:55:00Z"/>
              </w:rPr>
            </w:pPr>
          </w:p>
        </w:tc>
        <w:tc>
          <w:tcPr>
            <w:tcW w:w="1276" w:type="dxa"/>
            <w:vMerge/>
            <w:tcBorders>
              <w:bottom w:val="single" w:sz="4" w:space="0" w:color="auto"/>
            </w:tcBorders>
            <w:vAlign w:val="center"/>
          </w:tcPr>
          <w:p w14:paraId="620E7F4B" w14:textId="1F2944D4" w:rsidR="00616EE9" w:rsidRPr="006A7763" w:rsidRDefault="00616EE9" w:rsidP="000E0432">
            <w:pPr>
              <w:pStyle w:val="TAH"/>
              <w:rPr>
                <w:ins w:id="4208" w:author="Huawei" w:date="2021-05-27T14:55:00Z"/>
              </w:rPr>
            </w:pPr>
          </w:p>
        </w:tc>
        <w:tc>
          <w:tcPr>
            <w:tcW w:w="850" w:type="dxa"/>
            <w:tcBorders>
              <w:top w:val="single" w:sz="4" w:space="0" w:color="auto"/>
              <w:bottom w:val="single" w:sz="4" w:space="0" w:color="auto"/>
            </w:tcBorders>
            <w:vAlign w:val="center"/>
          </w:tcPr>
          <w:p w14:paraId="6136591B" w14:textId="77777777" w:rsidR="00616EE9" w:rsidRPr="006A7763" w:rsidRDefault="00616EE9" w:rsidP="000E0432">
            <w:pPr>
              <w:pStyle w:val="TAH"/>
              <w:rPr>
                <w:ins w:id="4209" w:author="Huawei" w:date="2021-05-27T14:55:00Z"/>
              </w:rPr>
            </w:pPr>
            <w:ins w:id="4210" w:author="Huawei" w:date="2021-05-27T14:55:00Z">
              <w:r w:rsidRPr="006A7763">
                <w:t>5 MHz</w:t>
              </w:r>
            </w:ins>
          </w:p>
        </w:tc>
        <w:tc>
          <w:tcPr>
            <w:tcW w:w="993" w:type="dxa"/>
            <w:tcBorders>
              <w:top w:val="single" w:sz="4" w:space="0" w:color="auto"/>
              <w:bottom w:val="single" w:sz="4" w:space="0" w:color="auto"/>
            </w:tcBorders>
            <w:vAlign w:val="center"/>
          </w:tcPr>
          <w:p w14:paraId="7D053A1F" w14:textId="77777777" w:rsidR="00616EE9" w:rsidRPr="006A7763" w:rsidRDefault="00616EE9" w:rsidP="000E0432">
            <w:pPr>
              <w:pStyle w:val="TAH"/>
              <w:rPr>
                <w:ins w:id="4211" w:author="Huawei" w:date="2021-05-27T14:55:00Z"/>
              </w:rPr>
            </w:pPr>
            <w:ins w:id="4212" w:author="Huawei" w:date="2021-05-27T14:55:00Z">
              <w:r w:rsidRPr="006A7763">
                <w:t>10 MHz</w:t>
              </w:r>
            </w:ins>
          </w:p>
        </w:tc>
        <w:tc>
          <w:tcPr>
            <w:tcW w:w="992" w:type="dxa"/>
            <w:tcBorders>
              <w:top w:val="single" w:sz="4" w:space="0" w:color="auto"/>
              <w:bottom w:val="single" w:sz="4" w:space="0" w:color="auto"/>
            </w:tcBorders>
            <w:vAlign w:val="center"/>
          </w:tcPr>
          <w:p w14:paraId="4C93A4E2" w14:textId="77777777" w:rsidR="00616EE9" w:rsidRPr="006A7763" w:rsidRDefault="00616EE9" w:rsidP="000E0432">
            <w:pPr>
              <w:pStyle w:val="TAH"/>
              <w:rPr>
                <w:ins w:id="4213" w:author="Huawei" w:date="2021-05-27T14:55:00Z"/>
              </w:rPr>
            </w:pPr>
            <w:ins w:id="4214" w:author="Huawei" w:date="2021-05-27T14:55:00Z">
              <w:r w:rsidRPr="006A7763">
                <w:t>20 MHz</w:t>
              </w:r>
            </w:ins>
          </w:p>
        </w:tc>
      </w:tr>
      <w:tr w:rsidR="00616EE9" w:rsidRPr="006A7763" w14:paraId="0A740738" w14:textId="77777777" w:rsidTr="00616EE9">
        <w:trPr>
          <w:jc w:val="center"/>
          <w:ins w:id="4215" w:author="Huawei" w:date="2021-05-27T14:55:00Z"/>
        </w:trPr>
        <w:tc>
          <w:tcPr>
            <w:tcW w:w="1276" w:type="dxa"/>
            <w:vMerge w:val="restart"/>
            <w:vAlign w:val="center"/>
          </w:tcPr>
          <w:p w14:paraId="64D7BF4B" w14:textId="7A45E3B9" w:rsidR="00616EE9" w:rsidRPr="006A7763" w:rsidRDefault="00616EE9" w:rsidP="000E0432">
            <w:pPr>
              <w:pStyle w:val="TAC"/>
              <w:rPr>
                <w:ins w:id="4216" w:author="Huawei" w:date="2021-05-27T14:55:00Z"/>
              </w:rPr>
            </w:pPr>
            <w:ins w:id="4217" w:author="Huawei" w:date="2021-05-27T14:55:00Z">
              <w:r w:rsidRPr="006A7763">
                <w:rPr>
                  <w:lang w:eastAsia="zh-CN"/>
                </w:rPr>
                <w:t>1</w:t>
              </w:r>
            </w:ins>
          </w:p>
        </w:tc>
        <w:tc>
          <w:tcPr>
            <w:tcW w:w="1134" w:type="dxa"/>
            <w:tcBorders>
              <w:bottom w:val="single" w:sz="4" w:space="0" w:color="auto"/>
            </w:tcBorders>
            <w:vAlign w:val="center"/>
          </w:tcPr>
          <w:p w14:paraId="43D28087" w14:textId="77777777" w:rsidR="00616EE9" w:rsidRPr="006A7763" w:rsidRDefault="00616EE9" w:rsidP="000E0432">
            <w:pPr>
              <w:pStyle w:val="TAC"/>
              <w:rPr>
                <w:ins w:id="4218" w:author="Huawei" w:date="2021-05-27T14:55:00Z"/>
              </w:rPr>
            </w:pPr>
            <w:ins w:id="4219" w:author="Huawei" w:date="2021-05-27T14:55:00Z">
              <w:r w:rsidRPr="006A7763">
                <w:rPr>
                  <w:lang w:eastAsia="zh-CN"/>
                </w:rPr>
                <w:t>2</w:t>
              </w:r>
            </w:ins>
          </w:p>
        </w:tc>
        <w:tc>
          <w:tcPr>
            <w:tcW w:w="1276" w:type="dxa"/>
            <w:tcBorders>
              <w:bottom w:val="single" w:sz="4" w:space="0" w:color="auto"/>
            </w:tcBorders>
            <w:vAlign w:val="center"/>
          </w:tcPr>
          <w:p w14:paraId="7D99A48A" w14:textId="77777777" w:rsidR="00616EE9" w:rsidRPr="006A7763" w:rsidRDefault="00616EE9" w:rsidP="000E0432">
            <w:pPr>
              <w:pStyle w:val="TAC"/>
              <w:rPr>
                <w:ins w:id="4220" w:author="Huawei" w:date="2021-05-27T14:55:00Z"/>
              </w:rPr>
            </w:pPr>
            <w:ins w:id="4221" w:author="Huawei" w:date="2021-05-27T14:55:00Z">
              <w:r w:rsidRPr="006A7763">
                <w:t>TDLC-300-100</w:t>
              </w:r>
              <w:r w:rsidRPr="006A7763">
                <w:rPr>
                  <w:lang w:eastAsia="zh-CN"/>
                </w:rPr>
                <w:t xml:space="preserve"> Low</w:t>
              </w:r>
            </w:ins>
          </w:p>
        </w:tc>
        <w:tc>
          <w:tcPr>
            <w:tcW w:w="850" w:type="dxa"/>
            <w:tcBorders>
              <w:bottom w:val="single" w:sz="4" w:space="0" w:color="auto"/>
            </w:tcBorders>
            <w:vAlign w:val="center"/>
          </w:tcPr>
          <w:p w14:paraId="0A4A38BF" w14:textId="77777777" w:rsidR="00616EE9" w:rsidRPr="006A7763" w:rsidRDefault="00616EE9" w:rsidP="000E0432">
            <w:pPr>
              <w:pStyle w:val="TAC"/>
              <w:rPr>
                <w:ins w:id="4222" w:author="Huawei" w:date="2021-05-27T14:55:00Z"/>
              </w:rPr>
            </w:pPr>
            <w:ins w:id="4223" w:author="Huawei" w:date="2021-05-27T14:55:00Z">
              <w:r w:rsidRPr="006A7763">
                <w:rPr>
                  <w:lang w:eastAsia="zh-CN"/>
                </w:rPr>
                <w:t>-3.8</w:t>
              </w:r>
            </w:ins>
          </w:p>
        </w:tc>
        <w:tc>
          <w:tcPr>
            <w:tcW w:w="993" w:type="dxa"/>
            <w:tcBorders>
              <w:bottom w:val="single" w:sz="4" w:space="0" w:color="auto"/>
            </w:tcBorders>
            <w:vAlign w:val="center"/>
          </w:tcPr>
          <w:p w14:paraId="5C6FBF8B" w14:textId="77777777" w:rsidR="00616EE9" w:rsidRPr="006A7763" w:rsidRDefault="00616EE9" w:rsidP="000E0432">
            <w:pPr>
              <w:pStyle w:val="TAC"/>
              <w:rPr>
                <w:ins w:id="4224" w:author="Huawei" w:date="2021-05-27T14:55:00Z"/>
              </w:rPr>
            </w:pPr>
            <w:ins w:id="4225" w:author="Huawei" w:date="2021-05-27T14:55:00Z">
              <w:r w:rsidRPr="006A7763">
                <w:rPr>
                  <w:lang w:eastAsia="zh-CN"/>
                </w:rPr>
                <w:t>-3.6</w:t>
              </w:r>
            </w:ins>
          </w:p>
        </w:tc>
        <w:tc>
          <w:tcPr>
            <w:tcW w:w="992" w:type="dxa"/>
            <w:tcBorders>
              <w:bottom w:val="single" w:sz="4" w:space="0" w:color="auto"/>
            </w:tcBorders>
            <w:vAlign w:val="center"/>
          </w:tcPr>
          <w:p w14:paraId="46140E43" w14:textId="77777777" w:rsidR="00616EE9" w:rsidRPr="006A7763" w:rsidRDefault="00616EE9" w:rsidP="000E0432">
            <w:pPr>
              <w:pStyle w:val="TAC"/>
              <w:rPr>
                <w:ins w:id="4226" w:author="Huawei" w:date="2021-05-27T14:55:00Z"/>
              </w:rPr>
            </w:pPr>
            <w:ins w:id="4227" w:author="Huawei" w:date="2021-05-27T14:55:00Z">
              <w:r w:rsidRPr="006A7763">
                <w:rPr>
                  <w:lang w:eastAsia="zh-CN"/>
                </w:rPr>
                <w:t>-3.6</w:t>
              </w:r>
            </w:ins>
          </w:p>
        </w:tc>
      </w:tr>
      <w:tr w:rsidR="00616EE9" w:rsidRPr="006A7763" w14:paraId="794F794C" w14:textId="77777777" w:rsidTr="00616EE9">
        <w:trPr>
          <w:jc w:val="center"/>
          <w:ins w:id="4228" w:author="Huawei" w:date="2021-05-27T14:55:00Z"/>
        </w:trPr>
        <w:tc>
          <w:tcPr>
            <w:tcW w:w="1276" w:type="dxa"/>
            <w:vMerge/>
            <w:vAlign w:val="center"/>
          </w:tcPr>
          <w:p w14:paraId="2045B1E2" w14:textId="464904B1" w:rsidR="00616EE9" w:rsidRPr="006A7763" w:rsidRDefault="00616EE9" w:rsidP="000E0432">
            <w:pPr>
              <w:pStyle w:val="TAC"/>
              <w:rPr>
                <w:ins w:id="4229" w:author="Huawei" w:date="2021-05-27T14:55:00Z"/>
              </w:rPr>
            </w:pPr>
          </w:p>
        </w:tc>
        <w:tc>
          <w:tcPr>
            <w:tcW w:w="1134" w:type="dxa"/>
            <w:tcBorders>
              <w:bottom w:val="single" w:sz="4" w:space="0" w:color="auto"/>
            </w:tcBorders>
            <w:vAlign w:val="center"/>
          </w:tcPr>
          <w:p w14:paraId="2CC5E9F8" w14:textId="77777777" w:rsidR="00616EE9" w:rsidRPr="006A7763" w:rsidRDefault="00616EE9" w:rsidP="000E0432">
            <w:pPr>
              <w:pStyle w:val="TAC"/>
              <w:rPr>
                <w:ins w:id="4230" w:author="Huawei" w:date="2021-05-27T14:55:00Z"/>
              </w:rPr>
            </w:pPr>
            <w:ins w:id="4231" w:author="Huawei" w:date="2021-05-27T14:55:00Z">
              <w:r w:rsidRPr="006A7763">
                <w:rPr>
                  <w:lang w:eastAsia="zh-CN"/>
                </w:rPr>
                <w:t>4</w:t>
              </w:r>
            </w:ins>
          </w:p>
        </w:tc>
        <w:tc>
          <w:tcPr>
            <w:tcW w:w="1276" w:type="dxa"/>
            <w:tcBorders>
              <w:bottom w:val="single" w:sz="4" w:space="0" w:color="auto"/>
            </w:tcBorders>
            <w:vAlign w:val="center"/>
          </w:tcPr>
          <w:p w14:paraId="3FAD91C8" w14:textId="77777777" w:rsidR="00616EE9" w:rsidRPr="006A7763" w:rsidRDefault="00616EE9" w:rsidP="000E0432">
            <w:pPr>
              <w:pStyle w:val="TAC"/>
              <w:rPr>
                <w:ins w:id="4232" w:author="Huawei" w:date="2021-05-27T14:55:00Z"/>
              </w:rPr>
            </w:pPr>
            <w:ins w:id="4233" w:author="Huawei" w:date="2021-05-27T14:55:00Z">
              <w:r w:rsidRPr="006A7763">
                <w:t>TDLC-300-100</w:t>
              </w:r>
              <w:r w:rsidRPr="006A7763">
                <w:rPr>
                  <w:lang w:eastAsia="zh-CN"/>
                </w:rPr>
                <w:t xml:space="preserve"> Low</w:t>
              </w:r>
            </w:ins>
          </w:p>
        </w:tc>
        <w:tc>
          <w:tcPr>
            <w:tcW w:w="850" w:type="dxa"/>
            <w:tcBorders>
              <w:bottom w:val="single" w:sz="4" w:space="0" w:color="auto"/>
            </w:tcBorders>
            <w:vAlign w:val="center"/>
          </w:tcPr>
          <w:p w14:paraId="00BE7276" w14:textId="77777777" w:rsidR="00616EE9" w:rsidRPr="006A7763" w:rsidRDefault="00616EE9" w:rsidP="000E0432">
            <w:pPr>
              <w:pStyle w:val="TAC"/>
              <w:rPr>
                <w:ins w:id="4234" w:author="Huawei" w:date="2021-05-27T14:55:00Z"/>
              </w:rPr>
            </w:pPr>
            <w:ins w:id="4235" w:author="Huawei" w:date="2021-05-27T14:55:00Z">
              <w:r w:rsidRPr="006A7763">
                <w:rPr>
                  <w:lang w:eastAsia="zh-CN"/>
                </w:rPr>
                <w:t>-8.4</w:t>
              </w:r>
            </w:ins>
          </w:p>
        </w:tc>
        <w:tc>
          <w:tcPr>
            <w:tcW w:w="993" w:type="dxa"/>
            <w:tcBorders>
              <w:bottom w:val="single" w:sz="4" w:space="0" w:color="auto"/>
            </w:tcBorders>
            <w:vAlign w:val="center"/>
          </w:tcPr>
          <w:p w14:paraId="2539D350" w14:textId="77777777" w:rsidR="00616EE9" w:rsidRPr="006A7763" w:rsidRDefault="00616EE9" w:rsidP="000E0432">
            <w:pPr>
              <w:pStyle w:val="TAC"/>
              <w:rPr>
                <w:ins w:id="4236" w:author="Huawei" w:date="2021-05-27T14:55:00Z"/>
              </w:rPr>
            </w:pPr>
            <w:ins w:id="4237" w:author="Huawei" w:date="2021-05-27T14:55:00Z">
              <w:r w:rsidRPr="006A7763">
                <w:rPr>
                  <w:lang w:eastAsia="zh-CN"/>
                </w:rPr>
                <w:t>-7.6</w:t>
              </w:r>
            </w:ins>
          </w:p>
        </w:tc>
        <w:tc>
          <w:tcPr>
            <w:tcW w:w="992" w:type="dxa"/>
            <w:tcBorders>
              <w:bottom w:val="single" w:sz="4" w:space="0" w:color="auto"/>
            </w:tcBorders>
            <w:vAlign w:val="center"/>
          </w:tcPr>
          <w:p w14:paraId="366C719E" w14:textId="77777777" w:rsidR="00616EE9" w:rsidRPr="006A7763" w:rsidRDefault="00616EE9" w:rsidP="000E0432">
            <w:pPr>
              <w:pStyle w:val="TAC"/>
              <w:rPr>
                <w:ins w:id="4238" w:author="Huawei" w:date="2021-05-27T14:55:00Z"/>
              </w:rPr>
            </w:pPr>
            <w:ins w:id="4239" w:author="Huawei" w:date="2021-05-27T14:55:00Z">
              <w:r w:rsidRPr="006A7763">
                <w:rPr>
                  <w:lang w:eastAsia="zh-CN"/>
                </w:rPr>
                <w:t>-8.4</w:t>
              </w:r>
            </w:ins>
          </w:p>
        </w:tc>
      </w:tr>
      <w:tr w:rsidR="00616EE9" w:rsidRPr="006A7763" w14:paraId="604C2AB7" w14:textId="77777777" w:rsidTr="00616EE9">
        <w:trPr>
          <w:jc w:val="center"/>
          <w:ins w:id="4240" w:author="Huawei" w:date="2021-05-27T14:55:00Z"/>
        </w:trPr>
        <w:tc>
          <w:tcPr>
            <w:tcW w:w="1276" w:type="dxa"/>
            <w:vMerge/>
            <w:vAlign w:val="center"/>
          </w:tcPr>
          <w:p w14:paraId="78ED5849" w14:textId="77777777" w:rsidR="00616EE9" w:rsidRPr="006A7763" w:rsidRDefault="00616EE9" w:rsidP="000E0432">
            <w:pPr>
              <w:pStyle w:val="TAC"/>
              <w:rPr>
                <w:ins w:id="4241" w:author="Huawei" w:date="2021-05-27T14:55:00Z"/>
              </w:rPr>
            </w:pPr>
          </w:p>
        </w:tc>
        <w:tc>
          <w:tcPr>
            <w:tcW w:w="1134" w:type="dxa"/>
            <w:tcBorders>
              <w:top w:val="single" w:sz="4" w:space="0" w:color="auto"/>
            </w:tcBorders>
            <w:vAlign w:val="center"/>
          </w:tcPr>
          <w:p w14:paraId="4460D624" w14:textId="77777777" w:rsidR="00616EE9" w:rsidRPr="006A7763" w:rsidRDefault="00616EE9" w:rsidP="000E0432">
            <w:pPr>
              <w:pStyle w:val="TAC"/>
              <w:rPr>
                <w:ins w:id="4242" w:author="Huawei" w:date="2021-05-27T14:55:00Z"/>
              </w:rPr>
            </w:pPr>
            <w:ins w:id="4243" w:author="Huawei" w:date="2021-05-27T14:55:00Z">
              <w:r w:rsidRPr="006A7763">
                <w:rPr>
                  <w:lang w:eastAsia="zh-CN"/>
                </w:rPr>
                <w:t>8</w:t>
              </w:r>
            </w:ins>
          </w:p>
        </w:tc>
        <w:tc>
          <w:tcPr>
            <w:tcW w:w="1276" w:type="dxa"/>
            <w:tcBorders>
              <w:top w:val="single" w:sz="4" w:space="0" w:color="auto"/>
            </w:tcBorders>
            <w:vAlign w:val="center"/>
          </w:tcPr>
          <w:p w14:paraId="5203F307" w14:textId="77777777" w:rsidR="00616EE9" w:rsidRPr="006A7763" w:rsidRDefault="00616EE9" w:rsidP="000E0432">
            <w:pPr>
              <w:pStyle w:val="TAC"/>
              <w:rPr>
                <w:ins w:id="4244" w:author="Huawei" w:date="2021-05-27T14:55:00Z"/>
              </w:rPr>
            </w:pPr>
            <w:ins w:id="4245" w:author="Huawei" w:date="2021-05-27T14:55:00Z">
              <w:r w:rsidRPr="006A7763">
                <w:t>TDLC-300-100</w:t>
              </w:r>
              <w:r w:rsidRPr="006A7763">
                <w:rPr>
                  <w:lang w:eastAsia="zh-CN"/>
                </w:rPr>
                <w:t xml:space="preserve"> Low</w:t>
              </w:r>
            </w:ins>
          </w:p>
        </w:tc>
        <w:tc>
          <w:tcPr>
            <w:tcW w:w="850" w:type="dxa"/>
            <w:tcBorders>
              <w:top w:val="single" w:sz="4" w:space="0" w:color="auto"/>
            </w:tcBorders>
            <w:vAlign w:val="center"/>
          </w:tcPr>
          <w:p w14:paraId="7C8F261C" w14:textId="77777777" w:rsidR="00616EE9" w:rsidRPr="006A7763" w:rsidRDefault="00616EE9" w:rsidP="000E0432">
            <w:pPr>
              <w:pStyle w:val="TAC"/>
              <w:rPr>
                <w:ins w:id="4246" w:author="Huawei" w:date="2021-05-27T14:55:00Z"/>
              </w:rPr>
            </w:pPr>
            <w:ins w:id="4247" w:author="Huawei" w:date="2021-05-27T14:55:00Z">
              <w:r w:rsidRPr="006A7763">
                <w:rPr>
                  <w:lang w:eastAsia="zh-CN"/>
                </w:rPr>
                <w:t>-11.8</w:t>
              </w:r>
            </w:ins>
          </w:p>
        </w:tc>
        <w:tc>
          <w:tcPr>
            <w:tcW w:w="993" w:type="dxa"/>
            <w:tcBorders>
              <w:top w:val="single" w:sz="4" w:space="0" w:color="auto"/>
            </w:tcBorders>
            <w:vAlign w:val="center"/>
          </w:tcPr>
          <w:p w14:paraId="1AB606D2" w14:textId="77777777" w:rsidR="00616EE9" w:rsidRPr="006A7763" w:rsidRDefault="00616EE9" w:rsidP="000E0432">
            <w:pPr>
              <w:pStyle w:val="TAC"/>
              <w:rPr>
                <w:ins w:id="4248" w:author="Huawei" w:date="2021-05-27T14:55:00Z"/>
              </w:rPr>
            </w:pPr>
            <w:ins w:id="4249" w:author="Huawei" w:date="2021-05-27T14:55:00Z">
              <w:r w:rsidRPr="006A7763">
                <w:rPr>
                  <w:lang w:eastAsia="zh-CN"/>
                </w:rPr>
                <w:t>-11.4</w:t>
              </w:r>
            </w:ins>
          </w:p>
        </w:tc>
        <w:tc>
          <w:tcPr>
            <w:tcW w:w="992" w:type="dxa"/>
            <w:tcBorders>
              <w:top w:val="single" w:sz="4" w:space="0" w:color="auto"/>
            </w:tcBorders>
            <w:vAlign w:val="center"/>
          </w:tcPr>
          <w:p w14:paraId="54306980" w14:textId="77777777" w:rsidR="00616EE9" w:rsidRPr="006A7763" w:rsidRDefault="00616EE9" w:rsidP="000E0432">
            <w:pPr>
              <w:pStyle w:val="TAC"/>
              <w:rPr>
                <w:ins w:id="4250" w:author="Huawei" w:date="2021-05-27T14:55:00Z"/>
              </w:rPr>
            </w:pPr>
            <w:ins w:id="4251" w:author="Huawei" w:date="2021-05-27T14:55:00Z">
              <w:r w:rsidRPr="006A7763">
                <w:rPr>
                  <w:lang w:eastAsia="zh-CN"/>
                </w:rPr>
                <w:t>-11.4</w:t>
              </w:r>
            </w:ins>
          </w:p>
        </w:tc>
      </w:tr>
    </w:tbl>
    <w:p w14:paraId="650F98CD" w14:textId="77777777" w:rsidR="000E0432" w:rsidRPr="006A7763" w:rsidRDefault="000E0432" w:rsidP="000E0432">
      <w:pPr>
        <w:rPr>
          <w:ins w:id="4252" w:author="Huawei" w:date="2021-05-27T14:55:00Z"/>
        </w:rPr>
      </w:pPr>
    </w:p>
    <w:p w14:paraId="2265E703" w14:textId="77777777" w:rsidR="000E0432" w:rsidRPr="00B054F4" w:rsidRDefault="000E0432" w:rsidP="000E0432">
      <w:pPr>
        <w:pStyle w:val="TH"/>
        <w:rPr>
          <w:ins w:id="4253" w:author="Huawei" w:date="2021-05-27T14:55:00Z"/>
        </w:rPr>
      </w:pPr>
      <w:ins w:id="4254" w:author="Huawei" w:date="2021-05-27T14:55:00Z">
        <w:r w:rsidRPr="00B054F4">
          <w:t>Table 8.1.3.3.1.2-2: Minimum requirements for PUCCH format 1 with 30 kHz SCS</w:t>
        </w:r>
      </w:ins>
    </w:p>
    <w:tbl>
      <w:tblPr>
        <w:tblStyle w:val="TableGrid9"/>
        <w:tblW w:w="6946" w:type="dxa"/>
        <w:jc w:val="center"/>
        <w:tblInd w:w="0" w:type="dxa"/>
        <w:tblLayout w:type="fixed"/>
        <w:tblLook w:val="04A0" w:firstRow="1" w:lastRow="0" w:firstColumn="1" w:lastColumn="0" w:noHBand="0" w:noVBand="1"/>
      </w:tblPr>
      <w:tblGrid>
        <w:gridCol w:w="1276"/>
        <w:gridCol w:w="1134"/>
        <w:gridCol w:w="1276"/>
        <w:gridCol w:w="709"/>
        <w:gridCol w:w="850"/>
        <w:gridCol w:w="851"/>
        <w:gridCol w:w="850"/>
      </w:tblGrid>
      <w:tr w:rsidR="00616EE9" w:rsidRPr="006A7763" w14:paraId="198BFA2F" w14:textId="77777777" w:rsidTr="00616EE9">
        <w:trPr>
          <w:jc w:val="center"/>
          <w:ins w:id="4255" w:author="Huawei" w:date="2021-05-27T14:55:00Z"/>
        </w:trPr>
        <w:tc>
          <w:tcPr>
            <w:tcW w:w="1276" w:type="dxa"/>
            <w:vMerge w:val="restart"/>
            <w:tcBorders>
              <w:top w:val="single" w:sz="4" w:space="0" w:color="auto"/>
            </w:tcBorders>
            <w:vAlign w:val="center"/>
          </w:tcPr>
          <w:p w14:paraId="3A5C1F34" w14:textId="7AA1F2BF" w:rsidR="00616EE9" w:rsidRPr="006A7763" w:rsidRDefault="00616EE9" w:rsidP="000E0432">
            <w:pPr>
              <w:pStyle w:val="TAH"/>
              <w:rPr>
                <w:ins w:id="4256" w:author="Huawei" w:date="2021-05-27T14:55:00Z"/>
              </w:rPr>
            </w:pPr>
            <w:ins w:id="4257" w:author="Huawei" w:date="2021-05-27T14:55:00Z">
              <w:r w:rsidRPr="006A7763">
                <w:t>Number of</w:t>
              </w:r>
            </w:ins>
            <w:ins w:id="4258" w:author="Huawei_Modify_After_Meeting" w:date="2021-05-27T16:03:00Z">
              <w:r>
                <w:t xml:space="preserve"> </w:t>
              </w:r>
            </w:ins>
            <w:ins w:id="4259" w:author="Huawei" w:date="2021-05-27T14:55:00Z">
              <w:r w:rsidRPr="006A7763">
                <w:t>TX antennas</w:t>
              </w:r>
            </w:ins>
          </w:p>
        </w:tc>
        <w:tc>
          <w:tcPr>
            <w:tcW w:w="1134" w:type="dxa"/>
            <w:vMerge w:val="restart"/>
            <w:tcBorders>
              <w:top w:val="single" w:sz="4" w:space="0" w:color="auto"/>
            </w:tcBorders>
            <w:vAlign w:val="center"/>
          </w:tcPr>
          <w:p w14:paraId="7B25E1CF" w14:textId="392CE2EA" w:rsidR="00616EE9" w:rsidRPr="006A7763" w:rsidRDefault="00616EE9" w:rsidP="000E0432">
            <w:pPr>
              <w:pStyle w:val="TAH"/>
              <w:rPr>
                <w:ins w:id="4260" w:author="Huawei" w:date="2021-05-27T14:55:00Z"/>
              </w:rPr>
            </w:pPr>
            <w:ins w:id="4261" w:author="Huawei" w:date="2021-05-27T14:55:00Z">
              <w:r w:rsidRPr="006A7763">
                <w:rPr>
                  <w:lang w:eastAsia="zh-CN"/>
                </w:rPr>
                <w:t>Number of</w:t>
              </w:r>
            </w:ins>
            <w:ins w:id="4262" w:author="Huawei_Modify_After_Meeting" w:date="2021-05-27T16:03:00Z">
              <w:r>
                <w:rPr>
                  <w:lang w:eastAsia="zh-CN"/>
                </w:rPr>
                <w:t xml:space="preserve"> </w:t>
              </w:r>
            </w:ins>
            <w:ins w:id="4263" w:author="Huawei" w:date="2021-05-27T14:55:00Z">
              <w:r>
                <w:t>Demodulation Branches</w:t>
              </w:r>
            </w:ins>
          </w:p>
        </w:tc>
        <w:tc>
          <w:tcPr>
            <w:tcW w:w="1276" w:type="dxa"/>
            <w:vMerge w:val="restart"/>
            <w:tcBorders>
              <w:top w:val="single" w:sz="4" w:space="0" w:color="auto"/>
            </w:tcBorders>
            <w:vAlign w:val="center"/>
          </w:tcPr>
          <w:p w14:paraId="7754ACD2" w14:textId="489F645E" w:rsidR="00616EE9" w:rsidRPr="006A7763" w:rsidRDefault="00616EE9" w:rsidP="000E0432">
            <w:pPr>
              <w:pStyle w:val="TAH"/>
              <w:rPr>
                <w:ins w:id="4264" w:author="Huawei" w:date="2021-05-27T14:55:00Z"/>
              </w:rPr>
            </w:pPr>
            <w:ins w:id="4265" w:author="Huawei" w:date="2021-05-27T14:55:00Z">
              <w:r w:rsidRPr="006A7763">
                <w:rPr>
                  <w:lang w:val="fr-FR"/>
                </w:rPr>
                <w:t>Propagation</w:t>
              </w:r>
            </w:ins>
            <w:ins w:id="4266" w:author="Huawei_Modify_After_Meeting" w:date="2021-05-27T16:03:00Z">
              <w:r>
                <w:rPr>
                  <w:lang w:val="fr-FR"/>
                </w:rPr>
                <w:t xml:space="preserve"> </w:t>
              </w:r>
            </w:ins>
            <w:ins w:id="4267" w:author="Huawei" w:date="2021-05-27T14:55:00Z">
              <w:r w:rsidRPr="006A7763">
                <w:t xml:space="preserve">conditions and correlation matrix (Annex </w:t>
              </w:r>
            </w:ins>
            <w:ins w:id="4268" w:author="Huawei_Modify_After_Meeting" w:date="2021-05-27T17:14:00Z">
              <w:r w:rsidR="00402AA3">
                <w:t>TBA</w:t>
              </w:r>
            </w:ins>
            <w:ins w:id="4269" w:author="Huawei" w:date="2021-05-27T14:55:00Z">
              <w:del w:id="4270" w:author="Huawei_Modify_After_Meeting" w:date="2021-05-27T17:14:00Z">
                <w:r w:rsidRPr="006A7763" w:rsidDel="00402AA3">
                  <w:delText>G</w:delText>
                </w:r>
              </w:del>
              <w:r w:rsidRPr="006A7763">
                <w:t>)</w:t>
              </w:r>
            </w:ins>
          </w:p>
        </w:tc>
        <w:tc>
          <w:tcPr>
            <w:tcW w:w="3260" w:type="dxa"/>
            <w:gridSpan w:val="4"/>
            <w:tcBorders>
              <w:top w:val="single" w:sz="4" w:space="0" w:color="auto"/>
            </w:tcBorders>
            <w:vAlign w:val="center"/>
          </w:tcPr>
          <w:p w14:paraId="0676E06A" w14:textId="77777777" w:rsidR="00616EE9" w:rsidRPr="006A7763" w:rsidRDefault="00616EE9" w:rsidP="000E0432">
            <w:pPr>
              <w:pStyle w:val="TAH"/>
              <w:rPr>
                <w:ins w:id="4271" w:author="Huawei" w:date="2021-05-27T14:55:00Z"/>
              </w:rPr>
            </w:pPr>
            <w:ins w:id="4272" w:author="Huawei" w:date="2021-05-27T14:55:00Z">
              <w:r w:rsidRPr="006A7763">
                <w:t>Channel bandwidth / SNR (dB)</w:t>
              </w:r>
            </w:ins>
          </w:p>
        </w:tc>
      </w:tr>
      <w:tr w:rsidR="00616EE9" w:rsidRPr="006A7763" w14:paraId="76D7ACDD" w14:textId="77777777" w:rsidTr="00616EE9">
        <w:trPr>
          <w:jc w:val="center"/>
          <w:ins w:id="4273" w:author="Huawei" w:date="2021-05-27T14:55:00Z"/>
        </w:trPr>
        <w:tc>
          <w:tcPr>
            <w:tcW w:w="1276" w:type="dxa"/>
            <w:vMerge/>
            <w:tcBorders>
              <w:bottom w:val="single" w:sz="4" w:space="0" w:color="auto"/>
            </w:tcBorders>
            <w:vAlign w:val="center"/>
          </w:tcPr>
          <w:p w14:paraId="2A098EFA" w14:textId="455CB27A" w:rsidR="00616EE9" w:rsidRPr="006A7763" w:rsidRDefault="00616EE9" w:rsidP="000E0432">
            <w:pPr>
              <w:pStyle w:val="TAH"/>
              <w:rPr>
                <w:ins w:id="4274" w:author="Huawei" w:date="2021-05-27T14:55:00Z"/>
              </w:rPr>
            </w:pPr>
          </w:p>
        </w:tc>
        <w:tc>
          <w:tcPr>
            <w:tcW w:w="1134" w:type="dxa"/>
            <w:vMerge/>
            <w:tcBorders>
              <w:bottom w:val="single" w:sz="4" w:space="0" w:color="auto"/>
            </w:tcBorders>
            <w:vAlign w:val="center"/>
          </w:tcPr>
          <w:p w14:paraId="4BBEE59C" w14:textId="150E3DD3" w:rsidR="00616EE9" w:rsidRPr="006A7763" w:rsidRDefault="00616EE9" w:rsidP="000E0432">
            <w:pPr>
              <w:pStyle w:val="TAH"/>
              <w:rPr>
                <w:ins w:id="4275" w:author="Huawei" w:date="2021-05-27T14:55:00Z"/>
              </w:rPr>
            </w:pPr>
          </w:p>
        </w:tc>
        <w:tc>
          <w:tcPr>
            <w:tcW w:w="1276" w:type="dxa"/>
            <w:vMerge/>
            <w:tcBorders>
              <w:bottom w:val="single" w:sz="4" w:space="0" w:color="auto"/>
            </w:tcBorders>
            <w:vAlign w:val="center"/>
          </w:tcPr>
          <w:p w14:paraId="757B74E0" w14:textId="5602CC61" w:rsidR="00616EE9" w:rsidRPr="006A7763" w:rsidRDefault="00616EE9" w:rsidP="000E0432">
            <w:pPr>
              <w:pStyle w:val="TAH"/>
              <w:rPr>
                <w:ins w:id="4276" w:author="Huawei" w:date="2021-05-27T14:55:00Z"/>
              </w:rPr>
            </w:pPr>
          </w:p>
        </w:tc>
        <w:tc>
          <w:tcPr>
            <w:tcW w:w="709" w:type="dxa"/>
            <w:tcBorders>
              <w:top w:val="single" w:sz="4" w:space="0" w:color="auto"/>
              <w:bottom w:val="single" w:sz="4" w:space="0" w:color="auto"/>
            </w:tcBorders>
            <w:vAlign w:val="center"/>
          </w:tcPr>
          <w:p w14:paraId="1C3FA219" w14:textId="77777777" w:rsidR="00616EE9" w:rsidRPr="006A7763" w:rsidRDefault="00616EE9" w:rsidP="000E0432">
            <w:pPr>
              <w:pStyle w:val="TAH"/>
              <w:rPr>
                <w:ins w:id="4277" w:author="Huawei" w:date="2021-05-27T14:55:00Z"/>
              </w:rPr>
            </w:pPr>
            <w:ins w:id="4278" w:author="Huawei" w:date="2021-05-27T14:55:00Z">
              <w:r w:rsidRPr="006A7763">
                <w:t>10 MHz</w:t>
              </w:r>
            </w:ins>
          </w:p>
        </w:tc>
        <w:tc>
          <w:tcPr>
            <w:tcW w:w="850" w:type="dxa"/>
            <w:tcBorders>
              <w:top w:val="single" w:sz="4" w:space="0" w:color="auto"/>
              <w:bottom w:val="single" w:sz="4" w:space="0" w:color="auto"/>
            </w:tcBorders>
            <w:vAlign w:val="center"/>
          </w:tcPr>
          <w:p w14:paraId="503A6223" w14:textId="77777777" w:rsidR="00616EE9" w:rsidRPr="006A7763" w:rsidRDefault="00616EE9" w:rsidP="000E0432">
            <w:pPr>
              <w:pStyle w:val="TAH"/>
              <w:rPr>
                <w:ins w:id="4279" w:author="Huawei" w:date="2021-05-27T14:55:00Z"/>
              </w:rPr>
            </w:pPr>
            <w:ins w:id="4280" w:author="Huawei" w:date="2021-05-27T14:55:00Z">
              <w:r w:rsidRPr="006A7763">
                <w:t>20 MHz</w:t>
              </w:r>
            </w:ins>
          </w:p>
        </w:tc>
        <w:tc>
          <w:tcPr>
            <w:tcW w:w="851" w:type="dxa"/>
            <w:tcBorders>
              <w:top w:val="single" w:sz="4" w:space="0" w:color="auto"/>
              <w:bottom w:val="single" w:sz="4" w:space="0" w:color="auto"/>
            </w:tcBorders>
            <w:vAlign w:val="center"/>
          </w:tcPr>
          <w:p w14:paraId="6AD3B65F" w14:textId="77777777" w:rsidR="00616EE9" w:rsidRPr="006A7763" w:rsidRDefault="00616EE9" w:rsidP="000E0432">
            <w:pPr>
              <w:pStyle w:val="TAH"/>
              <w:rPr>
                <w:ins w:id="4281" w:author="Huawei" w:date="2021-05-27T14:55:00Z"/>
              </w:rPr>
            </w:pPr>
            <w:ins w:id="4282" w:author="Huawei" w:date="2021-05-27T14:55:00Z">
              <w:r w:rsidRPr="006A7763">
                <w:t>40 MHz</w:t>
              </w:r>
            </w:ins>
          </w:p>
        </w:tc>
        <w:tc>
          <w:tcPr>
            <w:tcW w:w="850" w:type="dxa"/>
            <w:tcBorders>
              <w:top w:val="single" w:sz="4" w:space="0" w:color="auto"/>
              <w:bottom w:val="single" w:sz="4" w:space="0" w:color="auto"/>
            </w:tcBorders>
            <w:vAlign w:val="center"/>
          </w:tcPr>
          <w:p w14:paraId="57085CA9" w14:textId="77777777" w:rsidR="00616EE9" w:rsidRPr="006A7763" w:rsidRDefault="00616EE9" w:rsidP="000E0432">
            <w:pPr>
              <w:pStyle w:val="TAH"/>
              <w:rPr>
                <w:ins w:id="4283" w:author="Huawei" w:date="2021-05-27T14:55:00Z"/>
              </w:rPr>
            </w:pPr>
            <w:ins w:id="4284" w:author="Huawei" w:date="2021-05-27T14:55:00Z">
              <w:r w:rsidRPr="006A7763">
                <w:t>100 MHz</w:t>
              </w:r>
            </w:ins>
          </w:p>
        </w:tc>
      </w:tr>
      <w:tr w:rsidR="00616EE9" w:rsidRPr="006A7763" w14:paraId="0DDBF231" w14:textId="77777777" w:rsidTr="00616EE9">
        <w:trPr>
          <w:jc w:val="center"/>
          <w:ins w:id="4285" w:author="Huawei" w:date="2021-05-27T14:55:00Z"/>
        </w:trPr>
        <w:tc>
          <w:tcPr>
            <w:tcW w:w="1276" w:type="dxa"/>
            <w:vMerge w:val="restart"/>
            <w:vAlign w:val="center"/>
          </w:tcPr>
          <w:p w14:paraId="4B0F8296" w14:textId="40F74171" w:rsidR="00616EE9" w:rsidRPr="006A7763" w:rsidRDefault="00616EE9" w:rsidP="000E0432">
            <w:pPr>
              <w:pStyle w:val="TAC"/>
              <w:rPr>
                <w:ins w:id="4286" w:author="Huawei" w:date="2021-05-27T14:55:00Z"/>
              </w:rPr>
            </w:pPr>
            <w:ins w:id="4287" w:author="Huawei" w:date="2021-05-27T14:55:00Z">
              <w:r w:rsidRPr="006A7763">
                <w:rPr>
                  <w:lang w:eastAsia="zh-CN"/>
                </w:rPr>
                <w:t>1</w:t>
              </w:r>
            </w:ins>
          </w:p>
        </w:tc>
        <w:tc>
          <w:tcPr>
            <w:tcW w:w="1134" w:type="dxa"/>
            <w:tcBorders>
              <w:bottom w:val="single" w:sz="4" w:space="0" w:color="auto"/>
            </w:tcBorders>
            <w:vAlign w:val="center"/>
          </w:tcPr>
          <w:p w14:paraId="2D118857" w14:textId="77777777" w:rsidR="00616EE9" w:rsidRPr="006A7763" w:rsidRDefault="00616EE9" w:rsidP="000E0432">
            <w:pPr>
              <w:pStyle w:val="TAC"/>
              <w:rPr>
                <w:ins w:id="4288" w:author="Huawei" w:date="2021-05-27T14:55:00Z"/>
              </w:rPr>
            </w:pPr>
            <w:ins w:id="4289" w:author="Huawei" w:date="2021-05-27T14:55:00Z">
              <w:r w:rsidRPr="006A7763">
                <w:rPr>
                  <w:lang w:eastAsia="zh-CN"/>
                </w:rPr>
                <w:t>2</w:t>
              </w:r>
            </w:ins>
          </w:p>
        </w:tc>
        <w:tc>
          <w:tcPr>
            <w:tcW w:w="1276" w:type="dxa"/>
            <w:tcBorders>
              <w:bottom w:val="single" w:sz="4" w:space="0" w:color="auto"/>
            </w:tcBorders>
            <w:vAlign w:val="center"/>
          </w:tcPr>
          <w:p w14:paraId="14A82EE6" w14:textId="77777777" w:rsidR="00616EE9" w:rsidRPr="006A7763" w:rsidRDefault="00616EE9" w:rsidP="000E0432">
            <w:pPr>
              <w:pStyle w:val="TAC"/>
              <w:rPr>
                <w:ins w:id="4290" w:author="Huawei" w:date="2021-05-27T14:55:00Z"/>
              </w:rPr>
            </w:pPr>
            <w:ins w:id="4291" w:author="Huawei" w:date="2021-05-27T14:55:00Z">
              <w:r w:rsidRPr="006A7763">
                <w:t>TDLC-300-100</w:t>
              </w:r>
              <w:r w:rsidRPr="006A7763">
                <w:rPr>
                  <w:lang w:eastAsia="zh-CN"/>
                </w:rPr>
                <w:t xml:space="preserve"> Low</w:t>
              </w:r>
            </w:ins>
          </w:p>
        </w:tc>
        <w:tc>
          <w:tcPr>
            <w:tcW w:w="709" w:type="dxa"/>
            <w:tcBorders>
              <w:bottom w:val="single" w:sz="4" w:space="0" w:color="auto"/>
            </w:tcBorders>
            <w:vAlign w:val="center"/>
          </w:tcPr>
          <w:p w14:paraId="131BF75D" w14:textId="77777777" w:rsidR="00616EE9" w:rsidRPr="006A7763" w:rsidRDefault="00616EE9" w:rsidP="000E0432">
            <w:pPr>
              <w:pStyle w:val="TAC"/>
              <w:rPr>
                <w:ins w:id="4292" w:author="Huawei" w:date="2021-05-27T14:55:00Z"/>
              </w:rPr>
            </w:pPr>
            <w:ins w:id="4293" w:author="Huawei" w:date="2021-05-27T14:55:00Z">
              <w:r w:rsidRPr="006A7763">
                <w:rPr>
                  <w:lang w:eastAsia="zh-CN"/>
                </w:rPr>
                <w:t>-2.8</w:t>
              </w:r>
            </w:ins>
          </w:p>
        </w:tc>
        <w:tc>
          <w:tcPr>
            <w:tcW w:w="850" w:type="dxa"/>
            <w:tcBorders>
              <w:bottom w:val="single" w:sz="4" w:space="0" w:color="auto"/>
            </w:tcBorders>
            <w:vAlign w:val="center"/>
          </w:tcPr>
          <w:p w14:paraId="32ED5B0A" w14:textId="77777777" w:rsidR="00616EE9" w:rsidRPr="006A7763" w:rsidRDefault="00616EE9" w:rsidP="000E0432">
            <w:pPr>
              <w:pStyle w:val="TAC"/>
              <w:rPr>
                <w:ins w:id="4294" w:author="Huawei" w:date="2021-05-27T14:55:00Z"/>
              </w:rPr>
            </w:pPr>
            <w:ins w:id="4295" w:author="Huawei" w:date="2021-05-27T14:55:00Z">
              <w:r w:rsidRPr="006A7763">
                <w:rPr>
                  <w:lang w:eastAsia="zh-CN"/>
                </w:rPr>
                <w:t>-3.3</w:t>
              </w:r>
            </w:ins>
          </w:p>
        </w:tc>
        <w:tc>
          <w:tcPr>
            <w:tcW w:w="851" w:type="dxa"/>
            <w:tcBorders>
              <w:bottom w:val="single" w:sz="4" w:space="0" w:color="auto"/>
            </w:tcBorders>
            <w:vAlign w:val="center"/>
          </w:tcPr>
          <w:p w14:paraId="56CA6792" w14:textId="77777777" w:rsidR="00616EE9" w:rsidRPr="006A7763" w:rsidRDefault="00616EE9" w:rsidP="000E0432">
            <w:pPr>
              <w:pStyle w:val="TAC"/>
              <w:rPr>
                <w:ins w:id="4296" w:author="Huawei" w:date="2021-05-27T14:55:00Z"/>
                <w:lang w:eastAsia="zh-CN"/>
              </w:rPr>
            </w:pPr>
            <w:ins w:id="4297" w:author="Huawei" w:date="2021-05-27T14:55:00Z">
              <w:r w:rsidRPr="006A7763">
                <w:rPr>
                  <w:lang w:eastAsia="zh-CN"/>
                </w:rPr>
                <w:t>-3.9</w:t>
              </w:r>
            </w:ins>
          </w:p>
        </w:tc>
        <w:tc>
          <w:tcPr>
            <w:tcW w:w="850" w:type="dxa"/>
            <w:tcBorders>
              <w:bottom w:val="single" w:sz="4" w:space="0" w:color="auto"/>
            </w:tcBorders>
            <w:vAlign w:val="center"/>
          </w:tcPr>
          <w:p w14:paraId="2DF43D2F" w14:textId="77777777" w:rsidR="00616EE9" w:rsidRPr="006A7763" w:rsidRDefault="00616EE9" w:rsidP="000E0432">
            <w:pPr>
              <w:pStyle w:val="TAC"/>
              <w:rPr>
                <w:ins w:id="4298" w:author="Huawei" w:date="2021-05-27T14:55:00Z"/>
              </w:rPr>
            </w:pPr>
            <w:ins w:id="4299" w:author="Huawei" w:date="2021-05-27T14:55:00Z">
              <w:r w:rsidRPr="006A7763">
                <w:rPr>
                  <w:lang w:eastAsia="zh-CN"/>
                </w:rPr>
                <w:t>-3.5</w:t>
              </w:r>
            </w:ins>
          </w:p>
        </w:tc>
      </w:tr>
      <w:tr w:rsidR="00616EE9" w:rsidRPr="006A7763" w14:paraId="4742D364" w14:textId="77777777" w:rsidTr="00616EE9">
        <w:trPr>
          <w:jc w:val="center"/>
          <w:ins w:id="4300" w:author="Huawei" w:date="2021-05-27T14:55:00Z"/>
        </w:trPr>
        <w:tc>
          <w:tcPr>
            <w:tcW w:w="1276" w:type="dxa"/>
            <w:vMerge/>
            <w:vAlign w:val="center"/>
          </w:tcPr>
          <w:p w14:paraId="49E70B88" w14:textId="604E9000" w:rsidR="00616EE9" w:rsidRPr="006A7763" w:rsidRDefault="00616EE9" w:rsidP="000E0432">
            <w:pPr>
              <w:pStyle w:val="TAC"/>
              <w:rPr>
                <w:ins w:id="4301" w:author="Huawei" w:date="2021-05-27T14:55:00Z"/>
              </w:rPr>
            </w:pPr>
          </w:p>
        </w:tc>
        <w:tc>
          <w:tcPr>
            <w:tcW w:w="1134" w:type="dxa"/>
            <w:tcBorders>
              <w:bottom w:val="single" w:sz="4" w:space="0" w:color="auto"/>
            </w:tcBorders>
            <w:vAlign w:val="center"/>
          </w:tcPr>
          <w:p w14:paraId="3FB2300E" w14:textId="77777777" w:rsidR="00616EE9" w:rsidRPr="006A7763" w:rsidRDefault="00616EE9" w:rsidP="000E0432">
            <w:pPr>
              <w:pStyle w:val="TAC"/>
              <w:rPr>
                <w:ins w:id="4302" w:author="Huawei" w:date="2021-05-27T14:55:00Z"/>
              </w:rPr>
            </w:pPr>
            <w:ins w:id="4303" w:author="Huawei" w:date="2021-05-27T14:55:00Z">
              <w:r w:rsidRPr="006A7763">
                <w:rPr>
                  <w:lang w:eastAsia="zh-CN"/>
                </w:rPr>
                <w:t>4</w:t>
              </w:r>
            </w:ins>
          </w:p>
        </w:tc>
        <w:tc>
          <w:tcPr>
            <w:tcW w:w="1276" w:type="dxa"/>
            <w:tcBorders>
              <w:bottom w:val="single" w:sz="4" w:space="0" w:color="auto"/>
            </w:tcBorders>
            <w:vAlign w:val="center"/>
          </w:tcPr>
          <w:p w14:paraId="31EA6626" w14:textId="77777777" w:rsidR="00616EE9" w:rsidRPr="006A7763" w:rsidRDefault="00616EE9" w:rsidP="000E0432">
            <w:pPr>
              <w:pStyle w:val="TAC"/>
              <w:rPr>
                <w:ins w:id="4304" w:author="Huawei" w:date="2021-05-27T14:55:00Z"/>
              </w:rPr>
            </w:pPr>
            <w:ins w:id="4305" w:author="Huawei" w:date="2021-05-27T14:55:00Z">
              <w:r w:rsidRPr="006A7763">
                <w:t>TDLC-300-100</w:t>
              </w:r>
              <w:r w:rsidRPr="006A7763">
                <w:rPr>
                  <w:lang w:eastAsia="zh-CN"/>
                </w:rPr>
                <w:t xml:space="preserve"> Low</w:t>
              </w:r>
            </w:ins>
          </w:p>
        </w:tc>
        <w:tc>
          <w:tcPr>
            <w:tcW w:w="709" w:type="dxa"/>
            <w:tcBorders>
              <w:bottom w:val="single" w:sz="4" w:space="0" w:color="auto"/>
            </w:tcBorders>
            <w:vAlign w:val="center"/>
          </w:tcPr>
          <w:p w14:paraId="085D8A36" w14:textId="77777777" w:rsidR="00616EE9" w:rsidRPr="006A7763" w:rsidRDefault="00616EE9" w:rsidP="000E0432">
            <w:pPr>
              <w:pStyle w:val="TAC"/>
              <w:rPr>
                <w:ins w:id="4306" w:author="Huawei" w:date="2021-05-27T14:55:00Z"/>
              </w:rPr>
            </w:pPr>
            <w:ins w:id="4307" w:author="Huawei" w:date="2021-05-27T14:55:00Z">
              <w:r w:rsidRPr="006A7763">
                <w:rPr>
                  <w:lang w:eastAsia="zh-CN"/>
                </w:rPr>
                <w:t>-8.1</w:t>
              </w:r>
            </w:ins>
          </w:p>
        </w:tc>
        <w:tc>
          <w:tcPr>
            <w:tcW w:w="850" w:type="dxa"/>
            <w:tcBorders>
              <w:bottom w:val="single" w:sz="4" w:space="0" w:color="auto"/>
            </w:tcBorders>
            <w:vAlign w:val="center"/>
          </w:tcPr>
          <w:p w14:paraId="078BFB42" w14:textId="77777777" w:rsidR="00616EE9" w:rsidRPr="006A7763" w:rsidRDefault="00616EE9" w:rsidP="000E0432">
            <w:pPr>
              <w:pStyle w:val="TAC"/>
              <w:rPr>
                <w:ins w:id="4308" w:author="Huawei" w:date="2021-05-27T14:55:00Z"/>
              </w:rPr>
            </w:pPr>
            <w:ins w:id="4309" w:author="Huawei" w:date="2021-05-27T14:55:00Z">
              <w:r w:rsidRPr="006A7763">
                <w:rPr>
                  <w:lang w:eastAsia="zh-CN"/>
                </w:rPr>
                <w:t>-8.3</w:t>
              </w:r>
            </w:ins>
          </w:p>
        </w:tc>
        <w:tc>
          <w:tcPr>
            <w:tcW w:w="851" w:type="dxa"/>
            <w:tcBorders>
              <w:bottom w:val="single" w:sz="4" w:space="0" w:color="auto"/>
            </w:tcBorders>
            <w:vAlign w:val="center"/>
          </w:tcPr>
          <w:p w14:paraId="2032CAF3" w14:textId="77777777" w:rsidR="00616EE9" w:rsidRPr="006A7763" w:rsidRDefault="00616EE9" w:rsidP="000E0432">
            <w:pPr>
              <w:pStyle w:val="TAC"/>
              <w:rPr>
                <w:ins w:id="4310" w:author="Huawei" w:date="2021-05-27T14:55:00Z"/>
                <w:lang w:eastAsia="zh-CN"/>
              </w:rPr>
            </w:pPr>
            <w:ins w:id="4311" w:author="Huawei" w:date="2021-05-27T14:55:00Z">
              <w:r w:rsidRPr="006A7763">
                <w:rPr>
                  <w:lang w:eastAsia="zh-CN"/>
                </w:rPr>
                <w:t>-7.5</w:t>
              </w:r>
            </w:ins>
          </w:p>
        </w:tc>
        <w:tc>
          <w:tcPr>
            <w:tcW w:w="850" w:type="dxa"/>
            <w:tcBorders>
              <w:bottom w:val="single" w:sz="4" w:space="0" w:color="auto"/>
            </w:tcBorders>
            <w:vAlign w:val="center"/>
          </w:tcPr>
          <w:p w14:paraId="57A09A0D" w14:textId="77777777" w:rsidR="00616EE9" w:rsidRPr="006A7763" w:rsidRDefault="00616EE9" w:rsidP="000E0432">
            <w:pPr>
              <w:pStyle w:val="TAC"/>
              <w:rPr>
                <w:ins w:id="4312" w:author="Huawei" w:date="2021-05-27T14:55:00Z"/>
              </w:rPr>
            </w:pPr>
            <w:ins w:id="4313" w:author="Huawei" w:date="2021-05-27T14:55:00Z">
              <w:r w:rsidRPr="006A7763">
                <w:rPr>
                  <w:lang w:eastAsia="zh-CN"/>
                </w:rPr>
                <w:t>-8.0</w:t>
              </w:r>
            </w:ins>
          </w:p>
        </w:tc>
      </w:tr>
      <w:tr w:rsidR="00616EE9" w:rsidRPr="006A7763" w14:paraId="34BFA8C9" w14:textId="77777777" w:rsidTr="00616EE9">
        <w:trPr>
          <w:jc w:val="center"/>
          <w:ins w:id="4314" w:author="Huawei" w:date="2021-05-27T14:55:00Z"/>
        </w:trPr>
        <w:tc>
          <w:tcPr>
            <w:tcW w:w="1276" w:type="dxa"/>
            <w:vMerge/>
            <w:vAlign w:val="center"/>
          </w:tcPr>
          <w:p w14:paraId="69B48808" w14:textId="77777777" w:rsidR="00616EE9" w:rsidRPr="006A7763" w:rsidRDefault="00616EE9" w:rsidP="000E0432">
            <w:pPr>
              <w:pStyle w:val="TAC"/>
              <w:rPr>
                <w:ins w:id="4315" w:author="Huawei" w:date="2021-05-27T14:55:00Z"/>
              </w:rPr>
            </w:pPr>
          </w:p>
        </w:tc>
        <w:tc>
          <w:tcPr>
            <w:tcW w:w="1134" w:type="dxa"/>
            <w:tcBorders>
              <w:top w:val="single" w:sz="4" w:space="0" w:color="auto"/>
            </w:tcBorders>
            <w:vAlign w:val="center"/>
          </w:tcPr>
          <w:p w14:paraId="4DD3798A" w14:textId="77777777" w:rsidR="00616EE9" w:rsidRPr="006A7763" w:rsidRDefault="00616EE9" w:rsidP="000E0432">
            <w:pPr>
              <w:pStyle w:val="TAC"/>
              <w:rPr>
                <w:ins w:id="4316" w:author="Huawei" w:date="2021-05-27T14:55:00Z"/>
              </w:rPr>
            </w:pPr>
            <w:ins w:id="4317" w:author="Huawei" w:date="2021-05-27T14:55:00Z">
              <w:r w:rsidRPr="006A7763">
                <w:rPr>
                  <w:lang w:eastAsia="zh-CN"/>
                </w:rPr>
                <w:t>8</w:t>
              </w:r>
            </w:ins>
          </w:p>
        </w:tc>
        <w:tc>
          <w:tcPr>
            <w:tcW w:w="1276" w:type="dxa"/>
            <w:tcBorders>
              <w:top w:val="single" w:sz="4" w:space="0" w:color="auto"/>
            </w:tcBorders>
            <w:vAlign w:val="center"/>
          </w:tcPr>
          <w:p w14:paraId="44EA8CC8" w14:textId="77777777" w:rsidR="00616EE9" w:rsidRPr="006A7763" w:rsidRDefault="00616EE9" w:rsidP="000E0432">
            <w:pPr>
              <w:pStyle w:val="TAC"/>
              <w:rPr>
                <w:ins w:id="4318" w:author="Huawei" w:date="2021-05-27T14:55:00Z"/>
              </w:rPr>
            </w:pPr>
            <w:ins w:id="4319" w:author="Huawei" w:date="2021-05-27T14:55:00Z">
              <w:r w:rsidRPr="006A7763">
                <w:t>TDLC-300-100</w:t>
              </w:r>
              <w:r w:rsidRPr="006A7763">
                <w:rPr>
                  <w:lang w:eastAsia="zh-CN"/>
                </w:rPr>
                <w:t xml:space="preserve"> Low</w:t>
              </w:r>
            </w:ins>
          </w:p>
        </w:tc>
        <w:tc>
          <w:tcPr>
            <w:tcW w:w="709" w:type="dxa"/>
            <w:tcBorders>
              <w:top w:val="single" w:sz="4" w:space="0" w:color="auto"/>
            </w:tcBorders>
            <w:vAlign w:val="center"/>
          </w:tcPr>
          <w:p w14:paraId="7527B2D7" w14:textId="77777777" w:rsidR="00616EE9" w:rsidRPr="006A7763" w:rsidRDefault="00616EE9" w:rsidP="000E0432">
            <w:pPr>
              <w:pStyle w:val="TAC"/>
              <w:rPr>
                <w:ins w:id="4320" w:author="Huawei" w:date="2021-05-27T14:55:00Z"/>
              </w:rPr>
            </w:pPr>
            <w:ins w:id="4321" w:author="Huawei" w:date="2021-05-27T14:55:00Z">
              <w:r w:rsidRPr="006A7763">
                <w:rPr>
                  <w:lang w:eastAsia="zh-CN"/>
                </w:rPr>
                <w:t>-11.5</w:t>
              </w:r>
            </w:ins>
          </w:p>
        </w:tc>
        <w:tc>
          <w:tcPr>
            <w:tcW w:w="850" w:type="dxa"/>
            <w:tcBorders>
              <w:top w:val="single" w:sz="4" w:space="0" w:color="auto"/>
            </w:tcBorders>
            <w:vAlign w:val="center"/>
          </w:tcPr>
          <w:p w14:paraId="0F04C850" w14:textId="77777777" w:rsidR="00616EE9" w:rsidRPr="006A7763" w:rsidRDefault="00616EE9" w:rsidP="000E0432">
            <w:pPr>
              <w:pStyle w:val="TAC"/>
              <w:rPr>
                <w:ins w:id="4322" w:author="Huawei" w:date="2021-05-27T14:55:00Z"/>
              </w:rPr>
            </w:pPr>
            <w:ins w:id="4323" w:author="Huawei" w:date="2021-05-27T14:55:00Z">
              <w:r w:rsidRPr="006A7763">
                <w:rPr>
                  <w:lang w:eastAsia="zh-CN"/>
                </w:rPr>
                <w:t>-11.2</w:t>
              </w:r>
            </w:ins>
          </w:p>
        </w:tc>
        <w:tc>
          <w:tcPr>
            <w:tcW w:w="851" w:type="dxa"/>
            <w:tcBorders>
              <w:top w:val="single" w:sz="4" w:space="0" w:color="auto"/>
            </w:tcBorders>
            <w:vAlign w:val="center"/>
          </w:tcPr>
          <w:p w14:paraId="45854F3F" w14:textId="77777777" w:rsidR="00616EE9" w:rsidRPr="006A7763" w:rsidRDefault="00616EE9" w:rsidP="000E0432">
            <w:pPr>
              <w:pStyle w:val="TAC"/>
              <w:rPr>
                <w:ins w:id="4324" w:author="Huawei" w:date="2021-05-27T14:55:00Z"/>
                <w:lang w:eastAsia="zh-CN"/>
              </w:rPr>
            </w:pPr>
            <w:ins w:id="4325" w:author="Huawei" w:date="2021-05-27T14:55:00Z">
              <w:r w:rsidRPr="006A7763">
                <w:rPr>
                  <w:lang w:eastAsia="zh-CN"/>
                </w:rPr>
                <w:t>-11.6</w:t>
              </w:r>
            </w:ins>
          </w:p>
        </w:tc>
        <w:tc>
          <w:tcPr>
            <w:tcW w:w="850" w:type="dxa"/>
            <w:tcBorders>
              <w:top w:val="single" w:sz="4" w:space="0" w:color="auto"/>
            </w:tcBorders>
            <w:vAlign w:val="center"/>
          </w:tcPr>
          <w:p w14:paraId="263E07D8" w14:textId="77777777" w:rsidR="00616EE9" w:rsidRPr="006A7763" w:rsidRDefault="00616EE9" w:rsidP="000E0432">
            <w:pPr>
              <w:pStyle w:val="TAC"/>
              <w:rPr>
                <w:ins w:id="4326" w:author="Huawei" w:date="2021-05-27T14:55:00Z"/>
              </w:rPr>
            </w:pPr>
            <w:ins w:id="4327" w:author="Huawei" w:date="2021-05-27T14:55:00Z">
              <w:r w:rsidRPr="006A7763">
                <w:rPr>
                  <w:lang w:eastAsia="zh-CN"/>
                </w:rPr>
                <w:t>-11.3</w:t>
              </w:r>
            </w:ins>
          </w:p>
        </w:tc>
      </w:tr>
    </w:tbl>
    <w:p w14:paraId="37BAED27" w14:textId="77777777" w:rsidR="000E0432" w:rsidRDefault="000E0432" w:rsidP="000E0432">
      <w:pPr>
        <w:rPr>
          <w:ins w:id="4328" w:author="Huawei" w:date="2021-05-27T14:55:00Z"/>
        </w:rPr>
      </w:pPr>
    </w:p>
    <w:p w14:paraId="1928CB9C" w14:textId="77777777" w:rsidR="000E0432" w:rsidRDefault="000E0432" w:rsidP="000E0432">
      <w:pPr>
        <w:pStyle w:val="5"/>
        <w:rPr>
          <w:ins w:id="4329" w:author="Huawei" w:date="2021-05-27T14:55:00Z"/>
          <w:lang w:eastAsia="en-GB"/>
        </w:rPr>
      </w:pPr>
      <w:ins w:id="4330"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3</w:t>
        </w:r>
        <w:r w:rsidRPr="00EE4A40">
          <w:rPr>
            <w:lang w:eastAsia="en-GB"/>
          </w:rPr>
          <w:t>.</w:t>
        </w:r>
        <w:r>
          <w:rPr>
            <w:lang w:eastAsia="en-GB"/>
          </w:rPr>
          <w:t>2</w:t>
        </w:r>
        <w:r>
          <w:rPr>
            <w:lang w:eastAsia="en-GB"/>
          </w:rPr>
          <w:tab/>
          <w:t>ACK missed detection requirements</w:t>
        </w:r>
      </w:ins>
    </w:p>
    <w:p w14:paraId="4D17DC5D" w14:textId="77777777" w:rsidR="000E0432" w:rsidRDefault="000E0432" w:rsidP="00735D41">
      <w:pPr>
        <w:pStyle w:val="H6"/>
        <w:rPr>
          <w:ins w:id="4331" w:author="Huawei" w:date="2021-05-27T14:55:00Z"/>
          <w:lang w:eastAsia="en-GB"/>
        </w:rPr>
      </w:pPr>
      <w:ins w:id="4332"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3</w:t>
        </w:r>
        <w:r w:rsidRPr="00D57F98">
          <w:rPr>
            <w:lang w:eastAsia="en-GB"/>
          </w:rPr>
          <w:t>.</w:t>
        </w:r>
        <w:r>
          <w:rPr>
            <w:lang w:eastAsia="en-GB"/>
          </w:rPr>
          <w:t>2</w:t>
        </w:r>
        <w:r w:rsidRPr="00D57F98">
          <w:rPr>
            <w:lang w:eastAsia="en-GB"/>
          </w:rPr>
          <w:t>.1</w:t>
        </w:r>
        <w:r>
          <w:rPr>
            <w:lang w:eastAsia="en-GB"/>
          </w:rPr>
          <w:tab/>
          <w:t>General</w:t>
        </w:r>
      </w:ins>
    </w:p>
    <w:p w14:paraId="276DBA92" w14:textId="77777777" w:rsidR="000E0432" w:rsidRPr="00F32B67" w:rsidRDefault="000E0432" w:rsidP="000E0432">
      <w:pPr>
        <w:rPr>
          <w:ins w:id="4333" w:author="Huawei" w:date="2021-05-27T14:55:00Z"/>
          <w:lang w:eastAsia="zh-CN"/>
        </w:rPr>
      </w:pPr>
      <w:ins w:id="4334" w:author="Huawei" w:date="2021-05-27T14:55:00Z">
        <w:r w:rsidRPr="00F32B67">
          <w:t>The ACK missed detection probability is the probability of not detecting an ACK when an ACK was sent.</w:t>
        </w:r>
        <w:r w:rsidRPr="00F32B67">
          <w:rPr>
            <w:lang w:eastAsia="zh-CN"/>
          </w:rPr>
          <w:t xml:space="preserve"> The test parameters in </w:t>
        </w:r>
        <w:r w:rsidRPr="00F32B67">
          <w:t>table 8.3.3.1.1-1</w:t>
        </w:r>
        <w:r w:rsidRPr="00F32B67">
          <w:rPr>
            <w:lang w:eastAsia="zh-CN"/>
          </w:rPr>
          <w:t xml:space="preserve"> are configured. </w:t>
        </w:r>
      </w:ins>
    </w:p>
    <w:p w14:paraId="379B4443" w14:textId="77777777" w:rsidR="000E0432" w:rsidRPr="006C7AF4" w:rsidRDefault="000E0432" w:rsidP="000E0432">
      <w:pPr>
        <w:rPr>
          <w:ins w:id="4335" w:author="Huawei" w:date="2021-05-27T14:55:00Z"/>
          <w:lang w:val="en-US" w:eastAsia="zh-CN"/>
        </w:rPr>
      </w:pPr>
      <w:ins w:id="4336" w:author="Huawei" w:date="2021-05-27T14:55:00Z">
        <w:r w:rsidRPr="006C7AF4">
          <w:rPr>
            <w:lang w:val="en-US" w:eastAsia="zh-CN"/>
          </w:rPr>
          <w:t xml:space="preserve">[The transient period as specified in TS 38.101-1 [3] clause </w:t>
        </w:r>
        <w:r w:rsidRPr="006C7AF4">
          <w:rPr>
            <w:lang w:val="en-US"/>
          </w:rPr>
          <w:t xml:space="preserve">6.3.3.1 </w:t>
        </w:r>
        <w:r w:rsidRPr="006C7AF4">
          <w:rPr>
            <w:lang w:val="en-US" w:eastAsia="zh-CN"/>
          </w:rPr>
          <w:t>is not taken into account for performance requirement testing, where the RB hopping is symmetric to the centre, i.e. intra-slot frequency hopping is enabled.]</w:t>
        </w:r>
      </w:ins>
    </w:p>
    <w:p w14:paraId="5A969448" w14:textId="77777777" w:rsidR="000E0432" w:rsidRPr="006C7AF4" w:rsidRDefault="000E0432" w:rsidP="000E0432">
      <w:pPr>
        <w:rPr>
          <w:ins w:id="4337" w:author="Huawei" w:date="2021-05-27T14:55:00Z"/>
          <w:lang w:val="en-US" w:eastAsia="zh-CN"/>
        </w:rPr>
      </w:pPr>
    </w:p>
    <w:p w14:paraId="5DC3751B" w14:textId="77777777" w:rsidR="000E0432" w:rsidRPr="0034461C" w:rsidRDefault="000E0432" w:rsidP="00735D41">
      <w:pPr>
        <w:pStyle w:val="H6"/>
        <w:rPr>
          <w:ins w:id="4338" w:author="Huawei" w:date="2021-05-27T14:55:00Z"/>
          <w:lang w:eastAsia="zh-CN"/>
        </w:rPr>
      </w:pPr>
      <w:ins w:id="4339"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3</w:t>
        </w:r>
        <w:r w:rsidRPr="00D57F98">
          <w:rPr>
            <w:lang w:eastAsia="en-GB"/>
          </w:rPr>
          <w:t>.</w:t>
        </w:r>
        <w:r>
          <w:rPr>
            <w:lang w:eastAsia="en-GB"/>
          </w:rPr>
          <w:t>2</w:t>
        </w:r>
        <w:r w:rsidRPr="00D57F98">
          <w:rPr>
            <w:lang w:eastAsia="en-GB"/>
          </w:rPr>
          <w:t>.</w:t>
        </w:r>
        <w:r>
          <w:rPr>
            <w:lang w:eastAsia="en-GB"/>
          </w:rPr>
          <w:t>2</w:t>
        </w:r>
        <w:r>
          <w:rPr>
            <w:lang w:eastAsia="en-GB"/>
          </w:rPr>
          <w:tab/>
          <w:t>Minimum requirements</w:t>
        </w:r>
      </w:ins>
    </w:p>
    <w:p w14:paraId="2E707CAE" w14:textId="77777777" w:rsidR="000E0432" w:rsidRPr="00F32B67" w:rsidRDefault="000E0432" w:rsidP="000E0432">
      <w:pPr>
        <w:rPr>
          <w:ins w:id="4340" w:author="Huawei" w:date="2021-05-27T14:55:00Z"/>
          <w:lang w:eastAsia="zh-CN"/>
        </w:rPr>
      </w:pPr>
      <w:ins w:id="4341" w:author="Huawei" w:date="2021-05-27T14:55:00Z">
        <w:r w:rsidRPr="00F32B67">
          <w:t>The ACK missed detection probability shall not exceed 1% at the SNR given in table 8.1.3.3.2.2-1 and in table 8.1.3.3.2.2-2.</w:t>
        </w:r>
      </w:ins>
    </w:p>
    <w:p w14:paraId="2C6BD9F5" w14:textId="77777777" w:rsidR="000E0432" w:rsidRPr="00F32B67" w:rsidRDefault="000E0432" w:rsidP="000E0432">
      <w:pPr>
        <w:pStyle w:val="TH"/>
        <w:rPr>
          <w:ins w:id="4342" w:author="Huawei" w:date="2021-05-27T14:55:00Z"/>
        </w:rPr>
      </w:pPr>
      <w:ins w:id="4343" w:author="Huawei" w:date="2021-05-27T14:55:00Z">
        <w:r w:rsidRPr="00F32B67">
          <w:t>Table 8.1.3.3.2.2-1: Minimum requirements for PUCCH format 1 with 15 kHz SCS</w:t>
        </w:r>
      </w:ins>
    </w:p>
    <w:tbl>
      <w:tblPr>
        <w:tblStyle w:val="TableGrid10"/>
        <w:tblW w:w="6521" w:type="dxa"/>
        <w:jc w:val="center"/>
        <w:tblInd w:w="0" w:type="dxa"/>
        <w:tblLayout w:type="fixed"/>
        <w:tblLook w:val="04A0" w:firstRow="1" w:lastRow="0" w:firstColumn="1" w:lastColumn="0" w:noHBand="0" w:noVBand="1"/>
      </w:tblPr>
      <w:tblGrid>
        <w:gridCol w:w="1276"/>
        <w:gridCol w:w="1134"/>
        <w:gridCol w:w="1276"/>
        <w:gridCol w:w="850"/>
        <w:gridCol w:w="993"/>
        <w:gridCol w:w="992"/>
      </w:tblGrid>
      <w:tr w:rsidR="004D3A85" w:rsidRPr="00E40AED" w14:paraId="7E469BDD" w14:textId="77777777" w:rsidTr="004D3A85">
        <w:trPr>
          <w:jc w:val="center"/>
          <w:ins w:id="4344" w:author="Huawei" w:date="2021-05-27T14:55:00Z"/>
        </w:trPr>
        <w:tc>
          <w:tcPr>
            <w:tcW w:w="1276" w:type="dxa"/>
            <w:vMerge w:val="restart"/>
            <w:tcBorders>
              <w:top w:val="single" w:sz="4" w:space="0" w:color="auto"/>
            </w:tcBorders>
            <w:vAlign w:val="center"/>
          </w:tcPr>
          <w:p w14:paraId="40954F11" w14:textId="0CDE285C" w:rsidR="004D3A85" w:rsidRPr="00E40AED" w:rsidRDefault="004D3A85" w:rsidP="000E0432">
            <w:pPr>
              <w:pStyle w:val="TAH"/>
              <w:rPr>
                <w:ins w:id="4345" w:author="Huawei" w:date="2021-05-27T14:55:00Z"/>
              </w:rPr>
            </w:pPr>
            <w:ins w:id="4346" w:author="Huawei" w:date="2021-05-27T14:55:00Z">
              <w:r w:rsidRPr="00E40AED">
                <w:t>Number of</w:t>
              </w:r>
            </w:ins>
            <w:ins w:id="4347" w:author="Huawei_Modify_After_Meeting" w:date="2021-05-27T16:04:00Z">
              <w:r>
                <w:t xml:space="preserve"> </w:t>
              </w:r>
            </w:ins>
            <w:ins w:id="4348" w:author="Huawei" w:date="2021-05-27T14:55:00Z">
              <w:r w:rsidRPr="00E40AED">
                <w:t>TX antennas</w:t>
              </w:r>
            </w:ins>
          </w:p>
        </w:tc>
        <w:tc>
          <w:tcPr>
            <w:tcW w:w="1134" w:type="dxa"/>
            <w:vMerge w:val="restart"/>
            <w:tcBorders>
              <w:top w:val="single" w:sz="4" w:space="0" w:color="auto"/>
            </w:tcBorders>
            <w:vAlign w:val="center"/>
          </w:tcPr>
          <w:p w14:paraId="3B070875" w14:textId="18EF2EC8" w:rsidR="004D3A85" w:rsidRPr="00E40AED" w:rsidRDefault="004D3A85" w:rsidP="000E0432">
            <w:pPr>
              <w:pStyle w:val="TAH"/>
              <w:rPr>
                <w:ins w:id="4349" w:author="Huawei" w:date="2021-05-27T14:55:00Z"/>
              </w:rPr>
            </w:pPr>
            <w:ins w:id="4350" w:author="Huawei" w:date="2021-05-27T14:55:00Z">
              <w:r w:rsidRPr="00E40AED">
                <w:rPr>
                  <w:lang w:eastAsia="zh-CN"/>
                </w:rPr>
                <w:t>Number of</w:t>
              </w:r>
            </w:ins>
            <w:ins w:id="4351" w:author="Huawei_Modify_After_Meeting" w:date="2021-05-27T16:04:00Z">
              <w:r>
                <w:rPr>
                  <w:lang w:eastAsia="zh-CN"/>
                </w:rPr>
                <w:t xml:space="preserve"> </w:t>
              </w:r>
            </w:ins>
            <w:ins w:id="4352" w:author="Huawei" w:date="2021-05-27T14:55:00Z">
              <w:r>
                <w:t>Demodulation Branches</w:t>
              </w:r>
            </w:ins>
          </w:p>
        </w:tc>
        <w:tc>
          <w:tcPr>
            <w:tcW w:w="1276" w:type="dxa"/>
            <w:vMerge w:val="restart"/>
            <w:tcBorders>
              <w:top w:val="single" w:sz="4" w:space="0" w:color="auto"/>
            </w:tcBorders>
            <w:vAlign w:val="center"/>
          </w:tcPr>
          <w:p w14:paraId="17DC3CB5" w14:textId="42FEA09B" w:rsidR="004D3A85" w:rsidRPr="00E40AED" w:rsidRDefault="004D3A85" w:rsidP="000E0432">
            <w:pPr>
              <w:pStyle w:val="TAH"/>
              <w:rPr>
                <w:ins w:id="4353" w:author="Huawei" w:date="2021-05-27T14:55:00Z"/>
              </w:rPr>
            </w:pPr>
            <w:ins w:id="4354" w:author="Huawei" w:date="2021-05-27T14:55:00Z">
              <w:r w:rsidRPr="00E40AED">
                <w:rPr>
                  <w:lang w:val="fr-FR"/>
                </w:rPr>
                <w:t>Propagation</w:t>
              </w:r>
            </w:ins>
            <w:ins w:id="4355" w:author="Huawei_Modify_After_Meeting" w:date="2021-05-27T16:04:00Z">
              <w:r>
                <w:rPr>
                  <w:lang w:val="fr-FR"/>
                </w:rPr>
                <w:t xml:space="preserve"> </w:t>
              </w:r>
            </w:ins>
            <w:ins w:id="4356" w:author="Huawei" w:date="2021-05-27T14:55:00Z">
              <w:r w:rsidRPr="00E40AED">
                <w:t xml:space="preserve">conditions and correlation matrix (Annex </w:t>
              </w:r>
            </w:ins>
            <w:ins w:id="4357" w:author="Huawei_Modify_After_Meeting" w:date="2021-05-27T17:14:00Z">
              <w:r w:rsidR="00402AA3">
                <w:t>TBA</w:t>
              </w:r>
            </w:ins>
            <w:ins w:id="4358" w:author="Huawei" w:date="2021-05-27T14:55:00Z">
              <w:del w:id="4359" w:author="Huawei_Modify_After_Meeting" w:date="2021-05-27T17:14:00Z">
                <w:r w:rsidRPr="00E40AED" w:rsidDel="00402AA3">
                  <w:delText>G</w:delText>
                </w:r>
              </w:del>
              <w:r w:rsidRPr="00E40AED">
                <w:t>)</w:t>
              </w:r>
            </w:ins>
          </w:p>
        </w:tc>
        <w:tc>
          <w:tcPr>
            <w:tcW w:w="2835" w:type="dxa"/>
            <w:gridSpan w:val="3"/>
            <w:tcBorders>
              <w:top w:val="single" w:sz="4" w:space="0" w:color="auto"/>
            </w:tcBorders>
            <w:vAlign w:val="center"/>
          </w:tcPr>
          <w:p w14:paraId="7711BB2D" w14:textId="77777777" w:rsidR="004D3A85" w:rsidRPr="00E40AED" w:rsidRDefault="004D3A85" w:rsidP="000E0432">
            <w:pPr>
              <w:pStyle w:val="TAH"/>
              <w:rPr>
                <w:ins w:id="4360" w:author="Huawei" w:date="2021-05-27T14:55:00Z"/>
              </w:rPr>
            </w:pPr>
            <w:ins w:id="4361" w:author="Huawei" w:date="2021-05-27T14:55:00Z">
              <w:r w:rsidRPr="00E40AED">
                <w:t>Channel bandwidth / SNR (dB)</w:t>
              </w:r>
            </w:ins>
          </w:p>
        </w:tc>
      </w:tr>
      <w:tr w:rsidR="004D3A85" w:rsidRPr="00E40AED" w14:paraId="78735D8C" w14:textId="77777777" w:rsidTr="004D3A85">
        <w:trPr>
          <w:jc w:val="center"/>
          <w:ins w:id="4362" w:author="Huawei" w:date="2021-05-27T14:55:00Z"/>
        </w:trPr>
        <w:tc>
          <w:tcPr>
            <w:tcW w:w="1276" w:type="dxa"/>
            <w:vMerge/>
            <w:tcBorders>
              <w:bottom w:val="single" w:sz="4" w:space="0" w:color="auto"/>
            </w:tcBorders>
            <w:vAlign w:val="center"/>
          </w:tcPr>
          <w:p w14:paraId="75D66A7D" w14:textId="54FFCD60" w:rsidR="004D3A85" w:rsidRPr="00E40AED" w:rsidRDefault="004D3A85" w:rsidP="000E0432">
            <w:pPr>
              <w:pStyle w:val="TAH"/>
              <w:rPr>
                <w:ins w:id="4363" w:author="Huawei" w:date="2021-05-27T14:55:00Z"/>
              </w:rPr>
            </w:pPr>
          </w:p>
        </w:tc>
        <w:tc>
          <w:tcPr>
            <w:tcW w:w="1134" w:type="dxa"/>
            <w:vMerge/>
            <w:tcBorders>
              <w:bottom w:val="single" w:sz="4" w:space="0" w:color="auto"/>
            </w:tcBorders>
            <w:vAlign w:val="center"/>
          </w:tcPr>
          <w:p w14:paraId="3DC02B55" w14:textId="166DDFC4" w:rsidR="004D3A85" w:rsidRPr="00E40AED" w:rsidRDefault="004D3A85" w:rsidP="000E0432">
            <w:pPr>
              <w:pStyle w:val="TAH"/>
              <w:rPr>
                <w:ins w:id="4364" w:author="Huawei" w:date="2021-05-27T14:55:00Z"/>
              </w:rPr>
            </w:pPr>
          </w:p>
        </w:tc>
        <w:tc>
          <w:tcPr>
            <w:tcW w:w="1276" w:type="dxa"/>
            <w:vMerge/>
            <w:tcBorders>
              <w:bottom w:val="single" w:sz="4" w:space="0" w:color="auto"/>
            </w:tcBorders>
            <w:vAlign w:val="center"/>
          </w:tcPr>
          <w:p w14:paraId="104B2157" w14:textId="1DEDEDB6" w:rsidR="004D3A85" w:rsidRPr="00E40AED" w:rsidRDefault="004D3A85" w:rsidP="000E0432">
            <w:pPr>
              <w:pStyle w:val="TAH"/>
              <w:rPr>
                <w:ins w:id="4365" w:author="Huawei" w:date="2021-05-27T14:55:00Z"/>
              </w:rPr>
            </w:pPr>
          </w:p>
        </w:tc>
        <w:tc>
          <w:tcPr>
            <w:tcW w:w="850" w:type="dxa"/>
            <w:tcBorders>
              <w:top w:val="single" w:sz="4" w:space="0" w:color="auto"/>
              <w:bottom w:val="single" w:sz="4" w:space="0" w:color="auto"/>
            </w:tcBorders>
            <w:vAlign w:val="center"/>
          </w:tcPr>
          <w:p w14:paraId="2D4AC8B2" w14:textId="77777777" w:rsidR="004D3A85" w:rsidRPr="00E40AED" w:rsidRDefault="004D3A85" w:rsidP="000E0432">
            <w:pPr>
              <w:pStyle w:val="TAH"/>
              <w:rPr>
                <w:ins w:id="4366" w:author="Huawei" w:date="2021-05-27T14:55:00Z"/>
              </w:rPr>
            </w:pPr>
            <w:ins w:id="4367" w:author="Huawei" w:date="2021-05-27T14:55:00Z">
              <w:r w:rsidRPr="00E40AED">
                <w:t>5 MHz</w:t>
              </w:r>
            </w:ins>
          </w:p>
        </w:tc>
        <w:tc>
          <w:tcPr>
            <w:tcW w:w="993" w:type="dxa"/>
            <w:tcBorders>
              <w:top w:val="single" w:sz="4" w:space="0" w:color="auto"/>
              <w:bottom w:val="single" w:sz="4" w:space="0" w:color="auto"/>
            </w:tcBorders>
            <w:vAlign w:val="center"/>
          </w:tcPr>
          <w:p w14:paraId="29021015" w14:textId="77777777" w:rsidR="004D3A85" w:rsidRPr="00E40AED" w:rsidRDefault="004D3A85" w:rsidP="000E0432">
            <w:pPr>
              <w:pStyle w:val="TAH"/>
              <w:rPr>
                <w:ins w:id="4368" w:author="Huawei" w:date="2021-05-27T14:55:00Z"/>
              </w:rPr>
            </w:pPr>
            <w:ins w:id="4369" w:author="Huawei" w:date="2021-05-27T14:55:00Z">
              <w:r w:rsidRPr="00E40AED">
                <w:t>10 MHz</w:t>
              </w:r>
            </w:ins>
          </w:p>
        </w:tc>
        <w:tc>
          <w:tcPr>
            <w:tcW w:w="992" w:type="dxa"/>
            <w:tcBorders>
              <w:top w:val="single" w:sz="4" w:space="0" w:color="auto"/>
              <w:bottom w:val="single" w:sz="4" w:space="0" w:color="auto"/>
            </w:tcBorders>
            <w:vAlign w:val="center"/>
          </w:tcPr>
          <w:p w14:paraId="4F2FD10A" w14:textId="77777777" w:rsidR="004D3A85" w:rsidRPr="00E40AED" w:rsidRDefault="004D3A85" w:rsidP="000E0432">
            <w:pPr>
              <w:pStyle w:val="TAH"/>
              <w:rPr>
                <w:ins w:id="4370" w:author="Huawei" w:date="2021-05-27T14:55:00Z"/>
              </w:rPr>
            </w:pPr>
            <w:ins w:id="4371" w:author="Huawei" w:date="2021-05-27T14:55:00Z">
              <w:r w:rsidRPr="00E40AED">
                <w:t>20 MHz</w:t>
              </w:r>
            </w:ins>
          </w:p>
        </w:tc>
      </w:tr>
      <w:tr w:rsidR="004D3A85" w:rsidRPr="00E40AED" w14:paraId="2E7A899D" w14:textId="77777777" w:rsidTr="004D3A85">
        <w:trPr>
          <w:jc w:val="center"/>
          <w:ins w:id="4372" w:author="Huawei" w:date="2021-05-27T14:55:00Z"/>
        </w:trPr>
        <w:tc>
          <w:tcPr>
            <w:tcW w:w="1276" w:type="dxa"/>
            <w:vMerge w:val="restart"/>
            <w:vAlign w:val="center"/>
          </w:tcPr>
          <w:p w14:paraId="7CD8B9CB" w14:textId="2C514463" w:rsidR="004D3A85" w:rsidRPr="00E40AED" w:rsidRDefault="004D3A85" w:rsidP="000E0432">
            <w:pPr>
              <w:pStyle w:val="TAC"/>
              <w:rPr>
                <w:ins w:id="4373" w:author="Huawei" w:date="2021-05-27T14:55:00Z"/>
              </w:rPr>
            </w:pPr>
            <w:ins w:id="4374" w:author="Huawei" w:date="2021-05-27T14:55:00Z">
              <w:r w:rsidRPr="00E40AED">
                <w:rPr>
                  <w:lang w:eastAsia="zh-CN"/>
                </w:rPr>
                <w:t>1</w:t>
              </w:r>
            </w:ins>
          </w:p>
        </w:tc>
        <w:tc>
          <w:tcPr>
            <w:tcW w:w="1134" w:type="dxa"/>
            <w:tcBorders>
              <w:bottom w:val="single" w:sz="4" w:space="0" w:color="auto"/>
            </w:tcBorders>
            <w:vAlign w:val="center"/>
          </w:tcPr>
          <w:p w14:paraId="215C9D5B" w14:textId="77777777" w:rsidR="004D3A85" w:rsidRPr="00E40AED" w:rsidRDefault="004D3A85" w:rsidP="000E0432">
            <w:pPr>
              <w:pStyle w:val="TAC"/>
              <w:rPr>
                <w:ins w:id="4375" w:author="Huawei" w:date="2021-05-27T14:55:00Z"/>
              </w:rPr>
            </w:pPr>
            <w:ins w:id="4376" w:author="Huawei" w:date="2021-05-27T14:55:00Z">
              <w:r w:rsidRPr="00E40AED">
                <w:rPr>
                  <w:lang w:eastAsia="zh-CN"/>
                </w:rPr>
                <w:t>2</w:t>
              </w:r>
            </w:ins>
          </w:p>
        </w:tc>
        <w:tc>
          <w:tcPr>
            <w:tcW w:w="1276" w:type="dxa"/>
            <w:tcBorders>
              <w:bottom w:val="single" w:sz="4" w:space="0" w:color="auto"/>
            </w:tcBorders>
            <w:vAlign w:val="center"/>
          </w:tcPr>
          <w:p w14:paraId="790D623B" w14:textId="77777777" w:rsidR="004D3A85" w:rsidRPr="00E40AED" w:rsidRDefault="004D3A85" w:rsidP="000E0432">
            <w:pPr>
              <w:pStyle w:val="TAC"/>
              <w:rPr>
                <w:ins w:id="4377" w:author="Huawei" w:date="2021-05-27T14:55:00Z"/>
              </w:rPr>
            </w:pPr>
            <w:ins w:id="4378" w:author="Huawei" w:date="2021-05-27T14:55:00Z">
              <w:r w:rsidRPr="00E40AED">
                <w:t>TDLC-300-100</w:t>
              </w:r>
              <w:r w:rsidRPr="00E40AED">
                <w:rPr>
                  <w:lang w:eastAsia="zh-CN"/>
                </w:rPr>
                <w:t xml:space="preserve"> Low</w:t>
              </w:r>
            </w:ins>
          </w:p>
        </w:tc>
        <w:tc>
          <w:tcPr>
            <w:tcW w:w="850" w:type="dxa"/>
            <w:tcBorders>
              <w:bottom w:val="single" w:sz="4" w:space="0" w:color="auto"/>
            </w:tcBorders>
            <w:vAlign w:val="center"/>
          </w:tcPr>
          <w:p w14:paraId="117E57CA" w14:textId="77777777" w:rsidR="004D3A85" w:rsidRPr="00E40AED" w:rsidRDefault="004D3A85" w:rsidP="000E0432">
            <w:pPr>
              <w:pStyle w:val="TAC"/>
              <w:rPr>
                <w:ins w:id="4379" w:author="Huawei" w:date="2021-05-27T14:55:00Z"/>
              </w:rPr>
            </w:pPr>
            <w:ins w:id="4380" w:author="Huawei" w:date="2021-05-27T14:55:00Z">
              <w:r w:rsidRPr="00E40AED">
                <w:rPr>
                  <w:lang w:eastAsia="zh-CN"/>
                </w:rPr>
                <w:t>-5.0</w:t>
              </w:r>
            </w:ins>
          </w:p>
        </w:tc>
        <w:tc>
          <w:tcPr>
            <w:tcW w:w="993" w:type="dxa"/>
            <w:tcBorders>
              <w:bottom w:val="single" w:sz="4" w:space="0" w:color="auto"/>
            </w:tcBorders>
            <w:vAlign w:val="center"/>
          </w:tcPr>
          <w:p w14:paraId="36FA98A8" w14:textId="77777777" w:rsidR="004D3A85" w:rsidRPr="00E40AED" w:rsidRDefault="004D3A85" w:rsidP="000E0432">
            <w:pPr>
              <w:pStyle w:val="TAC"/>
              <w:rPr>
                <w:ins w:id="4381" w:author="Huawei" w:date="2021-05-27T14:55:00Z"/>
              </w:rPr>
            </w:pPr>
            <w:ins w:id="4382" w:author="Huawei" w:date="2021-05-27T14:55:00Z">
              <w:r w:rsidRPr="00E40AED">
                <w:rPr>
                  <w:lang w:eastAsia="zh-CN"/>
                </w:rPr>
                <w:t>-4.4</w:t>
              </w:r>
            </w:ins>
          </w:p>
        </w:tc>
        <w:tc>
          <w:tcPr>
            <w:tcW w:w="992" w:type="dxa"/>
            <w:tcBorders>
              <w:bottom w:val="single" w:sz="4" w:space="0" w:color="auto"/>
            </w:tcBorders>
            <w:vAlign w:val="center"/>
          </w:tcPr>
          <w:p w14:paraId="46BF2851" w14:textId="77777777" w:rsidR="004D3A85" w:rsidRPr="00E40AED" w:rsidRDefault="004D3A85" w:rsidP="000E0432">
            <w:pPr>
              <w:pStyle w:val="TAC"/>
              <w:rPr>
                <w:ins w:id="4383" w:author="Huawei" w:date="2021-05-27T14:55:00Z"/>
              </w:rPr>
            </w:pPr>
            <w:ins w:id="4384" w:author="Huawei" w:date="2021-05-27T14:55:00Z">
              <w:r w:rsidRPr="00E40AED">
                <w:rPr>
                  <w:lang w:eastAsia="zh-CN"/>
                </w:rPr>
                <w:t>-5.0</w:t>
              </w:r>
            </w:ins>
          </w:p>
        </w:tc>
      </w:tr>
      <w:tr w:rsidR="004D3A85" w:rsidRPr="00E40AED" w14:paraId="00AA4587" w14:textId="77777777" w:rsidTr="004D3A85">
        <w:trPr>
          <w:jc w:val="center"/>
          <w:ins w:id="4385" w:author="Huawei" w:date="2021-05-27T14:55:00Z"/>
        </w:trPr>
        <w:tc>
          <w:tcPr>
            <w:tcW w:w="1276" w:type="dxa"/>
            <w:vMerge/>
            <w:vAlign w:val="center"/>
          </w:tcPr>
          <w:p w14:paraId="2DFE0BE0" w14:textId="3039968C" w:rsidR="004D3A85" w:rsidRPr="00E40AED" w:rsidRDefault="004D3A85" w:rsidP="000E0432">
            <w:pPr>
              <w:pStyle w:val="TAC"/>
              <w:rPr>
                <w:ins w:id="4386" w:author="Huawei" w:date="2021-05-27T14:55:00Z"/>
              </w:rPr>
            </w:pPr>
          </w:p>
        </w:tc>
        <w:tc>
          <w:tcPr>
            <w:tcW w:w="1134" w:type="dxa"/>
            <w:tcBorders>
              <w:bottom w:val="single" w:sz="4" w:space="0" w:color="auto"/>
            </w:tcBorders>
            <w:vAlign w:val="center"/>
          </w:tcPr>
          <w:p w14:paraId="061A60ED" w14:textId="77777777" w:rsidR="004D3A85" w:rsidRPr="00E40AED" w:rsidRDefault="004D3A85" w:rsidP="000E0432">
            <w:pPr>
              <w:pStyle w:val="TAC"/>
              <w:rPr>
                <w:ins w:id="4387" w:author="Huawei" w:date="2021-05-27T14:55:00Z"/>
              </w:rPr>
            </w:pPr>
            <w:ins w:id="4388" w:author="Huawei" w:date="2021-05-27T14:55:00Z">
              <w:r w:rsidRPr="00E40AED">
                <w:rPr>
                  <w:lang w:eastAsia="zh-CN"/>
                </w:rPr>
                <w:t>4</w:t>
              </w:r>
            </w:ins>
          </w:p>
        </w:tc>
        <w:tc>
          <w:tcPr>
            <w:tcW w:w="1276" w:type="dxa"/>
            <w:tcBorders>
              <w:bottom w:val="single" w:sz="4" w:space="0" w:color="auto"/>
            </w:tcBorders>
            <w:vAlign w:val="center"/>
          </w:tcPr>
          <w:p w14:paraId="3D0521B0" w14:textId="77777777" w:rsidR="004D3A85" w:rsidRPr="00E40AED" w:rsidRDefault="004D3A85" w:rsidP="000E0432">
            <w:pPr>
              <w:pStyle w:val="TAC"/>
              <w:rPr>
                <w:ins w:id="4389" w:author="Huawei" w:date="2021-05-27T14:55:00Z"/>
              </w:rPr>
            </w:pPr>
            <w:ins w:id="4390" w:author="Huawei" w:date="2021-05-27T14:55:00Z">
              <w:r w:rsidRPr="00E40AED">
                <w:t>TDLC-300-100</w:t>
              </w:r>
              <w:r w:rsidRPr="00E40AED">
                <w:rPr>
                  <w:lang w:eastAsia="zh-CN"/>
                </w:rPr>
                <w:t xml:space="preserve"> Low</w:t>
              </w:r>
            </w:ins>
          </w:p>
        </w:tc>
        <w:tc>
          <w:tcPr>
            <w:tcW w:w="850" w:type="dxa"/>
            <w:tcBorders>
              <w:bottom w:val="single" w:sz="4" w:space="0" w:color="auto"/>
            </w:tcBorders>
            <w:vAlign w:val="center"/>
          </w:tcPr>
          <w:p w14:paraId="08EA429E" w14:textId="77777777" w:rsidR="004D3A85" w:rsidRPr="00E40AED" w:rsidRDefault="004D3A85" w:rsidP="000E0432">
            <w:pPr>
              <w:pStyle w:val="TAC"/>
              <w:rPr>
                <w:ins w:id="4391" w:author="Huawei" w:date="2021-05-27T14:55:00Z"/>
              </w:rPr>
            </w:pPr>
            <w:ins w:id="4392" w:author="Huawei" w:date="2021-05-27T14:55:00Z">
              <w:r w:rsidRPr="00E40AED">
                <w:rPr>
                  <w:lang w:eastAsia="zh-CN"/>
                </w:rPr>
                <w:t>-8.6</w:t>
              </w:r>
            </w:ins>
          </w:p>
        </w:tc>
        <w:tc>
          <w:tcPr>
            <w:tcW w:w="993" w:type="dxa"/>
            <w:tcBorders>
              <w:bottom w:val="single" w:sz="4" w:space="0" w:color="auto"/>
            </w:tcBorders>
            <w:vAlign w:val="center"/>
          </w:tcPr>
          <w:p w14:paraId="1E0A6D89" w14:textId="77777777" w:rsidR="004D3A85" w:rsidRPr="00E40AED" w:rsidRDefault="004D3A85" w:rsidP="000E0432">
            <w:pPr>
              <w:pStyle w:val="TAC"/>
              <w:rPr>
                <w:ins w:id="4393" w:author="Huawei" w:date="2021-05-27T14:55:00Z"/>
              </w:rPr>
            </w:pPr>
            <w:ins w:id="4394" w:author="Huawei" w:date="2021-05-27T14:55:00Z">
              <w:r w:rsidRPr="00E40AED">
                <w:rPr>
                  <w:lang w:eastAsia="zh-CN"/>
                </w:rPr>
                <w:t>-8.2</w:t>
              </w:r>
            </w:ins>
          </w:p>
        </w:tc>
        <w:tc>
          <w:tcPr>
            <w:tcW w:w="992" w:type="dxa"/>
            <w:tcBorders>
              <w:bottom w:val="single" w:sz="4" w:space="0" w:color="auto"/>
            </w:tcBorders>
            <w:vAlign w:val="center"/>
          </w:tcPr>
          <w:p w14:paraId="1118D4D9" w14:textId="77777777" w:rsidR="004D3A85" w:rsidRPr="00E40AED" w:rsidRDefault="004D3A85" w:rsidP="000E0432">
            <w:pPr>
              <w:pStyle w:val="TAC"/>
              <w:rPr>
                <w:ins w:id="4395" w:author="Huawei" w:date="2021-05-27T14:55:00Z"/>
              </w:rPr>
            </w:pPr>
            <w:ins w:id="4396" w:author="Huawei" w:date="2021-05-27T14:55:00Z">
              <w:r w:rsidRPr="00E40AED">
                <w:rPr>
                  <w:lang w:eastAsia="zh-CN"/>
                </w:rPr>
                <w:t>-8.5</w:t>
              </w:r>
            </w:ins>
          </w:p>
        </w:tc>
      </w:tr>
      <w:tr w:rsidR="004D3A85" w:rsidRPr="00E40AED" w14:paraId="11DF4471" w14:textId="77777777" w:rsidTr="004D3A85">
        <w:trPr>
          <w:jc w:val="center"/>
          <w:ins w:id="4397" w:author="Huawei" w:date="2021-05-27T14:55:00Z"/>
        </w:trPr>
        <w:tc>
          <w:tcPr>
            <w:tcW w:w="1276" w:type="dxa"/>
            <w:vMerge/>
            <w:vAlign w:val="center"/>
          </w:tcPr>
          <w:p w14:paraId="1F3A0477" w14:textId="77777777" w:rsidR="004D3A85" w:rsidRPr="00E40AED" w:rsidRDefault="004D3A85" w:rsidP="000E0432">
            <w:pPr>
              <w:pStyle w:val="TAC"/>
              <w:rPr>
                <w:ins w:id="4398" w:author="Huawei" w:date="2021-05-27T14:55:00Z"/>
              </w:rPr>
            </w:pPr>
          </w:p>
        </w:tc>
        <w:tc>
          <w:tcPr>
            <w:tcW w:w="1134" w:type="dxa"/>
            <w:tcBorders>
              <w:top w:val="single" w:sz="4" w:space="0" w:color="auto"/>
            </w:tcBorders>
            <w:vAlign w:val="center"/>
          </w:tcPr>
          <w:p w14:paraId="0FCA1A75" w14:textId="77777777" w:rsidR="004D3A85" w:rsidRPr="00E40AED" w:rsidRDefault="004D3A85" w:rsidP="000E0432">
            <w:pPr>
              <w:pStyle w:val="TAC"/>
              <w:rPr>
                <w:ins w:id="4399" w:author="Huawei" w:date="2021-05-27T14:55:00Z"/>
              </w:rPr>
            </w:pPr>
            <w:ins w:id="4400" w:author="Huawei" w:date="2021-05-27T14:55:00Z">
              <w:r w:rsidRPr="00E40AED">
                <w:rPr>
                  <w:lang w:eastAsia="zh-CN"/>
                </w:rPr>
                <w:t>8</w:t>
              </w:r>
            </w:ins>
          </w:p>
        </w:tc>
        <w:tc>
          <w:tcPr>
            <w:tcW w:w="1276" w:type="dxa"/>
            <w:tcBorders>
              <w:top w:val="single" w:sz="4" w:space="0" w:color="auto"/>
            </w:tcBorders>
            <w:vAlign w:val="center"/>
          </w:tcPr>
          <w:p w14:paraId="5765B595" w14:textId="77777777" w:rsidR="004D3A85" w:rsidRPr="00E40AED" w:rsidRDefault="004D3A85" w:rsidP="000E0432">
            <w:pPr>
              <w:pStyle w:val="TAC"/>
              <w:rPr>
                <w:ins w:id="4401" w:author="Huawei" w:date="2021-05-27T14:55:00Z"/>
              </w:rPr>
            </w:pPr>
            <w:ins w:id="4402" w:author="Huawei" w:date="2021-05-27T14:55:00Z">
              <w:r w:rsidRPr="00E40AED">
                <w:t>TDLC-300-100</w:t>
              </w:r>
              <w:r w:rsidRPr="00E40AED">
                <w:rPr>
                  <w:lang w:eastAsia="zh-CN"/>
                </w:rPr>
                <w:t xml:space="preserve"> Low</w:t>
              </w:r>
            </w:ins>
          </w:p>
        </w:tc>
        <w:tc>
          <w:tcPr>
            <w:tcW w:w="850" w:type="dxa"/>
            <w:tcBorders>
              <w:top w:val="single" w:sz="4" w:space="0" w:color="auto"/>
            </w:tcBorders>
            <w:vAlign w:val="center"/>
          </w:tcPr>
          <w:p w14:paraId="73F40ABA" w14:textId="77777777" w:rsidR="004D3A85" w:rsidRPr="00E40AED" w:rsidRDefault="004D3A85" w:rsidP="000E0432">
            <w:pPr>
              <w:pStyle w:val="TAC"/>
              <w:rPr>
                <w:ins w:id="4403" w:author="Huawei" w:date="2021-05-27T14:55:00Z"/>
              </w:rPr>
            </w:pPr>
            <w:ins w:id="4404" w:author="Huawei" w:date="2021-05-27T14:55:00Z">
              <w:r w:rsidRPr="00E40AED">
                <w:rPr>
                  <w:lang w:eastAsia="zh-CN"/>
                </w:rPr>
                <w:t>-11.6</w:t>
              </w:r>
            </w:ins>
          </w:p>
        </w:tc>
        <w:tc>
          <w:tcPr>
            <w:tcW w:w="993" w:type="dxa"/>
            <w:tcBorders>
              <w:top w:val="single" w:sz="4" w:space="0" w:color="auto"/>
            </w:tcBorders>
            <w:vAlign w:val="center"/>
          </w:tcPr>
          <w:p w14:paraId="744C71CF" w14:textId="77777777" w:rsidR="004D3A85" w:rsidRPr="00E40AED" w:rsidRDefault="004D3A85" w:rsidP="000E0432">
            <w:pPr>
              <w:pStyle w:val="TAC"/>
              <w:rPr>
                <w:ins w:id="4405" w:author="Huawei" w:date="2021-05-27T14:55:00Z"/>
              </w:rPr>
            </w:pPr>
            <w:ins w:id="4406" w:author="Huawei" w:date="2021-05-27T14:55:00Z">
              <w:r w:rsidRPr="00E40AED">
                <w:rPr>
                  <w:lang w:eastAsia="zh-CN"/>
                </w:rPr>
                <w:t>-11.5</w:t>
              </w:r>
            </w:ins>
          </w:p>
        </w:tc>
        <w:tc>
          <w:tcPr>
            <w:tcW w:w="992" w:type="dxa"/>
            <w:tcBorders>
              <w:top w:val="single" w:sz="4" w:space="0" w:color="auto"/>
            </w:tcBorders>
            <w:vAlign w:val="center"/>
          </w:tcPr>
          <w:p w14:paraId="33B7164D" w14:textId="77777777" w:rsidR="004D3A85" w:rsidRPr="00E40AED" w:rsidRDefault="004D3A85" w:rsidP="000E0432">
            <w:pPr>
              <w:pStyle w:val="TAC"/>
              <w:rPr>
                <w:ins w:id="4407" w:author="Huawei" w:date="2021-05-27T14:55:00Z"/>
              </w:rPr>
            </w:pPr>
            <w:ins w:id="4408" w:author="Huawei" w:date="2021-05-27T14:55:00Z">
              <w:r w:rsidRPr="00E40AED">
                <w:rPr>
                  <w:lang w:eastAsia="zh-CN"/>
                </w:rPr>
                <w:t>-11.5</w:t>
              </w:r>
            </w:ins>
          </w:p>
        </w:tc>
      </w:tr>
    </w:tbl>
    <w:p w14:paraId="3D516CEE" w14:textId="77777777" w:rsidR="000E0432" w:rsidRPr="00E40AED" w:rsidRDefault="000E0432" w:rsidP="000E0432">
      <w:pPr>
        <w:rPr>
          <w:ins w:id="4409" w:author="Huawei" w:date="2021-05-27T14:55:00Z"/>
        </w:rPr>
      </w:pPr>
    </w:p>
    <w:p w14:paraId="77CCC40B" w14:textId="77777777" w:rsidR="000E0432" w:rsidRPr="00F32B67" w:rsidRDefault="000E0432" w:rsidP="000E0432">
      <w:pPr>
        <w:pStyle w:val="TH"/>
        <w:rPr>
          <w:ins w:id="4410" w:author="Huawei" w:date="2021-05-27T14:55:00Z"/>
        </w:rPr>
      </w:pPr>
      <w:ins w:id="4411" w:author="Huawei" w:date="2021-05-27T14:55:00Z">
        <w:r w:rsidRPr="00F32B67">
          <w:t>Table 8.1.3.3.2.2-2: Minimum requirements for PUCCH format 1 with 30 kHz SCS</w:t>
        </w:r>
      </w:ins>
    </w:p>
    <w:tbl>
      <w:tblPr>
        <w:tblStyle w:val="TableGrid10"/>
        <w:tblW w:w="6946" w:type="dxa"/>
        <w:jc w:val="center"/>
        <w:tblInd w:w="0" w:type="dxa"/>
        <w:tblLayout w:type="fixed"/>
        <w:tblLook w:val="04A0" w:firstRow="1" w:lastRow="0" w:firstColumn="1" w:lastColumn="0" w:noHBand="0" w:noVBand="1"/>
      </w:tblPr>
      <w:tblGrid>
        <w:gridCol w:w="1276"/>
        <w:gridCol w:w="1134"/>
        <w:gridCol w:w="1276"/>
        <w:gridCol w:w="709"/>
        <w:gridCol w:w="850"/>
        <w:gridCol w:w="851"/>
        <w:gridCol w:w="850"/>
      </w:tblGrid>
      <w:tr w:rsidR="004D3A85" w:rsidRPr="00E40AED" w14:paraId="0871999E" w14:textId="77777777" w:rsidTr="004D3A85">
        <w:trPr>
          <w:jc w:val="center"/>
          <w:ins w:id="4412" w:author="Huawei" w:date="2021-05-27T14:55:00Z"/>
        </w:trPr>
        <w:tc>
          <w:tcPr>
            <w:tcW w:w="1276" w:type="dxa"/>
            <w:vMerge w:val="restart"/>
            <w:tcBorders>
              <w:top w:val="single" w:sz="4" w:space="0" w:color="auto"/>
            </w:tcBorders>
            <w:vAlign w:val="center"/>
          </w:tcPr>
          <w:p w14:paraId="0589D52F" w14:textId="7B7DDCA9" w:rsidR="004D3A85" w:rsidRPr="00E40AED" w:rsidRDefault="004D3A85" w:rsidP="000E0432">
            <w:pPr>
              <w:pStyle w:val="TAH"/>
              <w:rPr>
                <w:ins w:id="4413" w:author="Huawei" w:date="2021-05-27T14:55:00Z"/>
              </w:rPr>
            </w:pPr>
            <w:ins w:id="4414" w:author="Huawei" w:date="2021-05-27T14:55:00Z">
              <w:r w:rsidRPr="00E40AED">
                <w:t>Number of</w:t>
              </w:r>
            </w:ins>
            <w:ins w:id="4415" w:author="Huawei_Modify_After_Meeting" w:date="2021-05-27T16:04:00Z">
              <w:r>
                <w:t xml:space="preserve"> </w:t>
              </w:r>
            </w:ins>
            <w:ins w:id="4416" w:author="Huawei" w:date="2021-05-27T14:55:00Z">
              <w:r w:rsidRPr="00E40AED">
                <w:t>TX antennas</w:t>
              </w:r>
            </w:ins>
          </w:p>
        </w:tc>
        <w:tc>
          <w:tcPr>
            <w:tcW w:w="1134" w:type="dxa"/>
            <w:vMerge w:val="restart"/>
            <w:tcBorders>
              <w:top w:val="single" w:sz="4" w:space="0" w:color="auto"/>
            </w:tcBorders>
            <w:vAlign w:val="center"/>
          </w:tcPr>
          <w:p w14:paraId="13C410DE" w14:textId="4E66DAE5" w:rsidR="004D3A85" w:rsidRPr="00E40AED" w:rsidRDefault="004D3A85" w:rsidP="000E0432">
            <w:pPr>
              <w:pStyle w:val="TAH"/>
              <w:rPr>
                <w:ins w:id="4417" w:author="Huawei" w:date="2021-05-27T14:55:00Z"/>
              </w:rPr>
            </w:pPr>
            <w:ins w:id="4418" w:author="Huawei" w:date="2021-05-27T14:55:00Z">
              <w:r w:rsidRPr="00E40AED">
                <w:rPr>
                  <w:lang w:eastAsia="zh-CN"/>
                </w:rPr>
                <w:t>Number of</w:t>
              </w:r>
            </w:ins>
            <w:ins w:id="4419" w:author="Huawei_Modify_After_Meeting" w:date="2021-05-27T16:05:00Z">
              <w:r>
                <w:rPr>
                  <w:lang w:eastAsia="zh-CN"/>
                </w:rPr>
                <w:t xml:space="preserve"> </w:t>
              </w:r>
            </w:ins>
            <w:ins w:id="4420" w:author="Huawei" w:date="2021-05-27T14:55:00Z">
              <w:r>
                <w:t>Demodulation Branches</w:t>
              </w:r>
            </w:ins>
          </w:p>
        </w:tc>
        <w:tc>
          <w:tcPr>
            <w:tcW w:w="1276" w:type="dxa"/>
            <w:vMerge w:val="restart"/>
            <w:tcBorders>
              <w:top w:val="single" w:sz="4" w:space="0" w:color="auto"/>
            </w:tcBorders>
            <w:vAlign w:val="center"/>
          </w:tcPr>
          <w:p w14:paraId="63C7CF3E" w14:textId="4884C3BA" w:rsidR="004D3A85" w:rsidRPr="00E40AED" w:rsidRDefault="004D3A85" w:rsidP="000E0432">
            <w:pPr>
              <w:pStyle w:val="TAH"/>
              <w:rPr>
                <w:ins w:id="4421" w:author="Huawei" w:date="2021-05-27T14:55:00Z"/>
              </w:rPr>
            </w:pPr>
            <w:ins w:id="4422" w:author="Huawei" w:date="2021-05-27T14:55:00Z">
              <w:r w:rsidRPr="00E40AED">
                <w:rPr>
                  <w:lang w:val="fr-FR"/>
                </w:rPr>
                <w:t>Propagation</w:t>
              </w:r>
            </w:ins>
            <w:ins w:id="4423" w:author="Huawei_Modify_After_Meeting" w:date="2021-05-27T16:05:00Z">
              <w:r>
                <w:rPr>
                  <w:lang w:val="fr-FR"/>
                </w:rPr>
                <w:t xml:space="preserve"> </w:t>
              </w:r>
            </w:ins>
            <w:ins w:id="4424" w:author="Huawei" w:date="2021-05-27T14:55:00Z">
              <w:r w:rsidRPr="00E40AED">
                <w:t xml:space="preserve">conditions and correlation matrix (Annex </w:t>
              </w:r>
            </w:ins>
            <w:ins w:id="4425" w:author="Huawei_Modify_After_Meeting" w:date="2021-05-27T17:14:00Z">
              <w:r w:rsidR="00402AA3">
                <w:t>TBA</w:t>
              </w:r>
            </w:ins>
            <w:ins w:id="4426" w:author="Huawei" w:date="2021-05-27T14:55:00Z">
              <w:del w:id="4427" w:author="Huawei_Modify_After_Meeting" w:date="2021-05-27T17:14:00Z">
                <w:r w:rsidRPr="00E40AED" w:rsidDel="00402AA3">
                  <w:delText>G</w:delText>
                </w:r>
              </w:del>
              <w:r w:rsidRPr="00E40AED">
                <w:t>)</w:t>
              </w:r>
            </w:ins>
          </w:p>
        </w:tc>
        <w:tc>
          <w:tcPr>
            <w:tcW w:w="3260" w:type="dxa"/>
            <w:gridSpan w:val="4"/>
            <w:tcBorders>
              <w:top w:val="single" w:sz="4" w:space="0" w:color="auto"/>
            </w:tcBorders>
            <w:vAlign w:val="center"/>
          </w:tcPr>
          <w:p w14:paraId="03665904" w14:textId="77777777" w:rsidR="004D3A85" w:rsidRPr="00E40AED" w:rsidRDefault="004D3A85" w:rsidP="000E0432">
            <w:pPr>
              <w:pStyle w:val="TAH"/>
              <w:rPr>
                <w:ins w:id="4428" w:author="Huawei" w:date="2021-05-27T14:55:00Z"/>
              </w:rPr>
            </w:pPr>
            <w:ins w:id="4429" w:author="Huawei" w:date="2021-05-27T14:55:00Z">
              <w:r w:rsidRPr="00E40AED">
                <w:t>Channel bandwidth / SNR (dB)</w:t>
              </w:r>
            </w:ins>
          </w:p>
        </w:tc>
      </w:tr>
      <w:tr w:rsidR="004D3A85" w:rsidRPr="00E40AED" w14:paraId="278106C6" w14:textId="77777777" w:rsidTr="004D3A85">
        <w:trPr>
          <w:jc w:val="center"/>
          <w:ins w:id="4430" w:author="Huawei" w:date="2021-05-27T14:55:00Z"/>
        </w:trPr>
        <w:tc>
          <w:tcPr>
            <w:tcW w:w="1276" w:type="dxa"/>
            <w:vMerge/>
            <w:tcBorders>
              <w:bottom w:val="single" w:sz="4" w:space="0" w:color="auto"/>
            </w:tcBorders>
            <w:vAlign w:val="center"/>
          </w:tcPr>
          <w:p w14:paraId="091EE77E" w14:textId="4BBD7D49" w:rsidR="004D3A85" w:rsidRPr="00E40AED" w:rsidRDefault="004D3A85" w:rsidP="000E0432">
            <w:pPr>
              <w:pStyle w:val="TAH"/>
              <w:rPr>
                <w:ins w:id="4431" w:author="Huawei" w:date="2021-05-27T14:55:00Z"/>
              </w:rPr>
            </w:pPr>
          </w:p>
        </w:tc>
        <w:tc>
          <w:tcPr>
            <w:tcW w:w="1134" w:type="dxa"/>
            <w:vMerge/>
            <w:tcBorders>
              <w:bottom w:val="single" w:sz="4" w:space="0" w:color="auto"/>
            </w:tcBorders>
            <w:vAlign w:val="center"/>
          </w:tcPr>
          <w:p w14:paraId="01A37CE2" w14:textId="64F58787" w:rsidR="004D3A85" w:rsidRPr="00E40AED" w:rsidRDefault="004D3A85" w:rsidP="000E0432">
            <w:pPr>
              <w:pStyle w:val="TAH"/>
              <w:rPr>
                <w:ins w:id="4432" w:author="Huawei" w:date="2021-05-27T14:55:00Z"/>
              </w:rPr>
            </w:pPr>
          </w:p>
        </w:tc>
        <w:tc>
          <w:tcPr>
            <w:tcW w:w="1276" w:type="dxa"/>
            <w:vMerge/>
            <w:tcBorders>
              <w:bottom w:val="single" w:sz="4" w:space="0" w:color="auto"/>
            </w:tcBorders>
            <w:vAlign w:val="center"/>
          </w:tcPr>
          <w:p w14:paraId="77FA8EBD" w14:textId="30D7E2BD" w:rsidR="004D3A85" w:rsidRPr="00E40AED" w:rsidRDefault="004D3A85" w:rsidP="000E0432">
            <w:pPr>
              <w:pStyle w:val="TAH"/>
              <w:rPr>
                <w:ins w:id="4433" w:author="Huawei" w:date="2021-05-27T14:55:00Z"/>
              </w:rPr>
            </w:pPr>
          </w:p>
        </w:tc>
        <w:tc>
          <w:tcPr>
            <w:tcW w:w="709" w:type="dxa"/>
            <w:tcBorders>
              <w:top w:val="single" w:sz="4" w:space="0" w:color="auto"/>
              <w:bottom w:val="single" w:sz="4" w:space="0" w:color="auto"/>
            </w:tcBorders>
            <w:vAlign w:val="center"/>
          </w:tcPr>
          <w:p w14:paraId="6242E20B" w14:textId="77777777" w:rsidR="004D3A85" w:rsidRPr="00E40AED" w:rsidRDefault="004D3A85" w:rsidP="000E0432">
            <w:pPr>
              <w:pStyle w:val="TAH"/>
              <w:rPr>
                <w:ins w:id="4434" w:author="Huawei" w:date="2021-05-27T14:55:00Z"/>
              </w:rPr>
            </w:pPr>
            <w:ins w:id="4435" w:author="Huawei" w:date="2021-05-27T14:55:00Z">
              <w:r w:rsidRPr="00E40AED">
                <w:t>10 MHz</w:t>
              </w:r>
            </w:ins>
          </w:p>
        </w:tc>
        <w:tc>
          <w:tcPr>
            <w:tcW w:w="850" w:type="dxa"/>
            <w:tcBorders>
              <w:top w:val="single" w:sz="4" w:space="0" w:color="auto"/>
              <w:bottom w:val="single" w:sz="4" w:space="0" w:color="auto"/>
            </w:tcBorders>
            <w:vAlign w:val="center"/>
          </w:tcPr>
          <w:p w14:paraId="3AE6AF44" w14:textId="77777777" w:rsidR="004D3A85" w:rsidRPr="00E40AED" w:rsidRDefault="004D3A85" w:rsidP="000E0432">
            <w:pPr>
              <w:pStyle w:val="TAH"/>
              <w:rPr>
                <w:ins w:id="4436" w:author="Huawei" w:date="2021-05-27T14:55:00Z"/>
              </w:rPr>
            </w:pPr>
            <w:ins w:id="4437" w:author="Huawei" w:date="2021-05-27T14:55:00Z">
              <w:r w:rsidRPr="00E40AED">
                <w:t>20 MHz</w:t>
              </w:r>
            </w:ins>
          </w:p>
        </w:tc>
        <w:tc>
          <w:tcPr>
            <w:tcW w:w="851" w:type="dxa"/>
            <w:tcBorders>
              <w:top w:val="single" w:sz="4" w:space="0" w:color="auto"/>
              <w:bottom w:val="single" w:sz="4" w:space="0" w:color="auto"/>
            </w:tcBorders>
            <w:vAlign w:val="center"/>
          </w:tcPr>
          <w:p w14:paraId="3EDE936D" w14:textId="77777777" w:rsidR="004D3A85" w:rsidRPr="00E40AED" w:rsidRDefault="004D3A85" w:rsidP="000E0432">
            <w:pPr>
              <w:pStyle w:val="TAH"/>
              <w:rPr>
                <w:ins w:id="4438" w:author="Huawei" w:date="2021-05-27T14:55:00Z"/>
              </w:rPr>
            </w:pPr>
            <w:ins w:id="4439" w:author="Huawei" w:date="2021-05-27T14:55:00Z">
              <w:r w:rsidRPr="00E40AED">
                <w:t>40 MHz</w:t>
              </w:r>
            </w:ins>
          </w:p>
        </w:tc>
        <w:tc>
          <w:tcPr>
            <w:tcW w:w="850" w:type="dxa"/>
            <w:tcBorders>
              <w:top w:val="single" w:sz="4" w:space="0" w:color="auto"/>
              <w:bottom w:val="single" w:sz="4" w:space="0" w:color="auto"/>
            </w:tcBorders>
            <w:vAlign w:val="center"/>
          </w:tcPr>
          <w:p w14:paraId="7BCAA0A0" w14:textId="77777777" w:rsidR="004D3A85" w:rsidRPr="00E40AED" w:rsidRDefault="004D3A85" w:rsidP="000E0432">
            <w:pPr>
              <w:pStyle w:val="TAH"/>
              <w:rPr>
                <w:ins w:id="4440" w:author="Huawei" w:date="2021-05-27T14:55:00Z"/>
              </w:rPr>
            </w:pPr>
            <w:ins w:id="4441" w:author="Huawei" w:date="2021-05-27T14:55:00Z">
              <w:r w:rsidRPr="00E40AED">
                <w:t>100 MHz</w:t>
              </w:r>
            </w:ins>
          </w:p>
        </w:tc>
      </w:tr>
      <w:tr w:rsidR="004D3A85" w:rsidRPr="00E40AED" w14:paraId="3556ADC2" w14:textId="77777777" w:rsidTr="004D3A85">
        <w:trPr>
          <w:jc w:val="center"/>
          <w:ins w:id="4442" w:author="Huawei" w:date="2021-05-27T14:55:00Z"/>
        </w:trPr>
        <w:tc>
          <w:tcPr>
            <w:tcW w:w="1276" w:type="dxa"/>
            <w:vMerge w:val="restart"/>
            <w:vAlign w:val="center"/>
          </w:tcPr>
          <w:p w14:paraId="1BED9C18" w14:textId="6BF896D6" w:rsidR="004D3A85" w:rsidRPr="00E40AED" w:rsidRDefault="004D3A85" w:rsidP="000E0432">
            <w:pPr>
              <w:pStyle w:val="TAC"/>
              <w:rPr>
                <w:ins w:id="4443" w:author="Huawei" w:date="2021-05-27T14:55:00Z"/>
              </w:rPr>
            </w:pPr>
            <w:ins w:id="4444" w:author="Huawei" w:date="2021-05-27T14:55:00Z">
              <w:r w:rsidRPr="00E40AED">
                <w:rPr>
                  <w:lang w:eastAsia="zh-CN"/>
                </w:rPr>
                <w:t>1</w:t>
              </w:r>
            </w:ins>
          </w:p>
        </w:tc>
        <w:tc>
          <w:tcPr>
            <w:tcW w:w="1134" w:type="dxa"/>
            <w:tcBorders>
              <w:bottom w:val="single" w:sz="4" w:space="0" w:color="auto"/>
            </w:tcBorders>
            <w:vAlign w:val="center"/>
          </w:tcPr>
          <w:p w14:paraId="058A071C" w14:textId="77777777" w:rsidR="004D3A85" w:rsidRPr="00E40AED" w:rsidRDefault="004D3A85" w:rsidP="000E0432">
            <w:pPr>
              <w:pStyle w:val="TAC"/>
              <w:rPr>
                <w:ins w:id="4445" w:author="Huawei" w:date="2021-05-27T14:55:00Z"/>
              </w:rPr>
            </w:pPr>
            <w:ins w:id="4446" w:author="Huawei" w:date="2021-05-27T14:55:00Z">
              <w:r w:rsidRPr="00E40AED">
                <w:rPr>
                  <w:lang w:eastAsia="zh-CN"/>
                </w:rPr>
                <w:t>2</w:t>
              </w:r>
            </w:ins>
          </w:p>
        </w:tc>
        <w:tc>
          <w:tcPr>
            <w:tcW w:w="1276" w:type="dxa"/>
            <w:tcBorders>
              <w:bottom w:val="single" w:sz="4" w:space="0" w:color="auto"/>
            </w:tcBorders>
            <w:vAlign w:val="center"/>
          </w:tcPr>
          <w:p w14:paraId="1B3F6E1A" w14:textId="77777777" w:rsidR="004D3A85" w:rsidRPr="00E40AED" w:rsidRDefault="004D3A85" w:rsidP="000E0432">
            <w:pPr>
              <w:pStyle w:val="TAC"/>
              <w:rPr>
                <w:ins w:id="4447" w:author="Huawei" w:date="2021-05-27T14:55:00Z"/>
              </w:rPr>
            </w:pPr>
            <w:ins w:id="4448" w:author="Huawei" w:date="2021-05-27T14:55:00Z">
              <w:r w:rsidRPr="00E40AED">
                <w:t>TDLC-300-100</w:t>
              </w:r>
              <w:r w:rsidRPr="00E40AED">
                <w:rPr>
                  <w:lang w:eastAsia="zh-CN"/>
                </w:rPr>
                <w:t xml:space="preserve"> Low</w:t>
              </w:r>
            </w:ins>
          </w:p>
        </w:tc>
        <w:tc>
          <w:tcPr>
            <w:tcW w:w="709" w:type="dxa"/>
            <w:tcBorders>
              <w:bottom w:val="single" w:sz="4" w:space="0" w:color="auto"/>
            </w:tcBorders>
            <w:vAlign w:val="center"/>
          </w:tcPr>
          <w:p w14:paraId="6B6FA65F" w14:textId="77777777" w:rsidR="004D3A85" w:rsidRPr="00E40AED" w:rsidRDefault="004D3A85" w:rsidP="000E0432">
            <w:pPr>
              <w:pStyle w:val="TAC"/>
              <w:rPr>
                <w:ins w:id="4449" w:author="Huawei" w:date="2021-05-27T14:55:00Z"/>
              </w:rPr>
            </w:pPr>
            <w:ins w:id="4450" w:author="Huawei" w:date="2021-05-27T14:55:00Z">
              <w:r w:rsidRPr="00E40AED">
                <w:rPr>
                  <w:lang w:eastAsia="zh-CN"/>
                </w:rPr>
                <w:t>-3.9</w:t>
              </w:r>
            </w:ins>
          </w:p>
        </w:tc>
        <w:tc>
          <w:tcPr>
            <w:tcW w:w="850" w:type="dxa"/>
            <w:tcBorders>
              <w:bottom w:val="single" w:sz="4" w:space="0" w:color="auto"/>
            </w:tcBorders>
            <w:vAlign w:val="center"/>
          </w:tcPr>
          <w:p w14:paraId="354E7CEE" w14:textId="77777777" w:rsidR="004D3A85" w:rsidRPr="00E40AED" w:rsidRDefault="004D3A85" w:rsidP="000E0432">
            <w:pPr>
              <w:pStyle w:val="TAC"/>
              <w:rPr>
                <w:ins w:id="4451" w:author="Huawei" w:date="2021-05-27T14:55:00Z"/>
              </w:rPr>
            </w:pPr>
            <w:ins w:id="4452" w:author="Huawei" w:date="2021-05-27T14:55:00Z">
              <w:r w:rsidRPr="00E40AED">
                <w:rPr>
                  <w:lang w:eastAsia="zh-CN"/>
                </w:rPr>
                <w:t>-4.4</w:t>
              </w:r>
            </w:ins>
          </w:p>
        </w:tc>
        <w:tc>
          <w:tcPr>
            <w:tcW w:w="851" w:type="dxa"/>
            <w:tcBorders>
              <w:bottom w:val="single" w:sz="4" w:space="0" w:color="auto"/>
            </w:tcBorders>
            <w:vAlign w:val="center"/>
          </w:tcPr>
          <w:p w14:paraId="1F1B7807" w14:textId="77777777" w:rsidR="004D3A85" w:rsidRPr="00E40AED" w:rsidRDefault="004D3A85" w:rsidP="000E0432">
            <w:pPr>
              <w:pStyle w:val="TAC"/>
              <w:rPr>
                <w:ins w:id="4453" w:author="Huawei" w:date="2021-05-27T14:55:00Z"/>
                <w:lang w:eastAsia="zh-CN"/>
              </w:rPr>
            </w:pPr>
            <w:ins w:id="4454" w:author="Huawei" w:date="2021-05-27T14:55:00Z">
              <w:r w:rsidRPr="00E40AED">
                <w:rPr>
                  <w:lang w:eastAsia="zh-CN"/>
                </w:rPr>
                <w:t>-4.4</w:t>
              </w:r>
            </w:ins>
          </w:p>
        </w:tc>
        <w:tc>
          <w:tcPr>
            <w:tcW w:w="850" w:type="dxa"/>
            <w:tcBorders>
              <w:bottom w:val="single" w:sz="4" w:space="0" w:color="auto"/>
            </w:tcBorders>
            <w:vAlign w:val="center"/>
          </w:tcPr>
          <w:p w14:paraId="7BD8558B" w14:textId="77777777" w:rsidR="004D3A85" w:rsidRPr="00E40AED" w:rsidRDefault="004D3A85" w:rsidP="000E0432">
            <w:pPr>
              <w:pStyle w:val="TAC"/>
              <w:rPr>
                <w:ins w:id="4455" w:author="Huawei" w:date="2021-05-27T14:55:00Z"/>
              </w:rPr>
            </w:pPr>
            <w:ins w:id="4456" w:author="Huawei" w:date="2021-05-27T14:55:00Z">
              <w:r w:rsidRPr="00E40AED">
                <w:rPr>
                  <w:lang w:eastAsia="zh-CN"/>
                </w:rPr>
                <w:t>-4.2</w:t>
              </w:r>
            </w:ins>
          </w:p>
        </w:tc>
      </w:tr>
      <w:tr w:rsidR="004D3A85" w:rsidRPr="00E40AED" w14:paraId="2FB5985A" w14:textId="77777777" w:rsidTr="004D3A85">
        <w:trPr>
          <w:jc w:val="center"/>
          <w:ins w:id="4457" w:author="Huawei" w:date="2021-05-27T14:55:00Z"/>
        </w:trPr>
        <w:tc>
          <w:tcPr>
            <w:tcW w:w="1276" w:type="dxa"/>
            <w:vMerge/>
            <w:vAlign w:val="center"/>
          </w:tcPr>
          <w:p w14:paraId="5954B37B" w14:textId="6DB24B1D" w:rsidR="004D3A85" w:rsidRPr="00E40AED" w:rsidRDefault="004D3A85" w:rsidP="000E0432">
            <w:pPr>
              <w:pStyle w:val="TAC"/>
              <w:rPr>
                <w:ins w:id="4458" w:author="Huawei" w:date="2021-05-27T14:55:00Z"/>
              </w:rPr>
            </w:pPr>
          </w:p>
        </w:tc>
        <w:tc>
          <w:tcPr>
            <w:tcW w:w="1134" w:type="dxa"/>
            <w:tcBorders>
              <w:bottom w:val="single" w:sz="4" w:space="0" w:color="auto"/>
            </w:tcBorders>
            <w:vAlign w:val="center"/>
          </w:tcPr>
          <w:p w14:paraId="217664E1" w14:textId="77777777" w:rsidR="004D3A85" w:rsidRPr="00E40AED" w:rsidRDefault="004D3A85" w:rsidP="000E0432">
            <w:pPr>
              <w:pStyle w:val="TAC"/>
              <w:rPr>
                <w:ins w:id="4459" w:author="Huawei" w:date="2021-05-27T14:55:00Z"/>
              </w:rPr>
            </w:pPr>
            <w:ins w:id="4460" w:author="Huawei" w:date="2021-05-27T14:55:00Z">
              <w:r w:rsidRPr="00E40AED">
                <w:rPr>
                  <w:lang w:eastAsia="zh-CN"/>
                </w:rPr>
                <w:t>4</w:t>
              </w:r>
            </w:ins>
          </w:p>
        </w:tc>
        <w:tc>
          <w:tcPr>
            <w:tcW w:w="1276" w:type="dxa"/>
            <w:tcBorders>
              <w:bottom w:val="single" w:sz="4" w:space="0" w:color="auto"/>
            </w:tcBorders>
            <w:vAlign w:val="center"/>
          </w:tcPr>
          <w:p w14:paraId="5608D47E" w14:textId="77777777" w:rsidR="004D3A85" w:rsidRPr="00E40AED" w:rsidRDefault="004D3A85" w:rsidP="000E0432">
            <w:pPr>
              <w:pStyle w:val="TAC"/>
              <w:rPr>
                <w:ins w:id="4461" w:author="Huawei" w:date="2021-05-27T14:55:00Z"/>
              </w:rPr>
            </w:pPr>
            <w:ins w:id="4462" w:author="Huawei" w:date="2021-05-27T14:55:00Z">
              <w:r w:rsidRPr="00E40AED">
                <w:t>TDLC-300-100</w:t>
              </w:r>
              <w:r w:rsidRPr="00E40AED">
                <w:rPr>
                  <w:lang w:eastAsia="zh-CN"/>
                </w:rPr>
                <w:t xml:space="preserve"> Low</w:t>
              </w:r>
            </w:ins>
          </w:p>
        </w:tc>
        <w:tc>
          <w:tcPr>
            <w:tcW w:w="709" w:type="dxa"/>
            <w:tcBorders>
              <w:bottom w:val="single" w:sz="4" w:space="0" w:color="auto"/>
            </w:tcBorders>
            <w:vAlign w:val="center"/>
          </w:tcPr>
          <w:p w14:paraId="2BCCCDED" w14:textId="77777777" w:rsidR="004D3A85" w:rsidRPr="00E40AED" w:rsidRDefault="004D3A85" w:rsidP="000E0432">
            <w:pPr>
              <w:pStyle w:val="TAC"/>
              <w:rPr>
                <w:ins w:id="4463" w:author="Huawei" w:date="2021-05-27T14:55:00Z"/>
              </w:rPr>
            </w:pPr>
            <w:ins w:id="4464" w:author="Huawei" w:date="2021-05-27T14:55:00Z">
              <w:r w:rsidRPr="00E40AED">
                <w:rPr>
                  <w:lang w:eastAsia="zh-CN"/>
                </w:rPr>
                <w:t>-8.0</w:t>
              </w:r>
            </w:ins>
          </w:p>
        </w:tc>
        <w:tc>
          <w:tcPr>
            <w:tcW w:w="850" w:type="dxa"/>
            <w:tcBorders>
              <w:bottom w:val="single" w:sz="4" w:space="0" w:color="auto"/>
            </w:tcBorders>
            <w:vAlign w:val="center"/>
          </w:tcPr>
          <w:p w14:paraId="6B04C301" w14:textId="77777777" w:rsidR="004D3A85" w:rsidRPr="00E40AED" w:rsidRDefault="004D3A85" w:rsidP="000E0432">
            <w:pPr>
              <w:pStyle w:val="TAC"/>
              <w:rPr>
                <w:ins w:id="4465" w:author="Huawei" w:date="2021-05-27T14:55:00Z"/>
              </w:rPr>
            </w:pPr>
            <w:ins w:id="4466" w:author="Huawei" w:date="2021-05-27T14:55:00Z">
              <w:r w:rsidRPr="00E40AED">
                <w:rPr>
                  <w:lang w:eastAsia="zh-CN"/>
                </w:rPr>
                <w:t>-8.1</w:t>
              </w:r>
            </w:ins>
          </w:p>
        </w:tc>
        <w:tc>
          <w:tcPr>
            <w:tcW w:w="851" w:type="dxa"/>
            <w:tcBorders>
              <w:bottom w:val="single" w:sz="4" w:space="0" w:color="auto"/>
            </w:tcBorders>
            <w:vAlign w:val="center"/>
          </w:tcPr>
          <w:p w14:paraId="30B9E943" w14:textId="77777777" w:rsidR="004D3A85" w:rsidRPr="00E40AED" w:rsidRDefault="004D3A85" w:rsidP="000E0432">
            <w:pPr>
              <w:pStyle w:val="TAC"/>
              <w:rPr>
                <w:ins w:id="4467" w:author="Huawei" w:date="2021-05-27T14:55:00Z"/>
                <w:lang w:eastAsia="zh-CN"/>
              </w:rPr>
            </w:pPr>
            <w:ins w:id="4468" w:author="Huawei" w:date="2021-05-27T14:55:00Z">
              <w:r w:rsidRPr="00E40AED">
                <w:rPr>
                  <w:lang w:eastAsia="zh-CN"/>
                </w:rPr>
                <w:t>-8.4</w:t>
              </w:r>
            </w:ins>
          </w:p>
        </w:tc>
        <w:tc>
          <w:tcPr>
            <w:tcW w:w="850" w:type="dxa"/>
            <w:tcBorders>
              <w:bottom w:val="single" w:sz="4" w:space="0" w:color="auto"/>
            </w:tcBorders>
            <w:vAlign w:val="center"/>
          </w:tcPr>
          <w:p w14:paraId="67367865" w14:textId="77777777" w:rsidR="004D3A85" w:rsidRPr="00E40AED" w:rsidRDefault="004D3A85" w:rsidP="000E0432">
            <w:pPr>
              <w:pStyle w:val="TAC"/>
              <w:rPr>
                <w:ins w:id="4469" w:author="Huawei" w:date="2021-05-27T14:55:00Z"/>
              </w:rPr>
            </w:pPr>
            <w:ins w:id="4470" w:author="Huawei" w:date="2021-05-27T14:55:00Z">
              <w:r w:rsidRPr="00E40AED">
                <w:rPr>
                  <w:lang w:eastAsia="zh-CN"/>
                </w:rPr>
                <w:t>-8.3</w:t>
              </w:r>
            </w:ins>
          </w:p>
        </w:tc>
      </w:tr>
      <w:tr w:rsidR="004D3A85" w:rsidRPr="00E40AED" w14:paraId="1A59B5B9" w14:textId="77777777" w:rsidTr="004D3A85">
        <w:trPr>
          <w:jc w:val="center"/>
          <w:ins w:id="4471" w:author="Huawei" w:date="2021-05-27T14:55:00Z"/>
        </w:trPr>
        <w:tc>
          <w:tcPr>
            <w:tcW w:w="1276" w:type="dxa"/>
            <w:vMerge/>
            <w:vAlign w:val="center"/>
          </w:tcPr>
          <w:p w14:paraId="64A2907B" w14:textId="77777777" w:rsidR="004D3A85" w:rsidRPr="00E40AED" w:rsidRDefault="004D3A85" w:rsidP="000E0432">
            <w:pPr>
              <w:pStyle w:val="TAC"/>
              <w:rPr>
                <w:ins w:id="4472" w:author="Huawei" w:date="2021-05-27T14:55:00Z"/>
              </w:rPr>
            </w:pPr>
          </w:p>
        </w:tc>
        <w:tc>
          <w:tcPr>
            <w:tcW w:w="1134" w:type="dxa"/>
            <w:tcBorders>
              <w:top w:val="single" w:sz="4" w:space="0" w:color="auto"/>
            </w:tcBorders>
            <w:vAlign w:val="center"/>
          </w:tcPr>
          <w:p w14:paraId="4B8DAC14" w14:textId="77777777" w:rsidR="004D3A85" w:rsidRPr="00E40AED" w:rsidRDefault="004D3A85" w:rsidP="000E0432">
            <w:pPr>
              <w:pStyle w:val="TAC"/>
              <w:rPr>
                <w:ins w:id="4473" w:author="Huawei" w:date="2021-05-27T14:55:00Z"/>
              </w:rPr>
            </w:pPr>
            <w:ins w:id="4474" w:author="Huawei" w:date="2021-05-27T14:55:00Z">
              <w:r w:rsidRPr="00E40AED">
                <w:rPr>
                  <w:lang w:eastAsia="zh-CN"/>
                </w:rPr>
                <w:t>8</w:t>
              </w:r>
            </w:ins>
          </w:p>
        </w:tc>
        <w:tc>
          <w:tcPr>
            <w:tcW w:w="1276" w:type="dxa"/>
            <w:tcBorders>
              <w:top w:val="single" w:sz="4" w:space="0" w:color="auto"/>
            </w:tcBorders>
            <w:vAlign w:val="center"/>
          </w:tcPr>
          <w:p w14:paraId="150F5C9A" w14:textId="77777777" w:rsidR="004D3A85" w:rsidRPr="00E40AED" w:rsidRDefault="004D3A85" w:rsidP="000E0432">
            <w:pPr>
              <w:pStyle w:val="TAC"/>
              <w:rPr>
                <w:ins w:id="4475" w:author="Huawei" w:date="2021-05-27T14:55:00Z"/>
              </w:rPr>
            </w:pPr>
            <w:ins w:id="4476" w:author="Huawei" w:date="2021-05-27T14:55:00Z">
              <w:r w:rsidRPr="00E40AED">
                <w:t>TDLC-300-100</w:t>
              </w:r>
              <w:r w:rsidRPr="00E40AED">
                <w:rPr>
                  <w:lang w:eastAsia="zh-CN"/>
                </w:rPr>
                <w:t xml:space="preserve"> Low</w:t>
              </w:r>
            </w:ins>
          </w:p>
        </w:tc>
        <w:tc>
          <w:tcPr>
            <w:tcW w:w="709" w:type="dxa"/>
            <w:tcBorders>
              <w:top w:val="single" w:sz="4" w:space="0" w:color="auto"/>
            </w:tcBorders>
            <w:vAlign w:val="center"/>
          </w:tcPr>
          <w:p w14:paraId="0960318D" w14:textId="77777777" w:rsidR="004D3A85" w:rsidRPr="00E40AED" w:rsidRDefault="004D3A85" w:rsidP="000E0432">
            <w:pPr>
              <w:pStyle w:val="TAC"/>
              <w:rPr>
                <w:ins w:id="4477" w:author="Huawei" w:date="2021-05-27T14:55:00Z"/>
              </w:rPr>
            </w:pPr>
            <w:ins w:id="4478" w:author="Huawei" w:date="2021-05-27T14:55:00Z">
              <w:r w:rsidRPr="00E40AED">
                <w:rPr>
                  <w:lang w:eastAsia="zh-CN"/>
                </w:rPr>
                <w:t>-11.4</w:t>
              </w:r>
            </w:ins>
          </w:p>
        </w:tc>
        <w:tc>
          <w:tcPr>
            <w:tcW w:w="850" w:type="dxa"/>
            <w:tcBorders>
              <w:top w:val="single" w:sz="4" w:space="0" w:color="auto"/>
            </w:tcBorders>
            <w:vAlign w:val="center"/>
          </w:tcPr>
          <w:p w14:paraId="4A59AB24" w14:textId="77777777" w:rsidR="004D3A85" w:rsidRPr="00E40AED" w:rsidRDefault="004D3A85" w:rsidP="000E0432">
            <w:pPr>
              <w:pStyle w:val="TAC"/>
              <w:rPr>
                <w:ins w:id="4479" w:author="Huawei" w:date="2021-05-27T14:55:00Z"/>
              </w:rPr>
            </w:pPr>
            <w:ins w:id="4480" w:author="Huawei" w:date="2021-05-27T14:55:00Z">
              <w:r w:rsidRPr="00E40AED">
                <w:rPr>
                  <w:lang w:eastAsia="zh-CN"/>
                </w:rPr>
                <w:t>-11.4</w:t>
              </w:r>
            </w:ins>
          </w:p>
        </w:tc>
        <w:tc>
          <w:tcPr>
            <w:tcW w:w="851" w:type="dxa"/>
            <w:tcBorders>
              <w:top w:val="single" w:sz="4" w:space="0" w:color="auto"/>
            </w:tcBorders>
            <w:vAlign w:val="center"/>
          </w:tcPr>
          <w:p w14:paraId="6D075167" w14:textId="77777777" w:rsidR="004D3A85" w:rsidRPr="00E40AED" w:rsidRDefault="004D3A85" w:rsidP="000E0432">
            <w:pPr>
              <w:pStyle w:val="TAC"/>
              <w:rPr>
                <w:ins w:id="4481" w:author="Huawei" w:date="2021-05-27T14:55:00Z"/>
                <w:lang w:eastAsia="zh-CN"/>
              </w:rPr>
            </w:pPr>
            <w:ins w:id="4482" w:author="Huawei" w:date="2021-05-27T14:55:00Z">
              <w:r w:rsidRPr="00E40AED">
                <w:rPr>
                  <w:lang w:eastAsia="zh-CN"/>
                </w:rPr>
                <w:t>-11.4</w:t>
              </w:r>
            </w:ins>
          </w:p>
        </w:tc>
        <w:tc>
          <w:tcPr>
            <w:tcW w:w="850" w:type="dxa"/>
            <w:tcBorders>
              <w:top w:val="single" w:sz="4" w:space="0" w:color="auto"/>
            </w:tcBorders>
            <w:vAlign w:val="center"/>
          </w:tcPr>
          <w:p w14:paraId="4CCAC7A4" w14:textId="77777777" w:rsidR="004D3A85" w:rsidRPr="00E40AED" w:rsidRDefault="004D3A85" w:rsidP="000E0432">
            <w:pPr>
              <w:pStyle w:val="TAC"/>
              <w:rPr>
                <w:ins w:id="4483" w:author="Huawei" w:date="2021-05-27T14:55:00Z"/>
              </w:rPr>
            </w:pPr>
            <w:ins w:id="4484" w:author="Huawei" w:date="2021-05-27T14:55:00Z">
              <w:r w:rsidRPr="00E40AED">
                <w:rPr>
                  <w:lang w:eastAsia="zh-CN"/>
                </w:rPr>
                <w:t>-11.4</w:t>
              </w:r>
            </w:ins>
          </w:p>
        </w:tc>
      </w:tr>
    </w:tbl>
    <w:p w14:paraId="7E9D3732" w14:textId="77777777" w:rsidR="000E0432" w:rsidRDefault="000E0432" w:rsidP="000E0432">
      <w:pPr>
        <w:rPr>
          <w:ins w:id="4485" w:author="Huawei" w:date="2021-05-27T14:55:00Z"/>
        </w:rPr>
      </w:pPr>
    </w:p>
    <w:p w14:paraId="705B73D2" w14:textId="77777777" w:rsidR="000E0432" w:rsidRDefault="000E0432" w:rsidP="000E0432">
      <w:pPr>
        <w:pStyle w:val="40"/>
        <w:rPr>
          <w:ins w:id="4486" w:author="Huawei" w:date="2021-05-27T14:55:00Z"/>
          <w:rFonts w:eastAsia="Malgun Gothic"/>
        </w:rPr>
      </w:pPr>
      <w:ins w:id="4487" w:author="Huawei" w:date="2021-05-27T14:55:00Z">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4</w:t>
        </w:r>
        <w:r w:rsidRPr="00B454A0">
          <w:rPr>
            <w:rFonts w:eastAsia="Malgun Gothic"/>
          </w:rPr>
          <w:tab/>
        </w:r>
        <w:r>
          <w:rPr>
            <w:rFonts w:eastAsia="Malgun Gothic"/>
          </w:rPr>
          <w:t>Performance requirements for PUCCH format 2</w:t>
        </w:r>
      </w:ins>
    </w:p>
    <w:p w14:paraId="7F772676" w14:textId="77777777" w:rsidR="000E0432" w:rsidRDefault="000E0432" w:rsidP="000E0432">
      <w:pPr>
        <w:pStyle w:val="5"/>
        <w:rPr>
          <w:ins w:id="4488" w:author="Huawei" w:date="2021-05-27T14:55:00Z"/>
          <w:lang w:eastAsia="en-GB"/>
        </w:rPr>
      </w:pPr>
      <w:ins w:id="4489"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4</w:t>
        </w:r>
        <w:r w:rsidRPr="00EE4A40">
          <w:rPr>
            <w:lang w:eastAsia="en-GB"/>
          </w:rPr>
          <w:t>.</w:t>
        </w:r>
        <w:r>
          <w:rPr>
            <w:lang w:eastAsia="en-GB"/>
          </w:rPr>
          <w:t>1</w:t>
        </w:r>
        <w:r>
          <w:rPr>
            <w:lang w:eastAsia="en-GB"/>
          </w:rPr>
          <w:tab/>
          <w:t>NACK to ACK requirements</w:t>
        </w:r>
      </w:ins>
    </w:p>
    <w:p w14:paraId="190B81B8" w14:textId="5489607D" w:rsidR="000E0432" w:rsidRDefault="000E0432" w:rsidP="00C475CF">
      <w:pPr>
        <w:pStyle w:val="H6"/>
        <w:rPr>
          <w:ins w:id="4490" w:author="Huawei" w:date="2021-05-27T14:55:00Z"/>
          <w:lang w:eastAsia="en-GB"/>
        </w:rPr>
      </w:pPr>
      <w:ins w:id="4491"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4</w:t>
        </w:r>
        <w:r w:rsidRPr="00D57F98">
          <w:rPr>
            <w:lang w:eastAsia="en-GB"/>
          </w:rPr>
          <w:t>.</w:t>
        </w:r>
        <w:r>
          <w:rPr>
            <w:lang w:eastAsia="en-GB"/>
          </w:rPr>
          <w:t>1</w:t>
        </w:r>
        <w:r w:rsidRPr="00D57F98">
          <w:rPr>
            <w:lang w:eastAsia="en-GB"/>
          </w:rPr>
          <w:t>.</w:t>
        </w:r>
      </w:ins>
      <w:ins w:id="4492" w:author="Huawei_Modify_After_Meeting" w:date="2021-05-27T16:25:00Z">
        <w:r w:rsidR="00C475CF">
          <w:rPr>
            <w:lang w:eastAsia="en-GB"/>
          </w:rPr>
          <w:t>1</w:t>
        </w:r>
      </w:ins>
      <w:ins w:id="4493" w:author="Huawei" w:date="2021-05-27T14:55:00Z">
        <w:r>
          <w:rPr>
            <w:lang w:eastAsia="en-GB"/>
          </w:rPr>
          <w:tab/>
          <w:t>General</w:t>
        </w:r>
      </w:ins>
    </w:p>
    <w:p w14:paraId="697C2544" w14:textId="77777777" w:rsidR="000E0432" w:rsidRPr="00F32B67" w:rsidRDefault="000E0432" w:rsidP="000E0432">
      <w:pPr>
        <w:rPr>
          <w:ins w:id="4494" w:author="Huawei" w:date="2021-05-27T14:55:00Z"/>
          <w:lang w:eastAsia="zh-CN"/>
        </w:rPr>
      </w:pPr>
      <w:ins w:id="4495" w:author="Huawei" w:date="2021-05-27T14:55:00Z">
        <w:r w:rsidRPr="00F32B67">
          <w:t>The ACK missed detection probability is the probability of not detecting an ACK when an ACK was sent.</w:t>
        </w:r>
      </w:ins>
    </w:p>
    <w:p w14:paraId="5AAE8F19" w14:textId="77777777" w:rsidR="000E0432" w:rsidRPr="00F32B67" w:rsidRDefault="000E0432" w:rsidP="000E0432">
      <w:pPr>
        <w:rPr>
          <w:ins w:id="4496" w:author="Huawei" w:date="2021-05-27T14:55:00Z"/>
          <w:rFonts w:eastAsia="宋体"/>
          <w:lang w:eastAsia="zh-CN"/>
        </w:rPr>
      </w:pPr>
      <w:ins w:id="4497" w:author="Huawei" w:date="2021-05-27T14:55:00Z">
        <w:r w:rsidRPr="00F32B67">
          <w:rPr>
            <w:lang w:eastAsia="zh-CN"/>
          </w:rPr>
          <w:t>The ACK missed detection requirement only applies to the PUCCH format 2 with 4 UCI bits.</w:t>
        </w:r>
      </w:ins>
    </w:p>
    <w:p w14:paraId="75B49369" w14:textId="77777777" w:rsidR="000E0432" w:rsidRPr="00C1044F" w:rsidRDefault="000E0432" w:rsidP="000E0432">
      <w:pPr>
        <w:pStyle w:val="TH"/>
        <w:rPr>
          <w:ins w:id="4498" w:author="Huawei" w:date="2021-05-27T14:55:00Z"/>
        </w:rPr>
      </w:pPr>
      <w:ins w:id="4499" w:author="Huawei" w:date="2021-05-27T14:55:00Z">
        <w:r w:rsidRPr="00C1044F">
          <w:t>Table 8.</w:t>
        </w:r>
        <w:r>
          <w:t>1.</w:t>
        </w:r>
        <w:r w:rsidRPr="00C1044F">
          <w:t>3.</w:t>
        </w:r>
        <w:r w:rsidRPr="00C1044F">
          <w:rPr>
            <w:lang w:eastAsia="zh-CN"/>
          </w:rPr>
          <w:t>4</w:t>
        </w:r>
        <w:r w:rsidRPr="00C1044F">
          <w:t>.1.1-1: Test Paramet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3"/>
        <w:gridCol w:w="2370"/>
      </w:tblGrid>
      <w:tr w:rsidR="000E0432" w:rsidRPr="00C1044F" w14:paraId="5D5D6B3A" w14:textId="77777777" w:rsidTr="004D3A85">
        <w:trPr>
          <w:cantSplit/>
          <w:jc w:val="center"/>
          <w:ins w:id="4500" w:author="Huawei" w:date="2021-05-27T14:55:00Z"/>
        </w:trPr>
        <w:tc>
          <w:tcPr>
            <w:tcW w:w="3343" w:type="dxa"/>
            <w:vAlign w:val="center"/>
          </w:tcPr>
          <w:p w14:paraId="2B88217A" w14:textId="77777777" w:rsidR="000E0432" w:rsidRPr="00C1044F" w:rsidRDefault="000E0432" w:rsidP="000E0432">
            <w:pPr>
              <w:pStyle w:val="TAH"/>
              <w:rPr>
                <w:ins w:id="4501" w:author="Huawei" w:date="2021-05-27T14:55:00Z"/>
              </w:rPr>
            </w:pPr>
            <w:ins w:id="4502" w:author="Huawei" w:date="2021-05-27T14:55:00Z">
              <w:r w:rsidRPr="00C1044F">
                <w:t>Parameter</w:t>
              </w:r>
            </w:ins>
          </w:p>
        </w:tc>
        <w:tc>
          <w:tcPr>
            <w:tcW w:w="2370" w:type="dxa"/>
            <w:vAlign w:val="center"/>
          </w:tcPr>
          <w:p w14:paraId="20790264" w14:textId="77777777" w:rsidR="000E0432" w:rsidRPr="00C1044F" w:rsidRDefault="000E0432" w:rsidP="000E0432">
            <w:pPr>
              <w:pStyle w:val="TAH"/>
              <w:rPr>
                <w:ins w:id="4503" w:author="Huawei" w:date="2021-05-27T14:55:00Z"/>
                <w:rFonts w:eastAsia="等线"/>
                <w:lang w:eastAsia="zh-CN"/>
              </w:rPr>
            </w:pPr>
            <w:ins w:id="4504" w:author="Huawei" w:date="2021-05-27T14:55:00Z">
              <w:r w:rsidRPr="00C1044F">
                <w:rPr>
                  <w:lang w:eastAsia="zh-CN"/>
                </w:rPr>
                <w:t>Value</w:t>
              </w:r>
            </w:ins>
          </w:p>
        </w:tc>
      </w:tr>
      <w:tr w:rsidR="000E0432" w:rsidRPr="00C1044F" w14:paraId="3F1D307A" w14:textId="77777777" w:rsidTr="004D3A85">
        <w:trPr>
          <w:cantSplit/>
          <w:jc w:val="center"/>
          <w:ins w:id="4505" w:author="Huawei" w:date="2021-05-27T14:55:00Z"/>
        </w:trPr>
        <w:tc>
          <w:tcPr>
            <w:tcW w:w="3343" w:type="dxa"/>
            <w:vAlign w:val="center"/>
          </w:tcPr>
          <w:p w14:paraId="63E7730C" w14:textId="77777777" w:rsidR="000E0432" w:rsidRPr="00C1044F" w:rsidRDefault="000E0432" w:rsidP="000E0432">
            <w:pPr>
              <w:pStyle w:val="TAL"/>
              <w:rPr>
                <w:ins w:id="4506" w:author="Huawei" w:date="2021-05-27T14:55:00Z"/>
                <w:lang w:eastAsia="zh-CN"/>
              </w:rPr>
            </w:pPr>
            <w:ins w:id="4507" w:author="Huawei" w:date="2021-05-27T14:55:00Z">
              <w:r>
                <w:rPr>
                  <w:lang w:eastAsia="zh-CN"/>
                </w:rPr>
                <w:t>Cyclic Prefix</w:t>
              </w:r>
            </w:ins>
          </w:p>
        </w:tc>
        <w:tc>
          <w:tcPr>
            <w:tcW w:w="2370" w:type="dxa"/>
            <w:vAlign w:val="center"/>
          </w:tcPr>
          <w:p w14:paraId="4135918A" w14:textId="77777777" w:rsidR="000E0432" w:rsidRPr="00C1044F" w:rsidRDefault="000E0432" w:rsidP="000E0432">
            <w:pPr>
              <w:pStyle w:val="TAC"/>
              <w:rPr>
                <w:ins w:id="4508" w:author="Huawei" w:date="2021-05-27T14:55:00Z"/>
                <w:lang w:eastAsia="zh-CN"/>
              </w:rPr>
            </w:pPr>
            <w:ins w:id="4509" w:author="Huawei" w:date="2021-05-27T14:55:00Z">
              <w:r>
                <w:rPr>
                  <w:lang w:eastAsia="zh-CN"/>
                </w:rPr>
                <w:t>Normal</w:t>
              </w:r>
            </w:ins>
          </w:p>
        </w:tc>
      </w:tr>
      <w:tr w:rsidR="000E0432" w:rsidRPr="00C1044F" w14:paraId="727A004B" w14:textId="77777777" w:rsidTr="004D3A85">
        <w:trPr>
          <w:cantSplit/>
          <w:jc w:val="center"/>
          <w:ins w:id="4510" w:author="Huawei" w:date="2021-05-27T14:55:00Z"/>
        </w:trPr>
        <w:tc>
          <w:tcPr>
            <w:tcW w:w="3343" w:type="dxa"/>
            <w:vAlign w:val="center"/>
          </w:tcPr>
          <w:p w14:paraId="5DD98DE3" w14:textId="77777777" w:rsidR="000E0432" w:rsidRPr="00C1044F" w:rsidRDefault="000E0432" w:rsidP="000E0432">
            <w:pPr>
              <w:pStyle w:val="TAL"/>
              <w:rPr>
                <w:ins w:id="4511" w:author="Huawei" w:date="2021-05-27T14:55:00Z"/>
                <w:rFonts w:eastAsia="等线"/>
                <w:lang w:eastAsia="zh-CN"/>
              </w:rPr>
            </w:pPr>
            <w:ins w:id="4512" w:author="Huawei" w:date="2021-05-27T14:55:00Z">
              <w:r w:rsidRPr="00C1044F">
                <w:rPr>
                  <w:lang w:eastAsia="zh-CN"/>
                </w:rPr>
                <w:t>Modulation order</w:t>
              </w:r>
            </w:ins>
          </w:p>
        </w:tc>
        <w:tc>
          <w:tcPr>
            <w:tcW w:w="2370" w:type="dxa"/>
            <w:vAlign w:val="center"/>
          </w:tcPr>
          <w:p w14:paraId="7E2527EF" w14:textId="77777777" w:rsidR="000E0432" w:rsidRPr="00C1044F" w:rsidRDefault="000E0432" w:rsidP="000E0432">
            <w:pPr>
              <w:pStyle w:val="TAC"/>
              <w:rPr>
                <w:ins w:id="4513" w:author="Huawei" w:date="2021-05-27T14:55:00Z"/>
                <w:lang w:eastAsia="zh-CN"/>
              </w:rPr>
            </w:pPr>
            <w:ins w:id="4514" w:author="Huawei" w:date="2021-05-27T14:55:00Z">
              <w:r w:rsidRPr="00C1044F">
                <w:rPr>
                  <w:lang w:eastAsia="zh-CN"/>
                </w:rPr>
                <w:t>QSPK</w:t>
              </w:r>
            </w:ins>
          </w:p>
        </w:tc>
      </w:tr>
      <w:tr w:rsidR="000E0432" w:rsidRPr="00C1044F" w14:paraId="293A5B2B" w14:textId="77777777" w:rsidTr="004D3A85">
        <w:trPr>
          <w:cantSplit/>
          <w:jc w:val="center"/>
          <w:ins w:id="4515" w:author="Huawei" w:date="2021-05-27T14:55:00Z"/>
        </w:trPr>
        <w:tc>
          <w:tcPr>
            <w:tcW w:w="3343" w:type="dxa"/>
            <w:vAlign w:val="center"/>
          </w:tcPr>
          <w:p w14:paraId="4D6A42D8" w14:textId="77777777" w:rsidR="000E0432" w:rsidRPr="00F32B67" w:rsidRDefault="000E0432" w:rsidP="000E0432">
            <w:pPr>
              <w:pStyle w:val="TAL"/>
              <w:rPr>
                <w:ins w:id="4516" w:author="Huawei" w:date="2021-05-27T14:55:00Z"/>
                <w:rFonts w:eastAsia="等线" w:cs="Arial"/>
                <w:lang w:eastAsia="zh-CN"/>
              </w:rPr>
            </w:pPr>
            <w:ins w:id="4517" w:author="Huawei" w:date="2021-05-27T14:55:00Z">
              <w:r w:rsidRPr="00F32B67">
                <w:rPr>
                  <w:rFonts w:hint="eastAsia"/>
                  <w:lang w:eastAsia="zh-CN"/>
                </w:rPr>
                <w:t>First PRB prior to frequency hopping</w:t>
              </w:r>
            </w:ins>
          </w:p>
        </w:tc>
        <w:tc>
          <w:tcPr>
            <w:tcW w:w="2370" w:type="dxa"/>
            <w:vAlign w:val="center"/>
          </w:tcPr>
          <w:p w14:paraId="00932D38" w14:textId="77777777" w:rsidR="000E0432" w:rsidRPr="00C1044F" w:rsidRDefault="000E0432" w:rsidP="000E0432">
            <w:pPr>
              <w:pStyle w:val="TAC"/>
              <w:rPr>
                <w:ins w:id="4518" w:author="Huawei" w:date="2021-05-27T14:55:00Z"/>
                <w:lang w:eastAsia="zh-CN"/>
              </w:rPr>
            </w:pPr>
            <w:ins w:id="4519" w:author="Huawei" w:date="2021-05-27T14:55:00Z">
              <w:r w:rsidRPr="00C1044F">
                <w:rPr>
                  <w:lang w:eastAsia="zh-CN"/>
                </w:rPr>
                <w:t>0</w:t>
              </w:r>
            </w:ins>
          </w:p>
        </w:tc>
      </w:tr>
      <w:tr w:rsidR="000E0432" w:rsidRPr="00C1044F" w14:paraId="6A1E3136" w14:textId="77777777" w:rsidTr="004D3A85">
        <w:trPr>
          <w:cantSplit/>
          <w:jc w:val="center"/>
          <w:ins w:id="4520" w:author="Huawei" w:date="2021-05-27T14:55:00Z"/>
        </w:trPr>
        <w:tc>
          <w:tcPr>
            <w:tcW w:w="3343" w:type="dxa"/>
            <w:vAlign w:val="center"/>
          </w:tcPr>
          <w:p w14:paraId="3EC83F56" w14:textId="77777777" w:rsidR="000E0432" w:rsidRPr="00C1044F" w:rsidRDefault="000E0432" w:rsidP="000E0432">
            <w:pPr>
              <w:pStyle w:val="TAL"/>
              <w:rPr>
                <w:ins w:id="4521" w:author="Huawei" w:date="2021-05-27T14:55:00Z"/>
                <w:rFonts w:eastAsia="等线" w:cs="Arial"/>
                <w:lang w:eastAsia="zh-CN"/>
              </w:rPr>
            </w:pPr>
            <w:ins w:id="4522" w:author="Huawei" w:date="2021-05-27T14:55:00Z">
              <w:r w:rsidRPr="00C1044F">
                <w:rPr>
                  <w:lang w:eastAsia="zh-CN"/>
                </w:rPr>
                <w:t>I</w:t>
              </w:r>
              <w:r w:rsidRPr="00C1044F">
                <w:rPr>
                  <w:rFonts w:hint="eastAsia"/>
                  <w:lang w:eastAsia="zh-CN"/>
                </w:rPr>
                <w:t>ntra-slot frequency hopping</w:t>
              </w:r>
            </w:ins>
          </w:p>
        </w:tc>
        <w:tc>
          <w:tcPr>
            <w:tcW w:w="2370" w:type="dxa"/>
            <w:vAlign w:val="center"/>
          </w:tcPr>
          <w:p w14:paraId="2332ACDC" w14:textId="77777777" w:rsidR="000E0432" w:rsidRPr="00C1044F" w:rsidRDefault="000E0432" w:rsidP="000E0432">
            <w:pPr>
              <w:pStyle w:val="TAC"/>
              <w:rPr>
                <w:ins w:id="4523" w:author="Huawei" w:date="2021-05-27T14:55:00Z"/>
                <w:lang w:eastAsia="zh-CN"/>
              </w:rPr>
            </w:pPr>
            <w:ins w:id="4524" w:author="Huawei" w:date="2021-05-27T14:55:00Z">
              <w:r w:rsidRPr="00C1044F">
                <w:rPr>
                  <w:lang w:eastAsia="zh-CN"/>
                </w:rPr>
                <w:t xml:space="preserve">N/A </w:t>
              </w:r>
            </w:ins>
          </w:p>
        </w:tc>
      </w:tr>
      <w:tr w:rsidR="000E0432" w:rsidRPr="00831E0A" w14:paraId="68AABB27" w14:textId="77777777" w:rsidTr="004D3A85">
        <w:trPr>
          <w:cantSplit/>
          <w:jc w:val="center"/>
          <w:ins w:id="4525" w:author="Huawei" w:date="2021-05-27T14:55:00Z"/>
        </w:trPr>
        <w:tc>
          <w:tcPr>
            <w:tcW w:w="3343" w:type="dxa"/>
            <w:vAlign w:val="center"/>
          </w:tcPr>
          <w:p w14:paraId="2352D4C9" w14:textId="77777777" w:rsidR="000E0432" w:rsidRPr="00F32B67" w:rsidRDefault="000E0432" w:rsidP="000E0432">
            <w:pPr>
              <w:pStyle w:val="TAL"/>
              <w:rPr>
                <w:ins w:id="4526" w:author="Huawei" w:date="2021-05-27T14:55:00Z"/>
                <w:rFonts w:eastAsia="等线"/>
                <w:lang w:eastAsia="zh-CN"/>
              </w:rPr>
            </w:pPr>
            <w:ins w:id="4527" w:author="Huawei" w:date="2021-05-27T14:55:00Z">
              <w:r w:rsidRPr="00F32B67">
                <w:rPr>
                  <w:rFonts w:hint="eastAsia"/>
                  <w:lang w:eastAsia="zh-CN"/>
                </w:rPr>
                <w:t>First PRB after frequency hopping</w:t>
              </w:r>
            </w:ins>
          </w:p>
        </w:tc>
        <w:tc>
          <w:tcPr>
            <w:tcW w:w="2370" w:type="dxa"/>
            <w:vAlign w:val="center"/>
          </w:tcPr>
          <w:p w14:paraId="3BB9F9A3" w14:textId="77777777" w:rsidR="000E0432" w:rsidRPr="006C7AF4" w:rsidRDefault="000E0432" w:rsidP="000E0432">
            <w:pPr>
              <w:pStyle w:val="TAC"/>
              <w:rPr>
                <w:ins w:id="4528" w:author="Huawei" w:date="2021-05-27T14:55:00Z"/>
                <w:rFonts w:eastAsia="等线"/>
                <w:lang w:val="en-US" w:eastAsia="zh-CN"/>
              </w:rPr>
            </w:pPr>
            <w:ins w:id="4529" w:author="Huawei" w:date="2021-05-27T14:55:00Z">
              <w:r w:rsidRPr="006C7AF4">
                <w:rPr>
                  <w:lang w:val="en-US" w:eastAsia="zh-CN"/>
                </w:rPr>
                <w:t xml:space="preserve">The largest PRB index </w:t>
              </w:r>
              <w:r w:rsidRPr="006C7AF4">
                <w:rPr>
                  <w:lang w:val="en-US"/>
                </w:rPr>
                <w:t xml:space="preserve">– </w:t>
              </w:r>
              <w:r w:rsidRPr="006C7AF4">
                <w:rPr>
                  <w:lang w:val="en-US" w:eastAsia="zh-CN"/>
                </w:rPr>
                <w:t xml:space="preserve"> (Number of PRBs </w:t>
              </w:r>
              <w:r w:rsidRPr="006C7AF4">
                <w:rPr>
                  <w:lang w:val="en-US"/>
                </w:rPr>
                <w:t>–</w:t>
              </w:r>
              <w:r w:rsidRPr="006C7AF4">
                <w:rPr>
                  <w:lang w:val="en-US" w:eastAsia="zh-CN"/>
                </w:rPr>
                <w:t xml:space="preserve"> 1)</w:t>
              </w:r>
            </w:ins>
          </w:p>
        </w:tc>
      </w:tr>
      <w:tr w:rsidR="000E0432" w:rsidRPr="00C1044F" w14:paraId="44641584" w14:textId="77777777" w:rsidTr="004D3A85">
        <w:trPr>
          <w:cantSplit/>
          <w:jc w:val="center"/>
          <w:ins w:id="4530" w:author="Huawei" w:date="2021-05-27T14:55:00Z"/>
        </w:trPr>
        <w:tc>
          <w:tcPr>
            <w:tcW w:w="3343" w:type="dxa"/>
            <w:vAlign w:val="center"/>
          </w:tcPr>
          <w:p w14:paraId="78DAB84E" w14:textId="77777777" w:rsidR="000E0432" w:rsidRPr="00C1044F" w:rsidRDefault="000E0432" w:rsidP="000E0432">
            <w:pPr>
              <w:pStyle w:val="TAL"/>
              <w:rPr>
                <w:ins w:id="4531" w:author="Huawei" w:date="2021-05-27T14:55:00Z"/>
                <w:rFonts w:eastAsia="等线"/>
                <w:lang w:eastAsia="zh-CN"/>
              </w:rPr>
            </w:pPr>
            <w:ins w:id="4532" w:author="Huawei" w:date="2021-05-27T14:55:00Z">
              <w:r w:rsidRPr="00C1044F">
                <w:rPr>
                  <w:rFonts w:hint="eastAsia"/>
                  <w:lang w:eastAsia="zh-CN"/>
                </w:rPr>
                <w:t>Number of PRBs</w:t>
              </w:r>
            </w:ins>
          </w:p>
        </w:tc>
        <w:tc>
          <w:tcPr>
            <w:tcW w:w="2370" w:type="dxa"/>
            <w:vAlign w:val="center"/>
          </w:tcPr>
          <w:p w14:paraId="79DD932D" w14:textId="77777777" w:rsidR="000E0432" w:rsidRPr="00C1044F" w:rsidRDefault="000E0432" w:rsidP="000E0432">
            <w:pPr>
              <w:pStyle w:val="TAC"/>
              <w:rPr>
                <w:ins w:id="4533" w:author="Huawei" w:date="2021-05-27T14:55:00Z"/>
                <w:rFonts w:eastAsia="等线"/>
                <w:lang w:eastAsia="zh-CN"/>
              </w:rPr>
            </w:pPr>
            <w:ins w:id="4534" w:author="Huawei" w:date="2021-05-27T14:55:00Z">
              <w:r w:rsidRPr="00C1044F">
                <w:rPr>
                  <w:lang w:eastAsia="zh-CN"/>
                </w:rPr>
                <w:t>4</w:t>
              </w:r>
            </w:ins>
          </w:p>
        </w:tc>
      </w:tr>
      <w:tr w:rsidR="000E0432" w:rsidRPr="00C1044F" w14:paraId="252A7DDB" w14:textId="77777777" w:rsidTr="004D3A85">
        <w:trPr>
          <w:cantSplit/>
          <w:jc w:val="center"/>
          <w:ins w:id="4535" w:author="Huawei" w:date="2021-05-27T14:55:00Z"/>
        </w:trPr>
        <w:tc>
          <w:tcPr>
            <w:tcW w:w="3343" w:type="dxa"/>
            <w:vAlign w:val="center"/>
          </w:tcPr>
          <w:p w14:paraId="4E9A3FA5" w14:textId="77777777" w:rsidR="000E0432" w:rsidRPr="00C1044F" w:rsidRDefault="000E0432" w:rsidP="000E0432">
            <w:pPr>
              <w:pStyle w:val="TAL"/>
              <w:rPr>
                <w:ins w:id="4536" w:author="Huawei" w:date="2021-05-27T14:55:00Z"/>
                <w:rFonts w:eastAsia="等线"/>
                <w:lang w:eastAsia="zh-CN"/>
              </w:rPr>
            </w:pPr>
            <w:ins w:id="4537" w:author="Huawei" w:date="2021-05-27T14:55:00Z">
              <w:r w:rsidRPr="00C1044F">
                <w:rPr>
                  <w:rFonts w:hint="eastAsia"/>
                  <w:lang w:eastAsia="zh-CN"/>
                </w:rPr>
                <w:t xml:space="preserve">Number of symbols </w:t>
              </w:r>
            </w:ins>
          </w:p>
        </w:tc>
        <w:tc>
          <w:tcPr>
            <w:tcW w:w="2370" w:type="dxa"/>
            <w:vAlign w:val="center"/>
          </w:tcPr>
          <w:p w14:paraId="0E887CDA" w14:textId="77777777" w:rsidR="000E0432" w:rsidRPr="00C1044F" w:rsidRDefault="000E0432" w:rsidP="000E0432">
            <w:pPr>
              <w:pStyle w:val="TAC"/>
              <w:rPr>
                <w:ins w:id="4538" w:author="Huawei" w:date="2021-05-27T14:55:00Z"/>
                <w:rFonts w:eastAsia="等线"/>
                <w:lang w:eastAsia="zh-CN"/>
              </w:rPr>
            </w:pPr>
            <w:ins w:id="4539" w:author="Huawei" w:date="2021-05-27T14:55:00Z">
              <w:r w:rsidRPr="00C1044F">
                <w:rPr>
                  <w:lang w:eastAsia="zh-CN"/>
                </w:rPr>
                <w:t>1</w:t>
              </w:r>
            </w:ins>
          </w:p>
        </w:tc>
      </w:tr>
      <w:tr w:rsidR="000E0432" w:rsidRPr="00C1044F" w14:paraId="7B6BE4DD" w14:textId="77777777" w:rsidTr="004D3A85">
        <w:trPr>
          <w:cantSplit/>
          <w:jc w:val="center"/>
          <w:ins w:id="4540" w:author="Huawei" w:date="2021-05-27T14:55:00Z"/>
        </w:trPr>
        <w:tc>
          <w:tcPr>
            <w:tcW w:w="3343" w:type="dxa"/>
            <w:vAlign w:val="center"/>
          </w:tcPr>
          <w:p w14:paraId="6A2AF90C" w14:textId="77777777" w:rsidR="000E0432" w:rsidRPr="00F32B67" w:rsidRDefault="000E0432" w:rsidP="000E0432">
            <w:pPr>
              <w:pStyle w:val="TAL"/>
              <w:rPr>
                <w:ins w:id="4541" w:author="Huawei" w:date="2021-05-27T14:55:00Z"/>
                <w:rFonts w:eastAsia="等线"/>
                <w:lang w:eastAsia="zh-CN"/>
              </w:rPr>
            </w:pPr>
            <w:ins w:id="4542" w:author="Huawei" w:date="2021-05-27T14:55:00Z">
              <w:r w:rsidRPr="00F32B67">
                <w:rPr>
                  <w:rFonts w:hint="eastAsia"/>
                  <w:lang w:eastAsia="zh-CN"/>
                </w:rPr>
                <w:t>The number of UCI information bits</w:t>
              </w:r>
            </w:ins>
          </w:p>
        </w:tc>
        <w:tc>
          <w:tcPr>
            <w:tcW w:w="2370" w:type="dxa"/>
            <w:vAlign w:val="center"/>
          </w:tcPr>
          <w:p w14:paraId="0DA12DEF" w14:textId="77777777" w:rsidR="000E0432" w:rsidRPr="00C1044F" w:rsidRDefault="000E0432" w:rsidP="000E0432">
            <w:pPr>
              <w:pStyle w:val="TAC"/>
              <w:rPr>
                <w:ins w:id="4543" w:author="Huawei" w:date="2021-05-27T14:55:00Z"/>
                <w:lang w:eastAsia="zh-CN"/>
              </w:rPr>
            </w:pPr>
            <w:ins w:id="4544" w:author="Huawei" w:date="2021-05-27T14:55:00Z">
              <w:r w:rsidRPr="00C1044F">
                <w:rPr>
                  <w:lang w:eastAsia="zh-CN"/>
                </w:rPr>
                <w:t>4</w:t>
              </w:r>
            </w:ins>
          </w:p>
        </w:tc>
      </w:tr>
      <w:tr w:rsidR="000E0432" w:rsidRPr="00C1044F" w14:paraId="53C23A87" w14:textId="77777777" w:rsidTr="004D3A85">
        <w:trPr>
          <w:cantSplit/>
          <w:jc w:val="center"/>
          <w:ins w:id="4545" w:author="Huawei" w:date="2021-05-27T14:55:00Z"/>
        </w:trPr>
        <w:tc>
          <w:tcPr>
            <w:tcW w:w="3343" w:type="dxa"/>
            <w:vAlign w:val="center"/>
          </w:tcPr>
          <w:p w14:paraId="7537F794" w14:textId="77777777" w:rsidR="000E0432" w:rsidRPr="00C1044F" w:rsidRDefault="000E0432" w:rsidP="000E0432">
            <w:pPr>
              <w:pStyle w:val="TAL"/>
              <w:rPr>
                <w:ins w:id="4546" w:author="Huawei" w:date="2021-05-27T14:55:00Z"/>
                <w:lang w:eastAsia="zh-CN"/>
              </w:rPr>
            </w:pPr>
            <w:ins w:id="4547" w:author="Huawei" w:date="2021-05-27T14:55:00Z">
              <w:r w:rsidRPr="00C1044F">
                <w:rPr>
                  <w:rFonts w:hint="eastAsia"/>
                  <w:lang w:eastAsia="zh-CN"/>
                </w:rPr>
                <w:t>First symbol</w:t>
              </w:r>
            </w:ins>
          </w:p>
        </w:tc>
        <w:tc>
          <w:tcPr>
            <w:tcW w:w="2370" w:type="dxa"/>
            <w:vAlign w:val="center"/>
          </w:tcPr>
          <w:p w14:paraId="7F21EE5C" w14:textId="77777777" w:rsidR="000E0432" w:rsidRPr="00C1044F" w:rsidRDefault="000E0432" w:rsidP="000E0432">
            <w:pPr>
              <w:pStyle w:val="TAC"/>
              <w:rPr>
                <w:ins w:id="4548" w:author="Huawei" w:date="2021-05-27T14:55:00Z"/>
                <w:lang w:eastAsia="zh-CN"/>
              </w:rPr>
            </w:pPr>
            <w:ins w:id="4549" w:author="Huawei" w:date="2021-05-27T14:55:00Z">
              <w:r w:rsidRPr="00C1044F">
                <w:rPr>
                  <w:lang w:eastAsia="zh-CN"/>
                </w:rPr>
                <w:t>13</w:t>
              </w:r>
            </w:ins>
          </w:p>
        </w:tc>
      </w:tr>
      <w:tr w:rsidR="000E0432" w:rsidRPr="00C1044F" w14:paraId="398E95D4" w14:textId="77777777" w:rsidTr="004D3A85">
        <w:trPr>
          <w:cantSplit/>
          <w:trHeight w:val="107"/>
          <w:jc w:val="center"/>
          <w:ins w:id="4550" w:author="Huawei" w:date="2021-05-27T14:55:00Z"/>
        </w:trPr>
        <w:tc>
          <w:tcPr>
            <w:tcW w:w="3343" w:type="dxa"/>
            <w:vAlign w:val="center"/>
          </w:tcPr>
          <w:p w14:paraId="5D4C37AA" w14:textId="77777777" w:rsidR="000E0432" w:rsidRPr="00C1044F" w:rsidRDefault="000E0432" w:rsidP="000E0432">
            <w:pPr>
              <w:pStyle w:val="TAL"/>
              <w:rPr>
                <w:ins w:id="4551" w:author="Huawei" w:date="2021-05-27T14:55:00Z"/>
                <w:lang w:eastAsia="zh-CN"/>
              </w:rPr>
            </w:pPr>
            <w:ins w:id="4552" w:author="Huawei" w:date="2021-05-27T14:55:00Z">
              <w:r w:rsidRPr="00C1044F">
                <w:rPr>
                  <w:rFonts w:hint="eastAsia"/>
                  <w:lang w:eastAsia="zh-CN"/>
                </w:rPr>
                <w:t>DM-RS sequence generation</w:t>
              </w:r>
            </w:ins>
          </w:p>
        </w:tc>
        <w:tc>
          <w:tcPr>
            <w:tcW w:w="2370" w:type="dxa"/>
            <w:vAlign w:val="center"/>
          </w:tcPr>
          <w:p w14:paraId="500060CE" w14:textId="77777777" w:rsidR="000E0432" w:rsidRPr="00C1044F" w:rsidRDefault="000E0432" w:rsidP="000E0432">
            <w:pPr>
              <w:pStyle w:val="TAC"/>
              <w:rPr>
                <w:ins w:id="4553" w:author="Huawei" w:date="2021-05-27T14:55:00Z"/>
                <w:rFonts w:eastAsia="宋体"/>
                <w:lang w:eastAsia="zh-CN"/>
              </w:rPr>
            </w:pPr>
            <w:ins w:id="4554" w:author="Huawei" w:date="2021-05-27T14:55:00Z">
              <w:r w:rsidRPr="00C1044F">
                <w:rPr>
                  <w:i/>
                </w:rPr>
                <w:t>N</w:t>
              </w:r>
              <w:r w:rsidRPr="00C1044F">
                <w:rPr>
                  <w:i/>
                  <w:vertAlign w:val="subscript"/>
                </w:rPr>
                <w:t>ID</w:t>
              </w:r>
              <w:r w:rsidRPr="00C1044F">
                <w:rPr>
                  <w:vertAlign w:val="superscript"/>
                </w:rPr>
                <w:t>0</w:t>
              </w:r>
              <w:r w:rsidRPr="00C1044F">
                <w:t>=0</w:t>
              </w:r>
            </w:ins>
          </w:p>
        </w:tc>
      </w:tr>
    </w:tbl>
    <w:p w14:paraId="2E16BB6F" w14:textId="77777777" w:rsidR="000E0432" w:rsidRPr="00C1044F" w:rsidRDefault="000E0432" w:rsidP="000E0432">
      <w:pPr>
        <w:rPr>
          <w:ins w:id="4555" w:author="Huawei" w:date="2021-05-27T14:55:00Z"/>
          <w:lang w:eastAsia="zh-CN"/>
        </w:rPr>
      </w:pPr>
    </w:p>
    <w:p w14:paraId="39216DDD" w14:textId="77777777" w:rsidR="000E0432" w:rsidRPr="006C7AF4" w:rsidRDefault="000E0432" w:rsidP="000E0432">
      <w:pPr>
        <w:rPr>
          <w:ins w:id="4556" w:author="Huawei" w:date="2021-05-27T14:55:00Z"/>
          <w:lang w:val="en-US" w:eastAsia="zh-CN"/>
        </w:rPr>
      </w:pPr>
      <w:ins w:id="4557" w:author="Huawei" w:date="2021-05-27T14:55:00Z">
        <w:r w:rsidRPr="006C7AF4">
          <w:rPr>
            <w:lang w:val="en-US" w:eastAsia="zh-CN"/>
          </w:rPr>
          <w:t>[The transient period as specified in TS 38.101-1 [3] clause 6.3.3.1 is not taken into account for performance requirement testing, where the RB hopping is symmetric to the CC center, i.e. intra-slot frequency hopping is enabled.]</w:t>
        </w:r>
      </w:ins>
    </w:p>
    <w:p w14:paraId="52807746" w14:textId="77777777" w:rsidR="000E0432" w:rsidRPr="006C7AF4" w:rsidRDefault="000E0432" w:rsidP="000E0432">
      <w:pPr>
        <w:rPr>
          <w:ins w:id="4558" w:author="Huawei" w:date="2021-05-27T14:55:00Z"/>
          <w:lang w:val="en-US" w:eastAsia="zh-CN"/>
        </w:rPr>
      </w:pPr>
    </w:p>
    <w:p w14:paraId="256C96EB" w14:textId="77777777" w:rsidR="000E0432" w:rsidRDefault="000E0432" w:rsidP="00C475CF">
      <w:pPr>
        <w:pStyle w:val="H6"/>
        <w:rPr>
          <w:ins w:id="4559" w:author="Huawei" w:date="2021-05-27T14:55:00Z"/>
          <w:lang w:eastAsia="en-GB"/>
        </w:rPr>
      </w:pPr>
      <w:ins w:id="4560"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4</w:t>
        </w:r>
        <w:r w:rsidRPr="00D57F98">
          <w:rPr>
            <w:lang w:eastAsia="en-GB"/>
          </w:rPr>
          <w:t>.</w:t>
        </w:r>
        <w:r>
          <w:rPr>
            <w:lang w:eastAsia="en-GB"/>
          </w:rPr>
          <w:t>1</w:t>
        </w:r>
        <w:r w:rsidRPr="00D57F98">
          <w:rPr>
            <w:lang w:eastAsia="en-GB"/>
          </w:rPr>
          <w:t>.</w:t>
        </w:r>
        <w:r>
          <w:rPr>
            <w:lang w:eastAsia="en-GB"/>
          </w:rPr>
          <w:t>2</w:t>
        </w:r>
        <w:r>
          <w:rPr>
            <w:lang w:eastAsia="en-GB"/>
          </w:rPr>
          <w:tab/>
          <w:t>Minimum requirements</w:t>
        </w:r>
      </w:ins>
    </w:p>
    <w:p w14:paraId="51E66AB8" w14:textId="77777777" w:rsidR="000E0432" w:rsidRPr="00F32B67" w:rsidRDefault="000E0432" w:rsidP="000E0432">
      <w:pPr>
        <w:rPr>
          <w:ins w:id="4561" w:author="Huawei" w:date="2021-05-27T14:55:00Z"/>
          <w:rFonts w:eastAsia="等线"/>
          <w:lang w:eastAsia="zh-CN"/>
        </w:rPr>
      </w:pPr>
      <w:ins w:id="4562" w:author="Huawei" w:date="2021-05-27T14:55:00Z">
        <w:r w:rsidRPr="00F32B67">
          <w:rPr>
            <w:rFonts w:eastAsia="等线"/>
            <w:lang w:eastAsia="zh-CN"/>
          </w:rPr>
          <w:t xml:space="preserve">The ACK missed detection probability shall not exceed 1% </w:t>
        </w:r>
        <w:r w:rsidRPr="00F32B67">
          <w:t xml:space="preserve">at the SNR given in </w:t>
        </w:r>
        <w:r w:rsidRPr="00F32B67">
          <w:rPr>
            <w:lang w:eastAsia="zh-CN"/>
          </w:rPr>
          <w:t>t</w:t>
        </w:r>
        <w:r w:rsidRPr="00F32B67">
          <w:t>able 8.1.3.</w:t>
        </w:r>
        <w:r w:rsidRPr="00F32B67">
          <w:rPr>
            <w:lang w:eastAsia="zh-CN"/>
          </w:rPr>
          <w:t>4.</w:t>
        </w:r>
        <w:r w:rsidRPr="00F32B67">
          <w:rPr>
            <w:rFonts w:eastAsia="宋体"/>
            <w:lang w:eastAsia="zh-CN"/>
          </w:rPr>
          <w:t>1</w:t>
        </w:r>
        <w:r w:rsidRPr="00F32B67">
          <w:rPr>
            <w:lang w:eastAsia="zh-CN"/>
          </w:rPr>
          <w:t>.2</w:t>
        </w:r>
        <w:r w:rsidRPr="00F32B67">
          <w:t xml:space="preserve">-1 and </w:t>
        </w:r>
        <w:r w:rsidRPr="00F32B67">
          <w:rPr>
            <w:lang w:eastAsia="zh-CN"/>
          </w:rPr>
          <w:t>t</w:t>
        </w:r>
        <w:r w:rsidRPr="00F32B67">
          <w:t>able 8.1.3.</w:t>
        </w:r>
        <w:r w:rsidRPr="00F32B67">
          <w:rPr>
            <w:lang w:eastAsia="zh-CN"/>
          </w:rPr>
          <w:t>4</w:t>
        </w:r>
        <w:r w:rsidRPr="00F32B67">
          <w:t>.</w:t>
        </w:r>
        <w:r w:rsidRPr="00F32B67">
          <w:rPr>
            <w:rFonts w:eastAsia="宋体"/>
            <w:lang w:eastAsia="zh-CN"/>
          </w:rPr>
          <w:t>1</w:t>
        </w:r>
        <w:r w:rsidRPr="00F32B67">
          <w:rPr>
            <w:lang w:eastAsia="zh-CN"/>
          </w:rPr>
          <w:t>.2</w:t>
        </w:r>
        <w:r w:rsidRPr="00F32B67">
          <w:t>-2</w:t>
        </w:r>
        <w:r w:rsidRPr="00F32B67">
          <w:rPr>
            <w:lang w:eastAsia="zh-CN"/>
          </w:rPr>
          <w:t xml:space="preserve"> for 4UCI bits.</w:t>
        </w:r>
      </w:ins>
    </w:p>
    <w:p w14:paraId="0F98FB46" w14:textId="77777777" w:rsidR="000E0432" w:rsidRPr="00F32B67" w:rsidRDefault="000E0432" w:rsidP="000E0432">
      <w:pPr>
        <w:pStyle w:val="TH"/>
        <w:rPr>
          <w:ins w:id="4563" w:author="Huawei" w:date="2021-05-27T14:55:00Z"/>
        </w:rPr>
      </w:pPr>
      <w:ins w:id="4564" w:author="Huawei" w:date="2021-05-27T14:55:00Z">
        <w:r w:rsidRPr="00F32B67">
          <w:t>Table 8.1.3.</w:t>
        </w:r>
        <w:r w:rsidRPr="00F32B67">
          <w:rPr>
            <w:lang w:eastAsia="zh-CN"/>
          </w:rPr>
          <w:t>4</w:t>
        </w:r>
        <w:r w:rsidRPr="00F32B67">
          <w:t>.</w:t>
        </w:r>
        <w:r w:rsidRPr="00F32B67">
          <w:rPr>
            <w:rFonts w:eastAsia="宋体"/>
            <w:lang w:eastAsia="zh-CN"/>
          </w:rPr>
          <w:t>1</w:t>
        </w:r>
        <w:r w:rsidRPr="00F32B67">
          <w:rPr>
            <w:lang w:eastAsia="zh-CN"/>
          </w:rPr>
          <w:t>.2</w:t>
        </w:r>
        <w:r w:rsidRPr="00F32B67">
          <w:t xml:space="preserve">-1: Minimum requirements for PUCCH format </w:t>
        </w:r>
        <w:r w:rsidRPr="00F32B67">
          <w:rPr>
            <w:lang w:eastAsia="zh-CN"/>
          </w:rPr>
          <w:t>2</w:t>
        </w:r>
        <w:r w:rsidRPr="00F32B67">
          <w:t xml:space="preserve"> with 15</w:t>
        </w:r>
        <w:r w:rsidRPr="00F32B67">
          <w:rPr>
            <w:lang w:eastAsia="zh-CN"/>
          </w:rPr>
          <w:t xml:space="preserve"> </w:t>
        </w:r>
        <w:r w:rsidRPr="00F32B67">
          <w:t>kHz SCS</w:t>
        </w:r>
      </w:ins>
    </w:p>
    <w:tbl>
      <w:tblPr>
        <w:tblStyle w:val="TableGrid11"/>
        <w:tblW w:w="6521" w:type="dxa"/>
        <w:jc w:val="center"/>
        <w:tblInd w:w="0" w:type="dxa"/>
        <w:tblLayout w:type="fixed"/>
        <w:tblLook w:val="04A0" w:firstRow="1" w:lastRow="0" w:firstColumn="1" w:lastColumn="0" w:noHBand="0" w:noVBand="1"/>
      </w:tblPr>
      <w:tblGrid>
        <w:gridCol w:w="1276"/>
        <w:gridCol w:w="1134"/>
        <w:gridCol w:w="1276"/>
        <w:gridCol w:w="850"/>
        <w:gridCol w:w="993"/>
        <w:gridCol w:w="992"/>
      </w:tblGrid>
      <w:tr w:rsidR="004D3A85" w:rsidRPr="005E2D10" w14:paraId="388DC331" w14:textId="77777777" w:rsidTr="004D3A85">
        <w:trPr>
          <w:jc w:val="center"/>
          <w:ins w:id="4565" w:author="Huawei" w:date="2021-05-27T14:55:00Z"/>
        </w:trPr>
        <w:tc>
          <w:tcPr>
            <w:tcW w:w="1276" w:type="dxa"/>
            <w:vMerge w:val="restart"/>
            <w:tcBorders>
              <w:top w:val="single" w:sz="4" w:space="0" w:color="auto"/>
            </w:tcBorders>
            <w:vAlign w:val="center"/>
          </w:tcPr>
          <w:p w14:paraId="7AEC6B84" w14:textId="1ED115E6" w:rsidR="004D3A85" w:rsidRPr="005E2D10" w:rsidRDefault="004D3A85" w:rsidP="000E0432">
            <w:pPr>
              <w:pStyle w:val="TAH"/>
              <w:rPr>
                <w:ins w:id="4566" w:author="Huawei" w:date="2021-05-27T14:55:00Z"/>
              </w:rPr>
            </w:pPr>
            <w:ins w:id="4567" w:author="Huawei" w:date="2021-05-27T14:55:00Z">
              <w:r w:rsidRPr="005E2D10">
                <w:t>Number of</w:t>
              </w:r>
            </w:ins>
            <w:ins w:id="4568" w:author="Huawei_Modify_After_Meeting" w:date="2021-05-27T16:05:00Z">
              <w:r>
                <w:t xml:space="preserve"> </w:t>
              </w:r>
            </w:ins>
            <w:ins w:id="4569" w:author="Huawei" w:date="2021-05-27T14:55:00Z">
              <w:r w:rsidRPr="005E2D10">
                <w:t>TX antennas</w:t>
              </w:r>
            </w:ins>
          </w:p>
        </w:tc>
        <w:tc>
          <w:tcPr>
            <w:tcW w:w="1134" w:type="dxa"/>
            <w:vMerge w:val="restart"/>
            <w:tcBorders>
              <w:top w:val="single" w:sz="4" w:space="0" w:color="auto"/>
            </w:tcBorders>
            <w:vAlign w:val="center"/>
          </w:tcPr>
          <w:p w14:paraId="5AE5A4E8" w14:textId="5641DD43" w:rsidR="004D3A85" w:rsidRPr="005E2D10" w:rsidRDefault="004D3A85" w:rsidP="000E0432">
            <w:pPr>
              <w:pStyle w:val="TAH"/>
              <w:rPr>
                <w:ins w:id="4570" w:author="Huawei" w:date="2021-05-27T14:55:00Z"/>
              </w:rPr>
            </w:pPr>
            <w:ins w:id="4571" w:author="Huawei" w:date="2021-05-27T14:55:00Z">
              <w:r w:rsidRPr="005E2D10">
                <w:rPr>
                  <w:lang w:eastAsia="zh-CN"/>
                </w:rPr>
                <w:t>Number of</w:t>
              </w:r>
            </w:ins>
            <w:ins w:id="4572" w:author="Huawei_Modify_After_Meeting" w:date="2021-05-27T16:05:00Z">
              <w:r>
                <w:rPr>
                  <w:lang w:eastAsia="zh-CN"/>
                </w:rPr>
                <w:t xml:space="preserve"> </w:t>
              </w:r>
            </w:ins>
            <w:ins w:id="4573" w:author="Huawei" w:date="2021-05-27T14:55:00Z">
              <w:r>
                <w:t>Demodulation Branches</w:t>
              </w:r>
            </w:ins>
          </w:p>
        </w:tc>
        <w:tc>
          <w:tcPr>
            <w:tcW w:w="1276" w:type="dxa"/>
            <w:vMerge w:val="restart"/>
            <w:tcBorders>
              <w:top w:val="single" w:sz="4" w:space="0" w:color="auto"/>
            </w:tcBorders>
            <w:vAlign w:val="center"/>
          </w:tcPr>
          <w:p w14:paraId="36F43F29" w14:textId="74D70638" w:rsidR="004D3A85" w:rsidRPr="005E2D10" w:rsidRDefault="004D3A85" w:rsidP="000E0432">
            <w:pPr>
              <w:pStyle w:val="TAH"/>
              <w:rPr>
                <w:ins w:id="4574" w:author="Huawei" w:date="2021-05-27T14:55:00Z"/>
              </w:rPr>
            </w:pPr>
            <w:ins w:id="4575" w:author="Huawei" w:date="2021-05-27T14:55:00Z">
              <w:r w:rsidRPr="005E2D10">
                <w:rPr>
                  <w:lang w:val="fr-FR"/>
                </w:rPr>
                <w:t>Propagation</w:t>
              </w:r>
            </w:ins>
            <w:ins w:id="4576" w:author="Huawei_Modify_After_Meeting" w:date="2021-05-27T16:05:00Z">
              <w:r>
                <w:rPr>
                  <w:lang w:val="fr-FR"/>
                </w:rPr>
                <w:t xml:space="preserve"> </w:t>
              </w:r>
            </w:ins>
            <w:ins w:id="4577" w:author="Huawei" w:date="2021-05-27T14:55:00Z">
              <w:r w:rsidRPr="005E2D10">
                <w:t xml:space="preserve">conditions and correlation matrix (Annex </w:t>
              </w:r>
            </w:ins>
            <w:ins w:id="4578" w:author="Huawei_Modify_After_Meeting" w:date="2021-05-27T17:15:00Z">
              <w:r w:rsidR="00402AA3">
                <w:t>TBA</w:t>
              </w:r>
            </w:ins>
            <w:ins w:id="4579" w:author="Huawei" w:date="2021-05-27T14:55:00Z">
              <w:del w:id="4580" w:author="Huawei_Modify_After_Meeting" w:date="2021-05-27T17:15:00Z">
                <w:r w:rsidRPr="005E2D10" w:rsidDel="00402AA3">
                  <w:delText>G</w:delText>
                </w:r>
              </w:del>
              <w:r w:rsidRPr="005E2D10">
                <w:t>)</w:t>
              </w:r>
            </w:ins>
          </w:p>
        </w:tc>
        <w:tc>
          <w:tcPr>
            <w:tcW w:w="2835" w:type="dxa"/>
            <w:gridSpan w:val="3"/>
            <w:tcBorders>
              <w:top w:val="single" w:sz="4" w:space="0" w:color="auto"/>
            </w:tcBorders>
            <w:vAlign w:val="center"/>
          </w:tcPr>
          <w:p w14:paraId="5327CA6E" w14:textId="77777777" w:rsidR="004D3A85" w:rsidRPr="005E2D10" w:rsidRDefault="004D3A85" w:rsidP="000E0432">
            <w:pPr>
              <w:pStyle w:val="TAH"/>
              <w:rPr>
                <w:ins w:id="4581" w:author="Huawei" w:date="2021-05-27T14:55:00Z"/>
              </w:rPr>
            </w:pPr>
            <w:ins w:id="4582" w:author="Huawei" w:date="2021-05-27T14:55:00Z">
              <w:r w:rsidRPr="005E2D10">
                <w:t>Channel bandwidth / SNR (dB)</w:t>
              </w:r>
            </w:ins>
          </w:p>
        </w:tc>
      </w:tr>
      <w:tr w:rsidR="004D3A85" w:rsidRPr="005E2D10" w14:paraId="0617308A" w14:textId="77777777" w:rsidTr="004D3A85">
        <w:trPr>
          <w:jc w:val="center"/>
          <w:ins w:id="4583" w:author="Huawei" w:date="2021-05-27T14:55:00Z"/>
        </w:trPr>
        <w:tc>
          <w:tcPr>
            <w:tcW w:w="1276" w:type="dxa"/>
            <w:vMerge/>
            <w:tcBorders>
              <w:bottom w:val="single" w:sz="4" w:space="0" w:color="auto"/>
            </w:tcBorders>
            <w:vAlign w:val="center"/>
          </w:tcPr>
          <w:p w14:paraId="3185F17D" w14:textId="320577DC" w:rsidR="004D3A85" w:rsidRPr="005E2D10" w:rsidRDefault="004D3A85" w:rsidP="000E0432">
            <w:pPr>
              <w:pStyle w:val="TAH"/>
              <w:rPr>
                <w:ins w:id="4584" w:author="Huawei" w:date="2021-05-27T14:55:00Z"/>
              </w:rPr>
            </w:pPr>
          </w:p>
        </w:tc>
        <w:tc>
          <w:tcPr>
            <w:tcW w:w="1134" w:type="dxa"/>
            <w:vMerge/>
            <w:tcBorders>
              <w:bottom w:val="single" w:sz="4" w:space="0" w:color="auto"/>
            </w:tcBorders>
            <w:vAlign w:val="center"/>
          </w:tcPr>
          <w:p w14:paraId="7A8E1535" w14:textId="4DB67F54" w:rsidR="004D3A85" w:rsidRPr="005E2D10" w:rsidRDefault="004D3A85" w:rsidP="000E0432">
            <w:pPr>
              <w:pStyle w:val="TAH"/>
              <w:rPr>
                <w:ins w:id="4585" w:author="Huawei" w:date="2021-05-27T14:55:00Z"/>
              </w:rPr>
            </w:pPr>
          </w:p>
        </w:tc>
        <w:tc>
          <w:tcPr>
            <w:tcW w:w="1276" w:type="dxa"/>
            <w:vMerge/>
            <w:tcBorders>
              <w:bottom w:val="single" w:sz="4" w:space="0" w:color="auto"/>
            </w:tcBorders>
            <w:vAlign w:val="center"/>
          </w:tcPr>
          <w:p w14:paraId="37D0996D" w14:textId="494FBC69" w:rsidR="004D3A85" w:rsidRPr="005E2D10" w:rsidRDefault="004D3A85" w:rsidP="000E0432">
            <w:pPr>
              <w:pStyle w:val="TAH"/>
              <w:rPr>
                <w:ins w:id="4586" w:author="Huawei" w:date="2021-05-27T14:55:00Z"/>
              </w:rPr>
            </w:pPr>
          </w:p>
        </w:tc>
        <w:tc>
          <w:tcPr>
            <w:tcW w:w="850" w:type="dxa"/>
            <w:tcBorders>
              <w:top w:val="single" w:sz="4" w:space="0" w:color="auto"/>
              <w:bottom w:val="single" w:sz="4" w:space="0" w:color="auto"/>
            </w:tcBorders>
            <w:vAlign w:val="center"/>
          </w:tcPr>
          <w:p w14:paraId="589AB826" w14:textId="77777777" w:rsidR="004D3A85" w:rsidRPr="005E2D10" w:rsidRDefault="004D3A85" w:rsidP="000E0432">
            <w:pPr>
              <w:pStyle w:val="TAH"/>
              <w:rPr>
                <w:ins w:id="4587" w:author="Huawei" w:date="2021-05-27T14:55:00Z"/>
              </w:rPr>
            </w:pPr>
            <w:ins w:id="4588" w:author="Huawei" w:date="2021-05-27T14:55:00Z">
              <w:r w:rsidRPr="005E2D10">
                <w:t>5 MHz</w:t>
              </w:r>
            </w:ins>
          </w:p>
        </w:tc>
        <w:tc>
          <w:tcPr>
            <w:tcW w:w="993" w:type="dxa"/>
            <w:tcBorders>
              <w:top w:val="single" w:sz="4" w:space="0" w:color="auto"/>
              <w:bottom w:val="single" w:sz="4" w:space="0" w:color="auto"/>
            </w:tcBorders>
            <w:vAlign w:val="center"/>
          </w:tcPr>
          <w:p w14:paraId="42976392" w14:textId="77777777" w:rsidR="004D3A85" w:rsidRPr="005E2D10" w:rsidRDefault="004D3A85" w:rsidP="000E0432">
            <w:pPr>
              <w:pStyle w:val="TAH"/>
              <w:rPr>
                <w:ins w:id="4589" w:author="Huawei" w:date="2021-05-27T14:55:00Z"/>
              </w:rPr>
            </w:pPr>
            <w:ins w:id="4590" w:author="Huawei" w:date="2021-05-27T14:55:00Z">
              <w:r w:rsidRPr="005E2D10">
                <w:t>10 MHz</w:t>
              </w:r>
            </w:ins>
          </w:p>
        </w:tc>
        <w:tc>
          <w:tcPr>
            <w:tcW w:w="992" w:type="dxa"/>
            <w:tcBorders>
              <w:top w:val="single" w:sz="4" w:space="0" w:color="auto"/>
              <w:bottom w:val="single" w:sz="4" w:space="0" w:color="auto"/>
            </w:tcBorders>
            <w:vAlign w:val="center"/>
          </w:tcPr>
          <w:p w14:paraId="44D3A2BE" w14:textId="77777777" w:rsidR="004D3A85" w:rsidRPr="005E2D10" w:rsidRDefault="004D3A85" w:rsidP="000E0432">
            <w:pPr>
              <w:pStyle w:val="TAH"/>
              <w:rPr>
                <w:ins w:id="4591" w:author="Huawei" w:date="2021-05-27T14:55:00Z"/>
              </w:rPr>
            </w:pPr>
            <w:ins w:id="4592" w:author="Huawei" w:date="2021-05-27T14:55:00Z">
              <w:r w:rsidRPr="005E2D10">
                <w:t>20 MHz</w:t>
              </w:r>
            </w:ins>
          </w:p>
        </w:tc>
      </w:tr>
      <w:tr w:rsidR="004D3A85" w:rsidRPr="005E2D10" w14:paraId="323207B7" w14:textId="77777777" w:rsidTr="004D3A85">
        <w:trPr>
          <w:jc w:val="center"/>
          <w:ins w:id="4593" w:author="Huawei" w:date="2021-05-27T14:55:00Z"/>
        </w:trPr>
        <w:tc>
          <w:tcPr>
            <w:tcW w:w="1276" w:type="dxa"/>
            <w:vMerge w:val="restart"/>
            <w:vAlign w:val="center"/>
          </w:tcPr>
          <w:p w14:paraId="42ADC59F" w14:textId="0EA8C60A" w:rsidR="004D3A85" w:rsidRPr="005E2D10" w:rsidRDefault="004D3A85" w:rsidP="000E0432">
            <w:pPr>
              <w:pStyle w:val="TAC"/>
              <w:rPr>
                <w:ins w:id="4594" w:author="Huawei" w:date="2021-05-27T14:55:00Z"/>
              </w:rPr>
            </w:pPr>
            <w:ins w:id="4595" w:author="Huawei" w:date="2021-05-27T14:55:00Z">
              <w:r w:rsidRPr="005E2D10">
                <w:rPr>
                  <w:lang w:eastAsia="zh-CN"/>
                </w:rPr>
                <w:t>1</w:t>
              </w:r>
            </w:ins>
          </w:p>
        </w:tc>
        <w:tc>
          <w:tcPr>
            <w:tcW w:w="1134" w:type="dxa"/>
            <w:tcBorders>
              <w:bottom w:val="single" w:sz="4" w:space="0" w:color="auto"/>
            </w:tcBorders>
            <w:vAlign w:val="center"/>
          </w:tcPr>
          <w:p w14:paraId="1F83340A" w14:textId="77777777" w:rsidR="004D3A85" w:rsidRPr="005E2D10" w:rsidRDefault="004D3A85" w:rsidP="000E0432">
            <w:pPr>
              <w:pStyle w:val="TAC"/>
              <w:rPr>
                <w:ins w:id="4596" w:author="Huawei" w:date="2021-05-27T14:55:00Z"/>
              </w:rPr>
            </w:pPr>
            <w:ins w:id="4597" w:author="Huawei" w:date="2021-05-27T14:55:00Z">
              <w:r w:rsidRPr="005E2D10">
                <w:rPr>
                  <w:lang w:eastAsia="zh-CN"/>
                </w:rPr>
                <w:t>2</w:t>
              </w:r>
            </w:ins>
          </w:p>
        </w:tc>
        <w:tc>
          <w:tcPr>
            <w:tcW w:w="1276" w:type="dxa"/>
            <w:tcBorders>
              <w:bottom w:val="single" w:sz="4" w:space="0" w:color="auto"/>
            </w:tcBorders>
            <w:vAlign w:val="center"/>
          </w:tcPr>
          <w:p w14:paraId="07701DDB" w14:textId="77777777" w:rsidR="004D3A85" w:rsidRPr="005E2D10" w:rsidRDefault="004D3A85" w:rsidP="000E0432">
            <w:pPr>
              <w:pStyle w:val="TAC"/>
              <w:rPr>
                <w:ins w:id="4598" w:author="Huawei" w:date="2021-05-27T14:55:00Z"/>
              </w:rPr>
            </w:pPr>
            <w:ins w:id="4599" w:author="Huawei" w:date="2021-05-27T14:55:00Z">
              <w:r w:rsidRPr="005E2D10">
                <w:t>TDLC300-100</w:t>
              </w:r>
              <w:r w:rsidRPr="005E2D10" w:rsidDel="002E550C">
                <w:t xml:space="preserve"> </w:t>
              </w:r>
              <w:r w:rsidRPr="005E2D10">
                <w:t>Low</w:t>
              </w:r>
            </w:ins>
          </w:p>
        </w:tc>
        <w:tc>
          <w:tcPr>
            <w:tcW w:w="850" w:type="dxa"/>
            <w:tcBorders>
              <w:bottom w:val="single" w:sz="4" w:space="0" w:color="auto"/>
            </w:tcBorders>
            <w:vAlign w:val="center"/>
          </w:tcPr>
          <w:p w14:paraId="73361334" w14:textId="77777777" w:rsidR="004D3A85" w:rsidRPr="005E2D10" w:rsidRDefault="004D3A85" w:rsidP="000E0432">
            <w:pPr>
              <w:pStyle w:val="TAC"/>
              <w:rPr>
                <w:ins w:id="4600" w:author="Huawei" w:date="2021-05-27T14:55:00Z"/>
              </w:rPr>
            </w:pPr>
            <w:ins w:id="4601" w:author="Huawei" w:date="2021-05-27T14:55:00Z">
              <w:r w:rsidRPr="005E2D10">
                <w:rPr>
                  <w:lang w:eastAsia="zh-CN"/>
                </w:rPr>
                <w:t>5.8</w:t>
              </w:r>
            </w:ins>
          </w:p>
        </w:tc>
        <w:tc>
          <w:tcPr>
            <w:tcW w:w="993" w:type="dxa"/>
            <w:tcBorders>
              <w:bottom w:val="single" w:sz="4" w:space="0" w:color="auto"/>
            </w:tcBorders>
            <w:vAlign w:val="center"/>
          </w:tcPr>
          <w:p w14:paraId="7C8B9804" w14:textId="77777777" w:rsidR="004D3A85" w:rsidRPr="005E2D10" w:rsidRDefault="004D3A85" w:rsidP="000E0432">
            <w:pPr>
              <w:pStyle w:val="TAC"/>
              <w:rPr>
                <w:ins w:id="4602" w:author="Huawei" w:date="2021-05-27T14:55:00Z"/>
              </w:rPr>
            </w:pPr>
            <w:ins w:id="4603" w:author="Huawei" w:date="2021-05-27T14:55:00Z">
              <w:r w:rsidRPr="005E2D10">
                <w:rPr>
                  <w:lang w:eastAsia="zh-CN"/>
                </w:rPr>
                <w:t>5.</w:t>
              </w:r>
              <w:r w:rsidRPr="005E2D10">
                <w:rPr>
                  <w:rFonts w:hint="eastAsia"/>
                  <w:lang w:eastAsia="zh-CN"/>
                </w:rPr>
                <w:t>6</w:t>
              </w:r>
            </w:ins>
          </w:p>
        </w:tc>
        <w:tc>
          <w:tcPr>
            <w:tcW w:w="992" w:type="dxa"/>
            <w:tcBorders>
              <w:bottom w:val="single" w:sz="4" w:space="0" w:color="auto"/>
            </w:tcBorders>
            <w:vAlign w:val="center"/>
          </w:tcPr>
          <w:p w14:paraId="1253C179" w14:textId="77777777" w:rsidR="004D3A85" w:rsidRPr="005E2D10" w:rsidRDefault="004D3A85" w:rsidP="000E0432">
            <w:pPr>
              <w:pStyle w:val="TAC"/>
              <w:rPr>
                <w:ins w:id="4604" w:author="Huawei" w:date="2021-05-27T14:55:00Z"/>
              </w:rPr>
            </w:pPr>
            <w:ins w:id="4605" w:author="Huawei" w:date="2021-05-27T14:55:00Z">
              <w:r w:rsidRPr="005E2D10">
                <w:rPr>
                  <w:rFonts w:hint="eastAsia"/>
                  <w:lang w:eastAsia="zh-CN"/>
                </w:rPr>
                <w:t>5.9</w:t>
              </w:r>
            </w:ins>
          </w:p>
        </w:tc>
      </w:tr>
      <w:tr w:rsidR="004D3A85" w:rsidRPr="005E2D10" w14:paraId="3E12253B" w14:textId="77777777" w:rsidTr="004D3A85">
        <w:trPr>
          <w:jc w:val="center"/>
          <w:ins w:id="4606" w:author="Huawei" w:date="2021-05-27T14:55:00Z"/>
        </w:trPr>
        <w:tc>
          <w:tcPr>
            <w:tcW w:w="1276" w:type="dxa"/>
            <w:vMerge/>
            <w:vAlign w:val="center"/>
          </w:tcPr>
          <w:p w14:paraId="445EB944" w14:textId="6B5A9F93" w:rsidR="004D3A85" w:rsidRPr="005E2D10" w:rsidRDefault="004D3A85" w:rsidP="000E0432">
            <w:pPr>
              <w:pStyle w:val="TAC"/>
              <w:rPr>
                <w:ins w:id="4607" w:author="Huawei" w:date="2021-05-27T14:55:00Z"/>
              </w:rPr>
            </w:pPr>
          </w:p>
        </w:tc>
        <w:tc>
          <w:tcPr>
            <w:tcW w:w="1134" w:type="dxa"/>
            <w:tcBorders>
              <w:bottom w:val="single" w:sz="4" w:space="0" w:color="auto"/>
            </w:tcBorders>
            <w:vAlign w:val="center"/>
          </w:tcPr>
          <w:p w14:paraId="00F651FB" w14:textId="77777777" w:rsidR="004D3A85" w:rsidRPr="005E2D10" w:rsidRDefault="004D3A85" w:rsidP="000E0432">
            <w:pPr>
              <w:pStyle w:val="TAC"/>
              <w:rPr>
                <w:ins w:id="4608" w:author="Huawei" w:date="2021-05-27T14:55:00Z"/>
              </w:rPr>
            </w:pPr>
            <w:ins w:id="4609" w:author="Huawei" w:date="2021-05-27T14:55:00Z">
              <w:r w:rsidRPr="005E2D10">
                <w:rPr>
                  <w:lang w:eastAsia="zh-CN"/>
                </w:rPr>
                <w:t>4</w:t>
              </w:r>
            </w:ins>
          </w:p>
        </w:tc>
        <w:tc>
          <w:tcPr>
            <w:tcW w:w="1276" w:type="dxa"/>
            <w:tcBorders>
              <w:bottom w:val="single" w:sz="4" w:space="0" w:color="auto"/>
            </w:tcBorders>
            <w:vAlign w:val="center"/>
          </w:tcPr>
          <w:p w14:paraId="04B3A95C" w14:textId="77777777" w:rsidR="004D3A85" w:rsidRPr="005E2D10" w:rsidRDefault="004D3A85" w:rsidP="000E0432">
            <w:pPr>
              <w:pStyle w:val="TAC"/>
              <w:rPr>
                <w:ins w:id="4610" w:author="Huawei" w:date="2021-05-27T14:55:00Z"/>
              </w:rPr>
            </w:pPr>
            <w:ins w:id="4611" w:author="Huawei" w:date="2021-05-27T14:55:00Z">
              <w:r w:rsidRPr="005E2D10">
                <w:t>TDLC300-100</w:t>
              </w:r>
              <w:r w:rsidRPr="005E2D10" w:rsidDel="002E550C">
                <w:t xml:space="preserve"> </w:t>
              </w:r>
              <w:r w:rsidRPr="005E2D10">
                <w:t>Low</w:t>
              </w:r>
            </w:ins>
          </w:p>
        </w:tc>
        <w:tc>
          <w:tcPr>
            <w:tcW w:w="850" w:type="dxa"/>
            <w:tcBorders>
              <w:bottom w:val="single" w:sz="4" w:space="0" w:color="auto"/>
            </w:tcBorders>
            <w:vAlign w:val="center"/>
          </w:tcPr>
          <w:p w14:paraId="7B74D11D" w14:textId="77777777" w:rsidR="004D3A85" w:rsidRPr="005E2D10" w:rsidRDefault="004D3A85" w:rsidP="000E0432">
            <w:pPr>
              <w:pStyle w:val="TAC"/>
              <w:rPr>
                <w:ins w:id="4612" w:author="Huawei" w:date="2021-05-27T14:55:00Z"/>
              </w:rPr>
            </w:pPr>
            <w:ins w:id="4613" w:author="Huawei" w:date="2021-05-27T14:55:00Z">
              <w:r w:rsidRPr="005E2D10">
                <w:rPr>
                  <w:lang w:eastAsia="zh-CN"/>
                </w:rPr>
                <w:t>0.4</w:t>
              </w:r>
            </w:ins>
          </w:p>
        </w:tc>
        <w:tc>
          <w:tcPr>
            <w:tcW w:w="993" w:type="dxa"/>
            <w:tcBorders>
              <w:bottom w:val="single" w:sz="4" w:space="0" w:color="auto"/>
            </w:tcBorders>
            <w:vAlign w:val="center"/>
          </w:tcPr>
          <w:p w14:paraId="4B872EB1" w14:textId="77777777" w:rsidR="004D3A85" w:rsidRPr="005E2D10" w:rsidRDefault="004D3A85" w:rsidP="000E0432">
            <w:pPr>
              <w:pStyle w:val="TAC"/>
              <w:rPr>
                <w:ins w:id="4614" w:author="Huawei" w:date="2021-05-27T14:55:00Z"/>
              </w:rPr>
            </w:pPr>
            <w:ins w:id="4615" w:author="Huawei" w:date="2021-05-27T14:55:00Z">
              <w:r w:rsidRPr="005E2D10">
                <w:rPr>
                  <w:lang w:eastAsia="zh-CN"/>
                </w:rPr>
                <w:t>0.</w:t>
              </w:r>
              <w:r w:rsidRPr="005E2D10">
                <w:rPr>
                  <w:rFonts w:hint="eastAsia"/>
                  <w:lang w:eastAsia="zh-CN"/>
                </w:rPr>
                <w:t>5</w:t>
              </w:r>
            </w:ins>
          </w:p>
        </w:tc>
        <w:tc>
          <w:tcPr>
            <w:tcW w:w="992" w:type="dxa"/>
            <w:tcBorders>
              <w:bottom w:val="single" w:sz="4" w:space="0" w:color="auto"/>
            </w:tcBorders>
            <w:vAlign w:val="center"/>
          </w:tcPr>
          <w:p w14:paraId="1C171F22" w14:textId="77777777" w:rsidR="004D3A85" w:rsidRPr="005E2D10" w:rsidRDefault="004D3A85" w:rsidP="000E0432">
            <w:pPr>
              <w:pStyle w:val="TAC"/>
              <w:rPr>
                <w:ins w:id="4616" w:author="Huawei" w:date="2021-05-27T14:55:00Z"/>
              </w:rPr>
            </w:pPr>
            <w:ins w:id="4617" w:author="Huawei" w:date="2021-05-27T14:55:00Z">
              <w:r w:rsidRPr="005E2D10">
                <w:rPr>
                  <w:lang w:eastAsia="zh-CN"/>
                </w:rPr>
                <w:t>0.3</w:t>
              </w:r>
            </w:ins>
          </w:p>
        </w:tc>
      </w:tr>
      <w:tr w:rsidR="004D3A85" w:rsidRPr="005E2D10" w14:paraId="0D50A8AE" w14:textId="77777777" w:rsidTr="004D3A85">
        <w:trPr>
          <w:jc w:val="center"/>
          <w:ins w:id="4618" w:author="Huawei" w:date="2021-05-27T14:55:00Z"/>
        </w:trPr>
        <w:tc>
          <w:tcPr>
            <w:tcW w:w="1276" w:type="dxa"/>
            <w:vMerge/>
            <w:vAlign w:val="center"/>
          </w:tcPr>
          <w:p w14:paraId="592B2605" w14:textId="77777777" w:rsidR="004D3A85" w:rsidRPr="005E2D10" w:rsidRDefault="004D3A85" w:rsidP="000E0432">
            <w:pPr>
              <w:pStyle w:val="TAC"/>
              <w:rPr>
                <w:ins w:id="4619" w:author="Huawei" w:date="2021-05-27T14:55:00Z"/>
              </w:rPr>
            </w:pPr>
          </w:p>
        </w:tc>
        <w:tc>
          <w:tcPr>
            <w:tcW w:w="1134" w:type="dxa"/>
            <w:tcBorders>
              <w:top w:val="single" w:sz="4" w:space="0" w:color="auto"/>
            </w:tcBorders>
            <w:vAlign w:val="center"/>
          </w:tcPr>
          <w:p w14:paraId="675E62A2" w14:textId="77777777" w:rsidR="004D3A85" w:rsidRPr="005E2D10" w:rsidRDefault="004D3A85" w:rsidP="000E0432">
            <w:pPr>
              <w:pStyle w:val="TAC"/>
              <w:rPr>
                <w:ins w:id="4620" w:author="Huawei" w:date="2021-05-27T14:55:00Z"/>
              </w:rPr>
            </w:pPr>
            <w:ins w:id="4621" w:author="Huawei" w:date="2021-05-27T14:55:00Z">
              <w:r w:rsidRPr="005E2D10">
                <w:rPr>
                  <w:lang w:eastAsia="zh-CN"/>
                </w:rPr>
                <w:t>8</w:t>
              </w:r>
            </w:ins>
          </w:p>
        </w:tc>
        <w:tc>
          <w:tcPr>
            <w:tcW w:w="1276" w:type="dxa"/>
            <w:tcBorders>
              <w:top w:val="single" w:sz="4" w:space="0" w:color="auto"/>
            </w:tcBorders>
            <w:vAlign w:val="center"/>
          </w:tcPr>
          <w:p w14:paraId="2AFAD25F" w14:textId="77777777" w:rsidR="004D3A85" w:rsidRPr="005E2D10" w:rsidRDefault="004D3A85" w:rsidP="000E0432">
            <w:pPr>
              <w:pStyle w:val="TAC"/>
              <w:rPr>
                <w:ins w:id="4622" w:author="Huawei" w:date="2021-05-27T14:55:00Z"/>
              </w:rPr>
            </w:pPr>
            <w:ins w:id="4623" w:author="Huawei" w:date="2021-05-27T14:55:00Z">
              <w:r w:rsidRPr="005E2D10">
                <w:t>TDLC300-100</w:t>
              </w:r>
              <w:r w:rsidRPr="005E2D10" w:rsidDel="002E550C">
                <w:t xml:space="preserve"> </w:t>
              </w:r>
              <w:r w:rsidRPr="005E2D10">
                <w:t>Low</w:t>
              </w:r>
            </w:ins>
          </w:p>
        </w:tc>
        <w:tc>
          <w:tcPr>
            <w:tcW w:w="850" w:type="dxa"/>
            <w:tcBorders>
              <w:top w:val="single" w:sz="4" w:space="0" w:color="auto"/>
            </w:tcBorders>
            <w:vAlign w:val="center"/>
          </w:tcPr>
          <w:p w14:paraId="7365411A" w14:textId="77777777" w:rsidR="004D3A85" w:rsidRPr="005E2D10" w:rsidRDefault="004D3A85" w:rsidP="000E0432">
            <w:pPr>
              <w:pStyle w:val="TAC"/>
              <w:rPr>
                <w:ins w:id="4624" w:author="Huawei" w:date="2021-05-27T14:55:00Z"/>
              </w:rPr>
            </w:pPr>
            <w:ins w:id="4625" w:author="Huawei" w:date="2021-05-27T14:55:00Z">
              <w:r w:rsidRPr="005E2D10">
                <w:rPr>
                  <w:lang w:eastAsia="zh-CN"/>
                </w:rPr>
                <w:t>-3.5</w:t>
              </w:r>
            </w:ins>
          </w:p>
        </w:tc>
        <w:tc>
          <w:tcPr>
            <w:tcW w:w="993" w:type="dxa"/>
            <w:tcBorders>
              <w:top w:val="single" w:sz="4" w:space="0" w:color="auto"/>
            </w:tcBorders>
            <w:vAlign w:val="center"/>
          </w:tcPr>
          <w:p w14:paraId="0E7F844D" w14:textId="77777777" w:rsidR="004D3A85" w:rsidRPr="005E2D10" w:rsidRDefault="004D3A85" w:rsidP="000E0432">
            <w:pPr>
              <w:pStyle w:val="TAC"/>
              <w:rPr>
                <w:ins w:id="4626" w:author="Huawei" w:date="2021-05-27T14:55:00Z"/>
              </w:rPr>
            </w:pPr>
            <w:ins w:id="4627" w:author="Huawei" w:date="2021-05-27T14:55:00Z">
              <w:r w:rsidRPr="005E2D10">
                <w:rPr>
                  <w:lang w:eastAsia="zh-CN"/>
                </w:rPr>
                <w:t>-3.5</w:t>
              </w:r>
            </w:ins>
          </w:p>
        </w:tc>
        <w:tc>
          <w:tcPr>
            <w:tcW w:w="992" w:type="dxa"/>
            <w:tcBorders>
              <w:top w:val="single" w:sz="4" w:space="0" w:color="auto"/>
            </w:tcBorders>
            <w:vAlign w:val="center"/>
          </w:tcPr>
          <w:p w14:paraId="4D032935" w14:textId="77777777" w:rsidR="004D3A85" w:rsidRPr="005E2D10" w:rsidRDefault="004D3A85" w:rsidP="000E0432">
            <w:pPr>
              <w:pStyle w:val="TAC"/>
              <w:rPr>
                <w:ins w:id="4628" w:author="Huawei" w:date="2021-05-27T14:55:00Z"/>
              </w:rPr>
            </w:pPr>
            <w:ins w:id="4629" w:author="Huawei" w:date="2021-05-27T14:55:00Z">
              <w:r w:rsidRPr="005E2D10">
                <w:rPr>
                  <w:lang w:eastAsia="zh-CN"/>
                </w:rPr>
                <w:t>-3.5</w:t>
              </w:r>
            </w:ins>
          </w:p>
        </w:tc>
      </w:tr>
    </w:tbl>
    <w:p w14:paraId="6A63C731" w14:textId="77777777" w:rsidR="000E0432" w:rsidRPr="005E2D10" w:rsidRDefault="000E0432" w:rsidP="000E0432">
      <w:pPr>
        <w:rPr>
          <w:ins w:id="4630" w:author="Huawei" w:date="2021-05-27T14:55:00Z"/>
        </w:rPr>
      </w:pPr>
    </w:p>
    <w:p w14:paraId="10DD948C" w14:textId="77777777" w:rsidR="000E0432" w:rsidRPr="005E2D10" w:rsidRDefault="000E0432" w:rsidP="000E0432">
      <w:pPr>
        <w:pStyle w:val="TH"/>
        <w:rPr>
          <w:ins w:id="4631" w:author="Huawei" w:date="2021-05-27T14:55:00Z"/>
        </w:rPr>
      </w:pPr>
      <w:ins w:id="4632" w:author="Huawei" w:date="2021-05-27T14:55:00Z">
        <w:r w:rsidRPr="005E2D10">
          <w:t>Table 8.</w:t>
        </w:r>
        <w:r>
          <w:t>1.</w:t>
        </w:r>
        <w:r w:rsidRPr="005E2D10">
          <w:t>3.</w:t>
        </w:r>
        <w:r w:rsidRPr="005E2D10">
          <w:rPr>
            <w:lang w:eastAsia="zh-CN"/>
          </w:rPr>
          <w:t>4</w:t>
        </w:r>
        <w:r w:rsidRPr="005E2D10">
          <w:t>.</w:t>
        </w:r>
        <w:r w:rsidRPr="005E2D10">
          <w:rPr>
            <w:rFonts w:eastAsia="宋体"/>
            <w:lang w:eastAsia="zh-CN"/>
          </w:rPr>
          <w:t>1</w:t>
        </w:r>
        <w:r w:rsidRPr="005E2D10">
          <w:rPr>
            <w:lang w:eastAsia="zh-CN"/>
          </w:rPr>
          <w:t>.2</w:t>
        </w:r>
        <w:r w:rsidRPr="005E2D10">
          <w:t>-</w:t>
        </w:r>
        <w:r w:rsidRPr="005E2D10">
          <w:rPr>
            <w:lang w:eastAsia="zh-CN"/>
          </w:rPr>
          <w:t>2</w:t>
        </w:r>
        <w:r w:rsidRPr="005E2D10">
          <w:t xml:space="preserve">: Minimum requirements for PUCCH format </w:t>
        </w:r>
        <w:r w:rsidRPr="005E2D10">
          <w:rPr>
            <w:lang w:eastAsia="zh-CN"/>
          </w:rPr>
          <w:t>2</w:t>
        </w:r>
        <w:r w:rsidRPr="005E2D10">
          <w:t xml:space="preserve"> with </w:t>
        </w:r>
        <w:r w:rsidRPr="005E2D10">
          <w:rPr>
            <w:lang w:eastAsia="zh-CN"/>
          </w:rPr>
          <w:t xml:space="preserve">30 </w:t>
        </w:r>
        <w:r w:rsidRPr="005E2D10">
          <w:t>kHz SCS</w:t>
        </w:r>
      </w:ins>
    </w:p>
    <w:tbl>
      <w:tblPr>
        <w:tblStyle w:val="TableGrid11"/>
        <w:tblW w:w="6946" w:type="dxa"/>
        <w:jc w:val="center"/>
        <w:tblInd w:w="0" w:type="dxa"/>
        <w:tblLayout w:type="fixed"/>
        <w:tblLook w:val="04A0" w:firstRow="1" w:lastRow="0" w:firstColumn="1" w:lastColumn="0" w:noHBand="0" w:noVBand="1"/>
      </w:tblPr>
      <w:tblGrid>
        <w:gridCol w:w="1276"/>
        <w:gridCol w:w="1134"/>
        <w:gridCol w:w="1276"/>
        <w:gridCol w:w="709"/>
        <w:gridCol w:w="850"/>
        <w:gridCol w:w="851"/>
        <w:gridCol w:w="850"/>
      </w:tblGrid>
      <w:tr w:rsidR="004D3A85" w:rsidRPr="005E2D10" w14:paraId="34D627FD" w14:textId="77777777" w:rsidTr="004D3A85">
        <w:trPr>
          <w:jc w:val="center"/>
          <w:ins w:id="4633" w:author="Huawei" w:date="2021-05-27T14:55:00Z"/>
        </w:trPr>
        <w:tc>
          <w:tcPr>
            <w:tcW w:w="1276" w:type="dxa"/>
            <w:vMerge w:val="restart"/>
            <w:tcBorders>
              <w:top w:val="single" w:sz="4" w:space="0" w:color="auto"/>
            </w:tcBorders>
            <w:vAlign w:val="center"/>
          </w:tcPr>
          <w:p w14:paraId="1F9867FF" w14:textId="0C857B51" w:rsidR="004D3A85" w:rsidRPr="005E2D10" w:rsidRDefault="004D3A85" w:rsidP="000E0432">
            <w:pPr>
              <w:pStyle w:val="TAH"/>
              <w:rPr>
                <w:ins w:id="4634" w:author="Huawei" w:date="2021-05-27T14:55:00Z"/>
              </w:rPr>
            </w:pPr>
            <w:ins w:id="4635" w:author="Huawei" w:date="2021-05-27T14:55:00Z">
              <w:r w:rsidRPr="005E2D10">
                <w:t>Number of</w:t>
              </w:r>
            </w:ins>
            <w:ins w:id="4636" w:author="Huawei_Modify_After_Meeting" w:date="2021-05-27T16:06:00Z">
              <w:r>
                <w:t xml:space="preserve"> </w:t>
              </w:r>
            </w:ins>
            <w:ins w:id="4637" w:author="Huawei" w:date="2021-05-27T14:55:00Z">
              <w:r w:rsidRPr="005E2D10">
                <w:t>TX antennas</w:t>
              </w:r>
            </w:ins>
          </w:p>
        </w:tc>
        <w:tc>
          <w:tcPr>
            <w:tcW w:w="1134" w:type="dxa"/>
            <w:vMerge w:val="restart"/>
            <w:tcBorders>
              <w:top w:val="single" w:sz="4" w:space="0" w:color="auto"/>
            </w:tcBorders>
            <w:vAlign w:val="center"/>
          </w:tcPr>
          <w:p w14:paraId="34DA70C3" w14:textId="4249969A" w:rsidR="004D3A85" w:rsidRPr="005E2D10" w:rsidRDefault="004D3A85" w:rsidP="000E0432">
            <w:pPr>
              <w:pStyle w:val="TAH"/>
              <w:rPr>
                <w:ins w:id="4638" w:author="Huawei" w:date="2021-05-27T14:55:00Z"/>
              </w:rPr>
            </w:pPr>
            <w:ins w:id="4639" w:author="Huawei" w:date="2021-05-27T14:55:00Z">
              <w:r w:rsidRPr="005E2D10">
                <w:rPr>
                  <w:lang w:eastAsia="zh-CN"/>
                </w:rPr>
                <w:t>Number of</w:t>
              </w:r>
            </w:ins>
            <w:ins w:id="4640" w:author="Huawei_Modify_After_Meeting" w:date="2021-05-27T16:06:00Z">
              <w:r>
                <w:rPr>
                  <w:lang w:eastAsia="zh-CN"/>
                </w:rPr>
                <w:t xml:space="preserve"> </w:t>
              </w:r>
            </w:ins>
            <w:ins w:id="4641" w:author="Huawei" w:date="2021-05-27T14:55:00Z">
              <w:r>
                <w:t>Demodulation Branches</w:t>
              </w:r>
            </w:ins>
          </w:p>
        </w:tc>
        <w:tc>
          <w:tcPr>
            <w:tcW w:w="1276" w:type="dxa"/>
            <w:vMerge w:val="restart"/>
            <w:tcBorders>
              <w:top w:val="single" w:sz="4" w:space="0" w:color="auto"/>
            </w:tcBorders>
            <w:vAlign w:val="center"/>
          </w:tcPr>
          <w:p w14:paraId="3B24BB7D" w14:textId="14D5B879" w:rsidR="004D3A85" w:rsidRPr="005E2D10" w:rsidRDefault="004D3A85" w:rsidP="000E0432">
            <w:pPr>
              <w:pStyle w:val="TAH"/>
              <w:rPr>
                <w:ins w:id="4642" w:author="Huawei" w:date="2021-05-27T14:55:00Z"/>
              </w:rPr>
            </w:pPr>
            <w:ins w:id="4643" w:author="Huawei" w:date="2021-05-27T14:55:00Z">
              <w:r w:rsidRPr="005E2D10">
                <w:rPr>
                  <w:lang w:val="fr-FR"/>
                </w:rPr>
                <w:t>Propagation</w:t>
              </w:r>
            </w:ins>
            <w:ins w:id="4644" w:author="Huawei_Modify_After_Meeting" w:date="2021-05-27T16:06:00Z">
              <w:r>
                <w:rPr>
                  <w:lang w:val="fr-FR"/>
                </w:rPr>
                <w:t xml:space="preserve"> </w:t>
              </w:r>
            </w:ins>
            <w:ins w:id="4645" w:author="Huawei" w:date="2021-05-27T14:55:00Z">
              <w:r w:rsidRPr="005E2D10">
                <w:t xml:space="preserve">conditions and correlation matrix (Annex </w:t>
              </w:r>
            </w:ins>
            <w:ins w:id="4646" w:author="Huawei_Modify_After_Meeting" w:date="2021-05-27T17:15:00Z">
              <w:r w:rsidR="00402AA3">
                <w:t>TBA</w:t>
              </w:r>
            </w:ins>
            <w:ins w:id="4647" w:author="Huawei" w:date="2021-05-27T14:55:00Z">
              <w:del w:id="4648" w:author="Huawei_Modify_After_Meeting" w:date="2021-05-27T17:15:00Z">
                <w:r w:rsidRPr="005E2D10" w:rsidDel="00402AA3">
                  <w:delText>G</w:delText>
                </w:r>
              </w:del>
              <w:r w:rsidRPr="005E2D10">
                <w:t>)</w:t>
              </w:r>
            </w:ins>
          </w:p>
        </w:tc>
        <w:tc>
          <w:tcPr>
            <w:tcW w:w="3260" w:type="dxa"/>
            <w:gridSpan w:val="4"/>
            <w:tcBorders>
              <w:top w:val="single" w:sz="4" w:space="0" w:color="auto"/>
            </w:tcBorders>
            <w:vAlign w:val="center"/>
          </w:tcPr>
          <w:p w14:paraId="0B396B4D" w14:textId="77777777" w:rsidR="004D3A85" w:rsidRPr="005E2D10" w:rsidRDefault="004D3A85" w:rsidP="000E0432">
            <w:pPr>
              <w:pStyle w:val="TAH"/>
              <w:rPr>
                <w:ins w:id="4649" w:author="Huawei" w:date="2021-05-27T14:55:00Z"/>
              </w:rPr>
            </w:pPr>
            <w:ins w:id="4650" w:author="Huawei" w:date="2021-05-27T14:55:00Z">
              <w:r w:rsidRPr="005E2D10">
                <w:t>Channel bandwidth / SNR (dB)</w:t>
              </w:r>
            </w:ins>
          </w:p>
        </w:tc>
      </w:tr>
      <w:tr w:rsidR="004D3A85" w:rsidRPr="005E2D10" w14:paraId="3B23A7B5" w14:textId="77777777" w:rsidTr="004D3A85">
        <w:trPr>
          <w:jc w:val="center"/>
          <w:ins w:id="4651" w:author="Huawei" w:date="2021-05-27T14:55:00Z"/>
        </w:trPr>
        <w:tc>
          <w:tcPr>
            <w:tcW w:w="1276" w:type="dxa"/>
            <w:vMerge/>
            <w:tcBorders>
              <w:bottom w:val="single" w:sz="4" w:space="0" w:color="auto"/>
            </w:tcBorders>
            <w:vAlign w:val="center"/>
          </w:tcPr>
          <w:p w14:paraId="16C8E589" w14:textId="65A82844" w:rsidR="004D3A85" w:rsidRPr="005E2D10" w:rsidRDefault="004D3A85" w:rsidP="000E0432">
            <w:pPr>
              <w:pStyle w:val="TAH"/>
              <w:rPr>
                <w:ins w:id="4652" w:author="Huawei" w:date="2021-05-27T14:55:00Z"/>
              </w:rPr>
            </w:pPr>
          </w:p>
        </w:tc>
        <w:tc>
          <w:tcPr>
            <w:tcW w:w="1134" w:type="dxa"/>
            <w:vMerge/>
            <w:tcBorders>
              <w:bottom w:val="single" w:sz="4" w:space="0" w:color="auto"/>
            </w:tcBorders>
            <w:vAlign w:val="center"/>
          </w:tcPr>
          <w:p w14:paraId="341A7D54" w14:textId="13702031" w:rsidR="004D3A85" w:rsidRPr="005E2D10" w:rsidRDefault="004D3A85" w:rsidP="000E0432">
            <w:pPr>
              <w:pStyle w:val="TAH"/>
              <w:rPr>
                <w:ins w:id="4653" w:author="Huawei" w:date="2021-05-27T14:55:00Z"/>
              </w:rPr>
            </w:pPr>
          </w:p>
        </w:tc>
        <w:tc>
          <w:tcPr>
            <w:tcW w:w="1276" w:type="dxa"/>
            <w:vMerge/>
            <w:tcBorders>
              <w:bottom w:val="single" w:sz="4" w:space="0" w:color="auto"/>
            </w:tcBorders>
            <w:vAlign w:val="center"/>
          </w:tcPr>
          <w:p w14:paraId="7746E112" w14:textId="7DFF39EC" w:rsidR="004D3A85" w:rsidRPr="005E2D10" w:rsidRDefault="004D3A85" w:rsidP="000E0432">
            <w:pPr>
              <w:pStyle w:val="TAH"/>
              <w:rPr>
                <w:ins w:id="4654" w:author="Huawei" w:date="2021-05-27T14:55:00Z"/>
              </w:rPr>
            </w:pPr>
          </w:p>
        </w:tc>
        <w:tc>
          <w:tcPr>
            <w:tcW w:w="709" w:type="dxa"/>
            <w:tcBorders>
              <w:top w:val="single" w:sz="4" w:space="0" w:color="auto"/>
              <w:bottom w:val="single" w:sz="4" w:space="0" w:color="auto"/>
            </w:tcBorders>
            <w:vAlign w:val="center"/>
          </w:tcPr>
          <w:p w14:paraId="75355C68" w14:textId="77777777" w:rsidR="004D3A85" w:rsidRPr="005E2D10" w:rsidRDefault="004D3A85" w:rsidP="000E0432">
            <w:pPr>
              <w:pStyle w:val="TAH"/>
              <w:rPr>
                <w:ins w:id="4655" w:author="Huawei" w:date="2021-05-27T14:55:00Z"/>
              </w:rPr>
            </w:pPr>
            <w:ins w:id="4656" w:author="Huawei" w:date="2021-05-27T14:55:00Z">
              <w:r w:rsidRPr="005E2D10">
                <w:t>10 MHz</w:t>
              </w:r>
            </w:ins>
          </w:p>
        </w:tc>
        <w:tc>
          <w:tcPr>
            <w:tcW w:w="850" w:type="dxa"/>
            <w:tcBorders>
              <w:top w:val="single" w:sz="4" w:space="0" w:color="auto"/>
              <w:bottom w:val="single" w:sz="4" w:space="0" w:color="auto"/>
            </w:tcBorders>
            <w:vAlign w:val="center"/>
          </w:tcPr>
          <w:p w14:paraId="1B26FF24" w14:textId="77777777" w:rsidR="004D3A85" w:rsidRPr="005E2D10" w:rsidRDefault="004D3A85" w:rsidP="000E0432">
            <w:pPr>
              <w:pStyle w:val="TAH"/>
              <w:rPr>
                <w:ins w:id="4657" w:author="Huawei" w:date="2021-05-27T14:55:00Z"/>
              </w:rPr>
            </w:pPr>
            <w:ins w:id="4658" w:author="Huawei" w:date="2021-05-27T14:55:00Z">
              <w:r w:rsidRPr="005E2D10">
                <w:t>20 MHz</w:t>
              </w:r>
            </w:ins>
          </w:p>
        </w:tc>
        <w:tc>
          <w:tcPr>
            <w:tcW w:w="851" w:type="dxa"/>
            <w:tcBorders>
              <w:top w:val="single" w:sz="4" w:space="0" w:color="auto"/>
              <w:bottom w:val="single" w:sz="4" w:space="0" w:color="auto"/>
            </w:tcBorders>
            <w:vAlign w:val="center"/>
          </w:tcPr>
          <w:p w14:paraId="4216B735" w14:textId="77777777" w:rsidR="004D3A85" w:rsidRPr="005E2D10" w:rsidRDefault="004D3A85" w:rsidP="000E0432">
            <w:pPr>
              <w:pStyle w:val="TAH"/>
              <w:rPr>
                <w:ins w:id="4659" w:author="Huawei" w:date="2021-05-27T14:55:00Z"/>
              </w:rPr>
            </w:pPr>
            <w:ins w:id="4660" w:author="Huawei" w:date="2021-05-27T14:55:00Z">
              <w:r w:rsidRPr="005E2D10">
                <w:t>40 MHz</w:t>
              </w:r>
            </w:ins>
          </w:p>
        </w:tc>
        <w:tc>
          <w:tcPr>
            <w:tcW w:w="850" w:type="dxa"/>
            <w:tcBorders>
              <w:top w:val="single" w:sz="4" w:space="0" w:color="auto"/>
              <w:bottom w:val="single" w:sz="4" w:space="0" w:color="auto"/>
            </w:tcBorders>
            <w:vAlign w:val="center"/>
          </w:tcPr>
          <w:p w14:paraId="7C7F4FC1" w14:textId="77777777" w:rsidR="004D3A85" w:rsidRPr="005E2D10" w:rsidRDefault="004D3A85" w:rsidP="000E0432">
            <w:pPr>
              <w:pStyle w:val="TAH"/>
              <w:rPr>
                <w:ins w:id="4661" w:author="Huawei" w:date="2021-05-27T14:55:00Z"/>
              </w:rPr>
            </w:pPr>
            <w:ins w:id="4662" w:author="Huawei" w:date="2021-05-27T14:55:00Z">
              <w:r w:rsidRPr="005E2D10">
                <w:t>100 MHz</w:t>
              </w:r>
            </w:ins>
          </w:p>
        </w:tc>
      </w:tr>
      <w:tr w:rsidR="004D3A85" w:rsidRPr="005E2D10" w14:paraId="53BB84A5" w14:textId="77777777" w:rsidTr="004D3A85">
        <w:trPr>
          <w:jc w:val="center"/>
          <w:ins w:id="4663" w:author="Huawei" w:date="2021-05-27T14:55:00Z"/>
        </w:trPr>
        <w:tc>
          <w:tcPr>
            <w:tcW w:w="1276" w:type="dxa"/>
            <w:vMerge w:val="restart"/>
            <w:vAlign w:val="center"/>
          </w:tcPr>
          <w:p w14:paraId="61E5A9B0" w14:textId="72A324DF" w:rsidR="004D3A85" w:rsidRPr="005E2D10" w:rsidRDefault="004D3A85" w:rsidP="000E0432">
            <w:pPr>
              <w:pStyle w:val="TAC"/>
              <w:rPr>
                <w:ins w:id="4664" w:author="Huawei" w:date="2021-05-27T14:55:00Z"/>
              </w:rPr>
            </w:pPr>
            <w:ins w:id="4665" w:author="Huawei" w:date="2021-05-27T14:55:00Z">
              <w:r w:rsidRPr="005E2D10">
                <w:rPr>
                  <w:lang w:eastAsia="zh-CN"/>
                </w:rPr>
                <w:t>1</w:t>
              </w:r>
            </w:ins>
          </w:p>
        </w:tc>
        <w:tc>
          <w:tcPr>
            <w:tcW w:w="1134" w:type="dxa"/>
            <w:tcBorders>
              <w:bottom w:val="single" w:sz="4" w:space="0" w:color="auto"/>
            </w:tcBorders>
            <w:vAlign w:val="center"/>
          </w:tcPr>
          <w:p w14:paraId="42ABA419" w14:textId="77777777" w:rsidR="004D3A85" w:rsidRPr="005E2D10" w:rsidRDefault="004D3A85" w:rsidP="000E0432">
            <w:pPr>
              <w:pStyle w:val="TAC"/>
              <w:rPr>
                <w:ins w:id="4666" w:author="Huawei" w:date="2021-05-27T14:55:00Z"/>
              </w:rPr>
            </w:pPr>
            <w:ins w:id="4667" w:author="Huawei" w:date="2021-05-27T14:55:00Z">
              <w:r w:rsidRPr="005E2D10">
                <w:rPr>
                  <w:lang w:eastAsia="zh-CN"/>
                </w:rPr>
                <w:t>2</w:t>
              </w:r>
            </w:ins>
          </w:p>
        </w:tc>
        <w:tc>
          <w:tcPr>
            <w:tcW w:w="1276" w:type="dxa"/>
            <w:tcBorders>
              <w:bottom w:val="single" w:sz="4" w:space="0" w:color="auto"/>
            </w:tcBorders>
            <w:vAlign w:val="center"/>
          </w:tcPr>
          <w:p w14:paraId="4DC320C8" w14:textId="77777777" w:rsidR="004D3A85" w:rsidRPr="005E2D10" w:rsidRDefault="004D3A85" w:rsidP="000E0432">
            <w:pPr>
              <w:pStyle w:val="TAC"/>
              <w:rPr>
                <w:ins w:id="4668" w:author="Huawei" w:date="2021-05-27T14:55:00Z"/>
              </w:rPr>
            </w:pPr>
            <w:ins w:id="4669" w:author="Huawei" w:date="2021-05-27T14:55:00Z">
              <w:r w:rsidRPr="005E2D10">
                <w:t>TDLC300-100</w:t>
              </w:r>
              <w:r w:rsidRPr="005E2D10" w:rsidDel="002E550C">
                <w:t xml:space="preserve"> </w:t>
              </w:r>
              <w:r w:rsidRPr="005E2D10">
                <w:t>Low</w:t>
              </w:r>
            </w:ins>
          </w:p>
        </w:tc>
        <w:tc>
          <w:tcPr>
            <w:tcW w:w="709" w:type="dxa"/>
            <w:tcBorders>
              <w:bottom w:val="single" w:sz="4" w:space="0" w:color="auto"/>
            </w:tcBorders>
            <w:vAlign w:val="center"/>
          </w:tcPr>
          <w:p w14:paraId="51CD805B" w14:textId="77777777" w:rsidR="004D3A85" w:rsidRPr="005E2D10" w:rsidRDefault="004D3A85" w:rsidP="000E0432">
            <w:pPr>
              <w:pStyle w:val="TAC"/>
              <w:rPr>
                <w:ins w:id="4670" w:author="Huawei" w:date="2021-05-27T14:55:00Z"/>
              </w:rPr>
            </w:pPr>
            <w:ins w:id="4671" w:author="Huawei" w:date="2021-05-27T14:55:00Z">
              <w:r w:rsidRPr="005E2D10">
                <w:rPr>
                  <w:lang w:eastAsia="zh-CN"/>
                </w:rPr>
                <w:t>5.</w:t>
              </w:r>
              <w:r w:rsidRPr="005E2D10">
                <w:rPr>
                  <w:rFonts w:hint="eastAsia"/>
                  <w:lang w:eastAsia="zh-CN"/>
                </w:rPr>
                <w:t>5</w:t>
              </w:r>
            </w:ins>
          </w:p>
        </w:tc>
        <w:tc>
          <w:tcPr>
            <w:tcW w:w="850" w:type="dxa"/>
            <w:tcBorders>
              <w:bottom w:val="single" w:sz="4" w:space="0" w:color="auto"/>
            </w:tcBorders>
            <w:vAlign w:val="center"/>
          </w:tcPr>
          <w:p w14:paraId="53C20BE2" w14:textId="77777777" w:rsidR="004D3A85" w:rsidRPr="005E2D10" w:rsidRDefault="004D3A85" w:rsidP="000E0432">
            <w:pPr>
              <w:pStyle w:val="TAC"/>
              <w:rPr>
                <w:ins w:id="4672" w:author="Huawei" w:date="2021-05-27T14:55:00Z"/>
              </w:rPr>
            </w:pPr>
            <w:ins w:id="4673" w:author="Huawei" w:date="2021-05-27T14:55:00Z">
              <w:r w:rsidRPr="005E2D10">
                <w:rPr>
                  <w:lang w:eastAsia="zh-CN"/>
                </w:rPr>
                <w:t>5.</w:t>
              </w:r>
              <w:r w:rsidRPr="005E2D10">
                <w:rPr>
                  <w:rFonts w:hint="eastAsia"/>
                  <w:lang w:eastAsia="zh-CN"/>
                </w:rPr>
                <w:t>6</w:t>
              </w:r>
            </w:ins>
          </w:p>
        </w:tc>
        <w:tc>
          <w:tcPr>
            <w:tcW w:w="851" w:type="dxa"/>
            <w:tcBorders>
              <w:bottom w:val="single" w:sz="4" w:space="0" w:color="auto"/>
            </w:tcBorders>
            <w:vAlign w:val="center"/>
          </w:tcPr>
          <w:p w14:paraId="564EBB5C" w14:textId="77777777" w:rsidR="004D3A85" w:rsidRPr="005E2D10" w:rsidRDefault="004D3A85" w:rsidP="000E0432">
            <w:pPr>
              <w:pStyle w:val="TAC"/>
              <w:rPr>
                <w:ins w:id="4674" w:author="Huawei" w:date="2021-05-27T14:55:00Z"/>
                <w:lang w:eastAsia="zh-CN"/>
              </w:rPr>
            </w:pPr>
            <w:ins w:id="4675" w:author="Huawei" w:date="2021-05-27T14:55:00Z">
              <w:r w:rsidRPr="005E2D10">
                <w:rPr>
                  <w:lang w:eastAsia="zh-CN"/>
                </w:rPr>
                <w:t>5.</w:t>
              </w:r>
              <w:r w:rsidRPr="005E2D10">
                <w:rPr>
                  <w:rFonts w:hint="eastAsia"/>
                  <w:lang w:eastAsia="zh-CN"/>
                </w:rPr>
                <w:t>5</w:t>
              </w:r>
            </w:ins>
          </w:p>
        </w:tc>
        <w:tc>
          <w:tcPr>
            <w:tcW w:w="850" w:type="dxa"/>
            <w:tcBorders>
              <w:bottom w:val="single" w:sz="4" w:space="0" w:color="auto"/>
            </w:tcBorders>
            <w:vAlign w:val="center"/>
          </w:tcPr>
          <w:p w14:paraId="2576A598" w14:textId="77777777" w:rsidR="004D3A85" w:rsidRPr="005E2D10" w:rsidRDefault="004D3A85" w:rsidP="000E0432">
            <w:pPr>
              <w:pStyle w:val="TAC"/>
              <w:rPr>
                <w:ins w:id="4676" w:author="Huawei" w:date="2021-05-27T14:55:00Z"/>
              </w:rPr>
            </w:pPr>
            <w:ins w:id="4677" w:author="Huawei" w:date="2021-05-27T14:55:00Z">
              <w:r w:rsidRPr="005E2D10">
                <w:rPr>
                  <w:lang w:eastAsia="zh-CN"/>
                </w:rPr>
                <w:t>5.</w:t>
              </w:r>
              <w:r w:rsidRPr="005E2D10">
                <w:rPr>
                  <w:rFonts w:hint="eastAsia"/>
                  <w:lang w:eastAsia="zh-CN"/>
                </w:rPr>
                <w:t>7</w:t>
              </w:r>
            </w:ins>
          </w:p>
        </w:tc>
      </w:tr>
      <w:tr w:rsidR="004D3A85" w:rsidRPr="005E2D10" w14:paraId="6CF31257" w14:textId="77777777" w:rsidTr="004D3A85">
        <w:trPr>
          <w:jc w:val="center"/>
          <w:ins w:id="4678" w:author="Huawei" w:date="2021-05-27T14:55:00Z"/>
        </w:trPr>
        <w:tc>
          <w:tcPr>
            <w:tcW w:w="1276" w:type="dxa"/>
            <w:vMerge/>
            <w:vAlign w:val="center"/>
          </w:tcPr>
          <w:p w14:paraId="5BDC9245" w14:textId="79775920" w:rsidR="004D3A85" w:rsidRPr="005E2D10" w:rsidRDefault="004D3A85" w:rsidP="000E0432">
            <w:pPr>
              <w:pStyle w:val="TAC"/>
              <w:rPr>
                <w:ins w:id="4679" w:author="Huawei" w:date="2021-05-27T14:55:00Z"/>
              </w:rPr>
            </w:pPr>
          </w:p>
        </w:tc>
        <w:tc>
          <w:tcPr>
            <w:tcW w:w="1134" w:type="dxa"/>
            <w:tcBorders>
              <w:bottom w:val="single" w:sz="4" w:space="0" w:color="auto"/>
            </w:tcBorders>
            <w:vAlign w:val="center"/>
          </w:tcPr>
          <w:p w14:paraId="37E44339" w14:textId="77777777" w:rsidR="004D3A85" w:rsidRPr="005E2D10" w:rsidRDefault="004D3A85" w:rsidP="000E0432">
            <w:pPr>
              <w:pStyle w:val="TAC"/>
              <w:rPr>
                <w:ins w:id="4680" w:author="Huawei" w:date="2021-05-27T14:55:00Z"/>
              </w:rPr>
            </w:pPr>
            <w:ins w:id="4681" w:author="Huawei" w:date="2021-05-27T14:55:00Z">
              <w:r w:rsidRPr="005E2D10">
                <w:rPr>
                  <w:lang w:eastAsia="zh-CN"/>
                </w:rPr>
                <w:t>4</w:t>
              </w:r>
            </w:ins>
          </w:p>
        </w:tc>
        <w:tc>
          <w:tcPr>
            <w:tcW w:w="1276" w:type="dxa"/>
            <w:tcBorders>
              <w:bottom w:val="single" w:sz="4" w:space="0" w:color="auto"/>
            </w:tcBorders>
            <w:vAlign w:val="center"/>
          </w:tcPr>
          <w:p w14:paraId="4AF3B999" w14:textId="77777777" w:rsidR="004D3A85" w:rsidRPr="005E2D10" w:rsidRDefault="004D3A85" w:rsidP="000E0432">
            <w:pPr>
              <w:pStyle w:val="TAC"/>
              <w:rPr>
                <w:ins w:id="4682" w:author="Huawei" w:date="2021-05-27T14:55:00Z"/>
              </w:rPr>
            </w:pPr>
            <w:ins w:id="4683" w:author="Huawei" w:date="2021-05-27T14:55:00Z">
              <w:r w:rsidRPr="005E2D10">
                <w:t>TDLC300-100</w:t>
              </w:r>
              <w:r w:rsidRPr="005E2D10" w:rsidDel="002E550C">
                <w:t xml:space="preserve"> </w:t>
              </w:r>
              <w:r w:rsidRPr="005E2D10">
                <w:t>Low</w:t>
              </w:r>
            </w:ins>
          </w:p>
        </w:tc>
        <w:tc>
          <w:tcPr>
            <w:tcW w:w="709" w:type="dxa"/>
            <w:tcBorders>
              <w:bottom w:val="single" w:sz="4" w:space="0" w:color="auto"/>
            </w:tcBorders>
            <w:vAlign w:val="center"/>
          </w:tcPr>
          <w:p w14:paraId="0323FEE6" w14:textId="77777777" w:rsidR="004D3A85" w:rsidRPr="005E2D10" w:rsidRDefault="004D3A85" w:rsidP="000E0432">
            <w:pPr>
              <w:pStyle w:val="TAC"/>
              <w:rPr>
                <w:ins w:id="4684" w:author="Huawei" w:date="2021-05-27T14:55:00Z"/>
              </w:rPr>
            </w:pPr>
            <w:ins w:id="4685" w:author="Huawei" w:date="2021-05-27T14:55:00Z">
              <w:r w:rsidRPr="005E2D10">
                <w:rPr>
                  <w:lang w:eastAsia="zh-CN"/>
                </w:rPr>
                <w:t>0.3</w:t>
              </w:r>
            </w:ins>
          </w:p>
        </w:tc>
        <w:tc>
          <w:tcPr>
            <w:tcW w:w="850" w:type="dxa"/>
            <w:tcBorders>
              <w:bottom w:val="single" w:sz="4" w:space="0" w:color="auto"/>
            </w:tcBorders>
            <w:vAlign w:val="center"/>
          </w:tcPr>
          <w:p w14:paraId="16F668A4" w14:textId="77777777" w:rsidR="004D3A85" w:rsidRPr="005E2D10" w:rsidRDefault="004D3A85" w:rsidP="000E0432">
            <w:pPr>
              <w:pStyle w:val="TAC"/>
              <w:rPr>
                <w:ins w:id="4686" w:author="Huawei" w:date="2021-05-27T14:55:00Z"/>
              </w:rPr>
            </w:pPr>
            <w:ins w:id="4687" w:author="Huawei" w:date="2021-05-27T14:55:00Z">
              <w:r w:rsidRPr="005E2D10">
                <w:rPr>
                  <w:lang w:eastAsia="zh-CN"/>
                </w:rPr>
                <w:t>0.2</w:t>
              </w:r>
            </w:ins>
          </w:p>
        </w:tc>
        <w:tc>
          <w:tcPr>
            <w:tcW w:w="851" w:type="dxa"/>
            <w:tcBorders>
              <w:bottom w:val="single" w:sz="4" w:space="0" w:color="auto"/>
            </w:tcBorders>
            <w:vAlign w:val="center"/>
          </w:tcPr>
          <w:p w14:paraId="06192012" w14:textId="77777777" w:rsidR="004D3A85" w:rsidRPr="005E2D10" w:rsidRDefault="004D3A85" w:rsidP="000E0432">
            <w:pPr>
              <w:pStyle w:val="TAC"/>
              <w:rPr>
                <w:ins w:id="4688" w:author="Huawei" w:date="2021-05-27T14:55:00Z"/>
                <w:lang w:eastAsia="zh-CN"/>
              </w:rPr>
            </w:pPr>
            <w:ins w:id="4689" w:author="Huawei" w:date="2021-05-27T14:55:00Z">
              <w:r w:rsidRPr="005E2D10">
                <w:rPr>
                  <w:lang w:eastAsia="zh-CN"/>
                </w:rPr>
                <w:t>0.</w:t>
              </w:r>
              <w:r w:rsidRPr="005E2D10">
                <w:rPr>
                  <w:rFonts w:hint="eastAsia"/>
                  <w:lang w:eastAsia="zh-CN"/>
                </w:rPr>
                <w:t>3</w:t>
              </w:r>
            </w:ins>
          </w:p>
        </w:tc>
        <w:tc>
          <w:tcPr>
            <w:tcW w:w="850" w:type="dxa"/>
            <w:tcBorders>
              <w:bottom w:val="single" w:sz="4" w:space="0" w:color="auto"/>
            </w:tcBorders>
            <w:vAlign w:val="center"/>
          </w:tcPr>
          <w:p w14:paraId="0CEFF768" w14:textId="77777777" w:rsidR="004D3A85" w:rsidRPr="005E2D10" w:rsidRDefault="004D3A85" w:rsidP="000E0432">
            <w:pPr>
              <w:pStyle w:val="TAC"/>
              <w:rPr>
                <w:ins w:id="4690" w:author="Huawei" w:date="2021-05-27T14:55:00Z"/>
              </w:rPr>
            </w:pPr>
            <w:ins w:id="4691" w:author="Huawei" w:date="2021-05-27T14:55:00Z">
              <w:r w:rsidRPr="005E2D10">
                <w:rPr>
                  <w:rFonts w:hint="eastAsia"/>
                  <w:lang w:eastAsia="zh-CN"/>
                </w:rPr>
                <w:t>0.4</w:t>
              </w:r>
            </w:ins>
          </w:p>
        </w:tc>
      </w:tr>
      <w:tr w:rsidR="004D3A85" w:rsidRPr="005E2D10" w14:paraId="51CC643C" w14:textId="77777777" w:rsidTr="004D3A85">
        <w:trPr>
          <w:jc w:val="center"/>
          <w:ins w:id="4692" w:author="Huawei" w:date="2021-05-27T14:55:00Z"/>
        </w:trPr>
        <w:tc>
          <w:tcPr>
            <w:tcW w:w="1276" w:type="dxa"/>
            <w:vMerge/>
            <w:vAlign w:val="center"/>
          </w:tcPr>
          <w:p w14:paraId="44139156" w14:textId="77777777" w:rsidR="004D3A85" w:rsidRPr="005E2D10" w:rsidRDefault="004D3A85" w:rsidP="000E0432">
            <w:pPr>
              <w:pStyle w:val="TAC"/>
              <w:rPr>
                <w:ins w:id="4693" w:author="Huawei" w:date="2021-05-27T14:55:00Z"/>
              </w:rPr>
            </w:pPr>
          </w:p>
        </w:tc>
        <w:tc>
          <w:tcPr>
            <w:tcW w:w="1134" w:type="dxa"/>
            <w:tcBorders>
              <w:top w:val="single" w:sz="4" w:space="0" w:color="auto"/>
            </w:tcBorders>
            <w:vAlign w:val="center"/>
          </w:tcPr>
          <w:p w14:paraId="3DBB624A" w14:textId="77777777" w:rsidR="004D3A85" w:rsidRPr="005E2D10" w:rsidRDefault="004D3A85" w:rsidP="000E0432">
            <w:pPr>
              <w:pStyle w:val="TAC"/>
              <w:rPr>
                <w:ins w:id="4694" w:author="Huawei" w:date="2021-05-27T14:55:00Z"/>
              </w:rPr>
            </w:pPr>
            <w:ins w:id="4695" w:author="Huawei" w:date="2021-05-27T14:55:00Z">
              <w:r w:rsidRPr="005E2D10">
                <w:rPr>
                  <w:lang w:eastAsia="zh-CN"/>
                </w:rPr>
                <w:t>8</w:t>
              </w:r>
            </w:ins>
          </w:p>
        </w:tc>
        <w:tc>
          <w:tcPr>
            <w:tcW w:w="1276" w:type="dxa"/>
            <w:tcBorders>
              <w:top w:val="single" w:sz="4" w:space="0" w:color="auto"/>
            </w:tcBorders>
            <w:vAlign w:val="center"/>
          </w:tcPr>
          <w:p w14:paraId="58B686C0" w14:textId="77777777" w:rsidR="004D3A85" w:rsidRPr="005E2D10" w:rsidRDefault="004D3A85" w:rsidP="000E0432">
            <w:pPr>
              <w:pStyle w:val="TAC"/>
              <w:rPr>
                <w:ins w:id="4696" w:author="Huawei" w:date="2021-05-27T14:55:00Z"/>
              </w:rPr>
            </w:pPr>
            <w:ins w:id="4697" w:author="Huawei" w:date="2021-05-27T14:55:00Z">
              <w:r w:rsidRPr="005E2D10">
                <w:t>TDLC300-100</w:t>
              </w:r>
              <w:r w:rsidRPr="005E2D10" w:rsidDel="002E550C">
                <w:t xml:space="preserve"> </w:t>
              </w:r>
              <w:r w:rsidRPr="005E2D10">
                <w:t>Low</w:t>
              </w:r>
            </w:ins>
          </w:p>
        </w:tc>
        <w:tc>
          <w:tcPr>
            <w:tcW w:w="709" w:type="dxa"/>
            <w:tcBorders>
              <w:top w:val="single" w:sz="4" w:space="0" w:color="auto"/>
            </w:tcBorders>
            <w:vAlign w:val="center"/>
          </w:tcPr>
          <w:p w14:paraId="6D5C53BB" w14:textId="77777777" w:rsidR="004D3A85" w:rsidRPr="005E2D10" w:rsidRDefault="004D3A85" w:rsidP="000E0432">
            <w:pPr>
              <w:pStyle w:val="TAC"/>
              <w:rPr>
                <w:ins w:id="4698" w:author="Huawei" w:date="2021-05-27T14:55:00Z"/>
              </w:rPr>
            </w:pPr>
            <w:ins w:id="4699" w:author="Huawei" w:date="2021-05-27T14:55:00Z">
              <w:r w:rsidRPr="005E2D10">
                <w:rPr>
                  <w:lang w:eastAsia="zh-CN"/>
                </w:rPr>
                <w:t>-3.6</w:t>
              </w:r>
            </w:ins>
          </w:p>
        </w:tc>
        <w:tc>
          <w:tcPr>
            <w:tcW w:w="850" w:type="dxa"/>
            <w:tcBorders>
              <w:top w:val="single" w:sz="4" w:space="0" w:color="auto"/>
            </w:tcBorders>
            <w:vAlign w:val="center"/>
          </w:tcPr>
          <w:p w14:paraId="0A0520ED" w14:textId="77777777" w:rsidR="004D3A85" w:rsidRPr="005E2D10" w:rsidRDefault="004D3A85" w:rsidP="000E0432">
            <w:pPr>
              <w:pStyle w:val="TAC"/>
              <w:rPr>
                <w:ins w:id="4700" w:author="Huawei" w:date="2021-05-27T14:55:00Z"/>
              </w:rPr>
            </w:pPr>
            <w:ins w:id="4701" w:author="Huawei" w:date="2021-05-27T14:55:00Z">
              <w:r w:rsidRPr="005E2D10">
                <w:rPr>
                  <w:lang w:eastAsia="zh-CN"/>
                </w:rPr>
                <w:t>-3.6</w:t>
              </w:r>
            </w:ins>
          </w:p>
        </w:tc>
        <w:tc>
          <w:tcPr>
            <w:tcW w:w="851" w:type="dxa"/>
            <w:tcBorders>
              <w:top w:val="single" w:sz="4" w:space="0" w:color="auto"/>
            </w:tcBorders>
            <w:vAlign w:val="center"/>
          </w:tcPr>
          <w:p w14:paraId="01CCDE79" w14:textId="77777777" w:rsidR="004D3A85" w:rsidRPr="005E2D10" w:rsidRDefault="004D3A85" w:rsidP="000E0432">
            <w:pPr>
              <w:pStyle w:val="TAC"/>
              <w:rPr>
                <w:ins w:id="4702" w:author="Huawei" w:date="2021-05-27T14:55:00Z"/>
                <w:lang w:eastAsia="zh-CN"/>
              </w:rPr>
            </w:pPr>
            <w:ins w:id="4703" w:author="Huawei" w:date="2021-05-27T14:55:00Z">
              <w:r w:rsidRPr="005E2D10">
                <w:rPr>
                  <w:lang w:eastAsia="zh-CN"/>
                </w:rPr>
                <w:t>-3.</w:t>
              </w:r>
              <w:r w:rsidRPr="005E2D10">
                <w:rPr>
                  <w:rFonts w:hint="eastAsia"/>
                  <w:lang w:eastAsia="zh-CN"/>
                </w:rPr>
                <w:t>5</w:t>
              </w:r>
            </w:ins>
          </w:p>
        </w:tc>
        <w:tc>
          <w:tcPr>
            <w:tcW w:w="850" w:type="dxa"/>
            <w:tcBorders>
              <w:top w:val="single" w:sz="4" w:space="0" w:color="auto"/>
            </w:tcBorders>
            <w:vAlign w:val="center"/>
          </w:tcPr>
          <w:p w14:paraId="2B7F682E" w14:textId="77777777" w:rsidR="004D3A85" w:rsidRPr="005E2D10" w:rsidRDefault="004D3A85" w:rsidP="000E0432">
            <w:pPr>
              <w:pStyle w:val="TAC"/>
              <w:rPr>
                <w:ins w:id="4704" w:author="Huawei" w:date="2021-05-27T14:55:00Z"/>
              </w:rPr>
            </w:pPr>
            <w:ins w:id="4705" w:author="Huawei" w:date="2021-05-27T14:55:00Z">
              <w:r w:rsidRPr="005E2D10">
                <w:rPr>
                  <w:rFonts w:hint="eastAsia"/>
                  <w:lang w:eastAsia="zh-CN"/>
                </w:rPr>
                <w:t>-3.3</w:t>
              </w:r>
            </w:ins>
          </w:p>
        </w:tc>
      </w:tr>
    </w:tbl>
    <w:p w14:paraId="292E3321" w14:textId="77777777" w:rsidR="000E0432" w:rsidRPr="00C1044F" w:rsidRDefault="000E0432" w:rsidP="000E0432">
      <w:pPr>
        <w:rPr>
          <w:ins w:id="4706" w:author="Huawei" w:date="2021-05-27T14:55:00Z"/>
          <w:lang w:eastAsia="zh-CN"/>
        </w:rPr>
      </w:pPr>
    </w:p>
    <w:p w14:paraId="6C6C50F4" w14:textId="77777777" w:rsidR="000E0432" w:rsidRDefault="000E0432" w:rsidP="000E0432">
      <w:pPr>
        <w:pStyle w:val="5"/>
        <w:rPr>
          <w:ins w:id="4707" w:author="Huawei" w:date="2021-05-27T14:55:00Z"/>
          <w:lang w:eastAsia="en-GB"/>
        </w:rPr>
      </w:pPr>
      <w:ins w:id="4708"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4</w:t>
        </w:r>
        <w:r w:rsidRPr="00EE4A40">
          <w:rPr>
            <w:lang w:eastAsia="en-GB"/>
          </w:rPr>
          <w:t>.</w:t>
        </w:r>
        <w:r>
          <w:rPr>
            <w:lang w:eastAsia="en-GB"/>
          </w:rPr>
          <w:t>2</w:t>
        </w:r>
        <w:r>
          <w:rPr>
            <w:lang w:eastAsia="en-GB"/>
          </w:rPr>
          <w:tab/>
          <w:t>UCI BLER performance requirements</w:t>
        </w:r>
      </w:ins>
    </w:p>
    <w:p w14:paraId="126A83EC" w14:textId="57673B0C" w:rsidR="000E0432" w:rsidRDefault="000E0432" w:rsidP="00C475CF">
      <w:pPr>
        <w:pStyle w:val="H6"/>
        <w:rPr>
          <w:ins w:id="4709" w:author="Huawei" w:date="2021-05-27T14:55:00Z"/>
          <w:lang w:eastAsia="en-GB"/>
        </w:rPr>
      </w:pPr>
      <w:ins w:id="4710"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4</w:t>
        </w:r>
        <w:r w:rsidRPr="00D57F98">
          <w:rPr>
            <w:lang w:eastAsia="en-GB"/>
          </w:rPr>
          <w:t>.</w:t>
        </w:r>
        <w:r>
          <w:rPr>
            <w:lang w:eastAsia="en-GB"/>
          </w:rPr>
          <w:t>2</w:t>
        </w:r>
        <w:r w:rsidRPr="00D57F98">
          <w:rPr>
            <w:lang w:eastAsia="en-GB"/>
          </w:rPr>
          <w:t>.</w:t>
        </w:r>
      </w:ins>
      <w:ins w:id="4711" w:author="Huawei_Modify_After_Meeting" w:date="2021-05-27T16:25:00Z">
        <w:r w:rsidR="00C475CF">
          <w:rPr>
            <w:lang w:eastAsia="en-GB"/>
          </w:rPr>
          <w:t>1</w:t>
        </w:r>
      </w:ins>
      <w:ins w:id="4712" w:author="Huawei" w:date="2021-05-27T14:55:00Z">
        <w:r>
          <w:rPr>
            <w:lang w:eastAsia="en-GB"/>
          </w:rPr>
          <w:tab/>
          <w:t>General</w:t>
        </w:r>
      </w:ins>
    </w:p>
    <w:p w14:paraId="1B53C223" w14:textId="77777777" w:rsidR="000E0432" w:rsidRPr="00AC4131" w:rsidRDefault="000E0432" w:rsidP="000E0432">
      <w:pPr>
        <w:rPr>
          <w:ins w:id="4713" w:author="Huawei" w:date="2021-05-27T14:55:00Z"/>
          <w:rFonts w:eastAsia="等线"/>
          <w:lang w:eastAsia="zh-CN"/>
        </w:rPr>
      </w:pPr>
      <w:ins w:id="4714" w:author="Huawei" w:date="2021-05-27T14:55:00Z">
        <w:r w:rsidRPr="00AC4131">
          <w:rPr>
            <w:lang w:eastAsia="zh-CN"/>
          </w:rPr>
          <w:t>The UCI block error probability (BLER) is defined as the probability of incorrectly decoding the UCI information when the UCI information is sent.</w:t>
        </w:r>
        <w:r w:rsidRPr="00AC4131">
          <w:rPr>
            <w:rFonts w:eastAsia="等线"/>
            <w:lang w:eastAsia="zh-CN"/>
          </w:rPr>
          <w:t xml:space="preserve"> The UCI information does not contain CSI part 2.</w:t>
        </w:r>
      </w:ins>
    </w:p>
    <w:p w14:paraId="774B848A" w14:textId="77777777" w:rsidR="000E0432" w:rsidRPr="006C7AF4" w:rsidRDefault="000E0432" w:rsidP="000E0432">
      <w:pPr>
        <w:rPr>
          <w:ins w:id="4715" w:author="Huawei" w:date="2021-05-27T14:55:00Z"/>
          <w:lang w:val="en-US" w:eastAsia="zh-CN"/>
        </w:rPr>
      </w:pPr>
      <w:ins w:id="4716" w:author="Huawei" w:date="2021-05-27T14:55:00Z">
        <w:r w:rsidRPr="006C7AF4">
          <w:rPr>
            <w:lang w:val="en-US" w:eastAsia="zh-CN"/>
          </w:rPr>
          <w:t xml:space="preserve">[The transient period as specified in TS 38.101-1 [3] clause </w:t>
        </w:r>
        <w:r w:rsidRPr="006C7AF4">
          <w:rPr>
            <w:lang w:val="en-US"/>
          </w:rPr>
          <w:t xml:space="preserve">6.3.3.1 </w:t>
        </w:r>
        <w:r w:rsidRPr="006C7AF4">
          <w:rPr>
            <w:lang w:val="en-US" w:eastAsia="zh-CN"/>
          </w:rPr>
          <w:t>is not taken into account for performance requirement testing, where the RB hopping is symmetric to the CC centre, i.e. intra-slot frequency hopping is enabled.]</w:t>
        </w:r>
      </w:ins>
    </w:p>
    <w:p w14:paraId="27289B72" w14:textId="77777777" w:rsidR="000E0432" w:rsidRPr="00D44BC7" w:rsidRDefault="000E0432" w:rsidP="000E0432">
      <w:pPr>
        <w:rPr>
          <w:ins w:id="4717" w:author="Huawei" w:date="2021-05-27T14:55:00Z"/>
          <w:lang w:eastAsia="zh-CN"/>
        </w:rPr>
      </w:pPr>
      <w:ins w:id="4718" w:author="Huawei" w:date="2021-05-27T14:55:00Z">
        <w:r w:rsidRPr="00D44BC7">
          <w:rPr>
            <w:lang w:eastAsia="zh-CN"/>
          </w:rPr>
          <w:t>The UCI block error probability performance requirement only applies to the PUCCH format 2 with 22 UCI bits.</w:t>
        </w:r>
      </w:ins>
    </w:p>
    <w:p w14:paraId="5BE01AE3" w14:textId="77777777" w:rsidR="000E0432" w:rsidRPr="00AC4131" w:rsidRDefault="000E0432" w:rsidP="000E0432">
      <w:pPr>
        <w:pStyle w:val="TH"/>
        <w:rPr>
          <w:ins w:id="4719" w:author="Huawei" w:date="2021-05-27T14:55:00Z"/>
        </w:rPr>
      </w:pPr>
      <w:ins w:id="4720" w:author="Huawei" w:date="2021-05-27T14:55:00Z">
        <w:r w:rsidRPr="00AC4131">
          <w:t>Table 8.</w:t>
        </w:r>
        <w:r>
          <w:t>1.</w:t>
        </w:r>
        <w:r w:rsidRPr="00AC4131">
          <w:t>3.</w:t>
        </w:r>
        <w:r w:rsidRPr="00AC4131">
          <w:rPr>
            <w:lang w:eastAsia="zh-CN"/>
          </w:rPr>
          <w:t>4</w:t>
        </w:r>
        <w:r w:rsidRPr="00AC4131">
          <w:t>.</w:t>
        </w:r>
        <w:r w:rsidRPr="00AC4131">
          <w:rPr>
            <w:rFonts w:eastAsia="宋体"/>
            <w:lang w:eastAsia="zh-CN"/>
          </w:rPr>
          <w:t>2</w:t>
        </w:r>
        <w:r w:rsidRPr="00AC4131">
          <w:t>.1-1: Test Paramet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5"/>
        <w:gridCol w:w="2268"/>
      </w:tblGrid>
      <w:tr w:rsidR="000E0432" w:rsidRPr="00AC4131" w14:paraId="19105B2B" w14:textId="77777777" w:rsidTr="004D3A85">
        <w:trPr>
          <w:cantSplit/>
          <w:jc w:val="center"/>
          <w:ins w:id="4721" w:author="Huawei" w:date="2021-05-27T14:55:00Z"/>
        </w:trPr>
        <w:tc>
          <w:tcPr>
            <w:tcW w:w="3485" w:type="dxa"/>
            <w:vAlign w:val="center"/>
          </w:tcPr>
          <w:p w14:paraId="3F745254" w14:textId="77777777" w:rsidR="000E0432" w:rsidRPr="00AC4131" w:rsidRDefault="000E0432" w:rsidP="000E0432">
            <w:pPr>
              <w:pStyle w:val="TAH"/>
              <w:rPr>
                <w:ins w:id="4722" w:author="Huawei" w:date="2021-05-27T14:55:00Z"/>
              </w:rPr>
            </w:pPr>
            <w:ins w:id="4723" w:author="Huawei" w:date="2021-05-27T14:55:00Z">
              <w:r w:rsidRPr="00AC4131">
                <w:t>Parameter</w:t>
              </w:r>
            </w:ins>
          </w:p>
        </w:tc>
        <w:tc>
          <w:tcPr>
            <w:tcW w:w="2268" w:type="dxa"/>
            <w:vAlign w:val="center"/>
          </w:tcPr>
          <w:p w14:paraId="6C872E83" w14:textId="77777777" w:rsidR="000E0432" w:rsidRPr="00AC4131" w:rsidRDefault="000E0432" w:rsidP="000E0432">
            <w:pPr>
              <w:pStyle w:val="TAH"/>
              <w:rPr>
                <w:ins w:id="4724" w:author="Huawei" w:date="2021-05-27T14:55:00Z"/>
                <w:lang w:eastAsia="zh-CN"/>
              </w:rPr>
            </w:pPr>
            <w:ins w:id="4725" w:author="Huawei" w:date="2021-05-27T14:55:00Z">
              <w:r w:rsidRPr="00AC4131">
                <w:rPr>
                  <w:lang w:eastAsia="zh-CN"/>
                </w:rPr>
                <w:t>Value</w:t>
              </w:r>
              <w:r w:rsidRPr="00AC4131">
                <w:rPr>
                  <w:rFonts w:eastAsia="?? ??"/>
                  <w:lang w:eastAsia="zh-CN"/>
                </w:rPr>
                <w:t xml:space="preserve"> </w:t>
              </w:r>
            </w:ins>
          </w:p>
        </w:tc>
      </w:tr>
      <w:tr w:rsidR="000E0432" w:rsidRPr="00AC4131" w14:paraId="0CD0A3B1" w14:textId="77777777" w:rsidTr="004D3A85">
        <w:trPr>
          <w:cantSplit/>
          <w:jc w:val="center"/>
          <w:ins w:id="4726" w:author="Huawei" w:date="2021-05-27T14:55:00Z"/>
        </w:trPr>
        <w:tc>
          <w:tcPr>
            <w:tcW w:w="3485" w:type="dxa"/>
            <w:vAlign w:val="center"/>
          </w:tcPr>
          <w:p w14:paraId="2386329A" w14:textId="77777777" w:rsidR="000E0432" w:rsidRPr="00AC4131" w:rsidRDefault="000E0432" w:rsidP="000E0432">
            <w:pPr>
              <w:pStyle w:val="TAL"/>
              <w:rPr>
                <w:ins w:id="4727" w:author="Huawei" w:date="2021-05-27T14:55:00Z"/>
                <w:lang w:eastAsia="zh-CN"/>
              </w:rPr>
            </w:pPr>
            <w:ins w:id="4728" w:author="Huawei" w:date="2021-05-27T14:55:00Z">
              <w:r>
                <w:rPr>
                  <w:lang w:eastAsia="zh-CN"/>
                </w:rPr>
                <w:t>Cyclic Prefix</w:t>
              </w:r>
            </w:ins>
          </w:p>
        </w:tc>
        <w:tc>
          <w:tcPr>
            <w:tcW w:w="2268" w:type="dxa"/>
            <w:vAlign w:val="center"/>
          </w:tcPr>
          <w:p w14:paraId="6E4FF756" w14:textId="77777777" w:rsidR="000E0432" w:rsidRPr="00AC4131" w:rsidRDefault="000E0432" w:rsidP="000E0432">
            <w:pPr>
              <w:pStyle w:val="TAC"/>
              <w:rPr>
                <w:ins w:id="4729" w:author="Huawei" w:date="2021-05-27T14:55:00Z"/>
                <w:lang w:eastAsia="zh-CN"/>
              </w:rPr>
            </w:pPr>
            <w:ins w:id="4730" w:author="Huawei" w:date="2021-05-27T14:55:00Z">
              <w:r>
                <w:rPr>
                  <w:lang w:eastAsia="zh-CN"/>
                </w:rPr>
                <w:t>Normal</w:t>
              </w:r>
            </w:ins>
          </w:p>
        </w:tc>
      </w:tr>
      <w:tr w:rsidR="000E0432" w:rsidRPr="00AC4131" w14:paraId="5723BBE9" w14:textId="77777777" w:rsidTr="004D3A85">
        <w:trPr>
          <w:cantSplit/>
          <w:jc w:val="center"/>
          <w:ins w:id="4731" w:author="Huawei" w:date="2021-05-27T14:55:00Z"/>
        </w:trPr>
        <w:tc>
          <w:tcPr>
            <w:tcW w:w="3485" w:type="dxa"/>
            <w:vAlign w:val="center"/>
          </w:tcPr>
          <w:p w14:paraId="3B24841C" w14:textId="77777777" w:rsidR="000E0432" w:rsidRPr="00AC4131" w:rsidRDefault="000E0432" w:rsidP="000E0432">
            <w:pPr>
              <w:pStyle w:val="TAL"/>
              <w:rPr>
                <w:ins w:id="4732" w:author="Huawei" w:date="2021-05-27T14:55:00Z"/>
                <w:rFonts w:eastAsia="等线"/>
                <w:lang w:eastAsia="zh-CN"/>
              </w:rPr>
            </w:pPr>
            <w:ins w:id="4733" w:author="Huawei" w:date="2021-05-27T14:55:00Z">
              <w:r w:rsidRPr="00AC4131">
                <w:rPr>
                  <w:lang w:eastAsia="zh-CN"/>
                </w:rPr>
                <w:t>Modulation order</w:t>
              </w:r>
            </w:ins>
          </w:p>
        </w:tc>
        <w:tc>
          <w:tcPr>
            <w:tcW w:w="2268" w:type="dxa"/>
            <w:vAlign w:val="center"/>
          </w:tcPr>
          <w:p w14:paraId="02ECF29A" w14:textId="77777777" w:rsidR="000E0432" w:rsidRPr="00AC4131" w:rsidRDefault="000E0432" w:rsidP="000E0432">
            <w:pPr>
              <w:pStyle w:val="TAC"/>
              <w:rPr>
                <w:ins w:id="4734" w:author="Huawei" w:date="2021-05-27T14:55:00Z"/>
                <w:lang w:eastAsia="zh-CN"/>
              </w:rPr>
            </w:pPr>
            <w:ins w:id="4735" w:author="Huawei" w:date="2021-05-27T14:55:00Z">
              <w:r w:rsidRPr="00AC4131">
                <w:rPr>
                  <w:lang w:eastAsia="zh-CN"/>
                </w:rPr>
                <w:t>QSPK</w:t>
              </w:r>
            </w:ins>
          </w:p>
        </w:tc>
      </w:tr>
      <w:tr w:rsidR="000E0432" w:rsidRPr="00AC4131" w14:paraId="09AE6766" w14:textId="77777777" w:rsidTr="004D3A85">
        <w:trPr>
          <w:cantSplit/>
          <w:jc w:val="center"/>
          <w:ins w:id="4736" w:author="Huawei" w:date="2021-05-27T14:55:00Z"/>
        </w:trPr>
        <w:tc>
          <w:tcPr>
            <w:tcW w:w="3485" w:type="dxa"/>
            <w:vAlign w:val="center"/>
          </w:tcPr>
          <w:p w14:paraId="10ECBBCE" w14:textId="77777777" w:rsidR="000E0432" w:rsidRPr="00AC4131" w:rsidRDefault="000E0432" w:rsidP="000E0432">
            <w:pPr>
              <w:pStyle w:val="TAL"/>
              <w:rPr>
                <w:ins w:id="4737" w:author="Huawei" w:date="2021-05-27T14:55:00Z"/>
                <w:rFonts w:eastAsia="等线" w:cs="Arial"/>
                <w:lang w:eastAsia="zh-CN"/>
              </w:rPr>
            </w:pPr>
            <w:ins w:id="4738" w:author="Huawei" w:date="2021-05-27T14:55:00Z">
              <w:r w:rsidRPr="00AC4131">
                <w:rPr>
                  <w:rFonts w:hint="eastAsia"/>
                  <w:lang w:eastAsia="zh-CN"/>
                </w:rPr>
                <w:t>First PRB prior to frequency hopping</w:t>
              </w:r>
            </w:ins>
          </w:p>
        </w:tc>
        <w:tc>
          <w:tcPr>
            <w:tcW w:w="2268" w:type="dxa"/>
            <w:vAlign w:val="center"/>
          </w:tcPr>
          <w:p w14:paraId="64ED965D" w14:textId="77777777" w:rsidR="000E0432" w:rsidRPr="00AC4131" w:rsidRDefault="000E0432" w:rsidP="000E0432">
            <w:pPr>
              <w:pStyle w:val="TAC"/>
              <w:rPr>
                <w:ins w:id="4739" w:author="Huawei" w:date="2021-05-27T14:55:00Z"/>
                <w:lang w:eastAsia="zh-CN"/>
              </w:rPr>
            </w:pPr>
            <w:ins w:id="4740" w:author="Huawei" w:date="2021-05-27T14:55:00Z">
              <w:r w:rsidRPr="00AC4131">
                <w:rPr>
                  <w:lang w:eastAsia="zh-CN"/>
                </w:rPr>
                <w:t>0</w:t>
              </w:r>
            </w:ins>
          </w:p>
        </w:tc>
      </w:tr>
      <w:tr w:rsidR="000E0432" w:rsidRPr="00AC4131" w14:paraId="2DCE77B4" w14:textId="77777777" w:rsidTr="004D3A85">
        <w:trPr>
          <w:cantSplit/>
          <w:jc w:val="center"/>
          <w:ins w:id="4741" w:author="Huawei" w:date="2021-05-27T14:55:00Z"/>
        </w:trPr>
        <w:tc>
          <w:tcPr>
            <w:tcW w:w="3485" w:type="dxa"/>
            <w:vAlign w:val="center"/>
          </w:tcPr>
          <w:p w14:paraId="02C15FF7" w14:textId="77777777" w:rsidR="000E0432" w:rsidRPr="00AC4131" w:rsidRDefault="000E0432" w:rsidP="000E0432">
            <w:pPr>
              <w:pStyle w:val="TAL"/>
              <w:rPr>
                <w:ins w:id="4742" w:author="Huawei" w:date="2021-05-27T14:55:00Z"/>
                <w:rFonts w:eastAsia="等线" w:cs="Arial"/>
                <w:lang w:eastAsia="zh-CN"/>
              </w:rPr>
            </w:pPr>
            <w:ins w:id="4743" w:author="Huawei" w:date="2021-05-27T14:55:00Z">
              <w:r w:rsidRPr="00AC4131">
                <w:rPr>
                  <w:lang w:eastAsia="zh-CN"/>
                </w:rPr>
                <w:t>I</w:t>
              </w:r>
              <w:r w:rsidRPr="00AC4131">
                <w:rPr>
                  <w:rFonts w:hint="eastAsia"/>
                  <w:lang w:eastAsia="zh-CN"/>
                </w:rPr>
                <w:t>ntra-slot frequency hopping</w:t>
              </w:r>
            </w:ins>
          </w:p>
        </w:tc>
        <w:tc>
          <w:tcPr>
            <w:tcW w:w="2268" w:type="dxa"/>
            <w:vAlign w:val="center"/>
          </w:tcPr>
          <w:p w14:paraId="4F8B4B24" w14:textId="77777777" w:rsidR="000E0432" w:rsidRPr="00AC4131" w:rsidRDefault="000E0432" w:rsidP="000E0432">
            <w:pPr>
              <w:pStyle w:val="TAC"/>
              <w:rPr>
                <w:ins w:id="4744" w:author="Huawei" w:date="2021-05-27T14:55:00Z"/>
                <w:rFonts w:eastAsia="等线"/>
                <w:lang w:eastAsia="zh-CN"/>
              </w:rPr>
            </w:pPr>
            <w:ins w:id="4745" w:author="Huawei" w:date="2021-05-27T14:55:00Z">
              <w:r w:rsidRPr="00AC4131">
                <w:rPr>
                  <w:lang w:eastAsia="zh-CN"/>
                </w:rPr>
                <w:t>enabled</w:t>
              </w:r>
            </w:ins>
          </w:p>
        </w:tc>
      </w:tr>
      <w:tr w:rsidR="000E0432" w:rsidRPr="00436CEF" w14:paraId="06F944CC" w14:textId="77777777" w:rsidTr="004D3A85">
        <w:trPr>
          <w:cantSplit/>
          <w:jc w:val="center"/>
          <w:ins w:id="4746" w:author="Huawei" w:date="2021-05-27T14:55:00Z"/>
        </w:trPr>
        <w:tc>
          <w:tcPr>
            <w:tcW w:w="3485" w:type="dxa"/>
            <w:vAlign w:val="center"/>
          </w:tcPr>
          <w:p w14:paraId="64D2F3C7" w14:textId="77777777" w:rsidR="000E0432" w:rsidRPr="00AC4131" w:rsidRDefault="000E0432" w:rsidP="000E0432">
            <w:pPr>
              <w:pStyle w:val="TAL"/>
              <w:rPr>
                <w:ins w:id="4747" w:author="Huawei" w:date="2021-05-27T14:55:00Z"/>
                <w:rFonts w:eastAsia="等线"/>
                <w:lang w:eastAsia="zh-CN"/>
              </w:rPr>
            </w:pPr>
            <w:ins w:id="4748" w:author="Huawei" w:date="2021-05-27T14:55:00Z">
              <w:r w:rsidRPr="00AC4131">
                <w:rPr>
                  <w:rFonts w:hint="eastAsia"/>
                  <w:lang w:eastAsia="zh-CN"/>
                </w:rPr>
                <w:t>Frist PRB after frequency hopping</w:t>
              </w:r>
            </w:ins>
          </w:p>
        </w:tc>
        <w:tc>
          <w:tcPr>
            <w:tcW w:w="2268" w:type="dxa"/>
            <w:vAlign w:val="center"/>
          </w:tcPr>
          <w:p w14:paraId="0BDF0CC3" w14:textId="77777777" w:rsidR="000E0432" w:rsidRPr="00AC4131" w:rsidRDefault="000E0432" w:rsidP="000E0432">
            <w:pPr>
              <w:pStyle w:val="TAC"/>
              <w:rPr>
                <w:ins w:id="4749" w:author="Huawei" w:date="2021-05-27T14:55:00Z"/>
                <w:rFonts w:eastAsia="等线"/>
                <w:lang w:eastAsia="zh-CN"/>
              </w:rPr>
            </w:pPr>
            <w:ins w:id="4750" w:author="Huawei" w:date="2021-05-27T14:55:00Z">
              <w:r w:rsidRPr="00AC4131">
                <w:rPr>
                  <w:lang w:eastAsia="zh-CN"/>
                </w:rPr>
                <w:t xml:space="preserve">The largest PRB index </w:t>
              </w:r>
              <w:r w:rsidRPr="00AC4131">
                <w:t xml:space="preserve">– </w:t>
              </w:r>
              <w:r w:rsidRPr="00AC4131">
                <w:rPr>
                  <w:rFonts w:hint="eastAsia"/>
                  <w:lang w:eastAsia="zh-CN"/>
                </w:rPr>
                <w:t>(Number of PRBs</w:t>
              </w:r>
              <w:r w:rsidRPr="00AC4131">
                <w:rPr>
                  <w:lang w:eastAsia="zh-CN"/>
                </w:rPr>
                <w:t xml:space="preserve"> </w:t>
              </w:r>
              <w:r w:rsidRPr="00AC4131">
                <w:t xml:space="preserve">– </w:t>
              </w:r>
              <w:r w:rsidRPr="00AC4131">
                <w:rPr>
                  <w:rFonts w:hint="eastAsia"/>
                  <w:lang w:eastAsia="zh-CN"/>
                </w:rPr>
                <w:t>1)</w:t>
              </w:r>
            </w:ins>
          </w:p>
        </w:tc>
      </w:tr>
      <w:tr w:rsidR="000E0432" w:rsidRPr="00AC4131" w14:paraId="054B33A8" w14:textId="77777777" w:rsidTr="004D3A85">
        <w:trPr>
          <w:cantSplit/>
          <w:jc w:val="center"/>
          <w:ins w:id="4751" w:author="Huawei" w:date="2021-05-27T14:55:00Z"/>
        </w:trPr>
        <w:tc>
          <w:tcPr>
            <w:tcW w:w="3485" w:type="dxa"/>
            <w:vAlign w:val="center"/>
          </w:tcPr>
          <w:p w14:paraId="23D1032E" w14:textId="77777777" w:rsidR="000E0432" w:rsidRPr="00AC4131" w:rsidRDefault="000E0432" w:rsidP="000E0432">
            <w:pPr>
              <w:pStyle w:val="TAL"/>
              <w:rPr>
                <w:ins w:id="4752" w:author="Huawei" w:date="2021-05-27T14:55:00Z"/>
                <w:rFonts w:eastAsia="等线"/>
                <w:lang w:eastAsia="zh-CN"/>
              </w:rPr>
            </w:pPr>
            <w:ins w:id="4753" w:author="Huawei" w:date="2021-05-27T14:55:00Z">
              <w:r w:rsidRPr="00AC4131">
                <w:rPr>
                  <w:rFonts w:hint="eastAsia"/>
                  <w:lang w:eastAsia="zh-CN"/>
                </w:rPr>
                <w:t>Number of PRBs</w:t>
              </w:r>
            </w:ins>
          </w:p>
        </w:tc>
        <w:tc>
          <w:tcPr>
            <w:tcW w:w="2268" w:type="dxa"/>
            <w:vAlign w:val="center"/>
          </w:tcPr>
          <w:p w14:paraId="2473B09D" w14:textId="77777777" w:rsidR="000E0432" w:rsidRPr="00AC4131" w:rsidRDefault="000E0432" w:rsidP="000E0432">
            <w:pPr>
              <w:pStyle w:val="TAC"/>
              <w:rPr>
                <w:ins w:id="4754" w:author="Huawei" w:date="2021-05-27T14:55:00Z"/>
                <w:rFonts w:eastAsia="等线"/>
                <w:lang w:eastAsia="zh-CN"/>
              </w:rPr>
            </w:pPr>
            <w:ins w:id="4755" w:author="Huawei" w:date="2021-05-27T14:55:00Z">
              <w:r w:rsidRPr="00AC4131">
                <w:rPr>
                  <w:lang w:eastAsia="zh-CN"/>
                </w:rPr>
                <w:t>9</w:t>
              </w:r>
            </w:ins>
          </w:p>
        </w:tc>
      </w:tr>
      <w:tr w:rsidR="000E0432" w:rsidRPr="00AC4131" w14:paraId="6A32A0E5" w14:textId="77777777" w:rsidTr="004D3A85">
        <w:trPr>
          <w:cantSplit/>
          <w:jc w:val="center"/>
          <w:ins w:id="4756" w:author="Huawei" w:date="2021-05-27T14:55:00Z"/>
        </w:trPr>
        <w:tc>
          <w:tcPr>
            <w:tcW w:w="3485" w:type="dxa"/>
            <w:vAlign w:val="center"/>
          </w:tcPr>
          <w:p w14:paraId="3109657C" w14:textId="77777777" w:rsidR="000E0432" w:rsidRPr="00AC4131" w:rsidRDefault="000E0432" w:rsidP="000E0432">
            <w:pPr>
              <w:pStyle w:val="TAL"/>
              <w:rPr>
                <w:ins w:id="4757" w:author="Huawei" w:date="2021-05-27T14:55:00Z"/>
                <w:rFonts w:eastAsia="等线"/>
                <w:lang w:eastAsia="zh-CN"/>
              </w:rPr>
            </w:pPr>
            <w:ins w:id="4758" w:author="Huawei" w:date="2021-05-27T14:55:00Z">
              <w:r w:rsidRPr="00AC4131">
                <w:rPr>
                  <w:rFonts w:hint="eastAsia"/>
                  <w:lang w:eastAsia="zh-CN"/>
                </w:rPr>
                <w:t>Number of symbols</w:t>
              </w:r>
            </w:ins>
          </w:p>
        </w:tc>
        <w:tc>
          <w:tcPr>
            <w:tcW w:w="2268" w:type="dxa"/>
            <w:vAlign w:val="center"/>
          </w:tcPr>
          <w:p w14:paraId="50871B64" w14:textId="77777777" w:rsidR="000E0432" w:rsidRPr="00AC4131" w:rsidRDefault="000E0432" w:rsidP="000E0432">
            <w:pPr>
              <w:pStyle w:val="TAC"/>
              <w:rPr>
                <w:ins w:id="4759" w:author="Huawei" w:date="2021-05-27T14:55:00Z"/>
                <w:rFonts w:eastAsia="等线"/>
                <w:lang w:eastAsia="zh-CN"/>
              </w:rPr>
            </w:pPr>
            <w:ins w:id="4760" w:author="Huawei" w:date="2021-05-27T14:55:00Z">
              <w:r w:rsidRPr="00AC4131">
                <w:rPr>
                  <w:lang w:eastAsia="zh-CN"/>
                </w:rPr>
                <w:t>2</w:t>
              </w:r>
            </w:ins>
          </w:p>
        </w:tc>
      </w:tr>
      <w:tr w:rsidR="000E0432" w:rsidRPr="00AC4131" w14:paraId="64A731E1" w14:textId="77777777" w:rsidTr="004D3A85">
        <w:trPr>
          <w:cantSplit/>
          <w:jc w:val="center"/>
          <w:ins w:id="4761" w:author="Huawei" w:date="2021-05-27T14:55:00Z"/>
        </w:trPr>
        <w:tc>
          <w:tcPr>
            <w:tcW w:w="3485" w:type="dxa"/>
            <w:vAlign w:val="center"/>
          </w:tcPr>
          <w:p w14:paraId="33535BAA" w14:textId="77777777" w:rsidR="000E0432" w:rsidRPr="00AC4131" w:rsidRDefault="000E0432" w:rsidP="000E0432">
            <w:pPr>
              <w:pStyle w:val="TAL"/>
              <w:rPr>
                <w:ins w:id="4762" w:author="Huawei" w:date="2021-05-27T14:55:00Z"/>
                <w:rFonts w:eastAsia="等线"/>
                <w:lang w:eastAsia="zh-CN"/>
              </w:rPr>
            </w:pPr>
            <w:ins w:id="4763" w:author="Huawei" w:date="2021-05-27T14:55:00Z">
              <w:r w:rsidRPr="00AC4131">
                <w:rPr>
                  <w:rFonts w:hint="eastAsia"/>
                  <w:lang w:eastAsia="zh-CN"/>
                </w:rPr>
                <w:t>The number of UCI information bits</w:t>
              </w:r>
            </w:ins>
          </w:p>
        </w:tc>
        <w:tc>
          <w:tcPr>
            <w:tcW w:w="2268" w:type="dxa"/>
            <w:vAlign w:val="center"/>
          </w:tcPr>
          <w:p w14:paraId="1FF066DF" w14:textId="77777777" w:rsidR="000E0432" w:rsidRPr="00AC4131" w:rsidRDefault="000E0432" w:rsidP="000E0432">
            <w:pPr>
              <w:pStyle w:val="TAC"/>
              <w:rPr>
                <w:ins w:id="4764" w:author="Huawei" w:date="2021-05-27T14:55:00Z"/>
                <w:lang w:eastAsia="zh-CN"/>
              </w:rPr>
            </w:pPr>
            <w:ins w:id="4765" w:author="Huawei" w:date="2021-05-27T14:55:00Z">
              <w:r w:rsidRPr="00AC4131">
                <w:rPr>
                  <w:lang w:eastAsia="zh-CN"/>
                </w:rPr>
                <w:t>22</w:t>
              </w:r>
            </w:ins>
          </w:p>
        </w:tc>
      </w:tr>
      <w:tr w:rsidR="000E0432" w:rsidRPr="00AC4131" w14:paraId="5CB050B7" w14:textId="77777777" w:rsidTr="004D3A85">
        <w:trPr>
          <w:cantSplit/>
          <w:jc w:val="center"/>
          <w:ins w:id="4766" w:author="Huawei" w:date="2021-05-27T14:55:00Z"/>
        </w:trPr>
        <w:tc>
          <w:tcPr>
            <w:tcW w:w="3485" w:type="dxa"/>
            <w:vAlign w:val="center"/>
          </w:tcPr>
          <w:p w14:paraId="7D317FC4" w14:textId="77777777" w:rsidR="000E0432" w:rsidRPr="00AC4131" w:rsidRDefault="000E0432" w:rsidP="000E0432">
            <w:pPr>
              <w:pStyle w:val="TAL"/>
              <w:rPr>
                <w:ins w:id="4767" w:author="Huawei" w:date="2021-05-27T14:55:00Z"/>
                <w:lang w:eastAsia="zh-CN"/>
              </w:rPr>
            </w:pPr>
            <w:ins w:id="4768" w:author="Huawei" w:date="2021-05-27T14:55:00Z">
              <w:r w:rsidRPr="00AC4131">
                <w:rPr>
                  <w:rFonts w:hint="eastAsia"/>
                  <w:lang w:eastAsia="zh-CN"/>
                </w:rPr>
                <w:t>First symbol</w:t>
              </w:r>
            </w:ins>
          </w:p>
        </w:tc>
        <w:tc>
          <w:tcPr>
            <w:tcW w:w="2268" w:type="dxa"/>
            <w:vAlign w:val="center"/>
          </w:tcPr>
          <w:p w14:paraId="6EFF8C25" w14:textId="77777777" w:rsidR="000E0432" w:rsidRPr="00AC4131" w:rsidRDefault="000E0432" w:rsidP="000E0432">
            <w:pPr>
              <w:pStyle w:val="TAC"/>
              <w:rPr>
                <w:ins w:id="4769" w:author="Huawei" w:date="2021-05-27T14:55:00Z"/>
                <w:lang w:eastAsia="zh-CN"/>
              </w:rPr>
            </w:pPr>
            <w:ins w:id="4770" w:author="Huawei" w:date="2021-05-27T14:55:00Z">
              <w:r w:rsidRPr="00AC4131">
                <w:rPr>
                  <w:lang w:eastAsia="zh-CN"/>
                </w:rPr>
                <w:t>12</w:t>
              </w:r>
            </w:ins>
          </w:p>
        </w:tc>
      </w:tr>
      <w:tr w:rsidR="000E0432" w:rsidRPr="00AC4131" w14:paraId="1CA5B5AB" w14:textId="77777777" w:rsidTr="004D3A85">
        <w:trPr>
          <w:cantSplit/>
          <w:jc w:val="center"/>
          <w:ins w:id="4771" w:author="Huawei" w:date="2021-05-27T14:55:00Z"/>
        </w:trPr>
        <w:tc>
          <w:tcPr>
            <w:tcW w:w="3485" w:type="dxa"/>
            <w:vAlign w:val="center"/>
          </w:tcPr>
          <w:p w14:paraId="73155E42" w14:textId="77777777" w:rsidR="000E0432" w:rsidRPr="00AC4131" w:rsidRDefault="000E0432" w:rsidP="000E0432">
            <w:pPr>
              <w:pStyle w:val="TAL"/>
              <w:rPr>
                <w:ins w:id="4772" w:author="Huawei" w:date="2021-05-27T14:55:00Z"/>
                <w:lang w:eastAsia="zh-CN"/>
              </w:rPr>
            </w:pPr>
            <w:ins w:id="4773" w:author="Huawei" w:date="2021-05-27T14:55:00Z">
              <w:r w:rsidRPr="00AC4131">
                <w:rPr>
                  <w:rFonts w:hint="eastAsia"/>
                  <w:lang w:eastAsia="zh-CN"/>
                </w:rPr>
                <w:t>DM-RS sequence generation</w:t>
              </w:r>
            </w:ins>
          </w:p>
        </w:tc>
        <w:tc>
          <w:tcPr>
            <w:tcW w:w="2268" w:type="dxa"/>
            <w:vAlign w:val="center"/>
          </w:tcPr>
          <w:p w14:paraId="15CE0BC1" w14:textId="77777777" w:rsidR="000E0432" w:rsidRPr="00AC4131" w:rsidRDefault="000E0432" w:rsidP="000E0432">
            <w:pPr>
              <w:pStyle w:val="TAC"/>
              <w:rPr>
                <w:ins w:id="4774" w:author="Huawei" w:date="2021-05-27T14:55:00Z"/>
                <w:rFonts w:eastAsia="宋体"/>
                <w:lang w:eastAsia="zh-CN"/>
              </w:rPr>
            </w:pPr>
            <w:ins w:id="4775" w:author="Huawei" w:date="2021-05-27T14:55:00Z">
              <w:r w:rsidRPr="00AC4131">
                <w:rPr>
                  <w:i/>
                </w:rPr>
                <w:t>N</w:t>
              </w:r>
              <w:r w:rsidRPr="00AC4131">
                <w:rPr>
                  <w:i/>
                  <w:vertAlign w:val="subscript"/>
                </w:rPr>
                <w:t>ID</w:t>
              </w:r>
              <w:r w:rsidRPr="00AC4131">
                <w:rPr>
                  <w:vertAlign w:val="superscript"/>
                </w:rPr>
                <w:t>0</w:t>
              </w:r>
              <w:r w:rsidRPr="00AC4131">
                <w:t>=0</w:t>
              </w:r>
            </w:ins>
          </w:p>
        </w:tc>
      </w:tr>
    </w:tbl>
    <w:p w14:paraId="1C3730B3" w14:textId="77777777" w:rsidR="000E0432" w:rsidRDefault="000E0432" w:rsidP="000E0432">
      <w:pPr>
        <w:rPr>
          <w:ins w:id="4776" w:author="Huawei" w:date="2021-05-27T14:55:00Z"/>
        </w:rPr>
      </w:pPr>
    </w:p>
    <w:p w14:paraId="0C53F2C3" w14:textId="77777777" w:rsidR="000E0432" w:rsidRDefault="000E0432" w:rsidP="00C475CF">
      <w:pPr>
        <w:pStyle w:val="H6"/>
        <w:rPr>
          <w:ins w:id="4777" w:author="Huawei" w:date="2021-05-27T14:55:00Z"/>
          <w:lang w:eastAsia="en-GB"/>
        </w:rPr>
      </w:pPr>
      <w:ins w:id="4778"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4</w:t>
        </w:r>
        <w:r w:rsidRPr="00D57F98">
          <w:rPr>
            <w:lang w:eastAsia="en-GB"/>
          </w:rPr>
          <w:t>.</w:t>
        </w:r>
        <w:r>
          <w:rPr>
            <w:lang w:eastAsia="en-GB"/>
          </w:rPr>
          <w:t>2</w:t>
        </w:r>
        <w:r w:rsidRPr="00D57F98">
          <w:rPr>
            <w:lang w:eastAsia="en-GB"/>
          </w:rPr>
          <w:t>.</w:t>
        </w:r>
        <w:r>
          <w:rPr>
            <w:lang w:eastAsia="en-GB"/>
          </w:rPr>
          <w:t>2</w:t>
        </w:r>
        <w:r>
          <w:rPr>
            <w:lang w:eastAsia="en-GB"/>
          </w:rPr>
          <w:tab/>
          <w:t>Minimum requirement</w:t>
        </w:r>
      </w:ins>
    </w:p>
    <w:p w14:paraId="0B94CB01" w14:textId="77777777" w:rsidR="000E0432" w:rsidRPr="008F5F91" w:rsidRDefault="000E0432" w:rsidP="000E0432">
      <w:pPr>
        <w:rPr>
          <w:ins w:id="4779" w:author="Huawei" w:date="2021-05-27T14:55:00Z"/>
          <w:rFonts w:eastAsia="等线"/>
          <w:lang w:eastAsia="zh-CN"/>
        </w:rPr>
      </w:pPr>
      <w:ins w:id="4780" w:author="Huawei" w:date="2021-05-27T14:55:00Z">
        <w:r w:rsidRPr="008F5F91">
          <w:rPr>
            <w:lang w:eastAsia="zh-CN"/>
          </w:rPr>
          <w:t>The UCI block error probability</w:t>
        </w:r>
        <w:r w:rsidRPr="008F5F91">
          <w:t xml:space="preserve"> shall not exceed 1% at the SNR given in </w:t>
        </w:r>
        <w:r w:rsidRPr="008F5F91">
          <w:rPr>
            <w:lang w:eastAsia="zh-CN"/>
          </w:rPr>
          <w:t>t</w:t>
        </w:r>
        <w:r w:rsidRPr="008F5F91">
          <w:t>able 8.</w:t>
        </w:r>
        <w:r>
          <w:t>2.</w:t>
        </w:r>
        <w:r w:rsidRPr="008F5F91">
          <w:t>3.</w:t>
        </w:r>
        <w:r w:rsidRPr="008F5F91">
          <w:rPr>
            <w:lang w:eastAsia="zh-CN"/>
          </w:rPr>
          <w:t>4</w:t>
        </w:r>
        <w:r w:rsidRPr="008F5F91">
          <w:t>.</w:t>
        </w:r>
        <w:r w:rsidRPr="008F5F91">
          <w:rPr>
            <w:rFonts w:eastAsia="宋体"/>
            <w:lang w:eastAsia="zh-CN"/>
          </w:rPr>
          <w:t>2</w:t>
        </w:r>
        <w:r w:rsidRPr="008F5F91">
          <w:rPr>
            <w:lang w:eastAsia="zh-CN"/>
          </w:rPr>
          <w:t>.2</w:t>
        </w:r>
        <w:r w:rsidRPr="008F5F91">
          <w:t xml:space="preserve">-1 and </w:t>
        </w:r>
        <w:r w:rsidRPr="008F5F91">
          <w:rPr>
            <w:lang w:eastAsia="zh-CN"/>
          </w:rPr>
          <w:t>t</w:t>
        </w:r>
        <w:r w:rsidRPr="008F5F91">
          <w:t>able 8.</w:t>
        </w:r>
        <w:r>
          <w:t>1.</w:t>
        </w:r>
        <w:r w:rsidRPr="008F5F91">
          <w:t>3.</w:t>
        </w:r>
        <w:r w:rsidRPr="008F5F91">
          <w:rPr>
            <w:lang w:eastAsia="zh-CN"/>
          </w:rPr>
          <w:t>4</w:t>
        </w:r>
        <w:r w:rsidRPr="008F5F91">
          <w:t>.</w:t>
        </w:r>
        <w:r w:rsidRPr="008F5F91">
          <w:rPr>
            <w:rFonts w:eastAsia="宋体"/>
            <w:lang w:eastAsia="zh-CN"/>
          </w:rPr>
          <w:t>2</w:t>
        </w:r>
        <w:r w:rsidRPr="008F5F91">
          <w:rPr>
            <w:lang w:eastAsia="zh-CN"/>
          </w:rPr>
          <w:t>.2</w:t>
        </w:r>
        <w:r w:rsidRPr="008F5F91">
          <w:t>-2</w:t>
        </w:r>
        <w:r w:rsidRPr="008F5F91">
          <w:rPr>
            <w:lang w:eastAsia="zh-CN"/>
          </w:rPr>
          <w:t xml:space="preserve"> for 22 UCI bits.</w:t>
        </w:r>
      </w:ins>
    </w:p>
    <w:p w14:paraId="663CA6A0" w14:textId="77777777" w:rsidR="000E0432" w:rsidRPr="008F5F91" w:rsidRDefault="000E0432" w:rsidP="000E0432">
      <w:pPr>
        <w:pStyle w:val="TH"/>
        <w:rPr>
          <w:ins w:id="4781" w:author="Huawei" w:date="2021-05-27T14:55:00Z"/>
        </w:rPr>
      </w:pPr>
      <w:ins w:id="4782" w:author="Huawei" w:date="2021-05-27T14:55:00Z">
        <w:r w:rsidRPr="008F5F91">
          <w:t>Table 8.</w:t>
        </w:r>
        <w:r>
          <w:t>1.</w:t>
        </w:r>
        <w:r w:rsidRPr="008F5F91">
          <w:t>3.</w:t>
        </w:r>
        <w:r w:rsidRPr="008F5F91">
          <w:rPr>
            <w:lang w:eastAsia="zh-CN"/>
          </w:rPr>
          <w:t>4</w:t>
        </w:r>
        <w:r w:rsidRPr="008F5F91">
          <w:t>.</w:t>
        </w:r>
        <w:r w:rsidRPr="008F5F91">
          <w:rPr>
            <w:rFonts w:eastAsia="宋体"/>
            <w:lang w:eastAsia="zh-CN"/>
          </w:rPr>
          <w:t>2</w:t>
        </w:r>
        <w:r w:rsidRPr="008F5F91">
          <w:rPr>
            <w:lang w:eastAsia="zh-CN"/>
          </w:rPr>
          <w:t>.2</w:t>
        </w:r>
        <w:r w:rsidRPr="008F5F91">
          <w:t xml:space="preserve">-1: Minimum requirements for PUCCH format </w:t>
        </w:r>
        <w:r w:rsidRPr="008F5F91">
          <w:rPr>
            <w:lang w:eastAsia="zh-CN"/>
          </w:rPr>
          <w:t>2</w:t>
        </w:r>
        <w:r w:rsidRPr="008F5F91">
          <w:t xml:space="preserve"> with 15</w:t>
        </w:r>
        <w:r w:rsidRPr="008F5F91">
          <w:rPr>
            <w:lang w:eastAsia="zh-CN"/>
          </w:rPr>
          <w:t xml:space="preserve"> </w:t>
        </w:r>
        <w:r w:rsidRPr="008F5F91">
          <w:t>kHz SCS</w:t>
        </w:r>
      </w:ins>
    </w:p>
    <w:tbl>
      <w:tblPr>
        <w:tblStyle w:val="TableGrid12"/>
        <w:tblW w:w="5245" w:type="dxa"/>
        <w:jc w:val="center"/>
        <w:tblInd w:w="0" w:type="dxa"/>
        <w:tblLayout w:type="fixed"/>
        <w:tblLook w:val="04A0" w:firstRow="1" w:lastRow="0" w:firstColumn="1" w:lastColumn="0" w:noHBand="0" w:noVBand="1"/>
      </w:tblPr>
      <w:tblGrid>
        <w:gridCol w:w="1276"/>
        <w:gridCol w:w="1134"/>
        <w:gridCol w:w="850"/>
        <w:gridCol w:w="993"/>
        <w:gridCol w:w="992"/>
      </w:tblGrid>
      <w:tr w:rsidR="004D3A85" w:rsidRPr="008F5F91" w14:paraId="6B46631E" w14:textId="77777777" w:rsidTr="004D3A85">
        <w:trPr>
          <w:jc w:val="center"/>
          <w:ins w:id="4783" w:author="Huawei" w:date="2021-05-27T14:55:00Z"/>
        </w:trPr>
        <w:tc>
          <w:tcPr>
            <w:tcW w:w="1276" w:type="dxa"/>
            <w:vMerge w:val="restart"/>
            <w:tcBorders>
              <w:top w:val="single" w:sz="4" w:space="0" w:color="auto"/>
            </w:tcBorders>
            <w:vAlign w:val="center"/>
          </w:tcPr>
          <w:p w14:paraId="3FD129FB" w14:textId="660681A6" w:rsidR="004D3A85" w:rsidRPr="008F5F91" w:rsidRDefault="004D3A85" w:rsidP="000E0432">
            <w:pPr>
              <w:pStyle w:val="TAH"/>
              <w:rPr>
                <w:ins w:id="4784" w:author="Huawei" w:date="2021-05-27T14:55:00Z"/>
              </w:rPr>
            </w:pPr>
            <w:ins w:id="4785" w:author="Huawei" w:date="2021-05-27T14:55:00Z">
              <w:r w:rsidRPr="008F5F91">
                <w:t>Number of</w:t>
              </w:r>
            </w:ins>
            <w:ins w:id="4786" w:author="Huawei_Modify_After_Meeting" w:date="2021-05-27T16:07:00Z">
              <w:r>
                <w:t xml:space="preserve"> </w:t>
              </w:r>
            </w:ins>
            <w:ins w:id="4787" w:author="Huawei" w:date="2021-05-27T14:55:00Z">
              <w:r w:rsidRPr="008F5F91">
                <w:t>TX antennas</w:t>
              </w:r>
            </w:ins>
          </w:p>
        </w:tc>
        <w:tc>
          <w:tcPr>
            <w:tcW w:w="1134" w:type="dxa"/>
            <w:vMerge w:val="restart"/>
            <w:tcBorders>
              <w:top w:val="single" w:sz="4" w:space="0" w:color="auto"/>
            </w:tcBorders>
            <w:vAlign w:val="center"/>
          </w:tcPr>
          <w:p w14:paraId="56446490" w14:textId="398335BE" w:rsidR="004D3A85" w:rsidRPr="008F5F91" w:rsidRDefault="004D3A85" w:rsidP="000E0432">
            <w:pPr>
              <w:pStyle w:val="TAH"/>
              <w:rPr>
                <w:ins w:id="4788" w:author="Huawei" w:date="2021-05-27T14:55:00Z"/>
              </w:rPr>
            </w:pPr>
            <w:ins w:id="4789" w:author="Huawei" w:date="2021-05-27T14:55:00Z">
              <w:r w:rsidRPr="008F5F91">
                <w:rPr>
                  <w:lang w:eastAsia="zh-CN"/>
                </w:rPr>
                <w:t>Number of</w:t>
              </w:r>
            </w:ins>
            <w:ins w:id="4790" w:author="Huawei_Modify_After_Meeting" w:date="2021-05-27T16:07:00Z">
              <w:r>
                <w:rPr>
                  <w:lang w:eastAsia="zh-CN"/>
                </w:rPr>
                <w:t xml:space="preserve"> </w:t>
              </w:r>
            </w:ins>
            <w:ins w:id="4791" w:author="Huawei" w:date="2021-05-27T14:55:00Z">
              <w:r>
                <w:t>Demodulation Branches</w:t>
              </w:r>
            </w:ins>
          </w:p>
        </w:tc>
        <w:tc>
          <w:tcPr>
            <w:tcW w:w="2835" w:type="dxa"/>
            <w:gridSpan w:val="3"/>
            <w:tcBorders>
              <w:top w:val="single" w:sz="4" w:space="0" w:color="auto"/>
            </w:tcBorders>
            <w:vAlign w:val="center"/>
          </w:tcPr>
          <w:p w14:paraId="18D2D51C" w14:textId="77777777" w:rsidR="004D3A85" w:rsidRPr="008F5F91" w:rsidRDefault="004D3A85" w:rsidP="000E0432">
            <w:pPr>
              <w:pStyle w:val="TAH"/>
              <w:rPr>
                <w:ins w:id="4792" w:author="Huawei" w:date="2021-05-27T14:55:00Z"/>
              </w:rPr>
            </w:pPr>
            <w:ins w:id="4793" w:author="Huawei" w:date="2021-05-27T14:55:00Z">
              <w:r w:rsidRPr="008F5F91">
                <w:t>Channel bandwidth / SNR (dB)</w:t>
              </w:r>
            </w:ins>
          </w:p>
        </w:tc>
      </w:tr>
      <w:tr w:rsidR="004D3A85" w:rsidRPr="008F5F91" w14:paraId="7B63B7E3" w14:textId="77777777" w:rsidTr="004D3A85">
        <w:trPr>
          <w:jc w:val="center"/>
          <w:ins w:id="4794" w:author="Huawei" w:date="2021-05-27T14:55:00Z"/>
        </w:trPr>
        <w:tc>
          <w:tcPr>
            <w:tcW w:w="1276" w:type="dxa"/>
            <w:vMerge/>
            <w:tcBorders>
              <w:bottom w:val="single" w:sz="4" w:space="0" w:color="auto"/>
            </w:tcBorders>
            <w:vAlign w:val="center"/>
          </w:tcPr>
          <w:p w14:paraId="06556ED6" w14:textId="3C2CAC01" w:rsidR="004D3A85" w:rsidRPr="008F5F91" w:rsidRDefault="004D3A85" w:rsidP="000E0432">
            <w:pPr>
              <w:pStyle w:val="TAH"/>
              <w:rPr>
                <w:ins w:id="4795" w:author="Huawei" w:date="2021-05-27T14:55:00Z"/>
              </w:rPr>
            </w:pPr>
          </w:p>
        </w:tc>
        <w:tc>
          <w:tcPr>
            <w:tcW w:w="1134" w:type="dxa"/>
            <w:vMerge/>
            <w:tcBorders>
              <w:bottom w:val="single" w:sz="4" w:space="0" w:color="auto"/>
            </w:tcBorders>
            <w:vAlign w:val="center"/>
          </w:tcPr>
          <w:p w14:paraId="1689C1D1" w14:textId="2719BCE6" w:rsidR="004D3A85" w:rsidRPr="008F5F91" w:rsidRDefault="004D3A85" w:rsidP="000E0432">
            <w:pPr>
              <w:pStyle w:val="TAH"/>
              <w:rPr>
                <w:ins w:id="4796" w:author="Huawei" w:date="2021-05-27T14:55:00Z"/>
              </w:rPr>
            </w:pPr>
          </w:p>
        </w:tc>
        <w:tc>
          <w:tcPr>
            <w:tcW w:w="850" w:type="dxa"/>
            <w:tcBorders>
              <w:top w:val="single" w:sz="4" w:space="0" w:color="auto"/>
              <w:bottom w:val="single" w:sz="4" w:space="0" w:color="auto"/>
            </w:tcBorders>
            <w:vAlign w:val="center"/>
          </w:tcPr>
          <w:p w14:paraId="3DDD19A3" w14:textId="77777777" w:rsidR="004D3A85" w:rsidRPr="008F5F91" w:rsidRDefault="004D3A85" w:rsidP="000E0432">
            <w:pPr>
              <w:pStyle w:val="TAH"/>
              <w:rPr>
                <w:ins w:id="4797" w:author="Huawei" w:date="2021-05-27T14:55:00Z"/>
              </w:rPr>
            </w:pPr>
            <w:ins w:id="4798" w:author="Huawei" w:date="2021-05-27T14:55:00Z">
              <w:r w:rsidRPr="008F5F91">
                <w:t>5 MHz</w:t>
              </w:r>
            </w:ins>
          </w:p>
        </w:tc>
        <w:tc>
          <w:tcPr>
            <w:tcW w:w="993" w:type="dxa"/>
            <w:tcBorders>
              <w:top w:val="single" w:sz="4" w:space="0" w:color="auto"/>
              <w:bottom w:val="single" w:sz="4" w:space="0" w:color="auto"/>
            </w:tcBorders>
            <w:vAlign w:val="center"/>
          </w:tcPr>
          <w:p w14:paraId="662D4A38" w14:textId="77777777" w:rsidR="004D3A85" w:rsidRPr="008F5F91" w:rsidRDefault="004D3A85" w:rsidP="000E0432">
            <w:pPr>
              <w:pStyle w:val="TAH"/>
              <w:rPr>
                <w:ins w:id="4799" w:author="Huawei" w:date="2021-05-27T14:55:00Z"/>
              </w:rPr>
            </w:pPr>
            <w:ins w:id="4800" w:author="Huawei" w:date="2021-05-27T14:55:00Z">
              <w:r w:rsidRPr="008F5F91">
                <w:t>10 MHz</w:t>
              </w:r>
            </w:ins>
          </w:p>
        </w:tc>
        <w:tc>
          <w:tcPr>
            <w:tcW w:w="992" w:type="dxa"/>
            <w:tcBorders>
              <w:top w:val="single" w:sz="4" w:space="0" w:color="auto"/>
              <w:bottom w:val="single" w:sz="4" w:space="0" w:color="auto"/>
            </w:tcBorders>
            <w:vAlign w:val="center"/>
          </w:tcPr>
          <w:p w14:paraId="72853589" w14:textId="77777777" w:rsidR="004D3A85" w:rsidRPr="008F5F91" w:rsidRDefault="004D3A85" w:rsidP="000E0432">
            <w:pPr>
              <w:pStyle w:val="TAH"/>
              <w:rPr>
                <w:ins w:id="4801" w:author="Huawei" w:date="2021-05-27T14:55:00Z"/>
              </w:rPr>
            </w:pPr>
            <w:ins w:id="4802" w:author="Huawei" w:date="2021-05-27T14:55:00Z">
              <w:r w:rsidRPr="008F5F91">
                <w:t>20 MHz</w:t>
              </w:r>
            </w:ins>
          </w:p>
        </w:tc>
      </w:tr>
      <w:tr w:rsidR="004D3A85" w:rsidRPr="008F5F91" w14:paraId="2E51C368" w14:textId="77777777" w:rsidTr="004D3A85">
        <w:trPr>
          <w:jc w:val="center"/>
          <w:ins w:id="4803" w:author="Huawei" w:date="2021-05-27T14:55:00Z"/>
        </w:trPr>
        <w:tc>
          <w:tcPr>
            <w:tcW w:w="1276" w:type="dxa"/>
            <w:vMerge w:val="restart"/>
            <w:vAlign w:val="center"/>
          </w:tcPr>
          <w:p w14:paraId="3B9267B1" w14:textId="0F21819B" w:rsidR="004D3A85" w:rsidRPr="008F5F91" w:rsidRDefault="004D3A85" w:rsidP="000E0432">
            <w:pPr>
              <w:pStyle w:val="TAC"/>
              <w:rPr>
                <w:ins w:id="4804" w:author="Huawei" w:date="2021-05-27T14:55:00Z"/>
              </w:rPr>
            </w:pPr>
            <w:ins w:id="4805" w:author="Huawei" w:date="2021-05-27T14:55:00Z">
              <w:r w:rsidRPr="008F5F91">
                <w:rPr>
                  <w:lang w:eastAsia="zh-CN"/>
                </w:rPr>
                <w:t>1</w:t>
              </w:r>
            </w:ins>
          </w:p>
        </w:tc>
        <w:tc>
          <w:tcPr>
            <w:tcW w:w="1134" w:type="dxa"/>
            <w:tcBorders>
              <w:bottom w:val="single" w:sz="4" w:space="0" w:color="auto"/>
            </w:tcBorders>
            <w:vAlign w:val="center"/>
          </w:tcPr>
          <w:p w14:paraId="7AA0BE40" w14:textId="77777777" w:rsidR="004D3A85" w:rsidRPr="008F5F91" w:rsidRDefault="004D3A85" w:rsidP="000E0432">
            <w:pPr>
              <w:pStyle w:val="TAC"/>
              <w:rPr>
                <w:ins w:id="4806" w:author="Huawei" w:date="2021-05-27T14:55:00Z"/>
              </w:rPr>
            </w:pPr>
            <w:ins w:id="4807" w:author="Huawei" w:date="2021-05-27T14:55:00Z">
              <w:r w:rsidRPr="008F5F91">
                <w:rPr>
                  <w:lang w:eastAsia="zh-CN"/>
                </w:rPr>
                <w:t>2</w:t>
              </w:r>
            </w:ins>
          </w:p>
        </w:tc>
        <w:tc>
          <w:tcPr>
            <w:tcW w:w="850" w:type="dxa"/>
            <w:tcBorders>
              <w:bottom w:val="single" w:sz="4" w:space="0" w:color="auto"/>
            </w:tcBorders>
            <w:vAlign w:val="center"/>
          </w:tcPr>
          <w:p w14:paraId="03AF8BFF" w14:textId="77777777" w:rsidR="004D3A85" w:rsidRPr="008F5F91" w:rsidRDefault="004D3A85" w:rsidP="000E0432">
            <w:pPr>
              <w:pStyle w:val="TAC"/>
              <w:rPr>
                <w:ins w:id="4808" w:author="Huawei" w:date="2021-05-27T14:55:00Z"/>
              </w:rPr>
            </w:pPr>
            <w:ins w:id="4809" w:author="Huawei" w:date="2021-05-27T14:55:00Z">
              <w:r w:rsidRPr="008F5F91">
                <w:rPr>
                  <w:lang w:eastAsia="zh-CN"/>
                </w:rPr>
                <w:t>0.2</w:t>
              </w:r>
            </w:ins>
          </w:p>
        </w:tc>
        <w:tc>
          <w:tcPr>
            <w:tcW w:w="993" w:type="dxa"/>
            <w:tcBorders>
              <w:bottom w:val="single" w:sz="4" w:space="0" w:color="auto"/>
            </w:tcBorders>
            <w:vAlign w:val="center"/>
          </w:tcPr>
          <w:p w14:paraId="009A7B19" w14:textId="77777777" w:rsidR="004D3A85" w:rsidRPr="008F5F91" w:rsidRDefault="004D3A85" w:rsidP="000E0432">
            <w:pPr>
              <w:pStyle w:val="TAC"/>
              <w:rPr>
                <w:ins w:id="4810" w:author="Huawei" w:date="2021-05-27T14:55:00Z"/>
              </w:rPr>
            </w:pPr>
            <w:ins w:id="4811" w:author="Huawei" w:date="2021-05-27T14:55:00Z">
              <w:r w:rsidRPr="008F5F91">
                <w:rPr>
                  <w:lang w:eastAsia="zh-CN"/>
                </w:rPr>
                <w:t>0.8</w:t>
              </w:r>
            </w:ins>
          </w:p>
        </w:tc>
        <w:tc>
          <w:tcPr>
            <w:tcW w:w="992" w:type="dxa"/>
            <w:tcBorders>
              <w:bottom w:val="single" w:sz="4" w:space="0" w:color="auto"/>
            </w:tcBorders>
            <w:vAlign w:val="center"/>
          </w:tcPr>
          <w:p w14:paraId="4171302B" w14:textId="77777777" w:rsidR="004D3A85" w:rsidRPr="008F5F91" w:rsidRDefault="004D3A85" w:rsidP="000E0432">
            <w:pPr>
              <w:pStyle w:val="TAC"/>
              <w:rPr>
                <w:ins w:id="4812" w:author="Huawei" w:date="2021-05-27T14:55:00Z"/>
              </w:rPr>
            </w:pPr>
            <w:ins w:id="4813" w:author="Huawei" w:date="2021-05-27T14:55:00Z">
              <w:r w:rsidRPr="008F5F91">
                <w:rPr>
                  <w:lang w:eastAsia="zh-CN"/>
                </w:rPr>
                <w:t>1.2</w:t>
              </w:r>
            </w:ins>
          </w:p>
        </w:tc>
      </w:tr>
      <w:tr w:rsidR="004D3A85" w:rsidRPr="008F5F91" w14:paraId="4221C3D4" w14:textId="77777777" w:rsidTr="004D3A85">
        <w:trPr>
          <w:jc w:val="center"/>
          <w:ins w:id="4814" w:author="Huawei" w:date="2021-05-27T14:55:00Z"/>
        </w:trPr>
        <w:tc>
          <w:tcPr>
            <w:tcW w:w="1276" w:type="dxa"/>
            <w:vMerge/>
            <w:vAlign w:val="center"/>
          </w:tcPr>
          <w:p w14:paraId="11C22D4C" w14:textId="655BD5AF" w:rsidR="004D3A85" w:rsidRPr="008F5F91" w:rsidRDefault="004D3A85" w:rsidP="000E0432">
            <w:pPr>
              <w:pStyle w:val="TAC"/>
              <w:rPr>
                <w:ins w:id="4815" w:author="Huawei" w:date="2021-05-27T14:55:00Z"/>
              </w:rPr>
            </w:pPr>
          </w:p>
        </w:tc>
        <w:tc>
          <w:tcPr>
            <w:tcW w:w="1134" w:type="dxa"/>
            <w:tcBorders>
              <w:bottom w:val="single" w:sz="4" w:space="0" w:color="auto"/>
            </w:tcBorders>
            <w:vAlign w:val="center"/>
          </w:tcPr>
          <w:p w14:paraId="61507F25" w14:textId="77777777" w:rsidR="004D3A85" w:rsidRPr="008F5F91" w:rsidRDefault="004D3A85" w:rsidP="000E0432">
            <w:pPr>
              <w:pStyle w:val="TAC"/>
              <w:rPr>
                <w:ins w:id="4816" w:author="Huawei" w:date="2021-05-27T14:55:00Z"/>
              </w:rPr>
            </w:pPr>
            <w:ins w:id="4817" w:author="Huawei" w:date="2021-05-27T14:55:00Z">
              <w:r w:rsidRPr="008F5F91">
                <w:rPr>
                  <w:lang w:eastAsia="zh-CN"/>
                </w:rPr>
                <w:t>4</w:t>
              </w:r>
            </w:ins>
          </w:p>
        </w:tc>
        <w:tc>
          <w:tcPr>
            <w:tcW w:w="850" w:type="dxa"/>
            <w:tcBorders>
              <w:bottom w:val="single" w:sz="4" w:space="0" w:color="auto"/>
            </w:tcBorders>
            <w:vAlign w:val="center"/>
          </w:tcPr>
          <w:p w14:paraId="682A93AB" w14:textId="77777777" w:rsidR="004D3A85" w:rsidRPr="008F5F91" w:rsidRDefault="004D3A85" w:rsidP="000E0432">
            <w:pPr>
              <w:pStyle w:val="TAC"/>
              <w:rPr>
                <w:ins w:id="4818" w:author="Huawei" w:date="2021-05-27T14:55:00Z"/>
              </w:rPr>
            </w:pPr>
            <w:ins w:id="4819" w:author="Huawei" w:date="2021-05-27T14:55:00Z">
              <w:r w:rsidRPr="008F5F91">
                <w:rPr>
                  <w:lang w:eastAsia="zh-CN"/>
                </w:rPr>
                <w:t>-3.6</w:t>
              </w:r>
            </w:ins>
          </w:p>
        </w:tc>
        <w:tc>
          <w:tcPr>
            <w:tcW w:w="993" w:type="dxa"/>
            <w:tcBorders>
              <w:bottom w:val="single" w:sz="4" w:space="0" w:color="auto"/>
            </w:tcBorders>
            <w:vAlign w:val="center"/>
          </w:tcPr>
          <w:p w14:paraId="446FF02C" w14:textId="77777777" w:rsidR="004D3A85" w:rsidRPr="008F5F91" w:rsidRDefault="004D3A85" w:rsidP="000E0432">
            <w:pPr>
              <w:pStyle w:val="TAC"/>
              <w:rPr>
                <w:ins w:id="4820" w:author="Huawei" w:date="2021-05-27T14:55:00Z"/>
              </w:rPr>
            </w:pPr>
            <w:ins w:id="4821" w:author="Huawei" w:date="2021-05-27T14:55:00Z">
              <w:r w:rsidRPr="008F5F91">
                <w:rPr>
                  <w:lang w:eastAsia="zh-CN"/>
                </w:rPr>
                <w:t>-3.2</w:t>
              </w:r>
            </w:ins>
          </w:p>
        </w:tc>
        <w:tc>
          <w:tcPr>
            <w:tcW w:w="992" w:type="dxa"/>
            <w:tcBorders>
              <w:bottom w:val="single" w:sz="4" w:space="0" w:color="auto"/>
            </w:tcBorders>
            <w:vAlign w:val="center"/>
          </w:tcPr>
          <w:p w14:paraId="155D94CA" w14:textId="77777777" w:rsidR="004D3A85" w:rsidRPr="008F5F91" w:rsidRDefault="004D3A85" w:rsidP="000E0432">
            <w:pPr>
              <w:pStyle w:val="TAC"/>
              <w:rPr>
                <w:ins w:id="4822" w:author="Huawei" w:date="2021-05-27T14:55:00Z"/>
              </w:rPr>
            </w:pPr>
            <w:ins w:id="4823" w:author="Huawei" w:date="2021-05-27T14:55:00Z">
              <w:r w:rsidRPr="008F5F91">
                <w:rPr>
                  <w:lang w:eastAsia="zh-CN"/>
                </w:rPr>
                <w:t>-3.2</w:t>
              </w:r>
            </w:ins>
          </w:p>
        </w:tc>
      </w:tr>
      <w:tr w:rsidR="004D3A85" w:rsidRPr="008F5F91" w14:paraId="1DAD71FD" w14:textId="77777777" w:rsidTr="004D3A85">
        <w:trPr>
          <w:jc w:val="center"/>
          <w:ins w:id="4824" w:author="Huawei" w:date="2021-05-27T14:55:00Z"/>
        </w:trPr>
        <w:tc>
          <w:tcPr>
            <w:tcW w:w="1276" w:type="dxa"/>
            <w:vMerge/>
            <w:vAlign w:val="center"/>
          </w:tcPr>
          <w:p w14:paraId="24626992" w14:textId="77777777" w:rsidR="004D3A85" w:rsidRPr="008F5F91" w:rsidRDefault="004D3A85" w:rsidP="000E0432">
            <w:pPr>
              <w:pStyle w:val="TAC"/>
              <w:rPr>
                <w:ins w:id="4825" w:author="Huawei" w:date="2021-05-27T14:55:00Z"/>
              </w:rPr>
            </w:pPr>
          </w:p>
        </w:tc>
        <w:tc>
          <w:tcPr>
            <w:tcW w:w="1134" w:type="dxa"/>
            <w:tcBorders>
              <w:top w:val="single" w:sz="4" w:space="0" w:color="auto"/>
            </w:tcBorders>
            <w:vAlign w:val="center"/>
          </w:tcPr>
          <w:p w14:paraId="6E78B970" w14:textId="77777777" w:rsidR="004D3A85" w:rsidRPr="008F5F91" w:rsidRDefault="004D3A85" w:rsidP="000E0432">
            <w:pPr>
              <w:pStyle w:val="TAC"/>
              <w:rPr>
                <w:ins w:id="4826" w:author="Huawei" w:date="2021-05-27T14:55:00Z"/>
              </w:rPr>
            </w:pPr>
            <w:ins w:id="4827" w:author="Huawei" w:date="2021-05-27T14:55:00Z">
              <w:r w:rsidRPr="008F5F91">
                <w:rPr>
                  <w:lang w:eastAsia="zh-CN"/>
                </w:rPr>
                <w:t>8</w:t>
              </w:r>
            </w:ins>
          </w:p>
        </w:tc>
        <w:tc>
          <w:tcPr>
            <w:tcW w:w="850" w:type="dxa"/>
            <w:tcBorders>
              <w:top w:val="single" w:sz="4" w:space="0" w:color="auto"/>
            </w:tcBorders>
            <w:vAlign w:val="center"/>
          </w:tcPr>
          <w:p w14:paraId="286EEEC2" w14:textId="77777777" w:rsidR="004D3A85" w:rsidRPr="008F5F91" w:rsidRDefault="004D3A85" w:rsidP="000E0432">
            <w:pPr>
              <w:pStyle w:val="TAC"/>
              <w:rPr>
                <w:ins w:id="4828" w:author="Huawei" w:date="2021-05-27T14:55:00Z"/>
              </w:rPr>
            </w:pPr>
            <w:ins w:id="4829" w:author="Huawei" w:date="2021-05-27T14:55:00Z">
              <w:r w:rsidRPr="008F5F91">
                <w:rPr>
                  <w:lang w:eastAsia="zh-CN"/>
                </w:rPr>
                <w:t>-6.8</w:t>
              </w:r>
            </w:ins>
          </w:p>
        </w:tc>
        <w:tc>
          <w:tcPr>
            <w:tcW w:w="993" w:type="dxa"/>
            <w:tcBorders>
              <w:top w:val="single" w:sz="4" w:space="0" w:color="auto"/>
            </w:tcBorders>
            <w:vAlign w:val="center"/>
          </w:tcPr>
          <w:p w14:paraId="42CA3FB3" w14:textId="77777777" w:rsidR="004D3A85" w:rsidRPr="008F5F91" w:rsidRDefault="004D3A85" w:rsidP="000E0432">
            <w:pPr>
              <w:pStyle w:val="TAC"/>
              <w:rPr>
                <w:ins w:id="4830" w:author="Huawei" w:date="2021-05-27T14:55:00Z"/>
              </w:rPr>
            </w:pPr>
            <w:ins w:id="4831" w:author="Huawei" w:date="2021-05-27T14:55:00Z">
              <w:r w:rsidRPr="008F5F91">
                <w:rPr>
                  <w:lang w:eastAsia="zh-CN"/>
                </w:rPr>
                <w:t>-</w:t>
              </w:r>
              <w:r w:rsidRPr="008F5F91">
                <w:rPr>
                  <w:rFonts w:hint="eastAsia"/>
                  <w:lang w:eastAsia="zh-CN"/>
                </w:rPr>
                <w:t>6.7</w:t>
              </w:r>
            </w:ins>
          </w:p>
        </w:tc>
        <w:tc>
          <w:tcPr>
            <w:tcW w:w="992" w:type="dxa"/>
            <w:tcBorders>
              <w:top w:val="single" w:sz="4" w:space="0" w:color="auto"/>
            </w:tcBorders>
            <w:vAlign w:val="center"/>
          </w:tcPr>
          <w:p w14:paraId="63FA8AD8" w14:textId="77777777" w:rsidR="004D3A85" w:rsidRPr="008F5F91" w:rsidRDefault="004D3A85" w:rsidP="000E0432">
            <w:pPr>
              <w:pStyle w:val="TAC"/>
              <w:rPr>
                <w:ins w:id="4832" w:author="Huawei" w:date="2021-05-27T14:55:00Z"/>
              </w:rPr>
            </w:pPr>
            <w:ins w:id="4833" w:author="Huawei" w:date="2021-05-27T14:55:00Z">
              <w:r w:rsidRPr="008F5F91">
                <w:rPr>
                  <w:lang w:eastAsia="zh-CN"/>
                </w:rPr>
                <w:t>-6.8</w:t>
              </w:r>
            </w:ins>
          </w:p>
        </w:tc>
      </w:tr>
    </w:tbl>
    <w:p w14:paraId="21FAB182" w14:textId="77777777" w:rsidR="000E0432" w:rsidRPr="008F5F91" w:rsidRDefault="000E0432" w:rsidP="000E0432">
      <w:pPr>
        <w:rPr>
          <w:ins w:id="4834" w:author="Huawei" w:date="2021-05-27T14:55:00Z"/>
        </w:rPr>
      </w:pPr>
    </w:p>
    <w:p w14:paraId="29787D5A" w14:textId="77777777" w:rsidR="000E0432" w:rsidRPr="008F5F91" w:rsidRDefault="000E0432" w:rsidP="000E0432">
      <w:pPr>
        <w:pStyle w:val="TH"/>
        <w:rPr>
          <w:ins w:id="4835" w:author="Huawei" w:date="2021-05-27T14:55:00Z"/>
        </w:rPr>
      </w:pPr>
      <w:ins w:id="4836" w:author="Huawei" w:date="2021-05-27T14:55:00Z">
        <w:r w:rsidRPr="008F5F91">
          <w:t>Table 8.</w:t>
        </w:r>
        <w:r>
          <w:t>1.</w:t>
        </w:r>
        <w:r w:rsidRPr="008F5F91">
          <w:t>3.</w:t>
        </w:r>
        <w:r w:rsidRPr="008F5F91">
          <w:rPr>
            <w:lang w:eastAsia="zh-CN"/>
          </w:rPr>
          <w:t>4</w:t>
        </w:r>
        <w:r w:rsidRPr="008F5F91">
          <w:t>.</w:t>
        </w:r>
        <w:r w:rsidRPr="008F5F91">
          <w:rPr>
            <w:rFonts w:eastAsia="宋体"/>
            <w:lang w:eastAsia="zh-CN"/>
          </w:rPr>
          <w:t>2</w:t>
        </w:r>
        <w:r w:rsidRPr="008F5F91">
          <w:rPr>
            <w:lang w:eastAsia="zh-CN"/>
          </w:rPr>
          <w:t>.2</w:t>
        </w:r>
        <w:r w:rsidRPr="008F5F91">
          <w:t>-</w:t>
        </w:r>
        <w:r w:rsidRPr="008F5F91">
          <w:rPr>
            <w:lang w:eastAsia="zh-CN"/>
          </w:rPr>
          <w:t>2</w:t>
        </w:r>
        <w:r w:rsidRPr="008F5F91">
          <w:t xml:space="preserve">: Minimum requirements for PUCCH format </w:t>
        </w:r>
        <w:r w:rsidRPr="008F5F91">
          <w:rPr>
            <w:lang w:eastAsia="zh-CN"/>
          </w:rPr>
          <w:t>2</w:t>
        </w:r>
        <w:r w:rsidRPr="008F5F91">
          <w:t xml:space="preserve"> with </w:t>
        </w:r>
        <w:r w:rsidRPr="008F5F91">
          <w:rPr>
            <w:lang w:eastAsia="zh-CN"/>
          </w:rPr>
          <w:t xml:space="preserve">30 </w:t>
        </w:r>
        <w:r w:rsidRPr="008F5F91">
          <w:t>kHz SCS</w:t>
        </w:r>
      </w:ins>
    </w:p>
    <w:tbl>
      <w:tblPr>
        <w:tblStyle w:val="TableGrid12"/>
        <w:tblW w:w="8505" w:type="dxa"/>
        <w:jc w:val="center"/>
        <w:tblInd w:w="0" w:type="dxa"/>
        <w:tblLayout w:type="fixed"/>
        <w:tblLook w:val="04A0" w:firstRow="1" w:lastRow="0" w:firstColumn="1" w:lastColumn="0" w:noHBand="0" w:noVBand="1"/>
      </w:tblPr>
      <w:tblGrid>
        <w:gridCol w:w="1276"/>
        <w:gridCol w:w="1134"/>
        <w:gridCol w:w="1559"/>
        <w:gridCol w:w="1276"/>
        <w:gridCol w:w="709"/>
        <w:gridCol w:w="850"/>
        <w:gridCol w:w="851"/>
        <w:gridCol w:w="850"/>
      </w:tblGrid>
      <w:tr w:rsidR="004D3A85" w:rsidRPr="008F5F91" w14:paraId="6568C017" w14:textId="77777777" w:rsidTr="004D3A85">
        <w:trPr>
          <w:jc w:val="center"/>
          <w:ins w:id="4837" w:author="Huawei" w:date="2021-05-27T14:55:00Z"/>
        </w:trPr>
        <w:tc>
          <w:tcPr>
            <w:tcW w:w="1276" w:type="dxa"/>
            <w:vMerge w:val="restart"/>
            <w:tcBorders>
              <w:top w:val="single" w:sz="4" w:space="0" w:color="auto"/>
            </w:tcBorders>
            <w:vAlign w:val="center"/>
          </w:tcPr>
          <w:p w14:paraId="0E6DB738" w14:textId="756D908E" w:rsidR="004D3A85" w:rsidRPr="008F5F91" w:rsidRDefault="004D3A85" w:rsidP="000E0432">
            <w:pPr>
              <w:pStyle w:val="TAH"/>
              <w:rPr>
                <w:ins w:id="4838" w:author="Huawei" w:date="2021-05-27T14:55:00Z"/>
              </w:rPr>
            </w:pPr>
            <w:ins w:id="4839" w:author="Huawei" w:date="2021-05-27T14:55:00Z">
              <w:r w:rsidRPr="008F5F91">
                <w:t>Number of</w:t>
              </w:r>
            </w:ins>
            <w:ins w:id="4840" w:author="Huawei_Modify_After_Meeting" w:date="2021-05-27T16:07:00Z">
              <w:r>
                <w:t xml:space="preserve"> </w:t>
              </w:r>
            </w:ins>
            <w:ins w:id="4841" w:author="Huawei" w:date="2021-05-27T14:55:00Z">
              <w:r w:rsidRPr="008F5F91">
                <w:t>TX antennas</w:t>
              </w:r>
            </w:ins>
          </w:p>
        </w:tc>
        <w:tc>
          <w:tcPr>
            <w:tcW w:w="1134" w:type="dxa"/>
            <w:vMerge w:val="restart"/>
            <w:tcBorders>
              <w:top w:val="single" w:sz="4" w:space="0" w:color="auto"/>
            </w:tcBorders>
            <w:vAlign w:val="center"/>
          </w:tcPr>
          <w:p w14:paraId="221AAACC" w14:textId="22CB89AE" w:rsidR="004D3A85" w:rsidRPr="008F5F91" w:rsidRDefault="004D3A85" w:rsidP="000E0432">
            <w:pPr>
              <w:pStyle w:val="TAH"/>
              <w:rPr>
                <w:ins w:id="4842" w:author="Huawei" w:date="2021-05-27T14:55:00Z"/>
              </w:rPr>
            </w:pPr>
            <w:ins w:id="4843" w:author="Huawei" w:date="2021-05-27T14:55:00Z">
              <w:r w:rsidRPr="008F5F91">
                <w:rPr>
                  <w:lang w:eastAsia="zh-CN"/>
                </w:rPr>
                <w:t>Number of</w:t>
              </w:r>
            </w:ins>
            <w:ins w:id="4844" w:author="Huawei_Modify_After_Meeting" w:date="2021-05-27T16:07:00Z">
              <w:r>
                <w:rPr>
                  <w:lang w:eastAsia="zh-CN"/>
                </w:rPr>
                <w:t xml:space="preserve"> </w:t>
              </w:r>
            </w:ins>
            <w:ins w:id="4845" w:author="Huawei" w:date="2021-05-27T14:55:00Z">
              <w:r>
                <w:t>Demodulation Branches</w:t>
              </w:r>
            </w:ins>
          </w:p>
        </w:tc>
        <w:tc>
          <w:tcPr>
            <w:tcW w:w="1559" w:type="dxa"/>
            <w:vMerge w:val="restart"/>
            <w:tcBorders>
              <w:top w:val="single" w:sz="4" w:space="0" w:color="auto"/>
            </w:tcBorders>
            <w:vAlign w:val="center"/>
          </w:tcPr>
          <w:p w14:paraId="74172A93" w14:textId="77777777" w:rsidR="004D3A85" w:rsidRPr="008F5F91" w:rsidRDefault="004D3A85" w:rsidP="000E0432">
            <w:pPr>
              <w:pStyle w:val="TAH"/>
              <w:rPr>
                <w:ins w:id="4846" w:author="Huawei" w:date="2021-05-27T14:55:00Z"/>
              </w:rPr>
            </w:pPr>
            <w:ins w:id="4847" w:author="Huawei" w:date="2021-05-27T14:55:00Z">
              <w:r w:rsidRPr="008F5F91">
                <w:t>Cyclic Prefix</w:t>
              </w:r>
            </w:ins>
          </w:p>
        </w:tc>
        <w:tc>
          <w:tcPr>
            <w:tcW w:w="1276" w:type="dxa"/>
            <w:vMerge w:val="restart"/>
            <w:tcBorders>
              <w:top w:val="single" w:sz="4" w:space="0" w:color="auto"/>
            </w:tcBorders>
            <w:vAlign w:val="center"/>
          </w:tcPr>
          <w:p w14:paraId="37C93AC5" w14:textId="7909A529" w:rsidR="004D3A85" w:rsidRPr="008F5F91" w:rsidRDefault="004D3A85" w:rsidP="000E0432">
            <w:pPr>
              <w:pStyle w:val="TAH"/>
              <w:rPr>
                <w:ins w:id="4848" w:author="Huawei" w:date="2021-05-27T14:55:00Z"/>
              </w:rPr>
            </w:pPr>
            <w:ins w:id="4849" w:author="Huawei" w:date="2021-05-27T14:55:00Z">
              <w:r w:rsidRPr="008F5F91">
                <w:rPr>
                  <w:lang w:val="fr-FR"/>
                </w:rPr>
                <w:t>Propagation</w:t>
              </w:r>
            </w:ins>
            <w:ins w:id="4850" w:author="Huawei_Modify_After_Meeting" w:date="2021-05-27T16:07:00Z">
              <w:r>
                <w:rPr>
                  <w:lang w:val="fr-FR"/>
                </w:rPr>
                <w:t xml:space="preserve"> </w:t>
              </w:r>
            </w:ins>
            <w:ins w:id="4851" w:author="Huawei" w:date="2021-05-27T14:55:00Z">
              <w:r w:rsidRPr="008F5F91">
                <w:t xml:space="preserve">conditions and correlation matrix (Annex </w:t>
              </w:r>
            </w:ins>
            <w:ins w:id="4852" w:author="Huawei_Modify_After_Meeting" w:date="2021-05-27T17:15:00Z">
              <w:r w:rsidR="00402AA3">
                <w:t>TBA</w:t>
              </w:r>
            </w:ins>
            <w:ins w:id="4853" w:author="Huawei" w:date="2021-05-27T14:55:00Z">
              <w:del w:id="4854" w:author="Huawei_Modify_After_Meeting" w:date="2021-05-27T17:15:00Z">
                <w:r w:rsidRPr="008F5F91" w:rsidDel="00402AA3">
                  <w:delText>G</w:delText>
                </w:r>
              </w:del>
              <w:r w:rsidRPr="008F5F91">
                <w:t>)</w:t>
              </w:r>
            </w:ins>
          </w:p>
        </w:tc>
        <w:tc>
          <w:tcPr>
            <w:tcW w:w="3260" w:type="dxa"/>
            <w:gridSpan w:val="4"/>
            <w:tcBorders>
              <w:top w:val="single" w:sz="4" w:space="0" w:color="auto"/>
            </w:tcBorders>
            <w:vAlign w:val="center"/>
          </w:tcPr>
          <w:p w14:paraId="3DE06AAA" w14:textId="77777777" w:rsidR="004D3A85" w:rsidRPr="008F5F91" w:rsidRDefault="004D3A85" w:rsidP="000E0432">
            <w:pPr>
              <w:pStyle w:val="TAH"/>
              <w:rPr>
                <w:ins w:id="4855" w:author="Huawei" w:date="2021-05-27T14:55:00Z"/>
              </w:rPr>
            </w:pPr>
            <w:ins w:id="4856" w:author="Huawei" w:date="2021-05-27T14:55:00Z">
              <w:r w:rsidRPr="008F5F91">
                <w:t>Channel bandwidth / SNR (dB)</w:t>
              </w:r>
            </w:ins>
          </w:p>
        </w:tc>
      </w:tr>
      <w:tr w:rsidR="004D3A85" w:rsidRPr="008F5F91" w14:paraId="51EB2293" w14:textId="77777777" w:rsidTr="004D3A85">
        <w:trPr>
          <w:jc w:val="center"/>
          <w:ins w:id="4857" w:author="Huawei" w:date="2021-05-27T14:55:00Z"/>
        </w:trPr>
        <w:tc>
          <w:tcPr>
            <w:tcW w:w="1276" w:type="dxa"/>
            <w:vMerge/>
            <w:tcBorders>
              <w:bottom w:val="single" w:sz="4" w:space="0" w:color="auto"/>
            </w:tcBorders>
            <w:vAlign w:val="center"/>
          </w:tcPr>
          <w:p w14:paraId="7E9E255E" w14:textId="76BDDB0D" w:rsidR="004D3A85" w:rsidRPr="008F5F91" w:rsidRDefault="004D3A85" w:rsidP="000E0432">
            <w:pPr>
              <w:pStyle w:val="TAH"/>
              <w:rPr>
                <w:ins w:id="4858" w:author="Huawei" w:date="2021-05-27T14:55:00Z"/>
              </w:rPr>
            </w:pPr>
          </w:p>
        </w:tc>
        <w:tc>
          <w:tcPr>
            <w:tcW w:w="1134" w:type="dxa"/>
            <w:vMerge/>
            <w:tcBorders>
              <w:bottom w:val="single" w:sz="4" w:space="0" w:color="auto"/>
            </w:tcBorders>
            <w:vAlign w:val="center"/>
          </w:tcPr>
          <w:p w14:paraId="140C8063" w14:textId="22630415" w:rsidR="004D3A85" w:rsidRPr="008F5F91" w:rsidRDefault="004D3A85" w:rsidP="000E0432">
            <w:pPr>
              <w:pStyle w:val="TAH"/>
              <w:rPr>
                <w:ins w:id="4859" w:author="Huawei" w:date="2021-05-27T14:55:00Z"/>
              </w:rPr>
            </w:pPr>
          </w:p>
        </w:tc>
        <w:tc>
          <w:tcPr>
            <w:tcW w:w="1559" w:type="dxa"/>
            <w:vMerge/>
            <w:tcBorders>
              <w:bottom w:val="single" w:sz="4" w:space="0" w:color="auto"/>
            </w:tcBorders>
            <w:vAlign w:val="center"/>
          </w:tcPr>
          <w:p w14:paraId="3EA6058B" w14:textId="77777777" w:rsidR="004D3A85" w:rsidRPr="008F5F91" w:rsidRDefault="004D3A85" w:rsidP="000E0432">
            <w:pPr>
              <w:pStyle w:val="TAH"/>
              <w:rPr>
                <w:ins w:id="4860" w:author="Huawei" w:date="2021-05-27T14:55:00Z"/>
              </w:rPr>
            </w:pPr>
          </w:p>
        </w:tc>
        <w:tc>
          <w:tcPr>
            <w:tcW w:w="1276" w:type="dxa"/>
            <w:vMerge/>
            <w:tcBorders>
              <w:bottom w:val="single" w:sz="4" w:space="0" w:color="auto"/>
            </w:tcBorders>
            <w:vAlign w:val="center"/>
          </w:tcPr>
          <w:p w14:paraId="022F8C74" w14:textId="61B066AB" w:rsidR="004D3A85" w:rsidRPr="008F5F91" w:rsidRDefault="004D3A85" w:rsidP="000E0432">
            <w:pPr>
              <w:pStyle w:val="TAH"/>
              <w:rPr>
                <w:ins w:id="4861" w:author="Huawei" w:date="2021-05-27T14:55:00Z"/>
              </w:rPr>
            </w:pPr>
          </w:p>
        </w:tc>
        <w:tc>
          <w:tcPr>
            <w:tcW w:w="709" w:type="dxa"/>
            <w:tcBorders>
              <w:top w:val="single" w:sz="4" w:space="0" w:color="auto"/>
              <w:bottom w:val="single" w:sz="4" w:space="0" w:color="auto"/>
            </w:tcBorders>
            <w:vAlign w:val="center"/>
          </w:tcPr>
          <w:p w14:paraId="752BE147" w14:textId="77777777" w:rsidR="004D3A85" w:rsidRPr="008F5F91" w:rsidRDefault="004D3A85" w:rsidP="000E0432">
            <w:pPr>
              <w:pStyle w:val="TAH"/>
              <w:rPr>
                <w:ins w:id="4862" w:author="Huawei" w:date="2021-05-27T14:55:00Z"/>
              </w:rPr>
            </w:pPr>
            <w:ins w:id="4863" w:author="Huawei" w:date="2021-05-27T14:55:00Z">
              <w:r w:rsidRPr="008F5F91">
                <w:t>10 MHz</w:t>
              </w:r>
            </w:ins>
          </w:p>
        </w:tc>
        <w:tc>
          <w:tcPr>
            <w:tcW w:w="850" w:type="dxa"/>
            <w:tcBorders>
              <w:top w:val="single" w:sz="4" w:space="0" w:color="auto"/>
              <w:bottom w:val="single" w:sz="4" w:space="0" w:color="auto"/>
            </w:tcBorders>
            <w:vAlign w:val="center"/>
          </w:tcPr>
          <w:p w14:paraId="2F6E6844" w14:textId="77777777" w:rsidR="004D3A85" w:rsidRPr="008F5F91" w:rsidRDefault="004D3A85" w:rsidP="000E0432">
            <w:pPr>
              <w:pStyle w:val="TAH"/>
              <w:rPr>
                <w:ins w:id="4864" w:author="Huawei" w:date="2021-05-27T14:55:00Z"/>
              </w:rPr>
            </w:pPr>
            <w:ins w:id="4865" w:author="Huawei" w:date="2021-05-27T14:55:00Z">
              <w:r w:rsidRPr="008F5F91">
                <w:t>20 MHz</w:t>
              </w:r>
            </w:ins>
          </w:p>
        </w:tc>
        <w:tc>
          <w:tcPr>
            <w:tcW w:w="851" w:type="dxa"/>
            <w:tcBorders>
              <w:top w:val="single" w:sz="4" w:space="0" w:color="auto"/>
              <w:bottom w:val="single" w:sz="4" w:space="0" w:color="auto"/>
            </w:tcBorders>
            <w:vAlign w:val="center"/>
          </w:tcPr>
          <w:p w14:paraId="39A2D2D8" w14:textId="77777777" w:rsidR="004D3A85" w:rsidRPr="008F5F91" w:rsidRDefault="004D3A85" w:rsidP="000E0432">
            <w:pPr>
              <w:pStyle w:val="TAH"/>
              <w:rPr>
                <w:ins w:id="4866" w:author="Huawei" w:date="2021-05-27T14:55:00Z"/>
              </w:rPr>
            </w:pPr>
            <w:ins w:id="4867" w:author="Huawei" w:date="2021-05-27T14:55:00Z">
              <w:r w:rsidRPr="008F5F91">
                <w:t>40 MHz</w:t>
              </w:r>
            </w:ins>
          </w:p>
        </w:tc>
        <w:tc>
          <w:tcPr>
            <w:tcW w:w="850" w:type="dxa"/>
            <w:tcBorders>
              <w:top w:val="single" w:sz="4" w:space="0" w:color="auto"/>
              <w:bottom w:val="single" w:sz="4" w:space="0" w:color="auto"/>
            </w:tcBorders>
            <w:vAlign w:val="center"/>
          </w:tcPr>
          <w:p w14:paraId="367F6FA7" w14:textId="77777777" w:rsidR="004D3A85" w:rsidRPr="008F5F91" w:rsidRDefault="004D3A85" w:rsidP="000E0432">
            <w:pPr>
              <w:pStyle w:val="TAH"/>
              <w:rPr>
                <w:ins w:id="4868" w:author="Huawei" w:date="2021-05-27T14:55:00Z"/>
              </w:rPr>
            </w:pPr>
            <w:ins w:id="4869" w:author="Huawei" w:date="2021-05-27T14:55:00Z">
              <w:r w:rsidRPr="008F5F91">
                <w:t>100 MHz</w:t>
              </w:r>
            </w:ins>
          </w:p>
        </w:tc>
      </w:tr>
      <w:tr w:rsidR="004D3A85" w:rsidRPr="008F5F91" w14:paraId="769CE786" w14:textId="77777777" w:rsidTr="004D3A85">
        <w:trPr>
          <w:jc w:val="center"/>
          <w:ins w:id="4870" w:author="Huawei" w:date="2021-05-27T14:55:00Z"/>
        </w:trPr>
        <w:tc>
          <w:tcPr>
            <w:tcW w:w="1276" w:type="dxa"/>
            <w:vMerge w:val="restart"/>
            <w:vAlign w:val="center"/>
          </w:tcPr>
          <w:p w14:paraId="449A3120" w14:textId="64D0FA80" w:rsidR="004D3A85" w:rsidRPr="008F5F91" w:rsidRDefault="004D3A85" w:rsidP="000E0432">
            <w:pPr>
              <w:pStyle w:val="TAC"/>
              <w:rPr>
                <w:ins w:id="4871" w:author="Huawei" w:date="2021-05-27T14:55:00Z"/>
              </w:rPr>
            </w:pPr>
            <w:ins w:id="4872" w:author="Huawei" w:date="2021-05-27T14:55:00Z">
              <w:r w:rsidRPr="008F5F91">
                <w:rPr>
                  <w:lang w:eastAsia="zh-CN"/>
                </w:rPr>
                <w:t>1</w:t>
              </w:r>
            </w:ins>
          </w:p>
        </w:tc>
        <w:tc>
          <w:tcPr>
            <w:tcW w:w="1134" w:type="dxa"/>
            <w:tcBorders>
              <w:bottom w:val="single" w:sz="4" w:space="0" w:color="auto"/>
            </w:tcBorders>
            <w:vAlign w:val="center"/>
          </w:tcPr>
          <w:p w14:paraId="6A5B7CA7" w14:textId="77777777" w:rsidR="004D3A85" w:rsidRPr="008F5F91" w:rsidRDefault="004D3A85" w:rsidP="000E0432">
            <w:pPr>
              <w:pStyle w:val="TAC"/>
              <w:rPr>
                <w:ins w:id="4873" w:author="Huawei" w:date="2021-05-27T14:55:00Z"/>
              </w:rPr>
            </w:pPr>
            <w:ins w:id="4874" w:author="Huawei" w:date="2021-05-27T14:55:00Z">
              <w:r w:rsidRPr="008F5F91">
                <w:rPr>
                  <w:lang w:eastAsia="zh-CN"/>
                </w:rPr>
                <w:t>2</w:t>
              </w:r>
            </w:ins>
          </w:p>
        </w:tc>
        <w:tc>
          <w:tcPr>
            <w:tcW w:w="1559" w:type="dxa"/>
            <w:tcBorders>
              <w:bottom w:val="single" w:sz="4" w:space="0" w:color="auto"/>
            </w:tcBorders>
            <w:vAlign w:val="center"/>
          </w:tcPr>
          <w:p w14:paraId="52C9FF50" w14:textId="77777777" w:rsidR="004D3A85" w:rsidRPr="008F5F91" w:rsidRDefault="004D3A85" w:rsidP="000E0432">
            <w:pPr>
              <w:pStyle w:val="TAC"/>
              <w:rPr>
                <w:ins w:id="4875" w:author="Huawei" w:date="2021-05-27T14:55:00Z"/>
              </w:rPr>
            </w:pPr>
            <w:ins w:id="4876" w:author="Huawei" w:date="2021-05-27T14:55:00Z">
              <w:r w:rsidRPr="008F5F91">
                <w:t>Normal</w:t>
              </w:r>
            </w:ins>
          </w:p>
        </w:tc>
        <w:tc>
          <w:tcPr>
            <w:tcW w:w="1276" w:type="dxa"/>
            <w:tcBorders>
              <w:bottom w:val="single" w:sz="4" w:space="0" w:color="auto"/>
            </w:tcBorders>
            <w:vAlign w:val="center"/>
          </w:tcPr>
          <w:p w14:paraId="2A548870" w14:textId="77777777" w:rsidR="004D3A85" w:rsidRPr="008F5F91" w:rsidRDefault="004D3A85" w:rsidP="000E0432">
            <w:pPr>
              <w:pStyle w:val="TAC"/>
              <w:rPr>
                <w:ins w:id="4877" w:author="Huawei" w:date="2021-05-27T14:55:00Z"/>
              </w:rPr>
            </w:pPr>
            <w:ins w:id="4878" w:author="Huawei" w:date="2021-05-27T14:55:00Z">
              <w:r w:rsidRPr="008F5F91">
                <w:t>TDLC300-100</w:t>
              </w:r>
              <w:r w:rsidRPr="008F5F91" w:rsidDel="002E550C">
                <w:t xml:space="preserve"> </w:t>
              </w:r>
              <w:r w:rsidRPr="008F5F91">
                <w:t>Low</w:t>
              </w:r>
            </w:ins>
          </w:p>
        </w:tc>
        <w:tc>
          <w:tcPr>
            <w:tcW w:w="709" w:type="dxa"/>
            <w:tcBorders>
              <w:bottom w:val="single" w:sz="4" w:space="0" w:color="auto"/>
            </w:tcBorders>
            <w:vAlign w:val="center"/>
          </w:tcPr>
          <w:p w14:paraId="08030B81" w14:textId="77777777" w:rsidR="004D3A85" w:rsidRPr="008F5F91" w:rsidRDefault="004D3A85" w:rsidP="000E0432">
            <w:pPr>
              <w:pStyle w:val="TAC"/>
              <w:rPr>
                <w:ins w:id="4879" w:author="Huawei" w:date="2021-05-27T14:55:00Z"/>
              </w:rPr>
            </w:pPr>
            <w:ins w:id="4880" w:author="Huawei" w:date="2021-05-27T14:55:00Z">
              <w:r w:rsidRPr="008F5F91">
                <w:rPr>
                  <w:lang w:eastAsia="zh-CN"/>
                </w:rPr>
                <w:t>0.5</w:t>
              </w:r>
            </w:ins>
          </w:p>
        </w:tc>
        <w:tc>
          <w:tcPr>
            <w:tcW w:w="850" w:type="dxa"/>
            <w:tcBorders>
              <w:bottom w:val="single" w:sz="4" w:space="0" w:color="auto"/>
            </w:tcBorders>
            <w:vAlign w:val="center"/>
          </w:tcPr>
          <w:p w14:paraId="77DD0D08" w14:textId="77777777" w:rsidR="004D3A85" w:rsidRPr="008F5F91" w:rsidRDefault="004D3A85" w:rsidP="000E0432">
            <w:pPr>
              <w:pStyle w:val="TAC"/>
              <w:rPr>
                <w:ins w:id="4881" w:author="Huawei" w:date="2021-05-27T14:55:00Z"/>
              </w:rPr>
            </w:pPr>
            <w:ins w:id="4882" w:author="Huawei" w:date="2021-05-27T14:55:00Z">
              <w:r w:rsidRPr="008F5F91">
                <w:rPr>
                  <w:lang w:eastAsia="zh-CN"/>
                </w:rPr>
                <w:t>1.1</w:t>
              </w:r>
            </w:ins>
          </w:p>
        </w:tc>
        <w:tc>
          <w:tcPr>
            <w:tcW w:w="851" w:type="dxa"/>
            <w:tcBorders>
              <w:bottom w:val="single" w:sz="4" w:space="0" w:color="auto"/>
            </w:tcBorders>
            <w:vAlign w:val="center"/>
          </w:tcPr>
          <w:p w14:paraId="7649DC72" w14:textId="77777777" w:rsidR="004D3A85" w:rsidRPr="008F5F91" w:rsidRDefault="004D3A85" w:rsidP="000E0432">
            <w:pPr>
              <w:pStyle w:val="TAC"/>
              <w:rPr>
                <w:ins w:id="4883" w:author="Huawei" w:date="2021-05-27T14:55:00Z"/>
                <w:lang w:eastAsia="zh-CN"/>
              </w:rPr>
            </w:pPr>
            <w:ins w:id="4884" w:author="Huawei" w:date="2021-05-27T14:55:00Z">
              <w:r w:rsidRPr="008F5F91">
                <w:rPr>
                  <w:lang w:eastAsia="zh-CN"/>
                </w:rPr>
                <w:t>0.4</w:t>
              </w:r>
            </w:ins>
          </w:p>
        </w:tc>
        <w:tc>
          <w:tcPr>
            <w:tcW w:w="850" w:type="dxa"/>
            <w:tcBorders>
              <w:bottom w:val="single" w:sz="4" w:space="0" w:color="auto"/>
            </w:tcBorders>
            <w:vAlign w:val="center"/>
          </w:tcPr>
          <w:p w14:paraId="0A9AFB07" w14:textId="77777777" w:rsidR="004D3A85" w:rsidRPr="008F5F91" w:rsidRDefault="004D3A85" w:rsidP="000E0432">
            <w:pPr>
              <w:pStyle w:val="TAC"/>
              <w:rPr>
                <w:ins w:id="4885" w:author="Huawei" w:date="2021-05-27T14:55:00Z"/>
              </w:rPr>
            </w:pPr>
            <w:ins w:id="4886" w:author="Huawei" w:date="2021-05-27T14:55:00Z">
              <w:r w:rsidRPr="008F5F91">
                <w:rPr>
                  <w:lang w:eastAsia="zh-CN"/>
                </w:rPr>
                <w:t>0.3</w:t>
              </w:r>
              <w:r w:rsidRPr="008F5F91" w:rsidDel="001E2D1E">
                <w:rPr>
                  <w:lang w:eastAsia="zh-CN"/>
                </w:rPr>
                <w:t xml:space="preserve"> </w:t>
              </w:r>
            </w:ins>
          </w:p>
        </w:tc>
      </w:tr>
      <w:tr w:rsidR="004D3A85" w:rsidRPr="008F5F91" w14:paraId="7BF93C93" w14:textId="77777777" w:rsidTr="004D3A85">
        <w:trPr>
          <w:jc w:val="center"/>
          <w:ins w:id="4887" w:author="Huawei" w:date="2021-05-27T14:55:00Z"/>
        </w:trPr>
        <w:tc>
          <w:tcPr>
            <w:tcW w:w="1276" w:type="dxa"/>
            <w:vMerge/>
            <w:vAlign w:val="center"/>
          </w:tcPr>
          <w:p w14:paraId="7C6AF16B" w14:textId="6DDA252C" w:rsidR="004D3A85" w:rsidRPr="008F5F91" w:rsidRDefault="004D3A85" w:rsidP="000E0432">
            <w:pPr>
              <w:pStyle w:val="TAC"/>
              <w:rPr>
                <w:ins w:id="4888" w:author="Huawei" w:date="2021-05-27T14:55:00Z"/>
              </w:rPr>
            </w:pPr>
          </w:p>
        </w:tc>
        <w:tc>
          <w:tcPr>
            <w:tcW w:w="1134" w:type="dxa"/>
            <w:tcBorders>
              <w:bottom w:val="single" w:sz="4" w:space="0" w:color="auto"/>
            </w:tcBorders>
            <w:vAlign w:val="center"/>
          </w:tcPr>
          <w:p w14:paraId="2DBC8BE2" w14:textId="77777777" w:rsidR="004D3A85" w:rsidRPr="008F5F91" w:rsidRDefault="004D3A85" w:rsidP="000E0432">
            <w:pPr>
              <w:pStyle w:val="TAC"/>
              <w:rPr>
                <w:ins w:id="4889" w:author="Huawei" w:date="2021-05-27T14:55:00Z"/>
              </w:rPr>
            </w:pPr>
            <w:ins w:id="4890" w:author="Huawei" w:date="2021-05-27T14:55:00Z">
              <w:r w:rsidRPr="008F5F91">
                <w:rPr>
                  <w:lang w:eastAsia="zh-CN"/>
                </w:rPr>
                <w:t>4</w:t>
              </w:r>
            </w:ins>
          </w:p>
        </w:tc>
        <w:tc>
          <w:tcPr>
            <w:tcW w:w="1559" w:type="dxa"/>
            <w:tcBorders>
              <w:bottom w:val="single" w:sz="4" w:space="0" w:color="auto"/>
            </w:tcBorders>
            <w:vAlign w:val="center"/>
          </w:tcPr>
          <w:p w14:paraId="354F3A3D" w14:textId="77777777" w:rsidR="004D3A85" w:rsidRPr="008F5F91" w:rsidRDefault="004D3A85" w:rsidP="000E0432">
            <w:pPr>
              <w:pStyle w:val="TAC"/>
              <w:rPr>
                <w:ins w:id="4891" w:author="Huawei" w:date="2021-05-27T14:55:00Z"/>
              </w:rPr>
            </w:pPr>
            <w:ins w:id="4892" w:author="Huawei" w:date="2021-05-27T14:55:00Z">
              <w:r w:rsidRPr="008F5F91">
                <w:t>Normal</w:t>
              </w:r>
            </w:ins>
          </w:p>
        </w:tc>
        <w:tc>
          <w:tcPr>
            <w:tcW w:w="1276" w:type="dxa"/>
            <w:tcBorders>
              <w:bottom w:val="single" w:sz="4" w:space="0" w:color="auto"/>
            </w:tcBorders>
            <w:vAlign w:val="center"/>
          </w:tcPr>
          <w:p w14:paraId="3B7A0788" w14:textId="77777777" w:rsidR="004D3A85" w:rsidRPr="008F5F91" w:rsidRDefault="004D3A85" w:rsidP="000E0432">
            <w:pPr>
              <w:pStyle w:val="TAC"/>
              <w:rPr>
                <w:ins w:id="4893" w:author="Huawei" w:date="2021-05-27T14:55:00Z"/>
              </w:rPr>
            </w:pPr>
            <w:ins w:id="4894" w:author="Huawei" w:date="2021-05-27T14:55:00Z">
              <w:r w:rsidRPr="008F5F91">
                <w:t>TDLC300-100</w:t>
              </w:r>
              <w:r w:rsidRPr="008F5F91" w:rsidDel="002E550C">
                <w:t xml:space="preserve"> </w:t>
              </w:r>
              <w:r w:rsidRPr="008F5F91">
                <w:t>Low</w:t>
              </w:r>
            </w:ins>
          </w:p>
        </w:tc>
        <w:tc>
          <w:tcPr>
            <w:tcW w:w="709" w:type="dxa"/>
            <w:tcBorders>
              <w:bottom w:val="single" w:sz="4" w:space="0" w:color="auto"/>
            </w:tcBorders>
            <w:vAlign w:val="center"/>
          </w:tcPr>
          <w:p w14:paraId="537FD049" w14:textId="77777777" w:rsidR="004D3A85" w:rsidRPr="008F5F91" w:rsidRDefault="004D3A85" w:rsidP="000E0432">
            <w:pPr>
              <w:pStyle w:val="TAC"/>
              <w:rPr>
                <w:ins w:id="4895" w:author="Huawei" w:date="2021-05-27T14:55:00Z"/>
              </w:rPr>
            </w:pPr>
            <w:ins w:id="4896" w:author="Huawei" w:date="2021-05-27T14:55:00Z">
              <w:r w:rsidRPr="008F5F91">
                <w:rPr>
                  <w:lang w:eastAsia="zh-CN"/>
                </w:rPr>
                <w:t>-3.3</w:t>
              </w:r>
            </w:ins>
          </w:p>
        </w:tc>
        <w:tc>
          <w:tcPr>
            <w:tcW w:w="850" w:type="dxa"/>
            <w:tcBorders>
              <w:bottom w:val="single" w:sz="4" w:space="0" w:color="auto"/>
            </w:tcBorders>
            <w:vAlign w:val="center"/>
          </w:tcPr>
          <w:p w14:paraId="69665F3A" w14:textId="77777777" w:rsidR="004D3A85" w:rsidRPr="008F5F91" w:rsidRDefault="004D3A85" w:rsidP="000E0432">
            <w:pPr>
              <w:pStyle w:val="TAC"/>
              <w:rPr>
                <w:ins w:id="4897" w:author="Huawei" w:date="2021-05-27T14:55:00Z"/>
              </w:rPr>
            </w:pPr>
            <w:ins w:id="4898" w:author="Huawei" w:date="2021-05-27T14:55:00Z">
              <w:r w:rsidRPr="008F5F91">
                <w:rPr>
                  <w:rFonts w:hint="eastAsia"/>
                  <w:lang w:eastAsia="zh-CN"/>
                </w:rPr>
                <w:t>-</w:t>
              </w:r>
              <w:r w:rsidRPr="008F5F91">
                <w:rPr>
                  <w:lang w:eastAsia="zh-CN"/>
                </w:rPr>
                <w:t>2.9</w:t>
              </w:r>
            </w:ins>
          </w:p>
        </w:tc>
        <w:tc>
          <w:tcPr>
            <w:tcW w:w="851" w:type="dxa"/>
            <w:tcBorders>
              <w:bottom w:val="single" w:sz="4" w:space="0" w:color="auto"/>
            </w:tcBorders>
            <w:vAlign w:val="center"/>
          </w:tcPr>
          <w:p w14:paraId="176024B1" w14:textId="77777777" w:rsidR="004D3A85" w:rsidRPr="008F5F91" w:rsidRDefault="004D3A85" w:rsidP="000E0432">
            <w:pPr>
              <w:pStyle w:val="TAC"/>
              <w:rPr>
                <w:ins w:id="4899" w:author="Huawei" w:date="2021-05-27T14:55:00Z"/>
                <w:lang w:eastAsia="zh-CN"/>
              </w:rPr>
            </w:pPr>
            <w:ins w:id="4900" w:author="Huawei" w:date="2021-05-27T14:55:00Z">
              <w:r w:rsidRPr="008F5F91">
                <w:rPr>
                  <w:lang w:eastAsia="zh-CN"/>
                </w:rPr>
                <w:t>-3.3</w:t>
              </w:r>
            </w:ins>
          </w:p>
        </w:tc>
        <w:tc>
          <w:tcPr>
            <w:tcW w:w="850" w:type="dxa"/>
            <w:tcBorders>
              <w:bottom w:val="single" w:sz="4" w:space="0" w:color="auto"/>
            </w:tcBorders>
            <w:vAlign w:val="center"/>
          </w:tcPr>
          <w:p w14:paraId="5E6C4E00" w14:textId="77777777" w:rsidR="004D3A85" w:rsidRPr="008F5F91" w:rsidRDefault="004D3A85" w:rsidP="000E0432">
            <w:pPr>
              <w:pStyle w:val="TAC"/>
              <w:rPr>
                <w:ins w:id="4901" w:author="Huawei" w:date="2021-05-27T14:55:00Z"/>
              </w:rPr>
            </w:pPr>
            <w:ins w:id="4902" w:author="Huawei" w:date="2021-05-27T14:55:00Z">
              <w:r w:rsidRPr="008F5F91">
                <w:rPr>
                  <w:lang w:eastAsia="zh-CN"/>
                </w:rPr>
                <w:t>-3.4</w:t>
              </w:r>
            </w:ins>
          </w:p>
        </w:tc>
      </w:tr>
      <w:tr w:rsidR="004D3A85" w:rsidRPr="008F5F91" w14:paraId="49A5217A" w14:textId="77777777" w:rsidTr="004D3A85">
        <w:trPr>
          <w:jc w:val="center"/>
          <w:ins w:id="4903" w:author="Huawei" w:date="2021-05-27T14:55:00Z"/>
        </w:trPr>
        <w:tc>
          <w:tcPr>
            <w:tcW w:w="1276" w:type="dxa"/>
            <w:vMerge/>
            <w:vAlign w:val="center"/>
          </w:tcPr>
          <w:p w14:paraId="2395C6CB" w14:textId="77777777" w:rsidR="004D3A85" w:rsidRPr="008F5F91" w:rsidRDefault="004D3A85" w:rsidP="000E0432">
            <w:pPr>
              <w:pStyle w:val="TAC"/>
              <w:rPr>
                <w:ins w:id="4904" w:author="Huawei" w:date="2021-05-27T14:55:00Z"/>
              </w:rPr>
            </w:pPr>
          </w:p>
        </w:tc>
        <w:tc>
          <w:tcPr>
            <w:tcW w:w="1134" w:type="dxa"/>
            <w:tcBorders>
              <w:top w:val="single" w:sz="4" w:space="0" w:color="auto"/>
            </w:tcBorders>
            <w:vAlign w:val="center"/>
          </w:tcPr>
          <w:p w14:paraId="43F82918" w14:textId="77777777" w:rsidR="004D3A85" w:rsidRPr="008F5F91" w:rsidRDefault="004D3A85" w:rsidP="000E0432">
            <w:pPr>
              <w:pStyle w:val="TAC"/>
              <w:rPr>
                <w:ins w:id="4905" w:author="Huawei" w:date="2021-05-27T14:55:00Z"/>
              </w:rPr>
            </w:pPr>
            <w:ins w:id="4906" w:author="Huawei" w:date="2021-05-27T14:55:00Z">
              <w:r w:rsidRPr="008F5F91">
                <w:rPr>
                  <w:lang w:eastAsia="zh-CN"/>
                </w:rPr>
                <w:t>8</w:t>
              </w:r>
            </w:ins>
          </w:p>
        </w:tc>
        <w:tc>
          <w:tcPr>
            <w:tcW w:w="1559" w:type="dxa"/>
            <w:tcBorders>
              <w:top w:val="single" w:sz="4" w:space="0" w:color="auto"/>
            </w:tcBorders>
            <w:vAlign w:val="center"/>
          </w:tcPr>
          <w:p w14:paraId="224D6546" w14:textId="77777777" w:rsidR="004D3A85" w:rsidRPr="008F5F91" w:rsidRDefault="004D3A85" w:rsidP="000E0432">
            <w:pPr>
              <w:pStyle w:val="TAC"/>
              <w:rPr>
                <w:ins w:id="4907" w:author="Huawei" w:date="2021-05-27T14:55:00Z"/>
              </w:rPr>
            </w:pPr>
            <w:ins w:id="4908" w:author="Huawei" w:date="2021-05-27T14:55:00Z">
              <w:r w:rsidRPr="008F5F91">
                <w:t>Normal</w:t>
              </w:r>
            </w:ins>
          </w:p>
        </w:tc>
        <w:tc>
          <w:tcPr>
            <w:tcW w:w="1276" w:type="dxa"/>
            <w:tcBorders>
              <w:top w:val="single" w:sz="4" w:space="0" w:color="auto"/>
            </w:tcBorders>
            <w:vAlign w:val="center"/>
          </w:tcPr>
          <w:p w14:paraId="0E32E2F5" w14:textId="77777777" w:rsidR="004D3A85" w:rsidRPr="008F5F91" w:rsidRDefault="004D3A85" w:rsidP="000E0432">
            <w:pPr>
              <w:pStyle w:val="TAC"/>
              <w:rPr>
                <w:ins w:id="4909" w:author="Huawei" w:date="2021-05-27T14:55:00Z"/>
              </w:rPr>
            </w:pPr>
            <w:ins w:id="4910" w:author="Huawei" w:date="2021-05-27T14:55:00Z">
              <w:r w:rsidRPr="008F5F91">
                <w:t>TDLC300-100</w:t>
              </w:r>
              <w:r w:rsidRPr="008F5F91" w:rsidDel="002E550C">
                <w:t xml:space="preserve"> </w:t>
              </w:r>
              <w:r w:rsidRPr="008F5F91">
                <w:t>Low</w:t>
              </w:r>
            </w:ins>
          </w:p>
        </w:tc>
        <w:tc>
          <w:tcPr>
            <w:tcW w:w="709" w:type="dxa"/>
            <w:tcBorders>
              <w:top w:val="single" w:sz="4" w:space="0" w:color="auto"/>
            </w:tcBorders>
            <w:vAlign w:val="center"/>
          </w:tcPr>
          <w:p w14:paraId="51399124" w14:textId="77777777" w:rsidR="004D3A85" w:rsidRPr="008F5F91" w:rsidRDefault="004D3A85" w:rsidP="000E0432">
            <w:pPr>
              <w:pStyle w:val="TAC"/>
              <w:rPr>
                <w:ins w:id="4911" w:author="Huawei" w:date="2021-05-27T14:55:00Z"/>
              </w:rPr>
            </w:pPr>
            <w:ins w:id="4912" w:author="Huawei" w:date="2021-05-27T14:55:00Z">
              <w:r w:rsidRPr="008F5F91">
                <w:rPr>
                  <w:lang w:eastAsia="zh-CN"/>
                </w:rPr>
                <w:t>-</w:t>
              </w:r>
              <w:r w:rsidRPr="008F5F91">
                <w:rPr>
                  <w:rFonts w:hint="eastAsia"/>
                  <w:lang w:eastAsia="zh-CN"/>
                </w:rPr>
                <w:t>5.8</w:t>
              </w:r>
            </w:ins>
          </w:p>
        </w:tc>
        <w:tc>
          <w:tcPr>
            <w:tcW w:w="850" w:type="dxa"/>
            <w:tcBorders>
              <w:top w:val="single" w:sz="4" w:space="0" w:color="auto"/>
            </w:tcBorders>
            <w:vAlign w:val="center"/>
          </w:tcPr>
          <w:p w14:paraId="2881FE80" w14:textId="77777777" w:rsidR="004D3A85" w:rsidRPr="008F5F91" w:rsidRDefault="004D3A85" w:rsidP="000E0432">
            <w:pPr>
              <w:pStyle w:val="TAC"/>
              <w:rPr>
                <w:ins w:id="4913" w:author="Huawei" w:date="2021-05-27T14:55:00Z"/>
              </w:rPr>
            </w:pPr>
            <w:ins w:id="4914" w:author="Huawei" w:date="2021-05-27T14:55:00Z">
              <w:r w:rsidRPr="008F5F91">
                <w:rPr>
                  <w:lang w:eastAsia="zh-CN"/>
                </w:rPr>
                <w:t>-</w:t>
              </w:r>
              <w:r w:rsidRPr="008F5F91">
                <w:rPr>
                  <w:rFonts w:hint="eastAsia"/>
                  <w:lang w:eastAsia="zh-CN"/>
                </w:rPr>
                <w:t>5.8</w:t>
              </w:r>
            </w:ins>
          </w:p>
        </w:tc>
        <w:tc>
          <w:tcPr>
            <w:tcW w:w="851" w:type="dxa"/>
            <w:tcBorders>
              <w:top w:val="single" w:sz="4" w:space="0" w:color="auto"/>
            </w:tcBorders>
            <w:vAlign w:val="center"/>
          </w:tcPr>
          <w:p w14:paraId="1E0D47F9" w14:textId="77777777" w:rsidR="004D3A85" w:rsidRPr="008F5F91" w:rsidRDefault="004D3A85" w:rsidP="000E0432">
            <w:pPr>
              <w:pStyle w:val="TAC"/>
              <w:rPr>
                <w:ins w:id="4915" w:author="Huawei" w:date="2021-05-27T14:55:00Z"/>
                <w:lang w:eastAsia="zh-CN"/>
              </w:rPr>
            </w:pPr>
            <w:ins w:id="4916" w:author="Huawei" w:date="2021-05-27T14:55:00Z">
              <w:r w:rsidRPr="008F5F91">
                <w:rPr>
                  <w:lang w:eastAsia="zh-CN"/>
                </w:rPr>
                <w:t>-6.7</w:t>
              </w:r>
            </w:ins>
          </w:p>
        </w:tc>
        <w:tc>
          <w:tcPr>
            <w:tcW w:w="850" w:type="dxa"/>
            <w:tcBorders>
              <w:top w:val="single" w:sz="4" w:space="0" w:color="auto"/>
            </w:tcBorders>
            <w:vAlign w:val="center"/>
          </w:tcPr>
          <w:p w14:paraId="7E8EDC44" w14:textId="77777777" w:rsidR="004D3A85" w:rsidRPr="008F5F91" w:rsidRDefault="004D3A85" w:rsidP="000E0432">
            <w:pPr>
              <w:pStyle w:val="TAC"/>
              <w:rPr>
                <w:ins w:id="4917" w:author="Huawei" w:date="2021-05-27T14:55:00Z"/>
              </w:rPr>
            </w:pPr>
            <w:ins w:id="4918" w:author="Huawei" w:date="2021-05-27T14:55:00Z">
              <w:r w:rsidRPr="008F5F91">
                <w:rPr>
                  <w:rFonts w:hint="eastAsia"/>
                  <w:lang w:eastAsia="zh-CN"/>
                </w:rPr>
                <w:t>-5.9</w:t>
              </w:r>
            </w:ins>
          </w:p>
        </w:tc>
      </w:tr>
    </w:tbl>
    <w:p w14:paraId="5F021A10" w14:textId="77777777" w:rsidR="000E0432" w:rsidRDefault="000E0432" w:rsidP="000E0432">
      <w:pPr>
        <w:rPr>
          <w:ins w:id="4919" w:author="Huawei" w:date="2021-05-27T14:55:00Z"/>
        </w:rPr>
      </w:pPr>
    </w:p>
    <w:p w14:paraId="6EAEC25C" w14:textId="77777777" w:rsidR="000E0432" w:rsidRDefault="000E0432" w:rsidP="000E0432">
      <w:pPr>
        <w:pStyle w:val="40"/>
        <w:rPr>
          <w:ins w:id="4920" w:author="Huawei" w:date="2021-05-27T14:55:00Z"/>
          <w:rFonts w:eastAsia="Malgun Gothic"/>
        </w:rPr>
      </w:pPr>
      <w:ins w:id="4921" w:author="Huawei" w:date="2021-05-27T14:55:00Z">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5</w:t>
        </w:r>
        <w:r w:rsidRPr="00B454A0">
          <w:rPr>
            <w:rFonts w:eastAsia="Malgun Gothic"/>
          </w:rPr>
          <w:tab/>
        </w:r>
        <w:r>
          <w:rPr>
            <w:rFonts w:eastAsia="Malgun Gothic"/>
          </w:rPr>
          <w:t>Performance requirements for PUCCH format 3</w:t>
        </w:r>
      </w:ins>
    </w:p>
    <w:p w14:paraId="41632880" w14:textId="77777777" w:rsidR="000E0432" w:rsidRDefault="000E0432" w:rsidP="000E0432">
      <w:pPr>
        <w:pStyle w:val="5"/>
        <w:rPr>
          <w:ins w:id="4922" w:author="Huawei" w:date="2021-05-27T14:55:00Z"/>
          <w:lang w:eastAsia="en-GB"/>
        </w:rPr>
      </w:pPr>
      <w:ins w:id="4923"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5</w:t>
        </w:r>
        <w:r w:rsidRPr="00EE4A40">
          <w:rPr>
            <w:lang w:eastAsia="en-GB"/>
          </w:rPr>
          <w:t>.</w:t>
        </w:r>
        <w:r>
          <w:rPr>
            <w:lang w:eastAsia="en-GB"/>
          </w:rPr>
          <w:t>1</w:t>
        </w:r>
        <w:r>
          <w:rPr>
            <w:lang w:eastAsia="en-GB"/>
          </w:rPr>
          <w:tab/>
          <w:t>General</w:t>
        </w:r>
      </w:ins>
    </w:p>
    <w:p w14:paraId="141591B1" w14:textId="77777777" w:rsidR="000E0432" w:rsidRPr="000424BA" w:rsidRDefault="000E0432" w:rsidP="000E0432">
      <w:pPr>
        <w:rPr>
          <w:ins w:id="4924" w:author="Huawei" w:date="2021-05-27T14:55:00Z"/>
          <w:lang w:eastAsia="zh-CN"/>
        </w:rPr>
      </w:pPr>
      <w:ins w:id="4925" w:author="Huawei" w:date="2021-05-27T14:55:00Z">
        <w:r w:rsidRPr="000424BA">
          <w:rPr>
            <w:lang w:eastAsia="zh-CN"/>
          </w:rPr>
          <w:t xml:space="preserve">The performance is measured by the required SNR at UCI </w:t>
        </w:r>
        <w:r w:rsidRPr="000424BA">
          <w:t>block error probability</w:t>
        </w:r>
        <w:r w:rsidRPr="000424BA">
          <w:rPr>
            <w:rFonts w:eastAsia="MS Mincho"/>
          </w:rPr>
          <w:t xml:space="preserve"> </w:t>
        </w:r>
        <w:r w:rsidRPr="000424BA">
          <w:rPr>
            <w:lang w:eastAsia="zh-CN"/>
          </w:rPr>
          <w:t>not exceeding 1%.</w:t>
        </w:r>
      </w:ins>
    </w:p>
    <w:p w14:paraId="1A82E8F4" w14:textId="77777777" w:rsidR="000E0432" w:rsidRPr="000424BA" w:rsidRDefault="000E0432" w:rsidP="000E0432">
      <w:pPr>
        <w:rPr>
          <w:ins w:id="4926" w:author="Huawei" w:date="2021-05-27T14:55:00Z"/>
          <w:lang w:eastAsia="zh-CN"/>
        </w:rPr>
      </w:pPr>
      <w:ins w:id="4927" w:author="Huawei" w:date="2021-05-27T14:55:00Z">
        <w:r w:rsidRPr="000424BA">
          <w:rPr>
            <w:lang w:eastAsia="zh-CN"/>
          </w:rPr>
          <w:t xml:space="preserve">The UCI block error probability is defined as the conditional probability of incorrectly decoding the UCI information when the UCI information is sent. </w:t>
        </w:r>
        <w:r w:rsidRPr="000424BA">
          <w:rPr>
            <w:rFonts w:eastAsia="等线"/>
            <w:lang w:eastAsia="zh-CN"/>
          </w:rPr>
          <w:t>The UCI information does not contain CSI part 2</w:t>
        </w:r>
        <w:r w:rsidRPr="000424BA">
          <w:rPr>
            <w:lang w:eastAsia="zh-CN"/>
          </w:rPr>
          <w:t xml:space="preserve">. </w:t>
        </w:r>
      </w:ins>
    </w:p>
    <w:p w14:paraId="2B2F8E37" w14:textId="77777777" w:rsidR="000E0432" w:rsidRPr="006C7AF4" w:rsidRDefault="000E0432" w:rsidP="000E0432">
      <w:pPr>
        <w:rPr>
          <w:ins w:id="4928" w:author="Huawei" w:date="2021-05-27T14:55:00Z"/>
          <w:lang w:val="en-US" w:eastAsia="zh-CN"/>
        </w:rPr>
      </w:pPr>
      <w:ins w:id="4929" w:author="Huawei" w:date="2021-05-27T14:55:00Z">
        <w:r w:rsidRPr="006C7AF4">
          <w:rPr>
            <w:lang w:val="en-US" w:eastAsia="zh-CN"/>
          </w:rPr>
          <w:t xml:space="preserve">[The transient period as specified in TS 38.101-1 [3] clause </w:t>
        </w:r>
        <w:r w:rsidRPr="006C7AF4">
          <w:rPr>
            <w:lang w:val="en-US"/>
          </w:rPr>
          <w:t xml:space="preserve">6.3.3.1 </w:t>
        </w:r>
        <w:r w:rsidRPr="006C7AF4">
          <w:rPr>
            <w:lang w:val="en-US" w:eastAsia="zh-CN"/>
          </w:rPr>
          <w:t>is not taken into account for performance requirement testing, where the RB hopping is symmetric to the centre, i.e. intra-slot frequency hopping is enabled.]</w:t>
        </w:r>
      </w:ins>
    </w:p>
    <w:p w14:paraId="5A6FA8F3" w14:textId="77777777" w:rsidR="000E0432" w:rsidRPr="000424BA" w:rsidRDefault="000E0432" w:rsidP="000E0432">
      <w:pPr>
        <w:pStyle w:val="TH"/>
        <w:rPr>
          <w:ins w:id="4930" w:author="Huawei" w:date="2021-05-27T14:55:00Z"/>
        </w:rPr>
      </w:pPr>
      <w:ins w:id="4931" w:author="Huawei" w:date="2021-05-27T14:55:00Z">
        <w:r w:rsidRPr="000424BA">
          <w:t>Table 8.</w:t>
        </w:r>
        <w:r>
          <w:t>1.</w:t>
        </w:r>
        <w:r w:rsidRPr="000424BA">
          <w:t xml:space="preserve">3.5.1-1: Test Parameters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8"/>
        <w:gridCol w:w="1225"/>
        <w:gridCol w:w="1225"/>
      </w:tblGrid>
      <w:tr w:rsidR="000E0432" w:rsidRPr="000424BA" w14:paraId="08DA0629" w14:textId="77777777" w:rsidTr="004D3A85">
        <w:trPr>
          <w:cantSplit/>
          <w:jc w:val="center"/>
          <w:ins w:id="4932" w:author="Huawei" w:date="2021-05-27T14:55:00Z"/>
        </w:trPr>
        <w:tc>
          <w:tcPr>
            <w:tcW w:w="2548" w:type="dxa"/>
            <w:vAlign w:val="center"/>
          </w:tcPr>
          <w:p w14:paraId="08B14B5F" w14:textId="77777777" w:rsidR="000E0432" w:rsidRPr="000424BA" w:rsidRDefault="000E0432" w:rsidP="000E0432">
            <w:pPr>
              <w:pStyle w:val="TAH"/>
              <w:rPr>
                <w:ins w:id="4933" w:author="Huawei" w:date="2021-05-27T14:55:00Z"/>
              </w:rPr>
            </w:pPr>
            <w:ins w:id="4934" w:author="Huawei" w:date="2021-05-27T14:55:00Z">
              <w:r w:rsidRPr="000424BA">
                <w:t>Parameter</w:t>
              </w:r>
            </w:ins>
          </w:p>
        </w:tc>
        <w:tc>
          <w:tcPr>
            <w:tcW w:w="1225" w:type="dxa"/>
            <w:vAlign w:val="center"/>
          </w:tcPr>
          <w:p w14:paraId="14A52DDE" w14:textId="77777777" w:rsidR="000E0432" w:rsidRPr="000424BA" w:rsidRDefault="000E0432" w:rsidP="000E0432">
            <w:pPr>
              <w:pStyle w:val="TAH"/>
              <w:rPr>
                <w:ins w:id="4935" w:author="Huawei" w:date="2021-05-27T14:55:00Z"/>
              </w:rPr>
            </w:pPr>
            <w:ins w:id="4936" w:author="Huawei" w:date="2021-05-27T14:55:00Z">
              <w:r w:rsidRPr="000424BA">
                <w:t>Test 1</w:t>
              </w:r>
            </w:ins>
          </w:p>
        </w:tc>
        <w:tc>
          <w:tcPr>
            <w:tcW w:w="1225" w:type="dxa"/>
            <w:vAlign w:val="center"/>
          </w:tcPr>
          <w:p w14:paraId="1FDD5386" w14:textId="77777777" w:rsidR="000E0432" w:rsidRPr="000424BA" w:rsidRDefault="000E0432" w:rsidP="000E0432">
            <w:pPr>
              <w:pStyle w:val="TAH"/>
              <w:rPr>
                <w:ins w:id="4937" w:author="Huawei" w:date="2021-05-27T14:55:00Z"/>
              </w:rPr>
            </w:pPr>
            <w:ins w:id="4938" w:author="Huawei" w:date="2021-05-27T14:55:00Z">
              <w:r w:rsidRPr="000424BA">
                <w:t>Test 2</w:t>
              </w:r>
            </w:ins>
          </w:p>
        </w:tc>
      </w:tr>
      <w:tr w:rsidR="000E0432" w:rsidRPr="000424BA" w14:paraId="37C255A2" w14:textId="77777777" w:rsidTr="004D3A85">
        <w:trPr>
          <w:cantSplit/>
          <w:jc w:val="center"/>
          <w:ins w:id="4939" w:author="Huawei" w:date="2021-05-27T14:55:00Z"/>
        </w:trPr>
        <w:tc>
          <w:tcPr>
            <w:tcW w:w="2548" w:type="dxa"/>
            <w:vAlign w:val="center"/>
          </w:tcPr>
          <w:p w14:paraId="2F2B1B80" w14:textId="77777777" w:rsidR="000E0432" w:rsidRPr="000424BA" w:rsidRDefault="000E0432" w:rsidP="000E0432">
            <w:pPr>
              <w:pStyle w:val="TAL"/>
              <w:rPr>
                <w:ins w:id="4940" w:author="Huawei" w:date="2021-05-27T14:55:00Z"/>
                <w:lang w:eastAsia="zh-CN"/>
              </w:rPr>
            </w:pPr>
            <w:ins w:id="4941" w:author="Huawei" w:date="2021-05-27T14:55:00Z">
              <w:r>
                <w:rPr>
                  <w:lang w:eastAsia="zh-CN"/>
                </w:rPr>
                <w:t>Cyclic Prefix</w:t>
              </w:r>
            </w:ins>
          </w:p>
        </w:tc>
        <w:tc>
          <w:tcPr>
            <w:tcW w:w="2450" w:type="dxa"/>
            <w:gridSpan w:val="2"/>
            <w:vAlign w:val="center"/>
          </w:tcPr>
          <w:p w14:paraId="23CAD7B7" w14:textId="77777777" w:rsidR="000E0432" w:rsidRPr="000424BA" w:rsidRDefault="000E0432" w:rsidP="000E0432">
            <w:pPr>
              <w:pStyle w:val="TAC"/>
              <w:rPr>
                <w:ins w:id="4942" w:author="Huawei" w:date="2021-05-27T14:55:00Z"/>
                <w:lang w:eastAsia="zh-CN"/>
              </w:rPr>
            </w:pPr>
            <w:ins w:id="4943" w:author="Huawei" w:date="2021-05-27T14:55:00Z">
              <w:r>
                <w:rPr>
                  <w:lang w:eastAsia="zh-CN"/>
                </w:rPr>
                <w:t>Normal</w:t>
              </w:r>
            </w:ins>
          </w:p>
        </w:tc>
      </w:tr>
      <w:tr w:rsidR="000E0432" w:rsidRPr="000424BA" w14:paraId="55165292" w14:textId="77777777" w:rsidTr="004D3A85">
        <w:trPr>
          <w:cantSplit/>
          <w:jc w:val="center"/>
          <w:ins w:id="4944" w:author="Huawei" w:date="2021-05-27T14:55:00Z"/>
        </w:trPr>
        <w:tc>
          <w:tcPr>
            <w:tcW w:w="2548" w:type="dxa"/>
            <w:vAlign w:val="center"/>
          </w:tcPr>
          <w:p w14:paraId="355BECA3" w14:textId="77777777" w:rsidR="000E0432" w:rsidRPr="000424BA" w:rsidRDefault="000E0432" w:rsidP="000E0432">
            <w:pPr>
              <w:pStyle w:val="TAL"/>
              <w:rPr>
                <w:ins w:id="4945" w:author="Huawei" w:date="2021-05-27T14:55:00Z"/>
                <w:lang w:eastAsia="zh-CN"/>
              </w:rPr>
            </w:pPr>
            <w:ins w:id="4946" w:author="Huawei" w:date="2021-05-27T14:55:00Z">
              <w:r w:rsidRPr="000424BA">
                <w:rPr>
                  <w:lang w:eastAsia="zh-CN"/>
                </w:rPr>
                <w:t>Modulation order</w:t>
              </w:r>
            </w:ins>
          </w:p>
        </w:tc>
        <w:tc>
          <w:tcPr>
            <w:tcW w:w="2450" w:type="dxa"/>
            <w:gridSpan w:val="2"/>
            <w:vAlign w:val="center"/>
          </w:tcPr>
          <w:p w14:paraId="2291F951" w14:textId="77777777" w:rsidR="000E0432" w:rsidRPr="000424BA" w:rsidRDefault="000E0432" w:rsidP="000E0432">
            <w:pPr>
              <w:pStyle w:val="TAC"/>
              <w:rPr>
                <w:ins w:id="4947" w:author="Huawei" w:date="2021-05-27T14:55:00Z"/>
                <w:lang w:eastAsia="zh-CN"/>
              </w:rPr>
            </w:pPr>
            <w:ins w:id="4948" w:author="Huawei" w:date="2021-05-27T14:55:00Z">
              <w:r w:rsidRPr="000424BA">
                <w:rPr>
                  <w:lang w:eastAsia="zh-CN"/>
                </w:rPr>
                <w:t>QPSK</w:t>
              </w:r>
            </w:ins>
          </w:p>
        </w:tc>
      </w:tr>
      <w:tr w:rsidR="000E0432" w:rsidRPr="000424BA" w14:paraId="73D61128" w14:textId="77777777" w:rsidTr="004D3A85">
        <w:trPr>
          <w:cantSplit/>
          <w:jc w:val="center"/>
          <w:ins w:id="4949" w:author="Huawei" w:date="2021-05-27T14:55:00Z"/>
        </w:trPr>
        <w:tc>
          <w:tcPr>
            <w:tcW w:w="2548" w:type="dxa"/>
            <w:vAlign w:val="center"/>
          </w:tcPr>
          <w:p w14:paraId="546A8314" w14:textId="77777777" w:rsidR="000E0432" w:rsidRPr="000424BA" w:rsidRDefault="000E0432" w:rsidP="000E0432">
            <w:pPr>
              <w:pStyle w:val="TAL"/>
              <w:rPr>
                <w:ins w:id="4950" w:author="Huawei" w:date="2021-05-27T14:55:00Z"/>
                <w:rFonts w:eastAsia="?? ??" w:cs="Arial"/>
              </w:rPr>
            </w:pPr>
            <w:ins w:id="4951" w:author="Huawei" w:date="2021-05-27T14:55:00Z">
              <w:r w:rsidRPr="000424BA">
                <w:rPr>
                  <w:lang w:eastAsia="zh-CN"/>
                </w:rPr>
                <w:t>First PRB prior to frequency hopping</w:t>
              </w:r>
            </w:ins>
          </w:p>
        </w:tc>
        <w:tc>
          <w:tcPr>
            <w:tcW w:w="2450" w:type="dxa"/>
            <w:gridSpan w:val="2"/>
            <w:vAlign w:val="center"/>
          </w:tcPr>
          <w:p w14:paraId="15338084" w14:textId="77777777" w:rsidR="000E0432" w:rsidRPr="000424BA" w:rsidRDefault="000E0432" w:rsidP="000E0432">
            <w:pPr>
              <w:pStyle w:val="TAC"/>
              <w:rPr>
                <w:ins w:id="4952" w:author="Huawei" w:date="2021-05-27T14:55:00Z"/>
              </w:rPr>
            </w:pPr>
            <w:ins w:id="4953" w:author="Huawei" w:date="2021-05-27T14:55:00Z">
              <w:r w:rsidRPr="000424BA">
                <w:t>0</w:t>
              </w:r>
            </w:ins>
          </w:p>
        </w:tc>
      </w:tr>
      <w:tr w:rsidR="000E0432" w:rsidRPr="000424BA" w14:paraId="65E5EFA0" w14:textId="77777777" w:rsidTr="004D3A85">
        <w:trPr>
          <w:cantSplit/>
          <w:jc w:val="center"/>
          <w:ins w:id="4954" w:author="Huawei" w:date="2021-05-27T14:55:00Z"/>
        </w:trPr>
        <w:tc>
          <w:tcPr>
            <w:tcW w:w="2548" w:type="dxa"/>
            <w:vAlign w:val="center"/>
          </w:tcPr>
          <w:p w14:paraId="765D1720" w14:textId="77777777" w:rsidR="000E0432" w:rsidRPr="000424BA" w:rsidRDefault="000E0432" w:rsidP="000E0432">
            <w:pPr>
              <w:pStyle w:val="TAL"/>
              <w:rPr>
                <w:ins w:id="4955" w:author="Huawei" w:date="2021-05-27T14:55:00Z"/>
                <w:rFonts w:eastAsia="?? ??" w:cs="Arial"/>
              </w:rPr>
            </w:pPr>
            <w:ins w:id="4956" w:author="Huawei" w:date="2021-05-27T14:55:00Z">
              <w:r w:rsidRPr="000424BA">
                <w:rPr>
                  <w:lang w:eastAsia="zh-CN"/>
                </w:rPr>
                <w:t>I</w:t>
              </w:r>
              <w:r w:rsidRPr="000424BA">
                <w:rPr>
                  <w:rFonts w:hint="eastAsia"/>
                  <w:lang w:eastAsia="zh-CN"/>
                </w:rPr>
                <w:t>ntra-</w:t>
              </w:r>
              <w:r w:rsidRPr="000424BA">
                <w:rPr>
                  <w:lang w:eastAsia="zh-CN"/>
                </w:rPr>
                <w:t>slot frequency hopping</w:t>
              </w:r>
            </w:ins>
          </w:p>
        </w:tc>
        <w:tc>
          <w:tcPr>
            <w:tcW w:w="2450" w:type="dxa"/>
            <w:gridSpan w:val="2"/>
            <w:vAlign w:val="center"/>
          </w:tcPr>
          <w:p w14:paraId="6C4D2088" w14:textId="77777777" w:rsidR="000E0432" w:rsidRPr="000424BA" w:rsidRDefault="000E0432" w:rsidP="000E0432">
            <w:pPr>
              <w:pStyle w:val="TAC"/>
              <w:rPr>
                <w:ins w:id="4957" w:author="Huawei" w:date="2021-05-27T14:55:00Z"/>
              </w:rPr>
            </w:pPr>
            <w:ins w:id="4958" w:author="Huawei" w:date="2021-05-27T14:55:00Z">
              <w:r w:rsidRPr="000424BA">
                <w:t>enabled</w:t>
              </w:r>
            </w:ins>
          </w:p>
        </w:tc>
      </w:tr>
      <w:tr w:rsidR="000E0432" w:rsidRPr="00436CEF" w14:paraId="7F3C5CDF" w14:textId="77777777" w:rsidTr="004D3A85">
        <w:trPr>
          <w:cantSplit/>
          <w:jc w:val="center"/>
          <w:ins w:id="4959" w:author="Huawei" w:date="2021-05-27T14:55:00Z"/>
        </w:trPr>
        <w:tc>
          <w:tcPr>
            <w:tcW w:w="2548" w:type="dxa"/>
            <w:vAlign w:val="center"/>
          </w:tcPr>
          <w:p w14:paraId="4126AE75" w14:textId="77777777" w:rsidR="000E0432" w:rsidRPr="000424BA" w:rsidRDefault="000E0432" w:rsidP="000E0432">
            <w:pPr>
              <w:pStyle w:val="TAL"/>
              <w:rPr>
                <w:ins w:id="4960" w:author="Huawei" w:date="2021-05-27T14:55:00Z"/>
                <w:rFonts w:eastAsia="?? ??" w:cs="Arial"/>
              </w:rPr>
            </w:pPr>
            <w:ins w:id="4961" w:author="Huawei" w:date="2021-05-27T14:55:00Z">
              <w:r w:rsidRPr="000424BA">
                <w:rPr>
                  <w:lang w:eastAsia="zh-CN"/>
                </w:rPr>
                <w:t>First PRB after frequency hopping</w:t>
              </w:r>
            </w:ins>
          </w:p>
        </w:tc>
        <w:tc>
          <w:tcPr>
            <w:tcW w:w="2450" w:type="dxa"/>
            <w:gridSpan w:val="2"/>
            <w:vAlign w:val="center"/>
          </w:tcPr>
          <w:p w14:paraId="03FF9679" w14:textId="77777777" w:rsidR="000E0432" w:rsidRPr="000424BA" w:rsidRDefault="000E0432" w:rsidP="000E0432">
            <w:pPr>
              <w:pStyle w:val="TAC"/>
              <w:rPr>
                <w:ins w:id="4962" w:author="Huawei" w:date="2021-05-27T14:55:00Z"/>
              </w:rPr>
            </w:pPr>
            <w:ins w:id="4963" w:author="Huawei" w:date="2021-05-27T14:55:00Z">
              <w:r w:rsidRPr="000424BA">
                <w:t>The largest PRB index – (Number of PRBs – 1)</w:t>
              </w:r>
            </w:ins>
          </w:p>
        </w:tc>
      </w:tr>
      <w:tr w:rsidR="000E0432" w:rsidRPr="000424BA" w14:paraId="0B960E52" w14:textId="77777777" w:rsidTr="004D3A85">
        <w:trPr>
          <w:cantSplit/>
          <w:jc w:val="center"/>
          <w:ins w:id="4964" w:author="Huawei" w:date="2021-05-27T14:55:00Z"/>
        </w:trPr>
        <w:tc>
          <w:tcPr>
            <w:tcW w:w="2548" w:type="dxa"/>
            <w:vAlign w:val="center"/>
          </w:tcPr>
          <w:p w14:paraId="49C3CAB3" w14:textId="77777777" w:rsidR="000E0432" w:rsidRPr="000424BA" w:rsidRDefault="000E0432" w:rsidP="000E0432">
            <w:pPr>
              <w:pStyle w:val="TAL"/>
              <w:rPr>
                <w:ins w:id="4965" w:author="Huawei" w:date="2021-05-27T14:55:00Z"/>
              </w:rPr>
            </w:pPr>
            <w:ins w:id="4966" w:author="Huawei" w:date="2021-05-27T14:55:00Z">
              <w:r w:rsidRPr="000424BA">
                <w:rPr>
                  <w:lang w:eastAsia="zh-CN"/>
                </w:rPr>
                <w:t>Group and sequence hopping</w:t>
              </w:r>
            </w:ins>
          </w:p>
        </w:tc>
        <w:tc>
          <w:tcPr>
            <w:tcW w:w="2450" w:type="dxa"/>
            <w:gridSpan w:val="2"/>
            <w:vAlign w:val="center"/>
          </w:tcPr>
          <w:p w14:paraId="7744203F" w14:textId="77777777" w:rsidR="000E0432" w:rsidRPr="000424BA" w:rsidRDefault="000E0432" w:rsidP="000E0432">
            <w:pPr>
              <w:pStyle w:val="TAC"/>
              <w:rPr>
                <w:ins w:id="4967" w:author="Huawei" w:date="2021-05-27T14:55:00Z"/>
              </w:rPr>
            </w:pPr>
            <w:ins w:id="4968" w:author="Huawei" w:date="2021-05-27T14:55:00Z">
              <w:r w:rsidRPr="000424BA">
                <w:t>neither</w:t>
              </w:r>
            </w:ins>
          </w:p>
        </w:tc>
      </w:tr>
      <w:tr w:rsidR="000E0432" w:rsidRPr="000424BA" w14:paraId="59EFC554" w14:textId="77777777" w:rsidTr="004D3A85">
        <w:trPr>
          <w:cantSplit/>
          <w:jc w:val="center"/>
          <w:ins w:id="4969" w:author="Huawei" w:date="2021-05-27T14:55:00Z"/>
        </w:trPr>
        <w:tc>
          <w:tcPr>
            <w:tcW w:w="2548" w:type="dxa"/>
            <w:vAlign w:val="center"/>
          </w:tcPr>
          <w:p w14:paraId="16B015F7" w14:textId="77777777" w:rsidR="000E0432" w:rsidRPr="000424BA" w:rsidRDefault="000E0432" w:rsidP="000E0432">
            <w:pPr>
              <w:pStyle w:val="TAL"/>
              <w:rPr>
                <w:ins w:id="4970" w:author="Huawei" w:date="2021-05-27T14:55:00Z"/>
              </w:rPr>
            </w:pPr>
            <w:ins w:id="4971" w:author="Huawei" w:date="2021-05-27T14:55:00Z">
              <w:r w:rsidRPr="000424BA">
                <w:rPr>
                  <w:lang w:eastAsia="zh-CN"/>
                </w:rPr>
                <w:t>Hopping ID</w:t>
              </w:r>
            </w:ins>
          </w:p>
        </w:tc>
        <w:tc>
          <w:tcPr>
            <w:tcW w:w="2450" w:type="dxa"/>
            <w:gridSpan w:val="2"/>
            <w:vAlign w:val="center"/>
          </w:tcPr>
          <w:p w14:paraId="7C4764B7" w14:textId="77777777" w:rsidR="000E0432" w:rsidRPr="000424BA" w:rsidRDefault="000E0432" w:rsidP="000E0432">
            <w:pPr>
              <w:pStyle w:val="TAC"/>
              <w:rPr>
                <w:ins w:id="4972" w:author="Huawei" w:date="2021-05-27T14:55:00Z"/>
              </w:rPr>
            </w:pPr>
            <w:ins w:id="4973" w:author="Huawei" w:date="2021-05-27T14:55:00Z">
              <w:r w:rsidRPr="000424BA">
                <w:t>0</w:t>
              </w:r>
            </w:ins>
          </w:p>
        </w:tc>
      </w:tr>
      <w:tr w:rsidR="000E0432" w:rsidRPr="000424BA" w14:paraId="77377FA5" w14:textId="77777777" w:rsidTr="004D3A85">
        <w:trPr>
          <w:cantSplit/>
          <w:jc w:val="center"/>
          <w:ins w:id="4974" w:author="Huawei" w:date="2021-05-27T14:55:00Z"/>
        </w:trPr>
        <w:tc>
          <w:tcPr>
            <w:tcW w:w="2548" w:type="dxa"/>
            <w:vAlign w:val="center"/>
          </w:tcPr>
          <w:p w14:paraId="5E72034D" w14:textId="77777777" w:rsidR="000E0432" w:rsidRPr="000424BA" w:rsidRDefault="000E0432" w:rsidP="000E0432">
            <w:pPr>
              <w:pStyle w:val="TAL"/>
              <w:rPr>
                <w:ins w:id="4975" w:author="Huawei" w:date="2021-05-27T14:55:00Z"/>
                <w:rFonts w:eastAsia="?? ??" w:cs="Arial"/>
              </w:rPr>
            </w:pPr>
            <w:ins w:id="4976" w:author="Huawei" w:date="2021-05-27T14:55:00Z">
              <w:r w:rsidRPr="000424BA">
                <w:rPr>
                  <w:lang w:eastAsia="zh-CN"/>
                </w:rPr>
                <w:t>Number of PRBs</w:t>
              </w:r>
            </w:ins>
          </w:p>
        </w:tc>
        <w:tc>
          <w:tcPr>
            <w:tcW w:w="1225" w:type="dxa"/>
            <w:vAlign w:val="center"/>
          </w:tcPr>
          <w:p w14:paraId="56F58E5E" w14:textId="77777777" w:rsidR="000E0432" w:rsidRPr="000424BA" w:rsidRDefault="000E0432" w:rsidP="000E0432">
            <w:pPr>
              <w:pStyle w:val="TAC"/>
              <w:rPr>
                <w:ins w:id="4977" w:author="Huawei" w:date="2021-05-27T14:55:00Z"/>
              </w:rPr>
            </w:pPr>
            <w:ins w:id="4978" w:author="Huawei" w:date="2021-05-27T14:55:00Z">
              <w:r w:rsidRPr="000424BA">
                <w:t>1</w:t>
              </w:r>
            </w:ins>
          </w:p>
        </w:tc>
        <w:tc>
          <w:tcPr>
            <w:tcW w:w="1225" w:type="dxa"/>
            <w:vAlign w:val="center"/>
          </w:tcPr>
          <w:p w14:paraId="25638D7B" w14:textId="77777777" w:rsidR="000E0432" w:rsidRPr="000424BA" w:rsidRDefault="000E0432" w:rsidP="000E0432">
            <w:pPr>
              <w:pStyle w:val="TAC"/>
              <w:rPr>
                <w:ins w:id="4979" w:author="Huawei" w:date="2021-05-27T14:55:00Z"/>
              </w:rPr>
            </w:pPr>
            <w:ins w:id="4980" w:author="Huawei" w:date="2021-05-27T14:55:00Z">
              <w:r w:rsidRPr="000424BA">
                <w:t>3</w:t>
              </w:r>
            </w:ins>
          </w:p>
        </w:tc>
      </w:tr>
      <w:tr w:rsidR="000E0432" w:rsidRPr="000424BA" w14:paraId="161358C4" w14:textId="77777777" w:rsidTr="004D3A85">
        <w:trPr>
          <w:cantSplit/>
          <w:jc w:val="center"/>
          <w:ins w:id="4981" w:author="Huawei" w:date="2021-05-27T14:55:00Z"/>
        </w:trPr>
        <w:tc>
          <w:tcPr>
            <w:tcW w:w="2548" w:type="dxa"/>
            <w:vAlign w:val="center"/>
          </w:tcPr>
          <w:p w14:paraId="2728E696" w14:textId="77777777" w:rsidR="000E0432" w:rsidRPr="000424BA" w:rsidRDefault="000E0432" w:rsidP="000E0432">
            <w:pPr>
              <w:pStyle w:val="TAL"/>
              <w:rPr>
                <w:ins w:id="4982" w:author="Huawei" w:date="2021-05-27T14:55:00Z"/>
                <w:rFonts w:eastAsia="?? ??" w:cs="Arial"/>
              </w:rPr>
            </w:pPr>
            <w:ins w:id="4983" w:author="Huawei" w:date="2021-05-27T14:55:00Z">
              <w:r w:rsidRPr="000424BA">
                <w:rPr>
                  <w:lang w:eastAsia="zh-CN"/>
                </w:rPr>
                <w:t>Number of symbols</w:t>
              </w:r>
            </w:ins>
          </w:p>
        </w:tc>
        <w:tc>
          <w:tcPr>
            <w:tcW w:w="1225" w:type="dxa"/>
            <w:vAlign w:val="center"/>
          </w:tcPr>
          <w:p w14:paraId="6722D5E4" w14:textId="77777777" w:rsidR="000E0432" w:rsidRPr="000424BA" w:rsidRDefault="000E0432" w:rsidP="000E0432">
            <w:pPr>
              <w:pStyle w:val="TAC"/>
              <w:rPr>
                <w:ins w:id="4984" w:author="Huawei" w:date="2021-05-27T14:55:00Z"/>
              </w:rPr>
            </w:pPr>
            <w:ins w:id="4985" w:author="Huawei" w:date="2021-05-27T14:55:00Z">
              <w:r w:rsidRPr="000424BA">
                <w:t>14</w:t>
              </w:r>
            </w:ins>
          </w:p>
        </w:tc>
        <w:tc>
          <w:tcPr>
            <w:tcW w:w="1225" w:type="dxa"/>
            <w:vAlign w:val="center"/>
          </w:tcPr>
          <w:p w14:paraId="3E747E05" w14:textId="77777777" w:rsidR="000E0432" w:rsidRPr="000424BA" w:rsidRDefault="000E0432" w:rsidP="000E0432">
            <w:pPr>
              <w:pStyle w:val="TAC"/>
              <w:rPr>
                <w:ins w:id="4986" w:author="Huawei" w:date="2021-05-27T14:55:00Z"/>
              </w:rPr>
            </w:pPr>
            <w:ins w:id="4987" w:author="Huawei" w:date="2021-05-27T14:55:00Z">
              <w:r w:rsidRPr="000424BA">
                <w:t>4</w:t>
              </w:r>
            </w:ins>
          </w:p>
        </w:tc>
      </w:tr>
      <w:tr w:rsidR="000E0432" w:rsidRPr="000424BA" w14:paraId="18D778DB" w14:textId="77777777" w:rsidTr="004D3A85">
        <w:trPr>
          <w:cantSplit/>
          <w:jc w:val="center"/>
          <w:ins w:id="4988" w:author="Huawei" w:date="2021-05-27T14:55:00Z"/>
        </w:trPr>
        <w:tc>
          <w:tcPr>
            <w:tcW w:w="2548" w:type="dxa"/>
            <w:vAlign w:val="center"/>
          </w:tcPr>
          <w:p w14:paraId="7F410D99" w14:textId="77777777" w:rsidR="000E0432" w:rsidRPr="000424BA" w:rsidRDefault="000E0432" w:rsidP="000E0432">
            <w:pPr>
              <w:pStyle w:val="TAL"/>
              <w:rPr>
                <w:ins w:id="4989" w:author="Huawei" w:date="2021-05-27T14:55:00Z"/>
              </w:rPr>
            </w:pPr>
            <w:ins w:id="4990" w:author="Huawei" w:date="2021-05-27T14:55:00Z">
              <w:r w:rsidRPr="000424BA">
                <w:rPr>
                  <w:lang w:eastAsia="zh-CN"/>
                </w:rPr>
                <w:t>The number of UCI information bits</w:t>
              </w:r>
            </w:ins>
          </w:p>
        </w:tc>
        <w:tc>
          <w:tcPr>
            <w:tcW w:w="1225" w:type="dxa"/>
            <w:vAlign w:val="center"/>
          </w:tcPr>
          <w:p w14:paraId="7DB3A1D6" w14:textId="77777777" w:rsidR="000E0432" w:rsidRPr="000424BA" w:rsidRDefault="000E0432" w:rsidP="000E0432">
            <w:pPr>
              <w:pStyle w:val="TAC"/>
              <w:rPr>
                <w:ins w:id="4991" w:author="Huawei" w:date="2021-05-27T14:55:00Z"/>
              </w:rPr>
            </w:pPr>
            <w:ins w:id="4992" w:author="Huawei" w:date="2021-05-27T14:55:00Z">
              <w:r w:rsidRPr="000424BA">
                <w:t>16</w:t>
              </w:r>
            </w:ins>
          </w:p>
        </w:tc>
        <w:tc>
          <w:tcPr>
            <w:tcW w:w="1225" w:type="dxa"/>
            <w:vAlign w:val="center"/>
          </w:tcPr>
          <w:p w14:paraId="6F54874D" w14:textId="77777777" w:rsidR="000E0432" w:rsidRPr="000424BA" w:rsidRDefault="000E0432" w:rsidP="000E0432">
            <w:pPr>
              <w:pStyle w:val="TAC"/>
              <w:rPr>
                <w:ins w:id="4993" w:author="Huawei" w:date="2021-05-27T14:55:00Z"/>
              </w:rPr>
            </w:pPr>
            <w:ins w:id="4994" w:author="Huawei" w:date="2021-05-27T14:55:00Z">
              <w:r w:rsidRPr="000424BA">
                <w:t>16</w:t>
              </w:r>
            </w:ins>
          </w:p>
        </w:tc>
      </w:tr>
      <w:tr w:rsidR="000E0432" w:rsidRPr="000424BA" w14:paraId="53488228" w14:textId="77777777" w:rsidTr="004D3A85">
        <w:trPr>
          <w:cantSplit/>
          <w:jc w:val="center"/>
          <w:ins w:id="4995" w:author="Huawei" w:date="2021-05-27T14:55:00Z"/>
        </w:trPr>
        <w:tc>
          <w:tcPr>
            <w:tcW w:w="2548" w:type="dxa"/>
            <w:vAlign w:val="center"/>
          </w:tcPr>
          <w:p w14:paraId="1D4421FB" w14:textId="77777777" w:rsidR="000E0432" w:rsidRPr="000424BA" w:rsidRDefault="000E0432" w:rsidP="000E0432">
            <w:pPr>
              <w:pStyle w:val="TAL"/>
              <w:rPr>
                <w:ins w:id="4996" w:author="Huawei" w:date="2021-05-27T14:55:00Z"/>
              </w:rPr>
            </w:pPr>
            <w:ins w:id="4997" w:author="Huawei" w:date="2021-05-27T14:55:00Z">
              <w:r w:rsidRPr="000424BA">
                <w:rPr>
                  <w:lang w:eastAsia="zh-CN"/>
                </w:rPr>
                <w:t>First symbol</w:t>
              </w:r>
            </w:ins>
          </w:p>
        </w:tc>
        <w:tc>
          <w:tcPr>
            <w:tcW w:w="1225" w:type="dxa"/>
            <w:vAlign w:val="center"/>
          </w:tcPr>
          <w:p w14:paraId="59D86B68" w14:textId="77777777" w:rsidR="000E0432" w:rsidRPr="000424BA" w:rsidRDefault="000E0432" w:rsidP="000E0432">
            <w:pPr>
              <w:pStyle w:val="TAC"/>
              <w:rPr>
                <w:ins w:id="4998" w:author="Huawei" w:date="2021-05-27T14:55:00Z"/>
              </w:rPr>
            </w:pPr>
            <w:ins w:id="4999" w:author="Huawei" w:date="2021-05-27T14:55:00Z">
              <w:r w:rsidRPr="000424BA">
                <w:t>0</w:t>
              </w:r>
            </w:ins>
          </w:p>
        </w:tc>
        <w:tc>
          <w:tcPr>
            <w:tcW w:w="1225" w:type="dxa"/>
            <w:vAlign w:val="center"/>
          </w:tcPr>
          <w:p w14:paraId="5E9D4AB9" w14:textId="77777777" w:rsidR="000E0432" w:rsidRPr="000424BA" w:rsidRDefault="000E0432" w:rsidP="000E0432">
            <w:pPr>
              <w:pStyle w:val="TAC"/>
              <w:rPr>
                <w:ins w:id="5000" w:author="Huawei" w:date="2021-05-27T14:55:00Z"/>
              </w:rPr>
            </w:pPr>
            <w:ins w:id="5001" w:author="Huawei" w:date="2021-05-27T14:55:00Z">
              <w:r w:rsidRPr="000424BA">
                <w:t>0</w:t>
              </w:r>
            </w:ins>
          </w:p>
        </w:tc>
      </w:tr>
    </w:tbl>
    <w:p w14:paraId="1FB62867" w14:textId="77777777" w:rsidR="000E0432" w:rsidRDefault="000E0432" w:rsidP="000E0432">
      <w:pPr>
        <w:rPr>
          <w:ins w:id="5002" w:author="Huawei" w:date="2021-05-27T14:55:00Z"/>
        </w:rPr>
      </w:pPr>
    </w:p>
    <w:p w14:paraId="2A38B22A" w14:textId="77777777" w:rsidR="000E0432" w:rsidRDefault="000E0432" w:rsidP="000E0432">
      <w:pPr>
        <w:pStyle w:val="5"/>
        <w:rPr>
          <w:ins w:id="5003" w:author="Huawei" w:date="2021-05-27T14:55:00Z"/>
          <w:lang w:eastAsia="en-GB"/>
        </w:rPr>
      </w:pPr>
      <w:ins w:id="5004"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5</w:t>
        </w:r>
        <w:r w:rsidRPr="00EE4A40">
          <w:rPr>
            <w:lang w:eastAsia="en-GB"/>
          </w:rPr>
          <w:t>.</w:t>
        </w:r>
        <w:r>
          <w:rPr>
            <w:lang w:eastAsia="en-GB"/>
          </w:rPr>
          <w:t>2</w:t>
        </w:r>
        <w:r>
          <w:rPr>
            <w:lang w:eastAsia="en-GB"/>
          </w:rPr>
          <w:tab/>
          <w:t>Minimum requirements</w:t>
        </w:r>
      </w:ins>
    </w:p>
    <w:p w14:paraId="5C17B851" w14:textId="77777777" w:rsidR="000E0432" w:rsidRPr="00200383" w:rsidRDefault="000E0432" w:rsidP="000E0432">
      <w:pPr>
        <w:rPr>
          <w:ins w:id="5005" w:author="Huawei" w:date="2021-05-27T14:55:00Z"/>
          <w:lang w:eastAsia="zh-CN"/>
        </w:rPr>
      </w:pPr>
      <w:ins w:id="5006" w:author="Huawei" w:date="2021-05-27T14:55:00Z">
        <w:r w:rsidRPr="00200383">
          <w:t>The UCI block error probability shall not exceed 1% at the SNR given in Table 8.</w:t>
        </w:r>
        <w:r>
          <w:t>2.</w:t>
        </w:r>
        <w:r w:rsidRPr="00200383">
          <w:t>3.5.2-1 and Table 8.</w:t>
        </w:r>
        <w:r>
          <w:t>2.</w:t>
        </w:r>
        <w:r w:rsidRPr="00200383">
          <w:t>3.5.2-2.</w:t>
        </w:r>
      </w:ins>
    </w:p>
    <w:p w14:paraId="1506EB12" w14:textId="77777777" w:rsidR="000E0432" w:rsidRPr="00200383" w:rsidRDefault="000E0432" w:rsidP="000E0432">
      <w:pPr>
        <w:pStyle w:val="TH"/>
        <w:rPr>
          <w:ins w:id="5007" w:author="Huawei" w:date="2021-05-27T14:55:00Z"/>
        </w:rPr>
      </w:pPr>
      <w:ins w:id="5008" w:author="Huawei" w:date="2021-05-27T14:55:00Z">
        <w:r w:rsidRPr="00200383">
          <w:t>Table 8.</w:t>
        </w:r>
        <w:r>
          <w:t>2.</w:t>
        </w:r>
        <w:r w:rsidRPr="00200383">
          <w:t>3.5.2-1: Minimum requirements for PUCCH format 3 with 15</w:t>
        </w:r>
        <w:r w:rsidRPr="00200383">
          <w:rPr>
            <w:lang w:eastAsia="zh-CN"/>
          </w:rPr>
          <w:t xml:space="preserve"> </w:t>
        </w:r>
        <w:r w:rsidRPr="00200383">
          <w:t>kHz SCS</w:t>
        </w:r>
      </w:ins>
    </w:p>
    <w:tbl>
      <w:tblPr>
        <w:tblStyle w:val="TableGrid13"/>
        <w:tblW w:w="7512" w:type="dxa"/>
        <w:jc w:val="center"/>
        <w:tblInd w:w="0" w:type="dxa"/>
        <w:tblLayout w:type="fixed"/>
        <w:tblLook w:val="04A0" w:firstRow="1" w:lastRow="0" w:firstColumn="1" w:lastColumn="0" w:noHBand="0" w:noVBand="1"/>
      </w:tblPr>
      <w:tblGrid>
        <w:gridCol w:w="992"/>
        <w:gridCol w:w="1134"/>
        <w:gridCol w:w="1134"/>
        <w:gridCol w:w="1417"/>
        <w:gridCol w:w="851"/>
        <w:gridCol w:w="992"/>
        <w:gridCol w:w="992"/>
      </w:tblGrid>
      <w:tr w:rsidR="004D3A85" w:rsidRPr="00200383" w14:paraId="2BAF88D6" w14:textId="77777777" w:rsidTr="004D3A85">
        <w:trPr>
          <w:jc w:val="center"/>
          <w:ins w:id="5009" w:author="Huawei" w:date="2021-05-27T14:55:00Z"/>
        </w:trPr>
        <w:tc>
          <w:tcPr>
            <w:tcW w:w="992" w:type="dxa"/>
            <w:vMerge w:val="restart"/>
            <w:tcBorders>
              <w:top w:val="single" w:sz="4" w:space="0" w:color="auto"/>
            </w:tcBorders>
            <w:vAlign w:val="center"/>
          </w:tcPr>
          <w:p w14:paraId="4574DDBE" w14:textId="653C9282" w:rsidR="004D3A85" w:rsidRPr="00200383" w:rsidRDefault="004D3A85" w:rsidP="000E0432">
            <w:pPr>
              <w:pStyle w:val="TAH"/>
              <w:rPr>
                <w:ins w:id="5010" w:author="Huawei" w:date="2021-05-27T14:55:00Z"/>
              </w:rPr>
            </w:pPr>
            <w:ins w:id="5011" w:author="Huawei" w:date="2021-05-27T14:55:00Z">
              <w:r w:rsidRPr="00200383">
                <w:t>Test Number</w:t>
              </w:r>
            </w:ins>
          </w:p>
        </w:tc>
        <w:tc>
          <w:tcPr>
            <w:tcW w:w="1134" w:type="dxa"/>
            <w:vMerge w:val="restart"/>
            <w:tcBorders>
              <w:top w:val="single" w:sz="4" w:space="0" w:color="auto"/>
            </w:tcBorders>
            <w:vAlign w:val="center"/>
          </w:tcPr>
          <w:p w14:paraId="2F6B9173" w14:textId="0E942AD9" w:rsidR="004D3A85" w:rsidRPr="00200383" w:rsidRDefault="004D3A85" w:rsidP="000E0432">
            <w:pPr>
              <w:pStyle w:val="TAH"/>
              <w:rPr>
                <w:ins w:id="5012" w:author="Huawei" w:date="2021-05-27T14:55:00Z"/>
              </w:rPr>
            </w:pPr>
            <w:ins w:id="5013" w:author="Huawei" w:date="2021-05-27T14:55:00Z">
              <w:r w:rsidRPr="00200383">
                <w:t>Number of</w:t>
              </w:r>
            </w:ins>
            <w:ins w:id="5014" w:author="Huawei_Modify_After_Meeting" w:date="2021-05-27T16:09:00Z">
              <w:r>
                <w:t xml:space="preserve"> </w:t>
              </w:r>
            </w:ins>
            <w:ins w:id="5015" w:author="Huawei" w:date="2021-05-27T14:55:00Z">
              <w:r w:rsidRPr="00200383">
                <w:t>TX antennas</w:t>
              </w:r>
            </w:ins>
          </w:p>
        </w:tc>
        <w:tc>
          <w:tcPr>
            <w:tcW w:w="1134" w:type="dxa"/>
            <w:vMerge w:val="restart"/>
            <w:tcBorders>
              <w:top w:val="single" w:sz="4" w:space="0" w:color="auto"/>
            </w:tcBorders>
            <w:vAlign w:val="center"/>
          </w:tcPr>
          <w:p w14:paraId="4CB7B0EF" w14:textId="3D15F63C" w:rsidR="004D3A85" w:rsidRPr="00200383" w:rsidRDefault="004D3A85" w:rsidP="000E0432">
            <w:pPr>
              <w:pStyle w:val="TAH"/>
              <w:rPr>
                <w:ins w:id="5016" w:author="Huawei" w:date="2021-05-27T14:55:00Z"/>
              </w:rPr>
            </w:pPr>
            <w:ins w:id="5017" w:author="Huawei" w:date="2021-05-27T14:55:00Z">
              <w:r w:rsidRPr="00200383">
                <w:t>Number of</w:t>
              </w:r>
            </w:ins>
            <w:ins w:id="5018" w:author="Huawei_Modify_After_Meeting" w:date="2021-05-27T16:09:00Z">
              <w:r>
                <w:t xml:space="preserve"> </w:t>
              </w:r>
            </w:ins>
            <w:ins w:id="5019" w:author="Huawei" w:date="2021-05-27T14:55:00Z">
              <w:r>
                <w:t>Demodulation Branches</w:t>
              </w:r>
            </w:ins>
          </w:p>
        </w:tc>
        <w:tc>
          <w:tcPr>
            <w:tcW w:w="1417" w:type="dxa"/>
            <w:vMerge w:val="restart"/>
            <w:tcBorders>
              <w:top w:val="single" w:sz="4" w:space="0" w:color="auto"/>
            </w:tcBorders>
            <w:vAlign w:val="center"/>
          </w:tcPr>
          <w:p w14:paraId="3E0B9797" w14:textId="55446CFD" w:rsidR="004D3A85" w:rsidRPr="00200383" w:rsidRDefault="004D3A85" w:rsidP="000E0432">
            <w:pPr>
              <w:pStyle w:val="TAH"/>
              <w:rPr>
                <w:ins w:id="5020" w:author="Huawei" w:date="2021-05-27T14:55:00Z"/>
              </w:rPr>
            </w:pPr>
            <w:ins w:id="5021" w:author="Huawei" w:date="2021-05-27T14:55:00Z">
              <w:r w:rsidRPr="00200383">
                <w:t>Additional DM-RS configuration</w:t>
              </w:r>
            </w:ins>
          </w:p>
        </w:tc>
        <w:tc>
          <w:tcPr>
            <w:tcW w:w="2835" w:type="dxa"/>
            <w:gridSpan w:val="3"/>
            <w:tcBorders>
              <w:top w:val="single" w:sz="4" w:space="0" w:color="auto"/>
            </w:tcBorders>
            <w:vAlign w:val="center"/>
          </w:tcPr>
          <w:p w14:paraId="5DC362BB" w14:textId="77777777" w:rsidR="004D3A85" w:rsidRPr="00200383" w:rsidRDefault="004D3A85" w:rsidP="000E0432">
            <w:pPr>
              <w:pStyle w:val="TAH"/>
              <w:rPr>
                <w:ins w:id="5022" w:author="Huawei" w:date="2021-05-27T14:55:00Z"/>
              </w:rPr>
            </w:pPr>
            <w:ins w:id="5023" w:author="Huawei" w:date="2021-05-27T14:55:00Z">
              <w:r w:rsidRPr="00200383">
                <w:t>Channel bandwidth / SNR (dB)</w:t>
              </w:r>
            </w:ins>
          </w:p>
        </w:tc>
      </w:tr>
      <w:tr w:rsidR="004D3A85" w:rsidRPr="00200383" w14:paraId="6D8CAEAE" w14:textId="77777777" w:rsidTr="004D3A85">
        <w:trPr>
          <w:jc w:val="center"/>
          <w:ins w:id="5024" w:author="Huawei" w:date="2021-05-27T14:55:00Z"/>
        </w:trPr>
        <w:tc>
          <w:tcPr>
            <w:tcW w:w="992" w:type="dxa"/>
            <w:vMerge/>
            <w:tcBorders>
              <w:bottom w:val="single" w:sz="4" w:space="0" w:color="auto"/>
            </w:tcBorders>
            <w:vAlign w:val="center"/>
          </w:tcPr>
          <w:p w14:paraId="0821389C" w14:textId="3E5D2DCA" w:rsidR="004D3A85" w:rsidRPr="00200383" w:rsidRDefault="004D3A85" w:rsidP="000E0432">
            <w:pPr>
              <w:pStyle w:val="TAH"/>
              <w:rPr>
                <w:ins w:id="5025" w:author="Huawei" w:date="2021-05-27T14:55:00Z"/>
              </w:rPr>
            </w:pPr>
          </w:p>
        </w:tc>
        <w:tc>
          <w:tcPr>
            <w:tcW w:w="1134" w:type="dxa"/>
            <w:vMerge/>
            <w:tcBorders>
              <w:bottom w:val="single" w:sz="4" w:space="0" w:color="auto"/>
            </w:tcBorders>
            <w:vAlign w:val="center"/>
          </w:tcPr>
          <w:p w14:paraId="7D857B5B" w14:textId="6B410298" w:rsidR="004D3A85" w:rsidRPr="00200383" w:rsidRDefault="004D3A85" w:rsidP="000E0432">
            <w:pPr>
              <w:pStyle w:val="TAH"/>
              <w:rPr>
                <w:ins w:id="5026" w:author="Huawei" w:date="2021-05-27T14:55:00Z"/>
              </w:rPr>
            </w:pPr>
          </w:p>
        </w:tc>
        <w:tc>
          <w:tcPr>
            <w:tcW w:w="1134" w:type="dxa"/>
            <w:vMerge/>
            <w:tcBorders>
              <w:bottom w:val="single" w:sz="4" w:space="0" w:color="auto"/>
            </w:tcBorders>
            <w:vAlign w:val="center"/>
          </w:tcPr>
          <w:p w14:paraId="04DA453A" w14:textId="6986BB31" w:rsidR="004D3A85" w:rsidRPr="00200383" w:rsidRDefault="004D3A85" w:rsidP="000E0432">
            <w:pPr>
              <w:pStyle w:val="TAH"/>
              <w:rPr>
                <w:ins w:id="5027" w:author="Huawei" w:date="2021-05-27T14:55:00Z"/>
              </w:rPr>
            </w:pPr>
          </w:p>
        </w:tc>
        <w:tc>
          <w:tcPr>
            <w:tcW w:w="1417" w:type="dxa"/>
            <w:vMerge/>
            <w:tcBorders>
              <w:bottom w:val="single" w:sz="4" w:space="0" w:color="auto"/>
            </w:tcBorders>
            <w:vAlign w:val="center"/>
          </w:tcPr>
          <w:p w14:paraId="449E7C97" w14:textId="39F33FD3" w:rsidR="004D3A85" w:rsidRPr="00200383" w:rsidRDefault="004D3A85" w:rsidP="000E0432">
            <w:pPr>
              <w:pStyle w:val="TAH"/>
              <w:rPr>
                <w:ins w:id="5028" w:author="Huawei" w:date="2021-05-27T14:55:00Z"/>
              </w:rPr>
            </w:pPr>
          </w:p>
        </w:tc>
        <w:tc>
          <w:tcPr>
            <w:tcW w:w="851" w:type="dxa"/>
            <w:tcBorders>
              <w:top w:val="single" w:sz="4" w:space="0" w:color="auto"/>
              <w:bottom w:val="single" w:sz="4" w:space="0" w:color="auto"/>
            </w:tcBorders>
            <w:vAlign w:val="center"/>
          </w:tcPr>
          <w:p w14:paraId="0F1E8161" w14:textId="77777777" w:rsidR="004D3A85" w:rsidRPr="00200383" w:rsidRDefault="004D3A85" w:rsidP="000E0432">
            <w:pPr>
              <w:pStyle w:val="TAH"/>
              <w:rPr>
                <w:ins w:id="5029" w:author="Huawei" w:date="2021-05-27T14:55:00Z"/>
              </w:rPr>
            </w:pPr>
            <w:ins w:id="5030" w:author="Huawei" w:date="2021-05-27T14:55:00Z">
              <w:r w:rsidRPr="00200383">
                <w:t>5 MHz</w:t>
              </w:r>
            </w:ins>
          </w:p>
        </w:tc>
        <w:tc>
          <w:tcPr>
            <w:tcW w:w="992" w:type="dxa"/>
            <w:tcBorders>
              <w:top w:val="single" w:sz="4" w:space="0" w:color="auto"/>
              <w:bottom w:val="single" w:sz="4" w:space="0" w:color="auto"/>
            </w:tcBorders>
            <w:vAlign w:val="center"/>
          </w:tcPr>
          <w:p w14:paraId="20561585" w14:textId="77777777" w:rsidR="004D3A85" w:rsidRPr="00200383" w:rsidRDefault="004D3A85" w:rsidP="000E0432">
            <w:pPr>
              <w:pStyle w:val="TAH"/>
              <w:rPr>
                <w:ins w:id="5031" w:author="Huawei" w:date="2021-05-27T14:55:00Z"/>
              </w:rPr>
            </w:pPr>
            <w:ins w:id="5032" w:author="Huawei" w:date="2021-05-27T14:55:00Z">
              <w:r w:rsidRPr="00200383">
                <w:t>10 MHz</w:t>
              </w:r>
            </w:ins>
          </w:p>
        </w:tc>
        <w:tc>
          <w:tcPr>
            <w:tcW w:w="992" w:type="dxa"/>
            <w:tcBorders>
              <w:top w:val="single" w:sz="4" w:space="0" w:color="auto"/>
              <w:bottom w:val="single" w:sz="4" w:space="0" w:color="auto"/>
            </w:tcBorders>
            <w:vAlign w:val="center"/>
          </w:tcPr>
          <w:p w14:paraId="21845A66" w14:textId="77777777" w:rsidR="004D3A85" w:rsidRPr="00200383" w:rsidRDefault="004D3A85" w:rsidP="000E0432">
            <w:pPr>
              <w:pStyle w:val="TAH"/>
              <w:rPr>
                <w:ins w:id="5033" w:author="Huawei" w:date="2021-05-27T14:55:00Z"/>
              </w:rPr>
            </w:pPr>
            <w:ins w:id="5034" w:author="Huawei" w:date="2021-05-27T14:55:00Z">
              <w:r w:rsidRPr="00200383">
                <w:t>20 MHz</w:t>
              </w:r>
            </w:ins>
          </w:p>
        </w:tc>
      </w:tr>
      <w:tr w:rsidR="004D3A85" w:rsidRPr="00200383" w14:paraId="6A0AC249" w14:textId="77777777" w:rsidTr="004D3A85">
        <w:trPr>
          <w:jc w:val="center"/>
          <w:ins w:id="5035" w:author="Huawei" w:date="2021-05-27T14:55:00Z"/>
        </w:trPr>
        <w:tc>
          <w:tcPr>
            <w:tcW w:w="992" w:type="dxa"/>
            <w:vMerge w:val="restart"/>
            <w:vAlign w:val="center"/>
          </w:tcPr>
          <w:p w14:paraId="491628D2" w14:textId="77777777" w:rsidR="004D3A85" w:rsidRPr="00200383" w:rsidRDefault="004D3A85" w:rsidP="000E0432">
            <w:pPr>
              <w:pStyle w:val="TAC"/>
              <w:rPr>
                <w:ins w:id="5036" w:author="Huawei" w:date="2021-05-27T14:55:00Z"/>
              </w:rPr>
            </w:pPr>
            <w:ins w:id="5037" w:author="Huawei" w:date="2021-05-27T14:55:00Z">
              <w:r w:rsidRPr="00200383">
                <w:rPr>
                  <w:lang w:eastAsia="zh-CN"/>
                </w:rPr>
                <w:t>1</w:t>
              </w:r>
            </w:ins>
          </w:p>
        </w:tc>
        <w:tc>
          <w:tcPr>
            <w:tcW w:w="1134" w:type="dxa"/>
            <w:vMerge w:val="restart"/>
            <w:vAlign w:val="center"/>
          </w:tcPr>
          <w:p w14:paraId="7228D16F" w14:textId="77777777" w:rsidR="004D3A85" w:rsidRPr="00200383" w:rsidRDefault="004D3A85" w:rsidP="000E0432">
            <w:pPr>
              <w:pStyle w:val="TAC"/>
              <w:rPr>
                <w:ins w:id="5038" w:author="Huawei" w:date="2021-05-27T14:55:00Z"/>
              </w:rPr>
            </w:pPr>
            <w:ins w:id="5039" w:author="Huawei" w:date="2021-05-27T14:55:00Z">
              <w:r w:rsidRPr="00200383">
                <w:rPr>
                  <w:lang w:eastAsia="zh-CN"/>
                </w:rPr>
                <w:t>1</w:t>
              </w:r>
            </w:ins>
          </w:p>
        </w:tc>
        <w:tc>
          <w:tcPr>
            <w:tcW w:w="1134" w:type="dxa"/>
            <w:vMerge w:val="restart"/>
            <w:vAlign w:val="center"/>
          </w:tcPr>
          <w:p w14:paraId="22F784AA" w14:textId="77777777" w:rsidR="004D3A85" w:rsidRPr="00200383" w:rsidRDefault="004D3A85" w:rsidP="000E0432">
            <w:pPr>
              <w:pStyle w:val="TAC"/>
              <w:rPr>
                <w:ins w:id="5040" w:author="Huawei" w:date="2021-05-27T14:55:00Z"/>
              </w:rPr>
            </w:pPr>
            <w:ins w:id="5041" w:author="Huawei" w:date="2021-05-27T14:55:00Z">
              <w:r w:rsidRPr="00200383">
                <w:rPr>
                  <w:lang w:eastAsia="zh-CN"/>
                </w:rPr>
                <w:t>2</w:t>
              </w:r>
            </w:ins>
          </w:p>
        </w:tc>
        <w:tc>
          <w:tcPr>
            <w:tcW w:w="1417" w:type="dxa"/>
            <w:tcBorders>
              <w:bottom w:val="single" w:sz="4" w:space="0" w:color="auto"/>
            </w:tcBorders>
            <w:vAlign w:val="center"/>
          </w:tcPr>
          <w:p w14:paraId="0CA9329F" w14:textId="77777777" w:rsidR="004D3A85" w:rsidRPr="00200383" w:rsidRDefault="004D3A85" w:rsidP="000E0432">
            <w:pPr>
              <w:pStyle w:val="TAC"/>
              <w:rPr>
                <w:ins w:id="5042" w:author="Huawei" w:date="2021-05-27T14:55:00Z"/>
              </w:rPr>
            </w:pPr>
            <w:ins w:id="5043" w:author="Huawei" w:date="2021-05-27T14:55:00Z">
              <w:r w:rsidRPr="00200383">
                <w:rPr>
                  <w:lang w:eastAsia="zh-CN"/>
                </w:rPr>
                <w:t>No additional DM-RS</w:t>
              </w:r>
            </w:ins>
          </w:p>
        </w:tc>
        <w:tc>
          <w:tcPr>
            <w:tcW w:w="851" w:type="dxa"/>
            <w:tcBorders>
              <w:bottom w:val="single" w:sz="4" w:space="0" w:color="auto"/>
            </w:tcBorders>
            <w:vAlign w:val="center"/>
          </w:tcPr>
          <w:p w14:paraId="5207AE77" w14:textId="77777777" w:rsidR="004D3A85" w:rsidRPr="00200383" w:rsidRDefault="004D3A85" w:rsidP="000E0432">
            <w:pPr>
              <w:pStyle w:val="TAC"/>
              <w:rPr>
                <w:ins w:id="5044" w:author="Huawei" w:date="2021-05-27T14:55:00Z"/>
              </w:rPr>
            </w:pPr>
            <w:ins w:id="5045" w:author="Huawei" w:date="2021-05-27T14:55:00Z">
              <w:r w:rsidRPr="00200383">
                <w:rPr>
                  <w:lang w:eastAsia="zh-CN"/>
                </w:rPr>
                <w:t>0.2</w:t>
              </w:r>
            </w:ins>
          </w:p>
        </w:tc>
        <w:tc>
          <w:tcPr>
            <w:tcW w:w="992" w:type="dxa"/>
            <w:tcBorders>
              <w:bottom w:val="single" w:sz="4" w:space="0" w:color="auto"/>
            </w:tcBorders>
            <w:vAlign w:val="center"/>
          </w:tcPr>
          <w:p w14:paraId="0BBCE79F" w14:textId="77777777" w:rsidR="004D3A85" w:rsidRPr="00200383" w:rsidRDefault="004D3A85" w:rsidP="000E0432">
            <w:pPr>
              <w:pStyle w:val="TAC"/>
              <w:rPr>
                <w:ins w:id="5046" w:author="Huawei" w:date="2021-05-27T14:55:00Z"/>
              </w:rPr>
            </w:pPr>
            <w:ins w:id="5047" w:author="Huawei" w:date="2021-05-27T14:55:00Z">
              <w:r w:rsidRPr="00200383">
                <w:rPr>
                  <w:lang w:eastAsia="zh-CN"/>
                </w:rPr>
                <w:t>1.1</w:t>
              </w:r>
            </w:ins>
          </w:p>
        </w:tc>
        <w:tc>
          <w:tcPr>
            <w:tcW w:w="992" w:type="dxa"/>
            <w:tcBorders>
              <w:bottom w:val="single" w:sz="4" w:space="0" w:color="auto"/>
            </w:tcBorders>
            <w:vAlign w:val="center"/>
          </w:tcPr>
          <w:p w14:paraId="690E70D0" w14:textId="77777777" w:rsidR="004D3A85" w:rsidRPr="00200383" w:rsidRDefault="004D3A85" w:rsidP="000E0432">
            <w:pPr>
              <w:pStyle w:val="TAC"/>
              <w:rPr>
                <w:ins w:id="5048" w:author="Huawei" w:date="2021-05-27T14:55:00Z"/>
              </w:rPr>
            </w:pPr>
            <w:ins w:id="5049" w:author="Huawei" w:date="2021-05-27T14:55:00Z">
              <w:r w:rsidRPr="00200383">
                <w:rPr>
                  <w:lang w:eastAsia="zh-CN"/>
                </w:rPr>
                <w:t>0.3</w:t>
              </w:r>
            </w:ins>
          </w:p>
        </w:tc>
      </w:tr>
      <w:tr w:rsidR="004D3A85" w:rsidRPr="00200383" w14:paraId="6C9EDB14" w14:textId="77777777" w:rsidTr="004D3A85">
        <w:trPr>
          <w:jc w:val="center"/>
          <w:ins w:id="5050" w:author="Huawei" w:date="2021-05-27T14:55:00Z"/>
        </w:trPr>
        <w:tc>
          <w:tcPr>
            <w:tcW w:w="992" w:type="dxa"/>
            <w:vMerge/>
            <w:vAlign w:val="center"/>
          </w:tcPr>
          <w:p w14:paraId="39CC6BD9" w14:textId="77777777" w:rsidR="004D3A85" w:rsidRPr="00200383" w:rsidRDefault="004D3A85" w:rsidP="000E0432">
            <w:pPr>
              <w:pStyle w:val="TAC"/>
              <w:rPr>
                <w:ins w:id="5051" w:author="Huawei" w:date="2021-05-27T14:55:00Z"/>
              </w:rPr>
            </w:pPr>
          </w:p>
        </w:tc>
        <w:tc>
          <w:tcPr>
            <w:tcW w:w="1134" w:type="dxa"/>
            <w:vMerge/>
            <w:vAlign w:val="center"/>
          </w:tcPr>
          <w:p w14:paraId="72522AF0" w14:textId="77777777" w:rsidR="004D3A85" w:rsidRPr="00200383" w:rsidRDefault="004D3A85" w:rsidP="000E0432">
            <w:pPr>
              <w:pStyle w:val="TAC"/>
              <w:rPr>
                <w:ins w:id="5052" w:author="Huawei" w:date="2021-05-27T14:55:00Z"/>
              </w:rPr>
            </w:pPr>
          </w:p>
        </w:tc>
        <w:tc>
          <w:tcPr>
            <w:tcW w:w="1134" w:type="dxa"/>
            <w:vMerge/>
            <w:tcBorders>
              <w:bottom w:val="single" w:sz="4" w:space="0" w:color="auto"/>
            </w:tcBorders>
            <w:vAlign w:val="center"/>
          </w:tcPr>
          <w:p w14:paraId="5546217D" w14:textId="77777777" w:rsidR="004D3A85" w:rsidRPr="00200383" w:rsidRDefault="004D3A85" w:rsidP="000E0432">
            <w:pPr>
              <w:pStyle w:val="TAC"/>
              <w:rPr>
                <w:ins w:id="5053" w:author="Huawei" w:date="2021-05-27T14:55:00Z"/>
              </w:rPr>
            </w:pPr>
          </w:p>
        </w:tc>
        <w:tc>
          <w:tcPr>
            <w:tcW w:w="1417" w:type="dxa"/>
            <w:tcBorders>
              <w:bottom w:val="single" w:sz="4" w:space="0" w:color="auto"/>
            </w:tcBorders>
            <w:vAlign w:val="center"/>
          </w:tcPr>
          <w:p w14:paraId="7E7F8C40" w14:textId="77777777" w:rsidR="004D3A85" w:rsidRPr="00200383" w:rsidRDefault="004D3A85" w:rsidP="000E0432">
            <w:pPr>
              <w:pStyle w:val="TAC"/>
              <w:rPr>
                <w:ins w:id="5054" w:author="Huawei" w:date="2021-05-27T14:55:00Z"/>
              </w:rPr>
            </w:pPr>
            <w:ins w:id="5055" w:author="Huawei" w:date="2021-05-27T14:55:00Z">
              <w:r w:rsidRPr="00200383">
                <w:rPr>
                  <w:lang w:eastAsia="zh-CN"/>
                </w:rPr>
                <w:t>Additional DM-RS</w:t>
              </w:r>
            </w:ins>
          </w:p>
        </w:tc>
        <w:tc>
          <w:tcPr>
            <w:tcW w:w="851" w:type="dxa"/>
            <w:tcBorders>
              <w:bottom w:val="single" w:sz="4" w:space="0" w:color="auto"/>
            </w:tcBorders>
            <w:vAlign w:val="center"/>
          </w:tcPr>
          <w:p w14:paraId="7E347D44" w14:textId="77777777" w:rsidR="004D3A85" w:rsidRPr="00200383" w:rsidRDefault="004D3A85" w:rsidP="000E0432">
            <w:pPr>
              <w:pStyle w:val="TAC"/>
              <w:rPr>
                <w:ins w:id="5056" w:author="Huawei" w:date="2021-05-27T14:55:00Z"/>
              </w:rPr>
            </w:pPr>
            <w:ins w:id="5057" w:author="Huawei" w:date="2021-05-27T14:55:00Z">
              <w:r w:rsidRPr="00200383">
                <w:rPr>
                  <w:lang w:eastAsia="zh-CN"/>
                </w:rPr>
                <w:t>-0.1</w:t>
              </w:r>
            </w:ins>
          </w:p>
        </w:tc>
        <w:tc>
          <w:tcPr>
            <w:tcW w:w="992" w:type="dxa"/>
            <w:tcBorders>
              <w:bottom w:val="single" w:sz="4" w:space="0" w:color="auto"/>
            </w:tcBorders>
            <w:vAlign w:val="center"/>
          </w:tcPr>
          <w:p w14:paraId="3EB68A05" w14:textId="77777777" w:rsidR="004D3A85" w:rsidRPr="00200383" w:rsidRDefault="004D3A85" w:rsidP="000E0432">
            <w:pPr>
              <w:pStyle w:val="TAC"/>
              <w:rPr>
                <w:ins w:id="5058" w:author="Huawei" w:date="2021-05-27T14:55:00Z"/>
              </w:rPr>
            </w:pPr>
            <w:ins w:id="5059" w:author="Huawei" w:date="2021-05-27T14:55:00Z">
              <w:r w:rsidRPr="00200383">
                <w:rPr>
                  <w:lang w:eastAsia="zh-CN"/>
                </w:rPr>
                <w:t>0.5</w:t>
              </w:r>
            </w:ins>
          </w:p>
        </w:tc>
        <w:tc>
          <w:tcPr>
            <w:tcW w:w="992" w:type="dxa"/>
            <w:tcBorders>
              <w:bottom w:val="single" w:sz="4" w:space="0" w:color="auto"/>
            </w:tcBorders>
            <w:vAlign w:val="center"/>
          </w:tcPr>
          <w:p w14:paraId="7BD9C671" w14:textId="77777777" w:rsidR="004D3A85" w:rsidRPr="00200383" w:rsidRDefault="004D3A85" w:rsidP="000E0432">
            <w:pPr>
              <w:pStyle w:val="TAC"/>
              <w:rPr>
                <w:ins w:id="5060" w:author="Huawei" w:date="2021-05-27T14:55:00Z"/>
              </w:rPr>
            </w:pPr>
            <w:ins w:id="5061" w:author="Huawei" w:date="2021-05-27T14:55:00Z">
              <w:r w:rsidRPr="00200383">
                <w:rPr>
                  <w:lang w:eastAsia="zh-CN"/>
                </w:rPr>
                <w:t>-0.1</w:t>
              </w:r>
            </w:ins>
          </w:p>
        </w:tc>
      </w:tr>
      <w:tr w:rsidR="004D3A85" w:rsidRPr="00200383" w14:paraId="6536245E" w14:textId="77777777" w:rsidTr="004D3A85">
        <w:trPr>
          <w:jc w:val="center"/>
          <w:ins w:id="5062" w:author="Huawei" w:date="2021-05-27T14:55:00Z"/>
        </w:trPr>
        <w:tc>
          <w:tcPr>
            <w:tcW w:w="992" w:type="dxa"/>
            <w:vMerge/>
            <w:vAlign w:val="center"/>
          </w:tcPr>
          <w:p w14:paraId="25477C30" w14:textId="77777777" w:rsidR="004D3A85" w:rsidRPr="00200383" w:rsidRDefault="004D3A85" w:rsidP="000E0432">
            <w:pPr>
              <w:pStyle w:val="TAC"/>
              <w:rPr>
                <w:ins w:id="5063" w:author="Huawei" w:date="2021-05-27T14:55:00Z"/>
              </w:rPr>
            </w:pPr>
          </w:p>
        </w:tc>
        <w:tc>
          <w:tcPr>
            <w:tcW w:w="1134" w:type="dxa"/>
            <w:vMerge/>
            <w:vAlign w:val="center"/>
          </w:tcPr>
          <w:p w14:paraId="427402E5" w14:textId="77777777" w:rsidR="004D3A85" w:rsidRPr="00200383" w:rsidRDefault="004D3A85" w:rsidP="000E0432">
            <w:pPr>
              <w:pStyle w:val="TAC"/>
              <w:rPr>
                <w:ins w:id="5064" w:author="Huawei" w:date="2021-05-27T14:55:00Z"/>
              </w:rPr>
            </w:pPr>
          </w:p>
        </w:tc>
        <w:tc>
          <w:tcPr>
            <w:tcW w:w="1134" w:type="dxa"/>
            <w:vMerge w:val="restart"/>
            <w:vAlign w:val="center"/>
          </w:tcPr>
          <w:p w14:paraId="779FF3A3" w14:textId="77777777" w:rsidR="004D3A85" w:rsidRPr="00200383" w:rsidRDefault="004D3A85" w:rsidP="000E0432">
            <w:pPr>
              <w:pStyle w:val="TAC"/>
              <w:rPr>
                <w:ins w:id="5065" w:author="Huawei" w:date="2021-05-27T14:55:00Z"/>
              </w:rPr>
            </w:pPr>
            <w:ins w:id="5066" w:author="Huawei" w:date="2021-05-27T14:55:00Z">
              <w:r w:rsidRPr="00200383">
                <w:rPr>
                  <w:lang w:eastAsia="zh-CN"/>
                </w:rPr>
                <w:t>4</w:t>
              </w:r>
            </w:ins>
          </w:p>
        </w:tc>
        <w:tc>
          <w:tcPr>
            <w:tcW w:w="1417" w:type="dxa"/>
            <w:tcBorders>
              <w:bottom w:val="single" w:sz="4" w:space="0" w:color="auto"/>
            </w:tcBorders>
            <w:vAlign w:val="center"/>
          </w:tcPr>
          <w:p w14:paraId="4E52BC5C" w14:textId="77777777" w:rsidR="004D3A85" w:rsidRPr="00200383" w:rsidRDefault="004D3A85" w:rsidP="000E0432">
            <w:pPr>
              <w:pStyle w:val="TAC"/>
              <w:rPr>
                <w:ins w:id="5067" w:author="Huawei" w:date="2021-05-27T14:55:00Z"/>
              </w:rPr>
            </w:pPr>
            <w:ins w:id="5068" w:author="Huawei" w:date="2021-05-27T14:55:00Z">
              <w:r w:rsidRPr="00200383">
                <w:rPr>
                  <w:lang w:eastAsia="zh-CN"/>
                </w:rPr>
                <w:t>No additional DM-RS</w:t>
              </w:r>
            </w:ins>
          </w:p>
        </w:tc>
        <w:tc>
          <w:tcPr>
            <w:tcW w:w="851" w:type="dxa"/>
            <w:tcBorders>
              <w:bottom w:val="single" w:sz="4" w:space="0" w:color="auto"/>
            </w:tcBorders>
            <w:vAlign w:val="center"/>
          </w:tcPr>
          <w:p w14:paraId="5710F0E9" w14:textId="77777777" w:rsidR="004D3A85" w:rsidRPr="00200383" w:rsidRDefault="004D3A85" w:rsidP="000E0432">
            <w:pPr>
              <w:pStyle w:val="TAC"/>
              <w:rPr>
                <w:ins w:id="5069" w:author="Huawei" w:date="2021-05-27T14:55:00Z"/>
              </w:rPr>
            </w:pPr>
            <w:ins w:id="5070" w:author="Huawei" w:date="2021-05-27T14:55:00Z">
              <w:r w:rsidRPr="00200383">
                <w:rPr>
                  <w:lang w:eastAsia="zh-CN"/>
                </w:rPr>
                <w:t>-3.8</w:t>
              </w:r>
            </w:ins>
          </w:p>
        </w:tc>
        <w:tc>
          <w:tcPr>
            <w:tcW w:w="992" w:type="dxa"/>
            <w:tcBorders>
              <w:bottom w:val="single" w:sz="4" w:space="0" w:color="auto"/>
            </w:tcBorders>
            <w:vAlign w:val="center"/>
          </w:tcPr>
          <w:p w14:paraId="3FF6EC2B" w14:textId="77777777" w:rsidR="004D3A85" w:rsidRPr="00200383" w:rsidRDefault="004D3A85" w:rsidP="000E0432">
            <w:pPr>
              <w:pStyle w:val="TAC"/>
              <w:rPr>
                <w:ins w:id="5071" w:author="Huawei" w:date="2021-05-27T14:55:00Z"/>
              </w:rPr>
            </w:pPr>
            <w:ins w:id="5072" w:author="Huawei" w:date="2021-05-27T14:55:00Z">
              <w:r w:rsidRPr="00200383">
                <w:rPr>
                  <w:lang w:eastAsia="zh-CN"/>
                </w:rPr>
                <w:t>-3.3</w:t>
              </w:r>
            </w:ins>
          </w:p>
        </w:tc>
        <w:tc>
          <w:tcPr>
            <w:tcW w:w="992" w:type="dxa"/>
            <w:tcBorders>
              <w:bottom w:val="single" w:sz="4" w:space="0" w:color="auto"/>
            </w:tcBorders>
            <w:vAlign w:val="center"/>
          </w:tcPr>
          <w:p w14:paraId="7ECEF912" w14:textId="77777777" w:rsidR="004D3A85" w:rsidRPr="00200383" w:rsidRDefault="004D3A85" w:rsidP="000E0432">
            <w:pPr>
              <w:pStyle w:val="TAC"/>
              <w:rPr>
                <w:ins w:id="5073" w:author="Huawei" w:date="2021-05-27T14:55:00Z"/>
              </w:rPr>
            </w:pPr>
            <w:ins w:id="5074" w:author="Huawei" w:date="2021-05-27T14:55:00Z">
              <w:r w:rsidRPr="00200383">
                <w:rPr>
                  <w:lang w:eastAsia="zh-CN"/>
                </w:rPr>
                <w:t>-3.8</w:t>
              </w:r>
            </w:ins>
          </w:p>
        </w:tc>
      </w:tr>
      <w:tr w:rsidR="004D3A85" w:rsidRPr="00200383" w14:paraId="677B07DC" w14:textId="77777777" w:rsidTr="004D3A85">
        <w:trPr>
          <w:jc w:val="center"/>
          <w:ins w:id="5075" w:author="Huawei" w:date="2021-05-27T14:55:00Z"/>
        </w:trPr>
        <w:tc>
          <w:tcPr>
            <w:tcW w:w="992" w:type="dxa"/>
            <w:vMerge/>
            <w:vAlign w:val="center"/>
          </w:tcPr>
          <w:p w14:paraId="691E1BAA" w14:textId="77777777" w:rsidR="004D3A85" w:rsidRPr="00200383" w:rsidRDefault="004D3A85" w:rsidP="000E0432">
            <w:pPr>
              <w:pStyle w:val="TAC"/>
              <w:rPr>
                <w:ins w:id="5076" w:author="Huawei" w:date="2021-05-27T14:55:00Z"/>
              </w:rPr>
            </w:pPr>
          </w:p>
        </w:tc>
        <w:tc>
          <w:tcPr>
            <w:tcW w:w="1134" w:type="dxa"/>
            <w:vMerge/>
            <w:vAlign w:val="center"/>
          </w:tcPr>
          <w:p w14:paraId="431829B7" w14:textId="77777777" w:rsidR="004D3A85" w:rsidRPr="00200383" w:rsidRDefault="004D3A85" w:rsidP="000E0432">
            <w:pPr>
              <w:pStyle w:val="TAC"/>
              <w:rPr>
                <w:ins w:id="5077" w:author="Huawei" w:date="2021-05-27T14:55:00Z"/>
              </w:rPr>
            </w:pPr>
          </w:p>
        </w:tc>
        <w:tc>
          <w:tcPr>
            <w:tcW w:w="1134" w:type="dxa"/>
            <w:vMerge/>
            <w:tcBorders>
              <w:bottom w:val="single" w:sz="4" w:space="0" w:color="auto"/>
            </w:tcBorders>
            <w:vAlign w:val="center"/>
          </w:tcPr>
          <w:p w14:paraId="11052CF9" w14:textId="77777777" w:rsidR="004D3A85" w:rsidRPr="00200383" w:rsidRDefault="004D3A85" w:rsidP="000E0432">
            <w:pPr>
              <w:pStyle w:val="TAC"/>
              <w:rPr>
                <w:ins w:id="5078" w:author="Huawei" w:date="2021-05-27T14:55:00Z"/>
              </w:rPr>
            </w:pPr>
          </w:p>
        </w:tc>
        <w:tc>
          <w:tcPr>
            <w:tcW w:w="1417" w:type="dxa"/>
            <w:tcBorders>
              <w:bottom w:val="single" w:sz="4" w:space="0" w:color="auto"/>
            </w:tcBorders>
            <w:vAlign w:val="center"/>
          </w:tcPr>
          <w:p w14:paraId="0E9AF79E" w14:textId="77777777" w:rsidR="004D3A85" w:rsidRPr="00200383" w:rsidRDefault="004D3A85" w:rsidP="000E0432">
            <w:pPr>
              <w:pStyle w:val="TAC"/>
              <w:rPr>
                <w:ins w:id="5079" w:author="Huawei" w:date="2021-05-27T14:55:00Z"/>
              </w:rPr>
            </w:pPr>
            <w:ins w:id="5080" w:author="Huawei" w:date="2021-05-27T14:55:00Z">
              <w:r w:rsidRPr="00200383">
                <w:rPr>
                  <w:lang w:eastAsia="zh-CN"/>
                </w:rPr>
                <w:t>Additional DM-RS</w:t>
              </w:r>
            </w:ins>
          </w:p>
        </w:tc>
        <w:tc>
          <w:tcPr>
            <w:tcW w:w="851" w:type="dxa"/>
            <w:tcBorders>
              <w:bottom w:val="single" w:sz="4" w:space="0" w:color="auto"/>
            </w:tcBorders>
            <w:vAlign w:val="center"/>
          </w:tcPr>
          <w:p w14:paraId="6A1A33D9" w14:textId="77777777" w:rsidR="004D3A85" w:rsidRPr="00200383" w:rsidRDefault="004D3A85" w:rsidP="000E0432">
            <w:pPr>
              <w:pStyle w:val="TAC"/>
              <w:rPr>
                <w:ins w:id="5081" w:author="Huawei" w:date="2021-05-27T14:55:00Z"/>
              </w:rPr>
            </w:pPr>
            <w:ins w:id="5082" w:author="Huawei" w:date="2021-05-27T14:55:00Z">
              <w:r w:rsidRPr="00200383">
                <w:rPr>
                  <w:lang w:eastAsia="zh-CN"/>
                </w:rPr>
                <w:t>-4.3</w:t>
              </w:r>
            </w:ins>
          </w:p>
        </w:tc>
        <w:tc>
          <w:tcPr>
            <w:tcW w:w="992" w:type="dxa"/>
            <w:tcBorders>
              <w:bottom w:val="single" w:sz="4" w:space="0" w:color="auto"/>
            </w:tcBorders>
            <w:vAlign w:val="center"/>
          </w:tcPr>
          <w:p w14:paraId="0A4408AB" w14:textId="77777777" w:rsidR="004D3A85" w:rsidRPr="00200383" w:rsidRDefault="004D3A85" w:rsidP="000E0432">
            <w:pPr>
              <w:pStyle w:val="TAC"/>
              <w:rPr>
                <w:ins w:id="5083" w:author="Huawei" w:date="2021-05-27T14:55:00Z"/>
              </w:rPr>
            </w:pPr>
            <w:ins w:id="5084" w:author="Huawei" w:date="2021-05-27T14:55:00Z">
              <w:r w:rsidRPr="00200383">
                <w:rPr>
                  <w:lang w:eastAsia="zh-CN"/>
                </w:rPr>
                <w:t>-4.0</w:t>
              </w:r>
            </w:ins>
          </w:p>
        </w:tc>
        <w:tc>
          <w:tcPr>
            <w:tcW w:w="992" w:type="dxa"/>
            <w:tcBorders>
              <w:bottom w:val="single" w:sz="4" w:space="0" w:color="auto"/>
            </w:tcBorders>
            <w:vAlign w:val="center"/>
          </w:tcPr>
          <w:p w14:paraId="6F0D2CC2" w14:textId="77777777" w:rsidR="004D3A85" w:rsidRPr="00200383" w:rsidRDefault="004D3A85" w:rsidP="000E0432">
            <w:pPr>
              <w:pStyle w:val="TAC"/>
              <w:rPr>
                <w:ins w:id="5085" w:author="Huawei" w:date="2021-05-27T14:55:00Z"/>
              </w:rPr>
            </w:pPr>
            <w:ins w:id="5086" w:author="Huawei" w:date="2021-05-27T14:55:00Z">
              <w:r w:rsidRPr="00200383">
                <w:rPr>
                  <w:lang w:eastAsia="zh-CN"/>
                </w:rPr>
                <w:t>-4.0</w:t>
              </w:r>
            </w:ins>
          </w:p>
        </w:tc>
      </w:tr>
      <w:tr w:rsidR="004D3A85" w:rsidRPr="00200383" w14:paraId="6B16A610" w14:textId="77777777" w:rsidTr="004D3A85">
        <w:trPr>
          <w:jc w:val="center"/>
          <w:ins w:id="5087" w:author="Huawei" w:date="2021-05-27T14:55:00Z"/>
        </w:trPr>
        <w:tc>
          <w:tcPr>
            <w:tcW w:w="992" w:type="dxa"/>
            <w:vMerge/>
            <w:vAlign w:val="center"/>
          </w:tcPr>
          <w:p w14:paraId="75E966A6" w14:textId="77777777" w:rsidR="004D3A85" w:rsidRPr="00200383" w:rsidRDefault="004D3A85" w:rsidP="000E0432">
            <w:pPr>
              <w:pStyle w:val="TAC"/>
              <w:rPr>
                <w:ins w:id="5088" w:author="Huawei" w:date="2021-05-27T14:55:00Z"/>
              </w:rPr>
            </w:pPr>
          </w:p>
        </w:tc>
        <w:tc>
          <w:tcPr>
            <w:tcW w:w="1134" w:type="dxa"/>
            <w:vMerge/>
            <w:vAlign w:val="center"/>
          </w:tcPr>
          <w:p w14:paraId="1613E572" w14:textId="77777777" w:rsidR="004D3A85" w:rsidRPr="00200383" w:rsidRDefault="004D3A85" w:rsidP="000E0432">
            <w:pPr>
              <w:pStyle w:val="TAC"/>
              <w:rPr>
                <w:ins w:id="5089" w:author="Huawei" w:date="2021-05-27T14:55:00Z"/>
              </w:rPr>
            </w:pPr>
          </w:p>
        </w:tc>
        <w:tc>
          <w:tcPr>
            <w:tcW w:w="1134" w:type="dxa"/>
            <w:vMerge w:val="restart"/>
            <w:vAlign w:val="center"/>
          </w:tcPr>
          <w:p w14:paraId="1455F2B3" w14:textId="77777777" w:rsidR="004D3A85" w:rsidRPr="00200383" w:rsidRDefault="004D3A85" w:rsidP="000E0432">
            <w:pPr>
              <w:pStyle w:val="TAC"/>
              <w:rPr>
                <w:ins w:id="5090" w:author="Huawei" w:date="2021-05-27T14:55:00Z"/>
              </w:rPr>
            </w:pPr>
            <w:ins w:id="5091" w:author="Huawei" w:date="2021-05-27T14:55:00Z">
              <w:r w:rsidRPr="00200383">
                <w:rPr>
                  <w:lang w:eastAsia="zh-CN"/>
                </w:rPr>
                <w:t>8</w:t>
              </w:r>
            </w:ins>
          </w:p>
        </w:tc>
        <w:tc>
          <w:tcPr>
            <w:tcW w:w="1417" w:type="dxa"/>
            <w:tcBorders>
              <w:bottom w:val="single" w:sz="4" w:space="0" w:color="auto"/>
            </w:tcBorders>
            <w:vAlign w:val="center"/>
          </w:tcPr>
          <w:p w14:paraId="404C7DEA" w14:textId="77777777" w:rsidR="004D3A85" w:rsidRPr="00200383" w:rsidRDefault="004D3A85" w:rsidP="000E0432">
            <w:pPr>
              <w:pStyle w:val="TAC"/>
              <w:rPr>
                <w:ins w:id="5092" w:author="Huawei" w:date="2021-05-27T14:55:00Z"/>
              </w:rPr>
            </w:pPr>
            <w:ins w:id="5093" w:author="Huawei" w:date="2021-05-27T14:55:00Z">
              <w:r w:rsidRPr="00200383">
                <w:rPr>
                  <w:lang w:eastAsia="zh-CN"/>
                </w:rPr>
                <w:t>No additional DM-RS</w:t>
              </w:r>
            </w:ins>
          </w:p>
        </w:tc>
        <w:tc>
          <w:tcPr>
            <w:tcW w:w="851" w:type="dxa"/>
            <w:tcBorders>
              <w:bottom w:val="single" w:sz="4" w:space="0" w:color="auto"/>
            </w:tcBorders>
            <w:vAlign w:val="center"/>
          </w:tcPr>
          <w:p w14:paraId="51875F63" w14:textId="77777777" w:rsidR="004D3A85" w:rsidRPr="00200383" w:rsidRDefault="004D3A85" w:rsidP="000E0432">
            <w:pPr>
              <w:pStyle w:val="TAC"/>
              <w:rPr>
                <w:ins w:id="5094" w:author="Huawei" w:date="2021-05-27T14:55:00Z"/>
              </w:rPr>
            </w:pPr>
            <w:ins w:id="5095" w:author="Huawei" w:date="2021-05-27T14:55:00Z">
              <w:r w:rsidRPr="00200383">
                <w:rPr>
                  <w:lang w:eastAsia="zh-CN"/>
                </w:rPr>
                <w:t>-7.0</w:t>
              </w:r>
            </w:ins>
          </w:p>
        </w:tc>
        <w:tc>
          <w:tcPr>
            <w:tcW w:w="992" w:type="dxa"/>
            <w:tcBorders>
              <w:bottom w:val="single" w:sz="4" w:space="0" w:color="auto"/>
            </w:tcBorders>
            <w:vAlign w:val="center"/>
          </w:tcPr>
          <w:p w14:paraId="51632996" w14:textId="77777777" w:rsidR="004D3A85" w:rsidRPr="00200383" w:rsidRDefault="004D3A85" w:rsidP="000E0432">
            <w:pPr>
              <w:pStyle w:val="TAC"/>
              <w:rPr>
                <w:ins w:id="5096" w:author="Huawei" w:date="2021-05-27T14:55:00Z"/>
              </w:rPr>
            </w:pPr>
            <w:ins w:id="5097" w:author="Huawei" w:date="2021-05-27T14:55:00Z">
              <w:r w:rsidRPr="00200383">
                <w:rPr>
                  <w:lang w:eastAsia="zh-CN"/>
                </w:rPr>
                <w:t>-6.7</w:t>
              </w:r>
            </w:ins>
          </w:p>
        </w:tc>
        <w:tc>
          <w:tcPr>
            <w:tcW w:w="992" w:type="dxa"/>
            <w:tcBorders>
              <w:bottom w:val="single" w:sz="4" w:space="0" w:color="auto"/>
            </w:tcBorders>
            <w:vAlign w:val="center"/>
          </w:tcPr>
          <w:p w14:paraId="643F4A6A" w14:textId="77777777" w:rsidR="004D3A85" w:rsidRPr="00200383" w:rsidRDefault="004D3A85" w:rsidP="000E0432">
            <w:pPr>
              <w:pStyle w:val="TAC"/>
              <w:rPr>
                <w:ins w:id="5098" w:author="Huawei" w:date="2021-05-27T14:55:00Z"/>
              </w:rPr>
            </w:pPr>
            <w:ins w:id="5099" w:author="Huawei" w:date="2021-05-27T14:55:00Z">
              <w:r w:rsidRPr="00200383">
                <w:rPr>
                  <w:lang w:eastAsia="zh-CN"/>
                </w:rPr>
                <w:t>-6.9</w:t>
              </w:r>
            </w:ins>
          </w:p>
        </w:tc>
      </w:tr>
      <w:tr w:rsidR="004D3A85" w:rsidRPr="00200383" w14:paraId="79488798" w14:textId="77777777" w:rsidTr="004D3A85">
        <w:trPr>
          <w:jc w:val="center"/>
          <w:ins w:id="5100" w:author="Huawei" w:date="2021-05-27T14:55:00Z"/>
        </w:trPr>
        <w:tc>
          <w:tcPr>
            <w:tcW w:w="992" w:type="dxa"/>
            <w:vMerge/>
            <w:vAlign w:val="center"/>
          </w:tcPr>
          <w:p w14:paraId="5EEDA0AF" w14:textId="77777777" w:rsidR="004D3A85" w:rsidRPr="00200383" w:rsidRDefault="004D3A85" w:rsidP="000E0432">
            <w:pPr>
              <w:pStyle w:val="TAC"/>
              <w:rPr>
                <w:ins w:id="5101" w:author="Huawei" w:date="2021-05-27T14:55:00Z"/>
              </w:rPr>
            </w:pPr>
          </w:p>
        </w:tc>
        <w:tc>
          <w:tcPr>
            <w:tcW w:w="1134" w:type="dxa"/>
            <w:vMerge/>
            <w:vAlign w:val="center"/>
          </w:tcPr>
          <w:p w14:paraId="5D3A3091" w14:textId="77777777" w:rsidR="004D3A85" w:rsidRPr="00200383" w:rsidRDefault="004D3A85" w:rsidP="000E0432">
            <w:pPr>
              <w:pStyle w:val="TAC"/>
              <w:rPr>
                <w:ins w:id="5102" w:author="Huawei" w:date="2021-05-27T14:55:00Z"/>
              </w:rPr>
            </w:pPr>
          </w:p>
        </w:tc>
        <w:tc>
          <w:tcPr>
            <w:tcW w:w="1134" w:type="dxa"/>
            <w:vMerge/>
            <w:tcBorders>
              <w:bottom w:val="single" w:sz="4" w:space="0" w:color="auto"/>
            </w:tcBorders>
            <w:vAlign w:val="center"/>
          </w:tcPr>
          <w:p w14:paraId="1C660019" w14:textId="77777777" w:rsidR="004D3A85" w:rsidRPr="00200383" w:rsidRDefault="004D3A85" w:rsidP="000E0432">
            <w:pPr>
              <w:pStyle w:val="TAC"/>
              <w:rPr>
                <w:ins w:id="5103" w:author="Huawei" w:date="2021-05-27T14:55:00Z"/>
              </w:rPr>
            </w:pPr>
          </w:p>
        </w:tc>
        <w:tc>
          <w:tcPr>
            <w:tcW w:w="1417" w:type="dxa"/>
            <w:tcBorders>
              <w:top w:val="single" w:sz="4" w:space="0" w:color="auto"/>
              <w:bottom w:val="single" w:sz="4" w:space="0" w:color="auto"/>
            </w:tcBorders>
            <w:vAlign w:val="center"/>
          </w:tcPr>
          <w:p w14:paraId="101E7542" w14:textId="77777777" w:rsidR="004D3A85" w:rsidRPr="00200383" w:rsidRDefault="004D3A85" w:rsidP="000E0432">
            <w:pPr>
              <w:pStyle w:val="TAC"/>
              <w:rPr>
                <w:ins w:id="5104" w:author="Huawei" w:date="2021-05-27T14:55:00Z"/>
              </w:rPr>
            </w:pPr>
            <w:ins w:id="5105" w:author="Huawei" w:date="2021-05-27T14:55:00Z">
              <w:r w:rsidRPr="00200383">
                <w:rPr>
                  <w:lang w:eastAsia="zh-CN"/>
                </w:rPr>
                <w:t>Additional DM-RS</w:t>
              </w:r>
            </w:ins>
          </w:p>
        </w:tc>
        <w:tc>
          <w:tcPr>
            <w:tcW w:w="851" w:type="dxa"/>
            <w:tcBorders>
              <w:top w:val="single" w:sz="4" w:space="0" w:color="auto"/>
              <w:bottom w:val="single" w:sz="4" w:space="0" w:color="auto"/>
            </w:tcBorders>
            <w:vAlign w:val="center"/>
          </w:tcPr>
          <w:p w14:paraId="7B8524F6" w14:textId="77777777" w:rsidR="004D3A85" w:rsidRPr="00200383" w:rsidRDefault="004D3A85" w:rsidP="000E0432">
            <w:pPr>
              <w:pStyle w:val="TAC"/>
              <w:rPr>
                <w:ins w:id="5106" w:author="Huawei" w:date="2021-05-27T14:55:00Z"/>
              </w:rPr>
            </w:pPr>
            <w:ins w:id="5107" w:author="Huawei" w:date="2021-05-27T14:55:00Z">
              <w:r w:rsidRPr="00200383">
                <w:rPr>
                  <w:lang w:eastAsia="zh-CN"/>
                </w:rPr>
                <w:t>-7.7</w:t>
              </w:r>
            </w:ins>
          </w:p>
        </w:tc>
        <w:tc>
          <w:tcPr>
            <w:tcW w:w="992" w:type="dxa"/>
            <w:tcBorders>
              <w:top w:val="single" w:sz="4" w:space="0" w:color="auto"/>
              <w:bottom w:val="single" w:sz="4" w:space="0" w:color="auto"/>
            </w:tcBorders>
            <w:vAlign w:val="center"/>
          </w:tcPr>
          <w:p w14:paraId="3DE7F637" w14:textId="77777777" w:rsidR="004D3A85" w:rsidRPr="00200383" w:rsidRDefault="004D3A85" w:rsidP="000E0432">
            <w:pPr>
              <w:pStyle w:val="TAC"/>
              <w:rPr>
                <w:ins w:id="5108" w:author="Huawei" w:date="2021-05-27T14:55:00Z"/>
              </w:rPr>
            </w:pPr>
            <w:ins w:id="5109" w:author="Huawei" w:date="2021-05-27T14:55:00Z">
              <w:r w:rsidRPr="00200383">
                <w:rPr>
                  <w:lang w:eastAsia="zh-CN"/>
                </w:rPr>
                <w:t>-7.5</w:t>
              </w:r>
            </w:ins>
          </w:p>
        </w:tc>
        <w:tc>
          <w:tcPr>
            <w:tcW w:w="992" w:type="dxa"/>
            <w:tcBorders>
              <w:top w:val="single" w:sz="4" w:space="0" w:color="auto"/>
              <w:bottom w:val="single" w:sz="4" w:space="0" w:color="auto"/>
            </w:tcBorders>
            <w:vAlign w:val="center"/>
          </w:tcPr>
          <w:p w14:paraId="06DD77C5" w14:textId="77777777" w:rsidR="004D3A85" w:rsidRPr="00200383" w:rsidRDefault="004D3A85" w:rsidP="000E0432">
            <w:pPr>
              <w:pStyle w:val="TAC"/>
              <w:rPr>
                <w:ins w:id="5110" w:author="Huawei" w:date="2021-05-27T14:55:00Z"/>
              </w:rPr>
            </w:pPr>
            <w:ins w:id="5111" w:author="Huawei" w:date="2021-05-27T14:55:00Z">
              <w:r w:rsidRPr="00200383">
                <w:rPr>
                  <w:lang w:eastAsia="zh-CN"/>
                </w:rPr>
                <w:t>-7.7</w:t>
              </w:r>
            </w:ins>
          </w:p>
        </w:tc>
      </w:tr>
      <w:tr w:rsidR="004D3A85" w:rsidRPr="00200383" w14:paraId="1D8953B7" w14:textId="77777777" w:rsidTr="004D3A85">
        <w:trPr>
          <w:jc w:val="center"/>
          <w:ins w:id="5112" w:author="Huawei" w:date="2021-05-27T14:55:00Z"/>
        </w:trPr>
        <w:tc>
          <w:tcPr>
            <w:tcW w:w="992" w:type="dxa"/>
            <w:vMerge w:val="restart"/>
            <w:vAlign w:val="center"/>
          </w:tcPr>
          <w:p w14:paraId="6E86D9E9" w14:textId="77777777" w:rsidR="004D3A85" w:rsidRPr="00200383" w:rsidRDefault="004D3A85" w:rsidP="000E0432">
            <w:pPr>
              <w:pStyle w:val="TAC"/>
              <w:rPr>
                <w:ins w:id="5113" w:author="Huawei" w:date="2021-05-27T14:55:00Z"/>
              </w:rPr>
            </w:pPr>
            <w:ins w:id="5114" w:author="Huawei" w:date="2021-05-27T14:55:00Z">
              <w:r w:rsidRPr="00200383">
                <w:rPr>
                  <w:lang w:eastAsia="zh-CN"/>
                </w:rPr>
                <w:t>2</w:t>
              </w:r>
            </w:ins>
          </w:p>
        </w:tc>
        <w:tc>
          <w:tcPr>
            <w:tcW w:w="1134" w:type="dxa"/>
            <w:vMerge w:val="restart"/>
            <w:vAlign w:val="center"/>
          </w:tcPr>
          <w:p w14:paraId="4662BE0C" w14:textId="77777777" w:rsidR="004D3A85" w:rsidRPr="00200383" w:rsidRDefault="004D3A85" w:rsidP="000E0432">
            <w:pPr>
              <w:pStyle w:val="TAC"/>
              <w:rPr>
                <w:ins w:id="5115" w:author="Huawei" w:date="2021-05-27T14:55:00Z"/>
              </w:rPr>
            </w:pPr>
            <w:ins w:id="5116" w:author="Huawei" w:date="2021-05-27T14:55:00Z">
              <w:r w:rsidRPr="00200383">
                <w:rPr>
                  <w:lang w:eastAsia="zh-CN"/>
                </w:rPr>
                <w:t>1</w:t>
              </w:r>
            </w:ins>
          </w:p>
        </w:tc>
        <w:tc>
          <w:tcPr>
            <w:tcW w:w="1134" w:type="dxa"/>
            <w:tcBorders>
              <w:bottom w:val="single" w:sz="4" w:space="0" w:color="auto"/>
            </w:tcBorders>
            <w:vAlign w:val="center"/>
          </w:tcPr>
          <w:p w14:paraId="5521BCAF" w14:textId="77777777" w:rsidR="004D3A85" w:rsidRPr="00200383" w:rsidRDefault="004D3A85" w:rsidP="000E0432">
            <w:pPr>
              <w:pStyle w:val="TAC"/>
              <w:rPr>
                <w:ins w:id="5117" w:author="Huawei" w:date="2021-05-27T14:55:00Z"/>
              </w:rPr>
            </w:pPr>
            <w:ins w:id="5118" w:author="Huawei" w:date="2021-05-27T14:55:00Z">
              <w:r w:rsidRPr="00200383">
                <w:rPr>
                  <w:lang w:eastAsia="zh-CN"/>
                </w:rPr>
                <w:t>2</w:t>
              </w:r>
            </w:ins>
          </w:p>
        </w:tc>
        <w:tc>
          <w:tcPr>
            <w:tcW w:w="1417" w:type="dxa"/>
            <w:tcBorders>
              <w:bottom w:val="single" w:sz="4" w:space="0" w:color="auto"/>
            </w:tcBorders>
            <w:vAlign w:val="center"/>
          </w:tcPr>
          <w:p w14:paraId="0A5055C0" w14:textId="77777777" w:rsidR="004D3A85" w:rsidRPr="00200383" w:rsidRDefault="004D3A85" w:rsidP="000E0432">
            <w:pPr>
              <w:pStyle w:val="TAC"/>
              <w:rPr>
                <w:ins w:id="5119" w:author="Huawei" w:date="2021-05-27T14:55:00Z"/>
              </w:rPr>
            </w:pPr>
            <w:ins w:id="5120" w:author="Huawei" w:date="2021-05-27T14:55:00Z">
              <w:r w:rsidRPr="00200383">
                <w:rPr>
                  <w:lang w:eastAsia="zh-CN"/>
                </w:rPr>
                <w:t>No additional DM-RS</w:t>
              </w:r>
            </w:ins>
          </w:p>
        </w:tc>
        <w:tc>
          <w:tcPr>
            <w:tcW w:w="851" w:type="dxa"/>
            <w:tcBorders>
              <w:bottom w:val="single" w:sz="4" w:space="0" w:color="auto"/>
            </w:tcBorders>
            <w:vAlign w:val="center"/>
          </w:tcPr>
          <w:p w14:paraId="46F667DD" w14:textId="77777777" w:rsidR="004D3A85" w:rsidRPr="00200383" w:rsidRDefault="004D3A85" w:rsidP="000E0432">
            <w:pPr>
              <w:pStyle w:val="TAC"/>
              <w:rPr>
                <w:ins w:id="5121" w:author="Huawei" w:date="2021-05-27T14:55:00Z"/>
              </w:rPr>
            </w:pPr>
            <w:ins w:id="5122" w:author="Huawei" w:date="2021-05-27T14:55:00Z">
              <w:r w:rsidRPr="00200383">
                <w:rPr>
                  <w:lang w:eastAsia="zh-CN"/>
                </w:rPr>
                <w:t>1.4</w:t>
              </w:r>
            </w:ins>
          </w:p>
        </w:tc>
        <w:tc>
          <w:tcPr>
            <w:tcW w:w="992" w:type="dxa"/>
            <w:tcBorders>
              <w:bottom w:val="single" w:sz="4" w:space="0" w:color="auto"/>
            </w:tcBorders>
            <w:vAlign w:val="center"/>
          </w:tcPr>
          <w:p w14:paraId="75FB5D34" w14:textId="77777777" w:rsidR="004D3A85" w:rsidRPr="00200383" w:rsidRDefault="004D3A85" w:rsidP="000E0432">
            <w:pPr>
              <w:pStyle w:val="TAC"/>
              <w:rPr>
                <w:ins w:id="5123" w:author="Huawei" w:date="2021-05-27T14:55:00Z"/>
              </w:rPr>
            </w:pPr>
            <w:ins w:id="5124" w:author="Huawei" w:date="2021-05-27T14:55:00Z">
              <w:r w:rsidRPr="00200383">
                <w:rPr>
                  <w:lang w:eastAsia="zh-CN"/>
                </w:rPr>
                <w:t>2.2</w:t>
              </w:r>
            </w:ins>
          </w:p>
        </w:tc>
        <w:tc>
          <w:tcPr>
            <w:tcW w:w="992" w:type="dxa"/>
            <w:tcBorders>
              <w:bottom w:val="single" w:sz="4" w:space="0" w:color="auto"/>
            </w:tcBorders>
            <w:vAlign w:val="center"/>
          </w:tcPr>
          <w:p w14:paraId="47337E83" w14:textId="77777777" w:rsidR="004D3A85" w:rsidRPr="00200383" w:rsidRDefault="004D3A85" w:rsidP="000E0432">
            <w:pPr>
              <w:pStyle w:val="TAC"/>
              <w:rPr>
                <w:ins w:id="5125" w:author="Huawei" w:date="2021-05-27T14:55:00Z"/>
              </w:rPr>
            </w:pPr>
            <w:ins w:id="5126" w:author="Huawei" w:date="2021-05-27T14:55:00Z">
              <w:r w:rsidRPr="00200383">
                <w:rPr>
                  <w:lang w:eastAsia="zh-CN"/>
                </w:rPr>
                <w:t>2.0</w:t>
              </w:r>
            </w:ins>
          </w:p>
        </w:tc>
      </w:tr>
      <w:tr w:rsidR="004D3A85" w:rsidRPr="00200383" w14:paraId="76E7950D" w14:textId="77777777" w:rsidTr="004D3A85">
        <w:trPr>
          <w:jc w:val="center"/>
          <w:ins w:id="5127" w:author="Huawei" w:date="2021-05-27T14:55:00Z"/>
        </w:trPr>
        <w:tc>
          <w:tcPr>
            <w:tcW w:w="992" w:type="dxa"/>
            <w:vMerge/>
            <w:vAlign w:val="center"/>
          </w:tcPr>
          <w:p w14:paraId="385D4B14" w14:textId="77777777" w:rsidR="004D3A85" w:rsidRPr="00200383" w:rsidRDefault="004D3A85" w:rsidP="000E0432">
            <w:pPr>
              <w:pStyle w:val="TAC"/>
              <w:rPr>
                <w:ins w:id="5128" w:author="Huawei" w:date="2021-05-27T14:55:00Z"/>
              </w:rPr>
            </w:pPr>
          </w:p>
        </w:tc>
        <w:tc>
          <w:tcPr>
            <w:tcW w:w="1134" w:type="dxa"/>
            <w:vMerge/>
            <w:vAlign w:val="center"/>
          </w:tcPr>
          <w:p w14:paraId="6E160F8F" w14:textId="77777777" w:rsidR="004D3A85" w:rsidRPr="00200383" w:rsidRDefault="004D3A85" w:rsidP="000E0432">
            <w:pPr>
              <w:pStyle w:val="TAC"/>
              <w:rPr>
                <w:ins w:id="5129" w:author="Huawei" w:date="2021-05-27T14:55:00Z"/>
              </w:rPr>
            </w:pPr>
          </w:p>
        </w:tc>
        <w:tc>
          <w:tcPr>
            <w:tcW w:w="1134" w:type="dxa"/>
            <w:tcBorders>
              <w:top w:val="single" w:sz="4" w:space="0" w:color="auto"/>
              <w:bottom w:val="single" w:sz="4" w:space="0" w:color="auto"/>
            </w:tcBorders>
            <w:vAlign w:val="center"/>
          </w:tcPr>
          <w:p w14:paraId="5F5FE439" w14:textId="77777777" w:rsidR="004D3A85" w:rsidRPr="00200383" w:rsidRDefault="004D3A85" w:rsidP="000E0432">
            <w:pPr>
              <w:pStyle w:val="TAC"/>
              <w:rPr>
                <w:ins w:id="5130" w:author="Huawei" w:date="2021-05-27T14:55:00Z"/>
              </w:rPr>
            </w:pPr>
            <w:ins w:id="5131" w:author="Huawei" w:date="2021-05-27T14:55:00Z">
              <w:r w:rsidRPr="00200383">
                <w:rPr>
                  <w:lang w:eastAsia="zh-CN"/>
                </w:rPr>
                <w:t>4</w:t>
              </w:r>
            </w:ins>
          </w:p>
        </w:tc>
        <w:tc>
          <w:tcPr>
            <w:tcW w:w="1417" w:type="dxa"/>
            <w:tcBorders>
              <w:top w:val="single" w:sz="4" w:space="0" w:color="auto"/>
              <w:bottom w:val="single" w:sz="4" w:space="0" w:color="auto"/>
            </w:tcBorders>
            <w:vAlign w:val="center"/>
          </w:tcPr>
          <w:p w14:paraId="7CC34189" w14:textId="77777777" w:rsidR="004D3A85" w:rsidRPr="00200383" w:rsidRDefault="004D3A85" w:rsidP="000E0432">
            <w:pPr>
              <w:pStyle w:val="TAC"/>
              <w:rPr>
                <w:ins w:id="5132" w:author="Huawei" w:date="2021-05-27T14:55:00Z"/>
              </w:rPr>
            </w:pPr>
            <w:ins w:id="5133" w:author="Huawei" w:date="2021-05-27T14:55:00Z">
              <w:r w:rsidRPr="00200383">
                <w:rPr>
                  <w:lang w:eastAsia="zh-CN"/>
                </w:rPr>
                <w:t>No additional DM-RS</w:t>
              </w:r>
            </w:ins>
          </w:p>
        </w:tc>
        <w:tc>
          <w:tcPr>
            <w:tcW w:w="851" w:type="dxa"/>
            <w:tcBorders>
              <w:top w:val="single" w:sz="4" w:space="0" w:color="auto"/>
              <w:bottom w:val="single" w:sz="4" w:space="0" w:color="auto"/>
            </w:tcBorders>
            <w:vAlign w:val="center"/>
          </w:tcPr>
          <w:p w14:paraId="69B61503" w14:textId="77777777" w:rsidR="004D3A85" w:rsidRPr="00200383" w:rsidRDefault="004D3A85" w:rsidP="000E0432">
            <w:pPr>
              <w:pStyle w:val="TAC"/>
              <w:rPr>
                <w:ins w:id="5134" w:author="Huawei" w:date="2021-05-27T14:55:00Z"/>
              </w:rPr>
            </w:pPr>
            <w:ins w:id="5135" w:author="Huawei" w:date="2021-05-27T14:55:00Z">
              <w:r w:rsidRPr="00200383">
                <w:rPr>
                  <w:lang w:eastAsia="zh-CN"/>
                </w:rPr>
                <w:t>-3.1</w:t>
              </w:r>
            </w:ins>
          </w:p>
        </w:tc>
        <w:tc>
          <w:tcPr>
            <w:tcW w:w="992" w:type="dxa"/>
            <w:tcBorders>
              <w:top w:val="single" w:sz="4" w:space="0" w:color="auto"/>
              <w:bottom w:val="single" w:sz="4" w:space="0" w:color="auto"/>
            </w:tcBorders>
            <w:vAlign w:val="center"/>
          </w:tcPr>
          <w:p w14:paraId="0950F1D4" w14:textId="77777777" w:rsidR="004D3A85" w:rsidRPr="00200383" w:rsidRDefault="004D3A85" w:rsidP="000E0432">
            <w:pPr>
              <w:pStyle w:val="TAC"/>
              <w:rPr>
                <w:ins w:id="5136" w:author="Huawei" w:date="2021-05-27T14:55:00Z"/>
              </w:rPr>
            </w:pPr>
            <w:ins w:id="5137" w:author="Huawei" w:date="2021-05-27T14:55:00Z">
              <w:r w:rsidRPr="00200383">
                <w:rPr>
                  <w:lang w:eastAsia="zh-CN"/>
                </w:rPr>
                <w:t>-2.5</w:t>
              </w:r>
            </w:ins>
          </w:p>
        </w:tc>
        <w:tc>
          <w:tcPr>
            <w:tcW w:w="992" w:type="dxa"/>
            <w:tcBorders>
              <w:top w:val="single" w:sz="4" w:space="0" w:color="auto"/>
              <w:bottom w:val="single" w:sz="4" w:space="0" w:color="auto"/>
            </w:tcBorders>
            <w:vAlign w:val="center"/>
          </w:tcPr>
          <w:p w14:paraId="015A0E69" w14:textId="77777777" w:rsidR="004D3A85" w:rsidRPr="00200383" w:rsidRDefault="004D3A85" w:rsidP="000E0432">
            <w:pPr>
              <w:pStyle w:val="TAC"/>
              <w:rPr>
                <w:ins w:id="5138" w:author="Huawei" w:date="2021-05-27T14:55:00Z"/>
              </w:rPr>
            </w:pPr>
            <w:ins w:id="5139" w:author="Huawei" w:date="2021-05-27T14:55:00Z">
              <w:r w:rsidRPr="00200383">
                <w:rPr>
                  <w:lang w:eastAsia="zh-CN"/>
                </w:rPr>
                <w:t>-2.5</w:t>
              </w:r>
            </w:ins>
          </w:p>
        </w:tc>
      </w:tr>
      <w:tr w:rsidR="004D3A85" w:rsidRPr="00200383" w14:paraId="45744B57" w14:textId="77777777" w:rsidTr="004D3A85">
        <w:trPr>
          <w:jc w:val="center"/>
          <w:ins w:id="5140" w:author="Huawei" w:date="2021-05-27T14:55:00Z"/>
        </w:trPr>
        <w:tc>
          <w:tcPr>
            <w:tcW w:w="992" w:type="dxa"/>
            <w:vMerge/>
            <w:tcBorders>
              <w:bottom w:val="single" w:sz="4" w:space="0" w:color="auto"/>
            </w:tcBorders>
            <w:vAlign w:val="center"/>
          </w:tcPr>
          <w:p w14:paraId="2D4E1BCC" w14:textId="77777777" w:rsidR="004D3A85" w:rsidRPr="00200383" w:rsidRDefault="004D3A85" w:rsidP="000E0432">
            <w:pPr>
              <w:pStyle w:val="TAC"/>
              <w:rPr>
                <w:ins w:id="5141" w:author="Huawei" w:date="2021-05-27T14:55:00Z"/>
              </w:rPr>
            </w:pPr>
          </w:p>
        </w:tc>
        <w:tc>
          <w:tcPr>
            <w:tcW w:w="1134" w:type="dxa"/>
            <w:vMerge/>
            <w:tcBorders>
              <w:bottom w:val="single" w:sz="4" w:space="0" w:color="auto"/>
            </w:tcBorders>
            <w:vAlign w:val="center"/>
          </w:tcPr>
          <w:p w14:paraId="288D1ABB" w14:textId="77777777" w:rsidR="004D3A85" w:rsidRPr="00200383" w:rsidRDefault="004D3A85" w:rsidP="000E0432">
            <w:pPr>
              <w:pStyle w:val="TAC"/>
              <w:rPr>
                <w:ins w:id="5142" w:author="Huawei" w:date="2021-05-27T14:55:00Z"/>
              </w:rPr>
            </w:pPr>
          </w:p>
        </w:tc>
        <w:tc>
          <w:tcPr>
            <w:tcW w:w="1134" w:type="dxa"/>
            <w:tcBorders>
              <w:bottom w:val="single" w:sz="4" w:space="0" w:color="auto"/>
            </w:tcBorders>
            <w:vAlign w:val="center"/>
          </w:tcPr>
          <w:p w14:paraId="4847458F" w14:textId="77777777" w:rsidR="004D3A85" w:rsidRPr="00200383" w:rsidRDefault="004D3A85" w:rsidP="000E0432">
            <w:pPr>
              <w:pStyle w:val="TAC"/>
              <w:rPr>
                <w:ins w:id="5143" w:author="Huawei" w:date="2021-05-27T14:55:00Z"/>
              </w:rPr>
            </w:pPr>
            <w:ins w:id="5144" w:author="Huawei" w:date="2021-05-27T14:55:00Z">
              <w:r w:rsidRPr="00200383">
                <w:rPr>
                  <w:lang w:eastAsia="zh-CN"/>
                </w:rPr>
                <w:t>8</w:t>
              </w:r>
            </w:ins>
          </w:p>
        </w:tc>
        <w:tc>
          <w:tcPr>
            <w:tcW w:w="1417" w:type="dxa"/>
            <w:tcBorders>
              <w:bottom w:val="single" w:sz="4" w:space="0" w:color="auto"/>
            </w:tcBorders>
            <w:vAlign w:val="center"/>
          </w:tcPr>
          <w:p w14:paraId="71445FAE" w14:textId="77777777" w:rsidR="004D3A85" w:rsidRPr="00200383" w:rsidRDefault="004D3A85" w:rsidP="000E0432">
            <w:pPr>
              <w:pStyle w:val="TAC"/>
              <w:rPr>
                <w:ins w:id="5145" w:author="Huawei" w:date="2021-05-27T14:55:00Z"/>
              </w:rPr>
            </w:pPr>
            <w:ins w:id="5146" w:author="Huawei" w:date="2021-05-27T14:55:00Z">
              <w:r w:rsidRPr="00200383">
                <w:rPr>
                  <w:lang w:eastAsia="zh-CN"/>
                </w:rPr>
                <w:t>No additional DM-RS</w:t>
              </w:r>
            </w:ins>
          </w:p>
        </w:tc>
        <w:tc>
          <w:tcPr>
            <w:tcW w:w="851" w:type="dxa"/>
            <w:tcBorders>
              <w:bottom w:val="single" w:sz="4" w:space="0" w:color="auto"/>
            </w:tcBorders>
            <w:vAlign w:val="center"/>
          </w:tcPr>
          <w:p w14:paraId="67178328" w14:textId="77777777" w:rsidR="004D3A85" w:rsidRPr="00200383" w:rsidRDefault="004D3A85" w:rsidP="000E0432">
            <w:pPr>
              <w:pStyle w:val="TAC"/>
              <w:rPr>
                <w:ins w:id="5147" w:author="Huawei" w:date="2021-05-27T14:55:00Z"/>
              </w:rPr>
            </w:pPr>
            <w:ins w:id="5148" w:author="Huawei" w:date="2021-05-27T14:55:00Z">
              <w:r w:rsidRPr="00200383">
                <w:rPr>
                  <w:lang w:eastAsia="zh-CN"/>
                </w:rPr>
                <w:t>-6.5</w:t>
              </w:r>
            </w:ins>
          </w:p>
        </w:tc>
        <w:tc>
          <w:tcPr>
            <w:tcW w:w="992" w:type="dxa"/>
            <w:tcBorders>
              <w:bottom w:val="single" w:sz="4" w:space="0" w:color="auto"/>
            </w:tcBorders>
            <w:vAlign w:val="center"/>
          </w:tcPr>
          <w:p w14:paraId="0C0F7392" w14:textId="77777777" w:rsidR="004D3A85" w:rsidRPr="00200383" w:rsidRDefault="004D3A85" w:rsidP="000E0432">
            <w:pPr>
              <w:pStyle w:val="TAC"/>
              <w:rPr>
                <w:ins w:id="5149" w:author="Huawei" w:date="2021-05-27T14:55:00Z"/>
              </w:rPr>
            </w:pPr>
            <w:ins w:id="5150" w:author="Huawei" w:date="2021-05-27T14:55:00Z">
              <w:r w:rsidRPr="00200383">
                <w:rPr>
                  <w:lang w:eastAsia="zh-CN"/>
                </w:rPr>
                <w:t>-6.0</w:t>
              </w:r>
            </w:ins>
          </w:p>
        </w:tc>
        <w:tc>
          <w:tcPr>
            <w:tcW w:w="992" w:type="dxa"/>
            <w:tcBorders>
              <w:bottom w:val="single" w:sz="4" w:space="0" w:color="auto"/>
            </w:tcBorders>
            <w:vAlign w:val="center"/>
          </w:tcPr>
          <w:p w14:paraId="47D159F1" w14:textId="77777777" w:rsidR="004D3A85" w:rsidRPr="00200383" w:rsidRDefault="004D3A85" w:rsidP="000E0432">
            <w:pPr>
              <w:pStyle w:val="TAC"/>
              <w:rPr>
                <w:ins w:id="5151" w:author="Huawei" w:date="2021-05-27T14:55:00Z"/>
              </w:rPr>
            </w:pPr>
            <w:ins w:id="5152" w:author="Huawei" w:date="2021-05-27T14:55:00Z">
              <w:r w:rsidRPr="00200383">
                <w:rPr>
                  <w:lang w:eastAsia="zh-CN"/>
                </w:rPr>
                <w:t>-6.2</w:t>
              </w:r>
            </w:ins>
          </w:p>
        </w:tc>
      </w:tr>
    </w:tbl>
    <w:p w14:paraId="197B2BD0" w14:textId="77777777" w:rsidR="000E0432" w:rsidRPr="00200383" w:rsidRDefault="000E0432" w:rsidP="000E0432">
      <w:pPr>
        <w:rPr>
          <w:ins w:id="5153" w:author="Huawei" w:date="2021-05-27T14:55:00Z"/>
        </w:rPr>
      </w:pPr>
    </w:p>
    <w:p w14:paraId="254C90EC" w14:textId="77777777" w:rsidR="000E0432" w:rsidRPr="00200383" w:rsidRDefault="000E0432" w:rsidP="000E0432">
      <w:pPr>
        <w:pStyle w:val="TH"/>
        <w:rPr>
          <w:ins w:id="5154" w:author="Huawei" w:date="2021-05-27T14:55:00Z"/>
        </w:rPr>
      </w:pPr>
      <w:ins w:id="5155" w:author="Huawei" w:date="2021-05-27T14:55:00Z">
        <w:r w:rsidRPr="00200383">
          <w:t>Table 8.</w:t>
        </w:r>
        <w:r>
          <w:t>1.</w:t>
        </w:r>
        <w:r w:rsidRPr="00200383">
          <w:t>3.5.2-2: Minimum requirements for PUCCH format 3 with 30</w:t>
        </w:r>
        <w:r w:rsidRPr="00200383">
          <w:rPr>
            <w:lang w:eastAsia="zh-CN"/>
          </w:rPr>
          <w:t xml:space="preserve"> </w:t>
        </w:r>
        <w:r w:rsidRPr="00200383">
          <w:t>kHz SCS</w:t>
        </w:r>
      </w:ins>
    </w:p>
    <w:tbl>
      <w:tblPr>
        <w:tblStyle w:val="TableGrid13"/>
        <w:tblW w:w="10348" w:type="dxa"/>
        <w:jc w:val="center"/>
        <w:tblInd w:w="0" w:type="dxa"/>
        <w:tblLayout w:type="fixed"/>
        <w:tblLook w:val="04A0" w:firstRow="1" w:lastRow="0" w:firstColumn="1" w:lastColumn="0" w:noHBand="0" w:noVBand="1"/>
      </w:tblPr>
      <w:tblGrid>
        <w:gridCol w:w="992"/>
        <w:gridCol w:w="993"/>
        <w:gridCol w:w="992"/>
        <w:gridCol w:w="850"/>
        <w:gridCol w:w="1560"/>
        <w:gridCol w:w="1417"/>
        <w:gridCol w:w="851"/>
        <w:gridCol w:w="850"/>
        <w:gridCol w:w="992"/>
        <w:gridCol w:w="851"/>
      </w:tblGrid>
      <w:tr w:rsidR="004D3A85" w:rsidRPr="00200383" w14:paraId="73B6FDF7" w14:textId="77777777" w:rsidTr="004D3A85">
        <w:trPr>
          <w:jc w:val="center"/>
          <w:ins w:id="5156" w:author="Huawei" w:date="2021-05-27T14:55:00Z"/>
        </w:trPr>
        <w:tc>
          <w:tcPr>
            <w:tcW w:w="992" w:type="dxa"/>
            <w:vMerge w:val="restart"/>
            <w:tcBorders>
              <w:top w:val="single" w:sz="4" w:space="0" w:color="auto"/>
            </w:tcBorders>
            <w:vAlign w:val="center"/>
          </w:tcPr>
          <w:p w14:paraId="056076B8" w14:textId="1CBECCB3" w:rsidR="004D3A85" w:rsidRPr="00200383" w:rsidRDefault="004D3A85" w:rsidP="000E0432">
            <w:pPr>
              <w:pStyle w:val="TAH"/>
              <w:rPr>
                <w:ins w:id="5157" w:author="Huawei" w:date="2021-05-27T14:55:00Z"/>
              </w:rPr>
            </w:pPr>
            <w:ins w:id="5158" w:author="Huawei" w:date="2021-05-27T14:55:00Z">
              <w:r w:rsidRPr="00200383">
                <w:t>Test Number</w:t>
              </w:r>
            </w:ins>
          </w:p>
        </w:tc>
        <w:tc>
          <w:tcPr>
            <w:tcW w:w="993" w:type="dxa"/>
            <w:vMerge w:val="restart"/>
            <w:tcBorders>
              <w:top w:val="single" w:sz="4" w:space="0" w:color="auto"/>
            </w:tcBorders>
            <w:vAlign w:val="center"/>
          </w:tcPr>
          <w:p w14:paraId="60B7212C" w14:textId="79FD92B2" w:rsidR="004D3A85" w:rsidRPr="00200383" w:rsidRDefault="004D3A85" w:rsidP="000E0432">
            <w:pPr>
              <w:pStyle w:val="TAH"/>
              <w:rPr>
                <w:ins w:id="5159" w:author="Huawei" w:date="2021-05-27T14:55:00Z"/>
              </w:rPr>
            </w:pPr>
            <w:ins w:id="5160" w:author="Huawei" w:date="2021-05-27T14:55:00Z">
              <w:r w:rsidRPr="00200383">
                <w:t>Number of TX antennas</w:t>
              </w:r>
            </w:ins>
          </w:p>
        </w:tc>
        <w:tc>
          <w:tcPr>
            <w:tcW w:w="992" w:type="dxa"/>
            <w:vMerge w:val="restart"/>
            <w:tcBorders>
              <w:top w:val="single" w:sz="4" w:space="0" w:color="auto"/>
            </w:tcBorders>
            <w:vAlign w:val="center"/>
          </w:tcPr>
          <w:p w14:paraId="6C8074E4" w14:textId="4418B5D1" w:rsidR="004D3A85" w:rsidRPr="00200383" w:rsidRDefault="004D3A85" w:rsidP="000E0432">
            <w:pPr>
              <w:pStyle w:val="TAH"/>
              <w:rPr>
                <w:ins w:id="5161" w:author="Huawei" w:date="2021-05-27T14:55:00Z"/>
              </w:rPr>
            </w:pPr>
            <w:ins w:id="5162" w:author="Huawei" w:date="2021-05-27T14:55:00Z">
              <w:r w:rsidRPr="00200383">
                <w:t xml:space="preserve">Number of </w:t>
              </w:r>
              <w:r>
                <w:t>Demodulation Branches</w:t>
              </w:r>
            </w:ins>
          </w:p>
        </w:tc>
        <w:tc>
          <w:tcPr>
            <w:tcW w:w="850" w:type="dxa"/>
            <w:vMerge w:val="restart"/>
            <w:tcBorders>
              <w:top w:val="single" w:sz="4" w:space="0" w:color="auto"/>
            </w:tcBorders>
            <w:vAlign w:val="center"/>
          </w:tcPr>
          <w:p w14:paraId="17113BDA" w14:textId="4788196B" w:rsidR="004D3A85" w:rsidRPr="00200383" w:rsidRDefault="004D3A85" w:rsidP="000E0432">
            <w:pPr>
              <w:pStyle w:val="TAH"/>
              <w:rPr>
                <w:ins w:id="5163" w:author="Huawei" w:date="2021-05-27T14:55:00Z"/>
              </w:rPr>
            </w:pPr>
            <w:ins w:id="5164" w:author="Huawei" w:date="2021-05-27T14:55:00Z">
              <w:r w:rsidRPr="00200383">
                <w:t>Cyclic Prefix</w:t>
              </w:r>
            </w:ins>
          </w:p>
        </w:tc>
        <w:tc>
          <w:tcPr>
            <w:tcW w:w="1560" w:type="dxa"/>
            <w:vMerge w:val="restart"/>
            <w:tcBorders>
              <w:top w:val="single" w:sz="4" w:space="0" w:color="auto"/>
            </w:tcBorders>
            <w:vAlign w:val="center"/>
          </w:tcPr>
          <w:p w14:paraId="0B31D8C4" w14:textId="0A56D54C" w:rsidR="004D3A85" w:rsidRPr="00200383" w:rsidRDefault="004D3A85" w:rsidP="000E0432">
            <w:pPr>
              <w:pStyle w:val="TAH"/>
              <w:rPr>
                <w:ins w:id="5165" w:author="Huawei" w:date="2021-05-27T14:55:00Z"/>
              </w:rPr>
            </w:pPr>
            <w:ins w:id="5166" w:author="Huawei" w:date="2021-05-27T14:55:00Z">
              <w:r w:rsidRPr="00200383">
                <w:t>Propagation</w:t>
              </w:r>
            </w:ins>
            <w:ins w:id="5167" w:author="Huawei_Modify_After_Meeting" w:date="2021-05-27T16:10:00Z">
              <w:r>
                <w:t xml:space="preserve"> </w:t>
              </w:r>
            </w:ins>
            <w:ins w:id="5168" w:author="Huawei" w:date="2021-05-27T14:55:00Z">
              <w:r w:rsidRPr="00200383">
                <w:t xml:space="preserve">conditions and correlation matrix (Annex </w:t>
              </w:r>
            </w:ins>
            <w:ins w:id="5169" w:author="Huawei_Modify_After_Meeting" w:date="2021-05-27T17:15:00Z">
              <w:r w:rsidR="00402AA3">
                <w:t>TBA</w:t>
              </w:r>
            </w:ins>
            <w:ins w:id="5170" w:author="Huawei" w:date="2021-05-27T14:55:00Z">
              <w:del w:id="5171" w:author="Huawei_Modify_After_Meeting" w:date="2021-05-27T17:15:00Z">
                <w:r w:rsidRPr="00200383" w:rsidDel="00402AA3">
                  <w:delText>G</w:delText>
                </w:r>
              </w:del>
              <w:r w:rsidRPr="00200383">
                <w:t>)</w:t>
              </w:r>
            </w:ins>
          </w:p>
        </w:tc>
        <w:tc>
          <w:tcPr>
            <w:tcW w:w="1417" w:type="dxa"/>
            <w:vMerge w:val="restart"/>
            <w:tcBorders>
              <w:top w:val="single" w:sz="4" w:space="0" w:color="auto"/>
            </w:tcBorders>
            <w:vAlign w:val="center"/>
          </w:tcPr>
          <w:p w14:paraId="12557E05" w14:textId="2B0FC6A8" w:rsidR="004D3A85" w:rsidRPr="00200383" w:rsidRDefault="004D3A85" w:rsidP="000E0432">
            <w:pPr>
              <w:pStyle w:val="TAH"/>
              <w:rPr>
                <w:ins w:id="5172" w:author="Huawei" w:date="2021-05-27T14:55:00Z"/>
              </w:rPr>
            </w:pPr>
            <w:ins w:id="5173" w:author="Huawei" w:date="2021-05-27T14:55:00Z">
              <w:r w:rsidRPr="00200383">
                <w:t>Additional DM-RS configuration</w:t>
              </w:r>
            </w:ins>
          </w:p>
        </w:tc>
        <w:tc>
          <w:tcPr>
            <w:tcW w:w="3544" w:type="dxa"/>
            <w:gridSpan w:val="4"/>
            <w:tcBorders>
              <w:top w:val="single" w:sz="4" w:space="0" w:color="auto"/>
            </w:tcBorders>
            <w:vAlign w:val="center"/>
          </w:tcPr>
          <w:p w14:paraId="74D03CBC" w14:textId="77777777" w:rsidR="004D3A85" w:rsidRPr="00200383" w:rsidRDefault="004D3A85" w:rsidP="000E0432">
            <w:pPr>
              <w:pStyle w:val="TAH"/>
              <w:rPr>
                <w:ins w:id="5174" w:author="Huawei" w:date="2021-05-27T14:55:00Z"/>
              </w:rPr>
            </w:pPr>
            <w:ins w:id="5175" w:author="Huawei" w:date="2021-05-27T14:55:00Z">
              <w:r w:rsidRPr="00200383">
                <w:t>Channel bandwidth / SNR (dB)</w:t>
              </w:r>
            </w:ins>
          </w:p>
        </w:tc>
      </w:tr>
      <w:tr w:rsidR="004D3A85" w:rsidRPr="00200383" w14:paraId="4C8151DB" w14:textId="77777777" w:rsidTr="004D3A85">
        <w:trPr>
          <w:jc w:val="center"/>
          <w:ins w:id="5176" w:author="Huawei" w:date="2021-05-27T14:55:00Z"/>
        </w:trPr>
        <w:tc>
          <w:tcPr>
            <w:tcW w:w="992" w:type="dxa"/>
            <w:vMerge/>
            <w:tcBorders>
              <w:bottom w:val="single" w:sz="4" w:space="0" w:color="auto"/>
            </w:tcBorders>
            <w:vAlign w:val="center"/>
          </w:tcPr>
          <w:p w14:paraId="4E39EEBB" w14:textId="7C549BD9" w:rsidR="004D3A85" w:rsidRPr="00200383" w:rsidRDefault="004D3A85" w:rsidP="000E0432">
            <w:pPr>
              <w:pStyle w:val="TAH"/>
              <w:rPr>
                <w:ins w:id="5177" w:author="Huawei" w:date="2021-05-27T14:55:00Z"/>
              </w:rPr>
            </w:pPr>
          </w:p>
        </w:tc>
        <w:tc>
          <w:tcPr>
            <w:tcW w:w="993" w:type="dxa"/>
            <w:vMerge/>
            <w:tcBorders>
              <w:bottom w:val="single" w:sz="4" w:space="0" w:color="auto"/>
            </w:tcBorders>
            <w:vAlign w:val="center"/>
          </w:tcPr>
          <w:p w14:paraId="1F885B78" w14:textId="72AC6140" w:rsidR="004D3A85" w:rsidRPr="00200383" w:rsidRDefault="004D3A85" w:rsidP="000E0432">
            <w:pPr>
              <w:pStyle w:val="TAH"/>
              <w:rPr>
                <w:ins w:id="5178" w:author="Huawei" w:date="2021-05-27T14:55:00Z"/>
              </w:rPr>
            </w:pPr>
          </w:p>
        </w:tc>
        <w:tc>
          <w:tcPr>
            <w:tcW w:w="992" w:type="dxa"/>
            <w:vMerge/>
            <w:tcBorders>
              <w:bottom w:val="single" w:sz="4" w:space="0" w:color="auto"/>
            </w:tcBorders>
            <w:vAlign w:val="center"/>
          </w:tcPr>
          <w:p w14:paraId="4D29D4C6" w14:textId="3EBACF17" w:rsidR="004D3A85" w:rsidRPr="00200383" w:rsidRDefault="004D3A85" w:rsidP="000E0432">
            <w:pPr>
              <w:pStyle w:val="TAH"/>
              <w:rPr>
                <w:ins w:id="5179" w:author="Huawei" w:date="2021-05-27T14:55:00Z"/>
              </w:rPr>
            </w:pPr>
          </w:p>
        </w:tc>
        <w:tc>
          <w:tcPr>
            <w:tcW w:w="850" w:type="dxa"/>
            <w:vMerge/>
            <w:tcBorders>
              <w:bottom w:val="single" w:sz="4" w:space="0" w:color="auto"/>
            </w:tcBorders>
            <w:vAlign w:val="center"/>
          </w:tcPr>
          <w:p w14:paraId="58D48306" w14:textId="5C58B606" w:rsidR="004D3A85" w:rsidRPr="00200383" w:rsidRDefault="004D3A85" w:rsidP="000E0432">
            <w:pPr>
              <w:pStyle w:val="TAH"/>
              <w:rPr>
                <w:ins w:id="5180" w:author="Huawei" w:date="2021-05-27T14:55:00Z"/>
              </w:rPr>
            </w:pPr>
          </w:p>
        </w:tc>
        <w:tc>
          <w:tcPr>
            <w:tcW w:w="1560" w:type="dxa"/>
            <w:vMerge/>
            <w:tcBorders>
              <w:bottom w:val="single" w:sz="4" w:space="0" w:color="auto"/>
            </w:tcBorders>
            <w:vAlign w:val="center"/>
          </w:tcPr>
          <w:p w14:paraId="6BB367E0" w14:textId="1D2432BE" w:rsidR="004D3A85" w:rsidRPr="00200383" w:rsidRDefault="004D3A85" w:rsidP="000E0432">
            <w:pPr>
              <w:pStyle w:val="TAH"/>
              <w:rPr>
                <w:ins w:id="5181" w:author="Huawei" w:date="2021-05-27T14:55:00Z"/>
              </w:rPr>
            </w:pPr>
          </w:p>
        </w:tc>
        <w:tc>
          <w:tcPr>
            <w:tcW w:w="1417" w:type="dxa"/>
            <w:vMerge/>
            <w:tcBorders>
              <w:bottom w:val="single" w:sz="4" w:space="0" w:color="auto"/>
            </w:tcBorders>
            <w:vAlign w:val="center"/>
          </w:tcPr>
          <w:p w14:paraId="5CA4EF63" w14:textId="69E6BC7D" w:rsidR="004D3A85" w:rsidRPr="00200383" w:rsidRDefault="004D3A85" w:rsidP="000E0432">
            <w:pPr>
              <w:pStyle w:val="TAH"/>
              <w:rPr>
                <w:ins w:id="5182" w:author="Huawei" w:date="2021-05-27T14:55:00Z"/>
              </w:rPr>
            </w:pPr>
          </w:p>
        </w:tc>
        <w:tc>
          <w:tcPr>
            <w:tcW w:w="851" w:type="dxa"/>
            <w:tcBorders>
              <w:top w:val="single" w:sz="4" w:space="0" w:color="auto"/>
              <w:bottom w:val="single" w:sz="4" w:space="0" w:color="auto"/>
            </w:tcBorders>
            <w:vAlign w:val="center"/>
          </w:tcPr>
          <w:p w14:paraId="3E80A246" w14:textId="77777777" w:rsidR="004D3A85" w:rsidRPr="00200383" w:rsidRDefault="004D3A85" w:rsidP="000E0432">
            <w:pPr>
              <w:pStyle w:val="TAH"/>
              <w:rPr>
                <w:ins w:id="5183" w:author="Huawei" w:date="2021-05-27T14:55:00Z"/>
              </w:rPr>
            </w:pPr>
            <w:ins w:id="5184" w:author="Huawei" w:date="2021-05-27T14:55:00Z">
              <w:r w:rsidRPr="00200383">
                <w:t>10 MHz</w:t>
              </w:r>
            </w:ins>
          </w:p>
        </w:tc>
        <w:tc>
          <w:tcPr>
            <w:tcW w:w="850" w:type="dxa"/>
            <w:tcBorders>
              <w:top w:val="single" w:sz="4" w:space="0" w:color="auto"/>
              <w:bottom w:val="single" w:sz="4" w:space="0" w:color="auto"/>
            </w:tcBorders>
            <w:vAlign w:val="center"/>
          </w:tcPr>
          <w:p w14:paraId="67DE3430" w14:textId="77777777" w:rsidR="004D3A85" w:rsidRPr="00200383" w:rsidRDefault="004D3A85" w:rsidP="000E0432">
            <w:pPr>
              <w:pStyle w:val="TAH"/>
              <w:rPr>
                <w:ins w:id="5185" w:author="Huawei" w:date="2021-05-27T14:55:00Z"/>
              </w:rPr>
            </w:pPr>
            <w:ins w:id="5186" w:author="Huawei" w:date="2021-05-27T14:55:00Z">
              <w:r w:rsidRPr="00200383">
                <w:t>20 MHz</w:t>
              </w:r>
            </w:ins>
          </w:p>
        </w:tc>
        <w:tc>
          <w:tcPr>
            <w:tcW w:w="992" w:type="dxa"/>
            <w:tcBorders>
              <w:top w:val="single" w:sz="4" w:space="0" w:color="auto"/>
              <w:bottom w:val="single" w:sz="4" w:space="0" w:color="auto"/>
            </w:tcBorders>
            <w:vAlign w:val="center"/>
          </w:tcPr>
          <w:p w14:paraId="528510B2" w14:textId="77777777" w:rsidR="004D3A85" w:rsidRPr="00200383" w:rsidRDefault="004D3A85" w:rsidP="000E0432">
            <w:pPr>
              <w:pStyle w:val="TAH"/>
              <w:rPr>
                <w:ins w:id="5187" w:author="Huawei" w:date="2021-05-27T14:55:00Z"/>
              </w:rPr>
            </w:pPr>
            <w:ins w:id="5188" w:author="Huawei" w:date="2021-05-27T14:55:00Z">
              <w:r w:rsidRPr="00200383">
                <w:t>40 MHz</w:t>
              </w:r>
            </w:ins>
          </w:p>
        </w:tc>
        <w:tc>
          <w:tcPr>
            <w:tcW w:w="851" w:type="dxa"/>
            <w:tcBorders>
              <w:top w:val="single" w:sz="4" w:space="0" w:color="auto"/>
              <w:bottom w:val="single" w:sz="4" w:space="0" w:color="auto"/>
            </w:tcBorders>
            <w:vAlign w:val="center"/>
          </w:tcPr>
          <w:p w14:paraId="55DE4EC9" w14:textId="77777777" w:rsidR="004D3A85" w:rsidRPr="00200383" w:rsidRDefault="004D3A85" w:rsidP="000E0432">
            <w:pPr>
              <w:pStyle w:val="TAH"/>
              <w:rPr>
                <w:ins w:id="5189" w:author="Huawei" w:date="2021-05-27T14:55:00Z"/>
              </w:rPr>
            </w:pPr>
            <w:ins w:id="5190" w:author="Huawei" w:date="2021-05-27T14:55:00Z">
              <w:r w:rsidRPr="00200383">
                <w:t>100 MHz</w:t>
              </w:r>
            </w:ins>
          </w:p>
        </w:tc>
      </w:tr>
      <w:tr w:rsidR="004D3A85" w:rsidRPr="00200383" w14:paraId="184F7037" w14:textId="77777777" w:rsidTr="004D3A85">
        <w:trPr>
          <w:jc w:val="center"/>
          <w:ins w:id="5191" w:author="Huawei" w:date="2021-05-27T14:55:00Z"/>
        </w:trPr>
        <w:tc>
          <w:tcPr>
            <w:tcW w:w="992" w:type="dxa"/>
            <w:vMerge w:val="restart"/>
            <w:vAlign w:val="center"/>
          </w:tcPr>
          <w:p w14:paraId="182E1A6C" w14:textId="77777777" w:rsidR="004D3A85" w:rsidRPr="00200383" w:rsidRDefault="004D3A85" w:rsidP="000E0432">
            <w:pPr>
              <w:pStyle w:val="TAC"/>
              <w:rPr>
                <w:ins w:id="5192" w:author="Huawei" w:date="2021-05-27T14:55:00Z"/>
              </w:rPr>
            </w:pPr>
            <w:ins w:id="5193" w:author="Huawei" w:date="2021-05-27T14:55:00Z">
              <w:r w:rsidRPr="00200383">
                <w:rPr>
                  <w:lang w:eastAsia="zh-CN"/>
                </w:rPr>
                <w:t>1</w:t>
              </w:r>
            </w:ins>
          </w:p>
        </w:tc>
        <w:tc>
          <w:tcPr>
            <w:tcW w:w="993" w:type="dxa"/>
            <w:vMerge w:val="restart"/>
            <w:vAlign w:val="center"/>
          </w:tcPr>
          <w:p w14:paraId="3BB86F3C" w14:textId="77777777" w:rsidR="004D3A85" w:rsidRPr="00200383" w:rsidRDefault="004D3A85" w:rsidP="000E0432">
            <w:pPr>
              <w:pStyle w:val="TAC"/>
              <w:rPr>
                <w:ins w:id="5194" w:author="Huawei" w:date="2021-05-27T14:55:00Z"/>
              </w:rPr>
            </w:pPr>
            <w:ins w:id="5195" w:author="Huawei" w:date="2021-05-27T14:55:00Z">
              <w:r w:rsidRPr="00200383">
                <w:rPr>
                  <w:lang w:eastAsia="zh-CN"/>
                </w:rPr>
                <w:t>1</w:t>
              </w:r>
            </w:ins>
          </w:p>
        </w:tc>
        <w:tc>
          <w:tcPr>
            <w:tcW w:w="992" w:type="dxa"/>
            <w:vMerge w:val="restart"/>
            <w:vAlign w:val="center"/>
          </w:tcPr>
          <w:p w14:paraId="2D902E02" w14:textId="77777777" w:rsidR="004D3A85" w:rsidRPr="00200383" w:rsidRDefault="004D3A85" w:rsidP="000E0432">
            <w:pPr>
              <w:pStyle w:val="TAC"/>
              <w:rPr>
                <w:ins w:id="5196" w:author="Huawei" w:date="2021-05-27T14:55:00Z"/>
              </w:rPr>
            </w:pPr>
            <w:ins w:id="5197" w:author="Huawei" w:date="2021-05-27T14:55:00Z">
              <w:r w:rsidRPr="00200383">
                <w:rPr>
                  <w:lang w:eastAsia="zh-CN"/>
                </w:rPr>
                <w:t>2</w:t>
              </w:r>
            </w:ins>
          </w:p>
        </w:tc>
        <w:tc>
          <w:tcPr>
            <w:tcW w:w="850" w:type="dxa"/>
            <w:vMerge w:val="restart"/>
            <w:vAlign w:val="center"/>
          </w:tcPr>
          <w:p w14:paraId="0F41DB12" w14:textId="77777777" w:rsidR="004D3A85" w:rsidRPr="00200383" w:rsidRDefault="004D3A85" w:rsidP="000E0432">
            <w:pPr>
              <w:pStyle w:val="TAC"/>
              <w:rPr>
                <w:ins w:id="5198" w:author="Huawei" w:date="2021-05-27T14:55:00Z"/>
              </w:rPr>
            </w:pPr>
            <w:ins w:id="5199" w:author="Huawei" w:date="2021-05-27T14:55:00Z">
              <w:r w:rsidRPr="00200383">
                <w:t>Normal</w:t>
              </w:r>
            </w:ins>
          </w:p>
        </w:tc>
        <w:tc>
          <w:tcPr>
            <w:tcW w:w="1560" w:type="dxa"/>
            <w:vMerge w:val="restart"/>
            <w:vAlign w:val="center"/>
          </w:tcPr>
          <w:p w14:paraId="6C7DFAEF" w14:textId="77777777" w:rsidR="004D3A85" w:rsidRPr="00200383" w:rsidRDefault="004D3A85" w:rsidP="000E0432">
            <w:pPr>
              <w:pStyle w:val="TAC"/>
              <w:rPr>
                <w:ins w:id="5200" w:author="Huawei" w:date="2021-05-27T14:55:00Z"/>
              </w:rPr>
            </w:pPr>
            <w:ins w:id="5201" w:author="Huawei" w:date="2021-05-27T14:55:00Z">
              <w:r w:rsidRPr="00200383">
                <w:t>TDLC300-100</w:t>
              </w:r>
              <w:r w:rsidRPr="00200383" w:rsidDel="002E550C">
                <w:t xml:space="preserve"> </w:t>
              </w:r>
              <w:r w:rsidRPr="00200383">
                <w:t>Low</w:t>
              </w:r>
            </w:ins>
          </w:p>
        </w:tc>
        <w:tc>
          <w:tcPr>
            <w:tcW w:w="1417" w:type="dxa"/>
            <w:tcBorders>
              <w:bottom w:val="single" w:sz="4" w:space="0" w:color="auto"/>
            </w:tcBorders>
            <w:vAlign w:val="center"/>
          </w:tcPr>
          <w:p w14:paraId="381081E9" w14:textId="77777777" w:rsidR="004D3A85" w:rsidRPr="00200383" w:rsidRDefault="004D3A85" w:rsidP="000E0432">
            <w:pPr>
              <w:pStyle w:val="TAC"/>
              <w:rPr>
                <w:ins w:id="5202" w:author="Huawei" w:date="2021-05-27T14:55:00Z"/>
              </w:rPr>
            </w:pPr>
            <w:ins w:id="5203" w:author="Huawei" w:date="2021-05-27T14:55:00Z">
              <w:r w:rsidRPr="00200383">
                <w:rPr>
                  <w:lang w:eastAsia="zh-CN"/>
                </w:rPr>
                <w:t>No additional DM-RS</w:t>
              </w:r>
            </w:ins>
          </w:p>
        </w:tc>
        <w:tc>
          <w:tcPr>
            <w:tcW w:w="851" w:type="dxa"/>
            <w:tcBorders>
              <w:bottom w:val="single" w:sz="4" w:space="0" w:color="auto"/>
            </w:tcBorders>
            <w:vAlign w:val="center"/>
          </w:tcPr>
          <w:p w14:paraId="6C548E73" w14:textId="77777777" w:rsidR="004D3A85" w:rsidRPr="00200383" w:rsidRDefault="004D3A85" w:rsidP="000E0432">
            <w:pPr>
              <w:pStyle w:val="TAC"/>
              <w:rPr>
                <w:ins w:id="5204" w:author="Huawei" w:date="2021-05-27T14:55:00Z"/>
              </w:rPr>
            </w:pPr>
            <w:ins w:id="5205" w:author="Huawei" w:date="2021-05-27T14:55:00Z">
              <w:r w:rsidRPr="00200383">
                <w:rPr>
                  <w:lang w:eastAsia="zh-CN"/>
                </w:rPr>
                <w:t>0.9</w:t>
              </w:r>
            </w:ins>
          </w:p>
        </w:tc>
        <w:tc>
          <w:tcPr>
            <w:tcW w:w="850" w:type="dxa"/>
            <w:tcBorders>
              <w:bottom w:val="single" w:sz="4" w:space="0" w:color="auto"/>
            </w:tcBorders>
            <w:vAlign w:val="center"/>
          </w:tcPr>
          <w:p w14:paraId="02E9C492" w14:textId="77777777" w:rsidR="004D3A85" w:rsidRPr="00200383" w:rsidRDefault="004D3A85" w:rsidP="000E0432">
            <w:pPr>
              <w:pStyle w:val="TAC"/>
              <w:rPr>
                <w:ins w:id="5206" w:author="Huawei" w:date="2021-05-27T14:55:00Z"/>
              </w:rPr>
            </w:pPr>
            <w:ins w:id="5207" w:author="Huawei" w:date="2021-05-27T14:55:00Z">
              <w:r w:rsidRPr="00200383">
                <w:rPr>
                  <w:lang w:eastAsia="zh-CN"/>
                </w:rPr>
                <w:t>0.6</w:t>
              </w:r>
            </w:ins>
          </w:p>
        </w:tc>
        <w:tc>
          <w:tcPr>
            <w:tcW w:w="992" w:type="dxa"/>
            <w:tcBorders>
              <w:bottom w:val="single" w:sz="4" w:space="0" w:color="auto"/>
            </w:tcBorders>
            <w:vAlign w:val="center"/>
          </w:tcPr>
          <w:p w14:paraId="5D26D301" w14:textId="77777777" w:rsidR="004D3A85" w:rsidRPr="00200383" w:rsidRDefault="004D3A85" w:rsidP="000E0432">
            <w:pPr>
              <w:pStyle w:val="TAC"/>
              <w:rPr>
                <w:ins w:id="5208" w:author="Huawei" w:date="2021-05-27T14:55:00Z"/>
              </w:rPr>
            </w:pPr>
            <w:ins w:id="5209" w:author="Huawei" w:date="2021-05-27T14:55:00Z">
              <w:r w:rsidRPr="00200383">
                <w:rPr>
                  <w:lang w:eastAsia="zh-CN"/>
                </w:rPr>
                <w:t>0.6</w:t>
              </w:r>
            </w:ins>
          </w:p>
        </w:tc>
        <w:tc>
          <w:tcPr>
            <w:tcW w:w="851" w:type="dxa"/>
            <w:tcBorders>
              <w:bottom w:val="single" w:sz="4" w:space="0" w:color="auto"/>
            </w:tcBorders>
            <w:vAlign w:val="center"/>
          </w:tcPr>
          <w:p w14:paraId="3579AF86" w14:textId="77777777" w:rsidR="004D3A85" w:rsidRPr="00200383" w:rsidRDefault="004D3A85" w:rsidP="000E0432">
            <w:pPr>
              <w:pStyle w:val="TAC"/>
              <w:rPr>
                <w:ins w:id="5210" w:author="Huawei" w:date="2021-05-27T14:55:00Z"/>
              </w:rPr>
            </w:pPr>
            <w:ins w:id="5211" w:author="Huawei" w:date="2021-05-27T14:55:00Z">
              <w:r w:rsidRPr="00200383">
                <w:rPr>
                  <w:lang w:eastAsia="zh-CN"/>
                </w:rPr>
                <w:t>0.9</w:t>
              </w:r>
            </w:ins>
          </w:p>
        </w:tc>
      </w:tr>
      <w:tr w:rsidR="004D3A85" w:rsidRPr="00200383" w14:paraId="320BDA28" w14:textId="77777777" w:rsidTr="004D3A85">
        <w:trPr>
          <w:jc w:val="center"/>
          <w:ins w:id="5212" w:author="Huawei" w:date="2021-05-27T14:55:00Z"/>
        </w:trPr>
        <w:tc>
          <w:tcPr>
            <w:tcW w:w="992" w:type="dxa"/>
            <w:vMerge/>
            <w:vAlign w:val="center"/>
          </w:tcPr>
          <w:p w14:paraId="3A909ADD" w14:textId="77777777" w:rsidR="004D3A85" w:rsidRPr="00200383" w:rsidRDefault="004D3A85" w:rsidP="000E0432">
            <w:pPr>
              <w:pStyle w:val="TAC"/>
              <w:rPr>
                <w:ins w:id="5213" w:author="Huawei" w:date="2021-05-27T14:55:00Z"/>
              </w:rPr>
            </w:pPr>
          </w:p>
        </w:tc>
        <w:tc>
          <w:tcPr>
            <w:tcW w:w="993" w:type="dxa"/>
            <w:vMerge/>
            <w:vAlign w:val="center"/>
          </w:tcPr>
          <w:p w14:paraId="5891E28E" w14:textId="77777777" w:rsidR="004D3A85" w:rsidRPr="00200383" w:rsidRDefault="004D3A85" w:rsidP="000E0432">
            <w:pPr>
              <w:pStyle w:val="TAC"/>
              <w:rPr>
                <w:ins w:id="5214" w:author="Huawei" w:date="2021-05-27T14:55:00Z"/>
              </w:rPr>
            </w:pPr>
          </w:p>
        </w:tc>
        <w:tc>
          <w:tcPr>
            <w:tcW w:w="992" w:type="dxa"/>
            <w:vMerge/>
            <w:tcBorders>
              <w:bottom w:val="single" w:sz="4" w:space="0" w:color="auto"/>
            </w:tcBorders>
            <w:vAlign w:val="center"/>
          </w:tcPr>
          <w:p w14:paraId="6FAD4C5B" w14:textId="77777777" w:rsidR="004D3A85" w:rsidRPr="00200383" w:rsidRDefault="004D3A85" w:rsidP="000E0432">
            <w:pPr>
              <w:pStyle w:val="TAC"/>
              <w:rPr>
                <w:ins w:id="5215" w:author="Huawei" w:date="2021-05-27T14:55:00Z"/>
              </w:rPr>
            </w:pPr>
          </w:p>
        </w:tc>
        <w:tc>
          <w:tcPr>
            <w:tcW w:w="850" w:type="dxa"/>
            <w:vMerge/>
            <w:tcBorders>
              <w:bottom w:val="single" w:sz="4" w:space="0" w:color="auto"/>
            </w:tcBorders>
            <w:vAlign w:val="center"/>
          </w:tcPr>
          <w:p w14:paraId="6657390A" w14:textId="77777777" w:rsidR="004D3A85" w:rsidRPr="00200383" w:rsidRDefault="004D3A85" w:rsidP="000E0432">
            <w:pPr>
              <w:pStyle w:val="TAC"/>
              <w:rPr>
                <w:ins w:id="5216" w:author="Huawei" w:date="2021-05-27T14:55:00Z"/>
              </w:rPr>
            </w:pPr>
          </w:p>
        </w:tc>
        <w:tc>
          <w:tcPr>
            <w:tcW w:w="1560" w:type="dxa"/>
            <w:vMerge/>
            <w:tcBorders>
              <w:bottom w:val="single" w:sz="4" w:space="0" w:color="auto"/>
            </w:tcBorders>
            <w:vAlign w:val="center"/>
          </w:tcPr>
          <w:p w14:paraId="3B3429BF" w14:textId="77777777" w:rsidR="004D3A85" w:rsidRPr="00200383" w:rsidRDefault="004D3A85" w:rsidP="000E0432">
            <w:pPr>
              <w:pStyle w:val="TAC"/>
              <w:rPr>
                <w:ins w:id="5217" w:author="Huawei" w:date="2021-05-27T14:55:00Z"/>
              </w:rPr>
            </w:pPr>
          </w:p>
        </w:tc>
        <w:tc>
          <w:tcPr>
            <w:tcW w:w="1417" w:type="dxa"/>
            <w:tcBorders>
              <w:bottom w:val="single" w:sz="4" w:space="0" w:color="auto"/>
            </w:tcBorders>
            <w:vAlign w:val="center"/>
          </w:tcPr>
          <w:p w14:paraId="5B325A8E" w14:textId="77777777" w:rsidR="004D3A85" w:rsidRPr="00200383" w:rsidRDefault="004D3A85" w:rsidP="000E0432">
            <w:pPr>
              <w:pStyle w:val="TAC"/>
              <w:rPr>
                <w:ins w:id="5218" w:author="Huawei" w:date="2021-05-27T14:55:00Z"/>
              </w:rPr>
            </w:pPr>
            <w:ins w:id="5219" w:author="Huawei" w:date="2021-05-27T14:55:00Z">
              <w:r w:rsidRPr="00200383">
                <w:rPr>
                  <w:lang w:eastAsia="zh-CN"/>
                </w:rPr>
                <w:t>Additional DM-RS</w:t>
              </w:r>
            </w:ins>
          </w:p>
        </w:tc>
        <w:tc>
          <w:tcPr>
            <w:tcW w:w="851" w:type="dxa"/>
            <w:tcBorders>
              <w:bottom w:val="single" w:sz="4" w:space="0" w:color="auto"/>
            </w:tcBorders>
            <w:vAlign w:val="center"/>
          </w:tcPr>
          <w:p w14:paraId="35C8CF14" w14:textId="77777777" w:rsidR="004D3A85" w:rsidRPr="00200383" w:rsidRDefault="004D3A85" w:rsidP="000E0432">
            <w:pPr>
              <w:pStyle w:val="TAC"/>
              <w:rPr>
                <w:ins w:id="5220" w:author="Huawei" w:date="2021-05-27T14:55:00Z"/>
              </w:rPr>
            </w:pPr>
            <w:ins w:id="5221" w:author="Huawei" w:date="2021-05-27T14:55:00Z">
              <w:r w:rsidRPr="00200383">
                <w:rPr>
                  <w:lang w:eastAsia="zh-CN"/>
                </w:rPr>
                <w:t>0.5</w:t>
              </w:r>
            </w:ins>
          </w:p>
        </w:tc>
        <w:tc>
          <w:tcPr>
            <w:tcW w:w="850" w:type="dxa"/>
            <w:tcBorders>
              <w:bottom w:val="single" w:sz="4" w:space="0" w:color="auto"/>
            </w:tcBorders>
            <w:vAlign w:val="center"/>
          </w:tcPr>
          <w:p w14:paraId="73BD15C4" w14:textId="77777777" w:rsidR="004D3A85" w:rsidRPr="00200383" w:rsidRDefault="004D3A85" w:rsidP="000E0432">
            <w:pPr>
              <w:pStyle w:val="TAC"/>
              <w:rPr>
                <w:ins w:id="5222" w:author="Huawei" w:date="2021-05-27T14:55:00Z"/>
              </w:rPr>
            </w:pPr>
            <w:ins w:id="5223" w:author="Huawei" w:date="2021-05-27T14:55:00Z">
              <w:r w:rsidRPr="00200383">
                <w:rPr>
                  <w:lang w:eastAsia="zh-CN"/>
                </w:rPr>
                <w:t>0.3</w:t>
              </w:r>
            </w:ins>
          </w:p>
        </w:tc>
        <w:tc>
          <w:tcPr>
            <w:tcW w:w="992" w:type="dxa"/>
            <w:tcBorders>
              <w:bottom w:val="single" w:sz="4" w:space="0" w:color="auto"/>
            </w:tcBorders>
            <w:vAlign w:val="center"/>
          </w:tcPr>
          <w:p w14:paraId="37F908CC" w14:textId="77777777" w:rsidR="004D3A85" w:rsidRPr="00200383" w:rsidRDefault="004D3A85" w:rsidP="000E0432">
            <w:pPr>
              <w:pStyle w:val="TAC"/>
              <w:rPr>
                <w:ins w:id="5224" w:author="Huawei" w:date="2021-05-27T14:55:00Z"/>
              </w:rPr>
            </w:pPr>
            <w:ins w:id="5225" w:author="Huawei" w:date="2021-05-27T14:55:00Z">
              <w:r w:rsidRPr="00200383">
                <w:rPr>
                  <w:lang w:eastAsia="zh-CN"/>
                </w:rPr>
                <w:t>0.0</w:t>
              </w:r>
            </w:ins>
          </w:p>
        </w:tc>
        <w:tc>
          <w:tcPr>
            <w:tcW w:w="851" w:type="dxa"/>
            <w:tcBorders>
              <w:bottom w:val="single" w:sz="4" w:space="0" w:color="auto"/>
            </w:tcBorders>
            <w:vAlign w:val="center"/>
          </w:tcPr>
          <w:p w14:paraId="67D3590B" w14:textId="77777777" w:rsidR="004D3A85" w:rsidRPr="00200383" w:rsidRDefault="004D3A85" w:rsidP="000E0432">
            <w:pPr>
              <w:pStyle w:val="TAC"/>
              <w:rPr>
                <w:ins w:id="5226" w:author="Huawei" w:date="2021-05-27T14:55:00Z"/>
              </w:rPr>
            </w:pPr>
            <w:ins w:id="5227" w:author="Huawei" w:date="2021-05-27T14:55:00Z">
              <w:r w:rsidRPr="00200383">
                <w:rPr>
                  <w:lang w:eastAsia="zh-CN"/>
                </w:rPr>
                <w:t>0.1</w:t>
              </w:r>
            </w:ins>
          </w:p>
        </w:tc>
      </w:tr>
      <w:tr w:rsidR="004D3A85" w:rsidRPr="00200383" w14:paraId="3454819F" w14:textId="77777777" w:rsidTr="004D3A85">
        <w:trPr>
          <w:jc w:val="center"/>
          <w:ins w:id="5228" w:author="Huawei" w:date="2021-05-27T14:55:00Z"/>
        </w:trPr>
        <w:tc>
          <w:tcPr>
            <w:tcW w:w="992" w:type="dxa"/>
            <w:vMerge/>
            <w:vAlign w:val="center"/>
          </w:tcPr>
          <w:p w14:paraId="0BBCFE3C" w14:textId="77777777" w:rsidR="004D3A85" w:rsidRPr="00200383" w:rsidRDefault="004D3A85" w:rsidP="000E0432">
            <w:pPr>
              <w:pStyle w:val="TAC"/>
              <w:rPr>
                <w:ins w:id="5229" w:author="Huawei" w:date="2021-05-27T14:55:00Z"/>
              </w:rPr>
            </w:pPr>
          </w:p>
        </w:tc>
        <w:tc>
          <w:tcPr>
            <w:tcW w:w="993" w:type="dxa"/>
            <w:vMerge/>
            <w:vAlign w:val="center"/>
          </w:tcPr>
          <w:p w14:paraId="6C720522" w14:textId="77777777" w:rsidR="004D3A85" w:rsidRPr="00200383" w:rsidRDefault="004D3A85" w:rsidP="000E0432">
            <w:pPr>
              <w:pStyle w:val="TAC"/>
              <w:rPr>
                <w:ins w:id="5230" w:author="Huawei" w:date="2021-05-27T14:55:00Z"/>
              </w:rPr>
            </w:pPr>
          </w:p>
        </w:tc>
        <w:tc>
          <w:tcPr>
            <w:tcW w:w="992" w:type="dxa"/>
            <w:vMerge w:val="restart"/>
            <w:vAlign w:val="center"/>
          </w:tcPr>
          <w:p w14:paraId="6D3BD22C" w14:textId="77777777" w:rsidR="004D3A85" w:rsidRPr="00200383" w:rsidRDefault="004D3A85" w:rsidP="000E0432">
            <w:pPr>
              <w:pStyle w:val="TAC"/>
              <w:rPr>
                <w:ins w:id="5231" w:author="Huawei" w:date="2021-05-27T14:55:00Z"/>
              </w:rPr>
            </w:pPr>
            <w:ins w:id="5232" w:author="Huawei" w:date="2021-05-27T14:55:00Z">
              <w:r w:rsidRPr="00200383">
                <w:rPr>
                  <w:lang w:eastAsia="zh-CN"/>
                </w:rPr>
                <w:t>4</w:t>
              </w:r>
            </w:ins>
          </w:p>
        </w:tc>
        <w:tc>
          <w:tcPr>
            <w:tcW w:w="850" w:type="dxa"/>
            <w:vMerge w:val="restart"/>
            <w:vAlign w:val="center"/>
          </w:tcPr>
          <w:p w14:paraId="2AFAE6AF" w14:textId="77777777" w:rsidR="004D3A85" w:rsidRPr="00200383" w:rsidRDefault="004D3A85" w:rsidP="000E0432">
            <w:pPr>
              <w:pStyle w:val="TAC"/>
              <w:rPr>
                <w:ins w:id="5233" w:author="Huawei" w:date="2021-05-27T14:55:00Z"/>
              </w:rPr>
            </w:pPr>
            <w:ins w:id="5234" w:author="Huawei" w:date="2021-05-27T14:55:00Z">
              <w:r w:rsidRPr="00200383">
                <w:t>Normal</w:t>
              </w:r>
            </w:ins>
          </w:p>
        </w:tc>
        <w:tc>
          <w:tcPr>
            <w:tcW w:w="1560" w:type="dxa"/>
            <w:vMerge w:val="restart"/>
            <w:vAlign w:val="center"/>
          </w:tcPr>
          <w:p w14:paraId="7670956C" w14:textId="77777777" w:rsidR="004D3A85" w:rsidRPr="00200383" w:rsidRDefault="004D3A85" w:rsidP="000E0432">
            <w:pPr>
              <w:pStyle w:val="TAC"/>
              <w:rPr>
                <w:ins w:id="5235" w:author="Huawei" w:date="2021-05-27T14:55:00Z"/>
              </w:rPr>
            </w:pPr>
            <w:ins w:id="5236" w:author="Huawei" w:date="2021-05-27T14:55:00Z">
              <w:r w:rsidRPr="00200383">
                <w:t>TDLC300-100</w:t>
              </w:r>
              <w:r w:rsidRPr="00200383" w:rsidDel="002E550C">
                <w:t xml:space="preserve"> </w:t>
              </w:r>
              <w:r w:rsidRPr="00200383">
                <w:t>Low</w:t>
              </w:r>
            </w:ins>
          </w:p>
        </w:tc>
        <w:tc>
          <w:tcPr>
            <w:tcW w:w="1417" w:type="dxa"/>
            <w:tcBorders>
              <w:bottom w:val="single" w:sz="4" w:space="0" w:color="auto"/>
            </w:tcBorders>
            <w:vAlign w:val="center"/>
          </w:tcPr>
          <w:p w14:paraId="582145DF" w14:textId="77777777" w:rsidR="004D3A85" w:rsidRPr="00200383" w:rsidRDefault="004D3A85" w:rsidP="000E0432">
            <w:pPr>
              <w:pStyle w:val="TAC"/>
              <w:rPr>
                <w:ins w:id="5237" w:author="Huawei" w:date="2021-05-27T14:55:00Z"/>
              </w:rPr>
            </w:pPr>
            <w:ins w:id="5238" w:author="Huawei" w:date="2021-05-27T14:55:00Z">
              <w:r w:rsidRPr="00200383">
                <w:rPr>
                  <w:lang w:eastAsia="zh-CN"/>
                </w:rPr>
                <w:t>No additional DM-RS</w:t>
              </w:r>
            </w:ins>
          </w:p>
        </w:tc>
        <w:tc>
          <w:tcPr>
            <w:tcW w:w="851" w:type="dxa"/>
            <w:tcBorders>
              <w:bottom w:val="single" w:sz="4" w:space="0" w:color="auto"/>
            </w:tcBorders>
            <w:vAlign w:val="center"/>
          </w:tcPr>
          <w:p w14:paraId="0F825CBF" w14:textId="77777777" w:rsidR="004D3A85" w:rsidRPr="00200383" w:rsidRDefault="004D3A85" w:rsidP="000E0432">
            <w:pPr>
              <w:pStyle w:val="TAC"/>
              <w:rPr>
                <w:ins w:id="5239" w:author="Huawei" w:date="2021-05-27T14:55:00Z"/>
              </w:rPr>
            </w:pPr>
            <w:ins w:id="5240" w:author="Huawei" w:date="2021-05-27T14:55:00Z">
              <w:r w:rsidRPr="00200383">
                <w:rPr>
                  <w:lang w:eastAsia="zh-CN"/>
                </w:rPr>
                <w:t>-3.1</w:t>
              </w:r>
            </w:ins>
          </w:p>
        </w:tc>
        <w:tc>
          <w:tcPr>
            <w:tcW w:w="850" w:type="dxa"/>
            <w:tcBorders>
              <w:bottom w:val="single" w:sz="4" w:space="0" w:color="auto"/>
            </w:tcBorders>
            <w:vAlign w:val="center"/>
          </w:tcPr>
          <w:p w14:paraId="172CD1F9" w14:textId="77777777" w:rsidR="004D3A85" w:rsidRPr="00200383" w:rsidRDefault="004D3A85" w:rsidP="000E0432">
            <w:pPr>
              <w:pStyle w:val="TAC"/>
              <w:rPr>
                <w:ins w:id="5241" w:author="Huawei" w:date="2021-05-27T14:55:00Z"/>
              </w:rPr>
            </w:pPr>
            <w:ins w:id="5242" w:author="Huawei" w:date="2021-05-27T14:55:00Z">
              <w:r w:rsidRPr="00200383">
                <w:rPr>
                  <w:lang w:eastAsia="zh-CN"/>
                </w:rPr>
                <w:t>-3.4</w:t>
              </w:r>
            </w:ins>
          </w:p>
        </w:tc>
        <w:tc>
          <w:tcPr>
            <w:tcW w:w="992" w:type="dxa"/>
            <w:tcBorders>
              <w:bottom w:val="single" w:sz="4" w:space="0" w:color="auto"/>
            </w:tcBorders>
            <w:vAlign w:val="center"/>
          </w:tcPr>
          <w:p w14:paraId="2D7FF4FB" w14:textId="77777777" w:rsidR="004D3A85" w:rsidRPr="00200383" w:rsidRDefault="004D3A85" w:rsidP="000E0432">
            <w:pPr>
              <w:pStyle w:val="TAC"/>
              <w:rPr>
                <w:ins w:id="5243" w:author="Huawei" w:date="2021-05-27T14:55:00Z"/>
              </w:rPr>
            </w:pPr>
            <w:ins w:id="5244" w:author="Huawei" w:date="2021-05-27T14:55:00Z">
              <w:r w:rsidRPr="00200383">
                <w:rPr>
                  <w:lang w:eastAsia="zh-CN"/>
                </w:rPr>
                <w:t>-3.2</w:t>
              </w:r>
            </w:ins>
          </w:p>
        </w:tc>
        <w:tc>
          <w:tcPr>
            <w:tcW w:w="851" w:type="dxa"/>
            <w:tcBorders>
              <w:bottom w:val="single" w:sz="4" w:space="0" w:color="auto"/>
            </w:tcBorders>
            <w:vAlign w:val="center"/>
          </w:tcPr>
          <w:p w14:paraId="20E60B84" w14:textId="77777777" w:rsidR="004D3A85" w:rsidRPr="00200383" w:rsidRDefault="004D3A85" w:rsidP="000E0432">
            <w:pPr>
              <w:pStyle w:val="TAC"/>
              <w:rPr>
                <w:ins w:id="5245" w:author="Huawei" w:date="2021-05-27T14:55:00Z"/>
              </w:rPr>
            </w:pPr>
            <w:ins w:id="5246" w:author="Huawei" w:date="2021-05-27T14:55:00Z">
              <w:r w:rsidRPr="00200383">
                <w:rPr>
                  <w:lang w:eastAsia="zh-CN"/>
                </w:rPr>
                <w:t>-3.5</w:t>
              </w:r>
            </w:ins>
          </w:p>
        </w:tc>
      </w:tr>
      <w:tr w:rsidR="004D3A85" w:rsidRPr="00200383" w14:paraId="54B24DB5" w14:textId="77777777" w:rsidTr="004D3A85">
        <w:trPr>
          <w:jc w:val="center"/>
          <w:ins w:id="5247" w:author="Huawei" w:date="2021-05-27T14:55:00Z"/>
        </w:trPr>
        <w:tc>
          <w:tcPr>
            <w:tcW w:w="992" w:type="dxa"/>
            <w:vMerge/>
            <w:vAlign w:val="center"/>
          </w:tcPr>
          <w:p w14:paraId="28FD9338" w14:textId="77777777" w:rsidR="004D3A85" w:rsidRPr="00200383" w:rsidRDefault="004D3A85" w:rsidP="000E0432">
            <w:pPr>
              <w:pStyle w:val="TAC"/>
              <w:rPr>
                <w:ins w:id="5248" w:author="Huawei" w:date="2021-05-27T14:55:00Z"/>
              </w:rPr>
            </w:pPr>
          </w:p>
        </w:tc>
        <w:tc>
          <w:tcPr>
            <w:tcW w:w="993" w:type="dxa"/>
            <w:vMerge/>
            <w:vAlign w:val="center"/>
          </w:tcPr>
          <w:p w14:paraId="230598BF" w14:textId="77777777" w:rsidR="004D3A85" w:rsidRPr="00200383" w:rsidRDefault="004D3A85" w:rsidP="000E0432">
            <w:pPr>
              <w:pStyle w:val="TAC"/>
              <w:rPr>
                <w:ins w:id="5249" w:author="Huawei" w:date="2021-05-27T14:55:00Z"/>
              </w:rPr>
            </w:pPr>
          </w:p>
        </w:tc>
        <w:tc>
          <w:tcPr>
            <w:tcW w:w="992" w:type="dxa"/>
            <w:vMerge/>
            <w:tcBorders>
              <w:bottom w:val="single" w:sz="4" w:space="0" w:color="auto"/>
            </w:tcBorders>
            <w:vAlign w:val="center"/>
          </w:tcPr>
          <w:p w14:paraId="28C1A337" w14:textId="77777777" w:rsidR="004D3A85" w:rsidRPr="00200383" w:rsidRDefault="004D3A85" w:rsidP="000E0432">
            <w:pPr>
              <w:pStyle w:val="TAC"/>
              <w:rPr>
                <w:ins w:id="5250" w:author="Huawei" w:date="2021-05-27T14:55:00Z"/>
              </w:rPr>
            </w:pPr>
          </w:p>
        </w:tc>
        <w:tc>
          <w:tcPr>
            <w:tcW w:w="850" w:type="dxa"/>
            <w:vMerge/>
            <w:tcBorders>
              <w:bottom w:val="single" w:sz="4" w:space="0" w:color="auto"/>
            </w:tcBorders>
            <w:vAlign w:val="center"/>
          </w:tcPr>
          <w:p w14:paraId="279F47EE" w14:textId="77777777" w:rsidR="004D3A85" w:rsidRPr="00200383" w:rsidRDefault="004D3A85" w:rsidP="000E0432">
            <w:pPr>
              <w:pStyle w:val="TAC"/>
              <w:rPr>
                <w:ins w:id="5251" w:author="Huawei" w:date="2021-05-27T14:55:00Z"/>
              </w:rPr>
            </w:pPr>
          </w:p>
        </w:tc>
        <w:tc>
          <w:tcPr>
            <w:tcW w:w="1560" w:type="dxa"/>
            <w:vMerge/>
            <w:tcBorders>
              <w:bottom w:val="single" w:sz="4" w:space="0" w:color="auto"/>
            </w:tcBorders>
            <w:vAlign w:val="center"/>
          </w:tcPr>
          <w:p w14:paraId="24972BDC" w14:textId="77777777" w:rsidR="004D3A85" w:rsidRPr="00200383" w:rsidRDefault="004D3A85" w:rsidP="000E0432">
            <w:pPr>
              <w:pStyle w:val="TAC"/>
              <w:rPr>
                <w:ins w:id="5252" w:author="Huawei" w:date="2021-05-27T14:55:00Z"/>
              </w:rPr>
            </w:pPr>
          </w:p>
        </w:tc>
        <w:tc>
          <w:tcPr>
            <w:tcW w:w="1417" w:type="dxa"/>
            <w:tcBorders>
              <w:bottom w:val="single" w:sz="4" w:space="0" w:color="auto"/>
            </w:tcBorders>
            <w:vAlign w:val="center"/>
          </w:tcPr>
          <w:p w14:paraId="567A6BD1" w14:textId="77777777" w:rsidR="004D3A85" w:rsidRPr="00200383" w:rsidRDefault="004D3A85" w:rsidP="000E0432">
            <w:pPr>
              <w:pStyle w:val="TAC"/>
              <w:rPr>
                <w:ins w:id="5253" w:author="Huawei" w:date="2021-05-27T14:55:00Z"/>
              </w:rPr>
            </w:pPr>
            <w:ins w:id="5254" w:author="Huawei" w:date="2021-05-27T14:55:00Z">
              <w:r w:rsidRPr="00200383">
                <w:rPr>
                  <w:lang w:eastAsia="zh-CN"/>
                </w:rPr>
                <w:t>Additional DM-RS</w:t>
              </w:r>
            </w:ins>
          </w:p>
        </w:tc>
        <w:tc>
          <w:tcPr>
            <w:tcW w:w="851" w:type="dxa"/>
            <w:tcBorders>
              <w:bottom w:val="single" w:sz="4" w:space="0" w:color="auto"/>
            </w:tcBorders>
            <w:vAlign w:val="center"/>
          </w:tcPr>
          <w:p w14:paraId="3187030C" w14:textId="77777777" w:rsidR="004D3A85" w:rsidRPr="00200383" w:rsidRDefault="004D3A85" w:rsidP="000E0432">
            <w:pPr>
              <w:pStyle w:val="TAC"/>
              <w:rPr>
                <w:ins w:id="5255" w:author="Huawei" w:date="2021-05-27T14:55:00Z"/>
              </w:rPr>
            </w:pPr>
            <w:ins w:id="5256" w:author="Huawei" w:date="2021-05-27T14:55:00Z">
              <w:r w:rsidRPr="00200383">
                <w:rPr>
                  <w:lang w:eastAsia="zh-CN"/>
                </w:rPr>
                <w:t>-3.7</w:t>
              </w:r>
            </w:ins>
          </w:p>
        </w:tc>
        <w:tc>
          <w:tcPr>
            <w:tcW w:w="850" w:type="dxa"/>
            <w:tcBorders>
              <w:bottom w:val="single" w:sz="4" w:space="0" w:color="auto"/>
            </w:tcBorders>
            <w:vAlign w:val="center"/>
          </w:tcPr>
          <w:p w14:paraId="238CC033" w14:textId="77777777" w:rsidR="004D3A85" w:rsidRPr="00200383" w:rsidRDefault="004D3A85" w:rsidP="000E0432">
            <w:pPr>
              <w:pStyle w:val="TAC"/>
              <w:rPr>
                <w:ins w:id="5257" w:author="Huawei" w:date="2021-05-27T14:55:00Z"/>
              </w:rPr>
            </w:pPr>
            <w:ins w:id="5258" w:author="Huawei" w:date="2021-05-27T14:55:00Z">
              <w:r w:rsidRPr="00200383">
                <w:rPr>
                  <w:lang w:eastAsia="zh-CN"/>
                </w:rPr>
                <w:t>-4.1</w:t>
              </w:r>
            </w:ins>
          </w:p>
        </w:tc>
        <w:tc>
          <w:tcPr>
            <w:tcW w:w="992" w:type="dxa"/>
            <w:tcBorders>
              <w:bottom w:val="single" w:sz="4" w:space="0" w:color="auto"/>
            </w:tcBorders>
            <w:vAlign w:val="center"/>
          </w:tcPr>
          <w:p w14:paraId="69B61A06" w14:textId="77777777" w:rsidR="004D3A85" w:rsidRPr="00200383" w:rsidRDefault="004D3A85" w:rsidP="000E0432">
            <w:pPr>
              <w:pStyle w:val="TAC"/>
              <w:rPr>
                <w:ins w:id="5259" w:author="Huawei" w:date="2021-05-27T14:55:00Z"/>
              </w:rPr>
            </w:pPr>
            <w:ins w:id="5260" w:author="Huawei" w:date="2021-05-27T14:55:00Z">
              <w:r w:rsidRPr="00200383">
                <w:rPr>
                  <w:lang w:eastAsia="zh-CN"/>
                </w:rPr>
                <w:t>-4.0</w:t>
              </w:r>
            </w:ins>
          </w:p>
        </w:tc>
        <w:tc>
          <w:tcPr>
            <w:tcW w:w="851" w:type="dxa"/>
            <w:tcBorders>
              <w:bottom w:val="single" w:sz="4" w:space="0" w:color="auto"/>
            </w:tcBorders>
            <w:vAlign w:val="center"/>
          </w:tcPr>
          <w:p w14:paraId="0A114C8C" w14:textId="77777777" w:rsidR="004D3A85" w:rsidRPr="00200383" w:rsidRDefault="004D3A85" w:rsidP="000E0432">
            <w:pPr>
              <w:pStyle w:val="TAC"/>
              <w:rPr>
                <w:ins w:id="5261" w:author="Huawei" w:date="2021-05-27T14:55:00Z"/>
              </w:rPr>
            </w:pPr>
            <w:ins w:id="5262" w:author="Huawei" w:date="2021-05-27T14:55:00Z">
              <w:r w:rsidRPr="00200383">
                <w:rPr>
                  <w:lang w:eastAsia="zh-CN"/>
                </w:rPr>
                <w:t>-4.2</w:t>
              </w:r>
            </w:ins>
          </w:p>
        </w:tc>
      </w:tr>
      <w:tr w:rsidR="004D3A85" w:rsidRPr="00200383" w14:paraId="543335DF" w14:textId="77777777" w:rsidTr="004D3A85">
        <w:trPr>
          <w:jc w:val="center"/>
          <w:ins w:id="5263" w:author="Huawei" w:date="2021-05-27T14:55:00Z"/>
        </w:trPr>
        <w:tc>
          <w:tcPr>
            <w:tcW w:w="992" w:type="dxa"/>
            <w:vMerge/>
            <w:vAlign w:val="center"/>
          </w:tcPr>
          <w:p w14:paraId="575BF118" w14:textId="77777777" w:rsidR="004D3A85" w:rsidRPr="00200383" w:rsidRDefault="004D3A85" w:rsidP="000E0432">
            <w:pPr>
              <w:pStyle w:val="TAC"/>
              <w:rPr>
                <w:ins w:id="5264" w:author="Huawei" w:date="2021-05-27T14:55:00Z"/>
              </w:rPr>
            </w:pPr>
          </w:p>
        </w:tc>
        <w:tc>
          <w:tcPr>
            <w:tcW w:w="993" w:type="dxa"/>
            <w:vMerge/>
            <w:vAlign w:val="center"/>
          </w:tcPr>
          <w:p w14:paraId="7D3D0579" w14:textId="77777777" w:rsidR="004D3A85" w:rsidRPr="00200383" w:rsidRDefault="004D3A85" w:rsidP="000E0432">
            <w:pPr>
              <w:pStyle w:val="TAC"/>
              <w:rPr>
                <w:ins w:id="5265" w:author="Huawei" w:date="2021-05-27T14:55:00Z"/>
              </w:rPr>
            </w:pPr>
          </w:p>
        </w:tc>
        <w:tc>
          <w:tcPr>
            <w:tcW w:w="992" w:type="dxa"/>
            <w:vMerge w:val="restart"/>
            <w:vAlign w:val="center"/>
          </w:tcPr>
          <w:p w14:paraId="2907F868" w14:textId="77777777" w:rsidR="004D3A85" w:rsidRPr="00200383" w:rsidRDefault="004D3A85" w:rsidP="000E0432">
            <w:pPr>
              <w:pStyle w:val="TAC"/>
              <w:rPr>
                <w:ins w:id="5266" w:author="Huawei" w:date="2021-05-27T14:55:00Z"/>
              </w:rPr>
            </w:pPr>
            <w:ins w:id="5267" w:author="Huawei" w:date="2021-05-27T14:55:00Z">
              <w:r w:rsidRPr="00200383">
                <w:rPr>
                  <w:lang w:eastAsia="zh-CN"/>
                </w:rPr>
                <w:t>8</w:t>
              </w:r>
            </w:ins>
          </w:p>
        </w:tc>
        <w:tc>
          <w:tcPr>
            <w:tcW w:w="850" w:type="dxa"/>
            <w:vMerge w:val="restart"/>
            <w:vAlign w:val="center"/>
          </w:tcPr>
          <w:p w14:paraId="31D17497" w14:textId="77777777" w:rsidR="004D3A85" w:rsidRPr="00200383" w:rsidRDefault="004D3A85" w:rsidP="000E0432">
            <w:pPr>
              <w:pStyle w:val="TAC"/>
              <w:rPr>
                <w:ins w:id="5268" w:author="Huawei" w:date="2021-05-27T14:55:00Z"/>
              </w:rPr>
            </w:pPr>
            <w:ins w:id="5269" w:author="Huawei" w:date="2021-05-27T14:55:00Z">
              <w:r w:rsidRPr="00200383">
                <w:t>Normal</w:t>
              </w:r>
            </w:ins>
          </w:p>
        </w:tc>
        <w:tc>
          <w:tcPr>
            <w:tcW w:w="1560" w:type="dxa"/>
            <w:vMerge w:val="restart"/>
            <w:vAlign w:val="center"/>
          </w:tcPr>
          <w:p w14:paraId="4B729148" w14:textId="77777777" w:rsidR="004D3A85" w:rsidRPr="00200383" w:rsidRDefault="004D3A85" w:rsidP="000E0432">
            <w:pPr>
              <w:pStyle w:val="TAC"/>
              <w:rPr>
                <w:ins w:id="5270" w:author="Huawei" w:date="2021-05-27T14:55:00Z"/>
              </w:rPr>
            </w:pPr>
            <w:ins w:id="5271" w:author="Huawei" w:date="2021-05-27T14:55:00Z">
              <w:r w:rsidRPr="00200383">
                <w:t>TDLC300-100</w:t>
              </w:r>
              <w:r w:rsidRPr="00200383" w:rsidDel="002E550C">
                <w:t xml:space="preserve"> </w:t>
              </w:r>
              <w:r w:rsidRPr="00200383">
                <w:t>Low</w:t>
              </w:r>
            </w:ins>
          </w:p>
        </w:tc>
        <w:tc>
          <w:tcPr>
            <w:tcW w:w="1417" w:type="dxa"/>
            <w:tcBorders>
              <w:bottom w:val="single" w:sz="4" w:space="0" w:color="auto"/>
            </w:tcBorders>
            <w:vAlign w:val="center"/>
          </w:tcPr>
          <w:p w14:paraId="053C5B7D" w14:textId="77777777" w:rsidR="004D3A85" w:rsidRPr="00200383" w:rsidRDefault="004D3A85" w:rsidP="000E0432">
            <w:pPr>
              <w:pStyle w:val="TAC"/>
              <w:rPr>
                <w:ins w:id="5272" w:author="Huawei" w:date="2021-05-27T14:55:00Z"/>
              </w:rPr>
            </w:pPr>
            <w:ins w:id="5273" w:author="Huawei" w:date="2021-05-27T14:55:00Z">
              <w:r w:rsidRPr="00200383">
                <w:rPr>
                  <w:lang w:eastAsia="zh-CN"/>
                </w:rPr>
                <w:t>No additional DM-RS</w:t>
              </w:r>
            </w:ins>
          </w:p>
        </w:tc>
        <w:tc>
          <w:tcPr>
            <w:tcW w:w="851" w:type="dxa"/>
            <w:tcBorders>
              <w:bottom w:val="single" w:sz="4" w:space="0" w:color="auto"/>
            </w:tcBorders>
            <w:vAlign w:val="center"/>
          </w:tcPr>
          <w:p w14:paraId="778E8633" w14:textId="77777777" w:rsidR="004D3A85" w:rsidRPr="00200383" w:rsidRDefault="004D3A85" w:rsidP="000E0432">
            <w:pPr>
              <w:pStyle w:val="TAC"/>
              <w:rPr>
                <w:ins w:id="5274" w:author="Huawei" w:date="2021-05-27T14:55:00Z"/>
              </w:rPr>
            </w:pPr>
            <w:ins w:id="5275" w:author="Huawei" w:date="2021-05-27T14:55:00Z">
              <w:r w:rsidRPr="00200383">
                <w:rPr>
                  <w:lang w:eastAsia="zh-CN"/>
                </w:rPr>
                <w:t>-6.6</w:t>
              </w:r>
            </w:ins>
          </w:p>
        </w:tc>
        <w:tc>
          <w:tcPr>
            <w:tcW w:w="850" w:type="dxa"/>
            <w:tcBorders>
              <w:bottom w:val="single" w:sz="4" w:space="0" w:color="auto"/>
            </w:tcBorders>
            <w:vAlign w:val="center"/>
          </w:tcPr>
          <w:p w14:paraId="31BF50C8" w14:textId="77777777" w:rsidR="004D3A85" w:rsidRPr="00200383" w:rsidRDefault="004D3A85" w:rsidP="000E0432">
            <w:pPr>
              <w:pStyle w:val="TAC"/>
              <w:rPr>
                <w:ins w:id="5276" w:author="Huawei" w:date="2021-05-27T14:55:00Z"/>
              </w:rPr>
            </w:pPr>
            <w:ins w:id="5277" w:author="Huawei" w:date="2021-05-27T14:55:00Z">
              <w:r w:rsidRPr="00200383">
                <w:rPr>
                  <w:lang w:eastAsia="zh-CN"/>
                </w:rPr>
                <w:t>-6.7</w:t>
              </w:r>
            </w:ins>
          </w:p>
        </w:tc>
        <w:tc>
          <w:tcPr>
            <w:tcW w:w="992" w:type="dxa"/>
            <w:tcBorders>
              <w:bottom w:val="single" w:sz="4" w:space="0" w:color="auto"/>
            </w:tcBorders>
            <w:vAlign w:val="center"/>
          </w:tcPr>
          <w:p w14:paraId="138AE50C" w14:textId="77777777" w:rsidR="004D3A85" w:rsidRPr="00200383" w:rsidRDefault="004D3A85" w:rsidP="000E0432">
            <w:pPr>
              <w:pStyle w:val="TAC"/>
              <w:rPr>
                <w:ins w:id="5278" w:author="Huawei" w:date="2021-05-27T14:55:00Z"/>
              </w:rPr>
            </w:pPr>
            <w:ins w:id="5279" w:author="Huawei" w:date="2021-05-27T14:55:00Z">
              <w:r w:rsidRPr="00200383">
                <w:rPr>
                  <w:lang w:eastAsia="zh-CN"/>
                </w:rPr>
                <w:t>-6.8</w:t>
              </w:r>
            </w:ins>
          </w:p>
        </w:tc>
        <w:tc>
          <w:tcPr>
            <w:tcW w:w="851" w:type="dxa"/>
            <w:tcBorders>
              <w:bottom w:val="single" w:sz="4" w:space="0" w:color="auto"/>
            </w:tcBorders>
            <w:vAlign w:val="center"/>
          </w:tcPr>
          <w:p w14:paraId="5281AF69" w14:textId="77777777" w:rsidR="004D3A85" w:rsidRPr="00200383" w:rsidRDefault="004D3A85" w:rsidP="000E0432">
            <w:pPr>
              <w:pStyle w:val="TAC"/>
              <w:rPr>
                <w:ins w:id="5280" w:author="Huawei" w:date="2021-05-27T14:55:00Z"/>
              </w:rPr>
            </w:pPr>
            <w:ins w:id="5281" w:author="Huawei" w:date="2021-05-27T14:55:00Z">
              <w:r w:rsidRPr="00200383">
                <w:rPr>
                  <w:lang w:eastAsia="zh-CN"/>
                </w:rPr>
                <w:t>-6.8</w:t>
              </w:r>
            </w:ins>
          </w:p>
        </w:tc>
      </w:tr>
      <w:tr w:rsidR="004D3A85" w:rsidRPr="00200383" w14:paraId="10705659" w14:textId="77777777" w:rsidTr="004D3A85">
        <w:trPr>
          <w:jc w:val="center"/>
          <w:ins w:id="5282" w:author="Huawei" w:date="2021-05-27T14:55:00Z"/>
        </w:trPr>
        <w:tc>
          <w:tcPr>
            <w:tcW w:w="992" w:type="dxa"/>
            <w:vMerge/>
            <w:vAlign w:val="center"/>
          </w:tcPr>
          <w:p w14:paraId="4BA686F9" w14:textId="77777777" w:rsidR="004D3A85" w:rsidRPr="00200383" w:rsidRDefault="004D3A85" w:rsidP="000E0432">
            <w:pPr>
              <w:pStyle w:val="TAC"/>
              <w:rPr>
                <w:ins w:id="5283" w:author="Huawei" w:date="2021-05-27T14:55:00Z"/>
              </w:rPr>
            </w:pPr>
          </w:p>
        </w:tc>
        <w:tc>
          <w:tcPr>
            <w:tcW w:w="993" w:type="dxa"/>
            <w:vMerge/>
            <w:vAlign w:val="center"/>
          </w:tcPr>
          <w:p w14:paraId="4E94EBED" w14:textId="77777777" w:rsidR="004D3A85" w:rsidRPr="00200383" w:rsidRDefault="004D3A85" w:rsidP="000E0432">
            <w:pPr>
              <w:pStyle w:val="TAC"/>
              <w:rPr>
                <w:ins w:id="5284" w:author="Huawei" w:date="2021-05-27T14:55:00Z"/>
              </w:rPr>
            </w:pPr>
          </w:p>
        </w:tc>
        <w:tc>
          <w:tcPr>
            <w:tcW w:w="992" w:type="dxa"/>
            <w:vMerge/>
            <w:tcBorders>
              <w:bottom w:val="single" w:sz="4" w:space="0" w:color="auto"/>
            </w:tcBorders>
            <w:vAlign w:val="center"/>
          </w:tcPr>
          <w:p w14:paraId="422BCB66" w14:textId="77777777" w:rsidR="004D3A85" w:rsidRPr="00200383" w:rsidRDefault="004D3A85" w:rsidP="000E0432">
            <w:pPr>
              <w:pStyle w:val="TAC"/>
              <w:rPr>
                <w:ins w:id="5285" w:author="Huawei" w:date="2021-05-27T14:55:00Z"/>
              </w:rPr>
            </w:pPr>
          </w:p>
        </w:tc>
        <w:tc>
          <w:tcPr>
            <w:tcW w:w="850" w:type="dxa"/>
            <w:vMerge/>
            <w:tcBorders>
              <w:bottom w:val="single" w:sz="4" w:space="0" w:color="auto"/>
            </w:tcBorders>
            <w:vAlign w:val="center"/>
          </w:tcPr>
          <w:p w14:paraId="2526DBE7" w14:textId="77777777" w:rsidR="004D3A85" w:rsidRPr="00200383" w:rsidRDefault="004D3A85" w:rsidP="000E0432">
            <w:pPr>
              <w:pStyle w:val="TAC"/>
              <w:rPr>
                <w:ins w:id="5286" w:author="Huawei" w:date="2021-05-27T14:55:00Z"/>
              </w:rPr>
            </w:pPr>
          </w:p>
        </w:tc>
        <w:tc>
          <w:tcPr>
            <w:tcW w:w="1560" w:type="dxa"/>
            <w:vMerge/>
            <w:tcBorders>
              <w:bottom w:val="single" w:sz="4" w:space="0" w:color="auto"/>
            </w:tcBorders>
            <w:vAlign w:val="center"/>
          </w:tcPr>
          <w:p w14:paraId="5ECEEA35" w14:textId="77777777" w:rsidR="004D3A85" w:rsidRPr="00200383" w:rsidRDefault="004D3A85" w:rsidP="000E0432">
            <w:pPr>
              <w:pStyle w:val="TAC"/>
              <w:rPr>
                <w:ins w:id="5287" w:author="Huawei" w:date="2021-05-27T14:55:00Z"/>
              </w:rPr>
            </w:pPr>
          </w:p>
        </w:tc>
        <w:tc>
          <w:tcPr>
            <w:tcW w:w="1417" w:type="dxa"/>
            <w:tcBorders>
              <w:top w:val="single" w:sz="4" w:space="0" w:color="auto"/>
              <w:bottom w:val="single" w:sz="4" w:space="0" w:color="auto"/>
            </w:tcBorders>
            <w:vAlign w:val="center"/>
          </w:tcPr>
          <w:p w14:paraId="42FBE36C" w14:textId="77777777" w:rsidR="004D3A85" w:rsidRPr="00200383" w:rsidRDefault="004D3A85" w:rsidP="000E0432">
            <w:pPr>
              <w:pStyle w:val="TAC"/>
              <w:rPr>
                <w:ins w:id="5288" w:author="Huawei" w:date="2021-05-27T14:55:00Z"/>
              </w:rPr>
            </w:pPr>
            <w:ins w:id="5289" w:author="Huawei" w:date="2021-05-27T14:55:00Z">
              <w:r w:rsidRPr="00200383">
                <w:rPr>
                  <w:lang w:eastAsia="zh-CN"/>
                </w:rPr>
                <w:t>Additional DM-RS</w:t>
              </w:r>
            </w:ins>
          </w:p>
        </w:tc>
        <w:tc>
          <w:tcPr>
            <w:tcW w:w="851" w:type="dxa"/>
            <w:tcBorders>
              <w:top w:val="single" w:sz="4" w:space="0" w:color="auto"/>
              <w:bottom w:val="single" w:sz="4" w:space="0" w:color="auto"/>
            </w:tcBorders>
            <w:vAlign w:val="center"/>
          </w:tcPr>
          <w:p w14:paraId="54507CDA" w14:textId="77777777" w:rsidR="004D3A85" w:rsidRPr="00200383" w:rsidRDefault="004D3A85" w:rsidP="000E0432">
            <w:pPr>
              <w:pStyle w:val="TAC"/>
              <w:rPr>
                <w:ins w:id="5290" w:author="Huawei" w:date="2021-05-27T14:55:00Z"/>
              </w:rPr>
            </w:pPr>
            <w:ins w:id="5291" w:author="Huawei" w:date="2021-05-27T14:55:00Z">
              <w:r w:rsidRPr="00200383">
                <w:rPr>
                  <w:lang w:eastAsia="zh-CN"/>
                </w:rPr>
                <w:t>-7.5</w:t>
              </w:r>
            </w:ins>
          </w:p>
        </w:tc>
        <w:tc>
          <w:tcPr>
            <w:tcW w:w="850" w:type="dxa"/>
            <w:tcBorders>
              <w:top w:val="single" w:sz="4" w:space="0" w:color="auto"/>
              <w:bottom w:val="single" w:sz="4" w:space="0" w:color="auto"/>
            </w:tcBorders>
            <w:vAlign w:val="center"/>
          </w:tcPr>
          <w:p w14:paraId="2ED29023" w14:textId="77777777" w:rsidR="004D3A85" w:rsidRPr="00200383" w:rsidRDefault="004D3A85" w:rsidP="000E0432">
            <w:pPr>
              <w:pStyle w:val="TAC"/>
              <w:rPr>
                <w:ins w:id="5292" w:author="Huawei" w:date="2021-05-27T14:55:00Z"/>
              </w:rPr>
            </w:pPr>
            <w:ins w:id="5293" w:author="Huawei" w:date="2021-05-27T14:55:00Z">
              <w:r w:rsidRPr="00200383">
                <w:rPr>
                  <w:lang w:eastAsia="zh-CN"/>
                </w:rPr>
                <w:t>-7.6</w:t>
              </w:r>
            </w:ins>
          </w:p>
        </w:tc>
        <w:tc>
          <w:tcPr>
            <w:tcW w:w="992" w:type="dxa"/>
            <w:tcBorders>
              <w:top w:val="single" w:sz="4" w:space="0" w:color="auto"/>
              <w:bottom w:val="single" w:sz="4" w:space="0" w:color="auto"/>
            </w:tcBorders>
            <w:vAlign w:val="center"/>
          </w:tcPr>
          <w:p w14:paraId="5EF0597E" w14:textId="77777777" w:rsidR="004D3A85" w:rsidRPr="00200383" w:rsidRDefault="004D3A85" w:rsidP="000E0432">
            <w:pPr>
              <w:pStyle w:val="TAC"/>
              <w:rPr>
                <w:ins w:id="5294" w:author="Huawei" w:date="2021-05-27T14:55:00Z"/>
              </w:rPr>
            </w:pPr>
            <w:ins w:id="5295" w:author="Huawei" w:date="2021-05-27T14:55:00Z">
              <w:r w:rsidRPr="00200383">
                <w:rPr>
                  <w:lang w:eastAsia="zh-CN"/>
                </w:rPr>
                <w:t>-7.6</w:t>
              </w:r>
            </w:ins>
          </w:p>
        </w:tc>
        <w:tc>
          <w:tcPr>
            <w:tcW w:w="851" w:type="dxa"/>
            <w:tcBorders>
              <w:top w:val="single" w:sz="4" w:space="0" w:color="auto"/>
              <w:bottom w:val="single" w:sz="4" w:space="0" w:color="auto"/>
            </w:tcBorders>
            <w:vAlign w:val="center"/>
          </w:tcPr>
          <w:p w14:paraId="45A61B41" w14:textId="77777777" w:rsidR="004D3A85" w:rsidRPr="00200383" w:rsidRDefault="004D3A85" w:rsidP="000E0432">
            <w:pPr>
              <w:pStyle w:val="TAC"/>
              <w:rPr>
                <w:ins w:id="5296" w:author="Huawei" w:date="2021-05-27T14:55:00Z"/>
              </w:rPr>
            </w:pPr>
            <w:ins w:id="5297" w:author="Huawei" w:date="2021-05-27T14:55:00Z">
              <w:r w:rsidRPr="00200383">
                <w:rPr>
                  <w:lang w:eastAsia="zh-CN"/>
                </w:rPr>
                <w:t>-7.7</w:t>
              </w:r>
            </w:ins>
          </w:p>
        </w:tc>
      </w:tr>
      <w:tr w:rsidR="004D3A85" w:rsidRPr="00200383" w14:paraId="277FF2E8" w14:textId="77777777" w:rsidTr="004D3A85">
        <w:trPr>
          <w:jc w:val="center"/>
          <w:ins w:id="5298" w:author="Huawei" w:date="2021-05-27T14:55:00Z"/>
        </w:trPr>
        <w:tc>
          <w:tcPr>
            <w:tcW w:w="992" w:type="dxa"/>
            <w:vMerge w:val="restart"/>
            <w:vAlign w:val="center"/>
          </w:tcPr>
          <w:p w14:paraId="40AD3D9E" w14:textId="77777777" w:rsidR="004D3A85" w:rsidRPr="00200383" w:rsidRDefault="004D3A85" w:rsidP="000E0432">
            <w:pPr>
              <w:pStyle w:val="TAC"/>
              <w:rPr>
                <w:ins w:id="5299" w:author="Huawei" w:date="2021-05-27T14:55:00Z"/>
              </w:rPr>
            </w:pPr>
            <w:ins w:id="5300" w:author="Huawei" w:date="2021-05-27T14:55:00Z">
              <w:r w:rsidRPr="00200383">
                <w:rPr>
                  <w:lang w:eastAsia="zh-CN"/>
                </w:rPr>
                <w:t>2</w:t>
              </w:r>
            </w:ins>
          </w:p>
        </w:tc>
        <w:tc>
          <w:tcPr>
            <w:tcW w:w="993" w:type="dxa"/>
            <w:vMerge w:val="restart"/>
            <w:vAlign w:val="center"/>
          </w:tcPr>
          <w:p w14:paraId="5121B375" w14:textId="77777777" w:rsidR="004D3A85" w:rsidRPr="00200383" w:rsidRDefault="004D3A85" w:rsidP="000E0432">
            <w:pPr>
              <w:pStyle w:val="TAC"/>
              <w:rPr>
                <w:ins w:id="5301" w:author="Huawei" w:date="2021-05-27T14:55:00Z"/>
              </w:rPr>
            </w:pPr>
            <w:ins w:id="5302" w:author="Huawei" w:date="2021-05-27T14:55:00Z">
              <w:r w:rsidRPr="00200383">
                <w:rPr>
                  <w:lang w:eastAsia="zh-CN"/>
                </w:rPr>
                <w:t>1</w:t>
              </w:r>
            </w:ins>
          </w:p>
        </w:tc>
        <w:tc>
          <w:tcPr>
            <w:tcW w:w="992" w:type="dxa"/>
            <w:tcBorders>
              <w:bottom w:val="single" w:sz="4" w:space="0" w:color="auto"/>
            </w:tcBorders>
            <w:vAlign w:val="center"/>
          </w:tcPr>
          <w:p w14:paraId="14EE8046" w14:textId="77777777" w:rsidR="004D3A85" w:rsidRPr="00200383" w:rsidRDefault="004D3A85" w:rsidP="000E0432">
            <w:pPr>
              <w:pStyle w:val="TAC"/>
              <w:rPr>
                <w:ins w:id="5303" w:author="Huawei" w:date="2021-05-27T14:55:00Z"/>
              </w:rPr>
            </w:pPr>
            <w:ins w:id="5304" w:author="Huawei" w:date="2021-05-27T14:55:00Z">
              <w:r w:rsidRPr="00200383">
                <w:rPr>
                  <w:lang w:eastAsia="zh-CN"/>
                </w:rPr>
                <w:t>2</w:t>
              </w:r>
            </w:ins>
          </w:p>
        </w:tc>
        <w:tc>
          <w:tcPr>
            <w:tcW w:w="850" w:type="dxa"/>
            <w:tcBorders>
              <w:bottom w:val="single" w:sz="4" w:space="0" w:color="auto"/>
            </w:tcBorders>
            <w:vAlign w:val="center"/>
          </w:tcPr>
          <w:p w14:paraId="1CBBBF12" w14:textId="77777777" w:rsidR="004D3A85" w:rsidRPr="00200383" w:rsidRDefault="004D3A85" w:rsidP="000E0432">
            <w:pPr>
              <w:pStyle w:val="TAC"/>
              <w:rPr>
                <w:ins w:id="5305" w:author="Huawei" w:date="2021-05-27T14:55:00Z"/>
              </w:rPr>
            </w:pPr>
            <w:ins w:id="5306" w:author="Huawei" w:date="2021-05-27T14:55:00Z">
              <w:r w:rsidRPr="00200383">
                <w:t>Normal</w:t>
              </w:r>
            </w:ins>
          </w:p>
        </w:tc>
        <w:tc>
          <w:tcPr>
            <w:tcW w:w="1560" w:type="dxa"/>
            <w:tcBorders>
              <w:bottom w:val="single" w:sz="4" w:space="0" w:color="auto"/>
            </w:tcBorders>
            <w:vAlign w:val="center"/>
          </w:tcPr>
          <w:p w14:paraId="699DCD82" w14:textId="77777777" w:rsidR="004D3A85" w:rsidRPr="00200383" w:rsidRDefault="004D3A85" w:rsidP="000E0432">
            <w:pPr>
              <w:pStyle w:val="TAC"/>
              <w:rPr>
                <w:ins w:id="5307" w:author="Huawei" w:date="2021-05-27T14:55:00Z"/>
              </w:rPr>
            </w:pPr>
            <w:ins w:id="5308" w:author="Huawei" w:date="2021-05-27T14:55:00Z">
              <w:r w:rsidRPr="00200383">
                <w:t>TDLC300-100</w:t>
              </w:r>
              <w:r w:rsidRPr="00200383" w:rsidDel="002E550C">
                <w:t xml:space="preserve"> </w:t>
              </w:r>
              <w:r w:rsidRPr="00200383">
                <w:t>Low</w:t>
              </w:r>
            </w:ins>
          </w:p>
        </w:tc>
        <w:tc>
          <w:tcPr>
            <w:tcW w:w="1417" w:type="dxa"/>
            <w:tcBorders>
              <w:bottom w:val="single" w:sz="4" w:space="0" w:color="auto"/>
            </w:tcBorders>
            <w:vAlign w:val="center"/>
          </w:tcPr>
          <w:p w14:paraId="65E1E85D" w14:textId="77777777" w:rsidR="004D3A85" w:rsidRPr="00200383" w:rsidRDefault="004D3A85" w:rsidP="000E0432">
            <w:pPr>
              <w:pStyle w:val="TAC"/>
              <w:rPr>
                <w:ins w:id="5309" w:author="Huawei" w:date="2021-05-27T14:55:00Z"/>
              </w:rPr>
            </w:pPr>
            <w:ins w:id="5310" w:author="Huawei" w:date="2021-05-27T14:55:00Z">
              <w:r w:rsidRPr="00200383">
                <w:rPr>
                  <w:lang w:eastAsia="zh-CN"/>
                </w:rPr>
                <w:t>No additional DM-RS</w:t>
              </w:r>
            </w:ins>
          </w:p>
        </w:tc>
        <w:tc>
          <w:tcPr>
            <w:tcW w:w="851" w:type="dxa"/>
            <w:tcBorders>
              <w:bottom w:val="single" w:sz="4" w:space="0" w:color="auto"/>
            </w:tcBorders>
            <w:vAlign w:val="center"/>
          </w:tcPr>
          <w:p w14:paraId="269C2675" w14:textId="77777777" w:rsidR="004D3A85" w:rsidRPr="00200383" w:rsidRDefault="004D3A85" w:rsidP="000E0432">
            <w:pPr>
              <w:pStyle w:val="TAC"/>
              <w:rPr>
                <w:ins w:id="5311" w:author="Huawei" w:date="2021-05-27T14:55:00Z"/>
              </w:rPr>
            </w:pPr>
            <w:ins w:id="5312" w:author="Huawei" w:date="2021-05-27T14:55:00Z">
              <w:r w:rsidRPr="00200383">
                <w:rPr>
                  <w:lang w:eastAsia="zh-CN"/>
                </w:rPr>
                <w:t>1.8</w:t>
              </w:r>
            </w:ins>
          </w:p>
        </w:tc>
        <w:tc>
          <w:tcPr>
            <w:tcW w:w="850" w:type="dxa"/>
            <w:tcBorders>
              <w:bottom w:val="single" w:sz="4" w:space="0" w:color="auto"/>
            </w:tcBorders>
            <w:vAlign w:val="center"/>
          </w:tcPr>
          <w:p w14:paraId="4F7C14D8" w14:textId="77777777" w:rsidR="004D3A85" w:rsidRPr="00200383" w:rsidRDefault="004D3A85" w:rsidP="000E0432">
            <w:pPr>
              <w:pStyle w:val="TAC"/>
              <w:rPr>
                <w:ins w:id="5313" w:author="Huawei" w:date="2021-05-27T14:55:00Z"/>
              </w:rPr>
            </w:pPr>
            <w:ins w:id="5314" w:author="Huawei" w:date="2021-05-27T14:55:00Z">
              <w:r w:rsidRPr="00200383">
                <w:rPr>
                  <w:lang w:eastAsia="zh-CN"/>
                </w:rPr>
                <w:t>2.0</w:t>
              </w:r>
            </w:ins>
          </w:p>
        </w:tc>
        <w:tc>
          <w:tcPr>
            <w:tcW w:w="992" w:type="dxa"/>
            <w:tcBorders>
              <w:bottom w:val="single" w:sz="4" w:space="0" w:color="auto"/>
            </w:tcBorders>
            <w:vAlign w:val="center"/>
          </w:tcPr>
          <w:p w14:paraId="6638811A" w14:textId="77777777" w:rsidR="004D3A85" w:rsidRPr="00200383" w:rsidRDefault="004D3A85" w:rsidP="000E0432">
            <w:pPr>
              <w:pStyle w:val="TAC"/>
              <w:rPr>
                <w:ins w:id="5315" w:author="Huawei" w:date="2021-05-27T14:55:00Z"/>
              </w:rPr>
            </w:pPr>
            <w:ins w:id="5316" w:author="Huawei" w:date="2021-05-27T14:55:00Z">
              <w:r w:rsidRPr="00200383">
                <w:rPr>
                  <w:lang w:eastAsia="zh-CN"/>
                </w:rPr>
                <w:t>2.0</w:t>
              </w:r>
            </w:ins>
          </w:p>
        </w:tc>
        <w:tc>
          <w:tcPr>
            <w:tcW w:w="851" w:type="dxa"/>
            <w:tcBorders>
              <w:bottom w:val="single" w:sz="4" w:space="0" w:color="auto"/>
            </w:tcBorders>
            <w:vAlign w:val="center"/>
          </w:tcPr>
          <w:p w14:paraId="20BDAC19" w14:textId="77777777" w:rsidR="004D3A85" w:rsidRPr="00200383" w:rsidRDefault="004D3A85" w:rsidP="000E0432">
            <w:pPr>
              <w:pStyle w:val="TAC"/>
              <w:rPr>
                <w:ins w:id="5317" w:author="Huawei" w:date="2021-05-27T14:55:00Z"/>
              </w:rPr>
            </w:pPr>
            <w:ins w:id="5318" w:author="Huawei" w:date="2021-05-27T14:55:00Z">
              <w:r w:rsidRPr="00200383">
                <w:rPr>
                  <w:lang w:eastAsia="zh-CN"/>
                </w:rPr>
                <w:t>1.5</w:t>
              </w:r>
            </w:ins>
          </w:p>
        </w:tc>
      </w:tr>
      <w:tr w:rsidR="004D3A85" w:rsidRPr="00200383" w14:paraId="30C1CD38" w14:textId="77777777" w:rsidTr="004D3A85">
        <w:trPr>
          <w:jc w:val="center"/>
          <w:ins w:id="5319" w:author="Huawei" w:date="2021-05-27T14:55:00Z"/>
        </w:trPr>
        <w:tc>
          <w:tcPr>
            <w:tcW w:w="992" w:type="dxa"/>
            <w:vMerge/>
            <w:vAlign w:val="center"/>
          </w:tcPr>
          <w:p w14:paraId="72966E1E" w14:textId="77777777" w:rsidR="004D3A85" w:rsidRPr="00200383" w:rsidRDefault="004D3A85" w:rsidP="000E0432">
            <w:pPr>
              <w:pStyle w:val="TAC"/>
              <w:rPr>
                <w:ins w:id="5320" w:author="Huawei" w:date="2021-05-27T14:55:00Z"/>
              </w:rPr>
            </w:pPr>
          </w:p>
        </w:tc>
        <w:tc>
          <w:tcPr>
            <w:tcW w:w="993" w:type="dxa"/>
            <w:vMerge/>
            <w:vAlign w:val="center"/>
          </w:tcPr>
          <w:p w14:paraId="100B6BD0" w14:textId="77777777" w:rsidR="004D3A85" w:rsidRPr="00200383" w:rsidRDefault="004D3A85" w:rsidP="000E0432">
            <w:pPr>
              <w:pStyle w:val="TAC"/>
              <w:rPr>
                <w:ins w:id="5321" w:author="Huawei" w:date="2021-05-27T14:55:00Z"/>
              </w:rPr>
            </w:pPr>
          </w:p>
        </w:tc>
        <w:tc>
          <w:tcPr>
            <w:tcW w:w="992" w:type="dxa"/>
            <w:tcBorders>
              <w:top w:val="single" w:sz="4" w:space="0" w:color="auto"/>
              <w:bottom w:val="single" w:sz="4" w:space="0" w:color="auto"/>
            </w:tcBorders>
            <w:vAlign w:val="center"/>
          </w:tcPr>
          <w:p w14:paraId="2133C83B" w14:textId="77777777" w:rsidR="004D3A85" w:rsidRPr="00200383" w:rsidRDefault="004D3A85" w:rsidP="000E0432">
            <w:pPr>
              <w:pStyle w:val="TAC"/>
              <w:rPr>
                <w:ins w:id="5322" w:author="Huawei" w:date="2021-05-27T14:55:00Z"/>
              </w:rPr>
            </w:pPr>
            <w:ins w:id="5323" w:author="Huawei" w:date="2021-05-27T14:55:00Z">
              <w:r w:rsidRPr="00200383">
                <w:rPr>
                  <w:lang w:eastAsia="zh-CN"/>
                </w:rPr>
                <w:t>4</w:t>
              </w:r>
            </w:ins>
          </w:p>
        </w:tc>
        <w:tc>
          <w:tcPr>
            <w:tcW w:w="850" w:type="dxa"/>
            <w:tcBorders>
              <w:top w:val="single" w:sz="4" w:space="0" w:color="auto"/>
              <w:bottom w:val="single" w:sz="4" w:space="0" w:color="auto"/>
            </w:tcBorders>
            <w:vAlign w:val="center"/>
          </w:tcPr>
          <w:p w14:paraId="5A9545B7" w14:textId="77777777" w:rsidR="004D3A85" w:rsidRPr="00200383" w:rsidRDefault="004D3A85" w:rsidP="000E0432">
            <w:pPr>
              <w:pStyle w:val="TAC"/>
              <w:rPr>
                <w:ins w:id="5324" w:author="Huawei" w:date="2021-05-27T14:55:00Z"/>
              </w:rPr>
            </w:pPr>
            <w:ins w:id="5325" w:author="Huawei" w:date="2021-05-27T14:55:00Z">
              <w:r w:rsidRPr="00200383">
                <w:t>Normal</w:t>
              </w:r>
            </w:ins>
          </w:p>
        </w:tc>
        <w:tc>
          <w:tcPr>
            <w:tcW w:w="1560" w:type="dxa"/>
            <w:tcBorders>
              <w:top w:val="single" w:sz="4" w:space="0" w:color="auto"/>
              <w:bottom w:val="single" w:sz="4" w:space="0" w:color="auto"/>
            </w:tcBorders>
            <w:vAlign w:val="center"/>
          </w:tcPr>
          <w:p w14:paraId="2BA065DB" w14:textId="77777777" w:rsidR="004D3A85" w:rsidRPr="00200383" w:rsidRDefault="004D3A85" w:rsidP="000E0432">
            <w:pPr>
              <w:pStyle w:val="TAC"/>
              <w:rPr>
                <w:ins w:id="5326" w:author="Huawei" w:date="2021-05-27T14:55:00Z"/>
              </w:rPr>
            </w:pPr>
            <w:ins w:id="5327" w:author="Huawei" w:date="2021-05-27T14:55:00Z">
              <w:r w:rsidRPr="00200383">
                <w:t>TDLC300-100</w:t>
              </w:r>
              <w:r w:rsidRPr="00200383" w:rsidDel="002E550C">
                <w:t xml:space="preserve"> </w:t>
              </w:r>
              <w:r w:rsidRPr="00200383">
                <w:t>Low</w:t>
              </w:r>
            </w:ins>
          </w:p>
        </w:tc>
        <w:tc>
          <w:tcPr>
            <w:tcW w:w="1417" w:type="dxa"/>
            <w:tcBorders>
              <w:top w:val="single" w:sz="4" w:space="0" w:color="auto"/>
              <w:bottom w:val="single" w:sz="4" w:space="0" w:color="auto"/>
            </w:tcBorders>
            <w:vAlign w:val="center"/>
          </w:tcPr>
          <w:p w14:paraId="43705D5F" w14:textId="77777777" w:rsidR="004D3A85" w:rsidRPr="00200383" w:rsidRDefault="004D3A85" w:rsidP="000E0432">
            <w:pPr>
              <w:pStyle w:val="TAC"/>
              <w:rPr>
                <w:ins w:id="5328" w:author="Huawei" w:date="2021-05-27T14:55:00Z"/>
              </w:rPr>
            </w:pPr>
            <w:ins w:id="5329" w:author="Huawei" w:date="2021-05-27T14:55:00Z">
              <w:r w:rsidRPr="00200383">
                <w:rPr>
                  <w:lang w:eastAsia="zh-CN"/>
                </w:rPr>
                <w:t>No additional DM-RS</w:t>
              </w:r>
            </w:ins>
          </w:p>
        </w:tc>
        <w:tc>
          <w:tcPr>
            <w:tcW w:w="851" w:type="dxa"/>
            <w:tcBorders>
              <w:top w:val="single" w:sz="4" w:space="0" w:color="auto"/>
              <w:bottom w:val="single" w:sz="4" w:space="0" w:color="auto"/>
            </w:tcBorders>
            <w:vAlign w:val="center"/>
          </w:tcPr>
          <w:p w14:paraId="48BAE50C" w14:textId="77777777" w:rsidR="004D3A85" w:rsidRPr="00200383" w:rsidRDefault="004D3A85" w:rsidP="000E0432">
            <w:pPr>
              <w:pStyle w:val="TAC"/>
              <w:rPr>
                <w:ins w:id="5330" w:author="Huawei" w:date="2021-05-27T14:55:00Z"/>
              </w:rPr>
            </w:pPr>
            <w:ins w:id="5331" w:author="Huawei" w:date="2021-05-27T14:55:00Z">
              <w:r w:rsidRPr="00200383">
                <w:rPr>
                  <w:lang w:eastAsia="zh-CN"/>
                </w:rPr>
                <w:t>-2.9</w:t>
              </w:r>
            </w:ins>
          </w:p>
        </w:tc>
        <w:tc>
          <w:tcPr>
            <w:tcW w:w="850" w:type="dxa"/>
            <w:tcBorders>
              <w:top w:val="single" w:sz="4" w:space="0" w:color="auto"/>
              <w:bottom w:val="single" w:sz="4" w:space="0" w:color="auto"/>
            </w:tcBorders>
            <w:vAlign w:val="center"/>
          </w:tcPr>
          <w:p w14:paraId="44F1C78A" w14:textId="77777777" w:rsidR="004D3A85" w:rsidRPr="00200383" w:rsidRDefault="004D3A85" w:rsidP="000E0432">
            <w:pPr>
              <w:pStyle w:val="TAC"/>
              <w:rPr>
                <w:ins w:id="5332" w:author="Huawei" w:date="2021-05-27T14:55:00Z"/>
              </w:rPr>
            </w:pPr>
            <w:ins w:id="5333" w:author="Huawei" w:date="2021-05-27T14:55:00Z">
              <w:r w:rsidRPr="00200383">
                <w:rPr>
                  <w:lang w:eastAsia="zh-CN"/>
                </w:rPr>
                <w:t>-3.0</w:t>
              </w:r>
            </w:ins>
          </w:p>
        </w:tc>
        <w:tc>
          <w:tcPr>
            <w:tcW w:w="992" w:type="dxa"/>
            <w:tcBorders>
              <w:top w:val="single" w:sz="4" w:space="0" w:color="auto"/>
              <w:bottom w:val="single" w:sz="4" w:space="0" w:color="auto"/>
            </w:tcBorders>
            <w:vAlign w:val="center"/>
          </w:tcPr>
          <w:p w14:paraId="0A80CC3B" w14:textId="77777777" w:rsidR="004D3A85" w:rsidRPr="00200383" w:rsidRDefault="004D3A85" w:rsidP="000E0432">
            <w:pPr>
              <w:pStyle w:val="TAC"/>
              <w:rPr>
                <w:ins w:id="5334" w:author="Huawei" w:date="2021-05-27T14:55:00Z"/>
              </w:rPr>
            </w:pPr>
            <w:ins w:id="5335" w:author="Huawei" w:date="2021-05-27T14:55:00Z">
              <w:r w:rsidRPr="00200383">
                <w:rPr>
                  <w:lang w:eastAsia="zh-CN"/>
                </w:rPr>
                <w:t>-2.4</w:t>
              </w:r>
            </w:ins>
          </w:p>
        </w:tc>
        <w:tc>
          <w:tcPr>
            <w:tcW w:w="851" w:type="dxa"/>
            <w:tcBorders>
              <w:top w:val="single" w:sz="4" w:space="0" w:color="auto"/>
              <w:bottom w:val="single" w:sz="4" w:space="0" w:color="auto"/>
            </w:tcBorders>
            <w:vAlign w:val="center"/>
          </w:tcPr>
          <w:p w14:paraId="0A27B7C6" w14:textId="77777777" w:rsidR="004D3A85" w:rsidRPr="00200383" w:rsidRDefault="004D3A85" w:rsidP="000E0432">
            <w:pPr>
              <w:pStyle w:val="TAC"/>
              <w:rPr>
                <w:ins w:id="5336" w:author="Huawei" w:date="2021-05-27T14:55:00Z"/>
              </w:rPr>
            </w:pPr>
            <w:ins w:id="5337" w:author="Huawei" w:date="2021-05-27T14:55:00Z">
              <w:r w:rsidRPr="00200383">
                <w:rPr>
                  <w:lang w:eastAsia="zh-CN"/>
                </w:rPr>
                <w:t>-3.0</w:t>
              </w:r>
            </w:ins>
          </w:p>
        </w:tc>
      </w:tr>
      <w:tr w:rsidR="004D3A85" w:rsidRPr="00200383" w14:paraId="4BAE6BC8" w14:textId="77777777" w:rsidTr="004D3A85">
        <w:trPr>
          <w:jc w:val="center"/>
          <w:ins w:id="5338" w:author="Huawei" w:date="2021-05-27T14:55:00Z"/>
        </w:trPr>
        <w:tc>
          <w:tcPr>
            <w:tcW w:w="992" w:type="dxa"/>
            <w:vMerge/>
            <w:tcBorders>
              <w:bottom w:val="single" w:sz="4" w:space="0" w:color="auto"/>
            </w:tcBorders>
            <w:vAlign w:val="center"/>
          </w:tcPr>
          <w:p w14:paraId="15EAB038" w14:textId="77777777" w:rsidR="004D3A85" w:rsidRPr="00200383" w:rsidRDefault="004D3A85" w:rsidP="000E0432">
            <w:pPr>
              <w:pStyle w:val="TAC"/>
              <w:rPr>
                <w:ins w:id="5339" w:author="Huawei" w:date="2021-05-27T14:55:00Z"/>
              </w:rPr>
            </w:pPr>
          </w:p>
        </w:tc>
        <w:tc>
          <w:tcPr>
            <w:tcW w:w="993" w:type="dxa"/>
            <w:vMerge/>
            <w:tcBorders>
              <w:bottom w:val="single" w:sz="4" w:space="0" w:color="auto"/>
            </w:tcBorders>
            <w:vAlign w:val="center"/>
          </w:tcPr>
          <w:p w14:paraId="677703C5" w14:textId="77777777" w:rsidR="004D3A85" w:rsidRPr="00200383" w:rsidRDefault="004D3A85" w:rsidP="000E0432">
            <w:pPr>
              <w:pStyle w:val="TAC"/>
              <w:rPr>
                <w:ins w:id="5340" w:author="Huawei" w:date="2021-05-27T14:55:00Z"/>
              </w:rPr>
            </w:pPr>
          </w:p>
        </w:tc>
        <w:tc>
          <w:tcPr>
            <w:tcW w:w="992" w:type="dxa"/>
            <w:tcBorders>
              <w:bottom w:val="single" w:sz="4" w:space="0" w:color="auto"/>
            </w:tcBorders>
            <w:vAlign w:val="center"/>
          </w:tcPr>
          <w:p w14:paraId="5BD89BF1" w14:textId="77777777" w:rsidR="004D3A85" w:rsidRPr="00200383" w:rsidRDefault="004D3A85" w:rsidP="000E0432">
            <w:pPr>
              <w:pStyle w:val="TAC"/>
              <w:rPr>
                <w:ins w:id="5341" w:author="Huawei" w:date="2021-05-27T14:55:00Z"/>
              </w:rPr>
            </w:pPr>
            <w:ins w:id="5342" w:author="Huawei" w:date="2021-05-27T14:55:00Z">
              <w:r w:rsidRPr="00200383">
                <w:rPr>
                  <w:lang w:eastAsia="zh-CN"/>
                </w:rPr>
                <w:t>8</w:t>
              </w:r>
            </w:ins>
          </w:p>
        </w:tc>
        <w:tc>
          <w:tcPr>
            <w:tcW w:w="850" w:type="dxa"/>
            <w:tcBorders>
              <w:bottom w:val="single" w:sz="4" w:space="0" w:color="auto"/>
            </w:tcBorders>
            <w:vAlign w:val="center"/>
          </w:tcPr>
          <w:p w14:paraId="1FE364AA" w14:textId="77777777" w:rsidR="004D3A85" w:rsidRPr="00200383" w:rsidRDefault="004D3A85" w:rsidP="000E0432">
            <w:pPr>
              <w:pStyle w:val="TAC"/>
              <w:rPr>
                <w:ins w:id="5343" w:author="Huawei" w:date="2021-05-27T14:55:00Z"/>
              </w:rPr>
            </w:pPr>
            <w:ins w:id="5344" w:author="Huawei" w:date="2021-05-27T14:55:00Z">
              <w:r w:rsidRPr="00200383">
                <w:t>Normal</w:t>
              </w:r>
            </w:ins>
          </w:p>
        </w:tc>
        <w:tc>
          <w:tcPr>
            <w:tcW w:w="1560" w:type="dxa"/>
            <w:tcBorders>
              <w:bottom w:val="single" w:sz="4" w:space="0" w:color="auto"/>
            </w:tcBorders>
            <w:vAlign w:val="center"/>
          </w:tcPr>
          <w:p w14:paraId="719987C0" w14:textId="77777777" w:rsidR="004D3A85" w:rsidRPr="00200383" w:rsidRDefault="004D3A85" w:rsidP="000E0432">
            <w:pPr>
              <w:pStyle w:val="TAC"/>
              <w:rPr>
                <w:ins w:id="5345" w:author="Huawei" w:date="2021-05-27T14:55:00Z"/>
              </w:rPr>
            </w:pPr>
            <w:ins w:id="5346" w:author="Huawei" w:date="2021-05-27T14:55:00Z">
              <w:r w:rsidRPr="00200383">
                <w:t>TDLC300-100</w:t>
              </w:r>
              <w:r w:rsidRPr="00200383" w:rsidDel="002E550C">
                <w:t xml:space="preserve"> </w:t>
              </w:r>
              <w:r w:rsidRPr="00200383">
                <w:t>Low</w:t>
              </w:r>
            </w:ins>
          </w:p>
        </w:tc>
        <w:tc>
          <w:tcPr>
            <w:tcW w:w="1417" w:type="dxa"/>
            <w:tcBorders>
              <w:bottom w:val="single" w:sz="4" w:space="0" w:color="auto"/>
            </w:tcBorders>
            <w:vAlign w:val="center"/>
          </w:tcPr>
          <w:p w14:paraId="29F9C138" w14:textId="77777777" w:rsidR="004D3A85" w:rsidRPr="00200383" w:rsidRDefault="004D3A85" w:rsidP="000E0432">
            <w:pPr>
              <w:pStyle w:val="TAC"/>
              <w:rPr>
                <w:ins w:id="5347" w:author="Huawei" w:date="2021-05-27T14:55:00Z"/>
              </w:rPr>
            </w:pPr>
            <w:ins w:id="5348" w:author="Huawei" w:date="2021-05-27T14:55:00Z">
              <w:r w:rsidRPr="00200383">
                <w:rPr>
                  <w:lang w:eastAsia="zh-CN"/>
                </w:rPr>
                <w:t>No additional DM-RS</w:t>
              </w:r>
            </w:ins>
          </w:p>
        </w:tc>
        <w:tc>
          <w:tcPr>
            <w:tcW w:w="851" w:type="dxa"/>
            <w:tcBorders>
              <w:bottom w:val="single" w:sz="4" w:space="0" w:color="auto"/>
            </w:tcBorders>
            <w:vAlign w:val="center"/>
          </w:tcPr>
          <w:p w14:paraId="6D764D8B" w14:textId="77777777" w:rsidR="004D3A85" w:rsidRPr="00200383" w:rsidRDefault="004D3A85" w:rsidP="000E0432">
            <w:pPr>
              <w:pStyle w:val="TAC"/>
              <w:rPr>
                <w:ins w:id="5349" w:author="Huawei" w:date="2021-05-27T14:55:00Z"/>
              </w:rPr>
            </w:pPr>
            <w:ins w:id="5350" w:author="Huawei" w:date="2021-05-27T14:55:00Z">
              <w:r w:rsidRPr="00200383">
                <w:rPr>
                  <w:lang w:eastAsia="zh-CN"/>
                </w:rPr>
                <w:t>-6.4</w:t>
              </w:r>
            </w:ins>
          </w:p>
        </w:tc>
        <w:tc>
          <w:tcPr>
            <w:tcW w:w="850" w:type="dxa"/>
            <w:tcBorders>
              <w:bottom w:val="single" w:sz="4" w:space="0" w:color="auto"/>
            </w:tcBorders>
            <w:vAlign w:val="center"/>
          </w:tcPr>
          <w:p w14:paraId="6E89C348" w14:textId="77777777" w:rsidR="004D3A85" w:rsidRPr="00200383" w:rsidRDefault="004D3A85" w:rsidP="000E0432">
            <w:pPr>
              <w:pStyle w:val="TAC"/>
              <w:rPr>
                <w:ins w:id="5351" w:author="Huawei" w:date="2021-05-27T14:55:00Z"/>
              </w:rPr>
            </w:pPr>
            <w:ins w:id="5352" w:author="Huawei" w:date="2021-05-27T14:55:00Z">
              <w:r w:rsidRPr="00200383">
                <w:rPr>
                  <w:lang w:eastAsia="zh-CN"/>
                </w:rPr>
                <w:t>-6.0</w:t>
              </w:r>
            </w:ins>
          </w:p>
        </w:tc>
        <w:tc>
          <w:tcPr>
            <w:tcW w:w="992" w:type="dxa"/>
            <w:tcBorders>
              <w:bottom w:val="single" w:sz="4" w:space="0" w:color="auto"/>
            </w:tcBorders>
            <w:vAlign w:val="center"/>
          </w:tcPr>
          <w:p w14:paraId="36158FAD" w14:textId="77777777" w:rsidR="004D3A85" w:rsidRPr="00200383" w:rsidRDefault="004D3A85" w:rsidP="000E0432">
            <w:pPr>
              <w:pStyle w:val="TAC"/>
              <w:rPr>
                <w:ins w:id="5353" w:author="Huawei" w:date="2021-05-27T14:55:00Z"/>
              </w:rPr>
            </w:pPr>
            <w:ins w:id="5354" w:author="Huawei" w:date="2021-05-27T14:55:00Z">
              <w:r w:rsidRPr="00200383">
                <w:rPr>
                  <w:lang w:eastAsia="zh-CN"/>
                </w:rPr>
                <w:t>-6.4</w:t>
              </w:r>
            </w:ins>
          </w:p>
        </w:tc>
        <w:tc>
          <w:tcPr>
            <w:tcW w:w="851" w:type="dxa"/>
            <w:tcBorders>
              <w:bottom w:val="single" w:sz="4" w:space="0" w:color="auto"/>
            </w:tcBorders>
            <w:vAlign w:val="center"/>
          </w:tcPr>
          <w:p w14:paraId="7435B6B0" w14:textId="77777777" w:rsidR="004D3A85" w:rsidRPr="00200383" w:rsidRDefault="004D3A85" w:rsidP="000E0432">
            <w:pPr>
              <w:pStyle w:val="TAC"/>
              <w:rPr>
                <w:ins w:id="5355" w:author="Huawei" w:date="2021-05-27T14:55:00Z"/>
              </w:rPr>
            </w:pPr>
            <w:ins w:id="5356" w:author="Huawei" w:date="2021-05-27T14:55:00Z">
              <w:r w:rsidRPr="00200383">
                <w:rPr>
                  <w:lang w:eastAsia="zh-CN"/>
                </w:rPr>
                <w:t>-6.2</w:t>
              </w:r>
            </w:ins>
          </w:p>
        </w:tc>
      </w:tr>
    </w:tbl>
    <w:p w14:paraId="7D69BC95" w14:textId="77777777" w:rsidR="000E0432" w:rsidRDefault="000E0432" w:rsidP="000E0432">
      <w:pPr>
        <w:rPr>
          <w:ins w:id="5357" w:author="Huawei" w:date="2021-05-27T14:55:00Z"/>
        </w:rPr>
      </w:pPr>
    </w:p>
    <w:p w14:paraId="5C7493AB" w14:textId="77777777" w:rsidR="000E0432" w:rsidRDefault="000E0432" w:rsidP="000E0432">
      <w:pPr>
        <w:pStyle w:val="40"/>
        <w:rPr>
          <w:ins w:id="5358" w:author="Huawei" w:date="2021-05-27T14:55:00Z"/>
          <w:rFonts w:eastAsia="Malgun Gothic"/>
        </w:rPr>
      </w:pPr>
      <w:ins w:id="5359" w:author="Huawei" w:date="2021-05-27T14:55:00Z">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6</w:t>
        </w:r>
        <w:r w:rsidRPr="00B454A0">
          <w:rPr>
            <w:rFonts w:eastAsia="Malgun Gothic"/>
          </w:rPr>
          <w:tab/>
        </w:r>
        <w:r>
          <w:rPr>
            <w:rFonts w:eastAsia="Malgun Gothic"/>
          </w:rPr>
          <w:t>Performance requirements for PUCCH format 4</w:t>
        </w:r>
      </w:ins>
    </w:p>
    <w:p w14:paraId="7F51E48E" w14:textId="77777777" w:rsidR="000E0432" w:rsidRDefault="000E0432" w:rsidP="000E0432">
      <w:pPr>
        <w:pStyle w:val="5"/>
        <w:rPr>
          <w:ins w:id="5360" w:author="Huawei" w:date="2021-05-27T14:55:00Z"/>
          <w:lang w:eastAsia="en-GB"/>
        </w:rPr>
      </w:pPr>
      <w:ins w:id="5361"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6</w:t>
        </w:r>
        <w:r w:rsidRPr="00EE4A40">
          <w:rPr>
            <w:lang w:eastAsia="en-GB"/>
          </w:rPr>
          <w:t>.</w:t>
        </w:r>
        <w:r>
          <w:rPr>
            <w:lang w:eastAsia="en-GB"/>
          </w:rPr>
          <w:t>1</w:t>
        </w:r>
        <w:r>
          <w:rPr>
            <w:lang w:eastAsia="en-GB"/>
          </w:rPr>
          <w:tab/>
          <w:t>General</w:t>
        </w:r>
      </w:ins>
    </w:p>
    <w:p w14:paraId="03BA08D6" w14:textId="77777777" w:rsidR="000E0432" w:rsidRPr="00C3259A" w:rsidRDefault="000E0432" w:rsidP="000E0432">
      <w:pPr>
        <w:rPr>
          <w:ins w:id="5362" w:author="Huawei" w:date="2021-05-27T14:55:00Z"/>
          <w:lang w:eastAsia="zh-CN"/>
        </w:rPr>
      </w:pPr>
      <w:ins w:id="5363" w:author="Huawei" w:date="2021-05-27T14:55:00Z">
        <w:r w:rsidRPr="00C3259A">
          <w:rPr>
            <w:lang w:eastAsia="zh-CN"/>
          </w:rPr>
          <w:t>The performance is measured by the required SNR at UCI block error probability not exceeding 1%.</w:t>
        </w:r>
      </w:ins>
    </w:p>
    <w:p w14:paraId="12F1A6ED" w14:textId="77777777" w:rsidR="000E0432" w:rsidRPr="00C3259A" w:rsidRDefault="000E0432" w:rsidP="000E0432">
      <w:pPr>
        <w:rPr>
          <w:ins w:id="5364" w:author="Huawei" w:date="2021-05-27T14:55:00Z"/>
          <w:lang w:eastAsia="zh-CN"/>
        </w:rPr>
      </w:pPr>
      <w:ins w:id="5365" w:author="Huawei" w:date="2021-05-27T14:55:00Z">
        <w:r w:rsidRPr="00C3259A">
          <w:rPr>
            <w:lang w:eastAsia="zh-CN"/>
          </w:rPr>
          <w:t xml:space="preserve">The UCI block error probability is defined as the conditional probability of incorrectly decoding the UCI information when the UCI information is sent. </w:t>
        </w:r>
        <w:r w:rsidRPr="00C3259A">
          <w:rPr>
            <w:rFonts w:eastAsia="等线"/>
            <w:lang w:eastAsia="zh-CN"/>
          </w:rPr>
          <w:t>The UCI information does not contain CSI part 2</w:t>
        </w:r>
        <w:r w:rsidRPr="00C3259A">
          <w:rPr>
            <w:lang w:eastAsia="zh-CN"/>
          </w:rPr>
          <w:t xml:space="preserve">. </w:t>
        </w:r>
      </w:ins>
    </w:p>
    <w:p w14:paraId="5B9D99E1" w14:textId="77777777" w:rsidR="000E0432" w:rsidRPr="006C7AF4" w:rsidRDefault="000E0432" w:rsidP="000E0432">
      <w:pPr>
        <w:rPr>
          <w:ins w:id="5366" w:author="Huawei" w:date="2021-05-27T14:55:00Z"/>
          <w:lang w:val="en-US" w:eastAsia="zh-CN"/>
        </w:rPr>
      </w:pPr>
      <w:ins w:id="5367" w:author="Huawei" w:date="2021-05-27T14:55:00Z">
        <w:r w:rsidRPr="006C7AF4">
          <w:rPr>
            <w:lang w:val="en-US" w:eastAsia="zh-CN"/>
          </w:rPr>
          <w:t xml:space="preserve">[The transient period as specified in TS 38.101-1 [3] clause </w:t>
        </w:r>
        <w:r w:rsidRPr="006C7AF4">
          <w:rPr>
            <w:lang w:val="en-US"/>
          </w:rPr>
          <w:t xml:space="preserve">6.3.3.1 </w:t>
        </w:r>
        <w:r w:rsidRPr="006C7AF4">
          <w:rPr>
            <w:lang w:val="en-US" w:eastAsia="zh-CN"/>
          </w:rPr>
          <w:t>is not taken into account for performance requirement testing, where the RB hopping is symmetric to the centre, i.e. intra-slot frequency hopping is enabled.]</w:t>
        </w:r>
      </w:ins>
    </w:p>
    <w:p w14:paraId="48252707" w14:textId="77777777" w:rsidR="000E0432" w:rsidRPr="00C3259A" w:rsidRDefault="000E0432" w:rsidP="000E0432">
      <w:pPr>
        <w:pStyle w:val="TH"/>
        <w:rPr>
          <w:ins w:id="5368" w:author="Huawei" w:date="2021-05-27T14:55:00Z"/>
        </w:rPr>
      </w:pPr>
      <w:ins w:id="5369" w:author="Huawei" w:date="2021-05-27T14:55:00Z">
        <w:r w:rsidRPr="00C3259A">
          <w:t>Table 8.</w:t>
        </w:r>
        <w:r>
          <w:t>1.</w:t>
        </w:r>
        <w:r w:rsidRPr="00C3259A">
          <w:t>3.6.1-1: Test paramet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5"/>
        <w:gridCol w:w="2552"/>
      </w:tblGrid>
      <w:tr w:rsidR="000E0432" w:rsidRPr="00C3259A" w14:paraId="14D07DB6" w14:textId="77777777" w:rsidTr="004D3A85">
        <w:trPr>
          <w:cantSplit/>
          <w:jc w:val="center"/>
          <w:ins w:id="5370" w:author="Huawei" w:date="2021-05-27T14:55:00Z"/>
        </w:trPr>
        <w:tc>
          <w:tcPr>
            <w:tcW w:w="2925" w:type="dxa"/>
            <w:vAlign w:val="center"/>
          </w:tcPr>
          <w:p w14:paraId="54570CA9" w14:textId="77777777" w:rsidR="000E0432" w:rsidRPr="00C3259A" w:rsidRDefault="000E0432" w:rsidP="000E0432">
            <w:pPr>
              <w:pStyle w:val="TAH"/>
              <w:rPr>
                <w:ins w:id="5371" w:author="Huawei" w:date="2021-05-27T14:55:00Z"/>
              </w:rPr>
            </w:pPr>
            <w:ins w:id="5372" w:author="Huawei" w:date="2021-05-27T14:55:00Z">
              <w:r w:rsidRPr="00C3259A">
                <w:t>Parameter</w:t>
              </w:r>
            </w:ins>
          </w:p>
        </w:tc>
        <w:tc>
          <w:tcPr>
            <w:tcW w:w="2552" w:type="dxa"/>
            <w:vAlign w:val="center"/>
          </w:tcPr>
          <w:p w14:paraId="2A8D966C" w14:textId="77777777" w:rsidR="000E0432" w:rsidRPr="00C3259A" w:rsidRDefault="000E0432" w:rsidP="000E0432">
            <w:pPr>
              <w:pStyle w:val="TAH"/>
              <w:rPr>
                <w:ins w:id="5373" w:author="Huawei" w:date="2021-05-27T14:55:00Z"/>
              </w:rPr>
            </w:pPr>
            <w:ins w:id="5374" w:author="Huawei" w:date="2021-05-27T14:55:00Z">
              <w:r w:rsidRPr="00C3259A">
                <w:t>Value</w:t>
              </w:r>
            </w:ins>
          </w:p>
        </w:tc>
      </w:tr>
      <w:tr w:rsidR="000E0432" w:rsidRPr="00C3259A" w14:paraId="442C8DA0" w14:textId="77777777" w:rsidTr="004D3A85">
        <w:trPr>
          <w:cantSplit/>
          <w:jc w:val="center"/>
          <w:ins w:id="5375" w:author="Huawei" w:date="2021-05-27T14:55:00Z"/>
        </w:trPr>
        <w:tc>
          <w:tcPr>
            <w:tcW w:w="2925" w:type="dxa"/>
            <w:vAlign w:val="center"/>
          </w:tcPr>
          <w:p w14:paraId="1D7365BE" w14:textId="77777777" w:rsidR="000E0432" w:rsidRPr="00C3259A" w:rsidRDefault="000E0432" w:rsidP="000E0432">
            <w:pPr>
              <w:pStyle w:val="TAL"/>
              <w:rPr>
                <w:ins w:id="5376" w:author="Huawei" w:date="2021-05-27T14:55:00Z"/>
                <w:lang w:eastAsia="zh-CN"/>
              </w:rPr>
            </w:pPr>
            <w:ins w:id="5377" w:author="Huawei" w:date="2021-05-27T14:55:00Z">
              <w:r>
                <w:rPr>
                  <w:lang w:eastAsia="zh-CN"/>
                </w:rPr>
                <w:t>Cyclic Prefix</w:t>
              </w:r>
            </w:ins>
          </w:p>
        </w:tc>
        <w:tc>
          <w:tcPr>
            <w:tcW w:w="2552" w:type="dxa"/>
            <w:vAlign w:val="center"/>
          </w:tcPr>
          <w:p w14:paraId="6F12ED75" w14:textId="77777777" w:rsidR="000E0432" w:rsidRPr="00C3259A" w:rsidRDefault="000E0432" w:rsidP="000E0432">
            <w:pPr>
              <w:pStyle w:val="TAC"/>
              <w:rPr>
                <w:ins w:id="5378" w:author="Huawei" w:date="2021-05-27T14:55:00Z"/>
                <w:lang w:eastAsia="zh-CN"/>
              </w:rPr>
            </w:pPr>
            <w:ins w:id="5379" w:author="Huawei" w:date="2021-05-27T14:55:00Z">
              <w:r>
                <w:rPr>
                  <w:lang w:eastAsia="zh-CN"/>
                </w:rPr>
                <w:t>Normal</w:t>
              </w:r>
            </w:ins>
          </w:p>
        </w:tc>
      </w:tr>
      <w:tr w:rsidR="000E0432" w:rsidRPr="00C3259A" w14:paraId="47F33FD6" w14:textId="77777777" w:rsidTr="004D3A85">
        <w:trPr>
          <w:cantSplit/>
          <w:jc w:val="center"/>
          <w:ins w:id="5380" w:author="Huawei" w:date="2021-05-27T14:55:00Z"/>
        </w:trPr>
        <w:tc>
          <w:tcPr>
            <w:tcW w:w="2925" w:type="dxa"/>
            <w:vAlign w:val="center"/>
          </w:tcPr>
          <w:p w14:paraId="7C421128" w14:textId="77777777" w:rsidR="000E0432" w:rsidRPr="00C3259A" w:rsidRDefault="000E0432" w:rsidP="000E0432">
            <w:pPr>
              <w:pStyle w:val="TAL"/>
              <w:rPr>
                <w:ins w:id="5381" w:author="Huawei" w:date="2021-05-27T14:55:00Z"/>
                <w:lang w:eastAsia="zh-CN"/>
              </w:rPr>
            </w:pPr>
            <w:ins w:id="5382" w:author="Huawei" w:date="2021-05-27T14:55:00Z">
              <w:r w:rsidRPr="00C3259A">
                <w:rPr>
                  <w:lang w:eastAsia="zh-CN"/>
                </w:rPr>
                <w:t>Modulation order</w:t>
              </w:r>
            </w:ins>
          </w:p>
        </w:tc>
        <w:tc>
          <w:tcPr>
            <w:tcW w:w="2552" w:type="dxa"/>
            <w:vAlign w:val="center"/>
          </w:tcPr>
          <w:p w14:paraId="0D992A2A" w14:textId="77777777" w:rsidR="000E0432" w:rsidRPr="00C3259A" w:rsidRDefault="000E0432" w:rsidP="000E0432">
            <w:pPr>
              <w:pStyle w:val="TAC"/>
              <w:rPr>
                <w:ins w:id="5383" w:author="Huawei" w:date="2021-05-27T14:55:00Z"/>
                <w:lang w:eastAsia="zh-CN"/>
              </w:rPr>
            </w:pPr>
            <w:ins w:id="5384" w:author="Huawei" w:date="2021-05-27T14:55:00Z">
              <w:r w:rsidRPr="00C3259A">
                <w:rPr>
                  <w:lang w:eastAsia="zh-CN"/>
                </w:rPr>
                <w:t>QPSK</w:t>
              </w:r>
            </w:ins>
          </w:p>
        </w:tc>
      </w:tr>
      <w:tr w:rsidR="000E0432" w:rsidRPr="00C3259A" w14:paraId="4BE09CD7" w14:textId="77777777" w:rsidTr="004D3A85">
        <w:trPr>
          <w:cantSplit/>
          <w:jc w:val="center"/>
          <w:ins w:id="5385" w:author="Huawei" w:date="2021-05-27T14:55:00Z"/>
        </w:trPr>
        <w:tc>
          <w:tcPr>
            <w:tcW w:w="2925" w:type="dxa"/>
            <w:vAlign w:val="center"/>
          </w:tcPr>
          <w:p w14:paraId="59E4BF85" w14:textId="77777777" w:rsidR="000E0432" w:rsidRPr="00C3259A" w:rsidRDefault="000E0432" w:rsidP="000E0432">
            <w:pPr>
              <w:pStyle w:val="TAL"/>
              <w:rPr>
                <w:ins w:id="5386" w:author="Huawei" w:date="2021-05-27T14:55:00Z"/>
                <w:rFonts w:eastAsia="?? ??" w:cs="Arial"/>
              </w:rPr>
            </w:pPr>
            <w:ins w:id="5387" w:author="Huawei" w:date="2021-05-27T14:55:00Z">
              <w:r w:rsidRPr="00C3259A">
                <w:t>First PRB prior to frequency hopping</w:t>
              </w:r>
            </w:ins>
          </w:p>
        </w:tc>
        <w:tc>
          <w:tcPr>
            <w:tcW w:w="2552" w:type="dxa"/>
            <w:vAlign w:val="center"/>
          </w:tcPr>
          <w:p w14:paraId="379435CC" w14:textId="77777777" w:rsidR="000E0432" w:rsidRPr="00C3259A" w:rsidRDefault="000E0432" w:rsidP="000E0432">
            <w:pPr>
              <w:pStyle w:val="TAC"/>
              <w:rPr>
                <w:ins w:id="5388" w:author="Huawei" w:date="2021-05-27T14:55:00Z"/>
              </w:rPr>
            </w:pPr>
            <w:ins w:id="5389" w:author="Huawei" w:date="2021-05-27T14:55:00Z">
              <w:r w:rsidRPr="00C3259A">
                <w:t>0</w:t>
              </w:r>
            </w:ins>
          </w:p>
        </w:tc>
      </w:tr>
      <w:tr w:rsidR="000E0432" w:rsidRPr="00C3259A" w14:paraId="03E018C2" w14:textId="77777777" w:rsidTr="004D3A85">
        <w:trPr>
          <w:cantSplit/>
          <w:jc w:val="center"/>
          <w:ins w:id="5390" w:author="Huawei" w:date="2021-05-27T14:55:00Z"/>
        </w:trPr>
        <w:tc>
          <w:tcPr>
            <w:tcW w:w="2925" w:type="dxa"/>
            <w:vAlign w:val="center"/>
          </w:tcPr>
          <w:p w14:paraId="02EDB3C2" w14:textId="77777777" w:rsidR="000E0432" w:rsidRPr="00C3259A" w:rsidRDefault="000E0432" w:rsidP="000E0432">
            <w:pPr>
              <w:pStyle w:val="TAL"/>
              <w:rPr>
                <w:ins w:id="5391" w:author="Huawei" w:date="2021-05-27T14:55:00Z"/>
              </w:rPr>
            </w:pPr>
            <w:ins w:id="5392" w:author="Huawei" w:date="2021-05-27T14:55:00Z">
              <w:r w:rsidRPr="00C3259A">
                <w:rPr>
                  <w:lang w:eastAsia="zh-CN"/>
                </w:rPr>
                <w:t>Number of PRBs</w:t>
              </w:r>
            </w:ins>
          </w:p>
        </w:tc>
        <w:tc>
          <w:tcPr>
            <w:tcW w:w="2552" w:type="dxa"/>
            <w:vAlign w:val="center"/>
          </w:tcPr>
          <w:p w14:paraId="7415D02C" w14:textId="77777777" w:rsidR="000E0432" w:rsidRPr="00C3259A" w:rsidRDefault="000E0432" w:rsidP="000E0432">
            <w:pPr>
              <w:pStyle w:val="TAC"/>
              <w:rPr>
                <w:ins w:id="5393" w:author="Huawei" w:date="2021-05-27T14:55:00Z"/>
                <w:rFonts w:eastAsia="?? ??"/>
              </w:rPr>
            </w:pPr>
            <w:ins w:id="5394" w:author="Huawei" w:date="2021-05-27T14:55:00Z">
              <w:r w:rsidRPr="00C3259A">
                <w:rPr>
                  <w:lang w:eastAsia="zh-CN"/>
                </w:rPr>
                <w:t>1</w:t>
              </w:r>
            </w:ins>
          </w:p>
        </w:tc>
      </w:tr>
      <w:tr w:rsidR="000E0432" w:rsidRPr="00C3259A" w14:paraId="7F8BF733" w14:textId="77777777" w:rsidTr="004D3A85">
        <w:trPr>
          <w:cantSplit/>
          <w:jc w:val="center"/>
          <w:ins w:id="5395" w:author="Huawei" w:date="2021-05-27T14:55:00Z"/>
        </w:trPr>
        <w:tc>
          <w:tcPr>
            <w:tcW w:w="2925" w:type="dxa"/>
            <w:vAlign w:val="center"/>
          </w:tcPr>
          <w:p w14:paraId="47227CC1" w14:textId="77777777" w:rsidR="000E0432" w:rsidRPr="00C3259A" w:rsidRDefault="000E0432" w:rsidP="000E0432">
            <w:pPr>
              <w:pStyle w:val="TAL"/>
              <w:rPr>
                <w:ins w:id="5396" w:author="Huawei" w:date="2021-05-27T14:55:00Z"/>
                <w:rFonts w:eastAsia="?? ??" w:cs="Arial"/>
              </w:rPr>
            </w:pPr>
            <w:ins w:id="5397" w:author="Huawei" w:date="2021-05-27T14:55:00Z">
              <w:r w:rsidRPr="00C3259A">
                <w:t>Intra-slot frequency hopping</w:t>
              </w:r>
            </w:ins>
          </w:p>
        </w:tc>
        <w:tc>
          <w:tcPr>
            <w:tcW w:w="2552" w:type="dxa"/>
            <w:vAlign w:val="center"/>
          </w:tcPr>
          <w:p w14:paraId="1118CD63" w14:textId="77777777" w:rsidR="000E0432" w:rsidRPr="00C3259A" w:rsidRDefault="000E0432" w:rsidP="000E0432">
            <w:pPr>
              <w:pStyle w:val="TAC"/>
              <w:rPr>
                <w:ins w:id="5398" w:author="Huawei" w:date="2021-05-27T14:55:00Z"/>
              </w:rPr>
            </w:pPr>
            <w:ins w:id="5399" w:author="Huawei" w:date="2021-05-27T14:55:00Z">
              <w:r w:rsidRPr="00C3259A">
                <w:t>enabled</w:t>
              </w:r>
            </w:ins>
          </w:p>
        </w:tc>
      </w:tr>
      <w:tr w:rsidR="000E0432" w:rsidRPr="00436CEF" w14:paraId="163D9165" w14:textId="77777777" w:rsidTr="004D3A85">
        <w:trPr>
          <w:cantSplit/>
          <w:jc w:val="center"/>
          <w:ins w:id="5400" w:author="Huawei" w:date="2021-05-27T14:55:00Z"/>
        </w:trPr>
        <w:tc>
          <w:tcPr>
            <w:tcW w:w="2925" w:type="dxa"/>
            <w:vAlign w:val="center"/>
          </w:tcPr>
          <w:p w14:paraId="37974E1F" w14:textId="77777777" w:rsidR="000E0432" w:rsidRPr="00C3259A" w:rsidRDefault="000E0432" w:rsidP="000E0432">
            <w:pPr>
              <w:pStyle w:val="TAL"/>
              <w:rPr>
                <w:ins w:id="5401" w:author="Huawei" w:date="2021-05-27T14:55:00Z"/>
                <w:rFonts w:eastAsia="?? ??" w:cs="Arial"/>
              </w:rPr>
            </w:pPr>
            <w:ins w:id="5402" w:author="Huawei" w:date="2021-05-27T14:55:00Z">
              <w:r w:rsidRPr="00C3259A">
                <w:t>First PRB after frequency hopping</w:t>
              </w:r>
            </w:ins>
          </w:p>
        </w:tc>
        <w:tc>
          <w:tcPr>
            <w:tcW w:w="2552" w:type="dxa"/>
            <w:vAlign w:val="center"/>
          </w:tcPr>
          <w:p w14:paraId="429CD8FF" w14:textId="77777777" w:rsidR="000E0432" w:rsidRPr="00C3259A" w:rsidRDefault="000E0432" w:rsidP="000E0432">
            <w:pPr>
              <w:pStyle w:val="TAC"/>
              <w:rPr>
                <w:ins w:id="5403" w:author="Huawei" w:date="2021-05-27T14:55:00Z"/>
              </w:rPr>
            </w:pPr>
            <w:ins w:id="5404" w:author="Huawei" w:date="2021-05-27T14:55:00Z">
              <w:r w:rsidRPr="00C3259A">
                <w:t>The largest PRB index – (Number of PRBs – 1)</w:t>
              </w:r>
            </w:ins>
          </w:p>
        </w:tc>
      </w:tr>
      <w:tr w:rsidR="000E0432" w:rsidRPr="00C3259A" w14:paraId="15077E1D" w14:textId="77777777" w:rsidTr="004D3A85">
        <w:trPr>
          <w:cantSplit/>
          <w:jc w:val="center"/>
          <w:ins w:id="5405" w:author="Huawei" w:date="2021-05-27T14:55:00Z"/>
        </w:trPr>
        <w:tc>
          <w:tcPr>
            <w:tcW w:w="2925" w:type="dxa"/>
            <w:vAlign w:val="center"/>
          </w:tcPr>
          <w:p w14:paraId="52FF929A" w14:textId="77777777" w:rsidR="000E0432" w:rsidRPr="00C3259A" w:rsidRDefault="000E0432" w:rsidP="000E0432">
            <w:pPr>
              <w:pStyle w:val="TAL"/>
              <w:rPr>
                <w:ins w:id="5406" w:author="Huawei" w:date="2021-05-27T14:55:00Z"/>
              </w:rPr>
            </w:pPr>
            <w:ins w:id="5407" w:author="Huawei" w:date="2021-05-27T14:55:00Z">
              <w:r w:rsidRPr="00C3259A">
                <w:t>Group and sequence hopping</w:t>
              </w:r>
            </w:ins>
          </w:p>
        </w:tc>
        <w:tc>
          <w:tcPr>
            <w:tcW w:w="2552" w:type="dxa"/>
            <w:vAlign w:val="center"/>
          </w:tcPr>
          <w:p w14:paraId="31A7FFA7" w14:textId="77777777" w:rsidR="000E0432" w:rsidRPr="00C3259A" w:rsidRDefault="000E0432" w:rsidP="000E0432">
            <w:pPr>
              <w:pStyle w:val="TAC"/>
              <w:rPr>
                <w:ins w:id="5408" w:author="Huawei" w:date="2021-05-27T14:55:00Z"/>
              </w:rPr>
            </w:pPr>
            <w:ins w:id="5409" w:author="Huawei" w:date="2021-05-27T14:55:00Z">
              <w:r w:rsidRPr="00C3259A">
                <w:t>neither</w:t>
              </w:r>
            </w:ins>
          </w:p>
        </w:tc>
      </w:tr>
      <w:tr w:rsidR="000E0432" w:rsidRPr="00C3259A" w14:paraId="2CBFCE8B" w14:textId="77777777" w:rsidTr="004D3A85">
        <w:trPr>
          <w:cantSplit/>
          <w:jc w:val="center"/>
          <w:ins w:id="5410" w:author="Huawei" w:date="2021-05-27T14:55:00Z"/>
        </w:trPr>
        <w:tc>
          <w:tcPr>
            <w:tcW w:w="2925" w:type="dxa"/>
            <w:vAlign w:val="center"/>
          </w:tcPr>
          <w:p w14:paraId="5B7DED35" w14:textId="77777777" w:rsidR="000E0432" w:rsidRPr="00C3259A" w:rsidRDefault="000E0432" w:rsidP="000E0432">
            <w:pPr>
              <w:pStyle w:val="TAL"/>
              <w:rPr>
                <w:ins w:id="5411" w:author="Huawei" w:date="2021-05-27T14:55:00Z"/>
              </w:rPr>
            </w:pPr>
            <w:ins w:id="5412" w:author="Huawei" w:date="2021-05-27T14:55:00Z">
              <w:r w:rsidRPr="00C3259A">
                <w:t>Hopping ID</w:t>
              </w:r>
            </w:ins>
          </w:p>
        </w:tc>
        <w:tc>
          <w:tcPr>
            <w:tcW w:w="2552" w:type="dxa"/>
            <w:vAlign w:val="center"/>
          </w:tcPr>
          <w:p w14:paraId="0901FFD2" w14:textId="77777777" w:rsidR="000E0432" w:rsidRPr="00C3259A" w:rsidRDefault="000E0432" w:rsidP="000E0432">
            <w:pPr>
              <w:pStyle w:val="TAC"/>
              <w:rPr>
                <w:ins w:id="5413" w:author="Huawei" w:date="2021-05-27T14:55:00Z"/>
              </w:rPr>
            </w:pPr>
            <w:ins w:id="5414" w:author="Huawei" w:date="2021-05-27T14:55:00Z">
              <w:r w:rsidRPr="00C3259A">
                <w:t>0</w:t>
              </w:r>
            </w:ins>
          </w:p>
        </w:tc>
      </w:tr>
      <w:tr w:rsidR="000E0432" w:rsidRPr="00C3259A" w14:paraId="211C74D2" w14:textId="77777777" w:rsidTr="004D3A85">
        <w:trPr>
          <w:cantSplit/>
          <w:jc w:val="center"/>
          <w:ins w:id="5415" w:author="Huawei" w:date="2021-05-27T14:55:00Z"/>
        </w:trPr>
        <w:tc>
          <w:tcPr>
            <w:tcW w:w="2925" w:type="dxa"/>
            <w:vAlign w:val="center"/>
          </w:tcPr>
          <w:p w14:paraId="55636743" w14:textId="77777777" w:rsidR="000E0432" w:rsidRPr="00C3259A" w:rsidRDefault="000E0432" w:rsidP="000E0432">
            <w:pPr>
              <w:pStyle w:val="TAL"/>
              <w:rPr>
                <w:ins w:id="5416" w:author="Huawei" w:date="2021-05-27T14:55:00Z"/>
                <w:rFonts w:eastAsia="?? ??" w:cs="Arial"/>
              </w:rPr>
            </w:pPr>
            <w:ins w:id="5417" w:author="Huawei" w:date="2021-05-27T14:55:00Z">
              <w:r w:rsidRPr="00C3259A">
                <w:t>Number of symbols</w:t>
              </w:r>
            </w:ins>
          </w:p>
        </w:tc>
        <w:tc>
          <w:tcPr>
            <w:tcW w:w="2552" w:type="dxa"/>
            <w:vAlign w:val="center"/>
          </w:tcPr>
          <w:p w14:paraId="617D5B17" w14:textId="77777777" w:rsidR="000E0432" w:rsidRPr="00C3259A" w:rsidRDefault="000E0432" w:rsidP="000E0432">
            <w:pPr>
              <w:pStyle w:val="TAC"/>
              <w:rPr>
                <w:ins w:id="5418" w:author="Huawei" w:date="2021-05-27T14:55:00Z"/>
              </w:rPr>
            </w:pPr>
            <w:ins w:id="5419" w:author="Huawei" w:date="2021-05-27T14:55:00Z">
              <w:r w:rsidRPr="00C3259A">
                <w:t>14</w:t>
              </w:r>
            </w:ins>
          </w:p>
        </w:tc>
      </w:tr>
      <w:tr w:rsidR="000E0432" w:rsidRPr="00C3259A" w14:paraId="0D2338ED" w14:textId="77777777" w:rsidTr="004D3A85">
        <w:trPr>
          <w:cantSplit/>
          <w:jc w:val="center"/>
          <w:ins w:id="5420" w:author="Huawei" w:date="2021-05-27T14:55:00Z"/>
        </w:trPr>
        <w:tc>
          <w:tcPr>
            <w:tcW w:w="2925" w:type="dxa"/>
            <w:vAlign w:val="center"/>
          </w:tcPr>
          <w:p w14:paraId="5BBA729B" w14:textId="77777777" w:rsidR="000E0432" w:rsidRPr="00C3259A" w:rsidRDefault="000E0432" w:rsidP="000E0432">
            <w:pPr>
              <w:pStyle w:val="TAL"/>
              <w:rPr>
                <w:ins w:id="5421" w:author="Huawei" w:date="2021-05-27T14:55:00Z"/>
              </w:rPr>
            </w:pPr>
            <w:ins w:id="5422" w:author="Huawei" w:date="2021-05-27T14:55:00Z">
              <w:r w:rsidRPr="00C3259A">
                <w:t>The number of UCI information bits</w:t>
              </w:r>
            </w:ins>
          </w:p>
        </w:tc>
        <w:tc>
          <w:tcPr>
            <w:tcW w:w="2552" w:type="dxa"/>
            <w:vAlign w:val="center"/>
          </w:tcPr>
          <w:p w14:paraId="1ACB87BE" w14:textId="77777777" w:rsidR="000E0432" w:rsidRPr="00C3259A" w:rsidRDefault="000E0432" w:rsidP="000E0432">
            <w:pPr>
              <w:pStyle w:val="TAC"/>
              <w:rPr>
                <w:ins w:id="5423" w:author="Huawei" w:date="2021-05-27T14:55:00Z"/>
              </w:rPr>
            </w:pPr>
            <w:ins w:id="5424" w:author="Huawei" w:date="2021-05-27T14:55:00Z">
              <w:r w:rsidRPr="00C3259A">
                <w:t>22</w:t>
              </w:r>
            </w:ins>
          </w:p>
        </w:tc>
      </w:tr>
      <w:tr w:rsidR="000E0432" w:rsidRPr="00C3259A" w14:paraId="186344F5" w14:textId="77777777" w:rsidTr="004D3A85">
        <w:trPr>
          <w:cantSplit/>
          <w:jc w:val="center"/>
          <w:ins w:id="5425" w:author="Huawei" w:date="2021-05-27T14:55:00Z"/>
        </w:trPr>
        <w:tc>
          <w:tcPr>
            <w:tcW w:w="2925" w:type="dxa"/>
            <w:vAlign w:val="center"/>
          </w:tcPr>
          <w:p w14:paraId="1B4B98B8" w14:textId="77777777" w:rsidR="000E0432" w:rsidRPr="00C3259A" w:rsidRDefault="000E0432" w:rsidP="000E0432">
            <w:pPr>
              <w:pStyle w:val="TAL"/>
              <w:rPr>
                <w:ins w:id="5426" w:author="Huawei" w:date="2021-05-27T14:55:00Z"/>
              </w:rPr>
            </w:pPr>
            <w:ins w:id="5427" w:author="Huawei" w:date="2021-05-27T14:55:00Z">
              <w:r w:rsidRPr="00C3259A">
                <w:t>First symbol</w:t>
              </w:r>
            </w:ins>
          </w:p>
        </w:tc>
        <w:tc>
          <w:tcPr>
            <w:tcW w:w="2552" w:type="dxa"/>
            <w:vAlign w:val="center"/>
          </w:tcPr>
          <w:p w14:paraId="3E2E7C4C" w14:textId="77777777" w:rsidR="000E0432" w:rsidRPr="00C3259A" w:rsidRDefault="000E0432" w:rsidP="000E0432">
            <w:pPr>
              <w:pStyle w:val="TAC"/>
              <w:rPr>
                <w:ins w:id="5428" w:author="Huawei" w:date="2021-05-27T14:55:00Z"/>
              </w:rPr>
            </w:pPr>
            <w:ins w:id="5429" w:author="Huawei" w:date="2021-05-27T14:55:00Z">
              <w:r w:rsidRPr="00C3259A">
                <w:t>0</w:t>
              </w:r>
            </w:ins>
          </w:p>
        </w:tc>
      </w:tr>
      <w:tr w:rsidR="000E0432" w:rsidRPr="00C3259A" w14:paraId="0965B6AF" w14:textId="77777777" w:rsidTr="004D3A85">
        <w:trPr>
          <w:cantSplit/>
          <w:jc w:val="center"/>
          <w:ins w:id="5430" w:author="Huawei" w:date="2021-05-27T14:55:00Z"/>
        </w:trPr>
        <w:tc>
          <w:tcPr>
            <w:tcW w:w="2925" w:type="dxa"/>
            <w:vAlign w:val="center"/>
          </w:tcPr>
          <w:p w14:paraId="33591A36" w14:textId="77777777" w:rsidR="000E0432" w:rsidRPr="00C3259A" w:rsidRDefault="000E0432" w:rsidP="000E0432">
            <w:pPr>
              <w:pStyle w:val="TAL"/>
              <w:rPr>
                <w:ins w:id="5431" w:author="Huawei" w:date="2021-05-27T14:55:00Z"/>
              </w:rPr>
            </w:pPr>
            <w:ins w:id="5432" w:author="Huawei" w:date="2021-05-27T14:55:00Z">
              <w:r w:rsidRPr="00C3259A">
                <w:t>Length of the orthogonal cover code</w:t>
              </w:r>
            </w:ins>
          </w:p>
        </w:tc>
        <w:tc>
          <w:tcPr>
            <w:tcW w:w="2552" w:type="dxa"/>
            <w:vAlign w:val="center"/>
          </w:tcPr>
          <w:p w14:paraId="7C4F4DB9" w14:textId="77777777" w:rsidR="000E0432" w:rsidRPr="00C3259A" w:rsidRDefault="000E0432" w:rsidP="000E0432">
            <w:pPr>
              <w:pStyle w:val="TAC"/>
              <w:rPr>
                <w:ins w:id="5433" w:author="Huawei" w:date="2021-05-27T14:55:00Z"/>
              </w:rPr>
            </w:pPr>
            <w:ins w:id="5434" w:author="Huawei" w:date="2021-05-27T14:55:00Z">
              <w:r w:rsidRPr="00C3259A">
                <w:t>n2</w:t>
              </w:r>
            </w:ins>
          </w:p>
        </w:tc>
      </w:tr>
      <w:tr w:rsidR="000E0432" w:rsidRPr="00C3259A" w14:paraId="2D149B36" w14:textId="77777777" w:rsidTr="004D3A85">
        <w:trPr>
          <w:cantSplit/>
          <w:jc w:val="center"/>
          <w:ins w:id="5435" w:author="Huawei" w:date="2021-05-27T14:55:00Z"/>
        </w:trPr>
        <w:tc>
          <w:tcPr>
            <w:tcW w:w="2925" w:type="dxa"/>
            <w:vAlign w:val="center"/>
          </w:tcPr>
          <w:p w14:paraId="1E1E1072" w14:textId="77777777" w:rsidR="000E0432" w:rsidRPr="00C3259A" w:rsidRDefault="000E0432" w:rsidP="000E0432">
            <w:pPr>
              <w:pStyle w:val="TAL"/>
              <w:rPr>
                <w:ins w:id="5436" w:author="Huawei" w:date="2021-05-27T14:55:00Z"/>
              </w:rPr>
            </w:pPr>
            <w:ins w:id="5437" w:author="Huawei" w:date="2021-05-27T14:55:00Z">
              <w:r w:rsidRPr="00C3259A">
                <w:t>Index of the orthogonal cover code</w:t>
              </w:r>
            </w:ins>
          </w:p>
        </w:tc>
        <w:tc>
          <w:tcPr>
            <w:tcW w:w="2552" w:type="dxa"/>
            <w:vAlign w:val="center"/>
          </w:tcPr>
          <w:p w14:paraId="0269BA16" w14:textId="77777777" w:rsidR="000E0432" w:rsidRPr="00C3259A" w:rsidRDefault="000E0432" w:rsidP="000E0432">
            <w:pPr>
              <w:pStyle w:val="TAC"/>
              <w:rPr>
                <w:ins w:id="5438" w:author="Huawei" w:date="2021-05-27T14:55:00Z"/>
              </w:rPr>
            </w:pPr>
            <w:ins w:id="5439" w:author="Huawei" w:date="2021-05-27T14:55:00Z">
              <w:r w:rsidRPr="00C3259A">
                <w:t>n0</w:t>
              </w:r>
            </w:ins>
          </w:p>
        </w:tc>
      </w:tr>
    </w:tbl>
    <w:p w14:paraId="0A932976" w14:textId="77777777" w:rsidR="000E0432" w:rsidRDefault="000E0432" w:rsidP="000E0432">
      <w:pPr>
        <w:rPr>
          <w:ins w:id="5440" w:author="Huawei" w:date="2021-05-27T14:55:00Z"/>
        </w:rPr>
      </w:pPr>
    </w:p>
    <w:p w14:paraId="4AAA38E2" w14:textId="77777777" w:rsidR="000E0432" w:rsidRDefault="000E0432" w:rsidP="000E0432">
      <w:pPr>
        <w:pStyle w:val="5"/>
        <w:rPr>
          <w:ins w:id="5441" w:author="Huawei" w:date="2021-05-27T14:55:00Z"/>
          <w:lang w:eastAsia="en-GB"/>
        </w:rPr>
      </w:pPr>
      <w:ins w:id="5442"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6</w:t>
        </w:r>
        <w:r w:rsidRPr="00EE4A40">
          <w:rPr>
            <w:lang w:eastAsia="en-GB"/>
          </w:rPr>
          <w:t>.</w:t>
        </w:r>
        <w:r>
          <w:rPr>
            <w:lang w:eastAsia="en-GB"/>
          </w:rPr>
          <w:t>2</w:t>
        </w:r>
        <w:r>
          <w:rPr>
            <w:lang w:eastAsia="en-GB"/>
          </w:rPr>
          <w:tab/>
          <w:t>Minimum requirement</w:t>
        </w:r>
      </w:ins>
    </w:p>
    <w:p w14:paraId="7F550599" w14:textId="77777777" w:rsidR="000E0432" w:rsidRPr="00F5405A" w:rsidRDefault="000E0432" w:rsidP="000E0432">
      <w:pPr>
        <w:rPr>
          <w:ins w:id="5443" w:author="Huawei" w:date="2021-05-27T14:55:00Z"/>
          <w:lang w:eastAsia="zh-CN"/>
        </w:rPr>
      </w:pPr>
      <w:ins w:id="5444" w:author="Huawei" w:date="2021-05-27T14:55:00Z">
        <w:r w:rsidRPr="00F5405A">
          <w:t>The UCI block error probability shall not exceed 1% at the SNR given in Table 8.</w:t>
        </w:r>
        <w:r>
          <w:t>2.</w:t>
        </w:r>
        <w:r w:rsidRPr="00F5405A">
          <w:t>3.</w:t>
        </w:r>
        <w:r w:rsidRPr="00F5405A">
          <w:rPr>
            <w:lang w:eastAsia="zh-CN"/>
          </w:rPr>
          <w:t>6.2</w:t>
        </w:r>
        <w:r w:rsidRPr="00F5405A">
          <w:t>-1 and Table 8.</w:t>
        </w:r>
        <w:r>
          <w:t>2.</w:t>
        </w:r>
        <w:r w:rsidRPr="00F5405A">
          <w:t>3.</w:t>
        </w:r>
        <w:r w:rsidRPr="00F5405A">
          <w:rPr>
            <w:lang w:eastAsia="zh-CN"/>
          </w:rPr>
          <w:t>6.2</w:t>
        </w:r>
        <w:r w:rsidRPr="00F5405A">
          <w:t>-2.</w:t>
        </w:r>
      </w:ins>
    </w:p>
    <w:p w14:paraId="7BC4B411" w14:textId="77777777" w:rsidR="000E0432" w:rsidRPr="00F5405A" w:rsidRDefault="000E0432" w:rsidP="000E0432">
      <w:pPr>
        <w:pStyle w:val="TH"/>
        <w:rPr>
          <w:ins w:id="5445" w:author="Huawei" w:date="2021-05-27T14:55:00Z"/>
        </w:rPr>
      </w:pPr>
      <w:ins w:id="5446" w:author="Huawei" w:date="2021-05-27T14:55:00Z">
        <w:r w:rsidRPr="00F5405A">
          <w:t>Table 8.</w:t>
        </w:r>
        <w:r>
          <w:t>1.</w:t>
        </w:r>
        <w:r w:rsidRPr="00F5405A">
          <w:t>3.6.2-1: Required SNR for PUCCH format 4 with 15</w:t>
        </w:r>
        <w:r w:rsidRPr="00F5405A">
          <w:rPr>
            <w:lang w:eastAsia="zh-CN"/>
          </w:rPr>
          <w:t xml:space="preserve"> </w:t>
        </w:r>
        <w:r w:rsidRPr="00F5405A">
          <w:t>kHz SCS</w:t>
        </w:r>
      </w:ins>
    </w:p>
    <w:tbl>
      <w:tblPr>
        <w:tblStyle w:val="TableGrid14"/>
        <w:tblW w:w="8080" w:type="dxa"/>
        <w:jc w:val="center"/>
        <w:tblInd w:w="0" w:type="dxa"/>
        <w:tblLayout w:type="fixed"/>
        <w:tblLook w:val="04A0" w:firstRow="1" w:lastRow="0" w:firstColumn="1" w:lastColumn="0" w:noHBand="0" w:noVBand="1"/>
      </w:tblPr>
      <w:tblGrid>
        <w:gridCol w:w="1134"/>
        <w:gridCol w:w="1134"/>
        <w:gridCol w:w="1560"/>
        <w:gridCol w:w="1417"/>
        <w:gridCol w:w="851"/>
        <w:gridCol w:w="992"/>
        <w:gridCol w:w="992"/>
      </w:tblGrid>
      <w:tr w:rsidR="004D3A85" w:rsidRPr="00F5405A" w14:paraId="0A104EF1" w14:textId="77777777" w:rsidTr="00312478">
        <w:trPr>
          <w:jc w:val="center"/>
          <w:ins w:id="5447" w:author="Huawei" w:date="2021-05-27T14:55:00Z"/>
        </w:trPr>
        <w:tc>
          <w:tcPr>
            <w:tcW w:w="1134" w:type="dxa"/>
            <w:vMerge w:val="restart"/>
            <w:tcBorders>
              <w:top w:val="single" w:sz="4" w:space="0" w:color="auto"/>
            </w:tcBorders>
            <w:vAlign w:val="center"/>
          </w:tcPr>
          <w:p w14:paraId="443CE92F" w14:textId="033D62D6" w:rsidR="004D3A85" w:rsidRPr="00F5405A" w:rsidRDefault="004D3A85" w:rsidP="000E0432">
            <w:pPr>
              <w:pStyle w:val="TAH"/>
              <w:rPr>
                <w:ins w:id="5448" w:author="Huawei" w:date="2021-05-27T14:55:00Z"/>
              </w:rPr>
            </w:pPr>
            <w:ins w:id="5449" w:author="Huawei" w:date="2021-05-27T14:55:00Z">
              <w:r w:rsidRPr="00F5405A">
                <w:t>Number of</w:t>
              </w:r>
            </w:ins>
            <w:ins w:id="5450" w:author="Huawei_Modify_After_Meeting" w:date="2021-05-27T16:11:00Z">
              <w:r>
                <w:t xml:space="preserve"> </w:t>
              </w:r>
            </w:ins>
            <w:ins w:id="5451" w:author="Huawei" w:date="2021-05-27T14:55:00Z">
              <w:r w:rsidRPr="00F5405A">
                <w:t>TX antennas</w:t>
              </w:r>
            </w:ins>
          </w:p>
        </w:tc>
        <w:tc>
          <w:tcPr>
            <w:tcW w:w="1134" w:type="dxa"/>
            <w:vMerge w:val="restart"/>
            <w:tcBorders>
              <w:top w:val="single" w:sz="4" w:space="0" w:color="auto"/>
            </w:tcBorders>
            <w:vAlign w:val="center"/>
          </w:tcPr>
          <w:p w14:paraId="6FCA9766" w14:textId="16503C97" w:rsidR="004D3A85" w:rsidRPr="00F5405A" w:rsidRDefault="004D3A85" w:rsidP="000E0432">
            <w:pPr>
              <w:pStyle w:val="TAH"/>
              <w:rPr>
                <w:ins w:id="5452" w:author="Huawei" w:date="2021-05-27T14:55:00Z"/>
              </w:rPr>
            </w:pPr>
            <w:ins w:id="5453" w:author="Huawei" w:date="2021-05-27T14:55:00Z">
              <w:r w:rsidRPr="00F5405A">
                <w:t>Number of</w:t>
              </w:r>
            </w:ins>
            <w:ins w:id="5454" w:author="Huawei_Modify_After_Meeting" w:date="2021-05-27T16:12:00Z">
              <w:r>
                <w:t xml:space="preserve"> </w:t>
              </w:r>
            </w:ins>
            <w:ins w:id="5455" w:author="Huawei" w:date="2021-05-27T14:55:00Z">
              <w:r>
                <w:t>Demodulation Branches</w:t>
              </w:r>
            </w:ins>
          </w:p>
        </w:tc>
        <w:tc>
          <w:tcPr>
            <w:tcW w:w="1560" w:type="dxa"/>
            <w:vMerge w:val="restart"/>
            <w:tcBorders>
              <w:top w:val="single" w:sz="4" w:space="0" w:color="auto"/>
            </w:tcBorders>
            <w:vAlign w:val="center"/>
          </w:tcPr>
          <w:p w14:paraId="4A1F1067" w14:textId="2DC508D6" w:rsidR="004D3A85" w:rsidRPr="00F5405A" w:rsidRDefault="004D3A85" w:rsidP="000E0432">
            <w:pPr>
              <w:pStyle w:val="TAH"/>
              <w:rPr>
                <w:ins w:id="5456" w:author="Huawei" w:date="2021-05-27T14:55:00Z"/>
              </w:rPr>
            </w:pPr>
            <w:ins w:id="5457" w:author="Huawei" w:date="2021-05-27T14:55:00Z">
              <w:r w:rsidRPr="00F5405A">
                <w:t>Propagation</w:t>
              </w:r>
            </w:ins>
            <w:ins w:id="5458" w:author="Huawei_Modify_After_Meeting" w:date="2021-05-27T16:12:00Z">
              <w:r>
                <w:t xml:space="preserve"> </w:t>
              </w:r>
            </w:ins>
            <w:ins w:id="5459" w:author="Huawei" w:date="2021-05-27T14:55:00Z">
              <w:r w:rsidRPr="00F5405A">
                <w:t xml:space="preserve">conditions and correlation matrix (Annex </w:t>
              </w:r>
            </w:ins>
            <w:ins w:id="5460" w:author="Huawei_Modify_After_Meeting" w:date="2021-05-27T17:15:00Z">
              <w:r w:rsidR="00402AA3">
                <w:t>TBA</w:t>
              </w:r>
            </w:ins>
            <w:ins w:id="5461" w:author="Huawei" w:date="2021-05-27T14:55:00Z">
              <w:del w:id="5462" w:author="Huawei_Modify_After_Meeting" w:date="2021-05-27T17:15:00Z">
                <w:r w:rsidRPr="00F5405A" w:rsidDel="00402AA3">
                  <w:delText>G</w:delText>
                </w:r>
              </w:del>
              <w:r w:rsidRPr="00F5405A">
                <w:t>)</w:t>
              </w:r>
            </w:ins>
          </w:p>
        </w:tc>
        <w:tc>
          <w:tcPr>
            <w:tcW w:w="1417" w:type="dxa"/>
            <w:vMerge w:val="restart"/>
            <w:tcBorders>
              <w:top w:val="single" w:sz="4" w:space="0" w:color="auto"/>
            </w:tcBorders>
            <w:vAlign w:val="center"/>
          </w:tcPr>
          <w:p w14:paraId="24C50C12" w14:textId="71BDC631" w:rsidR="004D3A85" w:rsidRPr="00F5405A" w:rsidRDefault="004D3A85" w:rsidP="000E0432">
            <w:pPr>
              <w:pStyle w:val="TAH"/>
              <w:rPr>
                <w:ins w:id="5463" w:author="Huawei" w:date="2021-05-27T14:55:00Z"/>
              </w:rPr>
            </w:pPr>
            <w:ins w:id="5464" w:author="Huawei" w:date="2021-05-27T14:55:00Z">
              <w:r w:rsidRPr="00F5405A">
                <w:t>Additional DM-RS configuration</w:t>
              </w:r>
            </w:ins>
          </w:p>
        </w:tc>
        <w:tc>
          <w:tcPr>
            <w:tcW w:w="2835" w:type="dxa"/>
            <w:gridSpan w:val="3"/>
            <w:tcBorders>
              <w:top w:val="single" w:sz="4" w:space="0" w:color="auto"/>
            </w:tcBorders>
            <w:vAlign w:val="center"/>
          </w:tcPr>
          <w:p w14:paraId="366CE169" w14:textId="77777777" w:rsidR="004D3A85" w:rsidRPr="00F5405A" w:rsidRDefault="004D3A85" w:rsidP="000E0432">
            <w:pPr>
              <w:pStyle w:val="TAH"/>
              <w:rPr>
                <w:ins w:id="5465" w:author="Huawei" w:date="2021-05-27T14:55:00Z"/>
              </w:rPr>
            </w:pPr>
            <w:ins w:id="5466" w:author="Huawei" w:date="2021-05-27T14:55:00Z">
              <w:r w:rsidRPr="00F5405A">
                <w:t>Channel bandwidth / SNR (dB)</w:t>
              </w:r>
            </w:ins>
          </w:p>
        </w:tc>
      </w:tr>
      <w:tr w:rsidR="004D3A85" w:rsidRPr="00F5405A" w14:paraId="440EE80A" w14:textId="77777777" w:rsidTr="00312478">
        <w:trPr>
          <w:jc w:val="center"/>
          <w:ins w:id="5467" w:author="Huawei" w:date="2021-05-27T14:55:00Z"/>
        </w:trPr>
        <w:tc>
          <w:tcPr>
            <w:tcW w:w="1134" w:type="dxa"/>
            <w:vMerge/>
            <w:tcBorders>
              <w:bottom w:val="single" w:sz="4" w:space="0" w:color="auto"/>
            </w:tcBorders>
            <w:vAlign w:val="center"/>
          </w:tcPr>
          <w:p w14:paraId="2EB12634" w14:textId="7A5B44C6" w:rsidR="004D3A85" w:rsidRPr="00F5405A" w:rsidRDefault="004D3A85" w:rsidP="000E0432">
            <w:pPr>
              <w:pStyle w:val="TAH"/>
              <w:rPr>
                <w:ins w:id="5468" w:author="Huawei" w:date="2021-05-27T14:55:00Z"/>
              </w:rPr>
            </w:pPr>
          </w:p>
        </w:tc>
        <w:tc>
          <w:tcPr>
            <w:tcW w:w="1134" w:type="dxa"/>
            <w:vMerge/>
            <w:tcBorders>
              <w:bottom w:val="single" w:sz="4" w:space="0" w:color="auto"/>
            </w:tcBorders>
            <w:vAlign w:val="center"/>
          </w:tcPr>
          <w:p w14:paraId="5D136AA3" w14:textId="3F2B5900" w:rsidR="004D3A85" w:rsidRPr="00F5405A" w:rsidRDefault="004D3A85" w:rsidP="000E0432">
            <w:pPr>
              <w:pStyle w:val="TAH"/>
              <w:rPr>
                <w:ins w:id="5469" w:author="Huawei" w:date="2021-05-27T14:55:00Z"/>
              </w:rPr>
            </w:pPr>
          </w:p>
        </w:tc>
        <w:tc>
          <w:tcPr>
            <w:tcW w:w="1560" w:type="dxa"/>
            <w:vMerge/>
            <w:tcBorders>
              <w:bottom w:val="single" w:sz="4" w:space="0" w:color="auto"/>
            </w:tcBorders>
            <w:vAlign w:val="center"/>
          </w:tcPr>
          <w:p w14:paraId="4CEECF92" w14:textId="23841ECD" w:rsidR="004D3A85" w:rsidRPr="00F5405A" w:rsidRDefault="004D3A85" w:rsidP="000E0432">
            <w:pPr>
              <w:pStyle w:val="TAH"/>
              <w:rPr>
                <w:ins w:id="5470" w:author="Huawei" w:date="2021-05-27T14:55:00Z"/>
              </w:rPr>
            </w:pPr>
          </w:p>
        </w:tc>
        <w:tc>
          <w:tcPr>
            <w:tcW w:w="1417" w:type="dxa"/>
            <w:vMerge/>
            <w:tcBorders>
              <w:bottom w:val="single" w:sz="4" w:space="0" w:color="auto"/>
            </w:tcBorders>
            <w:vAlign w:val="center"/>
          </w:tcPr>
          <w:p w14:paraId="009E0483" w14:textId="20F79100" w:rsidR="004D3A85" w:rsidRPr="00F5405A" w:rsidRDefault="004D3A85" w:rsidP="000E0432">
            <w:pPr>
              <w:pStyle w:val="TAH"/>
              <w:rPr>
                <w:ins w:id="5471" w:author="Huawei" w:date="2021-05-27T14:55:00Z"/>
              </w:rPr>
            </w:pPr>
          </w:p>
        </w:tc>
        <w:tc>
          <w:tcPr>
            <w:tcW w:w="851" w:type="dxa"/>
            <w:tcBorders>
              <w:top w:val="single" w:sz="4" w:space="0" w:color="auto"/>
              <w:bottom w:val="single" w:sz="4" w:space="0" w:color="auto"/>
            </w:tcBorders>
            <w:vAlign w:val="center"/>
          </w:tcPr>
          <w:p w14:paraId="491FBB5A" w14:textId="77777777" w:rsidR="004D3A85" w:rsidRPr="00F5405A" w:rsidRDefault="004D3A85" w:rsidP="000E0432">
            <w:pPr>
              <w:pStyle w:val="TAH"/>
              <w:rPr>
                <w:ins w:id="5472" w:author="Huawei" w:date="2021-05-27T14:55:00Z"/>
              </w:rPr>
            </w:pPr>
            <w:ins w:id="5473" w:author="Huawei" w:date="2021-05-27T14:55:00Z">
              <w:r w:rsidRPr="00F5405A">
                <w:t>5 MHz</w:t>
              </w:r>
            </w:ins>
          </w:p>
        </w:tc>
        <w:tc>
          <w:tcPr>
            <w:tcW w:w="992" w:type="dxa"/>
            <w:tcBorders>
              <w:top w:val="single" w:sz="4" w:space="0" w:color="auto"/>
              <w:bottom w:val="single" w:sz="4" w:space="0" w:color="auto"/>
            </w:tcBorders>
            <w:vAlign w:val="center"/>
          </w:tcPr>
          <w:p w14:paraId="61635A84" w14:textId="77777777" w:rsidR="004D3A85" w:rsidRPr="00F5405A" w:rsidRDefault="004D3A85" w:rsidP="000E0432">
            <w:pPr>
              <w:pStyle w:val="TAH"/>
              <w:rPr>
                <w:ins w:id="5474" w:author="Huawei" w:date="2021-05-27T14:55:00Z"/>
              </w:rPr>
            </w:pPr>
            <w:ins w:id="5475" w:author="Huawei" w:date="2021-05-27T14:55:00Z">
              <w:r w:rsidRPr="00F5405A">
                <w:t>10 MHz</w:t>
              </w:r>
            </w:ins>
          </w:p>
        </w:tc>
        <w:tc>
          <w:tcPr>
            <w:tcW w:w="992" w:type="dxa"/>
            <w:tcBorders>
              <w:top w:val="single" w:sz="4" w:space="0" w:color="auto"/>
              <w:bottom w:val="single" w:sz="4" w:space="0" w:color="auto"/>
            </w:tcBorders>
            <w:vAlign w:val="center"/>
          </w:tcPr>
          <w:p w14:paraId="3B9451B2" w14:textId="77777777" w:rsidR="004D3A85" w:rsidRPr="00F5405A" w:rsidRDefault="004D3A85" w:rsidP="000E0432">
            <w:pPr>
              <w:pStyle w:val="TAH"/>
              <w:rPr>
                <w:ins w:id="5476" w:author="Huawei" w:date="2021-05-27T14:55:00Z"/>
              </w:rPr>
            </w:pPr>
            <w:ins w:id="5477" w:author="Huawei" w:date="2021-05-27T14:55:00Z">
              <w:r w:rsidRPr="00F5405A">
                <w:t>20 MHz</w:t>
              </w:r>
            </w:ins>
          </w:p>
        </w:tc>
      </w:tr>
      <w:tr w:rsidR="004D3A85" w:rsidRPr="00F5405A" w14:paraId="103A697D" w14:textId="77777777" w:rsidTr="00312478">
        <w:trPr>
          <w:jc w:val="center"/>
          <w:ins w:id="5478" w:author="Huawei" w:date="2021-05-27T14:55:00Z"/>
        </w:trPr>
        <w:tc>
          <w:tcPr>
            <w:tcW w:w="1134" w:type="dxa"/>
            <w:vMerge w:val="restart"/>
            <w:vAlign w:val="center"/>
          </w:tcPr>
          <w:p w14:paraId="0AE8A153" w14:textId="77777777" w:rsidR="004D3A85" w:rsidRPr="00F5405A" w:rsidRDefault="004D3A85" w:rsidP="000E0432">
            <w:pPr>
              <w:pStyle w:val="TAC"/>
              <w:rPr>
                <w:ins w:id="5479" w:author="Huawei" w:date="2021-05-27T14:55:00Z"/>
              </w:rPr>
            </w:pPr>
            <w:ins w:id="5480" w:author="Huawei" w:date="2021-05-27T14:55:00Z">
              <w:r w:rsidRPr="00F5405A">
                <w:rPr>
                  <w:lang w:eastAsia="zh-CN"/>
                </w:rPr>
                <w:t>1</w:t>
              </w:r>
            </w:ins>
          </w:p>
        </w:tc>
        <w:tc>
          <w:tcPr>
            <w:tcW w:w="1134" w:type="dxa"/>
            <w:vMerge w:val="restart"/>
            <w:vAlign w:val="center"/>
          </w:tcPr>
          <w:p w14:paraId="1981B0E4" w14:textId="77777777" w:rsidR="004D3A85" w:rsidRPr="00F5405A" w:rsidRDefault="004D3A85" w:rsidP="000E0432">
            <w:pPr>
              <w:pStyle w:val="TAC"/>
              <w:rPr>
                <w:ins w:id="5481" w:author="Huawei" w:date="2021-05-27T14:55:00Z"/>
              </w:rPr>
            </w:pPr>
            <w:ins w:id="5482" w:author="Huawei" w:date="2021-05-27T14:55:00Z">
              <w:r w:rsidRPr="00F5405A">
                <w:rPr>
                  <w:lang w:eastAsia="zh-CN"/>
                </w:rPr>
                <w:t>2</w:t>
              </w:r>
            </w:ins>
          </w:p>
        </w:tc>
        <w:tc>
          <w:tcPr>
            <w:tcW w:w="1560" w:type="dxa"/>
            <w:vMerge w:val="restart"/>
            <w:vAlign w:val="center"/>
          </w:tcPr>
          <w:p w14:paraId="1F6BD619" w14:textId="77777777" w:rsidR="004D3A85" w:rsidRPr="00F5405A" w:rsidRDefault="004D3A85" w:rsidP="000E0432">
            <w:pPr>
              <w:pStyle w:val="TAC"/>
              <w:rPr>
                <w:ins w:id="5483" w:author="Huawei" w:date="2021-05-27T14:55:00Z"/>
              </w:rPr>
            </w:pPr>
            <w:ins w:id="5484" w:author="Huawei" w:date="2021-05-27T14:55:00Z">
              <w:r w:rsidRPr="00F5405A">
                <w:t>TDLC300-100</w:t>
              </w:r>
              <w:r w:rsidRPr="00F5405A" w:rsidDel="002E550C">
                <w:t xml:space="preserve"> </w:t>
              </w:r>
              <w:r w:rsidRPr="00F5405A">
                <w:t>Low</w:t>
              </w:r>
            </w:ins>
          </w:p>
        </w:tc>
        <w:tc>
          <w:tcPr>
            <w:tcW w:w="1417" w:type="dxa"/>
            <w:tcBorders>
              <w:bottom w:val="single" w:sz="4" w:space="0" w:color="auto"/>
            </w:tcBorders>
            <w:vAlign w:val="center"/>
          </w:tcPr>
          <w:p w14:paraId="07014A90" w14:textId="77777777" w:rsidR="004D3A85" w:rsidRPr="00F5405A" w:rsidRDefault="004D3A85" w:rsidP="000E0432">
            <w:pPr>
              <w:pStyle w:val="TAC"/>
              <w:rPr>
                <w:ins w:id="5485" w:author="Huawei" w:date="2021-05-27T14:55:00Z"/>
              </w:rPr>
            </w:pPr>
            <w:ins w:id="5486" w:author="Huawei" w:date="2021-05-27T14:55:00Z">
              <w:r w:rsidRPr="00F5405A">
                <w:rPr>
                  <w:lang w:eastAsia="zh-CN"/>
                </w:rPr>
                <w:t>No additional DM-RS</w:t>
              </w:r>
            </w:ins>
          </w:p>
        </w:tc>
        <w:tc>
          <w:tcPr>
            <w:tcW w:w="851" w:type="dxa"/>
            <w:tcBorders>
              <w:bottom w:val="single" w:sz="4" w:space="0" w:color="auto"/>
            </w:tcBorders>
            <w:vAlign w:val="center"/>
          </w:tcPr>
          <w:p w14:paraId="579622BE" w14:textId="77777777" w:rsidR="004D3A85" w:rsidRPr="00F5405A" w:rsidRDefault="004D3A85" w:rsidP="000E0432">
            <w:pPr>
              <w:pStyle w:val="TAC"/>
              <w:rPr>
                <w:ins w:id="5487" w:author="Huawei" w:date="2021-05-27T14:55:00Z"/>
              </w:rPr>
            </w:pPr>
            <w:ins w:id="5488" w:author="Huawei" w:date="2021-05-27T14:55:00Z">
              <w:r w:rsidRPr="00F5405A">
                <w:rPr>
                  <w:lang w:eastAsia="zh-CN"/>
                </w:rPr>
                <w:t>1.8</w:t>
              </w:r>
            </w:ins>
          </w:p>
        </w:tc>
        <w:tc>
          <w:tcPr>
            <w:tcW w:w="992" w:type="dxa"/>
            <w:tcBorders>
              <w:bottom w:val="single" w:sz="4" w:space="0" w:color="auto"/>
            </w:tcBorders>
            <w:vAlign w:val="center"/>
          </w:tcPr>
          <w:p w14:paraId="35BFC836" w14:textId="77777777" w:rsidR="004D3A85" w:rsidRPr="00F5405A" w:rsidRDefault="004D3A85" w:rsidP="000E0432">
            <w:pPr>
              <w:pStyle w:val="TAC"/>
              <w:rPr>
                <w:ins w:id="5489" w:author="Huawei" w:date="2021-05-27T14:55:00Z"/>
              </w:rPr>
            </w:pPr>
            <w:ins w:id="5490" w:author="Huawei" w:date="2021-05-27T14:55:00Z">
              <w:r w:rsidRPr="00F5405A">
                <w:rPr>
                  <w:lang w:eastAsia="zh-CN"/>
                </w:rPr>
                <w:t>2.6</w:t>
              </w:r>
            </w:ins>
          </w:p>
        </w:tc>
        <w:tc>
          <w:tcPr>
            <w:tcW w:w="992" w:type="dxa"/>
            <w:tcBorders>
              <w:bottom w:val="single" w:sz="4" w:space="0" w:color="auto"/>
            </w:tcBorders>
            <w:vAlign w:val="center"/>
          </w:tcPr>
          <w:p w14:paraId="19709CC1" w14:textId="77777777" w:rsidR="004D3A85" w:rsidRPr="00F5405A" w:rsidRDefault="004D3A85" w:rsidP="000E0432">
            <w:pPr>
              <w:pStyle w:val="TAC"/>
              <w:rPr>
                <w:ins w:id="5491" w:author="Huawei" w:date="2021-05-27T14:55:00Z"/>
              </w:rPr>
            </w:pPr>
            <w:ins w:id="5492" w:author="Huawei" w:date="2021-05-27T14:55:00Z">
              <w:r w:rsidRPr="00F5405A">
                <w:rPr>
                  <w:lang w:eastAsia="zh-CN"/>
                </w:rPr>
                <w:t>2.2</w:t>
              </w:r>
            </w:ins>
          </w:p>
        </w:tc>
      </w:tr>
      <w:tr w:rsidR="004D3A85" w:rsidRPr="00F5405A" w14:paraId="5BC4DFB9" w14:textId="77777777" w:rsidTr="00312478">
        <w:trPr>
          <w:jc w:val="center"/>
          <w:ins w:id="5493" w:author="Huawei" w:date="2021-05-27T14:55:00Z"/>
        </w:trPr>
        <w:tc>
          <w:tcPr>
            <w:tcW w:w="1134" w:type="dxa"/>
            <w:vMerge/>
            <w:vAlign w:val="center"/>
          </w:tcPr>
          <w:p w14:paraId="2BED9DEE" w14:textId="77777777" w:rsidR="004D3A85" w:rsidRPr="00F5405A" w:rsidRDefault="004D3A85" w:rsidP="000E0432">
            <w:pPr>
              <w:pStyle w:val="TAC"/>
              <w:rPr>
                <w:ins w:id="5494" w:author="Huawei" w:date="2021-05-27T14:55:00Z"/>
              </w:rPr>
            </w:pPr>
          </w:p>
        </w:tc>
        <w:tc>
          <w:tcPr>
            <w:tcW w:w="1134" w:type="dxa"/>
            <w:vMerge/>
            <w:tcBorders>
              <w:bottom w:val="single" w:sz="4" w:space="0" w:color="auto"/>
            </w:tcBorders>
            <w:vAlign w:val="center"/>
          </w:tcPr>
          <w:p w14:paraId="55D06BCE" w14:textId="77777777" w:rsidR="004D3A85" w:rsidRPr="00F5405A" w:rsidRDefault="004D3A85" w:rsidP="000E0432">
            <w:pPr>
              <w:pStyle w:val="TAC"/>
              <w:rPr>
                <w:ins w:id="5495" w:author="Huawei" w:date="2021-05-27T14:55:00Z"/>
              </w:rPr>
            </w:pPr>
          </w:p>
        </w:tc>
        <w:tc>
          <w:tcPr>
            <w:tcW w:w="1560" w:type="dxa"/>
            <w:vMerge/>
            <w:tcBorders>
              <w:bottom w:val="single" w:sz="4" w:space="0" w:color="auto"/>
            </w:tcBorders>
            <w:vAlign w:val="center"/>
          </w:tcPr>
          <w:p w14:paraId="37C4AE74" w14:textId="77777777" w:rsidR="004D3A85" w:rsidRPr="00F5405A" w:rsidRDefault="004D3A85" w:rsidP="000E0432">
            <w:pPr>
              <w:pStyle w:val="TAC"/>
              <w:rPr>
                <w:ins w:id="5496" w:author="Huawei" w:date="2021-05-27T14:55:00Z"/>
              </w:rPr>
            </w:pPr>
          </w:p>
        </w:tc>
        <w:tc>
          <w:tcPr>
            <w:tcW w:w="1417" w:type="dxa"/>
            <w:tcBorders>
              <w:bottom w:val="single" w:sz="4" w:space="0" w:color="auto"/>
            </w:tcBorders>
            <w:vAlign w:val="center"/>
          </w:tcPr>
          <w:p w14:paraId="0F657235" w14:textId="77777777" w:rsidR="004D3A85" w:rsidRPr="00F5405A" w:rsidRDefault="004D3A85" w:rsidP="000E0432">
            <w:pPr>
              <w:pStyle w:val="TAC"/>
              <w:rPr>
                <w:ins w:id="5497" w:author="Huawei" w:date="2021-05-27T14:55:00Z"/>
              </w:rPr>
            </w:pPr>
            <w:ins w:id="5498" w:author="Huawei" w:date="2021-05-27T14:55:00Z">
              <w:r w:rsidRPr="00F5405A">
                <w:rPr>
                  <w:lang w:eastAsia="zh-CN"/>
                </w:rPr>
                <w:t>Additional DM-RS</w:t>
              </w:r>
            </w:ins>
          </w:p>
        </w:tc>
        <w:tc>
          <w:tcPr>
            <w:tcW w:w="851" w:type="dxa"/>
            <w:tcBorders>
              <w:bottom w:val="single" w:sz="4" w:space="0" w:color="auto"/>
            </w:tcBorders>
            <w:vAlign w:val="center"/>
          </w:tcPr>
          <w:p w14:paraId="41DB1B78" w14:textId="77777777" w:rsidR="004D3A85" w:rsidRPr="00F5405A" w:rsidRDefault="004D3A85" w:rsidP="000E0432">
            <w:pPr>
              <w:pStyle w:val="TAC"/>
              <w:rPr>
                <w:ins w:id="5499" w:author="Huawei" w:date="2021-05-27T14:55:00Z"/>
              </w:rPr>
            </w:pPr>
            <w:ins w:id="5500" w:author="Huawei" w:date="2021-05-27T14:55:00Z">
              <w:r w:rsidRPr="00F5405A">
                <w:rPr>
                  <w:lang w:eastAsia="zh-CN"/>
                </w:rPr>
                <w:t>1.6</w:t>
              </w:r>
            </w:ins>
          </w:p>
        </w:tc>
        <w:tc>
          <w:tcPr>
            <w:tcW w:w="992" w:type="dxa"/>
            <w:tcBorders>
              <w:bottom w:val="single" w:sz="4" w:space="0" w:color="auto"/>
            </w:tcBorders>
            <w:vAlign w:val="center"/>
          </w:tcPr>
          <w:p w14:paraId="0DB997A0" w14:textId="77777777" w:rsidR="004D3A85" w:rsidRPr="00F5405A" w:rsidRDefault="004D3A85" w:rsidP="000E0432">
            <w:pPr>
              <w:pStyle w:val="TAC"/>
              <w:rPr>
                <w:ins w:id="5501" w:author="Huawei" w:date="2021-05-27T14:55:00Z"/>
              </w:rPr>
            </w:pPr>
            <w:ins w:id="5502" w:author="Huawei" w:date="2021-05-27T14:55:00Z">
              <w:r w:rsidRPr="00F5405A">
                <w:rPr>
                  <w:lang w:eastAsia="zh-CN"/>
                </w:rPr>
                <w:t>2.4</w:t>
              </w:r>
            </w:ins>
          </w:p>
        </w:tc>
        <w:tc>
          <w:tcPr>
            <w:tcW w:w="992" w:type="dxa"/>
            <w:tcBorders>
              <w:bottom w:val="single" w:sz="4" w:space="0" w:color="auto"/>
            </w:tcBorders>
            <w:vAlign w:val="center"/>
          </w:tcPr>
          <w:p w14:paraId="23FA7E1D" w14:textId="77777777" w:rsidR="004D3A85" w:rsidRPr="00F5405A" w:rsidRDefault="004D3A85" w:rsidP="000E0432">
            <w:pPr>
              <w:pStyle w:val="TAC"/>
              <w:rPr>
                <w:ins w:id="5503" w:author="Huawei" w:date="2021-05-27T14:55:00Z"/>
              </w:rPr>
            </w:pPr>
            <w:ins w:id="5504" w:author="Huawei" w:date="2021-05-27T14:55:00Z">
              <w:r w:rsidRPr="00F5405A">
                <w:rPr>
                  <w:lang w:eastAsia="zh-CN"/>
                </w:rPr>
                <w:t>1.8</w:t>
              </w:r>
            </w:ins>
          </w:p>
        </w:tc>
      </w:tr>
      <w:tr w:rsidR="004D3A85" w:rsidRPr="00F5405A" w14:paraId="071145B9" w14:textId="77777777" w:rsidTr="00312478">
        <w:trPr>
          <w:jc w:val="center"/>
          <w:ins w:id="5505" w:author="Huawei" w:date="2021-05-27T14:55:00Z"/>
        </w:trPr>
        <w:tc>
          <w:tcPr>
            <w:tcW w:w="1134" w:type="dxa"/>
            <w:vMerge/>
            <w:vAlign w:val="center"/>
          </w:tcPr>
          <w:p w14:paraId="2AC79719" w14:textId="77777777" w:rsidR="004D3A85" w:rsidRPr="00F5405A" w:rsidRDefault="004D3A85" w:rsidP="000E0432">
            <w:pPr>
              <w:pStyle w:val="TAC"/>
              <w:rPr>
                <w:ins w:id="5506" w:author="Huawei" w:date="2021-05-27T14:55:00Z"/>
              </w:rPr>
            </w:pPr>
          </w:p>
        </w:tc>
        <w:tc>
          <w:tcPr>
            <w:tcW w:w="1134" w:type="dxa"/>
            <w:vMerge w:val="restart"/>
            <w:vAlign w:val="center"/>
          </w:tcPr>
          <w:p w14:paraId="45FC5A38" w14:textId="77777777" w:rsidR="004D3A85" w:rsidRPr="00F5405A" w:rsidRDefault="004D3A85" w:rsidP="000E0432">
            <w:pPr>
              <w:pStyle w:val="TAC"/>
              <w:rPr>
                <w:ins w:id="5507" w:author="Huawei" w:date="2021-05-27T14:55:00Z"/>
              </w:rPr>
            </w:pPr>
            <w:ins w:id="5508" w:author="Huawei" w:date="2021-05-27T14:55:00Z">
              <w:r w:rsidRPr="00F5405A">
                <w:rPr>
                  <w:lang w:eastAsia="zh-CN"/>
                </w:rPr>
                <w:t>4</w:t>
              </w:r>
            </w:ins>
          </w:p>
        </w:tc>
        <w:tc>
          <w:tcPr>
            <w:tcW w:w="1560" w:type="dxa"/>
            <w:vMerge w:val="restart"/>
            <w:vAlign w:val="center"/>
          </w:tcPr>
          <w:p w14:paraId="7D1E02C3" w14:textId="77777777" w:rsidR="004D3A85" w:rsidRPr="00F5405A" w:rsidRDefault="004D3A85" w:rsidP="000E0432">
            <w:pPr>
              <w:pStyle w:val="TAC"/>
              <w:rPr>
                <w:ins w:id="5509" w:author="Huawei" w:date="2021-05-27T14:55:00Z"/>
              </w:rPr>
            </w:pPr>
            <w:ins w:id="5510" w:author="Huawei" w:date="2021-05-27T14:55:00Z">
              <w:r w:rsidRPr="00F5405A">
                <w:t>TDLC300-100</w:t>
              </w:r>
              <w:r w:rsidRPr="00F5405A" w:rsidDel="002E550C">
                <w:t xml:space="preserve"> </w:t>
              </w:r>
              <w:r w:rsidRPr="00F5405A">
                <w:t>Low</w:t>
              </w:r>
            </w:ins>
          </w:p>
        </w:tc>
        <w:tc>
          <w:tcPr>
            <w:tcW w:w="1417" w:type="dxa"/>
            <w:tcBorders>
              <w:bottom w:val="single" w:sz="4" w:space="0" w:color="auto"/>
            </w:tcBorders>
            <w:vAlign w:val="center"/>
          </w:tcPr>
          <w:p w14:paraId="035CECAD" w14:textId="77777777" w:rsidR="004D3A85" w:rsidRPr="00F5405A" w:rsidRDefault="004D3A85" w:rsidP="000E0432">
            <w:pPr>
              <w:pStyle w:val="TAC"/>
              <w:rPr>
                <w:ins w:id="5511" w:author="Huawei" w:date="2021-05-27T14:55:00Z"/>
              </w:rPr>
            </w:pPr>
            <w:ins w:id="5512" w:author="Huawei" w:date="2021-05-27T14:55:00Z">
              <w:r w:rsidRPr="00F5405A">
                <w:rPr>
                  <w:lang w:eastAsia="zh-CN"/>
                </w:rPr>
                <w:t>No additional DM-RS</w:t>
              </w:r>
            </w:ins>
          </w:p>
        </w:tc>
        <w:tc>
          <w:tcPr>
            <w:tcW w:w="851" w:type="dxa"/>
            <w:tcBorders>
              <w:bottom w:val="single" w:sz="4" w:space="0" w:color="auto"/>
            </w:tcBorders>
            <w:vAlign w:val="center"/>
          </w:tcPr>
          <w:p w14:paraId="1EF069D0" w14:textId="77777777" w:rsidR="004D3A85" w:rsidRPr="00F5405A" w:rsidRDefault="004D3A85" w:rsidP="000E0432">
            <w:pPr>
              <w:pStyle w:val="TAC"/>
              <w:rPr>
                <w:ins w:id="5513" w:author="Huawei" w:date="2021-05-27T14:55:00Z"/>
              </w:rPr>
            </w:pPr>
            <w:ins w:id="5514" w:author="Huawei" w:date="2021-05-27T14:55:00Z">
              <w:r w:rsidRPr="00F5405A">
                <w:rPr>
                  <w:lang w:eastAsia="zh-CN"/>
                </w:rPr>
                <w:t>-2.3</w:t>
              </w:r>
            </w:ins>
          </w:p>
        </w:tc>
        <w:tc>
          <w:tcPr>
            <w:tcW w:w="992" w:type="dxa"/>
            <w:tcBorders>
              <w:bottom w:val="single" w:sz="4" w:space="0" w:color="auto"/>
            </w:tcBorders>
            <w:vAlign w:val="center"/>
          </w:tcPr>
          <w:p w14:paraId="0818168D" w14:textId="77777777" w:rsidR="004D3A85" w:rsidRPr="00F5405A" w:rsidRDefault="004D3A85" w:rsidP="000E0432">
            <w:pPr>
              <w:pStyle w:val="TAC"/>
              <w:rPr>
                <w:ins w:id="5515" w:author="Huawei" w:date="2021-05-27T14:55:00Z"/>
              </w:rPr>
            </w:pPr>
            <w:ins w:id="5516" w:author="Huawei" w:date="2021-05-27T14:55:00Z">
              <w:r w:rsidRPr="00F5405A">
                <w:rPr>
                  <w:lang w:eastAsia="zh-CN"/>
                </w:rPr>
                <w:t>-1.9</w:t>
              </w:r>
            </w:ins>
          </w:p>
        </w:tc>
        <w:tc>
          <w:tcPr>
            <w:tcW w:w="992" w:type="dxa"/>
            <w:tcBorders>
              <w:bottom w:val="single" w:sz="4" w:space="0" w:color="auto"/>
            </w:tcBorders>
            <w:vAlign w:val="center"/>
          </w:tcPr>
          <w:p w14:paraId="1F25C55D" w14:textId="77777777" w:rsidR="004D3A85" w:rsidRPr="00F5405A" w:rsidRDefault="004D3A85" w:rsidP="000E0432">
            <w:pPr>
              <w:pStyle w:val="TAC"/>
              <w:rPr>
                <w:ins w:id="5517" w:author="Huawei" w:date="2021-05-27T14:55:00Z"/>
              </w:rPr>
            </w:pPr>
            <w:ins w:id="5518" w:author="Huawei" w:date="2021-05-27T14:55:00Z">
              <w:r w:rsidRPr="00F5405A">
                <w:rPr>
                  <w:lang w:eastAsia="zh-CN"/>
                </w:rPr>
                <w:t>-2.2</w:t>
              </w:r>
            </w:ins>
          </w:p>
        </w:tc>
      </w:tr>
      <w:tr w:rsidR="004D3A85" w:rsidRPr="00F5405A" w14:paraId="58D31132" w14:textId="77777777" w:rsidTr="00312478">
        <w:trPr>
          <w:jc w:val="center"/>
          <w:ins w:id="5519" w:author="Huawei" w:date="2021-05-27T14:55:00Z"/>
        </w:trPr>
        <w:tc>
          <w:tcPr>
            <w:tcW w:w="1134" w:type="dxa"/>
            <w:vMerge/>
            <w:vAlign w:val="center"/>
          </w:tcPr>
          <w:p w14:paraId="3CAC81E1" w14:textId="77777777" w:rsidR="004D3A85" w:rsidRPr="00F5405A" w:rsidRDefault="004D3A85" w:rsidP="000E0432">
            <w:pPr>
              <w:pStyle w:val="TAC"/>
              <w:rPr>
                <w:ins w:id="5520" w:author="Huawei" w:date="2021-05-27T14:55:00Z"/>
              </w:rPr>
            </w:pPr>
          </w:p>
        </w:tc>
        <w:tc>
          <w:tcPr>
            <w:tcW w:w="1134" w:type="dxa"/>
            <w:vMerge/>
            <w:tcBorders>
              <w:bottom w:val="single" w:sz="4" w:space="0" w:color="auto"/>
            </w:tcBorders>
            <w:vAlign w:val="center"/>
          </w:tcPr>
          <w:p w14:paraId="40FF6D01" w14:textId="77777777" w:rsidR="004D3A85" w:rsidRPr="00F5405A" w:rsidRDefault="004D3A85" w:rsidP="000E0432">
            <w:pPr>
              <w:pStyle w:val="TAC"/>
              <w:rPr>
                <w:ins w:id="5521" w:author="Huawei" w:date="2021-05-27T14:55:00Z"/>
              </w:rPr>
            </w:pPr>
          </w:p>
        </w:tc>
        <w:tc>
          <w:tcPr>
            <w:tcW w:w="1560" w:type="dxa"/>
            <w:vMerge/>
            <w:tcBorders>
              <w:bottom w:val="single" w:sz="4" w:space="0" w:color="auto"/>
            </w:tcBorders>
            <w:vAlign w:val="center"/>
          </w:tcPr>
          <w:p w14:paraId="22059828" w14:textId="77777777" w:rsidR="004D3A85" w:rsidRPr="00F5405A" w:rsidRDefault="004D3A85" w:rsidP="000E0432">
            <w:pPr>
              <w:pStyle w:val="TAC"/>
              <w:rPr>
                <w:ins w:id="5522" w:author="Huawei" w:date="2021-05-27T14:55:00Z"/>
              </w:rPr>
            </w:pPr>
          </w:p>
        </w:tc>
        <w:tc>
          <w:tcPr>
            <w:tcW w:w="1417" w:type="dxa"/>
            <w:tcBorders>
              <w:bottom w:val="single" w:sz="4" w:space="0" w:color="auto"/>
            </w:tcBorders>
            <w:vAlign w:val="center"/>
          </w:tcPr>
          <w:p w14:paraId="4BAAF35F" w14:textId="77777777" w:rsidR="004D3A85" w:rsidRPr="00F5405A" w:rsidRDefault="004D3A85" w:rsidP="000E0432">
            <w:pPr>
              <w:pStyle w:val="TAC"/>
              <w:rPr>
                <w:ins w:id="5523" w:author="Huawei" w:date="2021-05-27T14:55:00Z"/>
              </w:rPr>
            </w:pPr>
            <w:ins w:id="5524" w:author="Huawei" w:date="2021-05-27T14:55:00Z">
              <w:r w:rsidRPr="00F5405A">
                <w:rPr>
                  <w:lang w:eastAsia="zh-CN"/>
                </w:rPr>
                <w:t>Additional DM-RS</w:t>
              </w:r>
            </w:ins>
          </w:p>
        </w:tc>
        <w:tc>
          <w:tcPr>
            <w:tcW w:w="851" w:type="dxa"/>
            <w:tcBorders>
              <w:bottom w:val="single" w:sz="4" w:space="0" w:color="auto"/>
            </w:tcBorders>
            <w:vAlign w:val="center"/>
          </w:tcPr>
          <w:p w14:paraId="7847703B" w14:textId="77777777" w:rsidR="004D3A85" w:rsidRPr="00F5405A" w:rsidRDefault="004D3A85" w:rsidP="000E0432">
            <w:pPr>
              <w:pStyle w:val="TAC"/>
              <w:rPr>
                <w:ins w:id="5525" w:author="Huawei" w:date="2021-05-27T14:55:00Z"/>
              </w:rPr>
            </w:pPr>
            <w:ins w:id="5526" w:author="Huawei" w:date="2021-05-27T14:55:00Z">
              <w:r w:rsidRPr="00F5405A">
                <w:rPr>
                  <w:lang w:eastAsia="zh-CN"/>
                </w:rPr>
                <w:t>-2.9</w:t>
              </w:r>
            </w:ins>
          </w:p>
        </w:tc>
        <w:tc>
          <w:tcPr>
            <w:tcW w:w="992" w:type="dxa"/>
            <w:tcBorders>
              <w:bottom w:val="single" w:sz="4" w:space="0" w:color="auto"/>
            </w:tcBorders>
            <w:vAlign w:val="center"/>
          </w:tcPr>
          <w:p w14:paraId="67A976C6" w14:textId="77777777" w:rsidR="004D3A85" w:rsidRPr="00F5405A" w:rsidRDefault="004D3A85" w:rsidP="000E0432">
            <w:pPr>
              <w:pStyle w:val="TAC"/>
              <w:rPr>
                <w:ins w:id="5527" w:author="Huawei" w:date="2021-05-27T14:55:00Z"/>
              </w:rPr>
            </w:pPr>
            <w:ins w:id="5528" w:author="Huawei" w:date="2021-05-27T14:55:00Z">
              <w:r w:rsidRPr="00F5405A">
                <w:rPr>
                  <w:lang w:eastAsia="zh-CN"/>
                </w:rPr>
                <w:t>-2.6</w:t>
              </w:r>
            </w:ins>
          </w:p>
        </w:tc>
        <w:tc>
          <w:tcPr>
            <w:tcW w:w="992" w:type="dxa"/>
            <w:tcBorders>
              <w:bottom w:val="single" w:sz="4" w:space="0" w:color="auto"/>
            </w:tcBorders>
            <w:vAlign w:val="center"/>
          </w:tcPr>
          <w:p w14:paraId="6B3E8722" w14:textId="77777777" w:rsidR="004D3A85" w:rsidRPr="00F5405A" w:rsidRDefault="004D3A85" w:rsidP="000E0432">
            <w:pPr>
              <w:pStyle w:val="TAC"/>
              <w:rPr>
                <w:ins w:id="5529" w:author="Huawei" w:date="2021-05-27T14:55:00Z"/>
              </w:rPr>
            </w:pPr>
            <w:ins w:id="5530" w:author="Huawei" w:date="2021-05-27T14:55:00Z">
              <w:r w:rsidRPr="00F5405A">
                <w:rPr>
                  <w:lang w:eastAsia="zh-CN"/>
                </w:rPr>
                <w:t>-2.7</w:t>
              </w:r>
            </w:ins>
          </w:p>
        </w:tc>
      </w:tr>
      <w:tr w:rsidR="004D3A85" w:rsidRPr="00F5405A" w14:paraId="44695E1B" w14:textId="77777777" w:rsidTr="00312478">
        <w:trPr>
          <w:jc w:val="center"/>
          <w:ins w:id="5531" w:author="Huawei" w:date="2021-05-27T14:55:00Z"/>
        </w:trPr>
        <w:tc>
          <w:tcPr>
            <w:tcW w:w="1134" w:type="dxa"/>
            <w:vMerge/>
            <w:vAlign w:val="center"/>
          </w:tcPr>
          <w:p w14:paraId="34479018" w14:textId="77777777" w:rsidR="004D3A85" w:rsidRPr="00F5405A" w:rsidRDefault="004D3A85" w:rsidP="000E0432">
            <w:pPr>
              <w:pStyle w:val="TAC"/>
              <w:rPr>
                <w:ins w:id="5532" w:author="Huawei" w:date="2021-05-27T14:55:00Z"/>
              </w:rPr>
            </w:pPr>
          </w:p>
        </w:tc>
        <w:tc>
          <w:tcPr>
            <w:tcW w:w="1134" w:type="dxa"/>
            <w:vMerge w:val="restart"/>
            <w:vAlign w:val="center"/>
          </w:tcPr>
          <w:p w14:paraId="386FB5E5" w14:textId="77777777" w:rsidR="004D3A85" w:rsidRPr="00F5405A" w:rsidRDefault="004D3A85" w:rsidP="000E0432">
            <w:pPr>
              <w:pStyle w:val="TAC"/>
              <w:rPr>
                <w:ins w:id="5533" w:author="Huawei" w:date="2021-05-27T14:55:00Z"/>
              </w:rPr>
            </w:pPr>
            <w:ins w:id="5534" w:author="Huawei" w:date="2021-05-27T14:55:00Z">
              <w:r w:rsidRPr="00F5405A">
                <w:rPr>
                  <w:lang w:eastAsia="zh-CN"/>
                </w:rPr>
                <w:t>8</w:t>
              </w:r>
            </w:ins>
          </w:p>
        </w:tc>
        <w:tc>
          <w:tcPr>
            <w:tcW w:w="1560" w:type="dxa"/>
            <w:vMerge w:val="restart"/>
            <w:vAlign w:val="center"/>
          </w:tcPr>
          <w:p w14:paraId="30A1EF7A" w14:textId="77777777" w:rsidR="004D3A85" w:rsidRPr="00F5405A" w:rsidRDefault="004D3A85" w:rsidP="000E0432">
            <w:pPr>
              <w:pStyle w:val="TAC"/>
              <w:rPr>
                <w:ins w:id="5535" w:author="Huawei" w:date="2021-05-27T14:55:00Z"/>
              </w:rPr>
            </w:pPr>
            <w:ins w:id="5536" w:author="Huawei" w:date="2021-05-27T14:55:00Z">
              <w:r w:rsidRPr="00F5405A">
                <w:t>TDLC300-100</w:t>
              </w:r>
              <w:r w:rsidRPr="00F5405A" w:rsidDel="002E550C">
                <w:t xml:space="preserve"> </w:t>
              </w:r>
              <w:r w:rsidRPr="00F5405A">
                <w:t>Low</w:t>
              </w:r>
            </w:ins>
          </w:p>
        </w:tc>
        <w:tc>
          <w:tcPr>
            <w:tcW w:w="1417" w:type="dxa"/>
            <w:tcBorders>
              <w:bottom w:val="single" w:sz="4" w:space="0" w:color="auto"/>
            </w:tcBorders>
            <w:vAlign w:val="center"/>
          </w:tcPr>
          <w:p w14:paraId="4F6CFAA1" w14:textId="77777777" w:rsidR="004D3A85" w:rsidRPr="00F5405A" w:rsidRDefault="004D3A85" w:rsidP="000E0432">
            <w:pPr>
              <w:pStyle w:val="TAC"/>
              <w:rPr>
                <w:ins w:id="5537" w:author="Huawei" w:date="2021-05-27T14:55:00Z"/>
              </w:rPr>
            </w:pPr>
            <w:ins w:id="5538" w:author="Huawei" w:date="2021-05-27T14:55:00Z">
              <w:r w:rsidRPr="00F5405A">
                <w:rPr>
                  <w:lang w:eastAsia="zh-CN"/>
                </w:rPr>
                <w:t>No additional DM-RS</w:t>
              </w:r>
            </w:ins>
          </w:p>
        </w:tc>
        <w:tc>
          <w:tcPr>
            <w:tcW w:w="851" w:type="dxa"/>
            <w:tcBorders>
              <w:bottom w:val="single" w:sz="4" w:space="0" w:color="auto"/>
            </w:tcBorders>
            <w:vAlign w:val="center"/>
          </w:tcPr>
          <w:p w14:paraId="22D7CE21" w14:textId="77777777" w:rsidR="004D3A85" w:rsidRPr="00F5405A" w:rsidRDefault="004D3A85" w:rsidP="000E0432">
            <w:pPr>
              <w:pStyle w:val="TAC"/>
              <w:rPr>
                <w:ins w:id="5539" w:author="Huawei" w:date="2021-05-27T14:55:00Z"/>
              </w:rPr>
            </w:pPr>
            <w:ins w:id="5540" w:author="Huawei" w:date="2021-05-27T14:55:00Z">
              <w:r w:rsidRPr="00F5405A">
                <w:rPr>
                  <w:lang w:eastAsia="zh-CN"/>
                </w:rPr>
                <w:t>-5.9</w:t>
              </w:r>
            </w:ins>
          </w:p>
        </w:tc>
        <w:tc>
          <w:tcPr>
            <w:tcW w:w="992" w:type="dxa"/>
            <w:tcBorders>
              <w:bottom w:val="single" w:sz="4" w:space="0" w:color="auto"/>
            </w:tcBorders>
            <w:vAlign w:val="center"/>
          </w:tcPr>
          <w:p w14:paraId="4C0B8115" w14:textId="77777777" w:rsidR="004D3A85" w:rsidRPr="00F5405A" w:rsidRDefault="004D3A85" w:rsidP="000E0432">
            <w:pPr>
              <w:pStyle w:val="TAC"/>
              <w:rPr>
                <w:ins w:id="5541" w:author="Huawei" w:date="2021-05-27T14:55:00Z"/>
              </w:rPr>
            </w:pPr>
            <w:ins w:id="5542" w:author="Huawei" w:date="2021-05-27T14:55:00Z">
              <w:r w:rsidRPr="00F5405A">
                <w:rPr>
                  <w:lang w:eastAsia="zh-CN"/>
                </w:rPr>
                <w:t>-5.7</w:t>
              </w:r>
            </w:ins>
          </w:p>
        </w:tc>
        <w:tc>
          <w:tcPr>
            <w:tcW w:w="992" w:type="dxa"/>
            <w:tcBorders>
              <w:bottom w:val="single" w:sz="4" w:space="0" w:color="auto"/>
            </w:tcBorders>
            <w:vAlign w:val="center"/>
          </w:tcPr>
          <w:p w14:paraId="7063EC33" w14:textId="77777777" w:rsidR="004D3A85" w:rsidRPr="00F5405A" w:rsidRDefault="004D3A85" w:rsidP="000E0432">
            <w:pPr>
              <w:pStyle w:val="TAC"/>
              <w:rPr>
                <w:ins w:id="5543" w:author="Huawei" w:date="2021-05-27T14:55:00Z"/>
              </w:rPr>
            </w:pPr>
            <w:ins w:id="5544" w:author="Huawei" w:date="2021-05-27T14:55:00Z">
              <w:r w:rsidRPr="00F5405A">
                <w:rPr>
                  <w:lang w:eastAsia="zh-CN"/>
                </w:rPr>
                <w:t>-5.8</w:t>
              </w:r>
            </w:ins>
          </w:p>
        </w:tc>
      </w:tr>
      <w:tr w:rsidR="004D3A85" w:rsidRPr="00F5405A" w14:paraId="3D8460FF" w14:textId="77777777" w:rsidTr="00312478">
        <w:trPr>
          <w:jc w:val="center"/>
          <w:ins w:id="5545" w:author="Huawei" w:date="2021-05-27T14:55:00Z"/>
        </w:trPr>
        <w:tc>
          <w:tcPr>
            <w:tcW w:w="1134" w:type="dxa"/>
            <w:vMerge/>
            <w:vAlign w:val="center"/>
          </w:tcPr>
          <w:p w14:paraId="194C1C22" w14:textId="77777777" w:rsidR="004D3A85" w:rsidRPr="00F5405A" w:rsidRDefault="004D3A85" w:rsidP="000E0432">
            <w:pPr>
              <w:pStyle w:val="TAC"/>
              <w:rPr>
                <w:ins w:id="5546" w:author="Huawei" w:date="2021-05-27T14:55:00Z"/>
              </w:rPr>
            </w:pPr>
          </w:p>
        </w:tc>
        <w:tc>
          <w:tcPr>
            <w:tcW w:w="1134" w:type="dxa"/>
            <w:vMerge/>
            <w:tcBorders>
              <w:bottom w:val="single" w:sz="4" w:space="0" w:color="auto"/>
            </w:tcBorders>
            <w:vAlign w:val="center"/>
          </w:tcPr>
          <w:p w14:paraId="17E01487" w14:textId="77777777" w:rsidR="004D3A85" w:rsidRPr="00F5405A" w:rsidRDefault="004D3A85" w:rsidP="000E0432">
            <w:pPr>
              <w:pStyle w:val="TAC"/>
              <w:rPr>
                <w:ins w:id="5547" w:author="Huawei" w:date="2021-05-27T14:55:00Z"/>
              </w:rPr>
            </w:pPr>
          </w:p>
        </w:tc>
        <w:tc>
          <w:tcPr>
            <w:tcW w:w="1560" w:type="dxa"/>
            <w:vMerge/>
            <w:tcBorders>
              <w:bottom w:val="single" w:sz="4" w:space="0" w:color="auto"/>
            </w:tcBorders>
            <w:vAlign w:val="center"/>
          </w:tcPr>
          <w:p w14:paraId="0A804029" w14:textId="77777777" w:rsidR="004D3A85" w:rsidRPr="00F5405A" w:rsidRDefault="004D3A85" w:rsidP="000E0432">
            <w:pPr>
              <w:pStyle w:val="TAC"/>
              <w:rPr>
                <w:ins w:id="5548" w:author="Huawei" w:date="2021-05-27T14:55:00Z"/>
              </w:rPr>
            </w:pPr>
          </w:p>
        </w:tc>
        <w:tc>
          <w:tcPr>
            <w:tcW w:w="1417" w:type="dxa"/>
            <w:tcBorders>
              <w:top w:val="single" w:sz="4" w:space="0" w:color="auto"/>
              <w:bottom w:val="single" w:sz="4" w:space="0" w:color="auto"/>
            </w:tcBorders>
            <w:vAlign w:val="center"/>
          </w:tcPr>
          <w:p w14:paraId="752A1273" w14:textId="77777777" w:rsidR="004D3A85" w:rsidRPr="00F5405A" w:rsidRDefault="004D3A85" w:rsidP="000E0432">
            <w:pPr>
              <w:pStyle w:val="TAC"/>
              <w:rPr>
                <w:ins w:id="5549" w:author="Huawei" w:date="2021-05-27T14:55:00Z"/>
              </w:rPr>
            </w:pPr>
            <w:ins w:id="5550" w:author="Huawei" w:date="2021-05-27T14:55:00Z">
              <w:r w:rsidRPr="00F5405A">
                <w:rPr>
                  <w:lang w:eastAsia="zh-CN"/>
                </w:rPr>
                <w:t>Additional DM-RS</w:t>
              </w:r>
            </w:ins>
          </w:p>
        </w:tc>
        <w:tc>
          <w:tcPr>
            <w:tcW w:w="851" w:type="dxa"/>
            <w:tcBorders>
              <w:top w:val="single" w:sz="4" w:space="0" w:color="auto"/>
              <w:bottom w:val="single" w:sz="4" w:space="0" w:color="auto"/>
            </w:tcBorders>
            <w:vAlign w:val="center"/>
          </w:tcPr>
          <w:p w14:paraId="6A12B066" w14:textId="77777777" w:rsidR="004D3A85" w:rsidRPr="00F5405A" w:rsidRDefault="004D3A85" w:rsidP="000E0432">
            <w:pPr>
              <w:pStyle w:val="TAC"/>
              <w:rPr>
                <w:ins w:id="5551" w:author="Huawei" w:date="2021-05-27T14:55:00Z"/>
              </w:rPr>
            </w:pPr>
            <w:ins w:id="5552" w:author="Huawei" w:date="2021-05-27T14:55:00Z">
              <w:r w:rsidRPr="00F5405A">
                <w:rPr>
                  <w:lang w:eastAsia="zh-CN"/>
                </w:rPr>
                <w:t>-6.6</w:t>
              </w:r>
            </w:ins>
          </w:p>
        </w:tc>
        <w:tc>
          <w:tcPr>
            <w:tcW w:w="992" w:type="dxa"/>
            <w:tcBorders>
              <w:top w:val="single" w:sz="4" w:space="0" w:color="auto"/>
              <w:bottom w:val="single" w:sz="4" w:space="0" w:color="auto"/>
            </w:tcBorders>
            <w:vAlign w:val="center"/>
          </w:tcPr>
          <w:p w14:paraId="6A06252D" w14:textId="77777777" w:rsidR="004D3A85" w:rsidRPr="00F5405A" w:rsidRDefault="004D3A85" w:rsidP="000E0432">
            <w:pPr>
              <w:pStyle w:val="TAC"/>
              <w:rPr>
                <w:ins w:id="5553" w:author="Huawei" w:date="2021-05-27T14:55:00Z"/>
              </w:rPr>
            </w:pPr>
            <w:ins w:id="5554" w:author="Huawei" w:date="2021-05-27T14:55:00Z">
              <w:r w:rsidRPr="00F5405A">
                <w:rPr>
                  <w:lang w:eastAsia="zh-CN"/>
                </w:rPr>
                <w:t>-6.4</w:t>
              </w:r>
            </w:ins>
          </w:p>
        </w:tc>
        <w:tc>
          <w:tcPr>
            <w:tcW w:w="992" w:type="dxa"/>
            <w:tcBorders>
              <w:top w:val="single" w:sz="4" w:space="0" w:color="auto"/>
              <w:bottom w:val="single" w:sz="4" w:space="0" w:color="auto"/>
            </w:tcBorders>
            <w:vAlign w:val="center"/>
          </w:tcPr>
          <w:p w14:paraId="08CD0D50" w14:textId="77777777" w:rsidR="004D3A85" w:rsidRPr="00F5405A" w:rsidRDefault="004D3A85" w:rsidP="000E0432">
            <w:pPr>
              <w:pStyle w:val="TAC"/>
              <w:rPr>
                <w:ins w:id="5555" w:author="Huawei" w:date="2021-05-27T14:55:00Z"/>
              </w:rPr>
            </w:pPr>
            <w:ins w:id="5556" w:author="Huawei" w:date="2021-05-27T14:55:00Z">
              <w:r w:rsidRPr="00F5405A">
                <w:rPr>
                  <w:lang w:eastAsia="zh-CN"/>
                </w:rPr>
                <w:t>-6.3</w:t>
              </w:r>
            </w:ins>
          </w:p>
        </w:tc>
      </w:tr>
    </w:tbl>
    <w:p w14:paraId="1A89F38D" w14:textId="77777777" w:rsidR="000E0432" w:rsidRPr="00F5405A" w:rsidRDefault="000E0432" w:rsidP="000E0432">
      <w:pPr>
        <w:rPr>
          <w:ins w:id="5557" w:author="Huawei" w:date="2021-05-27T14:55:00Z"/>
        </w:rPr>
      </w:pPr>
    </w:p>
    <w:p w14:paraId="395124B1" w14:textId="77777777" w:rsidR="000E0432" w:rsidRPr="00F5405A" w:rsidRDefault="000E0432" w:rsidP="000E0432">
      <w:pPr>
        <w:pStyle w:val="TH"/>
        <w:rPr>
          <w:ins w:id="5558" w:author="Huawei" w:date="2021-05-27T14:55:00Z"/>
        </w:rPr>
      </w:pPr>
      <w:ins w:id="5559" w:author="Huawei" w:date="2021-05-27T14:55:00Z">
        <w:r w:rsidRPr="00F5405A">
          <w:t>Table 8.</w:t>
        </w:r>
        <w:r>
          <w:t>1.</w:t>
        </w:r>
        <w:r w:rsidRPr="00F5405A">
          <w:t>3.6.2-2: Required SNR for PUCCH format 4 with 30</w:t>
        </w:r>
        <w:r w:rsidRPr="00F5405A">
          <w:rPr>
            <w:lang w:eastAsia="zh-CN"/>
          </w:rPr>
          <w:t xml:space="preserve"> </w:t>
        </w:r>
        <w:r w:rsidRPr="00F5405A">
          <w:t>kHz SCS</w:t>
        </w:r>
      </w:ins>
    </w:p>
    <w:tbl>
      <w:tblPr>
        <w:tblStyle w:val="TableGrid14"/>
        <w:tblW w:w="8506" w:type="dxa"/>
        <w:jc w:val="center"/>
        <w:tblInd w:w="0" w:type="dxa"/>
        <w:tblLayout w:type="fixed"/>
        <w:tblLook w:val="04A0" w:firstRow="1" w:lastRow="0" w:firstColumn="1" w:lastColumn="0" w:noHBand="0" w:noVBand="1"/>
      </w:tblPr>
      <w:tblGrid>
        <w:gridCol w:w="993"/>
        <w:gridCol w:w="992"/>
        <w:gridCol w:w="1560"/>
        <w:gridCol w:w="1417"/>
        <w:gridCol w:w="851"/>
        <w:gridCol w:w="850"/>
        <w:gridCol w:w="992"/>
        <w:gridCol w:w="851"/>
      </w:tblGrid>
      <w:tr w:rsidR="004D3A85" w:rsidRPr="00F5405A" w14:paraId="68458F76" w14:textId="77777777" w:rsidTr="004D3A85">
        <w:trPr>
          <w:jc w:val="center"/>
          <w:ins w:id="5560" w:author="Huawei" w:date="2021-05-27T14:55:00Z"/>
        </w:trPr>
        <w:tc>
          <w:tcPr>
            <w:tcW w:w="993" w:type="dxa"/>
            <w:vMerge w:val="restart"/>
            <w:tcBorders>
              <w:top w:val="single" w:sz="4" w:space="0" w:color="auto"/>
            </w:tcBorders>
            <w:vAlign w:val="center"/>
          </w:tcPr>
          <w:p w14:paraId="78F9642D" w14:textId="43FC8F9C" w:rsidR="004D3A85" w:rsidRPr="00F5405A" w:rsidRDefault="004D3A85" w:rsidP="000E0432">
            <w:pPr>
              <w:pStyle w:val="TAH"/>
              <w:rPr>
                <w:ins w:id="5561" w:author="Huawei" w:date="2021-05-27T14:55:00Z"/>
              </w:rPr>
            </w:pPr>
            <w:ins w:id="5562" w:author="Huawei" w:date="2021-05-27T14:55:00Z">
              <w:r w:rsidRPr="00F5405A">
                <w:t>Number of TX antennas</w:t>
              </w:r>
            </w:ins>
          </w:p>
        </w:tc>
        <w:tc>
          <w:tcPr>
            <w:tcW w:w="992" w:type="dxa"/>
            <w:vMerge w:val="restart"/>
            <w:tcBorders>
              <w:top w:val="single" w:sz="4" w:space="0" w:color="auto"/>
            </w:tcBorders>
            <w:vAlign w:val="center"/>
          </w:tcPr>
          <w:p w14:paraId="1285164D" w14:textId="60434692" w:rsidR="004D3A85" w:rsidRPr="00F5405A" w:rsidRDefault="004D3A85" w:rsidP="000E0432">
            <w:pPr>
              <w:pStyle w:val="TAH"/>
              <w:rPr>
                <w:ins w:id="5563" w:author="Huawei" w:date="2021-05-27T14:55:00Z"/>
              </w:rPr>
            </w:pPr>
            <w:ins w:id="5564" w:author="Huawei" w:date="2021-05-27T14:55:00Z">
              <w:r w:rsidRPr="00F5405A">
                <w:t xml:space="preserve">Number of </w:t>
              </w:r>
              <w:r>
                <w:t>Demodulation Branches</w:t>
              </w:r>
            </w:ins>
          </w:p>
        </w:tc>
        <w:tc>
          <w:tcPr>
            <w:tcW w:w="1560" w:type="dxa"/>
            <w:vMerge w:val="restart"/>
            <w:tcBorders>
              <w:top w:val="single" w:sz="4" w:space="0" w:color="auto"/>
            </w:tcBorders>
            <w:vAlign w:val="center"/>
          </w:tcPr>
          <w:p w14:paraId="16B53682" w14:textId="01A1A772" w:rsidR="004D3A85" w:rsidRPr="00F5405A" w:rsidRDefault="004D3A85" w:rsidP="000E0432">
            <w:pPr>
              <w:pStyle w:val="TAH"/>
              <w:rPr>
                <w:ins w:id="5565" w:author="Huawei" w:date="2021-05-27T14:55:00Z"/>
              </w:rPr>
            </w:pPr>
            <w:ins w:id="5566" w:author="Huawei" w:date="2021-05-27T14:55:00Z">
              <w:r w:rsidRPr="00F5405A">
                <w:t>Propagation</w:t>
              </w:r>
            </w:ins>
            <w:ins w:id="5567" w:author="Huawei_Modify_After_Meeting" w:date="2021-05-27T16:13:00Z">
              <w:r>
                <w:t xml:space="preserve"> </w:t>
              </w:r>
            </w:ins>
            <w:ins w:id="5568" w:author="Huawei" w:date="2021-05-27T14:55:00Z">
              <w:r w:rsidRPr="00F5405A">
                <w:t xml:space="preserve">conditions and correlation matrix (Annex </w:t>
              </w:r>
            </w:ins>
            <w:ins w:id="5569" w:author="Huawei_Modify_After_Meeting" w:date="2021-05-27T17:15:00Z">
              <w:r w:rsidR="00402AA3">
                <w:t>TBA</w:t>
              </w:r>
            </w:ins>
            <w:ins w:id="5570" w:author="Huawei" w:date="2021-05-27T14:55:00Z">
              <w:del w:id="5571" w:author="Huawei_Modify_After_Meeting" w:date="2021-05-27T17:15:00Z">
                <w:r w:rsidRPr="00F5405A" w:rsidDel="00402AA3">
                  <w:delText>G</w:delText>
                </w:r>
              </w:del>
              <w:r w:rsidRPr="00F5405A">
                <w:t>)</w:t>
              </w:r>
            </w:ins>
          </w:p>
        </w:tc>
        <w:tc>
          <w:tcPr>
            <w:tcW w:w="1417" w:type="dxa"/>
            <w:vMerge w:val="restart"/>
            <w:tcBorders>
              <w:top w:val="single" w:sz="4" w:space="0" w:color="auto"/>
            </w:tcBorders>
            <w:vAlign w:val="center"/>
          </w:tcPr>
          <w:p w14:paraId="40F8C4FC" w14:textId="375FF0FC" w:rsidR="004D3A85" w:rsidRPr="00F5405A" w:rsidRDefault="004D3A85" w:rsidP="000E0432">
            <w:pPr>
              <w:pStyle w:val="TAH"/>
              <w:rPr>
                <w:ins w:id="5572" w:author="Huawei" w:date="2021-05-27T14:55:00Z"/>
              </w:rPr>
            </w:pPr>
            <w:ins w:id="5573" w:author="Huawei" w:date="2021-05-27T14:55:00Z">
              <w:r w:rsidRPr="00F5405A">
                <w:t>Additional DM-RS configuration</w:t>
              </w:r>
            </w:ins>
          </w:p>
        </w:tc>
        <w:tc>
          <w:tcPr>
            <w:tcW w:w="3544" w:type="dxa"/>
            <w:gridSpan w:val="4"/>
            <w:tcBorders>
              <w:top w:val="single" w:sz="4" w:space="0" w:color="auto"/>
            </w:tcBorders>
            <w:vAlign w:val="center"/>
          </w:tcPr>
          <w:p w14:paraId="22A9D463" w14:textId="77777777" w:rsidR="004D3A85" w:rsidRPr="00F5405A" w:rsidRDefault="004D3A85" w:rsidP="000E0432">
            <w:pPr>
              <w:pStyle w:val="TAH"/>
              <w:rPr>
                <w:ins w:id="5574" w:author="Huawei" w:date="2021-05-27T14:55:00Z"/>
              </w:rPr>
            </w:pPr>
            <w:ins w:id="5575" w:author="Huawei" w:date="2021-05-27T14:55:00Z">
              <w:r w:rsidRPr="00F5405A">
                <w:t>Channel bandwidth / SNR (dB)</w:t>
              </w:r>
            </w:ins>
          </w:p>
        </w:tc>
      </w:tr>
      <w:tr w:rsidR="004D3A85" w:rsidRPr="00F5405A" w14:paraId="3E72E20F" w14:textId="77777777" w:rsidTr="004D3A85">
        <w:trPr>
          <w:jc w:val="center"/>
          <w:ins w:id="5576" w:author="Huawei" w:date="2021-05-27T14:55:00Z"/>
        </w:trPr>
        <w:tc>
          <w:tcPr>
            <w:tcW w:w="993" w:type="dxa"/>
            <w:vMerge/>
            <w:tcBorders>
              <w:bottom w:val="single" w:sz="4" w:space="0" w:color="auto"/>
            </w:tcBorders>
            <w:vAlign w:val="center"/>
          </w:tcPr>
          <w:p w14:paraId="4F9D963B" w14:textId="7424FF90" w:rsidR="004D3A85" w:rsidRPr="00F5405A" w:rsidRDefault="004D3A85" w:rsidP="000E0432">
            <w:pPr>
              <w:pStyle w:val="TAH"/>
              <w:rPr>
                <w:ins w:id="5577" w:author="Huawei" w:date="2021-05-27T14:55:00Z"/>
              </w:rPr>
            </w:pPr>
          </w:p>
        </w:tc>
        <w:tc>
          <w:tcPr>
            <w:tcW w:w="992" w:type="dxa"/>
            <w:vMerge/>
            <w:tcBorders>
              <w:bottom w:val="single" w:sz="4" w:space="0" w:color="auto"/>
            </w:tcBorders>
            <w:vAlign w:val="center"/>
          </w:tcPr>
          <w:p w14:paraId="6B9932A4" w14:textId="5033E97C" w:rsidR="004D3A85" w:rsidRPr="00F5405A" w:rsidRDefault="004D3A85" w:rsidP="000E0432">
            <w:pPr>
              <w:pStyle w:val="TAH"/>
              <w:rPr>
                <w:ins w:id="5578" w:author="Huawei" w:date="2021-05-27T14:55:00Z"/>
              </w:rPr>
            </w:pPr>
          </w:p>
        </w:tc>
        <w:tc>
          <w:tcPr>
            <w:tcW w:w="1560" w:type="dxa"/>
            <w:vMerge/>
            <w:tcBorders>
              <w:bottom w:val="single" w:sz="4" w:space="0" w:color="auto"/>
            </w:tcBorders>
            <w:vAlign w:val="center"/>
          </w:tcPr>
          <w:p w14:paraId="6F38BC48" w14:textId="2D3B870E" w:rsidR="004D3A85" w:rsidRPr="00F5405A" w:rsidRDefault="004D3A85" w:rsidP="000E0432">
            <w:pPr>
              <w:pStyle w:val="TAH"/>
              <w:rPr>
                <w:ins w:id="5579" w:author="Huawei" w:date="2021-05-27T14:55:00Z"/>
              </w:rPr>
            </w:pPr>
          </w:p>
        </w:tc>
        <w:tc>
          <w:tcPr>
            <w:tcW w:w="1417" w:type="dxa"/>
            <w:vMerge/>
            <w:tcBorders>
              <w:bottom w:val="single" w:sz="4" w:space="0" w:color="auto"/>
            </w:tcBorders>
            <w:vAlign w:val="center"/>
          </w:tcPr>
          <w:p w14:paraId="6E9BF5FD" w14:textId="1CDC44A7" w:rsidR="004D3A85" w:rsidRPr="00F5405A" w:rsidRDefault="004D3A85" w:rsidP="000E0432">
            <w:pPr>
              <w:pStyle w:val="TAH"/>
              <w:rPr>
                <w:ins w:id="5580" w:author="Huawei" w:date="2021-05-27T14:55:00Z"/>
              </w:rPr>
            </w:pPr>
          </w:p>
        </w:tc>
        <w:tc>
          <w:tcPr>
            <w:tcW w:w="851" w:type="dxa"/>
            <w:tcBorders>
              <w:top w:val="single" w:sz="4" w:space="0" w:color="auto"/>
              <w:bottom w:val="single" w:sz="4" w:space="0" w:color="auto"/>
            </w:tcBorders>
            <w:vAlign w:val="center"/>
          </w:tcPr>
          <w:p w14:paraId="7038D109" w14:textId="77777777" w:rsidR="004D3A85" w:rsidRPr="00F5405A" w:rsidRDefault="004D3A85" w:rsidP="000E0432">
            <w:pPr>
              <w:pStyle w:val="TAH"/>
              <w:rPr>
                <w:ins w:id="5581" w:author="Huawei" w:date="2021-05-27T14:55:00Z"/>
              </w:rPr>
            </w:pPr>
            <w:ins w:id="5582" w:author="Huawei" w:date="2021-05-27T14:55:00Z">
              <w:r w:rsidRPr="00F5405A">
                <w:t>10 MHz</w:t>
              </w:r>
            </w:ins>
          </w:p>
        </w:tc>
        <w:tc>
          <w:tcPr>
            <w:tcW w:w="850" w:type="dxa"/>
            <w:tcBorders>
              <w:top w:val="single" w:sz="4" w:space="0" w:color="auto"/>
              <w:bottom w:val="single" w:sz="4" w:space="0" w:color="auto"/>
            </w:tcBorders>
            <w:vAlign w:val="center"/>
          </w:tcPr>
          <w:p w14:paraId="4EB83649" w14:textId="77777777" w:rsidR="004D3A85" w:rsidRPr="00F5405A" w:rsidRDefault="004D3A85" w:rsidP="000E0432">
            <w:pPr>
              <w:pStyle w:val="TAH"/>
              <w:rPr>
                <w:ins w:id="5583" w:author="Huawei" w:date="2021-05-27T14:55:00Z"/>
              </w:rPr>
            </w:pPr>
            <w:ins w:id="5584" w:author="Huawei" w:date="2021-05-27T14:55:00Z">
              <w:r w:rsidRPr="00F5405A">
                <w:t>20 MHz</w:t>
              </w:r>
            </w:ins>
          </w:p>
        </w:tc>
        <w:tc>
          <w:tcPr>
            <w:tcW w:w="992" w:type="dxa"/>
            <w:tcBorders>
              <w:top w:val="single" w:sz="4" w:space="0" w:color="auto"/>
              <w:bottom w:val="single" w:sz="4" w:space="0" w:color="auto"/>
            </w:tcBorders>
            <w:vAlign w:val="center"/>
          </w:tcPr>
          <w:p w14:paraId="0C077DA4" w14:textId="77777777" w:rsidR="004D3A85" w:rsidRPr="00F5405A" w:rsidRDefault="004D3A85" w:rsidP="000E0432">
            <w:pPr>
              <w:pStyle w:val="TAH"/>
              <w:rPr>
                <w:ins w:id="5585" w:author="Huawei" w:date="2021-05-27T14:55:00Z"/>
              </w:rPr>
            </w:pPr>
            <w:ins w:id="5586" w:author="Huawei" w:date="2021-05-27T14:55:00Z">
              <w:r w:rsidRPr="00F5405A">
                <w:t>40 MHz</w:t>
              </w:r>
            </w:ins>
          </w:p>
        </w:tc>
        <w:tc>
          <w:tcPr>
            <w:tcW w:w="851" w:type="dxa"/>
            <w:tcBorders>
              <w:top w:val="single" w:sz="4" w:space="0" w:color="auto"/>
              <w:bottom w:val="single" w:sz="4" w:space="0" w:color="auto"/>
            </w:tcBorders>
            <w:vAlign w:val="center"/>
          </w:tcPr>
          <w:p w14:paraId="166BBE5E" w14:textId="77777777" w:rsidR="004D3A85" w:rsidRPr="00F5405A" w:rsidRDefault="004D3A85" w:rsidP="000E0432">
            <w:pPr>
              <w:pStyle w:val="TAH"/>
              <w:rPr>
                <w:ins w:id="5587" w:author="Huawei" w:date="2021-05-27T14:55:00Z"/>
              </w:rPr>
            </w:pPr>
            <w:ins w:id="5588" w:author="Huawei" w:date="2021-05-27T14:55:00Z">
              <w:r w:rsidRPr="00F5405A">
                <w:t>100 MHz</w:t>
              </w:r>
            </w:ins>
          </w:p>
        </w:tc>
      </w:tr>
      <w:tr w:rsidR="004D3A85" w:rsidRPr="00F5405A" w14:paraId="108B32D4" w14:textId="77777777" w:rsidTr="004D3A85">
        <w:trPr>
          <w:jc w:val="center"/>
          <w:ins w:id="5589" w:author="Huawei" w:date="2021-05-27T14:55:00Z"/>
        </w:trPr>
        <w:tc>
          <w:tcPr>
            <w:tcW w:w="993" w:type="dxa"/>
            <w:vMerge w:val="restart"/>
            <w:vAlign w:val="center"/>
          </w:tcPr>
          <w:p w14:paraId="58571EFB" w14:textId="77777777" w:rsidR="004D3A85" w:rsidRPr="00F5405A" w:rsidRDefault="004D3A85" w:rsidP="000E0432">
            <w:pPr>
              <w:pStyle w:val="TAC"/>
              <w:rPr>
                <w:ins w:id="5590" w:author="Huawei" w:date="2021-05-27T14:55:00Z"/>
              </w:rPr>
            </w:pPr>
            <w:ins w:id="5591" w:author="Huawei" w:date="2021-05-27T14:55:00Z">
              <w:r w:rsidRPr="00F5405A">
                <w:rPr>
                  <w:lang w:eastAsia="zh-CN"/>
                </w:rPr>
                <w:t>1</w:t>
              </w:r>
            </w:ins>
          </w:p>
        </w:tc>
        <w:tc>
          <w:tcPr>
            <w:tcW w:w="992" w:type="dxa"/>
            <w:vMerge w:val="restart"/>
            <w:vAlign w:val="center"/>
          </w:tcPr>
          <w:p w14:paraId="214C729B" w14:textId="77777777" w:rsidR="004D3A85" w:rsidRPr="00F5405A" w:rsidRDefault="004D3A85" w:rsidP="000E0432">
            <w:pPr>
              <w:pStyle w:val="TAC"/>
              <w:rPr>
                <w:ins w:id="5592" w:author="Huawei" w:date="2021-05-27T14:55:00Z"/>
              </w:rPr>
            </w:pPr>
            <w:ins w:id="5593" w:author="Huawei" w:date="2021-05-27T14:55:00Z">
              <w:r w:rsidRPr="00F5405A">
                <w:rPr>
                  <w:lang w:eastAsia="zh-CN"/>
                </w:rPr>
                <w:t>2</w:t>
              </w:r>
            </w:ins>
          </w:p>
        </w:tc>
        <w:tc>
          <w:tcPr>
            <w:tcW w:w="1560" w:type="dxa"/>
            <w:vMerge w:val="restart"/>
            <w:vAlign w:val="center"/>
          </w:tcPr>
          <w:p w14:paraId="0CD55B9C" w14:textId="77777777" w:rsidR="004D3A85" w:rsidRPr="00F5405A" w:rsidRDefault="004D3A85" w:rsidP="000E0432">
            <w:pPr>
              <w:pStyle w:val="TAC"/>
              <w:rPr>
                <w:ins w:id="5594" w:author="Huawei" w:date="2021-05-27T14:55:00Z"/>
              </w:rPr>
            </w:pPr>
            <w:ins w:id="5595" w:author="Huawei" w:date="2021-05-27T14:55:00Z">
              <w:r w:rsidRPr="00F5405A">
                <w:t>TDLC300-100</w:t>
              </w:r>
              <w:r w:rsidRPr="00F5405A" w:rsidDel="002E550C">
                <w:t xml:space="preserve"> </w:t>
              </w:r>
              <w:r w:rsidRPr="00F5405A">
                <w:t>Low</w:t>
              </w:r>
            </w:ins>
          </w:p>
        </w:tc>
        <w:tc>
          <w:tcPr>
            <w:tcW w:w="1417" w:type="dxa"/>
            <w:tcBorders>
              <w:bottom w:val="single" w:sz="4" w:space="0" w:color="auto"/>
            </w:tcBorders>
            <w:vAlign w:val="center"/>
          </w:tcPr>
          <w:p w14:paraId="70282518" w14:textId="77777777" w:rsidR="004D3A85" w:rsidRPr="00F5405A" w:rsidRDefault="004D3A85" w:rsidP="000E0432">
            <w:pPr>
              <w:pStyle w:val="TAC"/>
              <w:rPr>
                <w:ins w:id="5596" w:author="Huawei" w:date="2021-05-27T14:55:00Z"/>
              </w:rPr>
            </w:pPr>
            <w:ins w:id="5597" w:author="Huawei" w:date="2021-05-27T14:55:00Z">
              <w:r w:rsidRPr="00F5405A">
                <w:rPr>
                  <w:lang w:eastAsia="zh-CN"/>
                </w:rPr>
                <w:t>No additional DM-RS</w:t>
              </w:r>
            </w:ins>
          </w:p>
        </w:tc>
        <w:tc>
          <w:tcPr>
            <w:tcW w:w="851" w:type="dxa"/>
            <w:tcBorders>
              <w:bottom w:val="single" w:sz="4" w:space="0" w:color="auto"/>
            </w:tcBorders>
            <w:vAlign w:val="center"/>
          </w:tcPr>
          <w:p w14:paraId="4F23F71D" w14:textId="77777777" w:rsidR="004D3A85" w:rsidRPr="00F5405A" w:rsidRDefault="004D3A85" w:rsidP="000E0432">
            <w:pPr>
              <w:pStyle w:val="TAC"/>
              <w:rPr>
                <w:ins w:id="5598" w:author="Huawei" w:date="2021-05-27T14:55:00Z"/>
              </w:rPr>
            </w:pPr>
            <w:ins w:id="5599" w:author="Huawei" w:date="2021-05-27T14:55:00Z">
              <w:r w:rsidRPr="00F5405A">
                <w:rPr>
                  <w:lang w:eastAsia="zh-CN"/>
                </w:rPr>
                <w:t>3.1</w:t>
              </w:r>
            </w:ins>
          </w:p>
        </w:tc>
        <w:tc>
          <w:tcPr>
            <w:tcW w:w="850" w:type="dxa"/>
            <w:tcBorders>
              <w:bottom w:val="single" w:sz="4" w:space="0" w:color="auto"/>
            </w:tcBorders>
            <w:vAlign w:val="center"/>
          </w:tcPr>
          <w:p w14:paraId="31CBF4DE" w14:textId="77777777" w:rsidR="004D3A85" w:rsidRPr="00F5405A" w:rsidRDefault="004D3A85" w:rsidP="000E0432">
            <w:pPr>
              <w:pStyle w:val="TAC"/>
              <w:rPr>
                <w:ins w:id="5600" w:author="Huawei" w:date="2021-05-27T14:55:00Z"/>
              </w:rPr>
            </w:pPr>
            <w:ins w:id="5601" w:author="Huawei" w:date="2021-05-27T14:55:00Z">
              <w:r w:rsidRPr="00F5405A">
                <w:rPr>
                  <w:lang w:eastAsia="zh-CN"/>
                </w:rPr>
                <w:t>2.8</w:t>
              </w:r>
            </w:ins>
          </w:p>
        </w:tc>
        <w:tc>
          <w:tcPr>
            <w:tcW w:w="992" w:type="dxa"/>
            <w:tcBorders>
              <w:bottom w:val="single" w:sz="4" w:space="0" w:color="auto"/>
            </w:tcBorders>
            <w:vAlign w:val="center"/>
          </w:tcPr>
          <w:p w14:paraId="787DC09C" w14:textId="77777777" w:rsidR="004D3A85" w:rsidRPr="00F5405A" w:rsidRDefault="004D3A85" w:rsidP="000E0432">
            <w:pPr>
              <w:pStyle w:val="TAC"/>
              <w:rPr>
                <w:ins w:id="5602" w:author="Huawei" w:date="2021-05-27T14:55:00Z"/>
              </w:rPr>
            </w:pPr>
            <w:ins w:id="5603" w:author="Huawei" w:date="2021-05-27T14:55:00Z">
              <w:r w:rsidRPr="00F5405A">
                <w:rPr>
                  <w:lang w:eastAsia="zh-CN"/>
                </w:rPr>
                <w:t>3.1</w:t>
              </w:r>
            </w:ins>
          </w:p>
        </w:tc>
        <w:tc>
          <w:tcPr>
            <w:tcW w:w="851" w:type="dxa"/>
            <w:tcBorders>
              <w:bottom w:val="single" w:sz="4" w:space="0" w:color="auto"/>
            </w:tcBorders>
            <w:vAlign w:val="center"/>
          </w:tcPr>
          <w:p w14:paraId="0B532A52" w14:textId="77777777" w:rsidR="004D3A85" w:rsidRPr="00F5405A" w:rsidRDefault="004D3A85" w:rsidP="000E0432">
            <w:pPr>
              <w:pStyle w:val="TAC"/>
              <w:rPr>
                <w:ins w:id="5604" w:author="Huawei" w:date="2021-05-27T14:55:00Z"/>
              </w:rPr>
            </w:pPr>
            <w:ins w:id="5605" w:author="Huawei" w:date="2021-05-27T14:55:00Z">
              <w:r w:rsidRPr="00F5405A">
                <w:rPr>
                  <w:lang w:eastAsia="zh-CN"/>
                </w:rPr>
                <w:t>2.8</w:t>
              </w:r>
            </w:ins>
          </w:p>
        </w:tc>
      </w:tr>
      <w:tr w:rsidR="004D3A85" w:rsidRPr="00F5405A" w14:paraId="7E1201F5" w14:textId="77777777" w:rsidTr="004D3A85">
        <w:trPr>
          <w:jc w:val="center"/>
          <w:ins w:id="5606" w:author="Huawei" w:date="2021-05-27T14:55:00Z"/>
        </w:trPr>
        <w:tc>
          <w:tcPr>
            <w:tcW w:w="993" w:type="dxa"/>
            <w:vMerge/>
            <w:vAlign w:val="center"/>
          </w:tcPr>
          <w:p w14:paraId="4729BAD8" w14:textId="77777777" w:rsidR="004D3A85" w:rsidRPr="00F5405A" w:rsidRDefault="004D3A85" w:rsidP="000E0432">
            <w:pPr>
              <w:pStyle w:val="TAC"/>
              <w:rPr>
                <w:ins w:id="5607" w:author="Huawei" w:date="2021-05-27T14:55:00Z"/>
              </w:rPr>
            </w:pPr>
          </w:p>
        </w:tc>
        <w:tc>
          <w:tcPr>
            <w:tcW w:w="992" w:type="dxa"/>
            <w:vMerge/>
            <w:tcBorders>
              <w:bottom w:val="single" w:sz="4" w:space="0" w:color="auto"/>
            </w:tcBorders>
            <w:vAlign w:val="center"/>
          </w:tcPr>
          <w:p w14:paraId="26F1C36B" w14:textId="77777777" w:rsidR="004D3A85" w:rsidRPr="00F5405A" w:rsidRDefault="004D3A85" w:rsidP="000E0432">
            <w:pPr>
              <w:pStyle w:val="TAC"/>
              <w:rPr>
                <w:ins w:id="5608" w:author="Huawei" w:date="2021-05-27T14:55:00Z"/>
              </w:rPr>
            </w:pPr>
          </w:p>
        </w:tc>
        <w:tc>
          <w:tcPr>
            <w:tcW w:w="1560" w:type="dxa"/>
            <w:vMerge/>
            <w:tcBorders>
              <w:bottom w:val="single" w:sz="4" w:space="0" w:color="auto"/>
            </w:tcBorders>
            <w:vAlign w:val="center"/>
          </w:tcPr>
          <w:p w14:paraId="23E29645" w14:textId="77777777" w:rsidR="004D3A85" w:rsidRPr="00F5405A" w:rsidRDefault="004D3A85" w:rsidP="000E0432">
            <w:pPr>
              <w:pStyle w:val="TAC"/>
              <w:rPr>
                <w:ins w:id="5609" w:author="Huawei" w:date="2021-05-27T14:55:00Z"/>
              </w:rPr>
            </w:pPr>
          </w:p>
        </w:tc>
        <w:tc>
          <w:tcPr>
            <w:tcW w:w="1417" w:type="dxa"/>
            <w:tcBorders>
              <w:bottom w:val="single" w:sz="4" w:space="0" w:color="auto"/>
            </w:tcBorders>
            <w:vAlign w:val="center"/>
          </w:tcPr>
          <w:p w14:paraId="46ABA9F6" w14:textId="77777777" w:rsidR="004D3A85" w:rsidRPr="00F5405A" w:rsidRDefault="004D3A85" w:rsidP="000E0432">
            <w:pPr>
              <w:pStyle w:val="TAC"/>
              <w:rPr>
                <w:ins w:id="5610" w:author="Huawei" w:date="2021-05-27T14:55:00Z"/>
              </w:rPr>
            </w:pPr>
            <w:ins w:id="5611" w:author="Huawei" w:date="2021-05-27T14:55:00Z">
              <w:r w:rsidRPr="00F5405A">
                <w:rPr>
                  <w:lang w:eastAsia="zh-CN"/>
                </w:rPr>
                <w:t>Additional DM-RS</w:t>
              </w:r>
            </w:ins>
          </w:p>
        </w:tc>
        <w:tc>
          <w:tcPr>
            <w:tcW w:w="851" w:type="dxa"/>
            <w:tcBorders>
              <w:bottom w:val="single" w:sz="4" w:space="0" w:color="auto"/>
            </w:tcBorders>
            <w:vAlign w:val="center"/>
          </w:tcPr>
          <w:p w14:paraId="42A4147D" w14:textId="77777777" w:rsidR="004D3A85" w:rsidRPr="00F5405A" w:rsidRDefault="004D3A85" w:rsidP="000E0432">
            <w:pPr>
              <w:pStyle w:val="TAC"/>
              <w:rPr>
                <w:ins w:id="5612" w:author="Huawei" w:date="2021-05-27T14:55:00Z"/>
              </w:rPr>
            </w:pPr>
            <w:ins w:id="5613" w:author="Huawei" w:date="2021-05-27T14:55:00Z">
              <w:r w:rsidRPr="00F5405A">
                <w:rPr>
                  <w:lang w:eastAsia="zh-CN"/>
                </w:rPr>
                <w:t>2.8</w:t>
              </w:r>
            </w:ins>
          </w:p>
        </w:tc>
        <w:tc>
          <w:tcPr>
            <w:tcW w:w="850" w:type="dxa"/>
            <w:tcBorders>
              <w:bottom w:val="single" w:sz="4" w:space="0" w:color="auto"/>
            </w:tcBorders>
            <w:vAlign w:val="center"/>
          </w:tcPr>
          <w:p w14:paraId="2BB2DC3F" w14:textId="77777777" w:rsidR="004D3A85" w:rsidRPr="00F5405A" w:rsidRDefault="004D3A85" w:rsidP="000E0432">
            <w:pPr>
              <w:pStyle w:val="TAC"/>
              <w:rPr>
                <w:ins w:id="5614" w:author="Huawei" w:date="2021-05-27T14:55:00Z"/>
              </w:rPr>
            </w:pPr>
            <w:ins w:id="5615" w:author="Huawei" w:date="2021-05-27T14:55:00Z">
              <w:r w:rsidRPr="00F5405A">
                <w:rPr>
                  <w:lang w:eastAsia="zh-CN"/>
                </w:rPr>
                <w:t>2.3</w:t>
              </w:r>
            </w:ins>
          </w:p>
        </w:tc>
        <w:tc>
          <w:tcPr>
            <w:tcW w:w="992" w:type="dxa"/>
            <w:tcBorders>
              <w:bottom w:val="single" w:sz="4" w:space="0" w:color="auto"/>
            </w:tcBorders>
            <w:vAlign w:val="center"/>
          </w:tcPr>
          <w:p w14:paraId="07B838C1" w14:textId="77777777" w:rsidR="004D3A85" w:rsidRPr="00F5405A" w:rsidRDefault="004D3A85" w:rsidP="000E0432">
            <w:pPr>
              <w:pStyle w:val="TAC"/>
              <w:rPr>
                <w:ins w:id="5616" w:author="Huawei" w:date="2021-05-27T14:55:00Z"/>
              </w:rPr>
            </w:pPr>
            <w:ins w:id="5617" w:author="Huawei" w:date="2021-05-27T14:55:00Z">
              <w:r w:rsidRPr="00F5405A">
                <w:rPr>
                  <w:lang w:eastAsia="zh-CN"/>
                </w:rPr>
                <w:t>3.1</w:t>
              </w:r>
            </w:ins>
          </w:p>
        </w:tc>
        <w:tc>
          <w:tcPr>
            <w:tcW w:w="851" w:type="dxa"/>
            <w:tcBorders>
              <w:bottom w:val="single" w:sz="4" w:space="0" w:color="auto"/>
            </w:tcBorders>
            <w:vAlign w:val="center"/>
          </w:tcPr>
          <w:p w14:paraId="4165EBC0" w14:textId="77777777" w:rsidR="004D3A85" w:rsidRPr="00F5405A" w:rsidRDefault="004D3A85" w:rsidP="000E0432">
            <w:pPr>
              <w:pStyle w:val="TAC"/>
              <w:rPr>
                <w:ins w:id="5618" w:author="Huawei" w:date="2021-05-27T14:55:00Z"/>
              </w:rPr>
            </w:pPr>
            <w:ins w:id="5619" w:author="Huawei" w:date="2021-05-27T14:55:00Z">
              <w:r w:rsidRPr="00F5405A">
                <w:rPr>
                  <w:lang w:eastAsia="zh-CN"/>
                </w:rPr>
                <w:t>2.2</w:t>
              </w:r>
            </w:ins>
          </w:p>
        </w:tc>
      </w:tr>
      <w:tr w:rsidR="004D3A85" w:rsidRPr="00F5405A" w14:paraId="0580EABA" w14:textId="77777777" w:rsidTr="004D3A85">
        <w:trPr>
          <w:jc w:val="center"/>
          <w:ins w:id="5620" w:author="Huawei" w:date="2021-05-27T14:55:00Z"/>
        </w:trPr>
        <w:tc>
          <w:tcPr>
            <w:tcW w:w="993" w:type="dxa"/>
            <w:vMerge/>
            <w:vAlign w:val="center"/>
          </w:tcPr>
          <w:p w14:paraId="13E212B6" w14:textId="77777777" w:rsidR="004D3A85" w:rsidRPr="00F5405A" w:rsidRDefault="004D3A85" w:rsidP="000E0432">
            <w:pPr>
              <w:pStyle w:val="TAC"/>
              <w:rPr>
                <w:ins w:id="5621" w:author="Huawei" w:date="2021-05-27T14:55:00Z"/>
              </w:rPr>
            </w:pPr>
          </w:p>
        </w:tc>
        <w:tc>
          <w:tcPr>
            <w:tcW w:w="992" w:type="dxa"/>
            <w:vMerge w:val="restart"/>
            <w:vAlign w:val="center"/>
          </w:tcPr>
          <w:p w14:paraId="62F48996" w14:textId="77777777" w:rsidR="004D3A85" w:rsidRPr="00F5405A" w:rsidRDefault="004D3A85" w:rsidP="000E0432">
            <w:pPr>
              <w:pStyle w:val="TAC"/>
              <w:rPr>
                <w:ins w:id="5622" w:author="Huawei" w:date="2021-05-27T14:55:00Z"/>
              </w:rPr>
            </w:pPr>
            <w:ins w:id="5623" w:author="Huawei" w:date="2021-05-27T14:55:00Z">
              <w:r w:rsidRPr="00F5405A">
                <w:rPr>
                  <w:lang w:eastAsia="zh-CN"/>
                </w:rPr>
                <w:t>4</w:t>
              </w:r>
            </w:ins>
          </w:p>
        </w:tc>
        <w:tc>
          <w:tcPr>
            <w:tcW w:w="1560" w:type="dxa"/>
            <w:vMerge w:val="restart"/>
            <w:vAlign w:val="center"/>
          </w:tcPr>
          <w:p w14:paraId="5A4F258B" w14:textId="77777777" w:rsidR="004D3A85" w:rsidRPr="00F5405A" w:rsidRDefault="004D3A85" w:rsidP="000E0432">
            <w:pPr>
              <w:pStyle w:val="TAC"/>
              <w:rPr>
                <w:ins w:id="5624" w:author="Huawei" w:date="2021-05-27T14:55:00Z"/>
              </w:rPr>
            </w:pPr>
            <w:ins w:id="5625" w:author="Huawei" w:date="2021-05-27T14:55:00Z">
              <w:r w:rsidRPr="00F5405A">
                <w:t>TDLC300-100</w:t>
              </w:r>
              <w:r w:rsidRPr="00F5405A" w:rsidDel="002E550C">
                <w:t xml:space="preserve"> </w:t>
              </w:r>
              <w:r w:rsidRPr="00F5405A">
                <w:t>Low</w:t>
              </w:r>
            </w:ins>
          </w:p>
        </w:tc>
        <w:tc>
          <w:tcPr>
            <w:tcW w:w="1417" w:type="dxa"/>
            <w:tcBorders>
              <w:bottom w:val="single" w:sz="4" w:space="0" w:color="auto"/>
            </w:tcBorders>
            <w:vAlign w:val="center"/>
          </w:tcPr>
          <w:p w14:paraId="29602E79" w14:textId="77777777" w:rsidR="004D3A85" w:rsidRPr="00F5405A" w:rsidRDefault="004D3A85" w:rsidP="000E0432">
            <w:pPr>
              <w:pStyle w:val="TAC"/>
              <w:rPr>
                <w:ins w:id="5626" w:author="Huawei" w:date="2021-05-27T14:55:00Z"/>
              </w:rPr>
            </w:pPr>
            <w:ins w:id="5627" w:author="Huawei" w:date="2021-05-27T14:55:00Z">
              <w:r w:rsidRPr="00F5405A">
                <w:rPr>
                  <w:lang w:eastAsia="zh-CN"/>
                </w:rPr>
                <w:t>No additional DM-RS</w:t>
              </w:r>
            </w:ins>
          </w:p>
        </w:tc>
        <w:tc>
          <w:tcPr>
            <w:tcW w:w="851" w:type="dxa"/>
            <w:tcBorders>
              <w:bottom w:val="single" w:sz="4" w:space="0" w:color="auto"/>
            </w:tcBorders>
            <w:vAlign w:val="center"/>
          </w:tcPr>
          <w:p w14:paraId="69E39DCA" w14:textId="77777777" w:rsidR="004D3A85" w:rsidRPr="00F5405A" w:rsidRDefault="004D3A85" w:rsidP="000E0432">
            <w:pPr>
              <w:pStyle w:val="TAC"/>
              <w:rPr>
                <w:ins w:id="5628" w:author="Huawei" w:date="2021-05-27T14:55:00Z"/>
              </w:rPr>
            </w:pPr>
            <w:ins w:id="5629" w:author="Huawei" w:date="2021-05-27T14:55:00Z">
              <w:r w:rsidRPr="00F5405A">
                <w:rPr>
                  <w:lang w:eastAsia="zh-CN"/>
                </w:rPr>
                <w:t>-1.7</w:t>
              </w:r>
            </w:ins>
          </w:p>
        </w:tc>
        <w:tc>
          <w:tcPr>
            <w:tcW w:w="850" w:type="dxa"/>
            <w:tcBorders>
              <w:bottom w:val="single" w:sz="4" w:space="0" w:color="auto"/>
            </w:tcBorders>
            <w:vAlign w:val="center"/>
          </w:tcPr>
          <w:p w14:paraId="5C29334F" w14:textId="77777777" w:rsidR="004D3A85" w:rsidRPr="00F5405A" w:rsidRDefault="004D3A85" w:rsidP="000E0432">
            <w:pPr>
              <w:pStyle w:val="TAC"/>
              <w:rPr>
                <w:ins w:id="5630" w:author="Huawei" w:date="2021-05-27T14:55:00Z"/>
              </w:rPr>
            </w:pPr>
            <w:ins w:id="5631" w:author="Huawei" w:date="2021-05-27T14:55:00Z">
              <w:r w:rsidRPr="00F5405A">
                <w:rPr>
                  <w:lang w:eastAsia="zh-CN"/>
                </w:rPr>
                <w:t>-1.9</w:t>
              </w:r>
            </w:ins>
          </w:p>
        </w:tc>
        <w:tc>
          <w:tcPr>
            <w:tcW w:w="992" w:type="dxa"/>
            <w:tcBorders>
              <w:bottom w:val="single" w:sz="4" w:space="0" w:color="auto"/>
            </w:tcBorders>
            <w:vAlign w:val="center"/>
          </w:tcPr>
          <w:p w14:paraId="33A2513D" w14:textId="77777777" w:rsidR="004D3A85" w:rsidRPr="00F5405A" w:rsidRDefault="004D3A85" w:rsidP="000E0432">
            <w:pPr>
              <w:pStyle w:val="TAC"/>
              <w:rPr>
                <w:ins w:id="5632" w:author="Huawei" w:date="2021-05-27T14:55:00Z"/>
              </w:rPr>
            </w:pPr>
            <w:ins w:id="5633" w:author="Huawei" w:date="2021-05-27T14:55:00Z">
              <w:r w:rsidRPr="00F5405A">
                <w:rPr>
                  <w:lang w:eastAsia="zh-CN"/>
                </w:rPr>
                <w:t>-1.7</w:t>
              </w:r>
            </w:ins>
          </w:p>
        </w:tc>
        <w:tc>
          <w:tcPr>
            <w:tcW w:w="851" w:type="dxa"/>
            <w:tcBorders>
              <w:bottom w:val="single" w:sz="4" w:space="0" w:color="auto"/>
            </w:tcBorders>
            <w:vAlign w:val="center"/>
          </w:tcPr>
          <w:p w14:paraId="75136E71" w14:textId="77777777" w:rsidR="004D3A85" w:rsidRPr="00F5405A" w:rsidRDefault="004D3A85" w:rsidP="000E0432">
            <w:pPr>
              <w:pStyle w:val="TAC"/>
              <w:rPr>
                <w:ins w:id="5634" w:author="Huawei" w:date="2021-05-27T14:55:00Z"/>
              </w:rPr>
            </w:pPr>
            <w:ins w:id="5635" w:author="Huawei" w:date="2021-05-27T14:55:00Z">
              <w:r w:rsidRPr="00F5405A">
                <w:rPr>
                  <w:lang w:eastAsia="zh-CN"/>
                </w:rPr>
                <w:t>-2.1</w:t>
              </w:r>
            </w:ins>
          </w:p>
        </w:tc>
      </w:tr>
      <w:tr w:rsidR="004D3A85" w:rsidRPr="00F5405A" w14:paraId="63680BFD" w14:textId="77777777" w:rsidTr="004D3A85">
        <w:trPr>
          <w:jc w:val="center"/>
          <w:ins w:id="5636" w:author="Huawei" w:date="2021-05-27T14:55:00Z"/>
        </w:trPr>
        <w:tc>
          <w:tcPr>
            <w:tcW w:w="993" w:type="dxa"/>
            <w:vMerge/>
            <w:vAlign w:val="center"/>
          </w:tcPr>
          <w:p w14:paraId="3DB996D8" w14:textId="77777777" w:rsidR="004D3A85" w:rsidRPr="00F5405A" w:rsidRDefault="004D3A85" w:rsidP="000E0432">
            <w:pPr>
              <w:pStyle w:val="TAC"/>
              <w:rPr>
                <w:ins w:id="5637" w:author="Huawei" w:date="2021-05-27T14:55:00Z"/>
              </w:rPr>
            </w:pPr>
          </w:p>
        </w:tc>
        <w:tc>
          <w:tcPr>
            <w:tcW w:w="992" w:type="dxa"/>
            <w:vMerge/>
            <w:tcBorders>
              <w:bottom w:val="single" w:sz="4" w:space="0" w:color="auto"/>
            </w:tcBorders>
            <w:vAlign w:val="center"/>
          </w:tcPr>
          <w:p w14:paraId="13DCBBEE" w14:textId="77777777" w:rsidR="004D3A85" w:rsidRPr="00F5405A" w:rsidRDefault="004D3A85" w:rsidP="000E0432">
            <w:pPr>
              <w:pStyle w:val="TAC"/>
              <w:rPr>
                <w:ins w:id="5638" w:author="Huawei" w:date="2021-05-27T14:55:00Z"/>
              </w:rPr>
            </w:pPr>
          </w:p>
        </w:tc>
        <w:tc>
          <w:tcPr>
            <w:tcW w:w="1560" w:type="dxa"/>
            <w:vMerge/>
            <w:tcBorders>
              <w:bottom w:val="single" w:sz="4" w:space="0" w:color="auto"/>
            </w:tcBorders>
            <w:vAlign w:val="center"/>
          </w:tcPr>
          <w:p w14:paraId="16225CAD" w14:textId="77777777" w:rsidR="004D3A85" w:rsidRPr="00F5405A" w:rsidRDefault="004D3A85" w:rsidP="000E0432">
            <w:pPr>
              <w:pStyle w:val="TAC"/>
              <w:rPr>
                <w:ins w:id="5639" w:author="Huawei" w:date="2021-05-27T14:55:00Z"/>
              </w:rPr>
            </w:pPr>
          </w:p>
        </w:tc>
        <w:tc>
          <w:tcPr>
            <w:tcW w:w="1417" w:type="dxa"/>
            <w:tcBorders>
              <w:bottom w:val="single" w:sz="4" w:space="0" w:color="auto"/>
            </w:tcBorders>
            <w:vAlign w:val="center"/>
          </w:tcPr>
          <w:p w14:paraId="3F4A09B4" w14:textId="77777777" w:rsidR="004D3A85" w:rsidRPr="00F5405A" w:rsidRDefault="004D3A85" w:rsidP="000E0432">
            <w:pPr>
              <w:pStyle w:val="TAC"/>
              <w:rPr>
                <w:ins w:id="5640" w:author="Huawei" w:date="2021-05-27T14:55:00Z"/>
              </w:rPr>
            </w:pPr>
            <w:ins w:id="5641" w:author="Huawei" w:date="2021-05-27T14:55:00Z">
              <w:r w:rsidRPr="00F5405A">
                <w:rPr>
                  <w:lang w:eastAsia="zh-CN"/>
                </w:rPr>
                <w:t>Additional DM-RS</w:t>
              </w:r>
            </w:ins>
          </w:p>
        </w:tc>
        <w:tc>
          <w:tcPr>
            <w:tcW w:w="851" w:type="dxa"/>
            <w:tcBorders>
              <w:bottom w:val="single" w:sz="4" w:space="0" w:color="auto"/>
            </w:tcBorders>
            <w:vAlign w:val="center"/>
          </w:tcPr>
          <w:p w14:paraId="1663025A" w14:textId="77777777" w:rsidR="004D3A85" w:rsidRPr="00F5405A" w:rsidRDefault="004D3A85" w:rsidP="000E0432">
            <w:pPr>
              <w:pStyle w:val="TAC"/>
              <w:rPr>
                <w:ins w:id="5642" w:author="Huawei" w:date="2021-05-27T14:55:00Z"/>
              </w:rPr>
            </w:pPr>
            <w:ins w:id="5643" w:author="Huawei" w:date="2021-05-27T14:55:00Z">
              <w:r w:rsidRPr="00F5405A">
                <w:rPr>
                  <w:lang w:eastAsia="zh-CN"/>
                </w:rPr>
                <w:t>-2.0</w:t>
              </w:r>
            </w:ins>
          </w:p>
        </w:tc>
        <w:tc>
          <w:tcPr>
            <w:tcW w:w="850" w:type="dxa"/>
            <w:tcBorders>
              <w:bottom w:val="single" w:sz="4" w:space="0" w:color="auto"/>
            </w:tcBorders>
            <w:vAlign w:val="center"/>
          </w:tcPr>
          <w:p w14:paraId="6F5E06DE" w14:textId="77777777" w:rsidR="004D3A85" w:rsidRPr="00F5405A" w:rsidRDefault="004D3A85" w:rsidP="000E0432">
            <w:pPr>
              <w:pStyle w:val="TAC"/>
              <w:rPr>
                <w:ins w:id="5644" w:author="Huawei" w:date="2021-05-27T14:55:00Z"/>
              </w:rPr>
            </w:pPr>
            <w:ins w:id="5645" w:author="Huawei" w:date="2021-05-27T14:55:00Z">
              <w:r w:rsidRPr="00F5405A">
                <w:rPr>
                  <w:lang w:eastAsia="zh-CN"/>
                </w:rPr>
                <w:t>-2.5</w:t>
              </w:r>
            </w:ins>
          </w:p>
        </w:tc>
        <w:tc>
          <w:tcPr>
            <w:tcW w:w="992" w:type="dxa"/>
            <w:tcBorders>
              <w:bottom w:val="single" w:sz="4" w:space="0" w:color="auto"/>
            </w:tcBorders>
            <w:vAlign w:val="center"/>
          </w:tcPr>
          <w:p w14:paraId="053A5A21" w14:textId="77777777" w:rsidR="004D3A85" w:rsidRPr="00F5405A" w:rsidRDefault="004D3A85" w:rsidP="000E0432">
            <w:pPr>
              <w:pStyle w:val="TAC"/>
              <w:rPr>
                <w:ins w:id="5646" w:author="Huawei" w:date="2021-05-27T14:55:00Z"/>
              </w:rPr>
            </w:pPr>
            <w:ins w:id="5647" w:author="Huawei" w:date="2021-05-27T14:55:00Z">
              <w:r w:rsidRPr="00F5405A">
                <w:rPr>
                  <w:lang w:eastAsia="zh-CN"/>
                </w:rPr>
                <w:t>-2.5</w:t>
              </w:r>
            </w:ins>
          </w:p>
        </w:tc>
        <w:tc>
          <w:tcPr>
            <w:tcW w:w="851" w:type="dxa"/>
            <w:tcBorders>
              <w:bottom w:val="single" w:sz="4" w:space="0" w:color="auto"/>
            </w:tcBorders>
            <w:vAlign w:val="center"/>
          </w:tcPr>
          <w:p w14:paraId="2AA0519F" w14:textId="77777777" w:rsidR="004D3A85" w:rsidRPr="00F5405A" w:rsidRDefault="004D3A85" w:rsidP="000E0432">
            <w:pPr>
              <w:pStyle w:val="TAC"/>
              <w:rPr>
                <w:ins w:id="5648" w:author="Huawei" w:date="2021-05-27T14:55:00Z"/>
              </w:rPr>
            </w:pPr>
            <w:ins w:id="5649" w:author="Huawei" w:date="2021-05-27T14:55:00Z">
              <w:r w:rsidRPr="00F5405A">
                <w:rPr>
                  <w:lang w:eastAsia="zh-CN"/>
                </w:rPr>
                <w:t>-2.4</w:t>
              </w:r>
            </w:ins>
          </w:p>
        </w:tc>
      </w:tr>
      <w:tr w:rsidR="004D3A85" w:rsidRPr="00F5405A" w14:paraId="1970012B" w14:textId="77777777" w:rsidTr="004D3A85">
        <w:trPr>
          <w:jc w:val="center"/>
          <w:ins w:id="5650" w:author="Huawei" w:date="2021-05-27T14:55:00Z"/>
        </w:trPr>
        <w:tc>
          <w:tcPr>
            <w:tcW w:w="993" w:type="dxa"/>
            <w:vMerge/>
            <w:vAlign w:val="center"/>
          </w:tcPr>
          <w:p w14:paraId="29A0D0D6" w14:textId="77777777" w:rsidR="004D3A85" w:rsidRPr="00F5405A" w:rsidRDefault="004D3A85" w:rsidP="000E0432">
            <w:pPr>
              <w:pStyle w:val="TAC"/>
              <w:rPr>
                <w:ins w:id="5651" w:author="Huawei" w:date="2021-05-27T14:55:00Z"/>
              </w:rPr>
            </w:pPr>
          </w:p>
        </w:tc>
        <w:tc>
          <w:tcPr>
            <w:tcW w:w="992" w:type="dxa"/>
            <w:vMerge w:val="restart"/>
            <w:vAlign w:val="center"/>
          </w:tcPr>
          <w:p w14:paraId="1978791C" w14:textId="77777777" w:rsidR="004D3A85" w:rsidRPr="00F5405A" w:rsidRDefault="004D3A85" w:rsidP="000E0432">
            <w:pPr>
              <w:pStyle w:val="TAC"/>
              <w:rPr>
                <w:ins w:id="5652" w:author="Huawei" w:date="2021-05-27T14:55:00Z"/>
              </w:rPr>
            </w:pPr>
            <w:ins w:id="5653" w:author="Huawei" w:date="2021-05-27T14:55:00Z">
              <w:r w:rsidRPr="00F5405A">
                <w:rPr>
                  <w:lang w:eastAsia="zh-CN"/>
                </w:rPr>
                <w:t>8</w:t>
              </w:r>
            </w:ins>
          </w:p>
        </w:tc>
        <w:tc>
          <w:tcPr>
            <w:tcW w:w="1560" w:type="dxa"/>
            <w:vMerge w:val="restart"/>
            <w:vAlign w:val="center"/>
          </w:tcPr>
          <w:p w14:paraId="3DCAF912" w14:textId="77777777" w:rsidR="004D3A85" w:rsidRPr="00F5405A" w:rsidRDefault="004D3A85" w:rsidP="000E0432">
            <w:pPr>
              <w:pStyle w:val="TAC"/>
              <w:rPr>
                <w:ins w:id="5654" w:author="Huawei" w:date="2021-05-27T14:55:00Z"/>
              </w:rPr>
            </w:pPr>
            <w:ins w:id="5655" w:author="Huawei" w:date="2021-05-27T14:55:00Z">
              <w:r w:rsidRPr="00F5405A">
                <w:t>TDLC300-100</w:t>
              </w:r>
              <w:r w:rsidRPr="00F5405A" w:rsidDel="002E550C">
                <w:t xml:space="preserve"> </w:t>
              </w:r>
              <w:r w:rsidRPr="00F5405A">
                <w:t>Low</w:t>
              </w:r>
            </w:ins>
          </w:p>
        </w:tc>
        <w:tc>
          <w:tcPr>
            <w:tcW w:w="1417" w:type="dxa"/>
            <w:tcBorders>
              <w:bottom w:val="single" w:sz="4" w:space="0" w:color="auto"/>
            </w:tcBorders>
            <w:vAlign w:val="center"/>
          </w:tcPr>
          <w:p w14:paraId="2EC1EF79" w14:textId="77777777" w:rsidR="004D3A85" w:rsidRPr="00F5405A" w:rsidRDefault="004D3A85" w:rsidP="000E0432">
            <w:pPr>
              <w:pStyle w:val="TAC"/>
              <w:rPr>
                <w:ins w:id="5656" w:author="Huawei" w:date="2021-05-27T14:55:00Z"/>
              </w:rPr>
            </w:pPr>
            <w:ins w:id="5657" w:author="Huawei" w:date="2021-05-27T14:55:00Z">
              <w:r w:rsidRPr="00F5405A">
                <w:rPr>
                  <w:lang w:eastAsia="zh-CN"/>
                </w:rPr>
                <w:t>No additional DM-RS</w:t>
              </w:r>
            </w:ins>
          </w:p>
        </w:tc>
        <w:tc>
          <w:tcPr>
            <w:tcW w:w="851" w:type="dxa"/>
            <w:tcBorders>
              <w:bottom w:val="single" w:sz="4" w:space="0" w:color="auto"/>
            </w:tcBorders>
            <w:vAlign w:val="center"/>
          </w:tcPr>
          <w:p w14:paraId="610CB6D1" w14:textId="77777777" w:rsidR="004D3A85" w:rsidRPr="00F5405A" w:rsidRDefault="004D3A85" w:rsidP="000E0432">
            <w:pPr>
              <w:pStyle w:val="TAC"/>
              <w:rPr>
                <w:ins w:id="5658" w:author="Huawei" w:date="2021-05-27T14:55:00Z"/>
              </w:rPr>
            </w:pPr>
            <w:ins w:id="5659" w:author="Huawei" w:date="2021-05-27T14:55:00Z">
              <w:r w:rsidRPr="00F5405A">
                <w:rPr>
                  <w:lang w:eastAsia="zh-CN"/>
                </w:rPr>
                <w:t>-5.6</w:t>
              </w:r>
            </w:ins>
          </w:p>
        </w:tc>
        <w:tc>
          <w:tcPr>
            <w:tcW w:w="850" w:type="dxa"/>
            <w:tcBorders>
              <w:bottom w:val="single" w:sz="4" w:space="0" w:color="auto"/>
            </w:tcBorders>
            <w:vAlign w:val="center"/>
          </w:tcPr>
          <w:p w14:paraId="3FCE632A" w14:textId="77777777" w:rsidR="004D3A85" w:rsidRPr="00F5405A" w:rsidRDefault="004D3A85" w:rsidP="000E0432">
            <w:pPr>
              <w:pStyle w:val="TAC"/>
              <w:rPr>
                <w:ins w:id="5660" w:author="Huawei" w:date="2021-05-27T14:55:00Z"/>
              </w:rPr>
            </w:pPr>
            <w:ins w:id="5661" w:author="Huawei" w:date="2021-05-27T14:55:00Z">
              <w:r w:rsidRPr="00F5405A">
                <w:rPr>
                  <w:lang w:eastAsia="zh-CN"/>
                </w:rPr>
                <w:t>-5.5</w:t>
              </w:r>
            </w:ins>
          </w:p>
        </w:tc>
        <w:tc>
          <w:tcPr>
            <w:tcW w:w="992" w:type="dxa"/>
            <w:tcBorders>
              <w:bottom w:val="single" w:sz="4" w:space="0" w:color="auto"/>
            </w:tcBorders>
            <w:vAlign w:val="center"/>
          </w:tcPr>
          <w:p w14:paraId="6BBF2A08" w14:textId="77777777" w:rsidR="004D3A85" w:rsidRPr="00F5405A" w:rsidRDefault="004D3A85" w:rsidP="000E0432">
            <w:pPr>
              <w:pStyle w:val="TAC"/>
              <w:rPr>
                <w:ins w:id="5662" w:author="Huawei" w:date="2021-05-27T14:55:00Z"/>
              </w:rPr>
            </w:pPr>
            <w:ins w:id="5663" w:author="Huawei" w:date="2021-05-27T14:55:00Z">
              <w:r w:rsidRPr="00F5405A">
                <w:rPr>
                  <w:lang w:eastAsia="zh-CN"/>
                </w:rPr>
                <w:t>-5.5</w:t>
              </w:r>
            </w:ins>
          </w:p>
        </w:tc>
        <w:tc>
          <w:tcPr>
            <w:tcW w:w="851" w:type="dxa"/>
            <w:tcBorders>
              <w:bottom w:val="single" w:sz="4" w:space="0" w:color="auto"/>
            </w:tcBorders>
            <w:vAlign w:val="center"/>
          </w:tcPr>
          <w:p w14:paraId="1FBC64B4" w14:textId="77777777" w:rsidR="004D3A85" w:rsidRPr="00F5405A" w:rsidRDefault="004D3A85" w:rsidP="000E0432">
            <w:pPr>
              <w:pStyle w:val="TAC"/>
              <w:rPr>
                <w:ins w:id="5664" w:author="Huawei" w:date="2021-05-27T14:55:00Z"/>
              </w:rPr>
            </w:pPr>
            <w:ins w:id="5665" w:author="Huawei" w:date="2021-05-27T14:55:00Z">
              <w:r w:rsidRPr="00F5405A">
                <w:rPr>
                  <w:lang w:eastAsia="zh-CN"/>
                </w:rPr>
                <w:t>-5.5</w:t>
              </w:r>
            </w:ins>
          </w:p>
        </w:tc>
      </w:tr>
      <w:tr w:rsidR="004D3A85" w:rsidRPr="00F5405A" w14:paraId="3764B161" w14:textId="77777777" w:rsidTr="004D3A85">
        <w:trPr>
          <w:jc w:val="center"/>
          <w:ins w:id="5666" w:author="Huawei" w:date="2021-05-27T14:55:00Z"/>
        </w:trPr>
        <w:tc>
          <w:tcPr>
            <w:tcW w:w="993" w:type="dxa"/>
            <w:vMerge/>
            <w:vAlign w:val="center"/>
          </w:tcPr>
          <w:p w14:paraId="78E995CD" w14:textId="77777777" w:rsidR="004D3A85" w:rsidRPr="00F5405A" w:rsidRDefault="004D3A85" w:rsidP="000E0432">
            <w:pPr>
              <w:pStyle w:val="TAC"/>
              <w:rPr>
                <w:ins w:id="5667" w:author="Huawei" w:date="2021-05-27T14:55:00Z"/>
              </w:rPr>
            </w:pPr>
          </w:p>
        </w:tc>
        <w:tc>
          <w:tcPr>
            <w:tcW w:w="992" w:type="dxa"/>
            <w:vMerge/>
            <w:tcBorders>
              <w:bottom w:val="single" w:sz="4" w:space="0" w:color="auto"/>
            </w:tcBorders>
            <w:vAlign w:val="center"/>
          </w:tcPr>
          <w:p w14:paraId="3424C8BE" w14:textId="77777777" w:rsidR="004D3A85" w:rsidRPr="00F5405A" w:rsidRDefault="004D3A85" w:rsidP="000E0432">
            <w:pPr>
              <w:pStyle w:val="TAC"/>
              <w:rPr>
                <w:ins w:id="5668" w:author="Huawei" w:date="2021-05-27T14:55:00Z"/>
              </w:rPr>
            </w:pPr>
          </w:p>
        </w:tc>
        <w:tc>
          <w:tcPr>
            <w:tcW w:w="1560" w:type="dxa"/>
            <w:vMerge/>
            <w:tcBorders>
              <w:bottom w:val="single" w:sz="4" w:space="0" w:color="auto"/>
            </w:tcBorders>
            <w:vAlign w:val="center"/>
          </w:tcPr>
          <w:p w14:paraId="0235F0D3" w14:textId="77777777" w:rsidR="004D3A85" w:rsidRPr="00F5405A" w:rsidRDefault="004D3A85" w:rsidP="000E0432">
            <w:pPr>
              <w:pStyle w:val="TAC"/>
              <w:rPr>
                <w:ins w:id="5669" w:author="Huawei" w:date="2021-05-27T14:55:00Z"/>
              </w:rPr>
            </w:pPr>
          </w:p>
        </w:tc>
        <w:tc>
          <w:tcPr>
            <w:tcW w:w="1417" w:type="dxa"/>
            <w:tcBorders>
              <w:top w:val="single" w:sz="4" w:space="0" w:color="auto"/>
              <w:bottom w:val="single" w:sz="4" w:space="0" w:color="auto"/>
            </w:tcBorders>
            <w:vAlign w:val="center"/>
          </w:tcPr>
          <w:p w14:paraId="6A649349" w14:textId="77777777" w:rsidR="004D3A85" w:rsidRPr="00F5405A" w:rsidRDefault="004D3A85" w:rsidP="000E0432">
            <w:pPr>
              <w:pStyle w:val="TAC"/>
              <w:rPr>
                <w:ins w:id="5670" w:author="Huawei" w:date="2021-05-27T14:55:00Z"/>
              </w:rPr>
            </w:pPr>
            <w:ins w:id="5671" w:author="Huawei" w:date="2021-05-27T14:55:00Z">
              <w:r w:rsidRPr="00F5405A">
                <w:rPr>
                  <w:lang w:eastAsia="zh-CN"/>
                </w:rPr>
                <w:t>Additional DM-RS</w:t>
              </w:r>
            </w:ins>
          </w:p>
        </w:tc>
        <w:tc>
          <w:tcPr>
            <w:tcW w:w="851" w:type="dxa"/>
            <w:tcBorders>
              <w:top w:val="single" w:sz="4" w:space="0" w:color="auto"/>
              <w:bottom w:val="single" w:sz="4" w:space="0" w:color="auto"/>
            </w:tcBorders>
            <w:vAlign w:val="center"/>
          </w:tcPr>
          <w:p w14:paraId="2F73400C" w14:textId="77777777" w:rsidR="004D3A85" w:rsidRPr="00F5405A" w:rsidRDefault="004D3A85" w:rsidP="000E0432">
            <w:pPr>
              <w:pStyle w:val="TAC"/>
              <w:rPr>
                <w:ins w:id="5672" w:author="Huawei" w:date="2021-05-27T14:55:00Z"/>
              </w:rPr>
            </w:pPr>
            <w:ins w:id="5673" w:author="Huawei" w:date="2021-05-27T14:55:00Z">
              <w:r w:rsidRPr="00F5405A">
                <w:rPr>
                  <w:lang w:eastAsia="zh-CN"/>
                </w:rPr>
                <w:t>-6.2</w:t>
              </w:r>
            </w:ins>
          </w:p>
        </w:tc>
        <w:tc>
          <w:tcPr>
            <w:tcW w:w="850" w:type="dxa"/>
            <w:tcBorders>
              <w:top w:val="single" w:sz="4" w:space="0" w:color="auto"/>
              <w:bottom w:val="single" w:sz="4" w:space="0" w:color="auto"/>
            </w:tcBorders>
            <w:vAlign w:val="center"/>
          </w:tcPr>
          <w:p w14:paraId="736CE5BF" w14:textId="77777777" w:rsidR="004D3A85" w:rsidRPr="00F5405A" w:rsidRDefault="004D3A85" w:rsidP="000E0432">
            <w:pPr>
              <w:pStyle w:val="TAC"/>
              <w:rPr>
                <w:ins w:id="5674" w:author="Huawei" w:date="2021-05-27T14:55:00Z"/>
              </w:rPr>
            </w:pPr>
            <w:ins w:id="5675" w:author="Huawei" w:date="2021-05-27T14:55:00Z">
              <w:r w:rsidRPr="00F5405A">
                <w:rPr>
                  <w:lang w:eastAsia="zh-CN"/>
                </w:rPr>
                <w:t>-6.1</w:t>
              </w:r>
            </w:ins>
          </w:p>
        </w:tc>
        <w:tc>
          <w:tcPr>
            <w:tcW w:w="992" w:type="dxa"/>
            <w:tcBorders>
              <w:top w:val="single" w:sz="4" w:space="0" w:color="auto"/>
              <w:bottom w:val="single" w:sz="4" w:space="0" w:color="auto"/>
            </w:tcBorders>
            <w:vAlign w:val="center"/>
          </w:tcPr>
          <w:p w14:paraId="33B6C4FA" w14:textId="77777777" w:rsidR="004D3A85" w:rsidRPr="00F5405A" w:rsidRDefault="004D3A85" w:rsidP="000E0432">
            <w:pPr>
              <w:pStyle w:val="TAC"/>
              <w:rPr>
                <w:ins w:id="5676" w:author="Huawei" w:date="2021-05-27T14:55:00Z"/>
              </w:rPr>
            </w:pPr>
            <w:ins w:id="5677" w:author="Huawei" w:date="2021-05-27T14:55:00Z">
              <w:r w:rsidRPr="00F5405A">
                <w:rPr>
                  <w:lang w:eastAsia="zh-CN"/>
                </w:rPr>
                <w:t>-6.4</w:t>
              </w:r>
            </w:ins>
          </w:p>
        </w:tc>
        <w:tc>
          <w:tcPr>
            <w:tcW w:w="851" w:type="dxa"/>
            <w:tcBorders>
              <w:top w:val="single" w:sz="4" w:space="0" w:color="auto"/>
              <w:bottom w:val="single" w:sz="4" w:space="0" w:color="auto"/>
            </w:tcBorders>
            <w:vAlign w:val="center"/>
          </w:tcPr>
          <w:p w14:paraId="05AF7694" w14:textId="77777777" w:rsidR="004D3A85" w:rsidRPr="00F5405A" w:rsidRDefault="004D3A85" w:rsidP="000E0432">
            <w:pPr>
              <w:pStyle w:val="TAC"/>
              <w:rPr>
                <w:ins w:id="5678" w:author="Huawei" w:date="2021-05-27T14:55:00Z"/>
              </w:rPr>
            </w:pPr>
            <w:ins w:id="5679" w:author="Huawei" w:date="2021-05-27T14:55:00Z">
              <w:r w:rsidRPr="00F5405A">
                <w:rPr>
                  <w:lang w:eastAsia="zh-CN"/>
                </w:rPr>
                <w:t>-6.2</w:t>
              </w:r>
            </w:ins>
          </w:p>
        </w:tc>
      </w:tr>
    </w:tbl>
    <w:p w14:paraId="2CF5B71F" w14:textId="77777777" w:rsidR="000E0432" w:rsidRDefault="000E0432" w:rsidP="000E0432">
      <w:pPr>
        <w:rPr>
          <w:ins w:id="5680" w:author="Huawei" w:date="2021-05-27T14:55:00Z"/>
        </w:rPr>
      </w:pPr>
    </w:p>
    <w:p w14:paraId="697EF4C7" w14:textId="77777777" w:rsidR="000E0432" w:rsidRDefault="000E0432" w:rsidP="000E0432">
      <w:pPr>
        <w:pStyle w:val="40"/>
        <w:rPr>
          <w:ins w:id="5681" w:author="Huawei" w:date="2021-05-27T14:55:00Z"/>
          <w:rFonts w:eastAsia="Malgun Gothic"/>
        </w:rPr>
      </w:pPr>
      <w:ins w:id="5682" w:author="Huawei" w:date="2021-05-27T14:55:00Z">
        <w:r w:rsidRPr="00B454A0">
          <w:rPr>
            <w:rFonts w:eastAsia="Malgun Gothic"/>
          </w:rPr>
          <w:t>8.</w:t>
        </w:r>
        <w:r>
          <w:rPr>
            <w:rFonts w:eastAsia="Malgun Gothic"/>
          </w:rPr>
          <w:t>1</w:t>
        </w:r>
        <w:r w:rsidRPr="00B454A0">
          <w:rPr>
            <w:rFonts w:eastAsia="Malgun Gothic"/>
          </w:rPr>
          <w:t>.</w:t>
        </w:r>
        <w:r>
          <w:rPr>
            <w:rFonts w:eastAsia="Malgun Gothic"/>
          </w:rPr>
          <w:t>3</w:t>
        </w:r>
        <w:r w:rsidRPr="00B454A0">
          <w:rPr>
            <w:rFonts w:eastAsia="Malgun Gothic"/>
          </w:rPr>
          <w:t>.</w:t>
        </w:r>
        <w:r>
          <w:rPr>
            <w:rFonts w:eastAsia="Malgun Gothic"/>
          </w:rPr>
          <w:t>7</w:t>
        </w:r>
        <w:r w:rsidRPr="00B454A0">
          <w:rPr>
            <w:rFonts w:eastAsia="Malgun Gothic"/>
          </w:rPr>
          <w:tab/>
        </w:r>
        <w:r>
          <w:rPr>
            <w:rFonts w:eastAsia="Malgun Gothic"/>
          </w:rPr>
          <w:t>Performance requirements for multi-slot PUCCH</w:t>
        </w:r>
      </w:ins>
    </w:p>
    <w:p w14:paraId="4681724D" w14:textId="77777777" w:rsidR="000E0432" w:rsidRDefault="000E0432" w:rsidP="000E0432">
      <w:pPr>
        <w:pStyle w:val="5"/>
        <w:rPr>
          <w:ins w:id="5683" w:author="Huawei" w:date="2021-05-27T14:55:00Z"/>
          <w:lang w:eastAsia="en-GB"/>
        </w:rPr>
      </w:pPr>
      <w:ins w:id="5684"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7</w:t>
        </w:r>
        <w:r w:rsidRPr="00EE4A40">
          <w:rPr>
            <w:lang w:eastAsia="en-GB"/>
          </w:rPr>
          <w:t>.</w:t>
        </w:r>
        <w:r>
          <w:rPr>
            <w:lang w:eastAsia="en-GB"/>
          </w:rPr>
          <w:t>1</w:t>
        </w:r>
        <w:r>
          <w:rPr>
            <w:lang w:eastAsia="en-GB"/>
          </w:rPr>
          <w:tab/>
          <w:t>General</w:t>
        </w:r>
      </w:ins>
    </w:p>
    <w:p w14:paraId="6F0ABF0C" w14:textId="77777777" w:rsidR="000E0432" w:rsidRDefault="000E0432" w:rsidP="000E0432">
      <w:pPr>
        <w:pStyle w:val="5"/>
        <w:rPr>
          <w:ins w:id="5685" w:author="Huawei" w:date="2021-05-27T14:55:00Z"/>
          <w:lang w:eastAsia="en-GB"/>
        </w:rPr>
      </w:pPr>
      <w:ins w:id="5686" w:author="Huawei" w:date="2021-05-27T14:55:00Z">
        <w:r>
          <w:rPr>
            <w:lang w:eastAsia="en-GB"/>
          </w:rPr>
          <w:t>8</w:t>
        </w:r>
        <w:r w:rsidRPr="00EE4A40">
          <w:rPr>
            <w:lang w:eastAsia="en-GB"/>
          </w:rPr>
          <w:t>.</w:t>
        </w:r>
        <w:r>
          <w:rPr>
            <w:lang w:eastAsia="en-GB"/>
          </w:rPr>
          <w:t>1</w:t>
        </w:r>
        <w:r w:rsidRPr="00EE4A40">
          <w:rPr>
            <w:lang w:eastAsia="en-GB"/>
          </w:rPr>
          <w:t>.</w:t>
        </w:r>
        <w:r>
          <w:rPr>
            <w:lang w:eastAsia="en-GB"/>
          </w:rPr>
          <w:t>3</w:t>
        </w:r>
        <w:r w:rsidRPr="00EE4A40">
          <w:rPr>
            <w:lang w:eastAsia="en-GB"/>
          </w:rPr>
          <w:t>.</w:t>
        </w:r>
        <w:r>
          <w:rPr>
            <w:lang w:eastAsia="en-GB"/>
          </w:rPr>
          <w:t>7</w:t>
        </w:r>
        <w:r w:rsidRPr="00EE4A40">
          <w:rPr>
            <w:lang w:eastAsia="en-GB"/>
          </w:rPr>
          <w:t>.</w:t>
        </w:r>
        <w:r>
          <w:rPr>
            <w:lang w:eastAsia="en-GB"/>
          </w:rPr>
          <w:t>2</w:t>
        </w:r>
        <w:r>
          <w:rPr>
            <w:lang w:eastAsia="en-GB"/>
          </w:rPr>
          <w:tab/>
          <w:t>Performance requirements for multi-slot PUCCH format 1</w:t>
        </w:r>
      </w:ins>
    </w:p>
    <w:p w14:paraId="0A502FB7" w14:textId="0FA9E4B4" w:rsidR="000E0432" w:rsidRDefault="000E0432" w:rsidP="00C475CF">
      <w:pPr>
        <w:pStyle w:val="H6"/>
        <w:rPr>
          <w:ins w:id="5687" w:author="Huawei" w:date="2021-05-27T14:55:00Z"/>
          <w:lang w:eastAsia="en-GB"/>
        </w:rPr>
      </w:pPr>
      <w:ins w:id="5688"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7</w:t>
        </w:r>
        <w:r w:rsidRPr="00D57F98">
          <w:rPr>
            <w:lang w:eastAsia="en-GB"/>
          </w:rPr>
          <w:t>.</w:t>
        </w:r>
        <w:r>
          <w:rPr>
            <w:lang w:eastAsia="en-GB"/>
          </w:rPr>
          <w:t>2</w:t>
        </w:r>
        <w:r w:rsidRPr="00D57F98">
          <w:rPr>
            <w:lang w:eastAsia="en-GB"/>
          </w:rPr>
          <w:t>.</w:t>
        </w:r>
      </w:ins>
      <w:ins w:id="5689" w:author="Huawei_Modify_After_Meeting" w:date="2021-05-27T16:27:00Z">
        <w:r w:rsidR="00C475CF">
          <w:rPr>
            <w:lang w:eastAsia="en-GB"/>
          </w:rPr>
          <w:t>1</w:t>
        </w:r>
      </w:ins>
      <w:ins w:id="5690" w:author="Huawei" w:date="2021-05-27T14:55:00Z">
        <w:r>
          <w:rPr>
            <w:lang w:eastAsia="en-GB"/>
          </w:rPr>
          <w:tab/>
          <w:t>ACK to NACK requirements</w:t>
        </w:r>
      </w:ins>
    </w:p>
    <w:p w14:paraId="414338CD" w14:textId="77777777" w:rsidR="000E0432" w:rsidRDefault="000E0432" w:rsidP="00C475CF">
      <w:pPr>
        <w:pStyle w:val="H6"/>
        <w:rPr>
          <w:ins w:id="5691" w:author="Huawei" w:date="2021-05-27T14:55:00Z"/>
          <w:lang w:eastAsia="en-GB"/>
        </w:rPr>
      </w:pPr>
      <w:ins w:id="5692"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7</w:t>
        </w:r>
        <w:r w:rsidRPr="00D57F98">
          <w:rPr>
            <w:lang w:eastAsia="en-GB"/>
          </w:rPr>
          <w:t>.</w:t>
        </w:r>
        <w:r>
          <w:rPr>
            <w:lang w:eastAsia="en-GB"/>
          </w:rPr>
          <w:t>2</w:t>
        </w:r>
        <w:r w:rsidRPr="00D57F98">
          <w:rPr>
            <w:lang w:eastAsia="en-GB"/>
          </w:rPr>
          <w:t>.</w:t>
        </w:r>
        <w:r>
          <w:rPr>
            <w:lang w:eastAsia="en-GB"/>
          </w:rPr>
          <w:t>1.1</w:t>
        </w:r>
        <w:r>
          <w:rPr>
            <w:lang w:eastAsia="en-GB"/>
          </w:rPr>
          <w:tab/>
          <w:t>General</w:t>
        </w:r>
      </w:ins>
    </w:p>
    <w:p w14:paraId="4AE6E897" w14:textId="77777777" w:rsidR="000E0432" w:rsidRPr="006C7AF4" w:rsidRDefault="000E0432" w:rsidP="000E0432">
      <w:pPr>
        <w:rPr>
          <w:ins w:id="5693" w:author="Huawei" w:date="2021-05-27T14:55:00Z"/>
          <w:lang w:val="en-US"/>
        </w:rPr>
      </w:pPr>
      <w:ins w:id="5694" w:author="Huawei" w:date="2021-05-27T14:55:00Z">
        <w:r w:rsidRPr="006C7AF4">
          <w:rPr>
            <w:lang w:val="en-US"/>
          </w:rPr>
          <w:t>The NACK to ACK detection probability is the probability that an ACK bit is falsely detected when an NACK bit was sent on the particular bit position, where the NACK to ACK detection probability is defined as follows:</w:t>
        </w:r>
      </w:ins>
    </w:p>
    <w:p w14:paraId="1775B3B6" w14:textId="77777777" w:rsidR="000E0432" w:rsidRPr="007C1899" w:rsidRDefault="000E0432" w:rsidP="000E0432">
      <w:pPr>
        <w:pStyle w:val="EQ"/>
        <w:rPr>
          <w:ins w:id="5695" w:author="Huawei" w:date="2021-05-27T14:55:00Z"/>
        </w:rPr>
      </w:pPr>
      <w:ins w:id="5696" w:author="Huawei" w:date="2021-05-27T14:55:00Z">
        <w:r w:rsidRPr="006C7AF4">
          <w:rPr>
            <w:lang w:val="en-US"/>
          </w:rPr>
          <w:tab/>
        </w:r>
        <w:r w:rsidRPr="007C1899">
          <w:rPr>
            <w:rFonts w:ascii="Cambria Math" w:hAnsi="Cambria Math"/>
            <w:i/>
            <w:position w:val="-24"/>
            <w:lang w:val="en-US" w:eastAsia="zh-CN"/>
          </w:rPr>
          <w:drawing>
            <wp:inline distT="0" distB="0" distL="0" distR="0" wp14:anchorId="1A3F223D" wp14:editId="03112C05">
              <wp:extent cx="3816350" cy="355600"/>
              <wp:effectExtent l="0" t="0" r="0" b="0"/>
              <wp:docPr id="171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16350" cy="355600"/>
                      </a:xfrm>
                      <a:prstGeom prst="rect">
                        <a:avLst/>
                      </a:prstGeom>
                      <a:noFill/>
                      <a:ln>
                        <a:noFill/>
                      </a:ln>
                    </pic:spPr>
                  </pic:pic>
                </a:graphicData>
              </a:graphic>
            </wp:inline>
          </w:drawing>
        </w:r>
        <w:r w:rsidRPr="007C1899">
          <w:t>,</w:t>
        </w:r>
      </w:ins>
    </w:p>
    <w:p w14:paraId="197C1234" w14:textId="77777777" w:rsidR="000E0432" w:rsidRPr="007C1899" w:rsidRDefault="000E0432" w:rsidP="000E0432">
      <w:pPr>
        <w:rPr>
          <w:ins w:id="5697" w:author="Huawei" w:date="2021-05-27T14:55:00Z"/>
          <w:lang w:eastAsia="zh-CN"/>
        </w:rPr>
      </w:pPr>
      <w:ins w:id="5698" w:author="Huawei" w:date="2021-05-27T14:55:00Z">
        <w:r w:rsidRPr="007C1899">
          <w:t>where:</w:t>
        </w:r>
      </w:ins>
    </w:p>
    <w:p w14:paraId="47D31A80" w14:textId="77777777" w:rsidR="000E0432" w:rsidRPr="007C1899" w:rsidRDefault="000E0432" w:rsidP="000E0432">
      <w:pPr>
        <w:pStyle w:val="B10"/>
        <w:rPr>
          <w:ins w:id="5699" w:author="Huawei" w:date="2021-05-27T14:55:00Z"/>
        </w:rPr>
      </w:pPr>
      <w:ins w:id="5700" w:author="Huawei" w:date="2021-05-27T14:55:00Z">
        <w:r w:rsidRPr="007C1899">
          <w:t>-</w:t>
        </w:r>
        <w:r w:rsidRPr="007C1899">
          <w:tab/>
        </w:r>
        <w:r w:rsidRPr="007C1899">
          <w:rPr>
            <w:noProof/>
            <w:lang w:val="en-US" w:eastAsia="zh-CN"/>
          </w:rPr>
          <w:drawing>
            <wp:inline distT="0" distB="0" distL="0" distR="0" wp14:anchorId="44D27596" wp14:editId="58F5D70E">
              <wp:extent cx="1079500" cy="190500"/>
              <wp:effectExtent l="0" t="0" r="0" b="0"/>
              <wp:docPr id="1710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79500" cy="190500"/>
                      </a:xfrm>
                      <a:prstGeom prst="rect">
                        <a:avLst/>
                      </a:prstGeom>
                      <a:noFill/>
                      <a:ln>
                        <a:noFill/>
                      </a:ln>
                    </pic:spPr>
                  </pic:pic>
                </a:graphicData>
              </a:graphic>
            </wp:inline>
          </w:drawing>
        </w:r>
        <w:r w:rsidRPr="007C1899">
          <w:t>denotes the total number of NACK bits transmitted</w:t>
        </w:r>
      </w:ins>
    </w:p>
    <w:p w14:paraId="08AC7087" w14:textId="77777777" w:rsidR="000E0432" w:rsidRPr="007C1899" w:rsidRDefault="000E0432" w:rsidP="000E0432">
      <w:pPr>
        <w:pStyle w:val="B10"/>
        <w:rPr>
          <w:ins w:id="5701" w:author="Huawei" w:date="2021-05-27T14:55:00Z"/>
        </w:rPr>
      </w:pPr>
      <w:ins w:id="5702" w:author="Huawei" w:date="2021-05-27T14:55:00Z">
        <w:r w:rsidRPr="007C1899">
          <w:t>-</w:t>
        </w:r>
        <w:r w:rsidRPr="007C1899">
          <w:tab/>
        </w:r>
        <w:r w:rsidRPr="007C1899">
          <w:rPr>
            <w:noProof/>
            <w:lang w:val="en-US" w:eastAsia="zh-CN"/>
          </w:rPr>
          <w:drawing>
            <wp:inline distT="0" distB="0" distL="0" distR="0" wp14:anchorId="6A482394" wp14:editId="6C89C964">
              <wp:extent cx="1873250" cy="190500"/>
              <wp:effectExtent l="0" t="0" r="0" b="0"/>
              <wp:docPr id="1710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73250" cy="190500"/>
                      </a:xfrm>
                      <a:prstGeom prst="rect">
                        <a:avLst/>
                      </a:prstGeom>
                      <a:noFill/>
                      <a:ln>
                        <a:noFill/>
                      </a:ln>
                    </pic:spPr>
                  </pic:pic>
                </a:graphicData>
              </a:graphic>
            </wp:inline>
          </w:drawing>
        </w:r>
        <w:r w:rsidRPr="007C1899">
          <w:t>denotes the number of NACK bits decoded as ACK bits at the receiver, i.e. the number of received ACK bits</w:t>
        </w:r>
      </w:ins>
    </w:p>
    <w:p w14:paraId="5A659E38" w14:textId="77777777" w:rsidR="000E0432" w:rsidRPr="007C1899" w:rsidRDefault="000E0432" w:rsidP="000E0432">
      <w:pPr>
        <w:pStyle w:val="B10"/>
        <w:rPr>
          <w:ins w:id="5703" w:author="Huawei" w:date="2021-05-27T14:55:00Z"/>
        </w:rPr>
      </w:pPr>
      <w:ins w:id="5704" w:author="Huawei" w:date="2021-05-27T14:55:00Z">
        <w:r w:rsidRPr="007C1899">
          <w:t>-</w:t>
        </w:r>
        <w:r w:rsidRPr="007C1899">
          <w:tab/>
          <w:t>NACK bits in the definition do not contain the NACK bits which are mapped from DTX, i.e. NACK bits received when DTX is sent should not be considered.</w:t>
        </w:r>
      </w:ins>
    </w:p>
    <w:p w14:paraId="0773A682" w14:textId="77777777" w:rsidR="000E0432" w:rsidRPr="007C1899" w:rsidRDefault="000E0432" w:rsidP="000E0432">
      <w:pPr>
        <w:rPr>
          <w:ins w:id="5705" w:author="Huawei" w:date="2021-05-27T14:55:00Z"/>
        </w:rPr>
      </w:pPr>
      <w:ins w:id="5706" w:author="Huawei" w:date="2021-05-27T14:55:00Z">
        <w:r w:rsidRPr="007C1899">
          <w:t>Random codeword selection is assumed.</w:t>
        </w:r>
      </w:ins>
    </w:p>
    <w:p w14:paraId="7AC78CBC" w14:textId="77777777" w:rsidR="000E0432" w:rsidRPr="007C1899" w:rsidRDefault="000E0432" w:rsidP="000E0432">
      <w:pPr>
        <w:pStyle w:val="TH"/>
        <w:rPr>
          <w:ins w:id="5707" w:author="Huawei" w:date="2021-05-27T14:55:00Z"/>
        </w:rPr>
      </w:pPr>
      <w:ins w:id="5708" w:author="Huawei" w:date="2021-05-27T14:55:00Z">
        <w:r w:rsidRPr="007C1899">
          <w:t>Table 8.</w:t>
        </w:r>
        <w:r>
          <w:t>1.</w:t>
        </w:r>
        <w:r w:rsidRPr="007C1899">
          <w:t>3.7.2.1.1-1: Test Parameters for multi-slot PUCCH format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3"/>
        <w:gridCol w:w="2254"/>
      </w:tblGrid>
      <w:tr w:rsidR="000E0432" w:rsidRPr="007C1899" w14:paraId="0FA65683" w14:textId="77777777" w:rsidTr="004D3A85">
        <w:trPr>
          <w:cantSplit/>
          <w:jc w:val="center"/>
          <w:ins w:id="5709" w:author="Huawei" w:date="2021-05-27T14:55:00Z"/>
        </w:trPr>
        <w:tc>
          <w:tcPr>
            <w:tcW w:w="3573" w:type="dxa"/>
            <w:vAlign w:val="center"/>
          </w:tcPr>
          <w:p w14:paraId="546EFB63" w14:textId="77777777" w:rsidR="000E0432" w:rsidRPr="007C1899" w:rsidRDefault="000E0432" w:rsidP="000E0432">
            <w:pPr>
              <w:pStyle w:val="TAH"/>
              <w:rPr>
                <w:ins w:id="5710" w:author="Huawei" w:date="2021-05-27T14:55:00Z"/>
              </w:rPr>
            </w:pPr>
            <w:ins w:id="5711" w:author="Huawei" w:date="2021-05-27T14:55:00Z">
              <w:r w:rsidRPr="007C1899">
                <w:t>Parameter</w:t>
              </w:r>
            </w:ins>
          </w:p>
        </w:tc>
        <w:tc>
          <w:tcPr>
            <w:tcW w:w="2254" w:type="dxa"/>
            <w:vAlign w:val="center"/>
          </w:tcPr>
          <w:p w14:paraId="40AEDECE" w14:textId="77777777" w:rsidR="000E0432" w:rsidRPr="007C1899" w:rsidRDefault="000E0432" w:rsidP="000E0432">
            <w:pPr>
              <w:pStyle w:val="TAH"/>
              <w:rPr>
                <w:ins w:id="5712" w:author="Huawei" w:date="2021-05-27T14:55:00Z"/>
              </w:rPr>
            </w:pPr>
            <w:ins w:id="5713" w:author="Huawei" w:date="2021-05-27T14:55:00Z">
              <w:r w:rsidRPr="007C1899">
                <w:t>Test</w:t>
              </w:r>
            </w:ins>
          </w:p>
        </w:tc>
      </w:tr>
      <w:tr w:rsidR="000E0432" w:rsidRPr="007C1899" w14:paraId="5B7D16E0" w14:textId="77777777" w:rsidTr="004D3A85">
        <w:trPr>
          <w:cantSplit/>
          <w:jc w:val="center"/>
          <w:ins w:id="5714" w:author="Huawei" w:date="2021-05-27T14:55:00Z"/>
        </w:trPr>
        <w:tc>
          <w:tcPr>
            <w:tcW w:w="3573" w:type="dxa"/>
            <w:vAlign w:val="center"/>
          </w:tcPr>
          <w:p w14:paraId="7B51929D" w14:textId="77777777" w:rsidR="000E0432" w:rsidRPr="007C1899" w:rsidRDefault="000E0432" w:rsidP="000E0432">
            <w:pPr>
              <w:pStyle w:val="TAL"/>
              <w:rPr>
                <w:ins w:id="5715" w:author="Huawei" w:date="2021-05-27T14:55:00Z"/>
                <w:lang w:eastAsia="zh-CN"/>
              </w:rPr>
            </w:pPr>
            <w:ins w:id="5716" w:author="Huawei" w:date="2021-05-27T14:55:00Z">
              <w:r>
                <w:rPr>
                  <w:lang w:eastAsia="zh-CN"/>
                </w:rPr>
                <w:t>Cyclic Prefix</w:t>
              </w:r>
            </w:ins>
          </w:p>
        </w:tc>
        <w:tc>
          <w:tcPr>
            <w:tcW w:w="2254" w:type="dxa"/>
            <w:vAlign w:val="center"/>
          </w:tcPr>
          <w:p w14:paraId="037285A1" w14:textId="77777777" w:rsidR="000E0432" w:rsidRPr="007C1899" w:rsidRDefault="000E0432" w:rsidP="000E0432">
            <w:pPr>
              <w:pStyle w:val="TAC"/>
              <w:rPr>
                <w:ins w:id="5717" w:author="Huawei" w:date="2021-05-27T14:55:00Z"/>
              </w:rPr>
            </w:pPr>
            <w:ins w:id="5718" w:author="Huawei" w:date="2021-05-27T14:55:00Z">
              <w:r>
                <w:t>Normal</w:t>
              </w:r>
            </w:ins>
          </w:p>
        </w:tc>
      </w:tr>
      <w:tr w:rsidR="000E0432" w:rsidRPr="007C1899" w14:paraId="040A064F" w14:textId="77777777" w:rsidTr="004D3A85">
        <w:trPr>
          <w:cantSplit/>
          <w:jc w:val="center"/>
          <w:ins w:id="5719" w:author="Huawei" w:date="2021-05-27T14:55:00Z"/>
        </w:trPr>
        <w:tc>
          <w:tcPr>
            <w:tcW w:w="3573" w:type="dxa"/>
            <w:vAlign w:val="center"/>
          </w:tcPr>
          <w:p w14:paraId="68E381B7" w14:textId="77777777" w:rsidR="000E0432" w:rsidRPr="007C1899" w:rsidRDefault="000E0432" w:rsidP="000E0432">
            <w:pPr>
              <w:pStyle w:val="TAL"/>
              <w:rPr>
                <w:ins w:id="5720" w:author="Huawei" w:date="2021-05-27T14:55:00Z"/>
                <w:lang w:eastAsia="zh-CN"/>
              </w:rPr>
            </w:pPr>
            <w:ins w:id="5721" w:author="Huawei" w:date="2021-05-27T14:55:00Z">
              <w:r w:rsidRPr="007C1899">
                <w:rPr>
                  <w:lang w:eastAsia="zh-CN"/>
                </w:rPr>
                <w:t>Number of information bits</w:t>
              </w:r>
            </w:ins>
          </w:p>
        </w:tc>
        <w:tc>
          <w:tcPr>
            <w:tcW w:w="2254" w:type="dxa"/>
            <w:vAlign w:val="center"/>
          </w:tcPr>
          <w:p w14:paraId="7AF42A5C" w14:textId="77777777" w:rsidR="000E0432" w:rsidRPr="007C1899" w:rsidRDefault="000E0432" w:rsidP="000E0432">
            <w:pPr>
              <w:pStyle w:val="TAC"/>
              <w:rPr>
                <w:ins w:id="5722" w:author="Huawei" w:date="2021-05-27T14:55:00Z"/>
              </w:rPr>
            </w:pPr>
            <w:ins w:id="5723" w:author="Huawei" w:date="2021-05-27T14:55:00Z">
              <w:r w:rsidRPr="007C1899">
                <w:t>2</w:t>
              </w:r>
            </w:ins>
          </w:p>
        </w:tc>
      </w:tr>
      <w:tr w:rsidR="000E0432" w:rsidRPr="007C1899" w14:paraId="6E2A3754" w14:textId="77777777" w:rsidTr="004D3A85">
        <w:trPr>
          <w:cantSplit/>
          <w:jc w:val="center"/>
          <w:ins w:id="5724" w:author="Huawei" w:date="2021-05-27T14:55:00Z"/>
        </w:trPr>
        <w:tc>
          <w:tcPr>
            <w:tcW w:w="3573" w:type="dxa"/>
            <w:vAlign w:val="center"/>
          </w:tcPr>
          <w:p w14:paraId="0FA0B3FB" w14:textId="77777777" w:rsidR="000E0432" w:rsidRPr="007C1899" w:rsidRDefault="000E0432" w:rsidP="000E0432">
            <w:pPr>
              <w:pStyle w:val="TAL"/>
              <w:rPr>
                <w:ins w:id="5725" w:author="Huawei" w:date="2021-05-27T14:55:00Z"/>
                <w:rFonts w:eastAsia="?? ??" w:cs="Arial"/>
              </w:rPr>
            </w:pPr>
            <w:ins w:id="5726" w:author="Huawei" w:date="2021-05-27T14:55:00Z">
              <w:r w:rsidRPr="007C1899">
                <w:t>Number of PRBs</w:t>
              </w:r>
            </w:ins>
          </w:p>
        </w:tc>
        <w:tc>
          <w:tcPr>
            <w:tcW w:w="2254" w:type="dxa"/>
            <w:vAlign w:val="center"/>
          </w:tcPr>
          <w:p w14:paraId="23256F44" w14:textId="77777777" w:rsidR="000E0432" w:rsidRPr="007C1899" w:rsidRDefault="000E0432" w:rsidP="000E0432">
            <w:pPr>
              <w:pStyle w:val="TAC"/>
              <w:rPr>
                <w:ins w:id="5727" w:author="Huawei" w:date="2021-05-27T14:55:00Z"/>
              </w:rPr>
            </w:pPr>
            <w:ins w:id="5728" w:author="Huawei" w:date="2021-05-27T14:55:00Z">
              <w:r w:rsidRPr="007C1899">
                <w:t>1</w:t>
              </w:r>
            </w:ins>
          </w:p>
        </w:tc>
      </w:tr>
      <w:tr w:rsidR="000E0432" w:rsidRPr="007C1899" w14:paraId="219EDFE8" w14:textId="77777777" w:rsidTr="004D3A85">
        <w:trPr>
          <w:cantSplit/>
          <w:jc w:val="center"/>
          <w:ins w:id="5729" w:author="Huawei" w:date="2021-05-27T14:55:00Z"/>
        </w:trPr>
        <w:tc>
          <w:tcPr>
            <w:tcW w:w="3573" w:type="dxa"/>
            <w:vAlign w:val="center"/>
          </w:tcPr>
          <w:p w14:paraId="6499711F" w14:textId="77777777" w:rsidR="000E0432" w:rsidRPr="007C1899" w:rsidRDefault="000E0432" w:rsidP="000E0432">
            <w:pPr>
              <w:pStyle w:val="TAL"/>
              <w:rPr>
                <w:ins w:id="5730" w:author="Huawei" w:date="2021-05-27T14:55:00Z"/>
                <w:rFonts w:eastAsia="?? ??" w:cs="Arial"/>
              </w:rPr>
            </w:pPr>
            <w:ins w:id="5731" w:author="Huawei" w:date="2021-05-27T14:55:00Z">
              <w:r w:rsidRPr="007C1899">
                <w:t>Number of symbols</w:t>
              </w:r>
            </w:ins>
          </w:p>
        </w:tc>
        <w:tc>
          <w:tcPr>
            <w:tcW w:w="2254" w:type="dxa"/>
            <w:vAlign w:val="center"/>
          </w:tcPr>
          <w:p w14:paraId="6D95A9C5" w14:textId="77777777" w:rsidR="000E0432" w:rsidRPr="007C1899" w:rsidRDefault="000E0432" w:rsidP="000E0432">
            <w:pPr>
              <w:pStyle w:val="TAC"/>
              <w:rPr>
                <w:ins w:id="5732" w:author="Huawei" w:date="2021-05-27T14:55:00Z"/>
              </w:rPr>
            </w:pPr>
            <w:ins w:id="5733" w:author="Huawei" w:date="2021-05-27T14:55:00Z">
              <w:r w:rsidRPr="007C1899">
                <w:t>14</w:t>
              </w:r>
            </w:ins>
          </w:p>
        </w:tc>
      </w:tr>
      <w:tr w:rsidR="000E0432" w:rsidRPr="007C1899" w14:paraId="60641FD4" w14:textId="77777777" w:rsidTr="004D3A85">
        <w:trPr>
          <w:cantSplit/>
          <w:jc w:val="center"/>
          <w:ins w:id="5734" w:author="Huawei" w:date="2021-05-27T14:55:00Z"/>
        </w:trPr>
        <w:tc>
          <w:tcPr>
            <w:tcW w:w="3573" w:type="dxa"/>
            <w:vAlign w:val="center"/>
          </w:tcPr>
          <w:p w14:paraId="67008C23" w14:textId="77777777" w:rsidR="000E0432" w:rsidRPr="007C1899" w:rsidRDefault="000E0432" w:rsidP="000E0432">
            <w:pPr>
              <w:pStyle w:val="TAL"/>
              <w:rPr>
                <w:ins w:id="5735" w:author="Huawei" w:date="2021-05-27T14:55:00Z"/>
              </w:rPr>
            </w:pPr>
            <w:ins w:id="5736" w:author="Huawei" w:date="2021-05-27T14:55:00Z">
              <w:r w:rsidRPr="007C1899">
                <w:t>First PRB prior to frequency hopping</w:t>
              </w:r>
            </w:ins>
          </w:p>
        </w:tc>
        <w:tc>
          <w:tcPr>
            <w:tcW w:w="2254" w:type="dxa"/>
            <w:vAlign w:val="center"/>
          </w:tcPr>
          <w:p w14:paraId="1B0D1826" w14:textId="77777777" w:rsidR="000E0432" w:rsidRPr="007C1899" w:rsidRDefault="000E0432" w:rsidP="000E0432">
            <w:pPr>
              <w:pStyle w:val="TAC"/>
              <w:rPr>
                <w:ins w:id="5737" w:author="Huawei" w:date="2021-05-27T14:55:00Z"/>
              </w:rPr>
            </w:pPr>
            <w:ins w:id="5738" w:author="Huawei" w:date="2021-05-27T14:55:00Z">
              <w:r w:rsidRPr="007C1899">
                <w:t>0</w:t>
              </w:r>
            </w:ins>
          </w:p>
        </w:tc>
      </w:tr>
      <w:tr w:rsidR="000E0432" w:rsidRPr="007C1899" w14:paraId="617CB4F9" w14:textId="77777777" w:rsidTr="004D3A85">
        <w:trPr>
          <w:cantSplit/>
          <w:jc w:val="center"/>
          <w:ins w:id="5739" w:author="Huawei" w:date="2021-05-27T14:55:00Z"/>
        </w:trPr>
        <w:tc>
          <w:tcPr>
            <w:tcW w:w="3573" w:type="dxa"/>
            <w:vAlign w:val="center"/>
          </w:tcPr>
          <w:p w14:paraId="7C25E06D" w14:textId="77777777" w:rsidR="000E0432" w:rsidRPr="007C1899" w:rsidRDefault="000E0432" w:rsidP="000E0432">
            <w:pPr>
              <w:pStyle w:val="TAL"/>
              <w:rPr>
                <w:ins w:id="5740" w:author="Huawei" w:date="2021-05-27T14:55:00Z"/>
              </w:rPr>
            </w:pPr>
            <w:ins w:id="5741" w:author="Huawei" w:date="2021-05-27T14:55:00Z">
              <w:r w:rsidRPr="007C1899">
                <w:t>Intra-slot frequency hopping</w:t>
              </w:r>
            </w:ins>
          </w:p>
        </w:tc>
        <w:tc>
          <w:tcPr>
            <w:tcW w:w="2254" w:type="dxa"/>
            <w:vAlign w:val="center"/>
          </w:tcPr>
          <w:p w14:paraId="541FC2B0" w14:textId="77777777" w:rsidR="000E0432" w:rsidRPr="007C1899" w:rsidRDefault="000E0432" w:rsidP="000E0432">
            <w:pPr>
              <w:pStyle w:val="TAC"/>
              <w:rPr>
                <w:ins w:id="5742" w:author="Huawei" w:date="2021-05-27T14:55:00Z"/>
              </w:rPr>
            </w:pPr>
            <w:ins w:id="5743" w:author="Huawei" w:date="2021-05-27T14:55:00Z">
              <w:r w:rsidRPr="007C1899">
                <w:t>disabled</w:t>
              </w:r>
            </w:ins>
          </w:p>
        </w:tc>
      </w:tr>
      <w:tr w:rsidR="000E0432" w:rsidRPr="007C1899" w14:paraId="5FDA39BB" w14:textId="77777777" w:rsidTr="004D3A85">
        <w:trPr>
          <w:cantSplit/>
          <w:jc w:val="center"/>
          <w:ins w:id="5744" w:author="Huawei" w:date="2021-05-27T14:55:00Z"/>
        </w:trPr>
        <w:tc>
          <w:tcPr>
            <w:tcW w:w="3573" w:type="dxa"/>
            <w:vAlign w:val="center"/>
          </w:tcPr>
          <w:p w14:paraId="0837A8E6" w14:textId="77777777" w:rsidR="000E0432" w:rsidRPr="007C1899" w:rsidRDefault="000E0432" w:rsidP="000E0432">
            <w:pPr>
              <w:pStyle w:val="TAL"/>
              <w:rPr>
                <w:ins w:id="5745" w:author="Huawei" w:date="2021-05-27T14:55:00Z"/>
              </w:rPr>
            </w:pPr>
            <w:ins w:id="5746" w:author="Huawei" w:date="2021-05-27T14:55:00Z">
              <w:r w:rsidRPr="007C1899">
                <w:t xml:space="preserve">Inter-slot frequency hopping </w:t>
              </w:r>
            </w:ins>
          </w:p>
        </w:tc>
        <w:tc>
          <w:tcPr>
            <w:tcW w:w="2254" w:type="dxa"/>
            <w:vAlign w:val="center"/>
          </w:tcPr>
          <w:p w14:paraId="5A573D5F" w14:textId="77777777" w:rsidR="000E0432" w:rsidRPr="007C1899" w:rsidRDefault="000E0432" w:rsidP="000E0432">
            <w:pPr>
              <w:pStyle w:val="TAC"/>
              <w:rPr>
                <w:ins w:id="5747" w:author="Huawei" w:date="2021-05-27T14:55:00Z"/>
                <w:rFonts w:eastAsia="?? ??"/>
              </w:rPr>
            </w:pPr>
            <w:ins w:id="5748" w:author="Huawei" w:date="2021-05-27T14:55:00Z">
              <w:r w:rsidRPr="007C1899">
                <w:t>enabled</w:t>
              </w:r>
            </w:ins>
          </w:p>
        </w:tc>
      </w:tr>
      <w:tr w:rsidR="000E0432" w:rsidRPr="00327E1C" w14:paraId="48202493" w14:textId="77777777" w:rsidTr="004D3A85">
        <w:trPr>
          <w:cantSplit/>
          <w:jc w:val="center"/>
          <w:ins w:id="5749" w:author="Huawei" w:date="2021-05-27T14:55:00Z"/>
        </w:trPr>
        <w:tc>
          <w:tcPr>
            <w:tcW w:w="3573" w:type="dxa"/>
            <w:vAlign w:val="center"/>
          </w:tcPr>
          <w:p w14:paraId="51E59B11" w14:textId="77777777" w:rsidR="000E0432" w:rsidRPr="007C1899" w:rsidRDefault="000E0432" w:rsidP="000E0432">
            <w:pPr>
              <w:pStyle w:val="TAL"/>
              <w:rPr>
                <w:ins w:id="5750" w:author="Huawei" w:date="2021-05-27T14:55:00Z"/>
              </w:rPr>
            </w:pPr>
            <w:ins w:id="5751" w:author="Huawei" w:date="2021-05-27T14:55:00Z">
              <w:r w:rsidRPr="007C1899">
                <w:t>First PRB after frequency hopping</w:t>
              </w:r>
            </w:ins>
          </w:p>
        </w:tc>
        <w:tc>
          <w:tcPr>
            <w:tcW w:w="2254" w:type="dxa"/>
            <w:vAlign w:val="center"/>
          </w:tcPr>
          <w:p w14:paraId="707AB6BC" w14:textId="77777777" w:rsidR="000E0432" w:rsidRPr="007C1899" w:rsidRDefault="000E0432" w:rsidP="000E0432">
            <w:pPr>
              <w:pStyle w:val="TAC"/>
              <w:rPr>
                <w:ins w:id="5752" w:author="Huawei" w:date="2021-05-27T14:55:00Z"/>
              </w:rPr>
            </w:pPr>
            <w:ins w:id="5753" w:author="Huawei" w:date="2021-05-27T14:55:00Z">
              <w:r w:rsidRPr="007C1899">
                <w:t xml:space="preserve">The largest PRB index </w:t>
              </w:r>
            </w:ins>
          </w:p>
          <w:p w14:paraId="2EC14927" w14:textId="77777777" w:rsidR="000E0432" w:rsidRPr="007C1899" w:rsidRDefault="000E0432" w:rsidP="000E0432">
            <w:pPr>
              <w:pStyle w:val="TAC"/>
              <w:rPr>
                <w:ins w:id="5754" w:author="Huawei" w:date="2021-05-27T14:55:00Z"/>
              </w:rPr>
            </w:pPr>
            <w:ins w:id="5755" w:author="Huawei" w:date="2021-05-27T14:55:00Z">
              <w:r w:rsidRPr="007C1899">
                <w:t>– (nrofPRBs – 1)</w:t>
              </w:r>
            </w:ins>
          </w:p>
        </w:tc>
      </w:tr>
      <w:tr w:rsidR="000E0432" w:rsidRPr="007C1899" w14:paraId="2D18CCC3" w14:textId="77777777" w:rsidTr="004D3A85">
        <w:trPr>
          <w:cantSplit/>
          <w:jc w:val="center"/>
          <w:ins w:id="5756" w:author="Huawei" w:date="2021-05-27T14:55:00Z"/>
        </w:trPr>
        <w:tc>
          <w:tcPr>
            <w:tcW w:w="3573" w:type="dxa"/>
            <w:vAlign w:val="center"/>
          </w:tcPr>
          <w:p w14:paraId="1427F937" w14:textId="77777777" w:rsidR="000E0432" w:rsidRPr="007C1899" w:rsidRDefault="000E0432" w:rsidP="000E0432">
            <w:pPr>
              <w:pStyle w:val="TAL"/>
              <w:rPr>
                <w:ins w:id="5757" w:author="Huawei" w:date="2021-05-27T14:55:00Z"/>
              </w:rPr>
            </w:pPr>
            <w:ins w:id="5758" w:author="Huawei" w:date="2021-05-27T14:55:00Z">
              <w:r w:rsidRPr="007C1899">
                <w:t>Group and sequence hopping</w:t>
              </w:r>
            </w:ins>
          </w:p>
        </w:tc>
        <w:tc>
          <w:tcPr>
            <w:tcW w:w="2254" w:type="dxa"/>
            <w:vAlign w:val="center"/>
          </w:tcPr>
          <w:p w14:paraId="5C907657" w14:textId="77777777" w:rsidR="000E0432" w:rsidRPr="007C1899" w:rsidRDefault="000E0432" w:rsidP="000E0432">
            <w:pPr>
              <w:pStyle w:val="TAC"/>
              <w:rPr>
                <w:ins w:id="5759" w:author="Huawei" w:date="2021-05-27T14:55:00Z"/>
              </w:rPr>
            </w:pPr>
            <w:ins w:id="5760" w:author="Huawei" w:date="2021-05-27T14:55:00Z">
              <w:r w:rsidRPr="007C1899">
                <w:t>neither</w:t>
              </w:r>
            </w:ins>
          </w:p>
        </w:tc>
      </w:tr>
      <w:tr w:rsidR="000E0432" w:rsidRPr="007C1899" w14:paraId="49C36172" w14:textId="77777777" w:rsidTr="004D3A85">
        <w:trPr>
          <w:cantSplit/>
          <w:jc w:val="center"/>
          <w:ins w:id="5761" w:author="Huawei" w:date="2021-05-27T14:55:00Z"/>
        </w:trPr>
        <w:tc>
          <w:tcPr>
            <w:tcW w:w="3573" w:type="dxa"/>
            <w:vAlign w:val="center"/>
          </w:tcPr>
          <w:p w14:paraId="2B74108F" w14:textId="77777777" w:rsidR="000E0432" w:rsidRPr="007C1899" w:rsidRDefault="000E0432" w:rsidP="000E0432">
            <w:pPr>
              <w:pStyle w:val="TAL"/>
              <w:rPr>
                <w:ins w:id="5762" w:author="Huawei" w:date="2021-05-27T14:55:00Z"/>
              </w:rPr>
            </w:pPr>
            <w:ins w:id="5763" w:author="Huawei" w:date="2021-05-27T14:55:00Z">
              <w:r w:rsidRPr="007C1899">
                <w:t>Hopping ID</w:t>
              </w:r>
            </w:ins>
          </w:p>
        </w:tc>
        <w:tc>
          <w:tcPr>
            <w:tcW w:w="2254" w:type="dxa"/>
            <w:vAlign w:val="center"/>
          </w:tcPr>
          <w:p w14:paraId="1EAC0EE0" w14:textId="77777777" w:rsidR="000E0432" w:rsidRPr="007C1899" w:rsidRDefault="000E0432" w:rsidP="000E0432">
            <w:pPr>
              <w:pStyle w:val="TAC"/>
              <w:rPr>
                <w:ins w:id="5764" w:author="Huawei" w:date="2021-05-27T14:55:00Z"/>
              </w:rPr>
            </w:pPr>
            <w:ins w:id="5765" w:author="Huawei" w:date="2021-05-27T14:55:00Z">
              <w:r w:rsidRPr="007C1899">
                <w:t>0</w:t>
              </w:r>
            </w:ins>
          </w:p>
        </w:tc>
      </w:tr>
      <w:tr w:rsidR="000E0432" w:rsidRPr="007C1899" w14:paraId="21E1E3B4" w14:textId="77777777" w:rsidTr="004D3A85">
        <w:trPr>
          <w:cantSplit/>
          <w:jc w:val="center"/>
          <w:ins w:id="5766" w:author="Huawei" w:date="2021-05-27T14:55:00Z"/>
        </w:trPr>
        <w:tc>
          <w:tcPr>
            <w:tcW w:w="3573" w:type="dxa"/>
            <w:vAlign w:val="center"/>
          </w:tcPr>
          <w:p w14:paraId="677E237C" w14:textId="77777777" w:rsidR="000E0432" w:rsidRPr="007C1899" w:rsidRDefault="000E0432" w:rsidP="000E0432">
            <w:pPr>
              <w:pStyle w:val="TAL"/>
              <w:rPr>
                <w:ins w:id="5767" w:author="Huawei" w:date="2021-05-27T14:55:00Z"/>
              </w:rPr>
            </w:pPr>
            <w:ins w:id="5768" w:author="Huawei" w:date="2021-05-27T14:55:00Z">
              <w:r w:rsidRPr="007C1899">
                <w:t>Initial cyclic shift</w:t>
              </w:r>
            </w:ins>
          </w:p>
        </w:tc>
        <w:tc>
          <w:tcPr>
            <w:tcW w:w="2254" w:type="dxa"/>
            <w:vAlign w:val="center"/>
          </w:tcPr>
          <w:p w14:paraId="6D243A6A" w14:textId="77777777" w:rsidR="000E0432" w:rsidRPr="007C1899" w:rsidRDefault="000E0432" w:rsidP="000E0432">
            <w:pPr>
              <w:pStyle w:val="TAC"/>
              <w:rPr>
                <w:ins w:id="5769" w:author="Huawei" w:date="2021-05-27T14:55:00Z"/>
              </w:rPr>
            </w:pPr>
            <w:ins w:id="5770" w:author="Huawei" w:date="2021-05-27T14:55:00Z">
              <w:r w:rsidRPr="007C1899">
                <w:t>0</w:t>
              </w:r>
            </w:ins>
          </w:p>
        </w:tc>
      </w:tr>
      <w:tr w:rsidR="000E0432" w:rsidRPr="007C1899" w14:paraId="541C1547" w14:textId="77777777" w:rsidTr="004D3A85">
        <w:trPr>
          <w:cantSplit/>
          <w:jc w:val="center"/>
          <w:ins w:id="5771" w:author="Huawei" w:date="2021-05-27T14:55:00Z"/>
        </w:trPr>
        <w:tc>
          <w:tcPr>
            <w:tcW w:w="3573" w:type="dxa"/>
            <w:vAlign w:val="center"/>
          </w:tcPr>
          <w:p w14:paraId="71E93925" w14:textId="77777777" w:rsidR="000E0432" w:rsidRPr="007C1899" w:rsidRDefault="000E0432" w:rsidP="000E0432">
            <w:pPr>
              <w:pStyle w:val="TAL"/>
              <w:rPr>
                <w:ins w:id="5772" w:author="Huawei" w:date="2021-05-27T14:55:00Z"/>
              </w:rPr>
            </w:pPr>
            <w:ins w:id="5773" w:author="Huawei" w:date="2021-05-27T14:55:00Z">
              <w:r w:rsidRPr="007C1899">
                <w:t>First symbol</w:t>
              </w:r>
            </w:ins>
          </w:p>
        </w:tc>
        <w:tc>
          <w:tcPr>
            <w:tcW w:w="2254" w:type="dxa"/>
            <w:vAlign w:val="center"/>
          </w:tcPr>
          <w:p w14:paraId="1B422898" w14:textId="77777777" w:rsidR="000E0432" w:rsidRPr="007C1899" w:rsidRDefault="000E0432" w:rsidP="000E0432">
            <w:pPr>
              <w:pStyle w:val="TAC"/>
              <w:rPr>
                <w:ins w:id="5774" w:author="Huawei" w:date="2021-05-27T14:55:00Z"/>
              </w:rPr>
            </w:pPr>
            <w:ins w:id="5775" w:author="Huawei" w:date="2021-05-27T14:55:00Z">
              <w:r w:rsidRPr="007C1899">
                <w:t>0</w:t>
              </w:r>
            </w:ins>
          </w:p>
        </w:tc>
      </w:tr>
      <w:tr w:rsidR="000E0432" w:rsidRPr="007C1899" w14:paraId="1F780B5D" w14:textId="77777777" w:rsidTr="004D3A85">
        <w:trPr>
          <w:cantSplit/>
          <w:jc w:val="center"/>
          <w:ins w:id="5776" w:author="Huawei" w:date="2021-05-27T14:55:00Z"/>
        </w:trPr>
        <w:tc>
          <w:tcPr>
            <w:tcW w:w="3573" w:type="dxa"/>
            <w:vAlign w:val="center"/>
          </w:tcPr>
          <w:p w14:paraId="54691843" w14:textId="77777777" w:rsidR="000E0432" w:rsidRPr="007C1899" w:rsidRDefault="000E0432" w:rsidP="000E0432">
            <w:pPr>
              <w:pStyle w:val="TAL"/>
              <w:rPr>
                <w:ins w:id="5777" w:author="Huawei" w:date="2021-05-27T14:55:00Z"/>
              </w:rPr>
            </w:pPr>
            <w:ins w:id="5778" w:author="Huawei" w:date="2021-05-27T14:55:00Z">
              <w:r w:rsidRPr="007C1899">
                <w:t>Index of orthogonal cover code (</w:t>
              </w:r>
              <w:r w:rsidRPr="007C1899">
                <w:rPr>
                  <w:i/>
                </w:rPr>
                <w:t>timeDomainOCC</w:t>
              </w:r>
              <w:r w:rsidRPr="007C1899">
                <w:t>)</w:t>
              </w:r>
            </w:ins>
          </w:p>
        </w:tc>
        <w:tc>
          <w:tcPr>
            <w:tcW w:w="2254" w:type="dxa"/>
            <w:vAlign w:val="center"/>
          </w:tcPr>
          <w:p w14:paraId="5ED4A984" w14:textId="77777777" w:rsidR="000E0432" w:rsidRPr="007C1899" w:rsidRDefault="000E0432" w:rsidP="000E0432">
            <w:pPr>
              <w:pStyle w:val="TAC"/>
              <w:rPr>
                <w:ins w:id="5779" w:author="Huawei" w:date="2021-05-27T14:55:00Z"/>
              </w:rPr>
            </w:pPr>
            <w:ins w:id="5780" w:author="Huawei" w:date="2021-05-27T14:55:00Z">
              <w:r w:rsidRPr="007C1899">
                <w:t>0</w:t>
              </w:r>
            </w:ins>
          </w:p>
        </w:tc>
      </w:tr>
      <w:tr w:rsidR="000E0432" w:rsidRPr="007C1899" w14:paraId="1F5411F0" w14:textId="77777777" w:rsidTr="004D3A85">
        <w:trPr>
          <w:cantSplit/>
          <w:jc w:val="center"/>
          <w:ins w:id="5781" w:author="Huawei" w:date="2021-05-27T14:55:00Z"/>
        </w:trPr>
        <w:tc>
          <w:tcPr>
            <w:tcW w:w="3573" w:type="dxa"/>
            <w:vAlign w:val="center"/>
          </w:tcPr>
          <w:p w14:paraId="5B58C387" w14:textId="77777777" w:rsidR="000E0432" w:rsidRPr="007C1899" w:rsidRDefault="000E0432" w:rsidP="000E0432">
            <w:pPr>
              <w:pStyle w:val="TAL"/>
              <w:rPr>
                <w:ins w:id="5782" w:author="Huawei" w:date="2021-05-27T14:55:00Z"/>
              </w:rPr>
            </w:pPr>
            <w:ins w:id="5783" w:author="Huawei" w:date="2021-05-27T14:55:00Z">
              <w:r w:rsidRPr="007C1899">
                <w:t>Number of slots for PUCCH repetition</w:t>
              </w:r>
            </w:ins>
          </w:p>
        </w:tc>
        <w:tc>
          <w:tcPr>
            <w:tcW w:w="2254" w:type="dxa"/>
            <w:vAlign w:val="center"/>
          </w:tcPr>
          <w:p w14:paraId="7751FC97" w14:textId="77777777" w:rsidR="000E0432" w:rsidRPr="007C1899" w:rsidRDefault="000E0432" w:rsidP="000E0432">
            <w:pPr>
              <w:pStyle w:val="TAC"/>
              <w:rPr>
                <w:ins w:id="5784" w:author="Huawei" w:date="2021-05-27T14:55:00Z"/>
              </w:rPr>
            </w:pPr>
            <w:ins w:id="5785" w:author="Huawei" w:date="2021-05-27T14:55:00Z">
              <w:r w:rsidRPr="007C1899">
                <w:t>2</w:t>
              </w:r>
            </w:ins>
          </w:p>
        </w:tc>
      </w:tr>
    </w:tbl>
    <w:p w14:paraId="7740D902" w14:textId="77777777" w:rsidR="000E0432" w:rsidRPr="007C1899" w:rsidRDefault="000E0432" w:rsidP="000E0432">
      <w:pPr>
        <w:rPr>
          <w:ins w:id="5786" w:author="Huawei" w:date="2021-05-27T14:55:00Z"/>
          <w:lang w:eastAsia="zh-CN"/>
        </w:rPr>
      </w:pPr>
    </w:p>
    <w:p w14:paraId="0DD2241B" w14:textId="77777777" w:rsidR="000E0432" w:rsidRDefault="000E0432" w:rsidP="00C475CF">
      <w:pPr>
        <w:pStyle w:val="H6"/>
        <w:rPr>
          <w:ins w:id="5787" w:author="Huawei" w:date="2021-05-27T14:55:00Z"/>
          <w:lang w:eastAsia="en-GB"/>
        </w:rPr>
      </w:pPr>
      <w:ins w:id="5788"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7</w:t>
        </w:r>
        <w:r w:rsidRPr="00D57F98">
          <w:rPr>
            <w:lang w:eastAsia="en-GB"/>
          </w:rPr>
          <w:t>.</w:t>
        </w:r>
        <w:r>
          <w:rPr>
            <w:lang w:eastAsia="en-GB"/>
          </w:rPr>
          <w:t>2</w:t>
        </w:r>
        <w:r w:rsidRPr="00D57F98">
          <w:rPr>
            <w:lang w:eastAsia="en-GB"/>
          </w:rPr>
          <w:t>.</w:t>
        </w:r>
        <w:r>
          <w:rPr>
            <w:lang w:eastAsia="en-GB"/>
          </w:rPr>
          <w:t>1.2</w:t>
        </w:r>
        <w:r>
          <w:rPr>
            <w:lang w:eastAsia="en-GB"/>
          </w:rPr>
          <w:tab/>
          <w:t>Minimum requirements</w:t>
        </w:r>
      </w:ins>
    </w:p>
    <w:p w14:paraId="51BFD562" w14:textId="77777777" w:rsidR="000E0432" w:rsidRPr="00EC655B" w:rsidRDefault="000E0432" w:rsidP="000E0432">
      <w:pPr>
        <w:rPr>
          <w:ins w:id="5789" w:author="Huawei" w:date="2021-05-27T14:55:00Z"/>
        </w:rPr>
      </w:pPr>
      <w:ins w:id="5790" w:author="Huawei" w:date="2021-05-27T14:55:00Z">
        <w:r w:rsidRPr="00EC655B">
          <w:rPr>
            <w:lang w:eastAsia="zh-CN"/>
          </w:rPr>
          <w:t>T</w:t>
        </w:r>
        <w:r w:rsidRPr="00EC655B">
          <w:t>he multi-slot NACK to ACK probability shall not exceed 0.1% at the SNR given in table 8.</w:t>
        </w:r>
        <w:r>
          <w:t>2.</w:t>
        </w:r>
        <w:r w:rsidRPr="00EC655B">
          <w:t>3.7.2.1.2-1.</w:t>
        </w:r>
      </w:ins>
    </w:p>
    <w:p w14:paraId="4769E592" w14:textId="77777777" w:rsidR="000E0432" w:rsidRPr="00EC655B" w:rsidRDefault="000E0432" w:rsidP="000E0432">
      <w:pPr>
        <w:pStyle w:val="TH"/>
        <w:rPr>
          <w:ins w:id="5791" w:author="Huawei" w:date="2021-05-27T14:55:00Z"/>
        </w:rPr>
      </w:pPr>
      <w:ins w:id="5792" w:author="Huawei" w:date="2021-05-27T14:55:00Z">
        <w:r w:rsidRPr="00EC655B">
          <w:t>Table 8.</w:t>
        </w:r>
        <w:r>
          <w:t>1.</w:t>
        </w:r>
        <w:r w:rsidRPr="00EC655B">
          <w:t>3.7.2.1.2-1: Minimum requirements for multi-slot PUCCH format 1 with 30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2515"/>
        <w:gridCol w:w="2075"/>
      </w:tblGrid>
      <w:tr w:rsidR="004D3A85" w:rsidRPr="00EC655B" w14:paraId="6A6BFEB2" w14:textId="77777777" w:rsidTr="00312478">
        <w:trPr>
          <w:cantSplit/>
          <w:jc w:val="center"/>
          <w:ins w:id="5793" w:author="Huawei" w:date="2021-05-27T14:55:00Z"/>
        </w:trPr>
        <w:tc>
          <w:tcPr>
            <w:tcW w:w="1080" w:type="dxa"/>
            <w:vMerge w:val="restart"/>
            <w:vAlign w:val="center"/>
          </w:tcPr>
          <w:p w14:paraId="4498EB21" w14:textId="2BBF8EAE" w:rsidR="004D3A85" w:rsidRPr="00EC655B" w:rsidRDefault="004D3A85" w:rsidP="000E0432">
            <w:pPr>
              <w:pStyle w:val="TAH"/>
              <w:rPr>
                <w:ins w:id="5794" w:author="Huawei" w:date="2021-05-27T14:55:00Z"/>
                <w:lang w:eastAsia="zh-CN"/>
              </w:rPr>
            </w:pPr>
            <w:ins w:id="5795" w:author="Huawei" w:date="2021-05-27T14:55:00Z">
              <w:r w:rsidRPr="00EC655B">
                <w:t xml:space="preserve">Number of </w:t>
              </w:r>
              <w:r w:rsidRPr="00EC655B">
                <w:rPr>
                  <w:lang w:eastAsia="zh-CN"/>
                </w:rPr>
                <w:t>T</w:t>
              </w:r>
              <w:r w:rsidRPr="00EC655B">
                <w:t>X</w:t>
              </w:r>
            </w:ins>
            <w:ins w:id="5796" w:author="Huawei_Modify_After_Meeting" w:date="2021-05-27T16:13:00Z">
              <w:r>
                <w:t xml:space="preserve"> </w:t>
              </w:r>
            </w:ins>
            <w:ins w:id="5797" w:author="Huawei" w:date="2021-05-27T14:55:00Z">
              <w:r w:rsidRPr="00EC655B">
                <w:t>antennas</w:t>
              </w:r>
            </w:ins>
          </w:p>
        </w:tc>
        <w:tc>
          <w:tcPr>
            <w:tcW w:w="1075" w:type="dxa"/>
            <w:vMerge w:val="restart"/>
            <w:vAlign w:val="center"/>
          </w:tcPr>
          <w:p w14:paraId="398129B4" w14:textId="5305B9AB" w:rsidR="004D3A85" w:rsidRPr="00EC655B" w:rsidRDefault="004D3A85" w:rsidP="000E0432">
            <w:pPr>
              <w:pStyle w:val="TAH"/>
              <w:rPr>
                <w:ins w:id="5798" w:author="Huawei" w:date="2021-05-27T14:55:00Z"/>
                <w:lang w:eastAsia="zh-CN"/>
              </w:rPr>
            </w:pPr>
            <w:ins w:id="5799" w:author="Huawei" w:date="2021-05-27T14:55:00Z">
              <w:r w:rsidRPr="00EC655B">
                <w:t>Number</w:t>
              </w:r>
              <w:r w:rsidRPr="00EC655B">
                <w:rPr>
                  <w:lang w:eastAsia="zh-CN"/>
                </w:rPr>
                <w:t xml:space="preserve"> of RX</w:t>
              </w:r>
            </w:ins>
            <w:ins w:id="5800" w:author="Huawei_Modify_After_Meeting" w:date="2021-05-27T16:13:00Z">
              <w:r>
                <w:rPr>
                  <w:lang w:eastAsia="zh-CN"/>
                </w:rPr>
                <w:t xml:space="preserve"> </w:t>
              </w:r>
            </w:ins>
            <w:ins w:id="5801" w:author="Huawei" w:date="2021-05-27T14:55:00Z">
              <w:r w:rsidRPr="00EC655B">
                <w:rPr>
                  <w:lang w:eastAsia="zh-CN"/>
                </w:rPr>
                <w:t>antennas</w:t>
              </w:r>
            </w:ins>
          </w:p>
        </w:tc>
        <w:tc>
          <w:tcPr>
            <w:tcW w:w="2515" w:type="dxa"/>
            <w:vMerge w:val="restart"/>
            <w:vAlign w:val="center"/>
          </w:tcPr>
          <w:p w14:paraId="2B29BAA1" w14:textId="1A943BBF" w:rsidR="004D3A85" w:rsidRPr="00EC655B" w:rsidRDefault="004D3A85" w:rsidP="000E0432">
            <w:pPr>
              <w:pStyle w:val="TAH"/>
              <w:rPr>
                <w:ins w:id="5802" w:author="Huawei" w:date="2021-05-27T14:55:00Z"/>
              </w:rPr>
            </w:pPr>
            <w:ins w:id="5803" w:author="Huawei" w:date="2021-05-27T14:55:00Z">
              <w:r w:rsidRPr="00EC655B">
                <w:rPr>
                  <w:lang w:val="fr-FR"/>
                </w:rPr>
                <w:t>Propagation conditions</w:t>
              </w:r>
              <w:r w:rsidRPr="00EC655B">
                <w:t xml:space="preserve"> and correlation matrix</w:t>
              </w:r>
            </w:ins>
            <w:ins w:id="5804" w:author="Huawei_Modify_After_Meeting" w:date="2021-05-27T16:13:00Z">
              <w:r>
                <w:t xml:space="preserve"> </w:t>
              </w:r>
            </w:ins>
            <w:ins w:id="5805" w:author="Huawei" w:date="2021-05-27T14:55:00Z">
              <w:r w:rsidRPr="00EC655B">
                <w:t xml:space="preserve">(Annex </w:t>
              </w:r>
            </w:ins>
            <w:ins w:id="5806" w:author="Huawei_Modify_After_Meeting" w:date="2021-05-27T17:15:00Z">
              <w:r w:rsidR="00402AA3">
                <w:t>TBA</w:t>
              </w:r>
            </w:ins>
            <w:ins w:id="5807" w:author="Huawei" w:date="2021-05-27T14:55:00Z">
              <w:del w:id="5808" w:author="Huawei_Modify_After_Meeting" w:date="2021-05-27T17:15:00Z">
                <w:r w:rsidRPr="00EC655B" w:rsidDel="00402AA3">
                  <w:delText>G</w:delText>
                </w:r>
              </w:del>
              <w:r w:rsidRPr="00EC655B">
                <w:t>)</w:t>
              </w:r>
            </w:ins>
          </w:p>
        </w:tc>
        <w:tc>
          <w:tcPr>
            <w:tcW w:w="2075" w:type="dxa"/>
            <w:shd w:val="clear" w:color="auto" w:fill="auto"/>
          </w:tcPr>
          <w:p w14:paraId="7AE97CF7" w14:textId="77777777" w:rsidR="004D3A85" w:rsidRPr="00EC655B" w:rsidRDefault="004D3A85" w:rsidP="000E0432">
            <w:pPr>
              <w:pStyle w:val="TAH"/>
              <w:rPr>
                <w:ins w:id="5809" w:author="Huawei" w:date="2021-05-27T14:55:00Z"/>
                <w:lang w:eastAsia="zh-CN"/>
              </w:rPr>
            </w:pPr>
            <w:ins w:id="5810" w:author="Huawei" w:date="2021-05-27T14:55:00Z">
              <w:r w:rsidRPr="00EC655B">
                <w:t>Channel bandwidth  / SNR (dB)</w:t>
              </w:r>
            </w:ins>
          </w:p>
        </w:tc>
      </w:tr>
      <w:tr w:rsidR="004D3A85" w:rsidRPr="00EC655B" w14:paraId="3D4CF428" w14:textId="77777777" w:rsidTr="00312478">
        <w:trPr>
          <w:cantSplit/>
          <w:jc w:val="center"/>
          <w:ins w:id="5811" w:author="Huawei" w:date="2021-05-27T14:55:00Z"/>
        </w:trPr>
        <w:tc>
          <w:tcPr>
            <w:tcW w:w="1080" w:type="dxa"/>
            <w:vMerge/>
            <w:vAlign w:val="center"/>
          </w:tcPr>
          <w:p w14:paraId="4C16F351" w14:textId="1FBF0975" w:rsidR="004D3A85" w:rsidRPr="00EC655B" w:rsidRDefault="004D3A85" w:rsidP="000E0432">
            <w:pPr>
              <w:pStyle w:val="TAH"/>
              <w:rPr>
                <w:ins w:id="5812" w:author="Huawei" w:date="2021-05-27T14:55:00Z"/>
                <w:lang w:eastAsia="zh-CN"/>
              </w:rPr>
            </w:pPr>
          </w:p>
        </w:tc>
        <w:tc>
          <w:tcPr>
            <w:tcW w:w="1075" w:type="dxa"/>
            <w:vMerge/>
            <w:vAlign w:val="center"/>
          </w:tcPr>
          <w:p w14:paraId="27813F8C" w14:textId="772008E2" w:rsidR="004D3A85" w:rsidRPr="00EC655B" w:rsidRDefault="004D3A85" w:rsidP="000E0432">
            <w:pPr>
              <w:pStyle w:val="TAH"/>
              <w:rPr>
                <w:ins w:id="5813" w:author="Huawei" w:date="2021-05-27T14:55:00Z"/>
                <w:lang w:eastAsia="zh-CN"/>
              </w:rPr>
            </w:pPr>
          </w:p>
        </w:tc>
        <w:tc>
          <w:tcPr>
            <w:tcW w:w="2515" w:type="dxa"/>
            <w:vMerge/>
            <w:vAlign w:val="center"/>
          </w:tcPr>
          <w:p w14:paraId="246F9E86" w14:textId="1B104AAE" w:rsidR="004D3A85" w:rsidRPr="00EC655B" w:rsidRDefault="004D3A85" w:rsidP="000E0432">
            <w:pPr>
              <w:pStyle w:val="TAH"/>
              <w:rPr>
                <w:ins w:id="5814" w:author="Huawei" w:date="2021-05-27T14:55:00Z"/>
              </w:rPr>
            </w:pPr>
          </w:p>
        </w:tc>
        <w:tc>
          <w:tcPr>
            <w:tcW w:w="2075" w:type="dxa"/>
            <w:shd w:val="clear" w:color="auto" w:fill="auto"/>
            <w:vAlign w:val="center"/>
          </w:tcPr>
          <w:p w14:paraId="69214B27" w14:textId="77777777" w:rsidR="004D3A85" w:rsidRPr="00EC655B" w:rsidRDefault="004D3A85" w:rsidP="000E0432">
            <w:pPr>
              <w:pStyle w:val="TAH"/>
              <w:rPr>
                <w:ins w:id="5815" w:author="Huawei" w:date="2021-05-27T14:55:00Z"/>
                <w:lang w:eastAsia="zh-CN"/>
              </w:rPr>
            </w:pPr>
            <w:ins w:id="5816" w:author="Huawei" w:date="2021-05-27T14:55:00Z">
              <w:r w:rsidRPr="00EC655B">
                <w:t>40 MHz</w:t>
              </w:r>
            </w:ins>
          </w:p>
        </w:tc>
      </w:tr>
      <w:tr w:rsidR="000E0432" w:rsidRPr="00EC655B" w14:paraId="50B78600" w14:textId="77777777" w:rsidTr="000E0432">
        <w:trPr>
          <w:cantSplit/>
          <w:jc w:val="center"/>
          <w:ins w:id="5817" w:author="Huawei" w:date="2021-05-27T14:55:00Z"/>
        </w:trPr>
        <w:tc>
          <w:tcPr>
            <w:tcW w:w="1080" w:type="dxa"/>
            <w:vAlign w:val="center"/>
          </w:tcPr>
          <w:p w14:paraId="4C3F65F7" w14:textId="77777777" w:rsidR="000E0432" w:rsidRPr="00EC655B" w:rsidRDefault="000E0432" w:rsidP="000E0432">
            <w:pPr>
              <w:pStyle w:val="TAC"/>
              <w:rPr>
                <w:ins w:id="5818" w:author="Huawei" w:date="2021-05-27T14:55:00Z"/>
                <w:lang w:eastAsia="zh-CN"/>
              </w:rPr>
            </w:pPr>
            <w:ins w:id="5819" w:author="Huawei" w:date="2021-05-27T14:55:00Z">
              <w:r w:rsidRPr="00EC655B">
                <w:rPr>
                  <w:lang w:eastAsia="zh-CN"/>
                </w:rPr>
                <w:t>1</w:t>
              </w:r>
            </w:ins>
          </w:p>
        </w:tc>
        <w:tc>
          <w:tcPr>
            <w:tcW w:w="1075" w:type="dxa"/>
            <w:vAlign w:val="center"/>
          </w:tcPr>
          <w:p w14:paraId="3737A0DA" w14:textId="77777777" w:rsidR="000E0432" w:rsidRPr="00EC655B" w:rsidRDefault="000E0432" w:rsidP="000E0432">
            <w:pPr>
              <w:pStyle w:val="TAC"/>
              <w:rPr>
                <w:ins w:id="5820" w:author="Huawei" w:date="2021-05-27T14:55:00Z"/>
                <w:lang w:eastAsia="zh-CN"/>
              </w:rPr>
            </w:pPr>
            <w:ins w:id="5821" w:author="Huawei" w:date="2021-05-27T14:55:00Z">
              <w:r w:rsidRPr="00EC655B">
                <w:rPr>
                  <w:lang w:eastAsia="zh-CN"/>
                </w:rPr>
                <w:t>2</w:t>
              </w:r>
            </w:ins>
          </w:p>
        </w:tc>
        <w:tc>
          <w:tcPr>
            <w:tcW w:w="2515" w:type="dxa"/>
            <w:vAlign w:val="center"/>
          </w:tcPr>
          <w:p w14:paraId="6C22A927" w14:textId="77777777" w:rsidR="000E0432" w:rsidRPr="00EC655B" w:rsidRDefault="000E0432" w:rsidP="000E0432">
            <w:pPr>
              <w:pStyle w:val="TAC"/>
              <w:rPr>
                <w:ins w:id="5822" w:author="Huawei" w:date="2021-05-27T14:55:00Z"/>
              </w:rPr>
            </w:pPr>
            <w:ins w:id="5823" w:author="Huawei" w:date="2021-05-27T14:55:00Z">
              <w:r w:rsidRPr="00EC655B">
                <w:t>TDLC-300-100</w:t>
              </w:r>
              <w:r w:rsidRPr="00EC655B">
                <w:rPr>
                  <w:lang w:eastAsia="zh-CN"/>
                </w:rPr>
                <w:t xml:space="preserve"> Low</w:t>
              </w:r>
            </w:ins>
          </w:p>
        </w:tc>
        <w:tc>
          <w:tcPr>
            <w:tcW w:w="2075" w:type="dxa"/>
            <w:shd w:val="clear" w:color="auto" w:fill="auto"/>
            <w:vAlign w:val="center"/>
          </w:tcPr>
          <w:p w14:paraId="08C034D5" w14:textId="77777777" w:rsidR="000E0432" w:rsidRPr="00EC655B" w:rsidRDefault="000E0432" w:rsidP="000E0432">
            <w:pPr>
              <w:pStyle w:val="TAC"/>
              <w:rPr>
                <w:ins w:id="5824" w:author="Huawei" w:date="2021-05-27T14:55:00Z"/>
                <w:lang w:eastAsia="zh-CN"/>
              </w:rPr>
            </w:pPr>
            <w:ins w:id="5825" w:author="Huawei" w:date="2021-05-27T14:55:00Z">
              <w:r w:rsidRPr="00EC655B">
                <w:rPr>
                  <w:lang w:eastAsia="zh-CN"/>
                </w:rPr>
                <w:t>-6.3</w:t>
              </w:r>
            </w:ins>
          </w:p>
        </w:tc>
      </w:tr>
    </w:tbl>
    <w:p w14:paraId="2B9C97CD" w14:textId="77777777" w:rsidR="000E0432" w:rsidRDefault="000E0432" w:rsidP="000E0432">
      <w:pPr>
        <w:rPr>
          <w:ins w:id="5826" w:author="Huawei" w:date="2021-05-27T14:55:00Z"/>
        </w:rPr>
      </w:pPr>
    </w:p>
    <w:p w14:paraId="3178593B" w14:textId="77777777" w:rsidR="000E0432" w:rsidRDefault="000E0432" w:rsidP="00C475CF">
      <w:pPr>
        <w:pStyle w:val="H6"/>
        <w:rPr>
          <w:ins w:id="5827" w:author="Huawei" w:date="2021-05-27T14:55:00Z"/>
          <w:lang w:eastAsia="en-GB"/>
        </w:rPr>
      </w:pPr>
      <w:ins w:id="5828"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7</w:t>
        </w:r>
        <w:r w:rsidRPr="00D57F98">
          <w:rPr>
            <w:lang w:eastAsia="en-GB"/>
          </w:rPr>
          <w:t>.</w:t>
        </w:r>
        <w:r>
          <w:rPr>
            <w:lang w:eastAsia="en-GB"/>
          </w:rPr>
          <w:t>2</w:t>
        </w:r>
        <w:r w:rsidRPr="00D57F98">
          <w:rPr>
            <w:lang w:eastAsia="en-GB"/>
          </w:rPr>
          <w:t>.</w:t>
        </w:r>
        <w:r>
          <w:rPr>
            <w:lang w:eastAsia="en-GB"/>
          </w:rPr>
          <w:t>2</w:t>
        </w:r>
        <w:r>
          <w:rPr>
            <w:lang w:eastAsia="en-GB"/>
          </w:rPr>
          <w:tab/>
          <w:t>ACK missed detection requirements</w:t>
        </w:r>
      </w:ins>
    </w:p>
    <w:p w14:paraId="71040A64" w14:textId="77777777" w:rsidR="000E0432" w:rsidRDefault="000E0432" w:rsidP="00C475CF">
      <w:pPr>
        <w:pStyle w:val="H6"/>
        <w:rPr>
          <w:ins w:id="5829" w:author="Huawei" w:date="2021-05-27T14:55:00Z"/>
          <w:lang w:eastAsia="en-GB"/>
        </w:rPr>
      </w:pPr>
      <w:ins w:id="5830"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7</w:t>
        </w:r>
        <w:r w:rsidRPr="00D57F98">
          <w:rPr>
            <w:lang w:eastAsia="en-GB"/>
          </w:rPr>
          <w:t>.</w:t>
        </w:r>
        <w:r>
          <w:rPr>
            <w:lang w:eastAsia="en-GB"/>
          </w:rPr>
          <w:t>2</w:t>
        </w:r>
        <w:r w:rsidRPr="00D57F98">
          <w:rPr>
            <w:lang w:eastAsia="en-GB"/>
          </w:rPr>
          <w:t>.</w:t>
        </w:r>
        <w:r>
          <w:rPr>
            <w:lang w:eastAsia="en-GB"/>
          </w:rPr>
          <w:t>2.1</w:t>
        </w:r>
        <w:r>
          <w:rPr>
            <w:lang w:eastAsia="en-GB"/>
          </w:rPr>
          <w:tab/>
          <w:t>General</w:t>
        </w:r>
      </w:ins>
    </w:p>
    <w:p w14:paraId="430F95FD" w14:textId="77777777" w:rsidR="000E0432" w:rsidRPr="00BC073A" w:rsidRDefault="000E0432" w:rsidP="000E0432">
      <w:pPr>
        <w:rPr>
          <w:ins w:id="5831" w:author="Huawei" w:date="2021-05-27T14:55:00Z"/>
          <w:lang w:eastAsia="zh-CN"/>
        </w:rPr>
      </w:pPr>
      <w:ins w:id="5832" w:author="Huawei" w:date="2021-05-27T14:55:00Z">
        <w:r w:rsidRPr="00BC073A">
          <w:t>The ACK missed detection probability is the probability of not detecting an ACK when an ACK was sent.</w:t>
        </w:r>
        <w:r w:rsidRPr="00BC073A">
          <w:rPr>
            <w:lang w:eastAsia="zh-CN"/>
          </w:rPr>
          <w:t xml:space="preserve"> The test parameters in </w:t>
        </w:r>
        <w:r w:rsidRPr="00BC073A">
          <w:t>table 8.</w:t>
        </w:r>
        <w:r>
          <w:t>2.</w:t>
        </w:r>
        <w:r w:rsidRPr="00BC073A">
          <w:t xml:space="preserve">3.7.2.1.1-1 </w:t>
        </w:r>
        <w:r w:rsidRPr="00BC073A">
          <w:rPr>
            <w:lang w:eastAsia="zh-CN"/>
          </w:rPr>
          <w:t>are configured.</w:t>
        </w:r>
      </w:ins>
    </w:p>
    <w:p w14:paraId="47F9E7E5" w14:textId="77777777" w:rsidR="000E0432" w:rsidRDefault="000E0432" w:rsidP="00C475CF">
      <w:pPr>
        <w:pStyle w:val="H6"/>
        <w:rPr>
          <w:ins w:id="5833" w:author="Huawei" w:date="2021-05-27T14:55:00Z"/>
          <w:lang w:eastAsia="en-GB"/>
        </w:rPr>
      </w:pPr>
      <w:ins w:id="5834" w:author="Huawei" w:date="2021-05-27T14:55:00Z">
        <w:r>
          <w:rPr>
            <w:lang w:eastAsia="en-GB"/>
          </w:rPr>
          <w:t>8</w:t>
        </w:r>
        <w:r w:rsidRPr="00D57F98">
          <w:rPr>
            <w:lang w:eastAsia="en-GB"/>
          </w:rPr>
          <w:t>.</w:t>
        </w:r>
        <w:r>
          <w:rPr>
            <w:lang w:eastAsia="en-GB"/>
          </w:rPr>
          <w:t>1</w:t>
        </w:r>
        <w:r w:rsidRPr="00D57F98">
          <w:rPr>
            <w:lang w:eastAsia="en-GB"/>
          </w:rPr>
          <w:t>.</w:t>
        </w:r>
        <w:r>
          <w:rPr>
            <w:lang w:eastAsia="en-GB"/>
          </w:rPr>
          <w:t>3</w:t>
        </w:r>
        <w:r w:rsidRPr="00D57F98">
          <w:rPr>
            <w:lang w:eastAsia="en-GB"/>
          </w:rPr>
          <w:t>.</w:t>
        </w:r>
        <w:r>
          <w:rPr>
            <w:lang w:eastAsia="en-GB"/>
          </w:rPr>
          <w:t>7</w:t>
        </w:r>
        <w:r w:rsidRPr="00D57F98">
          <w:rPr>
            <w:lang w:eastAsia="en-GB"/>
          </w:rPr>
          <w:t>.</w:t>
        </w:r>
        <w:r>
          <w:rPr>
            <w:lang w:eastAsia="en-GB"/>
          </w:rPr>
          <w:t>2</w:t>
        </w:r>
        <w:r w:rsidRPr="00D57F98">
          <w:rPr>
            <w:lang w:eastAsia="en-GB"/>
          </w:rPr>
          <w:t>.</w:t>
        </w:r>
        <w:r>
          <w:rPr>
            <w:lang w:eastAsia="en-GB"/>
          </w:rPr>
          <w:t>2.2</w:t>
        </w:r>
        <w:r>
          <w:rPr>
            <w:lang w:eastAsia="en-GB"/>
          </w:rPr>
          <w:tab/>
          <w:t>Minimum requirements</w:t>
        </w:r>
      </w:ins>
    </w:p>
    <w:p w14:paraId="594225FD" w14:textId="77777777" w:rsidR="000E0432" w:rsidRPr="00794D3B" w:rsidRDefault="000E0432" w:rsidP="000E0432">
      <w:pPr>
        <w:rPr>
          <w:ins w:id="5835" w:author="Huawei" w:date="2021-05-27T14:55:00Z"/>
          <w:lang w:eastAsia="zh-CN"/>
        </w:rPr>
      </w:pPr>
      <w:ins w:id="5836" w:author="Huawei" w:date="2021-05-27T14:55:00Z">
        <w:r w:rsidRPr="00794D3B">
          <w:t>The multi-slot ACK missed detection probability shall not exceed 1% at the SNR given in table 8.</w:t>
        </w:r>
        <w:r>
          <w:t>2.</w:t>
        </w:r>
        <w:r w:rsidRPr="00794D3B">
          <w:t>3.7.2.2.2-1.</w:t>
        </w:r>
      </w:ins>
    </w:p>
    <w:p w14:paraId="59B84708" w14:textId="77777777" w:rsidR="000E0432" w:rsidRPr="00794D3B" w:rsidRDefault="000E0432" w:rsidP="000E0432">
      <w:pPr>
        <w:pStyle w:val="TH"/>
        <w:rPr>
          <w:ins w:id="5837" w:author="Huawei" w:date="2021-05-27T14:55:00Z"/>
        </w:rPr>
      </w:pPr>
      <w:ins w:id="5838" w:author="Huawei" w:date="2021-05-27T14:55:00Z">
        <w:r w:rsidRPr="00794D3B">
          <w:t>Table 8.</w:t>
        </w:r>
        <w:r>
          <w:t>1.</w:t>
        </w:r>
        <w:r w:rsidRPr="00794D3B">
          <w:t>3.7.2.2.2-1: Minimum requirements for multi-slot PUCCH format 1 with 30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2515"/>
        <w:gridCol w:w="2075"/>
      </w:tblGrid>
      <w:tr w:rsidR="004D3A85" w:rsidRPr="00794D3B" w14:paraId="4F998FED" w14:textId="77777777" w:rsidTr="00312478">
        <w:trPr>
          <w:cantSplit/>
          <w:jc w:val="center"/>
          <w:ins w:id="5839" w:author="Huawei" w:date="2021-05-27T14:55:00Z"/>
        </w:trPr>
        <w:tc>
          <w:tcPr>
            <w:tcW w:w="1080" w:type="dxa"/>
            <w:vMerge w:val="restart"/>
            <w:vAlign w:val="center"/>
          </w:tcPr>
          <w:p w14:paraId="0D89DBDF" w14:textId="70803E1B" w:rsidR="004D3A85" w:rsidRPr="00794D3B" w:rsidRDefault="004D3A85" w:rsidP="000E0432">
            <w:pPr>
              <w:pStyle w:val="TAH"/>
              <w:rPr>
                <w:ins w:id="5840" w:author="Huawei" w:date="2021-05-27T14:55:00Z"/>
                <w:lang w:eastAsia="zh-CN"/>
              </w:rPr>
            </w:pPr>
            <w:ins w:id="5841" w:author="Huawei" w:date="2021-05-27T14:55:00Z">
              <w:r w:rsidRPr="00794D3B">
                <w:t xml:space="preserve">Number of </w:t>
              </w:r>
              <w:r w:rsidRPr="00794D3B">
                <w:rPr>
                  <w:lang w:eastAsia="zh-CN"/>
                </w:rPr>
                <w:t>T</w:t>
              </w:r>
              <w:r w:rsidRPr="00794D3B">
                <w:t>X</w:t>
              </w:r>
            </w:ins>
            <w:ins w:id="5842" w:author="Huawei_Modify_After_Meeting" w:date="2021-05-27T16:14:00Z">
              <w:r>
                <w:t xml:space="preserve"> </w:t>
              </w:r>
            </w:ins>
            <w:ins w:id="5843" w:author="Huawei" w:date="2021-05-27T14:55:00Z">
              <w:r w:rsidRPr="00794D3B">
                <w:t>antennas</w:t>
              </w:r>
            </w:ins>
          </w:p>
        </w:tc>
        <w:tc>
          <w:tcPr>
            <w:tcW w:w="1075" w:type="dxa"/>
            <w:vMerge w:val="restart"/>
            <w:vAlign w:val="center"/>
          </w:tcPr>
          <w:p w14:paraId="7CC4A4F1" w14:textId="6FF468C6" w:rsidR="004D3A85" w:rsidRPr="00794D3B" w:rsidRDefault="004D3A85" w:rsidP="000E0432">
            <w:pPr>
              <w:pStyle w:val="TAH"/>
              <w:rPr>
                <w:ins w:id="5844" w:author="Huawei" w:date="2021-05-27T14:55:00Z"/>
                <w:lang w:eastAsia="zh-CN"/>
              </w:rPr>
            </w:pPr>
            <w:ins w:id="5845" w:author="Huawei" w:date="2021-05-27T14:55:00Z">
              <w:r w:rsidRPr="00794D3B">
                <w:t>Number</w:t>
              </w:r>
              <w:r w:rsidRPr="00794D3B">
                <w:rPr>
                  <w:lang w:eastAsia="zh-CN"/>
                </w:rPr>
                <w:t xml:space="preserve"> of RX</w:t>
              </w:r>
            </w:ins>
            <w:ins w:id="5846" w:author="Huawei_Modify_After_Meeting" w:date="2021-05-27T16:14:00Z">
              <w:r>
                <w:rPr>
                  <w:lang w:eastAsia="zh-CN"/>
                </w:rPr>
                <w:t xml:space="preserve"> </w:t>
              </w:r>
            </w:ins>
            <w:ins w:id="5847" w:author="Huawei" w:date="2021-05-27T14:55:00Z">
              <w:r w:rsidRPr="00794D3B">
                <w:rPr>
                  <w:lang w:eastAsia="zh-CN"/>
                </w:rPr>
                <w:t>antennas</w:t>
              </w:r>
            </w:ins>
          </w:p>
        </w:tc>
        <w:tc>
          <w:tcPr>
            <w:tcW w:w="2515" w:type="dxa"/>
            <w:vMerge w:val="restart"/>
            <w:vAlign w:val="center"/>
          </w:tcPr>
          <w:p w14:paraId="1EF8B4D4" w14:textId="6D66A75E" w:rsidR="004D3A85" w:rsidRPr="00794D3B" w:rsidRDefault="004D3A85" w:rsidP="000E0432">
            <w:pPr>
              <w:pStyle w:val="TAH"/>
              <w:rPr>
                <w:ins w:id="5848" w:author="Huawei" w:date="2021-05-27T14:55:00Z"/>
              </w:rPr>
            </w:pPr>
            <w:ins w:id="5849" w:author="Huawei" w:date="2021-05-27T14:55:00Z">
              <w:r w:rsidRPr="00794D3B">
                <w:rPr>
                  <w:lang w:val="fr-FR"/>
                </w:rPr>
                <w:t>Propagation conditions</w:t>
              </w:r>
              <w:r w:rsidRPr="00794D3B">
                <w:t xml:space="preserve"> and correlation matrix</w:t>
              </w:r>
            </w:ins>
            <w:ins w:id="5850" w:author="Huawei_Modify_After_Meeting" w:date="2021-05-27T16:14:00Z">
              <w:r>
                <w:t xml:space="preserve"> </w:t>
              </w:r>
            </w:ins>
            <w:ins w:id="5851" w:author="Huawei" w:date="2021-05-27T14:55:00Z">
              <w:r w:rsidRPr="00794D3B">
                <w:t xml:space="preserve">(Annex </w:t>
              </w:r>
            </w:ins>
            <w:ins w:id="5852" w:author="Huawei_Modify_After_Meeting" w:date="2021-05-27T17:15:00Z">
              <w:r w:rsidR="00402AA3">
                <w:t>TBA</w:t>
              </w:r>
            </w:ins>
            <w:ins w:id="5853" w:author="Huawei" w:date="2021-05-27T14:55:00Z">
              <w:del w:id="5854" w:author="Huawei_Modify_After_Meeting" w:date="2021-05-27T17:15:00Z">
                <w:r w:rsidRPr="00794D3B" w:rsidDel="00402AA3">
                  <w:delText>G</w:delText>
                </w:r>
              </w:del>
              <w:r w:rsidRPr="00794D3B">
                <w:t>)</w:t>
              </w:r>
            </w:ins>
          </w:p>
        </w:tc>
        <w:tc>
          <w:tcPr>
            <w:tcW w:w="2075" w:type="dxa"/>
            <w:shd w:val="clear" w:color="auto" w:fill="auto"/>
          </w:tcPr>
          <w:p w14:paraId="463DE57C" w14:textId="77777777" w:rsidR="004D3A85" w:rsidRPr="00794D3B" w:rsidRDefault="004D3A85" w:rsidP="000E0432">
            <w:pPr>
              <w:pStyle w:val="TAH"/>
              <w:rPr>
                <w:ins w:id="5855" w:author="Huawei" w:date="2021-05-27T14:55:00Z"/>
                <w:lang w:eastAsia="zh-CN"/>
              </w:rPr>
            </w:pPr>
            <w:ins w:id="5856" w:author="Huawei" w:date="2021-05-27T14:55:00Z">
              <w:r w:rsidRPr="00794D3B">
                <w:t>Channel bandwidth  / SNR (dB)</w:t>
              </w:r>
            </w:ins>
          </w:p>
        </w:tc>
      </w:tr>
      <w:tr w:rsidR="004D3A85" w:rsidRPr="00794D3B" w14:paraId="72340315" w14:textId="77777777" w:rsidTr="00312478">
        <w:trPr>
          <w:cantSplit/>
          <w:jc w:val="center"/>
          <w:ins w:id="5857" w:author="Huawei" w:date="2021-05-27T14:55:00Z"/>
        </w:trPr>
        <w:tc>
          <w:tcPr>
            <w:tcW w:w="1080" w:type="dxa"/>
            <w:vMerge/>
            <w:vAlign w:val="center"/>
          </w:tcPr>
          <w:p w14:paraId="513354AF" w14:textId="35DCA14C" w:rsidR="004D3A85" w:rsidRPr="00794D3B" w:rsidRDefault="004D3A85" w:rsidP="000E0432">
            <w:pPr>
              <w:pStyle w:val="TAH"/>
              <w:rPr>
                <w:ins w:id="5858" w:author="Huawei" w:date="2021-05-27T14:55:00Z"/>
                <w:lang w:eastAsia="zh-CN"/>
              </w:rPr>
            </w:pPr>
          </w:p>
        </w:tc>
        <w:tc>
          <w:tcPr>
            <w:tcW w:w="1075" w:type="dxa"/>
            <w:vMerge/>
            <w:vAlign w:val="center"/>
          </w:tcPr>
          <w:p w14:paraId="39449265" w14:textId="354B8C77" w:rsidR="004D3A85" w:rsidRPr="00794D3B" w:rsidRDefault="004D3A85" w:rsidP="000E0432">
            <w:pPr>
              <w:pStyle w:val="TAH"/>
              <w:rPr>
                <w:ins w:id="5859" w:author="Huawei" w:date="2021-05-27T14:55:00Z"/>
                <w:lang w:eastAsia="zh-CN"/>
              </w:rPr>
            </w:pPr>
          </w:p>
        </w:tc>
        <w:tc>
          <w:tcPr>
            <w:tcW w:w="2515" w:type="dxa"/>
            <w:vMerge/>
            <w:vAlign w:val="center"/>
          </w:tcPr>
          <w:p w14:paraId="16B0F7D9" w14:textId="0BD27B73" w:rsidR="004D3A85" w:rsidRPr="00794D3B" w:rsidRDefault="004D3A85" w:rsidP="000E0432">
            <w:pPr>
              <w:pStyle w:val="TAH"/>
              <w:rPr>
                <w:ins w:id="5860" w:author="Huawei" w:date="2021-05-27T14:55:00Z"/>
              </w:rPr>
            </w:pPr>
          </w:p>
        </w:tc>
        <w:tc>
          <w:tcPr>
            <w:tcW w:w="2075" w:type="dxa"/>
            <w:shd w:val="clear" w:color="auto" w:fill="auto"/>
            <w:vAlign w:val="center"/>
          </w:tcPr>
          <w:p w14:paraId="1E20FA6E" w14:textId="77777777" w:rsidR="004D3A85" w:rsidRPr="00794D3B" w:rsidRDefault="004D3A85" w:rsidP="000E0432">
            <w:pPr>
              <w:pStyle w:val="TAH"/>
              <w:rPr>
                <w:ins w:id="5861" w:author="Huawei" w:date="2021-05-27T14:55:00Z"/>
                <w:lang w:eastAsia="zh-CN"/>
              </w:rPr>
            </w:pPr>
            <w:ins w:id="5862" w:author="Huawei" w:date="2021-05-27T14:55:00Z">
              <w:r w:rsidRPr="00794D3B">
                <w:t>40 MHz</w:t>
              </w:r>
            </w:ins>
          </w:p>
        </w:tc>
      </w:tr>
      <w:tr w:rsidR="000E0432" w:rsidRPr="00794D3B" w14:paraId="6B7949A2" w14:textId="77777777" w:rsidTr="000E0432">
        <w:trPr>
          <w:cantSplit/>
          <w:jc w:val="center"/>
          <w:ins w:id="5863" w:author="Huawei" w:date="2021-05-27T14:55:00Z"/>
        </w:trPr>
        <w:tc>
          <w:tcPr>
            <w:tcW w:w="1080" w:type="dxa"/>
            <w:vAlign w:val="center"/>
          </w:tcPr>
          <w:p w14:paraId="50673483" w14:textId="77777777" w:rsidR="000E0432" w:rsidRPr="00794D3B" w:rsidRDefault="000E0432" w:rsidP="000E0432">
            <w:pPr>
              <w:pStyle w:val="TAC"/>
              <w:rPr>
                <w:ins w:id="5864" w:author="Huawei" w:date="2021-05-27T14:55:00Z"/>
                <w:lang w:eastAsia="zh-CN"/>
              </w:rPr>
            </w:pPr>
            <w:ins w:id="5865" w:author="Huawei" w:date="2021-05-27T14:55:00Z">
              <w:r w:rsidRPr="00794D3B">
                <w:rPr>
                  <w:lang w:eastAsia="zh-CN"/>
                </w:rPr>
                <w:t>1</w:t>
              </w:r>
            </w:ins>
          </w:p>
        </w:tc>
        <w:tc>
          <w:tcPr>
            <w:tcW w:w="1075" w:type="dxa"/>
            <w:vAlign w:val="center"/>
          </w:tcPr>
          <w:p w14:paraId="22567768" w14:textId="77777777" w:rsidR="000E0432" w:rsidRPr="00794D3B" w:rsidRDefault="000E0432" w:rsidP="000E0432">
            <w:pPr>
              <w:pStyle w:val="TAC"/>
              <w:rPr>
                <w:ins w:id="5866" w:author="Huawei" w:date="2021-05-27T14:55:00Z"/>
                <w:lang w:eastAsia="zh-CN"/>
              </w:rPr>
            </w:pPr>
            <w:ins w:id="5867" w:author="Huawei" w:date="2021-05-27T14:55:00Z">
              <w:r w:rsidRPr="00794D3B">
                <w:rPr>
                  <w:lang w:eastAsia="zh-CN"/>
                </w:rPr>
                <w:t>2</w:t>
              </w:r>
            </w:ins>
          </w:p>
        </w:tc>
        <w:tc>
          <w:tcPr>
            <w:tcW w:w="2515" w:type="dxa"/>
            <w:vAlign w:val="center"/>
          </w:tcPr>
          <w:p w14:paraId="6A2FA73F" w14:textId="77777777" w:rsidR="000E0432" w:rsidRPr="00794D3B" w:rsidRDefault="000E0432" w:rsidP="000E0432">
            <w:pPr>
              <w:pStyle w:val="TAC"/>
              <w:rPr>
                <w:ins w:id="5868" w:author="Huawei" w:date="2021-05-27T14:55:00Z"/>
              </w:rPr>
            </w:pPr>
            <w:ins w:id="5869" w:author="Huawei" w:date="2021-05-27T14:55:00Z">
              <w:r w:rsidRPr="00794D3B">
                <w:t>TDLC-300-100</w:t>
              </w:r>
              <w:r w:rsidRPr="00794D3B">
                <w:rPr>
                  <w:lang w:eastAsia="zh-CN"/>
                </w:rPr>
                <w:t xml:space="preserve"> Low</w:t>
              </w:r>
            </w:ins>
          </w:p>
        </w:tc>
        <w:tc>
          <w:tcPr>
            <w:tcW w:w="2075" w:type="dxa"/>
            <w:shd w:val="clear" w:color="auto" w:fill="auto"/>
            <w:vAlign w:val="center"/>
          </w:tcPr>
          <w:p w14:paraId="41300D41" w14:textId="77777777" w:rsidR="000E0432" w:rsidRPr="00794D3B" w:rsidRDefault="000E0432" w:rsidP="000E0432">
            <w:pPr>
              <w:pStyle w:val="TAC"/>
              <w:rPr>
                <w:ins w:id="5870" w:author="Huawei" w:date="2021-05-27T14:55:00Z"/>
                <w:lang w:eastAsia="zh-CN"/>
              </w:rPr>
            </w:pPr>
            <w:ins w:id="5871" w:author="Huawei" w:date="2021-05-27T14:55:00Z">
              <w:r w:rsidRPr="00794D3B">
                <w:rPr>
                  <w:lang w:eastAsia="zh-CN"/>
                </w:rPr>
                <w:t>-7.6</w:t>
              </w:r>
            </w:ins>
          </w:p>
        </w:tc>
      </w:tr>
    </w:tbl>
    <w:p w14:paraId="5FFEB7FA" w14:textId="77777777" w:rsidR="000E0432" w:rsidRDefault="000E0432" w:rsidP="000E0432">
      <w:pPr>
        <w:rPr>
          <w:ins w:id="5872" w:author="Huawei" w:date="2021-05-27T14:55:00Z"/>
          <w:lang w:eastAsia="en-GB"/>
        </w:rPr>
      </w:pPr>
    </w:p>
    <w:p w14:paraId="49E4CB49" w14:textId="77777777" w:rsidR="000E0432" w:rsidRPr="00DD4DE9" w:rsidRDefault="000E0432" w:rsidP="000E0432">
      <w:pPr>
        <w:pStyle w:val="30"/>
        <w:rPr>
          <w:ins w:id="5873" w:author="Huawei" w:date="2021-05-27T14:55:00Z"/>
          <w:lang w:eastAsia="en-GB"/>
        </w:rPr>
      </w:pPr>
      <w:ins w:id="5874" w:author="Huawei" w:date="2021-05-27T14:55:00Z">
        <w:r>
          <w:rPr>
            <w:lang w:eastAsia="en-GB"/>
          </w:rPr>
          <w:t>8</w:t>
        </w:r>
        <w:r w:rsidRPr="00DD4DE9">
          <w:rPr>
            <w:lang w:eastAsia="en-GB"/>
          </w:rPr>
          <w:t>.</w:t>
        </w:r>
        <w:r>
          <w:rPr>
            <w:lang w:eastAsia="en-GB"/>
          </w:rPr>
          <w:t>1</w:t>
        </w:r>
        <w:r w:rsidRPr="00DD4DE9">
          <w:rPr>
            <w:lang w:eastAsia="en-GB"/>
          </w:rPr>
          <w:t>.</w:t>
        </w:r>
        <w:r>
          <w:rPr>
            <w:lang w:eastAsia="en-GB"/>
          </w:rPr>
          <w:t>4</w:t>
        </w:r>
        <w:r w:rsidRPr="00DD4DE9">
          <w:rPr>
            <w:lang w:eastAsia="en-GB"/>
          </w:rPr>
          <w:tab/>
        </w:r>
        <w:r>
          <w:rPr>
            <w:lang w:eastAsia="en-GB"/>
          </w:rPr>
          <w:t>Performance requirements for PRACH</w:t>
        </w:r>
        <w:r w:rsidRPr="00DD4DE9">
          <w:rPr>
            <w:lang w:eastAsia="en-GB"/>
          </w:rPr>
          <w:t xml:space="preserve"> </w:t>
        </w:r>
      </w:ins>
    </w:p>
    <w:p w14:paraId="695784B6" w14:textId="77777777" w:rsidR="000E0432" w:rsidRDefault="000E0432" w:rsidP="000E0432">
      <w:pPr>
        <w:pStyle w:val="40"/>
        <w:rPr>
          <w:ins w:id="5875" w:author="Huawei" w:date="2021-05-27T14:55:00Z"/>
          <w:rFonts w:eastAsia="Malgun Gothic"/>
        </w:rPr>
      </w:pPr>
      <w:ins w:id="5876" w:author="Huawei" w:date="2021-05-27T14:55:00Z">
        <w:r w:rsidRPr="00B454A0">
          <w:rPr>
            <w:rFonts w:eastAsia="Malgun Gothic"/>
          </w:rPr>
          <w:t>8.</w:t>
        </w:r>
        <w:r>
          <w:rPr>
            <w:rFonts w:eastAsia="Malgun Gothic"/>
          </w:rPr>
          <w:t>1</w:t>
        </w:r>
        <w:r w:rsidRPr="00B454A0">
          <w:rPr>
            <w:rFonts w:eastAsia="Malgun Gothic"/>
          </w:rPr>
          <w:t>.</w:t>
        </w:r>
        <w:r>
          <w:rPr>
            <w:rFonts w:eastAsia="Malgun Gothic"/>
          </w:rPr>
          <w:t>4</w:t>
        </w:r>
        <w:r w:rsidRPr="00B454A0">
          <w:rPr>
            <w:rFonts w:eastAsia="Malgun Gothic"/>
          </w:rPr>
          <w:t>.1</w:t>
        </w:r>
        <w:r w:rsidRPr="00B454A0">
          <w:rPr>
            <w:rFonts w:eastAsia="Malgun Gothic"/>
          </w:rPr>
          <w:tab/>
        </w:r>
        <w:r>
          <w:rPr>
            <w:rFonts w:eastAsia="Malgun Gothic"/>
          </w:rPr>
          <w:t>PRACH false alarm probability</w:t>
        </w:r>
      </w:ins>
    </w:p>
    <w:p w14:paraId="5D8B281C" w14:textId="77777777" w:rsidR="000E0432" w:rsidRDefault="000E0432" w:rsidP="000E0432">
      <w:pPr>
        <w:pStyle w:val="5"/>
        <w:rPr>
          <w:ins w:id="5877" w:author="Huawei" w:date="2021-05-27T14:55:00Z"/>
          <w:lang w:eastAsia="en-GB"/>
        </w:rPr>
      </w:pPr>
      <w:ins w:id="5878" w:author="Huawei" w:date="2021-05-27T14:55:00Z">
        <w:r>
          <w:rPr>
            <w:lang w:eastAsia="en-GB"/>
          </w:rPr>
          <w:t>8</w:t>
        </w:r>
        <w:r w:rsidRPr="00EE4A40">
          <w:rPr>
            <w:lang w:eastAsia="en-GB"/>
          </w:rPr>
          <w:t>.</w:t>
        </w:r>
        <w:r>
          <w:rPr>
            <w:lang w:eastAsia="en-GB"/>
          </w:rPr>
          <w:t>1</w:t>
        </w:r>
        <w:r w:rsidRPr="00EE4A40">
          <w:rPr>
            <w:lang w:eastAsia="en-GB"/>
          </w:rPr>
          <w:t>.</w:t>
        </w:r>
        <w:r>
          <w:rPr>
            <w:lang w:eastAsia="en-GB"/>
          </w:rPr>
          <w:t>4</w:t>
        </w:r>
        <w:r w:rsidRPr="00EE4A40">
          <w:rPr>
            <w:lang w:eastAsia="en-GB"/>
          </w:rPr>
          <w:t>.</w:t>
        </w:r>
        <w:r>
          <w:rPr>
            <w:lang w:eastAsia="en-GB"/>
          </w:rPr>
          <w:t>1</w:t>
        </w:r>
        <w:r w:rsidRPr="00EE4A40">
          <w:rPr>
            <w:lang w:eastAsia="en-GB"/>
          </w:rPr>
          <w:t>.</w:t>
        </w:r>
        <w:r>
          <w:rPr>
            <w:lang w:eastAsia="en-GB"/>
          </w:rPr>
          <w:t>1</w:t>
        </w:r>
        <w:r>
          <w:rPr>
            <w:lang w:eastAsia="en-GB"/>
          </w:rPr>
          <w:tab/>
          <w:t>General</w:t>
        </w:r>
      </w:ins>
    </w:p>
    <w:p w14:paraId="3E8EACE3" w14:textId="77777777" w:rsidR="000E0432" w:rsidRPr="005C062C" w:rsidRDefault="000E0432" w:rsidP="000E0432">
      <w:pPr>
        <w:rPr>
          <w:ins w:id="5879" w:author="Huawei" w:date="2021-05-27T14:55:00Z"/>
        </w:rPr>
      </w:pPr>
      <w:ins w:id="5880" w:author="Huawei" w:date="2021-05-27T14:55:00Z">
        <w:r w:rsidRPr="005C062C">
          <w:t>The false alarm requirement is valid for any number of receive antennas, for any channel bandwidth.</w:t>
        </w:r>
      </w:ins>
    </w:p>
    <w:p w14:paraId="028B5DD4" w14:textId="77777777" w:rsidR="000E0432" w:rsidRPr="005C062C" w:rsidRDefault="000E0432" w:rsidP="000E0432">
      <w:pPr>
        <w:rPr>
          <w:ins w:id="5881" w:author="Huawei" w:date="2021-05-27T14:55:00Z"/>
        </w:rPr>
      </w:pPr>
      <w:ins w:id="5882" w:author="Huawei" w:date="2021-05-27T14:55:00Z">
        <w:r w:rsidRPr="005C062C">
          <w:t>The false alarm probability is the conditional total probability of erroneous detection of the preamble (i.e. erroneous detection from any detector) when input is only noise.</w:t>
        </w:r>
      </w:ins>
    </w:p>
    <w:p w14:paraId="379B4DEE" w14:textId="77777777" w:rsidR="000E0432" w:rsidRDefault="000E0432" w:rsidP="000E0432">
      <w:pPr>
        <w:pStyle w:val="5"/>
        <w:rPr>
          <w:ins w:id="5883" w:author="Huawei" w:date="2021-05-27T14:55:00Z"/>
          <w:lang w:eastAsia="en-GB"/>
        </w:rPr>
      </w:pPr>
      <w:ins w:id="5884" w:author="Huawei" w:date="2021-05-27T14:55:00Z">
        <w:r>
          <w:rPr>
            <w:lang w:eastAsia="en-GB"/>
          </w:rPr>
          <w:t>8</w:t>
        </w:r>
        <w:r w:rsidRPr="00EE4A40">
          <w:rPr>
            <w:lang w:eastAsia="en-GB"/>
          </w:rPr>
          <w:t>.</w:t>
        </w:r>
        <w:r>
          <w:rPr>
            <w:lang w:eastAsia="en-GB"/>
          </w:rPr>
          <w:t>1</w:t>
        </w:r>
        <w:r w:rsidRPr="00EE4A40">
          <w:rPr>
            <w:lang w:eastAsia="en-GB"/>
          </w:rPr>
          <w:t>.</w:t>
        </w:r>
        <w:r>
          <w:rPr>
            <w:lang w:eastAsia="en-GB"/>
          </w:rPr>
          <w:t>4</w:t>
        </w:r>
        <w:r w:rsidRPr="00EE4A40">
          <w:rPr>
            <w:lang w:eastAsia="en-GB"/>
          </w:rPr>
          <w:t>.</w:t>
        </w:r>
        <w:r>
          <w:rPr>
            <w:lang w:eastAsia="en-GB"/>
          </w:rPr>
          <w:t>1</w:t>
        </w:r>
        <w:r w:rsidRPr="00EE4A40">
          <w:rPr>
            <w:lang w:eastAsia="en-GB"/>
          </w:rPr>
          <w:t>.</w:t>
        </w:r>
        <w:r>
          <w:rPr>
            <w:lang w:eastAsia="en-GB"/>
          </w:rPr>
          <w:t>2</w:t>
        </w:r>
        <w:r>
          <w:rPr>
            <w:lang w:eastAsia="en-GB"/>
          </w:rPr>
          <w:tab/>
          <w:t>Minimum requirement</w:t>
        </w:r>
      </w:ins>
    </w:p>
    <w:p w14:paraId="72BFBFA7" w14:textId="5024F6DD" w:rsidR="000E0432" w:rsidRDefault="000E0432" w:rsidP="000E0432">
      <w:pPr>
        <w:rPr>
          <w:ins w:id="5885" w:author="Huawei" w:date="2021-05-27T14:55:00Z"/>
          <w:lang w:eastAsia="en-GB"/>
        </w:rPr>
      </w:pPr>
      <w:ins w:id="5886" w:author="Huawei" w:date="2021-05-27T14:55:00Z">
        <w:r w:rsidRPr="004C51A4">
          <w:t>The false alarm probability shall be less than or equal to 0.1%.</w:t>
        </w:r>
      </w:ins>
    </w:p>
    <w:p w14:paraId="41286D04" w14:textId="77777777" w:rsidR="000E0432" w:rsidRDefault="000E0432" w:rsidP="000E0432">
      <w:pPr>
        <w:pStyle w:val="40"/>
        <w:rPr>
          <w:ins w:id="5887" w:author="Huawei" w:date="2021-05-27T14:55:00Z"/>
          <w:rFonts w:eastAsia="Malgun Gothic"/>
        </w:rPr>
      </w:pPr>
      <w:ins w:id="5888" w:author="Huawei" w:date="2021-05-27T14:55:00Z">
        <w:r w:rsidRPr="00B454A0">
          <w:rPr>
            <w:rFonts w:eastAsia="Malgun Gothic"/>
          </w:rPr>
          <w:t>8.</w:t>
        </w:r>
        <w:r>
          <w:rPr>
            <w:rFonts w:eastAsia="Malgun Gothic"/>
          </w:rPr>
          <w:t>1</w:t>
        </w:r>
        <w:r w:rsidRPr="00B454A0">
          <w:rPr>
            <w:rFonts w:eastAsia="Malgun Gothic"/>
          </w:rPr>
          <w:t>.</w:t>
        </w:r>
        <w:r>
          <w:rPr>
            <w:rFonts w:eastAsia="Malgun Gothic"/>
          </w:rPr>
          <w:t>4</w:t>
        </w:r>
        <w:r w:rsidRPr="00B454A0">
          <w:rPr>
            <w:rFonts w:eastAsia="Malgun Gothic"/>
          </w:rPr>
          <w:t>.</w:t>
        </w:r>
        <w:r>
          <w:rPr>
            <w:rFonts w:eastAsia="Malgun Gothic"/>
          </w:rPr>
          <w:t>2</w:t>
        </w:r>
        <w:r w:rsidRPr="00B454A0">
          <w:rPr>
            <w:rFonts w:eastAsia="Malgun Gothic"/>
          </w:rPr>
          <w:tab/>
        </w:r>
        <w:r>
          <w:rPr>
            <w:rFonts w:eastAsia="Malgun Gothic"/>
          </w:rPr>
          <w:t>PRACH detection requirements</w:t>
        </w:r>
      </w:ins>
    </w:p>
    <w:p w14:paraId="46EB1C54" w14:textId="77777777" w:rsidR="000E0432" w:rsidRDefault="000E0432" w:rsidP="000E0432">
      <w:pPr>
        <w:pStyle w:val="5"/>
        <w:rPr>
          <w:ins w:id="5889" w:author="Huawei" w:date="2021-05-27T14:55:00Z"/>
          <w:lang w:eastAsia="en-GB"/>
        </w:rPr>
      </w:pPr>
      <w:ins w:id="5890" w:author="Huawei" w:date="2021-05-27T14:55:00Z">
        <w:r>
          <w:rPr>
            <w:lang w:eastAsia="en-GB"/>
          </w:rPr>
          <w:t>8</w:t>
        </w:r>
        <w:r w:rsidRPr="00EE4A40">
          <w:rPr>
            <w:lang w:eastAsia="en-GB"/>
          </w:rPr>
          <w:t>.</w:t>
        </w:r>
        <w:r>
          <w:rPr>
            <w:lang w:eastAsia="en-GB"/>
          </w:rPr>
          <w:t>1</w:t>
        </w:r>
        <w:r w:rsidRPr="00EE4A40">
          <w:rPr>
            <w:lang w:eastAsia="en-GB"/>
          </w:rPr>
          <w:t>.</w:t>
        </w:r>
        <w:r>
          <w:rPr>
            <w:lang w:eastAsia="en-GB"/>
          </w:rPr>
          <w:t>4</w:t>
        </w:r>
        <w:r w:rsidRPr="00EE4A40">
          <w:rPr>
            <w:lang w:eastAsia="en-GB"/>
          </w:rPr>
          <w:t>.</w:t>
        </w:r>
        <w:r>
          <w:rPr>
            <w:lang w:eastAsia="en-GB"/>
          </w:rPr>
          <w:t>2</w:t>
        </w:r>
        <w:r w:rsidRPr="00EE4A40">
          <w:rPr>
            <w:lang w:eastAsia="en-GB"/>
          </w:rPr>
          <w:t>.</w:t>
        </w:r>
        <w:r>
          <w:rPr>
            <w:lang w:eastAsia="en-GB"/>
          </w:rPr>
          <w:t>1</w:t>
        </w:r>
        <w:r>
          <w:rPr>
            <w:lang w:eastAsia="en-GB"/>
          </w:rPr>
          <w:tab/>
          <w:t>General</w:t>
        </w:r>
      </w:ins>
    </w:p>
    <w:p w14:paraId="44AA8F3E" w14:textId="77777777" w:rsidR="000E0432" w:rsidRPr="004360EC" w:rsidRDefault="000E0432" w:rsidP="000E0432">
      <w:pPr>
        <w:rPr>
          <w:ins w:id="5891" w:author="Huawei" w:date="2021-05-27T14:55:00Z"/>
          <w:rFonts w:eastAsia="?c?e?o“A‘??S?V?b?N‘I" w:cs="v4.2.0"/>
        </w:rPr>
      </w:pPr>
      <w:ins w:id="5892" w:author="Huawei" w:date="2021-05-27T14:55:00Z">
        <w:r w:rsidRPr="004360EC">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Pr>
            <w:rFonts w:cs="v4.2.0"/>
            <w:lang w:eastAsia="zh-CN"/>
          </w:rPr>
          <w:t>A</w:t>
        </w:r>
        <w:r w:rsidRPr="004360EC">
          <w:rPr>
            <w:rFonts w:cs="v4.2.0"/>
            <w:lang w:eastAsia="zh-CN"/>
          </w:rPr>
          <w:t xml:space="preserve"> timing </w:t>
        </w:r>
        <w:r w:rsidRPr="004360EC">
          <w:rPr>
            <w:rFonts w:eastAsia="?c?e?o“A‘??S?V?b?N‘I" w:cs="v4.2.0"/>
          </w:rPr>
          <w:t xml:space="preserve">estimation error occurs if the estimation error of the timing of the strongest path is larger than </w:t>
        </w:r>
        <w:r w:rsidRPr="004360EC">
          <w:rPr>
            <w:rFonts w:cs="v4.2.0"/>
            <w:lang w:eastAsia="zh-CN"/>
          </w:rPr>
          <w:t xml:space="preserve">the time error tolerance given in Table </w:t>
        </w:r>
        <w:r w:rsidRPr="004360EC">
          <w:rPr>
            <w:rFonts w:eastAsia="‚c‚e‚o“Á‘¾ƒSƒVƒbƒN‘Ì"/>
          </w:rPr>
          <w:t>8.</w:t>
        </w:r>
        <w:r>
          <w:rPr>
            <w:rFonts w:eastAsia="‚c‚e‚o“Á‘¾ƒSƒVƒbƒN‘Ì"/>
          </w:rPr>
          <w:t>1.</w:t>
        </w:r>
        <w:r w:rsidRPr="004360EC">
          <w:rPr>
            <w:rFonts w:eastAsia="‚c‚e‚o“Á‘¾ƒSƒVƒbƒN‘Ì"/>
          </w:rPr>
          <w:t>4.</w:t>
        </w:r>
        <w:r w:rsidRPr="004360EC">
          <w:rPr>
            <w:lang w:eastAsia="zh-CN"/>
          </w:rPr>
          <w:t>2</w:t>
        </w:r>
        <w:r w:rsidRPr="004360EC">
          <w:rPr>
            <w:rFonts w:eastAsia="‚c‚e‚o“Á‘¾ƒSƒVƒbƒN‘Ì"/>
          </w:rPr>
          <w:t>.</w:t>
        </w:r>
        <w:r w:rsidRPr="004360EC">
          <w:rPr>
            <w:lang w:eastAsia="zh-CN"/>
          </w:rPr>
          <w:t>1</w:t>
        </w:r>
        <w:r w:rsidRPr="004360EC">
          <w:rPr>
            <w:rFonts w:eastAsia="‚c‚e‚o“Á‘¾ƒSƒVƒbƒN‘Ì"/>
          </w:rPr>
          <w:t>-1</w:t>
        </w:r>
        <w:r w:rsidRPr="004360EC">
          <w:rPr>
            <w:rFonts w:eastAsia="?c?e?o“A‘??S?V?b?N‘I" w:cs="v4.2.0"/>
          </w:rPr>
          <w:t>.</w:t>
        </w:r>
      </w:ins>
    </w:p>
    <w:p w14:paraId="5E46175C" w14:textId="77777777" w:rsidR="000E0432" w:rsidRPr="004360EC" w:rsidRDefault="000E0432" w:rsidP="000E0432">
      <w:pPr>
        <w:pStyle w:val="TH"/>
        <w:rPr>
          <w:ins w:id="5893" w:author="Huawei" w:date="2021-05-27T14:55:00Z"/>
          <w:lang w:eastAsia="zh-CN"/>
        </w:rPr>
      </w:pPr>
      <w:ins w:id="5894" w:author="Huawei" w:date="2021-05-27T14:55:00Z">
        <w:r w:rsidRPr="004360EC">
          <w:rPr>
            <w:rFonts w:eastAsia="‚c‚e‚o“Á‘¾ƒSƒVƒbƒN‘Ì"/>
          </w:rPr>
          <w:t>Table 8.</w:t>
        </w:r>
        <w:r>
          <w:rPr>
            <w:rFonts w:eastAsia="‚c‚e‚o“Á‘¾ƒSƒVƒbƒN‘Ì"/>
          </w:rPr>
          <w:t>1.</w:t>
        </w:r>
        <w:r w:rsidRPr="004360EC">
          <w:rPr>
            <w:rFonts w:eastAsia="‚c‚e‚o“Á‘¾ƒSƒVƒbƒN‘Ì"/>
          </w:rPr>
          <w:t>4.</w:t>
        </w:r>
        <w:r w:rsidRPr="004360EC">
          <w:rPr>
            <w:lang w:eastAsia="zh-CN"/>
          </w:rPr>
          <w:t>2</w:t>
        </w:r>
        <w:r w:rsidRPr="004360EC">
          <w:rPr>
            <w:rFonts w:eastAsia="‚c‚e‚o“Á‘¾ƒSƒVƒbƒN‘Ì"/>
          </w:rPr>
          <w:t>.</w:t>
        </w:r>
        <w:r w:rsidRPr="004360EC">
          <w:rPr>
            <w:lang w:eastAsia="zh-CN"/>
          </w:rPr>
          <w:t>1</w:t>
        </w:r>
        <w:r w:rsidRPr="004360EC">
          <w:rPr>
            <w:rFonts w:eastAsia="‚c‚e‚o“Á‘¾ƒSƒVƒbƒN‘Ì"/>
          </w:rPr>
          <w:t xml:space="preserve">-1: </w:t>
        </w:r>
        <w:r w:rsidRPr="004360EC">
          <w:rPr>
            <w:lang w:eastAsia="zh-CN"/>
          </w:rPr>
          <w:t xml:space="preserve">Time error tolerance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739"/>
      </w:tblGrid>
      <w:tr w:rsidR="004D3A85" w:rsidRPr="004360EC" w14:paraId="1B9DE21B" w14:textId="77777777" w:rsidTr="004D3A85">
        <w:trPr>
          <w:cantSplit/>
          <w:trHeight w:val="621"/>
          <w:jc w:val="center"/>
          <w:ins w:id="5895" w:author="Huawei" w:date="2021-05-27T14:55:00Z"/>
        </w:trPr>
        <w:tc>
          <w:tcPr>
            <w:tcW w:w="1484" w:type="dxa"/>
            <w:vAlign w:val="center"/>
          </w:tcPr>
          <w:p w14:paraId="41FB1C75" w14:textId="72742522" w:rsidR="004D3A85" w:rsidRPr="004360EC" w:rsidRDefault="004D3A85" w:rsidP="000E0432">
            <w:pPr>
              <w:pStyle w:val="TAH"/>
              <w:rPr>
                <w:ins w:id="5896" w:author="Huawei" w:date="2021-05-27T14:55:00Z"/>
                <w:lang w:eastAsia="zh-CN"/>
              </w:rPr>
            </w:pPr>
            <w:ins w:id="5897" w:author="Huawei" w:date="2021-05-27T14:55:00Z">
              <w:r w:rsidRPr="004360EC">
                <w:rPr>
                  <w:lang w:eastAsia="zh-CN"/>
                </w:rPr>
                <w:t>PRACH</w:t>
              </w:r>
            </w:ins>
            <w:ins w:id="5898" w:author="Huawei_Modify_After_Meeting" w:date="2021-05-27T16:14:00Z">
              <w:r>
                <w:rPr>
                  <w:lang w:eastAsia="zh-CN"/>
                </w:rPr>
                <w:t xml:space="preserve"> </w:t>
              </w:r>
            </w:ins>
            <w:ins w:id="5899" w:author="Huawei" w:date="2021-05-27T14:55:00Z">
              <w:r w:rsidRPr="004360EC">
                <w:rPr>
                  <w:lang w:eastAsia="zh-CN"/>
                </w:rPr>
                <w:t>preamble</w:t>
              </w:r>
            </w:ins>
          </w:p>
        </w:tc>
        <w:tc>
          <w:tcPr>
            <w:tcW w:w="1559" w:type="dxa"/>
            <w:vAlign w:val="center"/>
          </w:tcPr>
          <w:p w14:paraId="597F8DE4" w14:textId="4258D148" w:rsidR="004D3A85" w:rsidRPr="004360EC" w:rsidRDefault="004D3A85" w:rsidP="000E0432">
            <w:pPr>
              <w:pStyle w:val="TAH"/>
              <w:rPr>
                <w:ins w:id="5900" w:author="Huawei" w:date="2021-05-27T14:55:00Z"/>
                <w:lang w:eastAsia="zh-CN"/>
              </w:rPr>
            </w:pPr>
            <w:ins w:id="5901" w:author="Huawei" w:date="2021-05-27T14:55:00Z">
              <w:r w:rsidRPr="004360EC">
                <w:rPr>
                  <w:lang w:eastAsia="zh-CN"/>
                </w:rPr>
                <w:t>PRACH SCS</w:t>
              </w:r>
            </w:ins>
            <w:ins w:id="5902" w:author="Huawei_Modify_After_Meeting" w:date="2021-05-27T16:14:00Z">
              <w:r>
                <w:rPr>
                  <w:lang w:eastAsia="zh-CN"/>
                </w:rPr>
                <w:t xml:space="preserve"> </w:t>
              </w:r>
            </w:ins>
            <w:ins w:id="5903" w:author="Huawei" w:date="2021-05-27T14:55:00Z">
              <w:r w:rsidRPr="004360EC">
                <w:rPr>
                  <w:lang w:eastAsia="zh-CN"/>
                </w:rPr>
                <w:t>(kHz)</w:t>
              </w:r>
            </w:ins>
          </w:p>
        </w:tc>
        <w:tc>
          <w:tcPr>
            <w:tcW w:w="1739" w:type="dxa"/>
            <w:vAlign w:val="center"/>
          </w:tcPr>
          <w:p w14:paraId="1D13CCA0" w14:textId="6461817C" w:rsidR="004D3A85" w:rsidRPr="004360EC" w:rsidRDefault="004D3A85" w:rsidP="000E0432">
            <w:pPr>
              <w:pStyle w:val="TAH"/>
              <w:rPr>
                <w:ins w:id="5904" w:author="Huawei" w:date="2021-05-27T14:55:00Z"/>
                <w:lang w:eastAsia="zh-CN"/>
              </w:rPr>
            </w:pPr>
            <w:ins w:id="5905" w:author="Huawei" w:date="2021-05-27T14:55:00Z">
              <w:r w:rsidRPr="004360EC">
                <w:rPr>
                  <w:lang w:eastAsia="zh-CN"/>
                </w:rPr>
                <w:t>Time error tolerance</w:t>
              </w:r>
            </w:ins>
          </w:p>
        </w:tc>
      </w:tr>
      <w:tr w:rsidR="000E0432" w:rsidRPr="004360EC" w14:paraId="4994062A" w14:textId="77777777" w:rsidTr="004D3A85">
        <w:trPr>
          <w:cantSplit/>
          <w:jc w:val="center"/>
          <w:ins w:id="5906" w:author="Huawei" w:date="2021-05-27T14:55:00Z"/>
        </w:trPr>
        <w:tc>
          <w:tcPr>
            <w:tcW w:w="1484" w:type="dxa"/>
            <w:tcBorders>
              <w:bottom w:val="single" w:sz="4" w:space="0" w:color="auto"/>
            </w:tcBorders>
            <w:vAlign w:val="center"/>
          </w:tcPr>
          <w:p w14:paraId="69C826FB" w14:textId="77777777" w:rsidR="000E0432" w:rsidRPr="004360EC" w:rsidRDefault="000E0432" w:rsidP="000E0432">
            <w:pPr>
              <w:pStyle w:val="TAC"/>
              <w:rPr>
                <w:ins w:id="5907" w:author="Huawei" w:date="2021-05-27T14:55:00Z"/>
                <w:lang w:eastAsia="zh-CN"/>
              </w:rPr>
            </w:pPr>
            <w:ins w:id="5908" w:author="Huawei" w:date="2021-05-27T14:55:00Z">
              <w:r w:rsidRPr="004360EC">
                <w:rPr>
                  <w:lang w:eastAsia="zh-CN"/>
                </w:rPr>
                <w:t>0</w:t>
              </w:r>
            </w:ins>
          </w:p>
        </w:tc>
        <w:tc>
          <w:tcPr>
            <w:tcW w:w="1559" w:type="dxa"/>
            <w:vAlign w:val="center"/>
          </w:tcPr>
          <w:p w14:paraId="3E8C4ACB" w14:textId="77777777" w:rsidR="000E0432" w:rsidRPr="004360EC" w:rsidRDefault="000E0432" w:rsidP="000E0432">
            <w:pPr>
              <w:pStyle w:val="TAC"/>
              <w:rPr>
                <w:ins w:id="5909" w:author="Huawei" w:date="2021-05-27T14:55:00Z"/>
                <w:lang w:eastAsia="zh-CN"/>
              </w:rPr>
            </w:pPr>
            <w:ins w:id="5910" w:author="Huawei" w:date="2021-05-27T14:55:00Z">
              <w:r w:rsidRPr="004360EC">
                <w:rPr>
                  <w:lang w:eastAsia="zh-CN"/>
                </w:rPr>
                <w:t>1.25</w:t>
              </w:r>
            </w:ins>
          </w:p>
        </w:tc>
        <w:tc>
          <w:tcPr>
            <w:tcW w:w="1739" w:type="dxa"/>
            <w:vAlign w:val="center"/>
          </w:tcPr>
          <w:p w14:paraId="271E1EE5" w14:textId="77777777" w:rsidR="000E0432" w:rsidRPr="004360EC" w:rsidRDefault="000E0432" w:rsidP="000E0432">
            <w:pPr>
              <w:pStyle w:val="TAC"/>
              <w:rPr>
                <w:ins w:id="5911" w:author="Huawei" w:date="2021-05-27T14:55:00Z"/>
                <w:lang w:eastAsia="zh-CN"/>
              </w:rPr>
            </w:pPr>
            <w:ins w:id="5912" w:author="Huawei" w:date="2021-05-27T14:55:00Z">
              <w:r w:rsidRPr="004360EC">
                <w:rPr>
                  <w:lang w:eastAsia="zh-CN"/>
                </w:rPr>
                <w:t>2.55 us</w:t>
              </w:r>
            </w:ins>
          </w:p>
        </w:tc>
      </w:tr>
      <w:tr w:rsidR="00735D41" w:rsidRPr="004360EC" w14:paraId="68F671B9" w14:textId="77777777" w:rsidTr="00312478">
        <w:trPr>
          <w:cantSplit/>
          <w:jc w:val="center"/>
          <w:ins w:id="5913" w:author="Huawei" w:date="2021-05-27T14:55:00Z"/>
        </w:trPr>
        <w:tc>
          <w:tcPr>
            <w:tcW w:w="1484" w:type="dxa"/>
            <w:vMerge w:val="restart"/>
            <w:vAlign w:val="center"/>
          </w:tcPr>
          <w:p w14:paraId="4EBD6454" w14:textId="57C4C043" w:rsidR="00735D41" w:rsidRPr="004360EC" w:rsidRDefault="00735D41" w:rsidP="000E0432">
            <w:pPr>
              <w:pStyle w:val="TAC"/>
              <w:rPr>
                <w:ins w:id="5914" w:author="Huawei" w:date="2021-05-27T14:55:00Z"/>
                <w:lang w:eastAsia="zh-CN"/>
              </w:rPr>
            </w:pPr>
            <w:ins w:id="5915" w:author="Huawei" w:date="2021-05-27T14:55:00Z">
              <w:r w:rsidRPr="004360EC">
                <w:rPr>
                  <w:lang w:eastAsia="zh-CN"/>
                </w:rPr>
                <w:t>A1, A2, A3, B4,</w:t>
              </w:r>
            </w:ins>
            <w:ins w:id="5916" w:author="Huawei_Modify_After_Meeting" w:date="2021-05-27T16:15:00Z">
              <w:r>
                <w:rPr>
                  <w:lang w:eastAsia="zh-CN"/>
                </w:rPr>
                <w:t xml:space="preserve"> </w:t>
              </w:r>
            </w:ins>
            <w:ins w:id="5917" w:author="Huawei" w:date="2021-05-27T14:55:00Z">
              <w:r w:rsidRPr="004360EC">
                <w:rPr>
                  <w:lang w:eastAsia="zh-CN"/>
                </w:rPr>
                <w:t>C0, C2</w:t>
              </w:r>
            </w:ins>
          </w:p>
        </w:tc>
        <w:tc>
          <w:tcPr>
            <w:tcW w:w="1559" w:type="dxa"/>
            <w:vAlign w:val="center"/>
          </w:tcPr>
          <w:p w14:paraId="52BEDA02" w14:textId="77777777" w:rsidR="00735D41" w:rsidRPr="004360EC" w:rsidRDefault="00735D41" w:rsidP="000E0432">
            <w:pPr>
              <w:pStyle w:val="TAC"/>
              <w:rPr>
                <w:ins w:id="5918" w:author="Huawei" w:date="2021-05-27T14:55:00Z"/>
                <w:lang w:eastAsia="zh-CN"/>
              </w:rPr>
            </w:pPr>
            <w:ins w:id="5919" w:author="Huawei" w:date="2021-05-27T14:55:00Z">
              <w:r w:rsidRPr="004360EC">
                <w:rPr>
                  <w:lang w:eastAsia="zh-CN"/>
                </w:rPr>
                <w:t>15</w:t>
              </w:r>
            </w:ins>
          </w:p>
        </w:tc>
        <w:tc>
          <w:tcPr>
            <w:tcW w:w="1739" w:type="dxa"/>
            <w:vAlign w:val="center"/>
          </w:tcPr>
          <w:p w14:paraId="7EBE635A" w14:textId="77777777" w:rsidR="00735D41" w:rsidRPr="004360EC" w:rsidRDefault="00735D41" w:rsidP="000E0432">
            <w:pPr>
              <w:pStyle w:val="TAC"/>
              <w:rPr>
                <w:ins w:id="5920" w:author="Huawei" w:date="2021-05-27T14:55:00Z"/>
                <w:lang w:eastAsia="zh-CN"/>
              </w:rPr>
            </w:pPr>
            <w:ins w:id="5921" w:author="Huawei" w:date="2021-05-27T14:55:00Z">
              <w:r w:rsidRPr="004360EC">
                <w:rPr>
                  <w:lang w:eastAsia="zh-CN"/>
                </w:rPr>
                <w:t>2.03 us</w:t>
              </w:r>
            </w:ins>
          </w:p>
        </w:tc>
      </w:tr>
      <w:tr w:rsidR="00735D41" w:rsidRPr="004360EC" w14:paraId="404AB22D" w14:textId="77777777" w:rsidTr="00312478">
        <w:trPr>
          <w:cantSplit/>
          <w:trHeight w:val="107"/>
          <w:jc w:val="center"/>
          <w:ins w:id="5922" w:author="Huawei" w:date="2021-05-27T14:55:00Z"/>
        </w:trPr>
        <w:tc>
          <w:tcPr>
            <w:tcW w:w="1484" w:type="dxa"/>
            <w:vMerge/>
            <w:vAlign w:val="center"/>
          </w:tcPr>
          <w:p w14:paraId="5175B420" w14:textId="78EE2E37" w:rsidR="00735D41" w:rsidRPr="004360EC" w:rsidRDefault="00735D41" w:rsidP="000E0432">
            <w:pPr>
              <w:pStyle w:val="TAC"/>
              <w:rPr>
                <w:ins w:id="5923" w:author="Huawei" w:date="2021-05-27T14:55:00Z"/>
                <w:lang w:eastAsia="zh-CN"/>
              </w:rPr>
            </w:pPr>
          </w:p>
        </w:tc>
        <w:tc>
          <w:tcPr>
            <w:tcW w:w="1559" w:type="dxa"/>
            <w:tcBorders>
              <w:bottom w:val="single" w:sz="4" w:space="0" w:color="auto"/>
            </w:tcBorders>
            <w:vAlign w:val="center"/>
          </w:tcPr>
          <w:p w14:paraId="2B8C1B60" w14:textId="77777777" w:rsidR="00735D41" w:rsidRPr="004360EC" w:rsidRDefault="00735D41" w:rsidP="000E0432">
            <w:pPr>
              <w:pStyle w:val="TAC"/>
              <w:rPr>
                <w:ins w:id="5924" w:author="Huawei" w:date="2021-05-27T14:55:00Z"/>
                <w:lang w:eastAsia="zh-CN"/>
              </w:rPr>
            </w:pPr>
            <w:ins w:id="5925" w:author="Huawei" w:date="2021-05-27T14:55:00Z">
              <w:r w:rsidRPr="004360EC">
                <w:rPr>
                  <w:lang w:eastAsia="zh-CN"/>
                </w:rPr>
                <w:t>30</w:t>
              </w:r>
            </w:ins>
          </w:p>
        </w:tc>
        <w:tc>
          <w:tcPr>
            <w:tcW w:w="1739" w:type="dxa"/>
            <w:tcBorders>
              <w:bottom w:val="single" w:sz="4" w:space="0" w:color="auto"/>
            </w:tcBorders>
            <w:vAlign w:val="center"/>
          </w:tcPr>
          <w:p w14:paraId="3902ECFF" w14:textId="77777777" w:rsidR="00735D41" w:rsidRPr="004360EC" w:rsidRDefault="00735D41" w:rsidP="000E0432">
            <w:pPr>
              <w:pStyle w:val="TAC"/>
              <w:rPr>
                <w:ins w:id="5926" w:author="Huawei" w:date="2021-05-27T14:55:00Z"/>
                <w:lang w:eastAsia="zh-CN"/>
              </w:rPr>
            </w:pPr>
            <w:ins w:id="5927" w:author="Huawei" w:date="2021-05-27T14:55:00Z">
              <w:r>
                <w:rPr>
                  <w:lang w:eastAsia="zh-CN"/>
                </w:rPr>
                <w:t xml:space="preserve">1.77 </w:t>
              </w:r>
              <w:r w:rsidRPr="004360EC">
                <w:rPr>
                  <w:lang w:eastAsia="zh-CN"/>
                </w:rPr>
                <w:t>us</w:t>
              </w:r>
            </w:ins>
          </w:p>
        </w:tc>
      </w:tr>
    </w:tbl>
    <w:p w14:paraId="0CA24364" w14:textId="77777777" w:rsidR="000E0432" w:rsidRPr="004360EC" w:rsidRDefault="000E0432" w:rsidP="000E0432">
      <w:pPr>
        <w:rPr>
          <w:ins w:id="5928" w:author="Huawei" w:date="2021-05-27T14:55:00Z"/>
          <w:lang w:eastAsia="zh-CN"/>
        </w:rPr>
      </w:pPr>
    </w:p>
    <w:p w14:paraId="424E92D0" w14:textId="69EF2A2E" w:rsidR="000E0432" w:rsidRDefault="000E0432" w:rsidP="000E0432">
      <w:pPr>
        <w:rPr>
          <w:ins w:id="5929" w:author="Huawei" w:date="2021-05-27T14:55:00Z"/>
          <w:lang w:eastAsia="en-GB"/>
        </w:rPr>
      </w:pPr>
      <w:ins w:id="5930" w:author="Huawei" w:date="2021-05-27T14:55:00Z">
        <w:r w:rsidRPr="004360EC">
          <w:rPr>
            <w:lang w:eastAsia="zh-CN"/>
          </w:rPr>
          <w:t xml:space="preserve">The test preambles for normal mode are listed in table </w:t>
        </w:r>
        <w:r w:rsidRPr="002F28B9">
          <w:rPr>
            <w:lang w:eastAsia="zh-CN"/>
          </w:rPr>
          <w:t>A.</w:t>
        </w:r>
        <w:r>
          <w:rPr>
            <w:lang w:eastAsia="zh-CN"/>
          </w:rPr>
          <w:t>2.5</w:t>
        </w:r>
        <w:r w:rsidRPr="002F28B9">
          <w:rPr>
            <w:lang w:eastAsia="zh-CN"/>
          </w:rPr>
          <w:t>-1</w:t>
        </w:r>
        <w:r w:rsidRPr="004360EC">
          <w:rPr>
            <w:lang w:eastAsia="zh-CN"/>
          </w:rPr>
          <w:t xml:space="preserve"> and the </w:t>
        </w:r>
        <w:r w:rsidRPr="004360EC">
          <w:t>test parameter</w:t>
        </w:r>
        <w:r w:rsidRPr="004360EC">
          <w:rPr>
            <w:lang w:eastAsia="zh-CN"/>
          </w:rPr>
          <w:t xml:space="preserve"> </w:t>
        </w:r>
        <w:r w:rsidRPr="004360EC">
          <w:rPr>
            <w:i/>
            <w:iCs/>
          </w:rPr>
          <w:t>msg1-FrequencyStart</w:t>
        </w:r>
        <w:r w:rsidRPr="004360EC">
          <w:rPr>
            <w:lang w:eastAsia="zh-CN"/>
          </w:rPr>
          <w:t xml:space="preserve"> is set to 0.</w:t>
        </w:r>
      </w:ins>
    </w:p>
    <w:p w14:paraId="5B6309C8" w14:textId="77777777" w:rsidR="000E0432" w:rsidRDefault="000E0432" w:rsidP="000E0432">
      <w:pPr>
        <w:pStyle w:val="5"/>
        <w:rPr>
          <w:ins w:id="5931" w:author="Huawei" w:date="2021-05-27T14:55:00Z"/>
          <w:lang w:eastAsia="en-GB"/>
        </w:rPr>
      </w:pPr>
      <w:ins w:id="5932" w:author="Huawei" w:date="2021-05-27T14:55:00Z">
        <w:r>
          <w:rPr>
            <w:lang w:eastAsia="en-GB"/>
          </w:rPr>
          <w:t>8</w:t>
        </w:r>
        <w:r w:rsidRPr="00EE4A40">
          <w:rPr>
            <w:lang w:eastAsia="en-GB"/>
          </w:rPr>
          <w:t>.</w:t>
        </w:r>
        <w:r>
          <w:rPr>
            <w:lang w:eastAsia="en-GB"/>
          </w:rPr>
          <w:t>1</w:t>
        </w:r>
        <w:r w:rsidRPr="00EE4A40">
          <w:rPr>
            <w:lang w:eastAsia="en-GB"/>
          </w:rPr>
          <w:t>.</w:t>
        </w:r>
        <w:r>
          <w:rPr>
            <w:lang w:eastAsia="en-GB"/>
          </w:rPr>
          <w:t>4</w:t>
        </w:r>
        <w:r w:rsidRPr="00EE4A40">
          <w:rPr>
            <w:lang w:eastAsia="en-GB"/>
          </w:rPr>
          <w:t>.</w:t>
        </w:r>
        <w:r>
          <w:rPr>
            <w:lang w:eastAsia="en-GB"/>
          </w:rPr>
          <w:t>2</w:t>
        </w:r>
        <w:r w:rsidRPr="00EE4A40">
          <w:rPr>
            <w:lang w:eastAsia="en-GB"/>
          </w:rPr>
          <w:t>.</w:t>
        </w:r>
        <w:r>
          <w:rPr>
            <w:lang w:eastAsia="en-GB"/>
          </w:rPr>
          <w:t>2</w:t>
        </w:r>
        <w:r>
          <w:rPr>
            <w:lang w:eastAsia="en-GB"/>
          </w:rPr>
          <w:tab/>
          <w:t>Minimum requirements for normal mode</w:t>
        </w:r>
      </w:ins>
    </w:p>
    <w:p w14:paraId="017B1DCB" w14:textId="77777777" w:rsidR="000E0432" w:rsidRPr="00380DE4" w:rsidRDefault="000E0432" w:rsidP="000E0432">
      <w:pPr>
        <w:rPr>
          <w:ins w:id="5933" w:author="Huawei" w:date="2021-05-27T14:55:00Z"/>
          <w:lang w:eastAsia="zh-CN"/>
        </w:rPr>
      </w:pPr>
      <w:ins w:id="5934" w:author="Huawei" w:date="2021-05-27T14:55:00Z">
        <w:r w:rsidRPr="00380DE4">
          <w:t xml:space="preserve">The probability of detection shall be equal to or exceed 99% for the SNR levels listed in </w:t>
        </w:r>
        <w:r w:rsidRPr="00380DE4">
          <w:rPr>
            <w:lang w:eastAsia="zh-CN"/>
          </w:rPr>
          <w:t>Tables</w:t>
        </w:r>
        <w:r w:rsidRPr="00380DE4">
          <w:t xml:space="preserve"> 8.</w:t>
        </w:r>
        <w:r>
          <w:t>1.</w:t>
        </w:r>
        <w:r w:rsidRPr="00380DE4">
          <w:t>4.2.</w:t>
        </w:r>
        <w:r w:rsidRPr="00380DE4">
          <w:rPr>
            <w:lang w:eastAsia="zh-CN"/>
          </w:rPr>
          <w:t>2</w:t>
        </w:r>
        <w:r w:rsidRPr="00380DE4">
          <w:t>-1</w:t>
        </w:r>
        <w:r w:rsidRPr="00380DE4">
          <w:rPr>
            <w:lang w:eastAsia="zh-CN"/>
          </w:rPr>
          <w:t xml:space="preserve"> to </w:t>
        </w:r>
        <w:r w:rsidRPr="00380DE4">
          <w:t>8.</w:t>
        </w:r>
        <w:r>
          <w:t>1.</w:t>
        </w:r>
        <w:r w:rsidRPr="00380DE4">
          <w:t>4.2.</w:t>
        </w:r>
        <w:r w:rsidRPr="00380DE4">
          <w:rPr>
            <w:lang w:eastAsia="zh-CN"/>
          </w:rPr>
          <w:t>2-3</w:t>
        </w:r>
        <w:r w:rsidRPr="00380DE4">
          <w:t>.</w:t>
        </w:r>
      </w:ins>
    </w:p>
    <w:p w14:paraId="6B32A9F1" w14:textId="77777777" w:rsidR="000E0432" w:rsidRPr="00380DE4" w:rsidRDefault="000E0432" w:rsidP="000E0432">
      <w:pPr>
        <w:pStyle w:val="TH"/>
        <w:rPr>
          <w:ins w:id="5935" w:author="Huawei" w:date="2021-05-27T14:55:00Z"/>
          <w:lang w:eastAsia="zh-CN"/>
        </w:rPr>
      </w:pPr>
      <w:ins w:id="5936" w:author="Huawei" w:date="2021-05-27T14:55:00Z">
        <w:r w:rsidRPr="00380DE4">
          <w:t>Table 8.</w:t>
        </w:r>
        <w:r>
          <w:t>1.</w:t>
        </w:r>
        <w:r w:rsidRPr="00380DE4">
          <w:t>4.</w:t>
        </w:r>
        <w:r w:rsidRPr="00380DE4">
          <w:rPr>
            <w:lang w:eastAsia="zh-CN"/>
          </w:rPr>
          <w:t>2</w:t>
        </w:r>
        <w:r w:rsidRPr="00380DE4">
          <w:t>.</w:t>
        </w:r>
        <w:r w:rsidRPr="00380DE4">
          <w:rPr>
            <w:lang w:eastAsia="zh-CN"/>
          </w:rPr>
          <w:t>2</w:t>
        </w:r>
        <w:r w:rsidRPr="00380DE4">
          <w:t>-1: PRACH missed detection requirements for Normal Mode</w:t>
        </w:r>
        <w:r w:rsidRPr="00380DE4">
          <w:rPr>
            <w:lang w:eastAsia="zh-CN"/>
          </w:rPr>
          <w:t>, 1.25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134"/>
        <w:gridCol w:w="1985"/>
        <w:gridCol w:w="1417"/>
        <w:gridCol w:w="898"/>
      </w:tblGrid>
      <w:tr w:rsidR="00735D41" w:rsidRPr="00380DE4" w14:paraId="0CDD4358" w14:textId="77777777" w:rsidTr="00735D41">
        <w:trPr>
          <w:cantSplit/>
          <w:jc w:val="center"/>
          <w:ins w:id="5937" w:author="Huawei" w:date="2021-05-27T14:55:00Z"/>
        </w:trPr>
        <w:tc>
          <w:tcPr>
            <w:tcW w:w="1134" w:type="dxa"/>
            <w:vMerge w:val="restart"/>
            <w:vAlign w:val="center"/>
          </w:tcPr>
          <w:p w14:paraId="11AE8169" w14:textId="66E2CB4D" w:rsidR="00735D41" w:rsidRPr="00380DE4" w:rsidRDefault="00735D41" w:rsidP="000E0432">
            <w:pPr>
              <w:pStyle w:val="TAH"/>
              <w:rPr>
                <w:ins w:id="5938" w:author="Huawei" w:date="2021-05-27T14:55:00Z"/>
                <w:lang w:eastAsia="zh-CN"/>
              </w:rPr>
            </w:pPr>
            <w:ins w:id="5939" w:author="Huawei" w:date="2021-05-27T14:55:00Z">
              <w:r w:rsidRPr="00380DE4">
                <w:t xml:space="preserve">Number of </w:t>
              </w:r>
              <w:r w:rsidRPr="00380DE4">
                <w:rPr>
                  <w:lang w:eastAsia="zh-CN"/>
                </w:rPr>
                <w:t>T</w:t>
              </w:r>
              <w:r w:rsidRPr="00380DE4">
                <w:t>X</w:t>
              </w:r>
            </w:ins>
            <w:ins w:id="5940" w:author="Huawei_Modify_After_Meeting" w:date="2021-05-27T16:15:00Z">
              <w:r>
                <w:t xml:space="preserve"> </w:t>
              </w:r>
            </w:ins>
            <w:ins w:id="5941" w:author="Huawei" w:date="2021-05-27T14:55:00Z">
              <w:r w:rsidRPr="00380DE4">
                <w:t>antennas</w:t>
              </w:r>
            </w:ins>
          </w:p>
        </w:tc>
        <w:tc>
          <w:tcPr>
            <w:tcW w:w="1134" w:type="dxa"/>
            <w:vMerge w:val="restart"/>
            <w:vAlign w:val="center"/>
          </w:tcPr>
          <w:p w14:paraId="6EA745B9" w14:textId="5D321F2C" w:rsidR="00735D41" w:rsidRPr="00380DE4" w:rsidRDefault="00735D41" w:rsidP="000E0432">
            <w:pPr>
              <w:pStyle w:val="TAH"/>
              <w:rPr>
                <w:ins w:id="5942" w:author="Huawei" w:date="2021-05-27T14:55:00Z"/>
                <w:lang w:eastAsia="zh-CN"/>
              </w:rPr>
            </w:pPr>
            <w:ins w:id="5943" w:author="Huawei" w:date="2021-05-27T14:55:00Z">
              <w:r w:rsidRPr="00380DE4">
                <w:t>Number of RX</w:t>
              </w:r>
            </w:ins>
            <w:ins w:id="5944" w:author="Huawei_Modify_After_Meeting" w:date="2021-05-27T16:16:00Z">
              <w:r>
                <w:t xml:space="preserve"> </w:t>
              </w:r>
            </w:ins>
            <w:ins w:id="5945" w:author="Huawei" w:date="2021-05-27T14:55:00Z">
              <w:r w:rsidRPr="00380DE4">
                <w:t>antennas</w:t>
              </w:r>
            </w:ins>
          </w:p>
        </w:tc>
        <w:tc>
          <w:tcPr>
            <w:tcW w:w="1985" w:type="dxa"/>
            <w:vMerge w:val="restart"/>
            <w:vAlign w:val="center"/>
          </w:tcPr>
          <w:p w14:paraId="222ACD55" w14:textId="3C2004A9" w:rsidR="00735D41" w:rsidRPr="00380DE4" w:rsidRDefault="00735D41" w:rsidP="000E0432">
            <w:pPr>
              <w:pStyle w:val="TAH"/>
              <w:rPr>
                <w:ins w:id="5946" w:author="Huawei" w:date="2021-05-27T14:55:00Z"/>
              </w:rPr>
            </w:pPr>
            <w:ins w:id="5947" w:author="Huawei" w:date="2021-05-27T14:55:00Z">
              <w:r w:rsidRPr="00380DE4">
                <w:t xml:space="preserve">Propagation conditions and correlation matrix (Annex </w:t>
              </w:r>
            </w:ins>
            <w:ins w:id="5948" w:author="Huawei_Modify_After_Meeting" w:date="2021-05-27T17:15:00Z">
              <w:r w:rsidR="00402AA3">
                <w:t>TBA</w:t>
              </w:r>
            </w:ins>
            <w:ins w:id="5949" w:author="Huawei" w:date="2021-05-27T14:55:00Z">
              <w:del w:id="5950" w:author="Huawei_Modify_After_Meeting" w:date="2021-05-27T17:15:00Z">
                <w:r w:rsidRPr="00380DE4" w:rsidDel="00402AA3">
                  <w:delText>G</w:delText>
                </w:r>
              </w:del>
              <w:r w:rsidRPr="00380DE4">
                <w:t>)</w:t>
              </w:r>
            </w:ins>
          </w:p>
        </w:tc>
        <w:tc>
          <w:tcPr>
            <w:tcW w:w="1417" w:type="dxa"/>
            <w:vMerge w:val="restart"/>
            <w:vAlign w:val="center"/>
          </w:tcPr>
          <w:p w14:paraId="5F140AEC" w14:textId="77777777" w:rsidR="00735D41" w:rsidRPr="00380DE4" w:rsidRDefault="00735D41" w:rsidP="000E0432">
            <w:pPr>
              <w:pStyle w:val="TAH"/>
              <w:rPr>
                <w:ins w:id="5951" w:author="Huawei" w:date="2021-05-27T14:55:00Z"/>
              </w:rPr>
            </w:pPr>
            <w:ins w:id="5952" w:author="Huawei" w:date="2021-05-27T14:55:00Z">
              <w:r w:rsidRPr="00380DE4">
                <w:t>Frequency offset</w:t>
              </w:r>
            </w:ins>
          </w:p>
        </w:tc>
        <w:tc>
          <w:tcPr>
            <w:tcW w:w="898" w:type="dxa"/>
            <w:shd w:val="clear" w:color="auto" w:fill="auto"/>
            <w:vAlign w:val="center"/>
          </w:tcPr>
          <w:p w14:paraId="1EF3DFCB" w14:textId="77777777" w:rsidR="00735D41" w:rsidRPr="00380DE4" w:rsidRDefault="00735D41" w:rsidP="000E0432">
            <w:pPr>
              <w:pStyle w:val="TAH"/>
              <w:rPr>
                <w:ins w:id="5953" w:author="Huawei" w:date="2021-05-27T14:55:00Z"/>
                <w:lang w:eastAsia="zh-CN"/>
              </w:rPr>
            </w:pPr>
            <w:ins w:id="5954" w:author="Huawei" w:date="2021-05-27T14:55:00Z">
              <w:r w:rsidRPr="00380DE4">
                <w:t>SNR (dB)</w:t>
              </w:r>
            </w:ins>
          </w:p>
        </w:tc>
      </w:tr>
      <w:tr w:rsidR="00735D41" w:rsidRPr="00380DE4" w14:paraId="4EAD53F4" w14:textId="77777777" w:rsidTr="00735D41">
        <w:trPr>
          <w:cantSplit/>
          <w:jc w:val="center"/>
          <w:ins w:id="5955" w:author="Huawei" w:date="2021-05-27T14:55:00Z"/>
        </w:trPr>
        <w:tc>
          <w:tcPr>
            <w:tcW w:w="1134" w:type="dxa"/>
            <w:vMerge/>
            <w:tcBorders>
              <w:bottom w:val="single" w:sz="4" w:space="0" w:color="auto"/>
            </w:tcBorders>
            <w:vAlign w:val="center"/>
          </w:tcPr>
          <w:p w14:paraId="1F6D3D38" w14:textId="67470F5A" w:rsidR="00735D41" w:rsidRPr="00380DE4" w:rsidRDefault="00735D41" w:rsidP="000E0432">
            <w:pPr>
              <w:pStyle w:val="TAH"/>
              <w:rPr>
                <w:ins w:id="5956" w:author="Huawei" w:date="2021-05-27T14:55:00Z"/>
                <w:lang w:eastAsia="zh-CN"/>
              </w:rPr>
            </w:pPr>
          </w:p>
        </w:tc>
        <w:tc>
          <w:tcPr>
            <w:tcW w:w="1134" w:type="dxa"/>
            <w:vMerge/>
            <w:tcBorders>
              <w:bottom w:val="single" w:sz="4" w:space="0" w:color="auto"/>
            </w:tcBorders>
            <w:vAlign w:val="center"/>
          </w:tcPr>
          <w:p w14:paraId="3CD2544D" w14:textId="04EDFBB0" w:rsidR="00735D41" w:rsidRPr="00380DE4" w:rsidRDefault="00735D41" w:rsidP="000E0432">
            <w:pPr>
              <w:pStyle w:val="TAH"/>
              <w:rPr>
                <w:ins w:id="5957" w:author="Huawei" w:date="2021-05-27T14:55:00Z"/>
                <w:lang w:eastAsia="zh-CN"/>
              </w:rPr>
            </w:pPr>
          </w:p>
        </w:tc>
        <w:tc>
          <w:tcPr>
            <w:tcW w:w="1985" w:type="dxa"/>
            <w:vMerge/>
            <w:vAlign w:val="center"/>
          </w:tcPr>
          <w:p w14:paraId="6BF8E855" w14:textId="576ACD4B" w:rsidR="00735D41" w:rsidRPr="00380DE4" w:rsidRDefault="00735D41" w:rsidP="000E0432">
            <w:pPr>
              <w:pStyle w:val="TAH"/>
              <w:rPr>
                <w:ins w:id="5958" w:author="Huawei" w:date="2021-05-27T14:55:00Z"/>
              </w:rPr>
            </w:pPr>
          </w:p>
        </w:tc>
        <w:tc>
          <w:tcPr>
            <w:tcW w:w="1417" w:type="dxa"/>
            <w:vMerge/>
            <w:vAlign w:val="center"/>
          </w:tcPr>
          <w:p w14:paraId="46F60754" w14:textId="77777777" w:rsidR="00735D41" w:rsidRPr="00380DE4" w:rsidRDefault="00735D41" w:rsidP="000E0432">
            <w:pPr>
              <w:pStyle w:val="TAH"/>
              <w:rPr>
                <w:ins w:id="5959" w:author="Huawei" w:date="2021-05-27T14:55:00Z"/>
              </w:rPr>
            </w:pPr>
          </w:p>
        </w:tc>
        <w:tc>
          <w:tcPr>
            <w:tcW w:w="898" w:type="dxa"/>
            <w:shd w:val="clear" w:color="auto" w:fill="auto"/>
            <w:vAlign w:val="center"/>
          </w:tcPr>
          <w:p w14:paraId="6784047E" w14:textId="77777777" w:rsidR="00735D41" w:rsidRPr="00380DE4" w:rsidRDefault="00735D41" w:rsidP="000E0432">
            <w:pPr>
              <w:pStyle w:val="TAH"/>
              <w:rPr>
                <w:ins w:id="5960" w:author="Huawei" w:date="2021-05-27T14:55:00Z"/>
                <w:lang w:eastAsia="zh-CN"/>
              </w:rPr>
            </w:pPr>
            <w:ins w:id="5961" w:author="Huawei" w:date="2021-05-27T14:55:00Z">
              <w:r w:rsidRPr="00380DE4">
                <w:t xml:space="preserve">Burst format </w:t>
              </w:r>
              <w:r w:rsidRPr="00380DE4">
                <w:rPr>
                  <w:lang w:eastAsia="ja-JP"/>
                </w:rPr>
                <w:t>0</w:t>
              </w:r>
            </w:ins>
          </w:p>
        </w:tc>
      </w:tr>
      <w:tr w:rsidR="00735D41" w:rsidRPr="00380DE4" w14:paraId="0693B362" w14:textId="77777777" w:rsidTr="00735D41">
        <w:trPr>
          <w:cantSplit/>
          <w:jc w:val="center"/>
          <w:ins w:id="5962" w:author="Huawei" w:date="2021-05-27T14:55:00Z"/>
        </w:trPr>
        <w:tc>
          <w:tcPr>
            <w:tcW w:w="1134" w:type="dxa"/>
            <w:vMerge w:val="restart"/>
            <w:vAlign w:val="center"/>
          </w:tcPr>
          <w:p w14:paraId="6A7A8CFB" w14:textId="77777777" w:rsidR="00735D41" w:rsidRPr="00380DE4" w:rsidRDefault="00735D41" w:rsidP="000E0432">
            <w:pPr>
              <w:pStyle w:val="TAC"/>
              <w:rPr>
                <w:ins w:id="5963" w:author="Huawei" w:date="2021-05-27T14:55:00Z"/>
                <w:lang w:eastAsia="zh-CN"/>
              </w:rPr>
            </w:pPr>
            <w:ins w:id="5964" w:author="Huawei" w:date="2021-05-27T14:55:00Z">
              <w:r w:rsidRPr="00380DE4">
                <w:t>1</w:t>
              </w:r>
            </w:ins>
          </w:p>
        </w:tc>
        <w:tc>
          <w:tcPr>
            <w:tcW w:w="1134" w:type="dxa"/>
            <w:tcBorders>
              <w:bottom w:val="nil"/>
            </w:tcBorders>
            <w:vAlign w:val="center"/>
          </w:tcPr>
          <w:p w14:paraId="7A7F751D" w14:textId="77777777" w:rsidR="00735D41" w:rsidRPr="00380DE4" w:rsidRDefault="00735D41" w:rsidP="000E0432">
            <w:pPr>
              <w:pStyle w:val="TAC"/>
              <w:rPr>
                <w:ins w:id="5965" w:author="Huawei" w:date="2021-05-27T14:55:00Z"/>
                <w:lang w:eastAsia="zh-CN"/>
              </w:rPr>
            </w:pPr>
            <w:ins w:id="5966" w:author="Huawei" w:date="2021-05-27T14:55:00Z">
              <w:r w:rsidRPr="00380DE4">
                <w:t>2</w:t>
              </w:r>
            </w:ins>
          </w:p>
        </w:tc>
        <w:tc>
          <w:tcPr>
            <w:tcW w:w="1985" w:type="dxa"/>
            <w:vAlign w:val="center"/>
          </w:tcPr>
          <w:p w14:paraId="06BCC403" w14:textId="77777777" w:rsidR="00735D41" w:rsidRPr="00380DE4" w:rsidRDefault="00735D41" w:rsidP="000E0432">
            <w:pPr>
              <w:pStyle w:val="TAC"/>
              <w:rPr>
                <w:ins w:id="5967" w:author="Huawei" w:date="2021-05-27T14:55:00Z"/>
              </w:rPr>
            </w:pPr>
            <w:ins w:id="5968" w:author="Huawei" w:date="2021-05-27T14:55:00Z">
              <w:r w:rsidRPr="00380DE4">
                <w:rPr>
                  <w:lang w:eastAsia="zh-CN"/>
                </w:rPr>
                <w:t>TDLC300-100 Low</w:t>
              </w:r>
            </w:ins>
          </w:p>
        </w:tc>
        <w:tc>
          <w:tcPr>
            <w:tcW w:w="1417" w:type="dxa"/>
            <w:vAlign w:val="center"/>
          </w:tcPr>
          <w:p w14:paraId="12B85EEA" w14:textId="77777777" w:rsidR="00735D41" w:rsidRPr="00380DE4" w:rsidRDefault="00735D41" w:rsidP="000E0432">
            <w:pPr>
              <w:pStyle w:val="TAC"/>
              <w:rPr>
                <w:ins w:id="5969" w:author="Huawei" w:date="2021-05-27T14:55:00Z"/>
              </w:rPr>
            </w:pPr>
            <w:ins w:id="5970" w:author="Huawei" w:date="2021-05-27T14:55:00Z">
              <w:r w:rsidRPr="00380DE4">
                <w:rPr>
                  <w:lang w:eastAsia="zh-CN"/>
                </w:rPr>
                <w:t xml:space="preserve">400 </w:t>
              </w:r>
              <w:r w:rsidRPr="00380DE4">
                <w:t>Hz</w:t>
              </w:r>
              <w:r w:rsidRPr="00380DE4" w:rsidDel="001B2AD9">
                <w:rPr>
                  <w:lang w:eastAsia="zh-CN"/>
                </w:rPr>
                <w:t xml:space="preserve"> </w:t>
              </w:r>
            </w:ins>
          </w:p>
        </w:tc>
        <w:tc>
          <w:tcPr>
            <w:tcW w:w="898" w:type="dxa"/>
            <w:shd w:val="clear" w:color="auto" w:fill="auto"/>
            <w:vAlign w:val="center"/>
          </w:tcPr>
          <w:p w14:paraId="461DF6D9" w14:textId="77777777" w:rsidR="00735D41" w:rsidRPr="00380DE4" w:rsidRDefault="00735D41" w:rsidP="000E0432">
            <w:pPr>
              <w:pStyle w:val="TAC"/>
              <w:rPr>
                <w:ins w:id="5971" w:author="Huawei" w:date="2021-05-27T14:55:00Z"/>
                <w:lang w:eastAsia="zh-CN"/>
              </w:rPr>
            </w:pPr>
            <w:ins w:id="5972" w:author="Huawei" w:date="2021-05-27T14:55:00Z">
              <w:r w:rsidRPr="00380DE4">
                <w:t>-6.6</w:t>
              </w:r>
            </w:ins>
          </w:p>
        </w:tc>
      </w:tr>
      <w:tr w:rsidR="00735D41" w:rsidRPr="00380DE4" w14:paraId="54277217" w14:textId="77777777" w:rsidTr="00735D41">
        <w:trPr>
          <w:cantSplit/>
          <w:jc w:val="center"/>
          <w:ins w:id="5973" w:author="Huawei" w:date="2021-05-27T14:55:00Z"/>
        </w:trPr>
        <w:tc>
          <w:tcPr>
            <w:tcW w:w="1134" w:type="dxa"/>
            <w:vMerge/>
            <w:vAlign w:val="center"/>
          </w:tcPr>
          <w:p w14:paraId="6B557431" w14:textId="77777777" w:rsidR="00735D41" w:rsidRPr="00380DE4" w:rsidRDefault="00735D41" w:rsidP="000E0432">
            <w:pPr>
              <w:pStyle w:val="TAC"/>
              <w:rPr>
                <w:ins w:id="5974" w:author="Huawei" w:date="2021-05-27T14:55:00Z"/>
                <w:lang w:eastAsia="zh-CN"/>
              </w:rPr>
            </w:pPr>
          </w:p>
        </w:tc>
        <w:tc>
          <w:tcPr>
            <w:tcW w:w="1134" w:type="dxa"/>
            <w:tcBorders>
              <w:bottom w:val="nil"/>
            </w:tcBorders>
            <w:vAlign w:val="center"/>
          </w:tcPr>
          <w:p w14:paraId="4857617A" w14:textId="77777777" w:rsidR="00735D41" w:rsidRPr="00380DE4" w:rsidRDefault="00735D41" w:rsidP="000E0432">
            <w:pPr>
              <w:pStyle w:val="TAC"/>
              <w:rPr>
                <w:ins w:id="5975" w:author="Huawei" w:date="2021-05-27T14:55:00Z"/>
                <w:lang w:eastAsia="zh-CN"/>
              </w:rPr>
            </w:pPr>
            <w:ins w:id="5976" w:author="Huawei" w:date="2021-05-27T14:55:00Z">
              <w:r w:rsidRPr="00380DE4">
                <w:rPr>
                  <w:lang w:eastAsia="zh-CN"/>
                </w:rPr>
                <w:t>4</w:t>
              </w:r>
            </w:ins>
          </w:p>
        </w:tc>
        <w:tc>
          <w:tcPr>
            <w:tcW w:w="1985" w:type="dxa"/>
            <w:vAlign w:val="center"/>
          </w:tcPr>
          <w:p w14:paraId="5B4371E4" w14:textId="77777777" w:rsidR="00735D41" w:rsidRPr="00380DE4" w:rsidRDefault="00735D41" w:rsidP="000E0432">
            <w:pPr>
              <w:pStyle w:val="TAC"/>
              <w:rPr>
                <w:ins w:id="5977" w:author="Huawei" w:date="2021-05-27T14:55:00Z"/>
                <w:lang w:eastAsia="zh-CN"/>
              </w:rPr>
            </w:pPr>
            <w:ins w:id="5978" w:author="Huawei" w:date="2021-05-27T14:55:00Z">
              <w:r w:rsidRPr="00380DE4">
                <w:rPr>
                  <w:lang w:eastAsia="zh-CN"/>
                </w:rPr>
                <w:t>TDLC300-100 Low</w:t>
              </w:r>
            </w:ins>
          </w:p>
        </w:tc>
        <w:tc>
          <w:tcPr>
            <w:tcW w:w="1417" w:type="dxa"/>
            <w:vAlign w:val="center"/>
          </w:tcPr>
          <w:p w14:paraId="4575193C" w14:textId="77777777" w:rsidR="00735D41" w:rsidRPr="00380DE4" w:rsidRDefault="00735D41" w:rsidP="000E0432">
            <w:pPr>
              <w:pStyle w:val="TAC"/>
              <w:rPr>
                <w:ins w:id="5979" w:author="Huawei" w:date="2021-05-27T14:55:00Z"/>
                <w:lang w:eastAsia="zh-CN"/>
              </w:rPr>
            </w:pPr>
            <w:ins w:id="5980" w:author="Huawei" w:date="2021-05-27T14:55:00Z">
              <w:r w:rsidRPr="00380DE4">
                <w:rPr>
                  <w:lang w:eastAsia="zh-CN"/>
                </w:rPr>
                <w:t xml:space="preserve">400 </w:t>
              </w:r>
              <w:r w:rsidRPr="00380DE4">
                <w:t>Hz</w:t>
              </w:r>
              <w:r w:rsidRPr="00380DE4" w:rsidDel="001B2AD9">
                <w:rPr>
                  <w:lang w:eastAsia="zh-CN"/>
                </w:rPr>
                <w:t xml:space="preserve"> </w:t>
              </w:r>
            </w:ins>
          </w:p>
        </w:tc>
        <w:tc>
          <w:tcPr>
            <w:tcW w:w="898" w:type="dxa"/>
            <w:shd w:val="clear" w:color="auto" w:fill="auto"/>
            <w:vAlign w:val="center"/>
          </w:tcPr>
          <w:p w14:paraId="3855F1BB" w14:textId="77777777" w:rsidR="00735D41" w:rsidRPr="00380DE4" w:rsidRDefault="00735D41" w:rsidP="000E0432">
            <w:pPr>
              <w:pStyle w:val="TAC"/>
              <w:rPr>
                <w:ins w:id="5981" w:author="Huawei" w:date="2021-05-27T14:55:00Z"/>
              </w:rPr>
            </w:pPr>
            <w:ins w:id="5982" w:author="Huawei" w:date="2021-05-27T14:55:00Z">
              <w:r w:rsidRPr="00380DE4">
                <w:t>-11.9</w:t>
              </w:r>
            </w:ins>
          </w:p>
        </w:tc>
      </w:tr>
      <w:tr w:rsidR="00735D41" w:rsidRPr="00380DE4" w14:paraId="59ACD28C" w14:textId="77777777" w:rsidTr="00735D41">
        <w:trPr>
          <w:cantSplit/>
          <w:jc w:val="center"/>
          <w:ins w:id="5983" w:author="Huawei" w:date="2021-05-27T14:55:00Z"/>
        </w:trPr>
        <w:tc>
          <w:tcPr>
            <w:tcW w:w="1134" w:type="dxa"/>
            <w:vMerge/>
            <w:tcBorders>
              <w:bottom w:val="single" w:sz="4" w:space="0" w:color="auto"/>
            </w:tcBorders>
            <w:vAlign w:val="center"/>
          </w:tcPr>
          <w:p w14:paraId="0850D06C" w14:textId="77777777" w:rsidR="00735D41" w:rsidRPr="00380DE4" w:rsidRDefault="00735D41" w:rsidP="000E0432">
            <w:pPr>
              <w:pStyle w:val="TAC"/>
              <w:rPr>
                <w:ins w:id="5984" w:author="Huawei" w:date="2021-05-27T14:55:00Z"/>
                <w:lang w:eastAsia="zh-CN"/>
              </w:rPr>
            </w:pPr>
          </w:p>
        </w:tc>
        <w:tc>
          <w:tcPr>
            <w:tcW w:w="1134" w:type="dxa"/>
            <w:tcBorders>
              <w:bottom w:val="single" w:sz="4" w:space="0" w:color="auto"/>
            </w:tcBorders>
            <w:vAlign w:val="center"/>
          </w:tcPr>
          <w:p w14:paraId="1F588093" w14:textId="77777777" w:rsidR="00735D41" w:rsidRPr="00380DE4" w:rsidRDefault="00735D41" w:rsidP="000E0432">
            <w:pPr>
              <w:pStyle w:val="TAC"/>
              <w:rPr>
                <w:ins w:id="5985" w:author="Huawei" w:date="2021-05-27T14:55:00Z"/>
                <w:lang w:eastAsia="zh-CN"/>
              </w:rPr>
            </w:pPr>
            <w:ins w:id="5986" w:author="Huawei" w:date="2021-05-27T14:55:00Z">
              <w:r w:rsidRPr="00380DE4">
                <w:rPr>
                  <w:lang w:eastAsia="zh-CN"/>
                </w:rPr>
                <w:t>8</w:t>
              </w:r>
            </w:ins>
          </w:p>
        </w:tc>
        <w:tc>
          <w:tcPr>
            <w:tcW w:w="1985" w:type="dxa"/>
            <w:tcBorders>
              <w:bottom w:val="single" w:sz="4" w:space="0" w:color="auto"/>
            </w:tcBorders>
            <w:vAlign w:val="center"/>
          </w:tcPr>
          <w:p w14:paraId="214949DE" w14:textId="77777777" w:rsidR="00735D41" w:rsidRPr="00380DE4" w:rsidRDefault="00735D41" w:rsidP="000E0432">
            <w:pPr>
              <w:pStyle w:val="TAC"/>
              <w:rPr>
                <w:ins w:id="5987" w:author="Huawei" w:date="2021-05-27T14:55:00Z"/>
                <w:lang w:eastAsia="zh-CN"/>
              </w:rPr>
            </w:pPr>
            <w:ins w:id="5988" w:author="Huawei" w:date="2021-05-27T14:55:00Z">
              <w:r w:rsidRPr="00380DE4">
                <w:rPr>
                  <w:lang w:eastAsia="zh-CN"/>
                </w:rPr>
                <w:t>TDLC300-100 Low</w:t>
              </w:r>
            </w:ins>
          </w:p>
        </w:tc>
        <w:tc>
          <w:tcPr>
            <w:tcW w:w="1417" w:type="dxa"/>
            <w:vAlign w:val="center"/>
          </w:tcPr>
          <w:p w14:paraId="13A3818C" w14:textId="77777777" w:rsidR="00735D41" w:rsidRPr="00380DE4" w:rsidRDefault="00735D41" w:rsidP="000E0432">
            <w:pPr>
              <w:pStyle w:val="TAC"/>
              <w:rPr>
                <w:ins w:id="5989" w:author="Huawei" w:date="2021-05-27T14:55:00Z"/>
                <w:lang w:eastAsia="zh-CN"/>
              </w:rPr>
            </w:pPr>
            <w:ins w:id="5990" w:author="Huawei" w:date="2021-05-27T14:55:00Z">
              <w:r w:rsidRPr="00380DE4">
                <w:rPr>
                  <w:lang w:eastAsia="zh-CN"/>
                </w:rPr>
                <w:t xml:space="preserve">400 </w:t>
              </w:r>
              <w:r w:rsidRPr="00380DE4">
                <w:t>Hz</w:t>
              </w:r>
              <w:r w:rsidRPr="00380DE4" w:rsidDel="001B2AD9">
                <w:rPr>
                  <w:lang w:eastAsia="zh-CN"/>
                </w:rPr>
                <w:t xml:space="preserve"> </w:t>
              </w:r>
            </w:ins>
          </w:p>
        </w:tc>
        <w:tc>
          <w:tcPr>
            <w:tcW w:w="898" w:type="dxa"/>
            <w:shd w:val="clear" w:color="auto" w:fill="auto"/>
            <w:vAlign w:val="center"/>
          </w:tcPr>
          <w:p w14:paraId="02AD9EAC" w14:textId="77777777" w:rsidR="00735D41" w:rsidRPr="00380DE4" w:rsidRDefault="00735D41" w:rsidP="000E0432">
            <w:pPr>
              <w:pStyle w:val="TAC"/>
              <w:rPr>
                <w:ins w:id="5991" w:author="Huawei" w:date="2021-05-27T14:55:00Z"/>
              </w:rPr>
            </w:pPr>
            <w:ins w:id="5992" w:author="Huawei" w:date="2021-05-27T14:55:00Z">
              <w:r w:rsidRPr="00380DE4">
                <w:t>-15.8</w:t>
              </w:r>
            </w:ins>
          </w:p>
        </w:tc>
      </w:tr>
    </w:tbl>
    <w:p w14:paraId="56162931" w14:textId="77777777" w:rsidR="000E0432" w:rsidRPr="00380DE4" w:rsidRDefault="000E0432" w:rsidP="000E0432">
      <w:pPr>
        <w:rPr>
          <w:ins w:id="5993" w:author="Huawei" w:date="2021-05-27T14:55:00Z"/>
          <w:noProof/>
        </w:rPr>
      </w:pPr>
    </w:p>
    <w:p w14:paraId="2B370F99" w14:textId="77777777" w:rsidR="000E0432" w:rsidRPr="00380DE4" w:rsidRDefault="000E0432" w:rsidP="000E0432">
      <w:pPr>
        <w:pStyle w:val="TH"/>
        <w:rPr>
          <w:ins w:id="5994" w:author="Huawei" w:date="2021-05-27T14:55:00Z"/>
          <w:lang w:eastAsia="zh-CN"/>
        </w:rPr>
      </w:pPr>
      <w:ins w:id="5995" w:author="Huawei" w:date="2021-05-27T14:55:00Z">
        <w:r w:rsidRPr="00380DE4">
          <w:t>Table 8.</w:t>
        </w:r>
        <w:r>
          <w:t>1.</w:t>
        </w:r>
        <w:r w:rsidRPr="00380DE4">
          <w:t>4.</w:t>
        </w:r>
        <w:r w:rsidRPr="00380DE4">
          <w:rPr>
            <w:lang w:eastAsia="zh-CN"/>
          </w:rPr>
          <w:t>2</w:t>
        </w:r>
        <w:r w:rsidRPr="00380DE4">
          <w:t>.</w:t>
        </w:r>
        <w:r w:rsidRPr="00380DE4">
          <w:rPr>
            <w:lang w:eastAsia="zh-CN"/>
          </w:rPr>
          <w:t>2</w:t>
        </w:r>
        <w:r w:rsidRPr="00380DE4">
          <w:t>-</w:t>
        </w:r>
        <w:r w:rsidRPr="00380DE4">
          <w:rPr>
            <w:lang w:eastAsia="zh-CN"/>
          </w:rPr>
          <w:t>2</w:t>
        </w:r>
        <w:r w:rsidRPr="00380DE4">
          <w:t>: PRACH missed detection requirements for Normal Mode</w:t>
        </w:r>
        <w:r w:rsidRPr="00380DE4">
          <w:rPr>
            <w:lang w:eastAsia="zh-CN"/>
          </w:rPr>
          <w:t>, 15 kHz SCS</w:t>
        </w:r>
      </w:ins>
    </w:p>
    <w:tbl>
      <w:tblPr>
        <w:tblStyle w:val="TableGrid15"/>
        <w:tblW w:w="10060" w:type="dxa"/>
        <w:jc w:val="center"/>
        <w:tblInd w:w="0" w:type="dxa"/>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735D41" w:rsidRPr="00380DE4" w14:paraId="6B7B3FF1" w14:textId="77777777" w:rsidTr="00735D41">
        <w:trPr>
          <w:cantSplit/>
          <w:jc w:val="center"/>
          <w:ins w:id="5996" w:author="Huawei" w:date="2021-05-27T14:55:00Z"/>
        </w:trPr>
        <w:tc>
          <w:tcPr>
            <w:tcW w:w="1129" w:type="dxa"/>
            <w:vMerge w:val="restart"/>
            <w:vAlign w:val="center"/>
          </w:tcPr>
          <w:p w14:paraId="7A5E2F67" w14:textId="07840A82" w:rsidR="00735D41" w:rsidRPr="00380DE4" w:rsidRDefault="00735D41" w:rsidP="000E0432">
            <w:pPr>
              <w:pStyle w:val="TAH"/>
              <w:rPr>
                <w:ins w:id="5997" w:author="Huawei" w:date="2021-05-27T14:55:00Z"/>
              </w:rPr>
            </w:pPr>
            <w:ins w:id="5998" w:author="Huawei" w:date="2021-05-27T14:55:00Z">
              <w:r w:rsidRPr="00380DE4">
                <w:t>Number of</w:t>
              </w:r>
            </w:ins>
            <w:ins w:id="5999" w:author="Huawei_Modify_After_Meeting" w:date="2021-05-27T16:16:00Z">
              <w:r>
                <w:t xml:space="preserve"> </w:t>
              </w:r>
            </w:ins>
            <w:ins w:id="6000" w:author="Huawei" w:date="2021-05-27T14:55:00Z">
              <w:r w:rsidRPr="00380DE4">
                <w:rPr>
                  <w:lang w:eastAsia="zh-CN"/>
                </w:rPr>
                <w:t>T</w:t>
              </w:r>
              <w:r w:rsidRPr="00380DE4">
                <w:t>X antennas</w:t>
              </w:r>
            </w:ins>
          </w:p>
        </w:tc>
        <w:tc>
          <w:tcPr>
            <w:tcW w:w="993" w:type="dxa"/>
            <w:vMerge w:val="restart"/>
            <w:vAlign w:val="center"/>
          </w:tcPr>
          <w:p w14:paraId="0A4D85EC" w14:textId="14FD163B" w:rsidR="00735D41" w:rsidRPr="00380DE4" w:rsidRDefault="00735D41" w:rsidP="000E0432">
            <w:pPr>
              <w:pStyle w:val="TAH"/>
              <w:rPr>
                <w:ins w:id="6001" w:author="Huawei" w:date="2021-05-27T14:55:00Z"/>
              </w:rPr>
            </w:pPr>
            <w:ins w:id="6002" w:author="Huawei" w:date="2021-05-27T14:55:00Z">
              <w:r w:rsidRPr="00380DE4">
                <w:t xml:space="preserve">Number of </w:t>
              </w:r>
              <w:r>
                <w:t>Demodulation Branches</w:t>
              </w:r>
            </w:ins>
          </w:p>
        </w:tc>
        <w:tc>
          <w:tcPr>
            <w:tcW w:w="1417" w:type="dxa"/>
            <w:vMerge w:val="restart"/>
            <w:vAlign w:val="center"/>
          </w:tcPr>
          <w:p w14:paraId="5B1759D1" w14:textId="74498888" w:rsidR="00735D41" w:rsidRPr="00380DE4" w:rsidRDefault="00735D41" w:rsidP="000E0432">
            <w:pPr>
              <w:pStyle w:val="TAH"/>
              <w:rPr>
                <w:ins w:id="6003" w:author="Huawei" w:date="2021-05-27T14:55:00Z"/>
              </w:rPr>
            </w:pPr>
            <w:ins w:id="6004" w:author="Huawei" w:date="2021-05-27T14:55:00Z">
              <w:r w:rsidRPr="00380DE4">
                <w:rPr>
                  <w:lang w:val="fr-FR"/>
                </w:rPr>
                <w:t>Propagation</w:t>
              </w:r>
            </w:ins>
            <w:ins w:id="6005" w:author="Huawei_Modify_After_Meeting" w:date="2021-05-27T16:16:00Z">
              <w:r>
                <w:rPr>
                  <w:lang w:val="fr-FR"/>
                </w:rPr>
                <w:t xml:space="preserve"> </w:t>
              </w:r>
            </w:ins>
            <w:ins w:id="6006" w:author="Huawei" w:date="2021-05-27T14:55:00Z">
              <w:r w:rsidRPr="00380DE4">
                <w:t xml:space="preserve">conditions and correlation matrix (Annex </w:t>
              </w:r>
            </w:ins>
            <w:ins w:id="6007" w:author="Huawei_Modify_After_Meeting" w:date="2021-05-27T17:15:00Z">
              <w:r w:rsidR="00402AA3">
                <w:t>TBA</w:t>
              </w:r>
            </w:ins>
            <w:ins w:id="6008" w:author="Huawei" w:date="2021-05-27T14:55:00Z">
              <w:del w:id="6009" w:author="Huawei_Modify_After_Meeting" w:date="2021-05-27T17:15:00Z">
                <w:r w:rsidRPr="00380DE4" w:rsidDel="00402AA3">
                  <w:delText>G</w:delText>
                </w:r>
              </w:del>
              <w:r w:rsidRPr="00380DE4">
                <w:t>)</w:t>
              </w:r>
            </w:ins>
          </w:p>
        </w:tc>
        <w:tc>
          <w:tcPr>
            <w:tcW w:w="1134" w:type="dxa"/>
            <w:vMerge w:val="restart"/>
            <w:vAlign w:val="center"/>
          </w:tcPr>
          <w:p w14:paraId="29DD91C6" w14:textId="1C5C7A0B" w:rsidR="00735D41" w:rsidRPr="00380DE4" w:rsidRDefault="00735D41" w:rsidP="000E0432">
            <w:pPr>
              <w:pStyle w:val="TAH"/>
              <w:rPr>
                <w:ins w:id="6010" w:author="Huawei" w:date="2021-05-27T14:55:00Z"/>
              </w:rPr>
            </w:pPr>
            <w:ins w:id="6011" w:author="Huawei" w:date="2021-05-27T14:55:00Z">
              <w:r w:rsidRPr="00380DE4">
                <w:t>Frequency</w:t>
              </w:r>
            </w:ins>
            <w:ins w:id="6012" w:author="Huawei_Modify_After_Meeting" w:date="2021-05-27T16:17:00Z">
              <w:r>
                <w:t xml:space="preserve"> </w:t>
              </w:r>
            </w:ins>
            <w:ins w:id="6013" w:author="Huawei" w:date="2021-05-27T14:55:00Z">
              <w:r w:rsidRPr="00380DE4">
                <w:t>offset</w:t>
              </w:r>
            </w:ins>
          </w:p>
        </w:tc>
        <w:tc>
          <w:tcPr>
            <w:tcW w:w="5387" w:type="dxa"/>
            <w:gridSpan w:val="6"/>
            <w:vAlign w:val="center"/>
          </w:tcPr>
          <w:p w14:paraId="342E3385" w14:textId="77777777" w:rsidR="00735D41" w:rsidRPr="00380DE4" w:rsidRDefault="00735D41" w:rsidP="000E0432">
            <w:pPr>
              <w:pStyle w:val="TAH"/>
              <w:rPr>
                <w:ins w:id="6014" w:author="Huawei" w:date="2021-05-27T14:55:00Z"/>
              </w:rPr>
            </w:pPr>
            <w:ins w:id="6015" w:author="Huawei" w:date="2021-05-27T14:55:00Z">
              <w:r w:rsidRPr="00380DE4">
                <w:t>SNR (dB)</w:t>
              </w:r>
            </w:ins>
          </w:p>
        </w:tc>
      </w:tr>
      <w:tr w:rsidR="00735D41" w:rsidRPr="00380DE4" w14:paraId="691E06C7" w14:textId="77777777" w:rsidTr="00735D41">
        <w:trPr>
          <w:cantSplit/>
          <w:jc w:val="center"/>
          <w:ins w:id="6016" w:author="Huawei" w:date="2021-05-27T14:55:00Z"/>
        </w:trPr>
        <w:tc>
          <w:tcPr>
            <w:tcW w:w="1129" w:type="dxa"/>
            <w:vMerge/>
            <w:tcBorders>
              <w:bottom w:val="single" w:sz="4" w:space="0" w:color="auto"/>
            </w:tcBorders>
            <w:vAlign w:val="center"/>
          </w:tcPr>
          <w:p w14:paraId="7250FD74" w14:textId="3CD24F30" w:rsidR="00735D41" w:rsidRPr="00380DE4" w:rsidRDefault="00735D41" w:rsidP="000E0432">
            <w:pPr>
              <w:pStyle w:val="TAH"/>
              <w:rPr>
                <w:ins w:id="6017" w:author="Huawei" w:date="2021-05-27T14:55:00Z"/>
              </w:rPr>
            </w:pPr>
          </w:p>
        </w:tc>
        <w:tc>
          <w:tcPr>
            <w:tcW w:w="993" w:type="dxa"/>
            <w:vMerge/>
            <w:tcBorders>
              <w:bottom w:val="single" w:sz="4" w:space="0" w:color="auto"/>
            </w:tcBorders>
            <w:vAlign w:val="center"/>
          </w:tcPr>
          <w:p w14:paraId="2818438D" w14:textId="49A689B1" w:rsidR="00735D41" w:rsidRPr="00380DE4" w:rsidRDefault="00735D41" w:rsidP="000E0432">
            <w:pPr>
              <w:pStyle w:val="TAH"/>
              <w:rPr>
                <w:ins w:id="6018" w:author="Huawei" w:date="2021-05-27T14:55:00Z"/>
              </w:rPr>
            </w:pPr>
          </w:p>
        </w:tc>
        <w:tc>
          <w:tcPr>
            <w:tcW w:w="1417" w:type="dxa"/>
            <w:vMerge/>
            <w:tcBorders>
              <w:bottom w:val="single" w:sz="4" w:space="0" w:color="auto"/>
            </w:tcBorders>
            <w:vAlign w:val="center"/>
          </w:tcPr>
          <w:p w14:paraId="45E44E2A" w14:textId="2DFAE9AA" w:rsidR="00735D41" w:rsidRPr="00380DE4" w:rsidRDefault="00735D41" w:rsidP="000E0432">
            <w:pPr>
              <w:pStyle w:val="TAH"/>
              <w:rPr>
                <w:ins w:id="6019" w:author="Huawei" w:date="2021-05-27T14:55:00Z"/>
              </w:rPr>
            </w:pPr>
          </w:p>
        </w:tc>
        <w:tc>
          <w:tcPr>
            <w:tcW w:w="1134" w:type="dxa"/>
            <w:vMerge/>
            <w:tcBorders>
              <w:bottom w:val="single" w:sz="4" w:space="0" w:color="auto"/>
            </w:tcBorders>
            <w:vAlign w:val="center"/>
          </w:tcPr>
          <w:p w14:paraId="62978835" w14:textId="3861E15A" w:rsidR="00735D41" w:rsidRPr="00380DE4" w:rsidRDefault="00735D41" w:rsidP="000E0432">
            <w:pPr>
              <w:pStyle w:val="TAH"/>
              <w:rPr>
                <w:ins w:id="6020" w:author="Huawei" w:date="2021-05-27T14:55:00Z"/>
              </w:rPr>
            </w:pPr>
          </w:p>
        </w:tc>
        <w:tc>
          <w:tcPr>
            <w:tcW w:w="992" w:type="dxa"/>
            <w:vAlign w:val="center"/>
          </w:tcPr>
          <w:p w14:paraId="6A51491F" w14:textId="77777777" w:rsidR="00735D41" w:rsidRPr="00380DE4" w:rsidRDefault="00735D41" w:rsidP="000E0432">
            <w:pPr>
              <w:pStyle w:val="TAH"/>
              <w:rPr>
                <w:ins w:id="6021" w:author="Huawei" w:date="2021-05-27T14:55:00Z"/>
              </w:rPr>
            </w:pPr>
            <w:ins w:id="6022" w:author="Huawei" w:date="2021-05-27T14:55:00Z">
              <w:r w:rsidRPr="00380DE4">
                <w:t xml:space="preserve">Burst format </w:t>
              </w:r>
              <w:r w:rsidRPr="00380DE4">
                <w:rPr>
                  <w:lang w:eastAsia="zh-CN"/>
                </w:rPr>
                <w:t>A1</w:t>
              </w:r>
            </w:ins>
          </w:p>
        </w:tc>
        <w:tc>
          <w:tcPr>
            <w:tcW w:w="851" w:type="dxa"/>
            <w:vAlign w:val="center"/>
          </w:tcPr>
          <w:p w14:paraId="4B6F0B5E" w14:textId="77777777" w:rsidR="00735D41" w:rsidRPr="00380DE4" w:rsidRDefault="00735D41" w:rsidP="000E0432">
            <w:pPr>
              <w:pStyle w:val="TAH"/>
              <w:rPr>
                <w:ins w:id="6023" w:author="Huawei" w:date="2021-05-27T14:55:00Z"/>
              </w:rPr>
            </w:pPr>
            <w:ins w:id="6024" w:author="Huawei" w:date="2021-05-27T14:55:00Z">
              <w:r w:rsidRPr="00380DE4">
                <w:t xml:space="preserve">Burst format </w:t>
              </w:r>
              <w:r w:rsidRPr="00380DE4">
                <w:rPr>
                  <w:lang w:eastAsia="zh-CN"/>
                </w:rPr>
                <w:t>A2</w:t>
              </w:r>
            </w:ins>
          </w:p>
        </w:tc>
        <w:tc>
          <w:tcPr>
            <w:tcW w:w="850" w:type="dxa"/>
            <w:vAlign w:val="center"/>
          </w:tcPr>
          <w:p w14:paraId="7E13FE92" w14:textId="77777777" w:rsidR="00735D41" w:rsidRPr="00380DE4" w:rsidRDefault="00735D41" w:rsidP="000E0432">
            <w:pPr>
              <w:pStyle w:val="TAH"/>
              <w:rPr>
                <w:ins w:id="6025" w:author="Huawei" w:date="2021-05-27T14:55:00Z"/>
              </w:rPr>
            </w:pPr>
            <w:ins w:id="6026" w:author="Huawei" w:date="2021-05-27T14:55:00Z">
              <w:r w:rsidRPr="00380DE4">
                <w:t xml:space="preserve">Burst format </w:t>
              </w:r>
              <w:r w:rsidRPr="00380DE4">
                <w:rPr>
                  <w:lang w:eastAsia="zh-CN"/>
                </w:rPr>
                <w:t>A3</w:t>
              </w:r>
            </w:ins>
          </w:p>
        </w:tc>
        <w:tc>
          <w:tcPr>
            <w:tcW w:w="851" w:type="dxa"/>
            <w:vAlign w:val="center"/>
          </w:tcPr>
          <w:p w14:paraId="601A16AE" w14:textId="77777777" w:rsidR="00735D41" w:rsidRPr="00380DE4" w:rsidRDefault="00735D41" w:rsidP="000E0432">
            <w:pPr>
              <w:pStyle w:val="TAH"/>
              <w:rPr>
                <w:ins w:id="6027" w:author="Huawei" w:date="2021-05-27T14:55:00Z"/>
              </w:rPr>
            </w:pPr>
            <w:ins w:id="6028" w:author="Huawei" w:date="2021-05-27T14:55:00Z">
              <w:r w:rsidRPr="00380DE4">
                <w:t xml:space="preserve">Burst format </w:t>
              </w:r>
              <w:r w:rsidRPr="00380DE4">
                <w:rPr>
                  <w:lang w:eastAsia="zh-CN"/>
                </w:rPr>
                <w:t>B4</w:t>
              </w:r>
            </w:ins>
          </w:p>
        </w:tc>
        <w:tc>
          <w:tcPr>
            <w:tcW w:w="850" w:type="dxa"/>
            <w:vAlign w:val="center"/>
          </w:tcPr>
          <w:p w14:paraId="63E503ED" w14:textId="77777777" w:rsidR="00735D41" w:rsidRPr="00380DE4" w:rsidRDefault="00735D41" w:rsidP="000E0432">
            <w:pPr>
              <w:pStyle w:val="TAH"/>
              <w:rPr>
                <w:ins w:id="6029" w:author="Huawei" w:date="2021-05-27T14:55:00Z"/>
              </w:rPr>
            </w:pPr>
            <w:ins w:id="6030" w:author="Huawei" w:date="2021-05-27T14:55:00Z">
              <w:r w:rsidRPr="00380DE4">
                <w:t xml:space="preserve">Burst format </w:t>
              </w:r>
              <w:r w:rsidRPr="00380DE4">
                <w:rPr>
                  <w:lang w:eastAsia="zh-CN"/>
                </w:rPr>
                <w:t>C0</w:t>
              </w:r>
            </w:ins>
          </w:p>
        </w:tc>
        <w:tc>
          <w:tcPr>
            <w:tcW w:w="993" w:type="dxa"/>
            <w:vAlign w:val="center"/>
          </w:tcPr>
          <w:p w14:paraId="63D47875" w14:textId="77777777" w:rsidR="00735D41" w:rsidRPr="00380DE4" w:rsidRDefault="00735D41" w:rsidP="000E0432">
            <w:pPr>
              <w:pStyle w:val="TAH"/>
              <w:rPr>
                <w:ins w:id="6031" w:author="Huawei" w:date="2021-05-27T14:55:00Z"/>
              </w:rPr>
            </w:pPr>
            <w:ins w:id="6032" w:author="Huawei" w:date="2021-05-27T14:55:00Z">
              <w:r w:rsidRPr="00380DE4">
                <w:t xml:space="preserve">Burst format </w:t>
              </w:r>
              <w:r w:rsidRPr="00380DE4">
                <w:rPr>
                  <w:lang w:eastAsia="zh-CN"/>
                </w:rPr>
                <w:t>C2</w:t>
              </w:r>
            </w:ins>
          </w:p>
        </w:tc>
      </w:tr>
      <w:tr w:rsidR="00735D41" w:rsidRPr="00380DE4" w14:paraId="73021C5D" w14:textId="77777777" w:rsidTr="00735D41">
        <w:trPr>
          <w:cantSplit/>
          <w:jc w:val="center"/>
          <w:ins w:id="6033" w:author="Huawei" w:date="2021-05-27T14:55:00Z"/>
        </w:trPr>
        <w:tc>
          <w:tcPr>
            <w:tcW w:w="1129" w:type="dxa"/>
            <w:vMerge w:val="restart"/>
            <w:vAlign w:val="center"/>
          </w:tcPr>
          <w:p w14:paraId="3FF6FE2C" w14:textId="77777777" w:rsidR="00735D41" w:rsidRPr="00380DE4" w:rsidRDefault="00735D41" w:rsidP="000E0432">
            <w:pPr>
              <w:pStyle w:val="TAC"/>
              <w:rPr>
                <w:ins w:id="6034" w:author="Huawei" w:date="2021-05-27T14:55:00Z"/>
              </w:rPr>
            </w:pPr>
            <w:ins w:id="6035" w:author="Huawei" w:date="2021-05-27T14:55:00Z">
              <w:r w:rsidRPr="00380DE4">
                <w:t>1</w:t>
              </w:r>
            </w:ins>
          </w:p>
        </w:tc>
        <w:tc>
          <w:tcPr>
            <w:tcW w:w="993" w:type="dxa"/>
            <w:tcBorders>
              <w:bottom w:val="nil"/>
            </w:tcBorders>
            <w:vAlign w:val="center"/>
          </w:tcPr>
          <w:p w14:paraId="0181BDD2" w14:textId="77777777" w:rsidR="00735D41" w:rsidRPr="00380DE4" w:rsidRDefault="00735D41" w:rsidP="000E0432">
            <w:pPr>
              <w:pStyle w:val="TAC"/>
              <w:rPr>
                <w:ins w:id="6036" w:author="Huawei" w:date="2021-05-27T14:55:00Z"/>
              </w:rPr>
            </w:pPr>
            <w:ins w:id="6037" w:author="Huawei" w:date="2021-05-27T14:55:00Z">
              <w:r w:rsidRPr="00380DE4">
                <w:t>2</w:t>
              </w:r>
            </w:ins>
          </w:p>
        </w:tc>
        <w:tc>
          <w:tcPr>
            <w:tcW w:w="1417" w:type="dxa"/>
            <w:tcBorders>
              <w:bottom w:val="single" w:sz="4" w:space="0" w:color="auto"/>
            </w:tcBorders>
            <w:vAlign w:val="center"/>
          </w:tcPr>
          <w:p w14:paraId="695BE0FA" w14:textId="77777777" w:rsidR="00735D41" w:rsidRPr="00380DE4" w:rsidRDefault="00735D41" w:rsidP="000E0432">
            <w:pPr>
              <w:pStyle w:val="TAC"/>
              <w:rPr>
                <w:ins w:id="6038" w:author="Huawei" w:date="2021-05-27T14:55:00Z"/>
              </w:rPr>
            </w:pPr>
            <w:ins w:id="6039" w:author="Huawei" w:date="2021-05-27T14:55:00Z">
              <w:r w:rsidRPr="00380DE4">
                <w:rPr>
                  <w:lang w:eastAsia="zh-CN"/>
                </w:rPr>
                <w:t>TDLC300-100 Low</w:t>
              </w:r>
            </w:ins>
          </w:p>
        </w:tc>
        <w:tc>
          <w:tcPr>
            <w:tcW w:w="1134" w:type="dxa"/>
            <w:tcBorders>
              <w:bottom w:val="single" w:sz="4" w:space="0" w:color="auto"/>
            </w:tcBorders>
            <w:vAlign w:val="center"/>
          </w:tcPr>
          <w:p w14:paraId="04D2BFCD" w14:textId="77777777" w:rsidR="00735D41" w:rsidRPr="00380DE4" w:rsidRDefault="00735D41" w:rsidP="000E0432">
            <w:pPr>
              <w:pStyle w:val="TAC"/>
              <w:rPr>
                <w:ins w:id="6040" w:author="Huawei" w:date="2021-05-27T14:55:00Z"/>
              </w:rPr>
            </w:pPr>
            <w:ins w:id="6041" w:author="Huawei" w:date="2021-05-27T14:55:00Z">
              <w:r w:rsidRPr="00380DE4">
                <w:rPr>
                  <w:lang w:eastAsia="zh-CN"/>
                </w:rPr>
                <w:t>400 Hz</w:t>
              </w:r>
            </w:ins>
          </w:p>
        </w:tc>
        <w:tc>
          <w:tcPr>
            <w:tcW w:w="992" w:type="dxa"/>
            <w:vAlign w:val="center"/>
          </w:tcPr>
          <w:p w14:paraId="2414C669" w14:textId="77777777" w:rsidR="00735D41" w:rsidRPr="00380DE4" w:rsidRDefault="00735D41" w:rsidP="000E0432">
            <w:pPr>
              <w:pStyle w:val="TAC"/>
              <w:rPr>
                <w:ins w:id="6042" w:author="Huawei" w:date="2021-05-27T14:55:00Z"/>
              </w:rPr>
            </w:pPr>
            <w:ins w:id="6043" w:author="Huawei" w:date="2021-05-27T14:55:00Z">
              <w:r w:rsidRPr="00380DE4">
                <w:t>-2.1</w:t>
              </w:r>
            </w:ins>
          </w:p>
        </w:tc>
        <w:tc>
          <w:tcPr>
            <w:tcW w:w="851" w:type="dxa"/>
            <w:vAlign w:val="center"/>
          </w:tcPr>
          <w:p w14:paraId="4C0C60B1" w14:textId="77777777" w:rsidR="00735D41" w:rsidRPr="00380DE4" w:rsidRDefault="00735D41" w:rsidP="000E0432">
            <w:pPr>
              <w:pStyle w:val="TAC"/>
              <w:rPr>
                <w:ins w:id="6044" w:author="Huawei" w:date="2021-05-27T14:55:00Z"/>
              </w:rPr>
            </w:pPr>
            <w:ins w:id="6045" w:author="Huawei" w:date="2021-05-27T14:55:00Z">
              <w:r w:rsidRPr="00380DE4">
                <w:t>-4.8</w:t>
              </w:r>
            </w:ins>
          </w:p>
        </w:tc>
        <w:tc>
          <w:tcPr>
            <w:tcW w:w="850" w:type="dxa"/>
            <w:vAlign w:val="center"/>
          </w:tcPr>
          <w:p w14:paraId="11E64922" w14:textId="77777777" w:rsidR="00735D41" w:rsidRPr="00380DE4" w:rsidRDefault="00735D41" w:rsidP="000E0432">
            <w:pPr>
              <w:pStyle w:val="TAC"/>
              <w:rPr>
                <w:ins w:id="6046" w:author="Huawei" w:date="2021-05-27T14:55:00Z"/>
              </w:rPr>
            </w:pPr>
            <w:ins w:id="6047" w:author="Huawei" w:date="2021-05-27T14:55:00Z">
              <w:r w:rsidRPr="00380DE4">
                <w:t>-6.6</w:t>
              </w:r>
            </w:ins>
          </w:p>
        </w:tc>
        <w:tc>
          <w:tcPr>
            <w:tcW w:w="851" w:type="dxa"/>
            <w:vAlign w:val="center"/>
          </w:tcPr>
          <w:p w14:paraId="4A90673B" w14:textId="77777777" w:rsidR="00735D41" w:rsidRPr="00380DE4" w:rsidRDefault="00735D41" w:rsidP="000E0432">
            <w:pPr>
              <w:pStyle w:val="TAC"/>
              <w:rPr>
                <w:ins w:id="6048" w:author="Huawei" w:date="2021-05-27T14:55:00Z"/>
              </w:rPr>
            </w:pPr>
            <w:ins w:id="6049" w:author="Huawei" w:date="2021-05-27T14:55:00Z">
              <w:r w:rsidRPr="00380DE4">
                <w:t>-8.8</w:t>
              </w:r>
            </w:ins>
          </w:p>
        </w:tc>
        <w:tc>
          <w:tcPr>
            <w:tcW w:w="850" w:type="dxa"/>
            <w:vAlign w:val="center"/>
          </w:tcPr>
          <w:p w14:paraId="20D52005" w14:textId="77777777" w:rsidR="00735D41" w:rsidRPr="00380DE4" w:rsidRDefault="00735D41" w:rsidP="000E0432">
            <w:pPr>
              <w:pStyle w:val="TAC"/>
              <w:rPr>
                <w:ins w:id="6050" w:author="Huawei" w:date="2021-05-27T14:55:00Z"/>
              </w:rPr>
            </w:pPr>
            <w:ins w:id="6051" w:author="Huawei" w:date="2021-05-27T14:55:00Z">
              <w:r w:rsidRPr="00380DE4">
                <w:t>0.8</w:t>
              </w:r>
            </w:ins>
          </w:p>
        </w:tc>
        <w:tc>
          <w:tcPr>
            <w:tcW w:w="993" w:type="dxa"/>
            <w:vAlign w:val="center"/>
          </w:tcPr>
          <w:p w14:paraId="2B3A34A3" w14:textId="77777777" w:rsidR="00735D41" w:rsidRPr="00380DE4" w:rsidRDefault="00735D41" w:rsidP="000E0432">
            <w:pPr>
              <w:pStyle w:val="TAC"/>
              <w:rPr>
                <w:ins w:id="6052" w:author="Huawei" w:date="2021-05-27T14:55:00Z"/>
              </w:rPr>
            </w:pPr>
            <w:ins w:id="6053" w:author="Huawei" w:date="2021-05-27T14:55:00Z">
              <w:r w:rsidRPr="00380DE4">
                <w:t>-4.9</w:t>
              </w:r>
            </w:ins>
          </w:p>
        </w:tc>
      </w:tr>
      <w:tr w:rsidR="00735D41" w:rsidRPr="00380DE4" w14:paraId="3F31D66A" w14:textId="77777777" w:rsidTr="00735D41">
        <w:trPr>
          <w:cantSplit/>
          <w:jc w:val="center"/>
          <w:ins w:id="6054" w:author="Huawei" w:date="2021-05-27T14:55:00Z"/>
        </w:trPr>
        <w:tc>
          <w:tcPr>
            <w:tcW w:w="1129" w:type="dxa"/>
            <w:vMerge/>
            <w:vAlign w:val="center"/>
          </w:tcPr>
          <w:p w14:paraId="3307231B" w14:textId="77777777" w:rsidR="00735D41" w:rsidRPr="00380DE4" w:rsidRDefault="00735D41" w:rsidP="000E0432">
            <w:pPr>
              <w:pStyle w:val="TAC"/>
              <w:rPr>
                <w:ins w:id="6055" w:author="Huawei" w:date="2021-05-27T14:55:00Z"/>
              </w:rPr>
            </w:pPr>
          </w:p>
        </w:tc>
        <w:tc>
          <w:tcPr>
            <w:tcW w:w="993" w:type="dxa"/>
            <w:tcBorders>
              <w:bottom w:val="nil"/>
            </w:tcBorders>
            <w:vAlign w:val="center"/>
          </w:tcPr>
          <w:p w14:paraId="33DA9E72" w14:textId="77777777" w:rsidR="00735D41" w:rsidRPr="00380DE4" w:rsidRDefault="00735D41" w:rsidP="000E0432">
            <w:pPr>
              <w:pStyle w:val="TAC"/>
              <w:rPr>
                <w:ins w:id="6056" w:author="Huawei" w:date="2021-05-27T14:55:00Z"/>
              </w:rPr>
            </w:pPr>
            <w:ins w:id="6057" w:author="Huawei" w:date="2021-05-27T14:55:00Z">
              <w:r w:rsidRPr="00380DE4">
                <w:rPr>
                  <w:lang w:eastAsia="zh-CN"/>
                </w:rPr>
                <w:t>4</w:t>
              </w:r>
            </w:ins>
          </w:p>
        </w:tc>
        <w:tc>
          <w:tcPr>
            <w:tcW w:w="1417" w:type="dxa"/>
            <w:tcBorders>
              <w:bottom w:val="single" w:sz="4" w:space="0" w:color="auto"/>
            </w:tcBorders>
            <w:vAlign w:val="center"/>
          </w:tcPr>
          <w:p w14:paraId="64FD5ADF" w14:textId="77777777" w:rsidR="00735D41" w:rsidRPr="00380DE4" w:rsidRDefault="00735D41" w:rsidP="000E0432">
            <w:pPr>
              <w:pStyle w:val="TAC"/>
              <w:rPr>
                <w:ins w:id="6058" w:author="Huawei" w:date="2021-05-27T14:55:00Z"/>
              </w:rPr>
            </w:pPr>
            <w:ins w:id="6059" w:author="Huawei" w:date="2021-05-27T14:55:00Z">
              <w:r w:rsidRPr="00380DE4">
                <w:rPr>
                  <w:lang w:eastAsia="zh-CN"/>
                </w:rPr>
                <w:t>TDLC300-100 Low</w:t>
              </w:r>
            </w:ins>
          </w:p>
        </w:tc>
        <w:tc>
          <w:tcPr>
            <w:tcW w:w="1134" w:type="dxa"/>
            <w:tcBorders>
              <w:bottom w:val="single" w:sz="4" w:space="0" w:color="auto"/>
            </w:tcBorders>
            <w:vAlign w:val="center"/>
          </w:tcPr>
          <w:p w14:paraId="66940695" w14:textId="77777777" w:rsidR="00735D41" w:rsidRPr="00380DE4" w:rsidRDefault="00735D41" w:rsidP="000E0432">
            <w:pPr>
              <w:pStyle w:val="TAC"/>
              <w:rPr>
                <w:ins w:id="6060" w:author="Huawei" w:date="2021-05-27T14:55:00Z"/>
              </w:rPr>
            </w:pPr>
            <w:ins w:id="6061" w:author="Huawei" w:date="2021-05-27T14:55:00Z">
              <w:r w:rsidRPr="00380DE4">
                <w:rPr>
                  <w:lang w:eastAsia="zh-CN"/>
                </w:rPr>
                <w:t>400 Hz</w:t>
              </w:r>
            </w:ins>
          </w:p>
        </w:tc>
        <w:tc>
          <w:tcPr>
            <w:tcW w:w="992" w:type="dxa"/>
            <w:vAlign w:val="center"/>
          </w:tcPr>
          <w:p w14:paraId="57CD7FB5" w14:textId="77777777" w:rsidR="00735D41" w:rsidRPr="00380DE4" w:rsidRDefault="00735D41" w:rsidP="000E0432">
            <w:pPr>
              <w:pStyle w:val="TAC"/>
              <w:rPr>
                <w:ins w:id="6062" w:author="Huawei" w:date="2021-05-27T14:55:00Z"/>
              </w:rPr>
            </w:pPr>
            <w:ins w:id="6063" w:author="Huawei" w:date="2021-05-27T14:55:00Z">
              <w:r w:rsidRPr="00380DE4">
                <w:t>-7.3</w:t>
              </w:r>
            </w:ins>
          </w:p>
        </w:tc>
        <w:tc>
          <w:tcPr>
            <w:tcW w:w="851" w:type="dxa"/>
            <w:vAlign w:val="center"/>
          </w:tcPr>
          <w:p w14:paraId="01A92D15" w14:textId="77777777" w:rsidR="00735D41" w:rsidRPr="00380DE4" w:rsidRDefault="00735D41" w:rsidP="000E0432">
            <w:pPr>
              <w:pStyle w:val="TAC"/>
              <w:rPr>
                <w:ins w:id="6064" w:author="Huawei" w:date="2021-05-27T14:55:00Z"/>
              </w:rPr>
            </w:pPr>
            <w:ins w:id="6065" w:author="Huawei" w:date="2021-05-27T14:55:00Z">
              <w:r w:rsidRPr="00380DE4">
                <w:t>-10.3</w:t>
              </w:r>
            </w:ins>
          </w:p>
        </w:tc>
        <w:tc>
          <w:tcPr>
            <w:tcW w:w="850" w:type="dxa"/>
            <w:vAlign w:val="center"/>
          </w:tcPr>
          <w:p w14:paraId="52332870" w14:textId="77777777" w:rsidR="00735D41" w:rsidRPr="00380DE4" w:rsidRDefault="00735D41" w:rsidP="000E0432">
            <w:pPr>
              <w:pStyle w:val="TAC"/>
              <w:rPr>
                <w:ins w:id="6066" w:author="Huawei" w:date="2021-05-27T14:55:00Z"/>
              </w:rPr>
            </w:pPr>
            <w:ins w:id="6067" w:author="Huawei" w:date="2021-05-27T14:55:00Z">
              <w:r w:rsidRPr="00380DE4">
                <w:t>-11.7</w:t>
              </w:r>
            </w:ins>
          </w:p>
        </w:tc>
        <w:tc>
          <w:tcPr>
            <w:tcW w:w="851" w:type="dxa"/>
            <w:vAlign w:val="center"/>
          </w:tcPr>
          <w:p w14:paraId="0FA3382B" w14:textId="77777777" w:rsidR="00735D41" w:rsidRPr="00380DE4" w:rsidRDefault="00735D41" w:rsidP="000E0432">
            <w:pPr>
              <w:pStyle w:val="TAC"/>
              <w:rPr>
                <w:ins w:id="6068" w:author="Huawei" w:date="2021-05-27T14:55:00Z"/>
              </w:rPr>
            </w:pPr>
            <w:ins w:id="6069" w:author="Huawei" w:date="2021-05-27T14:55:00Z">
              <w:r w:rsidRPr="00380DE4">
                <w:t>-13.8</w:t>
              </w:r>
            </w:ins>
          </w:p>
        </w:tc>
        <w:tc>
          <w:tcPr>
            <w:tcW w:w="850" w:type="dxa"/>
            <w:vAlign w:val="center"/>
          </w:tcPr>
          <w:p w14:paraId="03AE82A5" w14:textId="77777777" w:rsidR="00735D41" w:rsidRPr="00380DE4" w:rsidRDefault="00735D41" w:rsidP="000E0432">
            <w:pPr>
              <w:pStyle w:val="TAC"/>
              <w:rPr>
                <w:ins w:id="6070" w:author="Huawei" w:date="2021-05-27T14:55:00Z"/>
              </w:rPr>
            </w:pPr>
            <w:ins w:id="6071" w:author="Huawei" w:date="2021-05-27T14:55:00Z">
              <w:r w:rsidRPr="00380DE4">
                <w:t>-4.3</w:t>
              </w:r>
            </w:ins>
          </w:p>
        </w:tc>
        <w:tc>
          <w:tcPr>
            <w:tcW w:w="993" w:type="dxa"/>
            <w:vAlign w:val="center"/>
          </w:tcPr>
          <w:p w14:paraId="58D6B02F" w14:textId="77777777" w:rsidR="00735D41" w:rsidRPr="00380DE4" w:rsidRDefault="00735D41" w:rsidP="000E0432">
            <w:pPr>
              <w:pStyle w:val="TAC"/>
              <w:rPr>
                <w:ins w:id="6072" w:author="Huawei" w:date="2021-05-27T14:55:00Z"/>
              </w:rPr>
            </w:pPr>
            <w:ins w:id="6073" w:author="Huawei" w:date="2021-05-27T14:55:00Z">
              <w:r w:rsidRPr="00380DE4">
                <w:t>-10.2</w:t>
              </w:r>
            </w:ins>
          </w:p>
        </w:tc>
      </w:tr>
      <w:tr w:rsidR="00735D41" w:rsidRPr="00380DE4" w14:paraId="578D9750" w14:textId="77777777" w:rsidTr="00735D41">
        <w:trPr>
          <w:cantSplit/>
          <w:jc w:val="center"/>
          <w:ins w:id="6074" w:author="Huawei" w:date="2021-05-27T14:55:00Z"/>
        </w:trPr>
        <w:tc>
          <w:tcPr>
            <w:tcW w:w="1129" w:type="dxa"/>
            <w:vMerge/>
            <w:tcBorders>
              <w:bottom w:val="single" w:sz="4" w:space="0" w:color="auto"/>
            </w:tcBorders>
            <w:vAlign w:val="center"/>
          </w:tcPr>
          <w:p w14:paraId="75FB6417" w14:textId="77777777" w:rsidR="00735D41" w:rsidRPr="00380DE4" w:rsidRDefault="00735D41" w:rsidP="000E0432">
            <w:pPr>
              <w:pStyle w:val="TAC"/>
              <w:rPr>
                <w:ins w:id="6075" w:author="Huawei" w:date="2021-05-27T14:55:00Z"/>
              </w:rPr>
            </w:pPr>
          </w:p>
        </w:tc>
        <w:tc>
          <w:tcPr>
            <w:tcW w:w="993" w:type="dxa"/>
            <w:tcBorders>
              <w:bottom w:val="single" w:sz="4" w:space="0" w:color="auto"/>
            </w:tcBorders>
            <w:vAlign w:val="center"/>
          </w:tcPr>
          <w:p w14:paraId="483BC06A" w14:textId="77777777" w:rsidR="00735D41" w:rsidRPr="00380DE4" w:rsidRDefault="00735D41" w:rsidP="000E0432">
            <w:pPr>
              <w:pStyle w:val="TAC"/>
              <w:rPr>
                <w:ins w:id="6076" w:author="Huawei" w:date="2021-05-27T14:55:00Z"/>
              </w:rPr>
            </w:pPr>
            <w:ins w:id="6077" w:author="Huawei" w:date="2021-05-27T14:55:00Z">
              <w:r w:rsidRPr="00380DE4">
                <w:rPr>
                  <w:lang w:eastAsia="zh-CN"/>
                </w:rPr>
                <w:t>8</w:t>
              </w:r>
            </w:ins>
          </w:p>
        </w:tc>
        <w:tc>
          <w:tcPr>
            <w:tcW w:w="1417" w:type="dxa"/>
            <w:tcBorders>
              <w:bottom w:val="single" w:sz="4" w:space="0" w:color="auto"/>
            </w:tcBorders>
            <w:vAlign w:val="center"/>
          </w:tcPr>
          <w:p w14:paraId="3751784D" w14:textId="77777777" w:rsidR="00735D41" w:rsidRPr="00380DE4" w:rsidRDefault="00735D41" w:rsidP="000E0432">
            <w:pPr>
              <w:pStyle w:val="TAC"/>
              <w:rPr>
                <w:ins w:id="6078" w:author="Huawei" w:date="2021-05-27T14:55:00Z"/>
              </w:rPr>
            </w:pPr>
            <w:ins w:id="6079" w:author="Huawei" w:date="2021-05-27T14:55:00Z">
              <w:r w:rsidRPr="00380DE4">
                <w:rPr>
                  <w:lang w:eastAsia="zh-CN"/>
                </w:rPr>
                <w:t>TDLC300-100 Low</w:t>
              </w:r>
            </w:ins>
          </w:p>
        </w:tc>
        <w:tc>
          <w:tcPr>
            <w:tcW w:w="1134" w:type="dxa"/>
            <w:tcBorders>
              <w:bottom w:val="single" w:sz="4" w:space="0" w:color="auto"/>
            </w:tcBorders>
            <w:vAlign w:val="center"/>
          </w:tcPr>
          <w:p w14:paraId="4B80FAFD" w14:textId="77777777" w:rsidR="00735D41" w:rsidRPr="00380DE4" w:rsidRDefault="00735D41" w:rsidP="000E0432">
            <w:pPr>
              <w:pStyle w:val="TAC"/>
              <w:rPr>
                <w:ins w:id="6080" w:author="Huawei" w:date="2021-05-27T14:55:00Z"/>
              </w:rPr>
            </w:pPr>
            <w:ins w:id="6081" w:author="Huawei" w:date="2021-05-27T14:55:00Z">
              <w:r w:rsidRPr="00380DE4">
                <w:rPr>
                  <w:lang w:eastAsia="zh-CN"/>
                </w:rPr>
                <w:t>400 Hz</w:t>
              </w:r>
            </w:ins>
          </w:p>
        </w:tc>
        <w:tc>
          <w:tcPr>
            <w:tcW w:w="992" w:type="dxa"/>
            <w:vAlign w:val="center"/>
          </w:tcPr>
          <w:p w14:paraId="2E298DA9" w14:textId="77777777" w:rsidR="00735D41" w:rsidRPr="00380DE4" w:rsidRDefault="00735D41" w:rsidP="000E0432">
            <w:pPr>
              <w:pStyle w:val="TAC"/>
              <w:rPr>
                <w:ins w:id="6082" w:author="Huawei" w:date="2021-05-27T14:55:00Z"/>
              </w:rPr>
            </w:pPr>
            <w:ins w:id="6083" w:author="Huawei" w:date="2021-05-27T14:55:00Z">
              <w:r w:rsidRPr="00380DE4">
                <w:t>-11.0</w:t>
              </w:r>
            </w:ins>
          </w:p>
        </w:tc>
        <w:tc>
          <w:tcPr>
            <w:tcW w:w="851" w:type="dxa"/>
            <w:vAlign w:val="center"/>
          </w:tcPr>
          <w:p w14:paraId="0B2C4665" w14:textId="77777777" w:rsidR="00735D41" w:rsidRPr="00380DE4" w:rsidRDefault="00735D41" w:rsidP="000E0432">
            <w:pPr>
              <w:pStyle w:val="TAC"/>
              <w:rPr>
                <w:ins w:id="6084" w:author="Huawei" w:date="2021-05-27T14:55:00Z"/>
              </w:rPr>
            </w:pPr>
            <w:ins w:id="6085" w:author="Huawei" w:date="2021-05-27T14:55:00Z">
              <w:r w:rsidRPr="00380DE4">
                <w:t>-13.9</w:t>
              </w:r>
            </w:ins>
          </w:p>
        </w:tc>
        <w:tc>
          <w:tcPr>
            <w:tcW w:w="850" w:type="dxa"/>
            <w:vAlign w:val="center"/>
          </w:tcPr>
          <w:p w14:paraId="3C95346F" w14:textId="77777777" w:rsidR="00735D41" w:rsidRPr="00380DE4" w:rsidRDefault="00735D41" w:rsidP="000E0432">
            <w:pPr>
              <w:pStyle w:val="TAC"/>
              <w:rPr>
                <w:ins w:id="6086" w:author="Huawei" w:date="2021-05-27T14:55:00Z"/>
              </w:rPr>
            </w:pPr>
            <w:ins w:id="6087" w:author="Huawei" w:date="2021-05-27T14:55:00Z">
              <w:r w:rsidRPr="00380DE4">
                <w:t>-15.2</w:t>
              </w:r>
            </w:ins>
          </w:p>
        </w:tc>
        <w:tc>
          <w:tcPr>
            <w:tcW w:w="851" w:type="dxa"/>
            <w:vAlign w:val="center"/>
          </w:tcPr>
          <w:p w14:paraId="43095274" w14:textId="77777777" w:rsidR="00735D41" w:rsidRPr="00380DE4" w:rsidRDefault="00735D41" w:rsidP="000E0432">
            <w:pPr>
              <w:pStyle w:val="TAC"/>
              <w:rPr>
                <w:ins w:id="6088" w:author="Huawei" w:date="2021-05-27T14:55:00Z"/>
              </w:rPr>
            </w:pPr>
            <w:ins w:id="6089" w:author="Huawei" w:date="2021-05-27T14:55:00Z">
              <w:r w:rsidRPr="00380DE4">
                <w:t>-17.3</w:t>
              </w:r>
            </w:ins>
          </w:p>
        </w:tc>
        <w:tc>
          <w:tcPr>
            <w:tcW w:w="850" w:type="dxa"/>
            <w:vAlign w:val="center"/>
          </w:tcPr>
          <w:p w14:paraId="57ACF498" w14:textId="77777777" w:rsidR="00735D41" w:rsidRPr="00380DE4" w:rsidRDefault="00735D41" w:rsidP="000E0432">
            <w:pPr>
              <w:pStyle w:val="TAC"/>
              <w:rPr>
                <w:ins w:id="6090" w:author="Huawei" w:date="2021-05-27T14:55:00Z"/>
              </w:rPr>
            </w:pPr>
            <w:ins w:id="6091" w:author="Huawei" w:date="2021-05-27T14:55:00Z">
              <w:r w:rsidRPr="00380DE4">
                <w:t>-8.1</w:t>
              </w:r>
            </w:ins>
          </w:p>
        </w:tc>
        <w:tc>
          <w:tcPr>
            <w:tcW w:w="993" w:type="dxa"/>
            <w:vAlign w:val="center"/>
          </w:tcPr>
          <w:p w14:paraId="21305DDC" w14:textId="77777777" w:rsidR="00735D41" w:rsidRPr="00380DE4" w:rsidRDefault="00735D41" w:rsidP="000E0432">
            <w:pPr>
              <w:pStyle w:val="TAC"/>
              <w:rPr>
                <w:ins w:id="6092" w:author="Huawei" w:date="2021-05-27T14:55:00Z"/>
              </w:rPr>
            </w:pPr>
            <w:ins w:id="6093" w:author="Huawei" w:date="2021-05-27T14:55:00Z">
              <w:r w:rsidRPr="00380DE4">
                <w:t>-13.9</w:t>
              </w:r>
            </w:ins>
          </w:p>
        </w:tc>
      </w:tr>
    </w:tbl>
    <w:p w14:paraId="6DF2C275" w14:textId="77777777" w:rsidR="000E0432" w:rsidRPr="00380DE4" w:rsidRDefault="000E0432" w:rsidP="000E0432">
      <w:pPr>
        <w:rPr>
          <w:ins w:id="6094" w:author="Huawei" w:date="2021-05-27T14:55:00Z"/>
        </w:rPr>
      </w:pPr>
    </w:p>
    <w:p w14:paraId="151B0003" w14:textId="77777777" w:rsidR="000E0432" w:rsidRPr="00380DE4" w:rsidRDefault="000E0432" w:rsidP="000E0432">
      <w:pPr>
        <w:pStyle w:val="TH"/>
        <w:rPr>
          <w:ins w:id="6095" w:author="Huawei" w:date="2021-05-27T14:55:00Z"/>
        </w:rPr>
      </w:pPr>
      <w:ins w:id="6096" w:author="Huawei" w:date="2021-05-27T14:55:00Z">
        <w:r w:rsidRPr="00380DE4">
          <w:t>Table 8.</w:t>
        </w:r>
        <w:r>
          <w:t>1.</w:t>
        </w:r>
        <w:r w:rsidRPr="00380DE4">
          <w:t>4.</w:t>
        </w:r>
        <w:r w:rsidRPr="00380DE4">
          <w:rPr>
            <w:lang w:eastAsia="zh-CN"/>
          </w:rPr>
          <w:t>2</w:t>
        </w:r>
        <w:r w:rsidRPr="00380DE4">
          <w:t>.</w:t>
        </w:r>
        <w:r w:rsidRPr="00380DE4">
          <w:rPr>
            <w:lang w:eastAsia="zh-CN"/>
          </w:rPr>
          <w:t>2</w:t>
        </w:r>
        <w:r w:rsidRPr="00380DE4">
          <w:t>-</w:t>
        </w:r>
        <w:r w:rsidRPr="00380DE4">
          <w:rPr>
            <w:lang w:eastAsia="zh-CN"/>
          </w:rPr>
          <w:t>3</w:t>
        </w:r>
        <w:r w:rsidRPr="00380DE4">
          <w:t>: PRACH missed detection requirements for Normal Mode</w:t>
        </w:r>
        <w:r w:rsidRPr="00380DE4">
          <w:rPr>
            <w:lang w:eastAsia="zh-CN"/>
          </w:rPr>
          <w:t>, 30 kHz SCS</w:t>
        </w:r>
      </w:ins>
    </w:p>
    <w:tbl>
      <w:tblPr>
        <w:tblStyle w:val="TableGrid15"/>
        <w:tblW w:w="10060" w:type="dxa"/>
        <w:jc w:val="center"/>
        <w:tblInd w:w="0" w:type="dxa"/>
        <w:tblLayout w:type="fixed"/>
        <w:tblLook w:val="04A0" w:firstRow="1" w:lastRow="0" w:firstColumn="1" w:lastColumn="0" w:noHBand="0" w:noVBand="1"/>
      </w:tblPr>
      <w:tblGrid>
        <w:gridCol w:w="1129"/>
        <w:gridCol w:w="993"/>
        <w:gridCol w:w="1417"/>
        <w:gridCol w:w="1134"/>
        <w:gridCol w:w="992"/>
        <w:gridCol w:w="851"/>
        <w:gridCol w:w="850"/>
        <w:gridCol w:w="851"/>
        <w:gridCol w:w="850"/>
        <w:gridCol w:w="993"/>
      </w:tblGrid>
      <w:tr w:rsidR="00735D41" w:rsidRPr="00380DE4" w14:paraId="4B2D9958" w14:textId="77777777" w:rsidTr="00312478">
        <w:trPr>
          <w:cantSplit/>
          <w:jc w:val="center"/>
          <w:ins w:id="6097" w:author="Huawei" w:date="2021-05-27T14:55:00Z"/>
        </w:trPr>
        <w:tc>
          <w:tcPr>
            <w:tcW w:w="1129" w:type="dxa"/>
            <w:vMerge w:val="restart"/>
            <w:vAlign w:val="center"/>
          </w:tcPr>
          <w:p w14:paraId="47DC3028" w14:textId="40D354EE" w:rsidR="00735D41" w:rsidRPr="00380DE4" w:rsidRDefault="00735D41" w:rsidP="000E0432">
            <w:pPr>
              <w:pStyle w:val="TAH"/>
              <w:rPr>
                <w:ins w:id="6098" w:author="Huawei" w:date="2021-05-27T14:55:00Z"/>
              </w:rPr>
            </w:pPr>
            <w:ins w:id="6099" w:author="Huawei" w:date="2021-05-27T14:55:00Z">
              <w:r w:rsidRPr="00380DE4">
                <w:t>Number of</w:t>
              </w:r>
            </w:ins>
            <w:ins w:id="6100" w:author="Huawei_Modify_After_Meeting" w:date="2021-05-27T16:18:00Z">
              <w:r>
                <w:t xml:space="preserve"> </w:t>
              </w:r>
            </w:ins>
            <w:ins w:id="6101" w:author="Huawei" w:date="2021-05-27T14:55:00Z">
              <w:r w:rsidRPr="00380DE4">
                <w:rPr>
                  <w:lang w:eastAsia="zh-CN"/>
                </w:rPr>
                <w:t>T</w:t>
              </w:r>
              <w:r w:rsidRPr="00380DE4">
                <w:t>X antennas</w:t>
              </w:r>
            </w:ins>
          </w:p>
        </w:tc>
        <w:tc>
          <w:tcPr>
            <w:tcW w:w="993" w:type="dxa"/>
            <w:vMerge w:val="restart"/>
            <w:vAlign w:val="center"/>
          </w:tcPr>
          <w:p w14:paraId="653049CB" w14:textId="577C99AB" w:rsidR="00735D41" w:rsidRPr="00380DE4" w:rsidRDefault="00735D41" w:rsidP="000E0432">
            <w:pPr>
              <w:pStyle w:val="TAH"/>
              <w:rPr>
                <w:ins w:id="6102" w:author="Huawei" w:date="2021-05-27T14:55:00Z"/>
              </w:rPr>
            </w:pPr>
            <w:ins w:id="6103" w:author="Huawei" w:date="2021-05-27T14:55:00Z">
              <w:r w:rsidRPr="00380DE4">
                <w:t xml:space="preserve">Number of </w:t>
              </w:r>
              <w:r>
                <w:t>Demodulation Branches</w:t>
              </w:r>
            </w:ins>
          </w:p>
        </w:tc>
        <w:tc>
          <w:tcPr>
            <w:tcW w:w="1417" w:type="dxa"/>
            <w:vMerge w:val="restart"/>
            <w:vAlign w:val="center"/>
          </w:tcPr>
          <w:p w14:paraId="088BD3BB" w14:textId="75C645C5" w:rsidR="00735D41" w:rsidRPr="00380DE4" w:rsidRDefault="00735D41" w:rsidP="000E0432">
            <w:pPr>
              <w:pStyle w:val="TAH"/>
              <w:rPr>
                <w:ins w:id="6104" w:author="Huawei" w:date="2021-05-27T14:55:00Z"/>
              </w:rPr>
            </w:pPr>
            <w:ins w:id="6105" w:author="Huawei" w:date="2021-05-27T14:55:00Z">
              <w:r w:rsidRPr="00380DE4">
                <w:rPr>
                  <w:lang w:val="fr-FR"/>
                </w:rPr>
                <w:t>Propagation</w:t>
              </w:r>
            </w:ins>
            <w:ins w:id="6106" w:author="Huawei_Modify_After_Meeting" w:date="2021-05-27T16:18:00Z">
              <w:r>
                <w:rPr>
                  <w:lang w:val="fr-FR"/>
                </w:rPr>
                <w:t xml:space="preserve"> </w:t>
              </w:r>
            </w:ins>
            <w:ins w:id="6107" w:author="Huawei" w:date="2021-05-27T14:55:00Z">
              <w:r w:rsidRPr="00380DE4">
                <w:t xml:space="preserve">conditions and correlation matrix (Annex </w:t>
              </w:r>
            </w:ins>
            <w:ins w:id="6108" w:author="Huawei_Modify_After_Meeting" w:date="2021-05-27T17:15:00Z">
              <w:r w:rsidR="00402AA3">
                <w:t>TBA</w:t>
              </w:r>
            </w:ins>
            <w:ins w:id="6109" w:author="Huawei" w:date="2021-05-27T14:55:00Z">
              <w:del w:id="6110" w:author="Huawei_Modify_After_Meeting" w:date="2021-05-27T17:15:00Z">
                <w:r w:rsidRPr="00380DE4" w:rsidDel="00402AA3">
                  <w:delText>G</w:delText>
                </w:r>
              </w:del>
              <w:r w:rsidRPr="00380DE4">
                <w:t>)</w:t>
              </w:r>
            </w:ins>
          </w:p>
        </w:tc>
        <w:tc>
          <w:tcPr>
            <w:tcW w:w="1134" w:type="dxa"/>
            <w:vMerge w:val="restart"/>
            <w:vAlign w:val="center"/>
          </w:tcPr>
          <w:p w14:paraId="77465E62" w14:textId="15227EBD" w:rsidR="00735D41" w:rsidRPr="00380DE4" w:rsidRDefault="00735D41" w:rsidP="000E0432">
            <w:pPr>
              <w:pStyle w:val="TAH"/>
              <w:rPr>
                <w:ins w:id="6111" w:author="Huawei" w:date="2021-05-27T14:55:00Z"/>
              </w:rPr>
            </w:pPr>
            <w:ins w:id="6112" w:author="Huawei" w:date="2021-05-27T14:55:00Z">
              <w:r w:rsidRPr="00380DE4">
                <w:t>Frequency</w:t>
              </w:r>
            </w:ins>
            <w:ins w:id="6113" w:author="Huawei_Modify_After_Meeting" w:date="2021-05-27T16:18:00Z">
              <w:r>
                <w:t xml:space="preserve"> </w:t>
              </w:r>
            </w:ins>
            <w:ins w:id="6114" w:author="Huawei" w:date="2021-05-27T14:55:00Z">
              <w:r w:rsidRPr="00380DE4">
                <w:t>offset</w:t>
              </w:r>
            </w:ins>
          </w:p>
        </w:tc>
        <w:tc>
          <w:tcPr>
            <w:tcW w:w="5387" w:type="dxa"/>
            <w:gridSpan w:val="6"/>
            <w:vAlign w:val="center"/>
          </w:tcPr>
          <w:p w14:paraId="619FD14E" w14:textId="77777777" w:rsidR="00735D41" w:rsidRPr="00380DE4" w:rsidRDefault="00735D41" w:rsidP="000E0432">
            <w:pPr>
              <w:pStyle w:val="TAH"/>
              <w:rPr>
                <w:ins w:id="6115" w:author="Huawei" w:date="2021-05-27T14:55:00Z"/>
              </w:rPr>
            </w:pPr>
            <w:ins w:id="6116" w:author="Huawei" w:date="2021-05-27T14:55:00Z">
              <w:r w:rsidRPr="00380DE4">
                <w:t>SNR (dB)</w:t>
              </w:r>
            </w:ins>
          </w:p>
        </w:tc>
      </w:tr>
      <w:tr w:rsidR="00735D41" w:rsidRPr="00380DE4" w14:paraId="1B676C88" w14:textId="77777777" w:rsidTr="00312478">
        <w:trPr>
          <w:cantSplit/>
          <w:jc w:val="center"/>
          <w:ins w:id="6117" w:author="Huawei" w:date="2021-05-27T14:55:00Z"/>
        </w:trPr>
        <w:tc>
          <w:tcPr>
            <w:tcW w:w="1129" w:type="dxa"/>
            <w:vMerge/>
            <w:tcBorders>
              <w:bottom w:val="single" w:sz="4" w:space="0" w:color="auto"/>
            </w:tcBorders>
            <w:vAlign w:val="center"/>
          </w:tcPr>
          <w:p w14:paraId="2F60900C" w14:textId="691A3DFA" w:rsidR="00735D41" w:rsidRPr="00380DE4" w:rsidRDefault="00735D41" w:rsidP="000E0432">
            <w:pPr>
              <w:pStyle w:val="TAH"/>
              <w:rPr>
                <w:ins w:id="6118" w:author="Huawei" w:date="2021-05-27T14:55:00Z"/>
              </w:rPr>
            </w:pPr>
          </w:p>
        </w:tc>
        <w:tc>
          <w:tcPr>
            <w:tcW w:w="993" w:type="dxa"/>
            <w:vMerge/>
            <w:tcBorders>
              <w:bottom w:val="single" w:sz="4" w:space="0" w:color="auto"/>
            </w:tcBorders>
            <w:vAlign w:val="center"/>
          </w:tcPr>
          <w:p w14:paraId="2682F65A" w14:textId="2A06872D" w:rsidR="00735D41" w:rsidRPr="00380DE4" w:rsidRDefault="00735D41" w:rsidP="000E0432">
            <w:pPr>
              <w:pStyle w:val="TAH"/>
              <w:rPr>
                <w:ins w:id="6119" w:author="Huawei" w:date="2021-05-27T14:55:00Z"/>
              </w:rPr>
            </w:pPr>
          </w:p>
        </w:tc>
        <w:tc>
          <w:tcPr>
            <w:tcW w:w="1417" w:type="dxa"/>
            <w:vMerge/>
            <w:tcBorders>
              <w:bottom w:val="single" w:sz="4" w:space="0" w:color="auto"/>
            </w:tcBorders>
            <w:vAlign w:val="center"/>
          </w:tcPr>
          <w:p w14:paraId="093193F2" w14:textId="08BE971D" w:rsidR="00735D41" w:rsidRPr="00380DE4" w:rsidRDefault="00735D41" w:rsidP="000E0432">
            <w:pPr>
              <w:pStyle w:val="TAH"/>
              <w:rPr>
                <w:ins w:id="6120" w:author="Huawei" w:date="2021-05-27T14:55:00Z"/>
              </w:rPr>
            </w:pPr>
          </w:p>
        </w:tc>
        <w:tc>
          <w:tcPr>
            <w:tcW w:w="1134" w:type="dxa"/>
            <w:vMerge/>
            <w:tcBorders>
              <w:bottom w:val="single" w:sz="4" w:space="0" w:color="auto"/>
            </w:tcBorders>
            <w:vAlign w:val="center"/>
          </w:tcPr>
          <w:p w14:paraId="4E0555B3" w14:textId="73ACD5C2" w:rsidR="00735D41" w:rsidRPr="00380DE4" w:rsidRDefault="00735D41" w:rsidP="000E0432">
            <w:pPr>
              <w:pStyle w:val="TAH"/>
              <w:rPr>
                <w:ins w:id="6121" w:author="Huawei" w:date="2021-05-27T14:55:00Z"/>
              </w:rPr>
            </w:pPr>
          </w:p>
        </w:tc>
        <w:tc>
          <w:tcPr>
            <w:tcW w:w="992" w:type="dxa"/>
            <w:vAlign w:val="center"/>
          </w:tcPr>
          <w:p w14:paraId="3DB58301" w14:textId="77777777" w:rsidR="00735D41" w:rsidRPr="00380DE4" w:rsidRDefault="00735D41" w:rsidP="000E0432">
            <w:pPr>
              <w:pStyle w:val="TAH"/>
              <w:rPr>
                <w:ins w:id="6122" w:author="Huawei" w:date="2021-05-27T14:55:00Z"/>
              </w:rPr>
            </w:pPr>
            <w:ins w:id="6123" w:author="Huawei" w:date="2021-05-27T14:55:00Z">
              <w:r w:rsidRPr="00380DE4">
                <w:t xml:space="preserve">Burst format </w:t>
              </w:r>
              <w:r w:rsidRPr="00380DE4">
                <w:rPr>
                  <w:lang w:eastAsia="zh-CN"/>
                </w:rPr>
                <w:t>A1</w:t>
              </w:r>
            </w:ins>
          </w:p>
        </w:tc>
        <w:tc>
          <w:tcPr>
            <w:tcW w:w="851" w:type="dxa"/>
            <w:vAlign w:val="center"/>
          </w:tcPr>
          <w:p w14:paraId="776F8212" w14:textId="77777777" w:rsidR="00735D41" w:rsidRPr="00380DE4" w:rsidRDefault="00735D41" w:rsidP="000E0432">
            <w:pPr>
              <w:pStyle w:val="TAH"/>
              <w:rPr>
                <w:ins w:id="6124" w:author="Huawei" w:date="2021-05-27T14:55:00Z"/>
              </w:rPr>
            </w:pPr>
            <w:ins w:id="6125" w:author="Huawei" w:date="2021-05-27T14:55:00Z">
              <w:r w:rsidRPr="00380DE4">
                <w:t xml:space="preserve">Burst format </w:t>
              </w:r>
              <w:r w:rsidRPr="00380DE4">
                <w:rPr>
                  <w:lang w:eastAsia="zh-CN"/>
                </w:rPr>
                <w:t>A2</w:t>
              </w:r>
            </w:ins>
          </w:p>
        </w:tc>
        <w:tc>
          <w:tcPr>
            <w:tcW w:w="850" w:type="dxa"/>
            <w:vAlign w:val="center"/>
          </w:tcPr>
          <w:p w14:paraId="0BDDDC09" w14:textId="77777777" w:rsidR="00735D41" w:rsidRPr="00380DE4" w:rsidRDefault="00735D41" w:rsidP="000E0432">
            <w:pPr>
              <w:pStyle w:val="TAH"/>
              <w:rPr>
                <w:ins w:id="6126" w:author="Huawei" w:date="2021-05-27T14:55:00Z"/>
              </w:rPr>
            </w:pPr>
            <w:ins w:id="6127" w:author="Huawei" w:date="2021-05-27T14:55:00Z">
              <w:r w:rsidRPr="00380DE4">
                <w:t xml:space="preserve">Burst format </w:t>
              </w:r>
              <w:r w:rsidRPr="00380DE4">
                <w:rPr>
                  <w:lang w:eastAsia="zh-CN"/>
                </w:rPr>
                <w:t>A3</w:t>
              </w:r>
            </w:ins>
          </w:p>
        </w:tc>
        <w:tc>
          <w:tcPr>
            <w:tcW w:w="851" w:type="dxa"/>
            <w:vAlign w:val="center"/>
          </w:tcPr>
          <w:p w14:paraId="594F0389" w14:textId="77777777" w:rsidR="00735D41" w:rsidRPr="00380DE4" w:rsidRDefault="00735D41" w:rsidP="000E0432">
            <w:pPr>
              <w:pStyle w:val="TAH"/>
              <w:rPr>
                <w:ins w:id="6128" w:author="Huawei" w:date="2021-05-27T14:55:00Z"/>
              </w:rPr>
            </w:pPr>
            <w:ins w:id="6129" w:author="Huawei" w:date="2021-05-27T14:55:00Z">
              <w:r w:rsidRPr="00380DE4">
                <w:t xml:space="preserve">Burst format </w:t>
              </w:r>
              <w:r w:rsidRPr="00380DE4">
                <w:rPr>
                  <w:lang w:eastAsia="zh-CN"/>
                </w:rPr>
                <w:t>B4</w:t>
              </w:r>
            </w:ins>
          </w:p>
        </w:tc>
        <w:tc>
          <w:tcPr>
            <w:tcW w:w="850" w:type="dxa"/>
            <w:vAlign w:val="center"/>
          </w:tcPr>
          <w:p w14:paraId="4747766F" w14:textId="77777777" w:rsidR="00735D41" w:rsidRPr="00380DE4" w:rsidRDefault="00735D41" w:rsidP="000E0432">
            <w:pPr>
              <w:pStyle w:val="TAH"/>
              <w:rPr>
                <w:ins w:id="6130" w:author="Huawei" w:date="2021-05-27T14:55:00Z"/>
              </w:rPr>
            </w:pPr>
            <w:ins w:id="6131" w:author="Huawei" w:date="2021-05-27T14:55:00Z">
              <w:r w:rsidRPr="00380DE4">
                <w:t xml:space="preserve">Burst format </w:t>
              </w:r>
              <w:r w:rsidRPr="00380DE4">
                <w:rPr>
                  <w:lang w:eastAsia="zh-CN"/>
                </w:rPr>
                <w:t>C0</w:t>
              </w:r>
            </w:ins>
          </w:p>
        </w:tc>
        <w:tc>
          <w:tcPr>
            <w:tcW w:w="993" w:type="dxa"/>
            <w:vAlign w:val="center"/>
          </w:tcPr>
          <w:p w14:paraId="1B976E19" w14:textId="77777777" w:rsidR="00735D41" w:rsidRPr="00380DE4" w:rsidRDefault="00735D41" w:rsidP="000E0432">
            <w:pPr>
              <w:pStyle w:val="TAH"/>
              <w:rPr>
                <w:ins w:id="6132" w:author="Huawei" w:date="2021-05-27T14:55:00Z"/>
              </w:rPr>
            </w:pPr>
            <w:ins w:id="6133" w:author="Huawei" w:date="2021-05-27T14:55:00Z">
              <w:r w:rsidRPr="00380DE4">
                <w:t xml:space="preserve">Burst format </w:t>
              </w:r>
              <w:r w:rsidRPr="00380DE4">
                <w:rPr>
                  <w:lang w:eastAsia="zh-CN"/>
                </w:rPr>
                <w:t>C2</w:t>
              </w:r>
            </w:ins>
          </w:p>
        </w:tc>
      </w:tr>
      <w:tr w:rsidR="00735D41" w:rsidRPr="00380DE4" w14:paraId="12F3B2D6" w14:textId="77777777" w:rsidTr="00312478">
        <w:trPr>
          <w:cantSplit/>
          <w:jc w:val="center"/>
          <w:ins w:id="6134" w:author="Huawei" w:date="2021-05-27T14:55:00Z"/>
        </w:trPr>
        <w:tc>
          <w:tcPr>
            <w:tcW w:w="1129" w:type="dxa"/>
            <w:vMerge w:val="restart"/>
            <w:vAlign w:val="center"/>
          </w:tcPr>
          <w:p w14:paraId="69BB60C4" w14:textId="77777777" w:rsidR="00735D41" w:rsidRPr="00380DE4" w:rsidRDefault="00735D41" w:rsidP="000E0432">
            <w:pPr>
              <w:pStyle w:val="TAC"/>
              <w:rPr>
                <w:ins w:id="6135" w:author="Huawei" w:date="2021-05-27T14:55:00Z"/>
              </w:rPr>
            </w:pPr>
            <w:ins w:id="6136" w:author="Huawei" w:date="2021-05-27T14:55:00Z">
              <w:r w:rsidRPr="00380DE4">
                <w:t>1</w:t>
              </w:r>
            </w:ins>
          </w:p>
        </w:tc>
        <w:tc>
          <w:tcPr>
            <w:tcW w:w="993" w:type="dxa"/>
            <w:tcBorders>
              <w:bottom w:val="nil"/>
            </w:tcBorders>
            <w:vAlign w:val="center"/>
          </w:tcPr>
          <w:p w14:paraId="547C245B" w14:textId="77777777" w:rsidR="00735D41" w:rsidRPr="00380DE4" w:rsidRDefault="00735D41" w:rsidP="000E0432">
            <w:pPr>
              <w:pStyle w:val="TAC"/>
              <w:rPr>
                <w:ins w:id="6137" w:author="Huawei" w:date="2021-05-27T14:55:00Z"/>
              </w:rPr>
            </w:pPr>
            <w:ins w:id="6138" w:author="Huawei" w:date="2021-05-27T14:55:00Z">
              <w:r w:rsidRPr="00380DE4">
                <w:t>2</w:t>
              </w:r>
            </w:ins>
          </w:p>
        </w:tc>
        <w:tc>
          <w:tcPr>
            <w:tcW w:w="1417" w:type="dxa"/>
            <w:tcBorders>
              <w:bottom w:val="single" w:sz="4" w:space="0" w:color="auto"/>
            </w:tcBorders>
            <w:vAlign w:val="center"/>
          </w:tcPr>
          <w:p w14:paraId="398B9924" w14:textId="77777777" w:rsidR="00735D41" w:rsidRPr="00380DE4" w:rsidRDefault="00735D41" w:rsidP="000E0432">
            <w:pPr>
              <w:pStyle w:val="TAC"/>
              <w:rPr>
                <w:ins w:id="6139" w:author="Huawei" w:date="2021-05-27T14:55:00Z"/>
              </w:rPr>
            </w:pPr>
            <w:ins w:id="6140" w:author="Huawei" w:date="2021-05-27T14:55:00Z">
              <w:r w:rsidRPr="00380DE4">
                <w:rPr>
                  <w:lang w:eastAsia="zh-CN"/>
                </w:rPr>
                <w:t>TDLC300-100 Low</w:t>
              </w:r>
            </w:ins>
          </w:p>
        </w:tc>
        <w:tc>
          <w:tcPr>
            <w:tcW w:w="1134" w:type="dxa"/>
            <w:tcBorders>
              <w:bottom w:val="single" w:sz="4" w:space="0" w:color="auto"/>
            </w:tcBorders>
            <w:vAlign w:val="center"/>
          </w:tcPr>
          <w:p w14:paraId="3B7ECB00" w14:textId="77777777" w:rsidR="00735D41" w:rsidRPr="00380DE4" w:rsidRDefault="00735D41" w:rsidP="000E0432">
            <w:pPr>
              <w:pStyle w:val="TAC"/>
              <w:rPr>
                <w:ins w:id="6141" w:author="Huawei" w:date="2021-05-27T14:55:00Z"/>
              </w:rPr>
            </w:pPr>
            <w:ins w:id="6142" w:author="Huawei" w:date="2021-05-27T14:55:00Z">
              <w:r w:rsidRPr="00380DE4">
                <w:rPr>
                  <w:lang w:eastAsia="zh-CN"/>
                </w:rPr>
                <w:t>400 Hz</w:t>
              </w:r>
            </w:ins>
          </w:p>
        </w:tc>
        <w:tc>
          <w:tcPr>
            <w:tcW w:w="992" w:type="dxa"/>
            <w:vAlign w:val="center"/>
          </w:tcPr>
          <w:p w14:paraId="0A3E9F70" w14:textId="77777777" w:rsidR="00735D41" w:rsidRPr="00380DE4" w:rsidRDefault="00735D41" w:rsidP="000E0432">
            <w:pPr>
              <w:pStyle w:val="TAC"/>
              <w:rPr>
                <w:ins w:id="6143" w:author="Huawei" w:date="2021-05-27T14:55:00Z"/>
              </w:rPr>
            </w:pPr>
            <w:ins w:id="6144" w:author="Huawei" w:date="2021-05-27T14:55:00Z">
              <w:r w:rsidRPr="00380DE4">
                <w:t>-2.8</w:t>
              </w:r>
            </w:ins>
          </w:p>
        </w:tc>
        <w:tc>
          <w:tcPr>
            <w:tcW w:w="851" w:type="dxa"/>
            <w:vAlign w:val="center"/>
          </w:tcPr>
          <w:p w14:paraId="1F773666" w14:textId="77777777" w:rsidR="00735D41" w:rsidRPr="00380DE4" w:rsidRDefault="00735D41" w:rsidP="000E0432">
            <w:pPr>
              <w:pStyle w:val="TAC"/>
              <w:rPr>
                <w:ins w:id="6145" w:author="Huawei" w:date="2021-05-27T14:55:00Z"/>
              </w:rPr>
            </w:pPr>
            <w:ins w:id="6146" w:author="Huawei" w:date="2021-05-27T14:55:00Z">
              <w:r w:rsidRPr="00380DE4">
                <w:t>-5.7</w:t>
              </w:r>
            </w:ins>
          </w:p>
        </w:tc>
        <w:tc>
          <w:tcPr>
            <w:tcW w:w="850" w:type="dxa"/>
            <w:vAlign w:val="center"/>
          </w:tcPr>
          <w:p w14:paraId="3B6EAF10" w14:textId="77777777" w:rsidR="00735D41" w:rsidRPr="00380DE4" w:rsidRDefault="00735D41" w:rsidP="000E0432">
            <w:pPr>
              <w:pStyle w:val="TAC"/>
              <w:rPr>
                <w:ins w:id="6147" w:author="Huawei" w:date="2021-05-27T14:55:00Z"/>
              </w:rPr>
            </w:pPr>
            <w:ins w:id="6148" w:author="Huawei" w:date="2021-05-27T14:55:00Z">
              <w:r w:rsidRPr="00380DE4">
                <w:t>-7.4</w:t>
              </w:r>
            </w:ins>
          </w:p>
        </w:tc>
        <w:tc>
          <w:tcPr>
            <w:tcW w:w="851" w:type="dxa"/>
            <w:vAlign w:val="center"/>
          </w:tcPr>
          <w:p w14:paraId="203EC1A5" w14:textId="77777777" w:rsidR="00735D41" w:rsidRPr="00380DE4" w:rsidRDefault="00735D41" w:rsidP="000E0432">
            <w:pPr>
              <w:pStyle w:val="TAC"/>
              <w:rPr>
                <w:ins w:id="6149" w:author="Huawei" w:date="2021-05-27T14:55:00Z"/>
              </w:rPr>
            </w:pPr>
            <w:ins w:id="6150" w:author="Huawei" w:date="2021-05-27T14:55:00Z">
              <w:r w:rsidRPr="00380DE4">
                <w:t>-9.9</w:t>
              </w:r>
            </w:ins>
          </w:p>
        </w:tc>
        <w:tc>
          <w:tcPr>
            <w:tcW w:w="850" w:type="dxa"/>
            <w:vAlign w:val="center"/>
          </w:tcPr>
          <w:p w14:paraId="22979FB3" w14:textId="77777777" w:rsidR="00735D41" w:rsidRPr="00380DE4" w:rsidRDefault="00735D41" w:rsidP="000E0432">
            <w:pPr>
              <w:pStyle w:val="TAC"/>
              <w:rPr>
                <w:ins w:id="6151" w:author="Huawei" w:date="2021-05-27T14:55:00Z"/>
              </w:rPr>
            </w:pPr>
            <w:ins w:id="6152" w:author="Huawei" w:date="2021-05-27T14:55:00Z">
              <w:r w:rsidRPr="00380DE4">
                <w:t>0.1</w:t>
              </w:r>
            </w:ins>
          </w:p>
        </w:tc>
        <w:tc>
          <w:tcPr>
            <w:tcW w:w="993" w:type="dxa"/>
            <w:vAlign w:val="center"/>
          </w:tcPr>
          <w:p w14:paraId="2DD657D1" w14:textId="77777777" w:rsidR="00735D41" w:rsidRPr="00380DE4" w:rsidRDefault="00735D41" w:rsidP="000E0432">
            <w:pPr>
              <w:pStyle w:val="TAC"/>
              <w:rPr>
                <w:ins w:id="6153" w:author="Huawei" w:date="2021-05-27T14:55:00Z"/>
              </w:rPr>
            </w:pPr>
            <w:ins w:id="6154" w:author="Huawei" w:date="2021-05-27T14:55:00Z">
              <w:r w:rsidRPr="00380DE4">
                <w:t>-5.6</w:t>
              </w:r>
            </w:ins>
          </w:p>
        </w:tc>
      </w:tr>
      <w:tr w:rsidR="00735D41" w:rsidRPr="00380DE4" w14:paraId="6619DB49" w14:textId="77777777" w:rsidTr="00312478">
        <w:trPr>
          <w:cantSplit/>
          <w:jc w:val="center"/>
          <w:ins w:id="6155" w:author="Huawei" w:date="2021-05-27T14:55:00Z"/>
        </w:trPr>
        <w:tc>
          <w:tcPr>
            <w:tcW w:w="1129" w:type="dxa"/>
            <w:vMerge/>
            <w:vAlign w:val="center"/>
          </w:tcPr>
          <w:p w14:paraId="2A208147" w14:textId="77777777" w:rsidR="00735D41" w:rsidRPr="00380DE4" w:rsidRDefault="00735D41" w:rsidP="000E0432">
            <w:pPr>
              <w:pStyle w:val="TAC"/>
              <w:rPr>
                <w:ins w:id="6156" w:author="Huawei" w:date="2021-05-27T14:55:00Z"/>
              </w:rPr>
            </w:pPr>
          </w:p>
        </w:tc>
        <w:tc>
          <w:tcPr>
            <w:tcW w:w="993" w:type="dxa"/>
            <w:tcBorders>
              <w:bottom w:val="nil"/>
            </w:tcBorders>
            <w:vAlign w:val="center"/>
          </w:tcPr>
          <w:p w14:paraId="3C0C49D9" w14:textId="77777777" w:rsidR="00735D41" w:rsidRPr="00380DE4" w:rsidRDefault="00735D41" w:rsidP="000E0432">
            <w:pPr>
              <w:pStyle w:val="TAC"/>
              <w:rPr>
                <w:ins w:id="6157" w:author="Huawei" w:date="2021-05-27T14:55:00Z"/>
              </w:rPr>
            </w:pPr>
            <w:ins w:id="6158" w:author="Huawei" w:date="2021-05-27T14:55:00Z">
              <w:r w:rsidRPr="00380DE4">
                <w:rPr>
                  <w:lang w:eastAsia="zh-CN"/>
                </w:rPr>
                <w:t>4</w:t>
              </w:r>
            </w:ins>
          </w:p>
        </w:tc>
        <w:tc>
          <w:tcPr>
            <w:tcW w:w="1417" w:type="dxa"/>
            <w:tcBorders>
              <w:bottom w:val="single" w:sz="4" w:space="0" w:color="auto"/>
            </w:tcBorders>
            <w:vAlign w:val="center"/>
          </w:tcPr>
          <w:p w14:paraId="3E79E77E" w14:textId="77777777" w:rsidR="00735D41" w:rsidRPr="00380DE4" w:rsidRDefault="00735D41" w:rsidP="000E0432">
            <w:pPr>
              <w:pStyle w:val="TAC"/>
              <w:rPr>
                <w:ins w:id="6159" w:author="Huawei" w:date="2021-05-27T14:55:00Z"/>
              </w:rPr>
            </w:pPr>
            <w:ins w:id="6160" w:author="Huawei" w:date="2021-05-27T14:55:00Z">
              <w:r w:rsidRPr="00380DE4">
                <w:rPr>
                  <w:lang w:eastAsia="zh-CN"/>
                </w:rPr>
                <w:t>TDLC300-100 Low</w:t>
              </w:r>
            </w:ins>
          </w:p>
        </w:tc>
        <w:tc>
          <w:tcPr>
            <w:tcW w:w="1134" w:type="dxa"/>
            <w:tcBorders>
              <w:bottom w:val="single" w:sz="4" w:space="0" w:color="auto"/>
            </w:tcBorders>
            <w:vAlign w:val="center"/>
          </w:tcPr>
          <w:p w14:paraId="65B2A88F" w14:textId="77777777" w:rsidR="00735D41" w:rsidRPr="00380DE4" w:rsidRDefault="00735D41" w:rsidP="000E0432">
            <w:pPr>
              <w:pStyle w:val="TAC"/>
              <w:rPr>
                <w:ins w:id="6161" w:author="Huawei" w:date="2021-05-27T14:55:00Z"/>
              </w:rPr>
            </w:pPr>
            <w:ins w:id="6162" w:author="Huawei" w:date="2021-05-27T14:55:00Z">
              <w:r w:rsidRPr="00380DE4">
                <w:rPr>
                  <w:lang w:eastAsia="zh-CN"/>
                </w:rPr>
                <w:t>400 Hz</w:t>
              </w:r>
            </w:ins>
          </w:p>
        </w:tc>
        <w:tc>
          <w:tcPr>
            <w:tcW w:w="992" w:type="dxa"/>
            <w:vAlign w:val="center"/>
          </w:tcPr>
          <w:p w14:paraId="11F96359" w14:textId="77777777" w:rsidR="00735D41" w:rsidRPr="00380DE4" w:rsidRDefault="00735D41" w:rsidP="000E0432">
            <w:pPr>
              <w:pStyle w:val="TAC"/>
              <w:rPr>
                <w:ins w:id="6163" w:author="Huawei" w:date="2021-05-27T14:55:00Z"/>
              </w:rPr>
            </w:pPr>
            <w:ins w:id="6164" w:author="Huawei" w:date="2021-05-27T14:55:00Z">
              <w:r w:rsidRPr="00380DE4">
                <w:t>-7.2</w:t>
              </w:r>
            </w:ins>
          </w:p>
        </w:tc>
        <w:tc>
          <w:tcPr>
            <w:tcW w:w="851" w:type="dxa"/>
            <w:vAlign w:val="center"/>
          </w:tcPr>
          <w:p w14:paraId="2765084D" w14:textId="77777777" w:rsidR="00735D41" w:rsidRPr="00380DE4" w:rsidRDefault="00735D41" w:rsidP="000E0432">
            <w:pPr>
              <w:pStyle w:val="TAC"/>
              <w:rPr>
                <w:ins w:id="6165" w:author="Huawei" w:date="2021-05-27T14:55:00Z"/>
              </w:rPr>
            </w:pPr>
            <w:ins w:id="6166" w:author="Huawei" w:date="2021-05-27T14:55:00Z">
              <w:r w:rsidRPr="00380DE4">
                <w:t>-10.4</w:t>
              </w:r>
            </w:ins>
          </w:p>
        </w:tc>
        <w:tc>
          <w:tcPr>
            <w:tcW w:w="850" w:type="dxa"/>
            <w:vAlign w:val="center"/>
          </w:tcPr>
          <w:p w14:paraId="69FC49F0" w14:textId="77777777" w:rsidR="00735D41" w:rsidRPr="00380DE4" w:rsidRDefault="00735D41" w:rsidP="000E0432">
            <w:pPr>
              <w:pStyle w:val="TAC"/>
              <w:rPr>
                <w:ins w:id="6167" w:author="Huawei" w:date="2021-05-27T14:55:00Z"/>
              </w:rPr>
            </w:pPr>
            <w:ins w:id="6168" w:author="Huawei" w:date="2021-05-27T14:55:00Z">
              <w:r w:rsidRPr="00380DE4">
                <w:t>-12.0</w:t>
              </w:r>
            </w:ins>
          </w:p>
        </w:tc>
        <w:tc>
          <w:tcPr>
            <w:tcW w:w="851" w:type="dxa"/>
            <w:vAlign w:val="center"/>
          </w:tcPr>
          <w:p w14:paraId="0EAD5F79" w14:textId="77777777" w:rsidR="00735D41" w:rsidRPr="00380DE4" w:rsidRDefault="00735D41" w:rsidP="000E0432">
            <w:pPr>
              <w:pStyle w:val="TAC"/>
              <w:rPr>
                <w:ins w:id="6169" w:author="Huawei" w:date="2021-05-27T14:55:00Z"/>
              </w:rPr>
            </w:pPr>
            <w:ins w:id="6170" w:author="Huawei" w:date="2021-05-27T14:55:00Z">
              <w:r w:rsidRPr="00380DE4">
                <w:t>-14.5</w:t>
              </w:r>
            </w:ins>
          </w:p>
        </w:tc>
        <w:tc>
          <w:tcPr>
            <w:tcW w:w="850" w:type="dxa"/>
            <w:vAlign w:val="center"/>
          </w:tcPr>
          <w:p w14:paraId="2C344BEC" w14:textId="77777777" w:rsidR="00735D41" w:rsidRPr="00380DE4" w:rsidRDefault="00735D41" w:rsidP="000E0432">
            <w:pPr>
              <w:pStyle w:val="TAC"/>
              <w:rPr>
                <w:ins w:id="6171" w:author="Huawei" w:date="2021-05-27T14:55:00Z"/>
              </w:rPr>
            </w:pPr>
            <w:ins w:id="6172" w:author="Huawei" w:date="2021-05-27T14:55:00Z">
              <w:r w:rsidRPr="00380DE4">
                <w:t>-4.5</w:t>
              </w:r>
            </w:ins>
          </w:p>
        </w:tc>
        <w:tc>
          <w:tcPr>
            <w:tcW w:w="993" w:type="dxa"/>
            <w:vAlign w:val="center"/>
          </w:tcPr>
          <w:p w14:paraId="6D516197" w14:textId="77777777" w:rsidR="00735D41" w:rsidRPr="00380DE4" w:rsidRDefault="00735D41" w:rsidP="000E0432">
            <w:pPr>
              <w:pStyle w:val="TAC"/>
              <w:rPr>
                <w:ins w:id="6173" w:author="Huawei" w:date="2021-05-27T14:55:00Z"/>
              </w:rPr>
            </w:pPr>
            <w:ins w:id="6174" w:author="Huawei" w:date="2021-05-27T14:55:00Z">
              <w:r w:rsidRPr="00380DE4">
                <w:t>-10.4</w:t>
              </w:r>
            </w:ins>
          </w:p>
        </w:tc>
      </w:tr>
      <w:tr w:rsidR="00735D41" w:rsidRPr="00380DE4" w14:paraId="51A0C9CB" w14:textId="77777777" w:rsidTr="00312478">
        <w:trPr>
          <w:cantSplit/>
          <w:jc w:val="center"/>
          <w:ins w:id="6175" w:author="Huawei" w:date="2021-05-27T14:55:00Z"/>
        </w:trPr>
        <w:tc>
          <w:tcPr>
            <w:tcW w:w="1129" w:type="dxa"/>
            <w:vMerge/>
            <w:tcBorders>
              <w:bottom w:val="single" w:sz="4" w:space="0" w:color="auto"/>
            </w:tcBorders>
            <w:vAlign w:val="center"/>
          </w:tcPr>
          <w:p w14:paraId="08FE5C0F" w14:textId="77777777" w:rsidR="00735D41" w:rsidRPr="00380DE4" w:rsidRDefault="00735D41" w:rsidP="000E0432">
            <w:pPr>
              <w:pStyle w:val="TAC"/>
              <w:rPr>
                <w:ins w:id="6176" w:author="Huawei" w:date="2021-05-27T14:55:00Z"/>
              </w:rPr>
            </w:pPr>
          </w:p>
        </w:tc>
        <w:tc>
          <w:tcPr>
            <w:tcW w:w="993" w:type="dxa"/>
            <w:tcBorders>
              <w:bottom w:val="single" w:sz="4" w:space="0" w:color="auto"/>
            </w:tcBorders>
            <w:vAlign w:val="center"/>
          </w:tcPr>
          <w:p w14:paraId="211E6B71" w14:textId="77777777" w:rsidR="00735D41" w:rsidRPr="00380DE4" w:rsidRDefault="00735D41" w:rsidP="000E0432">
            <w:pPr>
              <w:pStyle w:val="TAC"/>
              <w:rPr>
                <w:ins w:id="6177" w:author="Huawei" w:date="2021-05-27T14:55:00Z"/>
              </w:rPr>
            </w:pPr>
            <w:ins w:id="6178" w:author="Huawei" w:date="2021-05-27T14:55:00Z">
              <w:r w:rsidRPr="00380DE4">
                <w:rPr>
                  <w:lang w:eastAsia="zh-CN"/>
                </w:rPr>
                <w:t>8</w:t>
              </w:r>
            </w:ins>
          </w:p>
        </w:tc>
        <w:tc>
          <w:tcPr>
            <w:tcW w:w="1417" w:type="dxa"/>
            <w:tcBorders>
              <w:bottom w:val="single" w:sz="4" w:space="0" w:color="auto"/>
            </w:tcBorders>
            <w:vAlign w:val="center"/>
          </w:tcPr>
          <w:p w14:paraId="270C862D" w14:textId="77777777" w:rsidR="00735D41" w:rsidRPr="00380DE4" w:rsidRDefault="00735D41" w:rsidP="000E0432">
            <w:pPr>
              <w:pStyle w:val="TAC"/>
              <w:rPr>
                <w:ins w:id="6179" w:author="Huawei" w:date="2021-05-27T14:55:00Z"/>
              </w:rPr>
            </w:pPr>
            <w:ins w:id="6180" w:author="Huawei" w:date="2021-05-27T14:55:00Z">
              <w:r w:rsidRPr="00380DE4">
                <w:rPr>
                  <w:lang w:eastAsia="zh-CN"/>
                </w:rPr>
                <w:t>TDLC300-100 Low</w:t>
              </w:r>
            </w:ins>
          </w:p>
        </w:tc>
        <w:tc>
          <w:tcPr>
            <w:tcW w:w="1134" w:type="dxa"/>
            <w:tcBorders>
              <w:bottom w:val="single" w:sz="4" w:space="0" w:color="auto"/>
            </w:tcBorders>
            <w:vAlign w:val="center"/>
          </w:tcPr>
          <w:p w14:paraId="268421B3" w14:textId="77777777" w:rsidR="00735D41" w:rsidRPr="00380DE4" w:rsidRDefault="00735D41" w:rsidP="000E0432">
            <w:pPr>
              <w:pStyle w:val="TAC"/>
              <w:rPr>
                <w:ins w:id="6181" w:author="Huawei" w:date="2021-05-27T14:55:00Z"/>
              </w:rPr>
            </w:pPr>
            <w:ins w:id="6182" w:author="Huawei" w:date="2021-05-27T14:55:00Z">
              <w:r w:rsidRPr="00380DE4">
                <w:rPr>
                  <w:lang w:eastAsia="zh-CN"/>
                </w:rPr>
                <w:t>400 Hz</w:t>
              </w:r>
            </w:ins>
          </w:p>
        </w:tc>
        <w:tc>
          <w:tcPr>
            <w:tcW w:w="992" w:type="dxa"/>
            <w:vAlign w:val="center"/>
          </w:tcPr>
          <w:p w14:paraId="360D9018" w14:textId="77777777" w:rsidR="00735D41" w:rsidRPr="00380DE4" w:rsidRDefault="00735D41" w:rsidP="000E0432">
            <w:pPr>
              <w:pStyle w:val="TAC"/>
              <w:rPr>
                <w:ins w:id="6183" w:author="Huawei" w:date="2021-05-27T14:55:00Z"/>
              </w:rPr>
            </w:pPr>
            <w:ins w:id="6184" w:author="Huawei" w:date="2021-05-27T14:55:00Z">
              <w:r w:rsidRPr="00380DE4">
                <w:t>-10.7</w:t>
              </w:r>
            </w:ins>
          </w:p>
        </w:tc>
        <w:tc>
          <w:tcPr>
            <w:tcW w:w="851" w:type="dxa"/>
            <w:vAlign w:val="center"/>
          </w:tcPr>
          <w:p w14:paraId="415DA7CF" w14:textId="77777777" w:rsidR="00735D41" w:rsidRPr="00380DE4" w:rsidRDefault="00735D41" w:rsidP="000E0432">
            <w:pPr>
              <w:pStyle w:val="TAC"/>
              <w:rPr>
                <w:ins w:id="6185" w:author="Huawei" w:date="2021-05-27T14:55:00Z"/>
              </w:rPr>
            </w:pPr>
            <w:ins w:id="6186" w:author="Huawei" w:date="2021-05-27T14:55:00Z">
              <w:r w:rsidRPr="00380DE4">
                <w:t>-13.7</w:t>
              </w:r>
            </w:ins>
          </w:p>
        </w:tc>
        <w:tc>
          <w:tcPr>
            <w:tcW w:w="850" w:type="dxa"/>
            <w:vAlign w:val="center"/>
          </w:tcPr>
          <w:p w14:paraId="40FB87CA" w14:textId="77777777" w:rsidR="00735D41" w:rsidRPr="00380DE4" w:rsidRDefault="00735D41" w:rsidP="000E0432">
            <w:pPr>
              <w:pStyle w:val="TAC"/>
              <w:rPr>
                <w:ins w:id="6187" w:author="Huawei" w:date="2021-05-27T14:55:00Z"/>
              </w:rPr>
            </w:pPr>
            <w:ins w:id="6188" w:author="Huawei" w:date="2021-05-27T14:55:00Z">
              <w:r w:rsidRPr="00380DE4">
                <w:t>-15.1</w:t>
              </w:r>
            </w:ins>
          </w:p>
        </w:tc>
        <w:tc>
          <w:tcPr>
            <w:tcW w:w="851" w:type="dxa"/>
            <w:vAlign w:val="center"/>
          </w:tcPr>
          <w:p w14:paraId="0C953730" w14:textId="77777777" w:rsidR="00735D41" w:rsidRPr="00380DE4" w:rsidRDefault="00735D41" w:rsidP="000E0432">
            <w:pPr>
              <w:pStyle w:val="TAC"/>
              <w:rPr>
                <w:ins w:id="6189" w:author="Huawei" w:date="2021-05-27T14:55:00Z"/>
              </w:rPr>
            </w:pPr>
            <w:ins w:id="6190" w:author="Huawei" w:date="2021-05-27T14:55:00Z">
              <w:r w:rsidRPr="00380DE4">
                <w:t>-17.6</w:t>
              </w:r>
            </w:ins>
          </w:p>
        </w:tc>
        <w:tc>
          <w:tcPr>
            <w:tcW w:w="850" w:type="dxa"/>
            <w:vAlign w:val="center"/>
          </w:tcPr>
          <w:p w14:paraId="5372E801" w14:textId="77777777" w:rsidR="00735D41" w:rsidRPr="00380DE4" w:rsidRDefault="00735D41" w:rsidP="000E0432">
            <w:pPr>
              <w:pStyle w:val="TAC"/>
              <w:rPr>
                <w:ins w:id="6191" w:author="Huawei" w:date="2021-05-27T14:55:00Z"/>
              </w:rPr>
            </w:pPr>
            <w:ins w:id="6192" w:author="Huawei" w:date="2021-05-27T14:55:00Z">
              <w:r w:rsidRPr="00380DE4">
                <w:t>-7.8</w:t>
              </w:r>
            </w:ins>
          </w:p>
        </w:tc>
        <w:tc>
          <w:tcPr>
            <w:tcW w:w="993" w:type="dxa"/>
            <w:vAlign w:val="center"/>
          </w:tcPr>
          <w:p w14:paraId="7A3B57B6" w14:textId="77777777" w:rsidR="00735D41" w:rsidRPr="00380DE4" w:rsidRDefault="00735D41" w:rsidP="000E0432">
            <w:pPr>
              <w:pStyle w:val="TAC"/>
              <w:rPr>
                <w:ins w:id="6193" w:author="Huawei" w:date="2021-05-27T14:55:00Z"/>
              </w:rPr>
            </w:pPr>
            <w:ins w:id="6194" w:author="Huawei" w:date="2021-05-27T14:55:00Z">
              <w:r w:rsidRPr="00380DE4">
                <w:t>-13.7</w:t>
              </w:r>
            </w:ins>
          </w:p>
        </w:tc>
      </w:tr>
    </w:tbl>
    <w:p w14:paraId="206A4125" w14:textId="77777777" w:rsidR="000E0432" w:rsidRPr="00380DE4" w:rsidRDefault="000E0432" w:rsidP="000E0432">
      <w:pPr>
        <w:rPr>
          <w:ins w:id="6195" w:author="Huawei" w:date="2021-05-27T14:55:00Z"/>
        </w:rPr>
      </w:pPr>
    </w:p>
    <w:p w14:paraId="1EBD8101" w14:textId="77777777" w:rsidR="000E0432" w:rsidRDefault="000E0432" w:rsidP="000E0432">
      <w:pPr>
        <w:pStyle w:val="2"/>
        <w:rPr>
          <w:ins w:id="6196" w:author="Huawei" w:date="2021-05-27T14:55:00Z"/>
        </w:rPr>
      </w:pPr>
      <w:ins w:id="6197" w:author="Huawei" w:date="2021-05-27T14:55:00Z">
        <w:r>
          <w:t>8.2</w:t>
        </w:r>
        <w:r>
          <w:tab/>
          <w:t>IAB-MT requirements</w:t>
        </w:r>
      </w:ins>
    </w:p>
    <w:p w14:paraId="670AB317" w14:textId="77777777" w:rsidR="000E0432" w:rsidRDefault="000E0432" w:rsidP="000E0432">
      <w:pPr>
        <w:pStyle w:val="30"/>
        <w:rPr>
          <w:ins w:id="6198" w:author="Huawei" w:date="2021-05-27T14:55:00Z"/>
        </w:rPr>
      </w:pPr>
      <w:ins w:id="6199" w:author="Huawei" w:date="2021-05-27T14:55:00Z">
        <w:r>
          <w:t>8.2.1</w:t>
        </w:r>
        <w:r>
          <w:tab/>
          <w:t>General</w:t>
        </w:r>
      </w:ins>
    </w:p>
    <w:p w14:paraId="20856E3F" w14:textId="77777777" w:rsidR="000E0432" w:rsidRDefault="000E0432" w:rsidP="000E0432">
      <w:pPr>
        <w:rPr>
          <w:ins w:id="6200" w:author="Huawei" w:date="2021-05-27T14:55:00Z"/>
        </w:rPr>
      </w:pPr>
      <w:ins w:id="6201" w:author="Huawei" w:date="2021-05-27T14:55:00Z">
        <w:r>
          <w:rPr>
            <w:lang w:eastAsia="ko-KR"/>
          </w:rPr>
          <w:t xml:space="preserve">Conducted performance requirements specify the ability of the </w:t>
        </w:r>
        <w:r>
          <w:rPr>
            <w:i/>
            <w:lang w:eastAsia="ko-KR"/>
          </w:rPr>
          <w:t>IAB-MT type 1-H</w:t>
        </w:r>
        <w:r>
          <w:rPr>
            <w:lang w:eastAsia="ko-KR"/>
          </w:rPr>
          <w:t xml:space="preserve"> to correctly demodulate signals in various conditions and configurations. Conducted performance requirements are specified at the </w:t>
        </w:r>
        <w:r>
          <w:rPr>
            <w:i/>
            <w:iCs/>
          </w:rPr>
          <w:t>TAB connector(s)</w:t>
        </w:r>
        <w:r>
          <w:t xml:space="preserve"> (for </w:t>
        </w:r>
        <w:r>
          <w:rPr>
            <w:i/>
            <w:iCs/>
          </w:rPr>
          <w:t>IAB-MT type 1-H</w:t>
        </w:r>
        <w:r>
          <w:t>).</w:t>
        </w:r>
      </w:ins>
    </w:p>
    <w:p w14:paraId="39E32826" w14:textId="1B659302" w:rsidR="000E0432" w:rsidRDefault="000E0432" w:rsidP="000E0432">
      <w:pPr>
        <w:rPr>
          <w:ins w:id="6202" w:author="Huawei" w:date="2021-05-27T14:55:00Z"/>
        </w:rPr>
      </w:pPr>
      <w:ins w:id="6203" w:author="Huawei" w:date="2021-05-27T14:55:00Z">
        <w:r>
          <w:t xml:space="preserve">Conducted performance requirements for the IAB-MT are specified for the fixed reference channels defined in annex A and the propagation conditions in annex </w:t>
        </w:r>
      </w:ins>
      <w:ins w:id="6204" w:author="Huawei_Modify_After_Meeting" w:date="2021-05-27T17:15:00Z">
        <w:r w:rsidR="00402AA3">
          <w:t>TBA</w:t>
        </w:r>
      </w:ins>
      <w:ins w:id="6205" w:author="Huawei" w:date="2021-05-27T14:55:00Z">
        <w:del w:id="6206" w:author="Huawei_Modify_After_Meeting" w:date="2021-05-27T17:15:00Z">
          <w:r w:rsidDel="00402AA3">
            <w:delText>G</w:delText>
          </w:r>
        </w:del>
        <w:r>
          <w:t>. The requirements only apply to those FRCs that are supported by the IAB-MT.</w:t>
        </w:r>
      </w:ins>
    </w:p>
    <w:p w14:paraId="5A881BA9" w14:textId="77777777" w:rsidR="000E0432" w:rsidRDefault="000E0432" w:rsidP="000E0432">
      <w:pPr>
        <w:rPr>
          <w:ins w:id="6207" w:author="Huawei" w:date="2021-05-27T14:55:00Z"/>
        </w:rPr>
      </w:pPr>
      <w:ins w:id="6208" w:author="Huawei" w:date="2021-05-27T14:55:00Z">
        <w:r>
          <w:t xml:space="preserve">The SNR used in this clause is </w:t>
        </w:r>
        <w:r>
          <w:rPr>
            <w:lang w:eastAsia="zh-CN"/>
          </w:rPr>
          <w:t xml:space="preserve">specified based on a single carrier and </w:t>
        </w:r>
        <w:r>
          <w:t>defined as:</w:t>
        </w:r>
      </w:ins>
    </w:p>
    <w:p w14:paraId="329A04C7" w14:textId="77777777" w:rsidR="000E0432" w:rsidRDefault="000E0432" w:rsidP="000E0432">
      <w:pPr>
        <w:pStyle w:val="B10"/>
        <w:rPr>
          <w:ins w:id="6209" w:author="Huawei" w:date="2021-05-27T14:55:00Z"/>
        </w:rPr>
      </w:pPr>
      <w:ins w:id="6210" w:author="Huawei" w:date="2021-05-27T14:55:00Z">
        <w:r>
          <w:t>SNR = S / N</w:t>
        </w:r>
      </w:ins>
    </w:p>
    <w:p w14:paraId="59B60CB9" w14:textId="77777777" w:rsidR="000E0432" w:rsidRDefault="000E0432" w:rsidP="000E0432">
      <w:pPr>
        <w:rPr>
          <w:ins w:id="6211" w:author="Huawei" w:date="2021-05-27T14:55:00Z"/>
        </w:rPr>
      </w:pPr>
      <w:ins w:id="6212" w:author="Huawei" w:date="2021-05-27T14:55:00Z">
        <w:r>
          <w:t>Where:</w:t>
        </w:r>
      </w:ins>
    </w:p>
    <w:p w14:paraId="38130B85" w14:textId="77777777" w:rsidR="000E0432" w:rsidRDefault="000E0432" w:rsidP="000E0432">
      <w:pPr>
        <w:pStyle w:val="B10"/>
        <w:rPr>
          <w:ins w:id="6213" w:author="Huawei" w:date="2021-05-27T14:55:00Z"/>
        </w:rPr>
      </w:pPr>
      <w:ins w:id="6214" w:author="Huawei" w:date="2021-05-27T14:55:00Z">
        <w:r>
          <w:t>S</w:t>
        </w:r>
        <w:r>
          <w:tab/>
          <w:t xml:space="preserve">is the total signal energy in the slot on a single </w:t>
        </w:r>
        <w:r>
          <w:rPr>
            <w:i/>
          </w:rPr>
          <w:t>TAB connector</w:t>
        </w:r>
        <w:r>
          <w:t xml:space="preserve"> (for </w:t>
        </w:r>
        <w:r>
          <w:rPr>
            <w:i/>
          </w:rPr>
          <w:t>IAB-MT type 1-H</w:t>
        </w:r>
        <w:r>
          <w:t>).</w:t>
        </w:r>
      </w:ins>
    </w:p>
    <w:p w14:paraId="4DADBFE3" w14:textId="77777777" w:rsidR="000E0432" w:rsidRDefault="000E0432" w:rsidP="000E0432">
      <w:pPr>
        <w:pStyle w:val="B10"/>
        <w:rPr>
          <w:ins w:id="6215" w:author="Huawei" w:date="2021-05-27T14:55:00Z"/>
        </w:rPr>
      </w:pPr>
      <w:ins w:id="6216" w:author="Huawei" w:date="2021-05-27T14:55:00Z">
        <w:r>
          <w:t>N</w:t>
        </w:r>
        <w:r>
          <w:tab/>
          <w:t xml:space="preserve">is the noise energy in a bandwidth corresponding to the transmission bandwidth over the duration of a slot on a single TAB connector (for </w:t>
        </w:r>
        <w:r>
          <w:rPr>
            <w:i/>
          </w:rPr>
          <w:t>IAB-MT type 1-H</w:t>
        </w:r>
        <w:r>
          <w:t>).</w:t>
        </w:r>
      </w:ins>
    </w:p>
    <w:p w14:paraId="1DA747C0" w14:textId="77777777" w:rsidR="000E0432" w:rsidRDefault="000E0432" w:rsidP="000E0432">
      <w:pPr>
        <w:pStyle w:val="30"/>
        <w:rPr>
          <w:ins w:id="6217" w:author="Huawei" w:date="2021-05-27T14:55:00Z"/>
          <w:rFonts w:eastAsia="宋体"/>
        </w:rPr>
      </w:pPr>
      <w:ins w:id="6218" w:author="Huawei" w:date="2021-05-27T14:55:00Z">
        <w:r>
          <w:t>8.2.2</w:t>
        </w:r>
        <w:r>
          <w:tab/>
          <w:t>Demodulation performance requirements</w:t>
        </w:r>
      </w:ins>
    </w:p>
    <w:p w14:paraId="357853E3" w14:textId="77777777" w:rsidR="000E0432" w:rsidRDefault="000E0432" w:rsidP="000E0432">
      <w:pPr>
        <w:pStyle w:val="40"/>
        <w:rPr>
          <w:ins w:id="6219" w:author="Huawei" w:date="2021-05-27T14:55:00Z"/>
        </w:rPr>
      </w:pPr>
      <w:ins w:id="6220" w:author="Huawei" w:date="2021-05-27T14:55:00Z">
        <w:r>
          <w:t>8.2.2.1</w:t>
        </w:r>
        <w:r>
          <w:tab/>
        </w:r>
        <w:r w:rsidRPr="0021076E">
          <w:t>Performance requirements for PDSCH</w:t>
        </w:r>
      </w:ins>
    </w:p>
    <w:p w14:paraId="6436FBB6" w14:textId="77777777" w:rsidR="000E0432" w:rsidRDefault="000E0432" w:rsidP="000E0432">
      <w:pPr>
        <w:pStyle w:val="5"/>
        <w:rPr>
          <w:ins w:id="6221" w:author="Huawei" w:date="2021-05-27T14:55:00Z"/>
          <w:lang w:eastAsia="zh-CN"/>
        </w:rPr>
      </w:pPr>
      <w:ins w:id="6222" w:author="Huawei" w:date="2021-05-27T14:55:00Z">
        <w:r>
          <w:rPr>
            <w:rFonts w:hint="eastAsia"/>
            <w:lang w:eastAsia="zh-CN"/>
          </w:rPr>
          <w:t>8</w:t>
        </w:r>
        <w:r>
          <w:rPr>
            <w:lang w:eastAsia="zh-CN"/>
          </w:rPr>
          <w:t>.2.2.1.1</w:t>
        </w:r>
        <w:r>
          <w:rPr>
            <w:lang w:eastAsia="zh-CN"/>
          </w:rPr>
          <w:tab/>
          <w:t>General</w:t>
        </w:r>
      </w:ins>
    </w:p>
    <w:p w14:paraId="2C636390" w14:textId="77777777" w:rsidR="000E0432" w:rsidRDefault="000E0432" w:rsidP="000E0432">
      <w:pPr>
        <w:rPr>
          <w:ins w:id="6223" w:author="Huawei" w:date="2021-05-27T14:55:00Z"/>
          <w:rFonts w:eastAsia="Times New Roman"/>
        </w:rPr>
      </w:pPr>
      <w:ins w:id="6224" w:author="Huawei" w:date="2021-05-27T14:55:00Z">
        <w:r>
          <w:rPr>
            <w:rFonts w:eastAsia="Times New Roman"/>
          </w:rPr>
          <w:t>The performance requirement of PDSCH is determined by a minimum required throughput for a given SNR. The required throughput is expressed as a fraction of maximum throughput for the FRCs listed in annex A. The performance requirements assume HARQ retransmissions.</w:t>
        </w:r>
      </w:ins>
    </w:p>
    <w:p w14:paraId="7BEF5B1C" w14:textId="77777777" w:rsidR="000E0432" w:rsidRDefault="000E0432" w:rsidP="000E0432">
      <w:pPr>
        <w:pStyle w:val="TH"/>
        <w:rPr>
          <w:ins w:id="6225" w:author="Huawei" w:date="2021-05-27T14:55:00Z"/>
        </w:rPr>
      </w:pPr>
      <w:ins w:id="6226" w:author="Huawei" w:date="2021-05-27T14:55:00Z">
        <w:r>
          <w:t>Table: 8.2.2</w:t>
        </w:r>
        <w:r>
          <w:rPr>
            <w:rFonts w:eastAsia="Times New Roman"/>
            <w:lang w:eastAsia="zh-CN"/>
          </w:rPr>
          <w:t>.1.1</w:t>
        </w:r>
        <w:r>
          <w:t>-1 Test parameters for testing PDS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9"/>
        <w:gridCol w:w="2244"/>
        <w:gridCol w:w="5426"/>
      </w:tblGrid>
      <w:tr w:rsidR="000E0432" w14:paraId="4213B231" w14:textId="77777777" w:rsidTr="000E0432">
        <w:trPr>
          <w:jc w:val="center"/>
          <w:ins w:id="6227" w:author="Huawei" w:date="2021-05-27T14: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8872C2C" w14:textId="77777777" w:rsidR="000E0432" w:rsidRDefault="000E0432" w:rsidP="000E0432">
            <w:pPr>
              <w:pStyle w:val="TAH"/>
              <w:snapToGrid w:val="0"/>
              <w:rPr>
                <w:ins w:id="6228" w:author="Huawei" w:date="2021-05-27T14:55:00Z"/>
                <w:rFonts w:cs="Arial"/>
              </w:rPr>
            </w:pPr>
            <w:ins w:id="6229" w:author="Huawei" w:date="2021-05-27T14:55:00Z">
              <w:r>
                <w:rPr>
                  <w:rFonts w:cs="Arial"/>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4B65625" w14:textId="77777777" w:rsidR="000E0432" w:rsidRDefault="000E0432" w:rsidP="000E0432">
            <w:pPr>
              <w:pStyle w:val="TAH"/>
              <w:snapToGrid w:val="0"/>
              <w:rPr>
                <w:ins w:id="6230" w:author="Huawei" w:date="2021-05-27T14:55:00Z"/>
                <w:rFonts w:cs="Arial"/>
              </w:rPr>
            </w:pPr>
            <w:ins w:id="6231" w:author="Huawei" w:date="2021-05-27T14:55:00Z">
              <w:r>
                <w:rPr>
                  <w:rFonts w:cs="Arial"/>
                </w:rPr>
                <w:t>Value</w:t>
              </w:r>
            </w:ins>
          </w:p>
        </w:tc>
      </w:tr>
      <w:tr w:rsidR="000E0432" w14:paraId="7CCA045B" w14:textId="77777777" w:rsidTr="000E0432">
        <w:trPr>
          <w:jc w:val="center"/>
          <w:ins w:id="6232" w:author="Huawei" w:date="2021-05-27T14: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A7D919" w14:textId="77777777" w:rsidR="000E0432" w:rsidRDefault="000E0432" w:rsidP="000E0432">
            <w:pPr>
              <w:pStyle w:val="TAL"/>
              <w:rPr>
                <w:ins w:id="6233" w:author="Huawei" w:date="2021-05-27T14:55:00Z"/>
              </w:rPr>
            </w:pPr>
            <w:ins w:id="6234" w:author="Huawei" w:date="2021-05-27T14:55:00Z">
              <w:r>
                <w:t>Cyclic prefi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A4038A6" w14:textId="77777777" w:rsidR="000E0432" w:rsidRDefault="000E0432" w:rsidP="000E0432">
            <w:pPr>
              <w:pStyle w:val="TAC"/>
              <w:rPr>
                <w:ins w:id="6235" w:author="Huawei" w:date="2021-05-27T14:55:00Z"/>
                <w:lang w:eastAsia="zh-CN"/>
              </w:rPr>
            </w:pPr>
            <w:ins w:id="6236" w:author="Huawei" w:date="2021-05-27T14:55:00Z">
              <w:r>
                <w:rPr>
                  <w:lang w:eastAsia="zh-CN"/>
                </w:rPr>
                <w:t>Normal</w:t>
              </w:r>
            </w:ins>
          </w:p>
        </w:tc>
      </w:tr>
      <w:tr w:rsidR="000E0432" w14:paraId="75F798D4" w14:textId="77777777" w:rsidTr="000E0432">
        <w:trPr>
          <w:jc w:val="center"/>
          <w:ins w:id="6237" w:author="Huawei" w:date="2021-05-27T14: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D15FEE8" w14:textId="77777777" w:rsidR="000E0432" w:rsidRDefault="000E0432" w:rsidP="000E0432">
            <w:pPr>
              <w:pStyle w:val="TAL"/>
              <w:snapToGrid w:val="0"/>
              <w:rPr>
                <w:ins w:id="6238" w:author="Huawei" w:date="2021-05-27T14:55:00Z"/>
              </w:rPr>
            </w:pPr>
            <w:ins w:id="6239" w:author="Huawei" w:date="2021-05-27T14:55:00Z">
              <w:r>
                <w:t>Default TDD UL-DL pattern (Note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FE10130" w14:textId="77777777" w:rsidR="000E0432" w:rsidRDefault="000E0432" w:rsidP="000E0432">
            <w:pPr>
              <w:pStyle w:val="TAC"/>
              <w:rPr>
                <w:ins w:id="6240" w:author="Huawei" w:date="2021-05-27T14:55:00Z"/>
              </w:rPr>
            </w:pPr>
            <w:ins w:id="6241" w:author="Huawei" w:date="2021-05-27T14:55:00Z">
              <w:r>
                <w:t>7D1S2U, S=6D:4G:4U</w:t>
              </w:r>
            </w:ins>
          </w:p>
        </w:tc>
      </w:tr>
      <w:tr w:rsidR="000E0432" w14:paraId="0758E305" w14:textId="77777777" w:rsidTr="000E0432">
        <w:trPr>
          <w:jc w:val="center"/>
          <w:ins w:id="6242" w:author="Huawei" w:date="2021-05-27T14:55: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6AEE9BD" w14:textId="77777777" w:rsidR="000E0432" w:rsidRDefault="000E0432" w:rsidP="000E0432">
            <w:pPr>
              <w:pStyle w:val="TAL"/>
              <w:snapToGrid w:val="0"/>
              <w:rPr>
                <w:ins w:id="6243" w:author="Huawei" w:date="2021-05-27T14:55:00Z"/>
              </w:rPr>
            </w:pPr>
            <w:ins w:id="6244" w:author="Huawei" w:date="2021-05-27T14:55:00Z">
              <w:r>
                <w:t>HARQ</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F49C0B6" w14:textId="77777777" w:rsidR="000E0432" w:rsidRDefault="000E0432" w:rsidP="000E0432">
            <w:pPr>
              <w:pStyle w:val="TAL"/>
              <w:snapToGrid w:val="0"/>
              <w:rPr>
                <w:ins w:id="6245" w:author="Huawei" w:date="2021-05-27T14:55:00Z"/>
              </w:rPr>
            </w:pPr>
            <w:ins w:id="6246" w:author="Huawei" w:date="2021-05-27T14:55:00Z">
              <w:r>
                <w:t>Maximum number of HARQ transmission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B730A23" w14:textId="77777777" w:rsidR="000E0432" w:rsidRDefault="000E0432" w:rsidP="000E0432">
            <w:pPr>
              <w:pStyle w:val="TAC"/>
              <w:rPr>
                <w:ins w:id="6247" w:author="Huawei" w:date="2021-05-27T14:55:00Z"/>
              </w:rPr>
            </w:pPr>
            <w:ins w:id="6248" w:author="Huawei" w:date="2021-05-27T14:55:00Z">
              <w:r>
                <w:t>4</w:t>
              </w:r>
            </w:ins>
          </w:p>
        </w:tc>
      </w:tr>
      <w:tr w:rsidR="000E0432" w14:paraId="3A2C19D4" w14:textId="77777777" w:rsidTr="000E0432">
        <w:trPr>
          <w:jc w:val="center"/>
          <w:ins w:id="6249" w:author="Huawei" w:date="2021-05-27T14: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09E57E" w14:textId="77777777" w:rsidR="000E0432" w:rsidRDefault="000E0432" w:rsidP="000E0432">
            <w:pPr>
              <w:spacing w:after="0"/>
              <w:rPr>
                <w:ins w:id="6250" w:author="Huawei" w:date="2021-05-27T14:55: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B61932" w14:textId="77777777" w:rsidR="000E0432" w:rsidRDefault="000E0432" w:rsidP="000E0432">
            <w:pPr>
              <w:pStyle w:val="TAL"/>
              <w:snapToGrid w:val="0"/>
              <w:rPr>
                <w:ins w:id="6251" w:author="Huawei" w:date="2021-05-27T14:55:00Z"/>
              </w:rPr>
            </w:pPr>
            <w:ins w:id="6252" w:author="Huawei" w:date="2021-05-27T14:55:00Z">
              <w:r>
                <w:t>RV sequen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AF167E9" w14:textId="77777777" w:rsidR="000E0432" w:rsidRDefault="000E0432" w:rsidP="000E0432">
            <w:pPr>
              <w:pStyle w:val="TAC"/>
              <w:rPr>
                <w:ins w:id="6253" w:author="Huawei" w:date="2021-05-27T14:55:00Z"/>
              </w:rPr>
            </w:pPr>
            <w:ins w:id="6254" w:author="Huawei" w:date="2021-05-27T14:55:00Z">
              <w:r>
                <w:rPr>
                  <w:lang w:val="fr-FR"/>
                </w:rPr>
                <w:t>0, 2, 3, 1</w:t>
              </w:r>
            </w:ins>
          </w:p>
        </w:tc>
      </w:tr>
      <w:tr w:rsidR="000E0432" w14:paraId="376ED55E" w14:textId="77777777" w:rsidTr="000E0432">
        <w:trPr>
          <w:jc w:val="center"/>
          <w:ins w:id="6255" w:author="Huawei" w:date="2021-05-27T14:55: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8E7BF18" w14:textId="77777777" w:rsidR="000E0432" w:rsidRDefault="000E0432" w:rsidP="000E0432">
            <w:pPr>
              <w:pStyle w:val="TAL"/>
              <w:snapToGrid w:val="0"/>
              <w:rPr>
                <w:ins w:id="6256" w:author="Huawei" w:date="2021-05-27T14:55:00Z"/>
              </w:rPr>
            </w:pPr>
            <w:ins w:id="6257" w:author="Huawei" w:date="2021-05-27T14:55:00Z">
              <w:r>
                <w:t>DM-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9AD6D4" w14:textId="77777777" w:rsidR="000E0432" w:rsidRDefault="000E0432" w:rsidP="000E0432">
            <w:pPr>
              <w:pStyle w:val="TAL"/>
              <w:snapToGrid w:val="0"/>
              <w:rPr>
                <w:ins w:id="6258" w:author="Huawei" w:date="2021-05-27T14:55:00Z"/>
              </w:rPr>
            </w:pPr>
            <w:ins w:id="6259" w:author="Huawei" w:date="2021-05-27T14:55:00Z">
              <w:r>
                <w:t>DM-RS configuration 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8307E6C" w14:textId="77777777" w:rsidR="000E0432" w:rsidRDefault="000E0432" w:rsidP="000E0432">
            <w:pPr>
              <w:pStyle w:val="TAC"/>
              <w:rPr>
                <w:ins w:id="6260" w:author="Huawei" w:date="2021-05-27T14:55:00Z"/>
              </w:rPr>
            </w:pPr>
            <w:ins w:id="6261" w:author="Huawei" w:date="2021-05-27T14:55:00Z">
              <w:r>
                <w:t>1</w:t>
              </w:r>
            </w:ins>
          </w:p>
        </w:tc>
      </w:tr>
      <w:tr w:rsidR="000E0432" w14:paraId="57C2AD34" w14:textId="77777777" w:rsidTr="000E0432">
        <w:trPr>
          <w:jc w:val="center"/>
          <w:ins w:id="6262" w:author="Huawei" w:date="2021-05-27T14: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C52B6" w14:textId="77777777" w:rsidR="000E0432" w:rsidRDefault="000E0432" w:rsidP="000E0432">
            <w:pPr>
              <w:spacing w:after="0"/>
              <w:rPr>
                <w:ins w:id="6263" w:author="Huawei" w:date="2021-05-27T14:55: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FDE89C" w14:textId="77777777" w:rsidR="000E0432" w:rsidRDefault="000E0432" w:rsidP="000E0432">
            <w:pPr>
              <w:pStyle w:val="TAL"/>
              <w:snapToGrid w:val="0"/>
              <w:rPr>
                <w:ins w:id="6264" w:author="Huawei" w:date="2021-05-27T14:55:00Z"/>
              </w:rPr>
            </w:pPr>
            <w:ins w:id="6265" w:author="Huawei" w:date="2021-05-27T14:55:00Z">
              <w:r>
                <w:t>DM-RS d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D17001" w14:textId="77777777" w:rsidR="000E0432" w:rsidRDefault="000E0432" w:rsidP="000E0432">
            <w:pPr>
              <w:pStyle w:val="TAC"/>
              <w:rPr>
                <w:ins w:id="6266" w:author="Huawei" w:date="2021-05-27T14:55:00Z"/>
              </w:rPr>
            </w:pPr>
            <w:ins w:id="6267" w:author="Huawei" w:date="2021-05-27T14:55:00Z">
              <w:r>
                <w:t>single-symbol DM-RS</w:t>
              </w:r>
            </w:ins>
          </w:p>
        </w:tc>
      </w:tr>
      <w:tr w:rsidR="000E0432" w14:paraId="12896E65" w14:textId="77777777" w:rsidTr="000E0432">
        <w:trPr>
          <w:jc w:val="center"/>
          <w:ins w:id="6268" w:author="Huawei" w:date="2021-05-27T14: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7B91BC" w14:textId="77777777" w:rsidR="000E0432" w:rsidRDefault="000E0432" w:rsidP="000E0432">
            <w:pPr>
              <w:spacing w:after="0"/>
              <w:rPr>
                <w:ins w:id="6269" w:author="Huawei" w:date="2021-05-27T14:55: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992BE13" w14:textId="77777777" w:rsidR="000E0432" w:rsidRDefault="000E0432" w:rsidP="000E0432">
            <w:pPr>
              <w:pStyle w:val="TAL"/>
              <w:snapToGrid w:val="0"/>
              <w:rPr>
                <w:ins w:id="6270" w:author="Huawei" w:date="2021-05-27T14:55:00Z"/>
              </w:rPr>
            </w:pPr>
            <w:ins w:id="6271" w:author="Huawei" w:date="2021-05-27T14:55:00Z">
              <w:r>
                <w:t>DM-RS position (</w:t>
              </w:r>
              <w:r>
                <w:rPr>
                  <w:i/>
                </w:rPr>
                <w:t>l</w:t>
              </w:r>
              <w:r>
                <w:rPr>
                  <w:i/>
                  <w:vertAlign w:val="subscript"/>
                </w:rPr>
                <w:t>0</w:t>
              </w:r>
              <w: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D92C481" w14:textId="77777777" w:rsidR="000E0432" w:rsidRDefault="000E0432" w:rsidP="000E0432">
            <w:pPr>
              <w:pStyle w:val="TAC"/>
              <w:rPr>
                <w:ins w:id="6272" w:author="Huawei" w:date="2021-05-27T14:55:00Z"/>
                <w:lang w:eastAsia="zh-CN"/>
              </w:rPr>
            </w:pPr>
            <w:ins w:id="6273" w:author="Huawei" w:date="2021-05-27T14:55:00Z">
              <w:r>
                <w:rPr>
                  <w:lang w:eastAsia="zh-CN"/>
                </w:rPr>
                <w:t>2</w:t>
              </w:r>
            </w:ins>
          </w:p>
        </w:tc>
      </w:tr>
      <w:tr w:rsidR="000E0432" w14:paraId="23B78D37" w14:textId="77777777" w:rsidTr="000E0432">
        <w:trPr>
          <w:jc w:val="center"/>
          <w:ins w:id="6274" w:author="Huawei" w:date="2021-05-27T14: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5CD0E3" w14:textId="77777777" w:rsidR="000E0432" w:rsidRDefault="000E0432" w:rsidP="000E0432">
            <w:pPr>
              <w:spacing w:after="0"/>
              <w:rPr>
                <w:ins w:id="6275" w:author="Huawei" w:date="2021-05-27T14:55: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C67726" w14:textId="77777777" w:rsidR="000E0432" w:rsidRDefault="000E0432" w:rsidP="000E0432">
            <w:pPr>
              <w:pStyle w:val="TAL"/>
              <w:snapToGrid w:val="0"/>
              <w:rPr>
                <w:ins w:id="6276" w:author="Huawei" w:date="2021-05-27T14:55:00Z"/>
              </w:rPr>
            </w:pPr>
            <w:ins w:id="6277" w:author="Huawei" w:date="2021-05-27T14:55:00Z">
              <w:r>
                <w:rPr>
                  <w:rFonts w:eastAsia="等线" w:cs="Arial"/>
                  <w:szCs w:val="18"/>
                  <w:lang w:eastAsia="zh-CN"/>
                </w:rPr>
                <w:t>A</w:t>
              </w:r>
              <w:r>
                <w:rPr>
                  <w:rFonts w:cs="Arial"/>
                  <w:szCs w:val="18"/>
                </w:rPr>
                <w:t>dditional DM-RS posi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D5A8BF" w14:textId="77777777" w:rsidR="000E0432" w:rsidRDefault="000E0432" w:rsidP="000E0432">
            <w:pPr>
              <w:pStyle w:val="TAC"/>
              <w:rPr>
                <w:ins w:id="6278" w:author="Huawei" w:date="2021-05-27T14:55:00Z"/>
              </w:rPr>
            </w:pPr>
            <w:ins w:id="6279" w:author="Huawei" w:date="2021-05-27T14:55:00Z">
              <w:r>
                <w:rPr>
                  <w:rFonts w:cs="Arial"/>
                </w:rPr>
                <w:t>pos</w:t>
              </w:r>
              <w:r>
                <w:t>1</w:t>
              </w:r>
            </w:ins>
          </w:p>
        </w:tc>
      </w:tr>
      <w:tr w:rsidR="000E0432" w14:paraId="76E9C016" w14:textId="77777777" w:rsidTr="000E0432">
        <w:trPr>
          <w:jc w:val="center"/>
          <w:ins w:id="6280" w:author="Huawei" w:date="2021-05-27T14: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B14B0D" w14:textId="77777777" w:rsidR="000E0432" w:rsidRDefault="000E0432" w:rsidP="000E0432">
            <w:pPr>
              <w:spacing w:after="0"/>
              <w:rPr>
                <w:ins w:id="6281" w:author="Huawei" w:date="2021-05-27T14:55: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39903EB" w14:textId="77777777" w:rsidR="000E0432" w:rsidRDefault="000E0432" w:rsidP="000E0432">
            <w:pPr>
              <w:pStyle w:val="TAL"/>
              <w:snapToGrid w:val="0"/>
              <w:rPr>
                <w:ins w:id="6282" w:author="Huawei" w:date="2021-05-27T14:55:00Z"/>
              </w:rPr>
            </w:pPr>
            <w:ins w:id="6283" w:author="Huawei" w:date="2021-05-27T14:55:00Z">
              <w:r>
                <w:t>Number of DM-RS CDM group(s) without data</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38322D" w14:textId="77777777" w:rsidR="000E0432" w:rsidRDefault="000E0432" w:rsidP="000E0432">
            <w:pPr>
              <w:pStyle w:val="TAC"/>
              <w:rPr>
                <w:ins w:id="6284" w:author="Huawei" w:date="2021-05-27T14:55:00Z"/>
              </w:rPr>
            </w:pPr>
            <w:ins w:id="6285" w:author="Huawei" w:date="2021-05-27T14:55:00Z">
              <w:r>
                <w:t>1 for Rank 1 and Rank 2 tests</w:t>
              </w:r>
              <w:r>
                <w:br/>
                <w:t>2 for Rank 3 and Rank 4 tests</w:t>
              </w:r>
            </w:ins>
          </w:p>
        </w:tc>
      </w:tr>
      <w:tr w:rsidR="000E0432" w14:paraId="434278D6" w14:textId="77777777" w:rsidTr="000E0432">
        <w:trPr>
          <w:jc w:val="center"/>
          <w:ins w:id="6286" w:author="Huawei" w:date="2021-05-27T14: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B00BC" w14:textId="77777777" w:rsidR="000E0432" w:rsidRDefault="000E0432" w:rsidP="000E0432">
            <w:pPr>
              <w:spacing w:after="0"/>
              <w:rPr>
                <w:ins w:id="6287" w:author="Huawei" w:date="2021-05-27T14:55: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D7DFC7" w14:textId="77777777" w:rsidR="000E0432" w:rsidRDefault="000E0432" w:rsidP="000E0432">
            <w:pPr>
              <w:pStyle w:val="TAL"/>
              <w:snapToGrid w:val="0"/>
              <w:rPr>
                <w:ins w:id="6288" w:author="Huawei" w:date="2021-05-27T14:55:00Z"/>
              </w:rPr>
            </w:pPr>
            <w:ins w:id="6289" w:author="Huawei" w:date="2021-05-27T14:55:00Z">
              <w:r>
                <w:t>DM-RS por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B0809A" w14:textId="77777777" w:rsidR="000E0432" w:rsidRDefault="000E0432" w:rsidP="000E0432">
            <w:pPr>
              <w:pStyle w:val="TAC"/>
              <w:rPr>
                <w:ins w:id="6290" w:author="Huawei" w:date="2021-05-27T14:55:00Z"/>
              </w:rPr>
            </w:pPr>
            <w:ins w:id="6291" w:author="Huawei" w:date="2021-05-27T14:55:00Z">
              <w:r>
                <w:t>{1000} for Rank 1 tests</w:t>
              </w:r>
              <w:r>
                <w:br/>
                <w:t>{1000-1001} for Rank 2 tests</w:t>
              </w:r>
              <w:r>
                <w:br/>
                <w:t>{1000-1002} for Rank 3 tests</w:t>
              </w:r>
              <w:r>
                <w:br/>
                <w:t>{1000-1003} for Rank 4 tests</w:t>
              </w:r>
            </w:ins>
          </w:p>
        </w:tc>
      </w:tr>
      <w:tr w:rsidR="000E0432" w14:paraId="4CAE0DD3" w14:textId="77777777" w:rsidTr="000E0432">
        <w:trPr>
          <w:jc w:val="center"/>
          <w:ins w:id="6292" w:author="Huawei" w:date="2021-05-27T14: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2286A7" w14:textId="77777777" w:rsidR="000E0432" w:rsidRDefault="000E0432" w:rsidP="000E0432">
            <w:pPr>
              <w:spacing w:after="0"/>
              <w:rPr>
                <w:ins w:id="6293" w:author="Huawei" w:date="2021-05-27T14:55: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F949780" w14:textId="77777777" w:rsidR="000E0432" w:rsidRDefault="000E0432" w:rsidP="000E0432">
            <w:pPr>
              <w:pStyle w:val="TAL"/>
              <w:snapToGrid w:val="0"/>
              <w:rPr>
                <w:ins w:id="6294" w:author="Huawei" w:date="2021-05-27T14:55:00Z"/>
              </w:rPr>
            </w:pPr>
            <w:ins w:id="6295" w:author="Huawei" w:date="2021-05-27T14:55:00Z">
              <w:r>
                <w:t>DM-RS sequence gene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84D361" w14:textId="77777777" w:rsidR="000E0432" w:rsidRDefault="000E0432" w:rsidP="000E0432">
            <w:pPr>
              <w:pStyle w:val="TAC"/>
              <w:rPr>
                <w:ins w:id="6296" w:author="Huawei" w:date="2021-05-27T14:55:00Z"/>
              </w:rPr>
            </w:pPr>
            <w:ins w:id="6297" w:author="Huawei" w:date="2021-05-27T14:55:00Z">
              <w:r>
                <w:t>N</w:t>
              </w:r>
              <w:r>
                <w:rPr>
                  <w:vertAlign w:val="subscript"/>
                </w:rPr>
                <w:t>ID</w:t>
              </w:r>
              <w:r>
                <w:rPr>
                  <w:rFonts w:cs="Arial"/>
                  <w:vertAlign w:val="superscript"/>
                </w:rPr>
                <w:t>0</w:t>
              </w:r>
              <w:r>
                <w:t>=0</w:t>
              </w:r>
            </w:ins>
          </w:p>
        </w:tc>
      </w:tr>
      <w:tr w:rsidR="000E0432" w14:paraId="3862A5A0" w14:textId="77777777" w:rsidTr="000E0432">
        <w:trPr>
          <w:jc w:val="center"/>
          <w:ins w:id="6298" w:author="Huawei" w:date="2021-05-27T14:55: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C552C79" w14:textId="77777777" w:rsidR="000E0432" w:rsidRDefault="000E0432" w:rsidP="000E0432">
            <w:pPr>
              <w:pStyle w:val="TAL"/>
              <w:snapToGrid w:val="0"/>
              <w:rPr>
                <w:ins w:id="6299" w:author="Huawei" w:date="2021-05-27T14:55:00Z"/>
              </w:rPr>
            </w:pPr>
            <w:ins w:id="6300" w:author="Huawei" w:date="2021-05-27T14:55:00Z">
              <w:r>
                <w:t>Time domain resource assignm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A97E91B" w14:textId="77777777" w:rsidR="000E0432" w:rsidRDefault="000E0432" w:rsidP="000E0432">
            <w:pPr>
              <w:pStyle w:val="TAL"/>
              <w:snapToGrid w:val="0"/>
              <w:rPr>
                <w:ins w:id="6301" w:author="Huawei" w:date="2021-05-27T14:55:00Z"/>
              </w:rPr>
            </w:pPr>
            <w:ins w:id="6302" w:author="Huawei" w:date="2021-05-27T14:55:00Z">
              <w:r>
                <w:rPr>
                  <w:rFonts w:eastAsia="Batang"/>
                </w:rPr>
                <w:t>PDSCH mapping 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D6B821" w14:textId="77777777" w:rsidR="000E0432" w:rsidRDefault="000E0432" w:rsidP="000E0432">
            <w:pPr>
              <w:pStyle w:val="TAC"/>
              <w:rPr>
                <w:ins w:id="6303" w:author="Huawei" w:date="2021-05-27T14:55:00Z"/>
                <w:lang w:eastAsia="zh-CN"/>
              </w:rPr>
            </w:pPr>
            <w:ins w:id="6304" w:author="Huawei" w:date="2021-05-27T14:55:00Z">
              <w:r>
                <w:t>A</w:t>
              </w:r>
            </w:ins>
          </w:p>
        </w:tc>
      </w:tr>
      <w:tr w:rsidR="000E0432" w14:paraId="3C5A8BA2" w14:textId="77777777" w:rsidTr="000E0432">
        <w:trPr>
          <w:jc w:val="center"/>
          <w:ins w:id="6305" w:author="Huawei" w:date="2021-05-27T14: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78CA96" w14:textId="77777777" w:rsidR="000E0432" w:rsidRDefault="000E0432" w:rsidP="000E0432">
            <w:pPr>
              <w:spacing w:after="0"/>
              <w:rPr>
                <w:ins w:id="6306" w:author="Huawei" w:date="2021-05-27T14:55: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009FB4" w14:textId="77777777" w:rsidR="000E0432" w:rsidRDefault="000E0432" w:rsidP="000E0432">
            <w:pPr>
              <w:pStyle w:val="TAL"/>
              <w:snapToGrid w:val="0"/>
              <w:rPr>
                <w:ins w:id="6307" w:author="Huawei" w:date="2021-05-27T14:55:00Z"/>
              </w:rPr>
            </w:pPr>
            <w:ins w:id="6308" w:author="Huawei" w:date="2021-05-27T14:55:00Z">
              <w:r>
                <w:t>Start symbo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6FB939B" w14:textId="77777777" w:rsidR="000E0432" w:rsidRDefault="000E0432" w:rsidP="000E0432">
            <w:pPr>
              <w:pStyle w:val="TAC"/>
              <w:rPr>
                <w:ins w:id="6309" w:author="Huawei" w:date="2021-05-27T14:55:00Z"/>
                <w:lang w:eastAsia="zh-CN"/>
              </w:rPr>
            </w:pPr>
            <w:ins w:id="6310" w:author="Huawei" w:date="2021-05-27T14:55:00Z">
              <w:r>
                <w:t>2</w:t>
              </w:r>
            </w:ins>
          </w:p>
        </w:tc>
      </w:tr>
      <w:tr w:rsidR="000E0432" w14:paraId="07BB17C6" w14:textId="77777777" w:rsidTr="000E0432">
        <w:trPr>
          <w:jc w:val="center"/>
          <w:ins w:id="6311" w:author="Huawei" w:date="2021-05-27T14: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B9606" w14:textId="77777777" w:rsidR="000E0432" w:rsidRDefault="000E0432" w:rsidP="000E0432">
            <w:pPr>
              <w:spacing w:after="0"/>
              <w:rPr>
                <w:ins w:id="6312" w:author="Huawei" w:date="2021-05-27T14:55: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A74BA7" w14:textId="77777777" w:rsidR="000E0432" w:rsidRDefault="000E0432" w:rsidP="000E0432">
            <w:pPr>
              <w:pStyle w:val="TAL"/>
              <w:snapToGrid w:val="0"/>
              <w:rPr>
                <w:ins w:id="6313" w:author="Huawei" w:date="2021-05-27T14:55:00Z"/>
              </w:rPr>
            </w:pPr>
            <w:ins w:id="6314" w:author="Huawei" w:date="2021-05-27T14:55:00Z">
              <w:r>
                <w:t>Allocation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0E4006" w14:textId="77777777" w:rsidR="000E0432" w:rsidRDefault="000E0432" w:rsidP="000E0432">
            <w:pPr>
              <w:pStyle w:val="TAC"/>
              <w:rPr>
                <w:ins w:id="6315" w:author="Huawei" w:date="2021-05-27T14:55:00Z"/>
                <w:lang w:eastAsia="zh-CN"/>
              </w:rPr>
            </w:pPr>
            <w:ins w:id="6316" w:author="Huawei" w:date="2021-05-27T14:55:00Z">
              <w:r>
                <w:t>12</w:t>
              </w:r>
            </w:ins>
          </w:p>
        </w:tc>
      </w:tr>
      <w:tr w:rsidR="000E0432" w14:paraId="5D4C05C0" w14:textId="77777777" w:rsidTr="000E0432">
        <w:trPr>
          <w:trHeight w:val="341"/>
          <w:jc w:val="center"/>
          <w:ins w:id="6317"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2F8BC87E" w14:textId="77777777" w:rsidR="000E0432" w:rsidRDefault="000E0432" w:rsidP="000E0432">
            <w:pPr>
              <w:pStyle w:val="TAL"/>
              <w:snapToGrid w:val="0"/>
              <w:rPr>
                <w:ins w:id="6318" w:author="Huawei" w:date="2021-05-27T14:55:00Z"/>
              </w:rPr>
            </w:pPr>
            <w:ins w:id="6319" w:author="Huawei" w:date="2021-05-27T14:55:00Z">
              <w:r>
                <w:t>Frequency domain resource assignm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0976124" w14:textId="77777777" w:rsidR="000E0432" w:rsidRDefault="000E0432" w:rsidP="000E0432">
            <w:pPr>
              <w:pStyle w:val="TAL"/>
              <w:snapToGrid w:val="0"/>
              <w:rPr>
                <w:ins w:id="6320" w:author="Huawei" w:date="2021-05-27T14:55:00Z"/>
              </w:rPr>
            </w:pPr>
            <w:ins w:id="6321" w:author="Huawei" w:date="2021-05-27T14:55:00Z">
              <w:r>
                <w:t>RB assignm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7673F9" w14:textId="77777777" w:rsidR="000E0432" w:rsidRDefault="000E0432" w:rsidP="000E0432">
            <w:pPr>
              <w:pStyle w:val="TAC"/>
              <w:rPr>
                <w:ins w:id="6322" w:author="Huawei" w:date="2021-05-27T14:55:00Z"/>
                <w:lang w:eastAsia="zh-CN"/>
              </w:rPr>
            </w:pPr>
            <w:ins w:id="6323" w:author="Huawei" w:date="2021-05-27T14:55:00Z">
              <w:r>
                <w:t>Full applicable test bandwidth</w:t>
              </w:r>
            </w:ins>
          </w:p>
        </w:tc>
      </w:tr>
      <w:tr w:rsidR="000E0432" w14:paraId="7331D970" w14:textId="77777777" w:rsidTr="000E0432">
        <w:trPr>
          <w:jc w:val="center"/>
          <w:ins w:id="6324" w:author="Huawei" w:date="2021-05-27T14: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8857EFA" w14:textId="77777777" w:rsidR="000E0432" w:rsidRDefault="000E0432" w:rsidP="000E0432">
            <w:pPr>
              <w:pStyle w:val="TAC"/>
              <w:jc w:val="left"/>
              <w:rPr>
                <w:ins w:id="6325" w:author="Huawei" w:date="2021-05-27T14:55:00Z"/>
              </w:rPr>
            </w:pPr>
            <w:ins w:id="6326" w:author="Huawei" w:date="2021-05-27T14:55:00Z">
              <w:r>
                <w:rPr>
                  <w:lang w:val="en-US"/>
                </w:rPr>
                <w:t>PT</w:t>
              </w:r>
              <w:r>
                <w:rPr>
                  <w:lang w:val="en-US" w:eastAsia="zh-CN"/>
                </w:rPr>
                <w:t>-</w:t>
              </w:r>
              <w:r>
                <w:rPr>
                  <w:lang w:val="en-US"/>
                </w:rPr>
                <w:t>RS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6509B2" w14:textId="77777777" w:rsidR="000E0432" w:rsidRDefault="000E0432" w:rsidP="000E0432">
            <w:pPr>
              <w:pStyle w:val="TAC"/>
              <w:rPr>
                <w:ins w:id="6327" w:author="Huawei" w:date="2021-05-27T14:55:00Z"/>
              </w:rPr>
            </w:pPr>
            <w:ins w:id="6328" w:author="Huawei" w:date="2021-05-27T14:55:00Z">
              <w:r>
                <w:t>Not configured</w:t>
              </w:r>
            </w:ins>
          </w:p>
        </w:tc>
      </w:tr>
      <w:tr w:rsidR="000E0432" w14:paraId="29E842D6" w14:textId="77777777" w:rsidTr="000E0432">
        <w:trPr>
          <w:trHeight w:val="58"/>
          <w:jc w:val="center"/>
          <w:ins w:id="6329" w:author="Huawei" w:date="2021-05-27T14: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6F8D7B" w14:textId="77777777" w:rsidR="000E0432" w:rsidRDefault="000E0432" w:rsidP="000E0432">
            <w:pPr>
              <w:pStyle w:val="TAC"/>
              <w:jc w:val="left"/>
              <w:rPr>
                <w:ins w:id="6330" w:author="Huawei" w:date="2021-05-27T14:55:00Z"/>
              </w:rPr>
            </w:pPr>
            <w:ins w:id="6331" w:author="Huawei" w:date="2021-05-27T14:55:00Z">
              <w:r>
                <w:t>PRB bundling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49381D4" w14:textId="77777777" w:rsidR="000E0432" w:rsidRDefault="000E0432" w:rsidP="000E0432">
            <w:pPr>
              <w:pStyle w:val="TAC"/>
              <w:rPr>
                <w:ins w:id="6332" w:author="Huawei" w:date="2021-05-27T14:55:00Z"/>
              </w:rPr>
            </w:pPr>
            <w:ins w:id="6333" w:author="Huawei" w:date="2021-05-27T14:55:00Z">
              <w:r>
                <w:t>2</w:t>
              </w:r>
            </w:ins>
          </w:p>
        </w:tc>
      </w:tr>
      <w:tr w:rsidR="000E0432" w14:paraId="54215492" w14:textId="77777777" w:rsidTr="000E0432">
        <w:trPr>
          <w:trHeight w:val="58"/>
          <w:jc w:val="center"/>
          <w:ins w:id="6334" w:author="Huawei" w:date="2021-05-27T14: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E58D4A6" w14:textId="77777777" w:rsidR="000E0432" w:rsidRDefault="000E0432" w:rsidP="000E0432">
            <w:pPr>
              <w:pStyle w:val="TAC"/>
              <w:jc w:val="left"/>
              <w:rPr>
                <w:ins w:id="6335" w:author="Huawei" w:date="2021-05-27T14:55:00Z"/>
              </w:rPr>
            </w:pPr>
            <w:ins w:id="6336" w:author="Huawei" w:date="2021-05-27T14:55:00Z">
              <w:r>
                <w:rPr>
                  <w:szCs w:val="22"/>
                  <w:lang w:eastAsia="ja-JP"/>
                </w:rPr>
                <w:t>VRB-to-PRB mapping 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0E2B407" w14:textId="77777777" w:rsidR="000E0432" w:rsidRDefault="000E0432" w:rsidP="000E0432">
            <w:pPr>
              <w:pStyle w:val="TAC"/>
              <w:rPr>
                <w:ins w:id="6337" w:author="Huawei" w:date="2021-05-27T14:55:00Z"/>
              </w:rPr>
            </w:pPr>
            <w:ins w:id="6338" w:author="Huawei" w:date="2021-05-27T14:55:00Z">
              <w:r>
                <w:t>Not interleaved</w:t>
              </w:r>
            </w:ins>
          </w:p>
        </w:tc>
      </w:tr>
      <w:tr w:rsidR="000E0432" w14:paraId="2440DB18" w14:textId="77777777" w:rsidTr="000E0432">
        <w:trPr>
          <w:trHeight w:val="58"/>
          <w:jc w:val="center"/>
          <w:ins w:id="6339" w:author="Huawei" w:date="2021-05-27T14: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DB651B0" w14:textId="77777777" w:rsidR="000E0432" w:rsidRDefault="000E0432" w:rsidP="000E0432">
            <w:pPr>
              <w:pStyle w:val="TAC"/>
              <w:jc w:val="left"/>
              <w:rPr>
                <w:ins w:id="6340" w:author="Huawei" w:date="2021-05-27T14:55:00Z"/>
              </w:rPr>
            </w:pPr>
            <w:ins w:id="6341" w:author="Huawei" w:date="2021-05-27T14:55:00Z">
              <w:r>
                <w:t>PDSCH &amp; PDSCH DMRS Precoding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6688EF2" w14:textId="77777777" w:rsidR="000E0432" w:rsidRDefault="000E0432" w:rsidP="000E0432">
            <w:pPr>
              <w:pStyle w:val="TAL"/>
              <w:rPr>
                <w:ins w:id="6342" w:author="Huawei" w:date="2021-05-27T14:55:00Z"/>
              </w:rPr>
            </w:pPr>
            <w:ins w:id="6343" w:author="Huawei" w:date="2021-05-27T14:55:00Z">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ins>
          </w:p>
        </w:tc>
      </w:tr>
      <w:tr w:rsidR="000E0432" w14:paraId="19BD5503" w14:textId="77777777" w:rsidTr="000E0432">
        <w:trPr>
          <w:jc w:val="center"/>
          <w:ins w:id="6344" w:author="Huawei" w:date="2021-05-27T14:55:00Z"/>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721E0E3" w14:textId="77777777" w:rsidR="000E0432" w:rsidRDefault="000E0432" w:rsidP="000E0432">
            <w:pPr>
              <w:pStyle w:val="TAN"/>
              <w:rPr>
                <w:ins w:id="6345" w:author="Huawei" w:date="2021-05-27T14:55:00Z"/>
              </w:rPr>
            </w:pPr>
            <w:ins w:id="6346" w:author="Huawei" w:date="2021-05-27T14:55:00Z">
              <w:r>
                <w:t>Note 1</w:t>
              </w:r>
              <w:r>
                <w:rPr>
                  <w:lang w:eastAsia="zh-CN"/>
                </w:rPr>
                <w:t>:</w:t>
              </w:r>
              <w:r>
                <w:t xml:space="preserve"> </w:t>
              </w:r>
              <w:r>
                <w:tab/>
                <w:t>The same requirements are applicable to TDD with different UL-DL patterns.</w:t>
              </w:r>
            </w:ins>
          </w:p>
        </w:tc>
      </w:tr>
    </w:tbl>
    <w:p w14:paraId="0F7300D3" w14:textId="77777777" w:rsidR="000E0432" w:rsidRPr="0021076E" w:rsidRDefault="000E0432" w:rsidP="000E0432">
      <w:pPr>
        <w:rPr>
          <w:ins w:id="6347" w:author="Huawei" w:date="2021-05-27T14:55:00Z"/>
          <w:lang w:eastAsia="zh-CN"/>
        </w:rPr>
      </w:pPr>
    </w:p>
    <w:p w14:paraId="49F362FD" w14:textId="77777777" w:rsidR="000E0432" w:rsidRDefault="000E0432" w:rsidP="000E0432">
      <w:pPr>
        <w:pStyle w:val="5"/>
        <w:rPr>
          <w:ins w:id="6348" w:author="Huawei" w:date="2021-05-27T14:55:00Z"/>
          <w:lang w:eastAsia="zh-CN"/>
        </w:rPr>
      </w:pPr>
      <w:ins w:id="6349" w:author="Huawei" w:date="2021-05-27T14:55:00Z">
        <w:r>
          <w:rPr>
            <w:lang w:eastAsia="zh-CN"/>
          </w:rPr>
          <w:t>8.2.2.1.2</w:t>
        </w:r>
        <w:r>
          <w:rPr>
            <w:lang w:eastAsia="zh-CN"/>
          </w:rPr>
          <w:tab/>
          <w:t>Minimum requirements</w:t>
        </w:r>
      </w:ins>
    </w:p>
    <w:p w14:paraId="19295091" w14:textId="77777777" w:rsidR="000E0432" w:rsidRDefault="000E0432" w:rsidP="000E0432">
      <w:pPr>
        <w:rPr>
          <w:ins w:id="6350" w:author="Huawei" w:date="2021-05-27T14:55:00Z"/>
          <w:rFonts w:eastAsia="Times New Roman"/>
        </w:rPr>
      </w:pPr>
      <w:ins w:id="6351" w:author="Huawei" w:date="2021-05-27T14:55:00Z">
        <w:r>
          <w:rPr>
            <w:rFonts w:eastAsia="Times New Roman"/>
          </w:rPr>
          <w:t>The throughput shall be equal to or larger than the fraction of maximum throughput for the FRCs stated in tables 8.2.2.1</w:t>
        </w:r>
        <w:r>
          <w:rPr>
            <w:rFonts w:eastAsia="Times New Roman"/>
            <w:lang w:eastAsia="zh-CN"/>
          </w:rPr>
          <w:t>.2</w:t>
        </w:r>
        <w:r>
          <w:rPr>
            <w:rFonts w:eastAsia="Times New Roman"/>
          </w:rPr>
          <w:t>-1 to 8.2.2.1</w:t>
        </w:r>
        <w:r>
          <w:rPr>
            <w:rFonts w:eastAsia="Times New Roman"/>
            <w:lang w:eastAsia="zh-CN"/>
          </w:rPr>
          <w:t>.2</w:t>
        </w:r>
        <w:r>
          <w:rPr>
            <w:rFonts w:eastAsia="Times New Roman"/>
          </w:rPr>
          <w:t>-</w:t>
        </w:r>
        <w:r>
          <w:rPr>
            <w:rFonts w:eastAsia="Times New Roman"/>
            <w:lang w:eastAsia="zh-CN"/>
          </w:rPr>
          <w:t>4</w:t>
        </w:r>
        <w:r>
          <w:rPr>
            <w:rFonts w:eastAsia="Times New Roman"/>
          </w:rPr>
          <w:t xml:space="preserve"> at the given SNR</w:t>
        </w:r>
        <w:r>
          <w:t xml:space="preserve"> with the test parameters stated in Table 8.2.2.1.1-1</w:t>
        </w:r>
        <w:r>
          <w:rPr>
            <w:rFonts w:eastAsia="Times New Roman"/>
          </w:rPr>
          <w:t>.</w:t>
        </w:r>
      </w:ins>
    </w:p>
    <w:p w14:paraId="6104772E" w14:textId="77777777" w:rsidR="000E0432" w:rsidRDefault="000E0432" w:rsidP="000E0432">
      <w:pPr>
        <w:pStyle w:val="TH"/>
        <w:rPr>
          <w:ins w:id="6352" w:author="Huawei" w:date="2021-05-27T14:55:00Z"/>
        </w:rPr>
      </w:pPr>
      <w:ins w:id="6353" w:author="Huawei" w:date="2021-05-27T14:55:00Z">
        <w:r>
          <w:t>Table 8.2.2</w:t>
        </w:r>
        <w:r>
          <w:rPr>
            <w:rFonts w:eastAsia="Times New Roman"/>
            <w:lang w:eastAsia="zh-CN"/>
          </w:rPr>
          <w:t>.1.2</w:t>
        </w:r>
        <w:r>
          <w:t xml:space="preserve">-1: </w:t>
        </w:r>
        <w:r>
          <w:rPr>
            <w:rFonts w:eastAsia="Malgun Gothic"/>
          </w:rPr>
          <w:t>Minimum requirements for PDSCH Type A with Rank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999"/>
        <w:gridCol w:w="1870"/>
        <w:gridCol w:w="1851"/>
        <w:gridCol w:w="1567"/>
        <w:gridCol w:w="1750"/>
        <w:gridCol w:w="605"/>
      </w:tblGrid>
      <w:tr w:rsidR="000E0432" w14:paraId="694ACD81" w14:textId="77777777" w:rsidTr="000E0432">
        <w:trPr>
          <w:trHeight w:val="495"/>
          <w:jc w:val="center"/>
          <w:ins w:id="6354"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035D1BDF" w14:textId="77777777" w:rsidR="000E0432" w:rsidRDefault="000E0432" w:rsidP="000E0432">
            <w:pPr>
              <w:pStyle w:val="TAH"/>
              <w:rPr>
                <w:ins w:id="6355" w:author="Huawei" w:date="2021-05-27T14:55:00Z"/>
                <w:lang w:val="en-US" w:eastAsia="zh-CN"/>
              </w:rPr>
            </w:pPr>
            <w:ins w:id="6356" w:author="Huawei" w:date="2021-05-27T14:55:00Z">
              <w:r>
                <w:rPr>
                  <w:lang w:val="en-US" w:eastAsia="zh-CN"/>
                </w:rPr>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602ECAA" w14:textId="77777777" w:rsidR="000E0432" w:rsidRDefault="000E0432" w:rsidP="000E0432">
            <w:pPr>
              <w:pStyle w:val="TAH"/>
              <w:rPr>
                <w:ins w:id="6357" w:author="Huawei" w:date="2021-05-27T14:55:00Z"/>
                <w:lang w:val="en-US" w:eastAsia="zh-CN"/>
              </w:rPr>
            </w:pPr>
            <w:ins w:id="6358" w:author="Huawei" w:date="2021-05-27T14:55:00Z">
              <w:r>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93E0781" w14:textId="77777777" w:rsidR="000E0432" w:rsidRDefault="000E0432" w:rsidP="000E0432">
            <w:pPr>
              <w:pStyle w:val="TAH"/>
              <w:rPr>
                <w:ins w:id="6359" w:author="Huawei" w:date="2021-05-27T14:55:00Z"/>
                <w:lang w:val="fr-FR"/>
              </w:rPr>
            </w:pPr>
            <w:ins w:id="6360" w:author="Huawei" w:date="2021-05-27T14:55:00Z">
              <w:r>
                <w:t>Bandwidth</w:t>
              </w:r>
              <w:r>
                <w:rPr>
                  <w:lang w:eastAsia="zh-CN"/>
                </w:rPr>
                <w:t xml:space="preserve"> (MHz) </w:t>
              </w:r>
              <w:r>
                <w:t>/</w:t>
              </w:r>
              <w:r>
                <w:rPr>
                  <w:lang w:eastAsia="zh-CN"/>
                </w:rPr>
                <w:t xml:space="preserve"> </w:t>
              </w:r>
              <w:r>
                <w:t>Subcarrier spacing</w:t>
              </w:r>
              <w:r>
                <w:rPr>
                  <w:lang w:eastAsia="zh-CN"/>
                </w:rPr>
                <w:t xml:space="preserve">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BB2C039" w14:textId="09CD2ACD" w:rsidR="000E0432" w:rsidRDefault="000E0432" w:rsidP="000E0432">
            <w:pPr>
              <w:pStyle w:val="TAH"/>
              <w:rPr>
                <w:ins w:id="6361" w:author="Huawei" w:date="2021-05-27T14:55:00Z"/>
                <w:lang w:val="en-US" w:eastAsia="zh-CN"/>
              </w:rPr>
            </w:pPr>
            <w:ins w:id="6362" w:author="Huawei" w:date="2021-05-27T14:55:00Z">
              <w:r>
                <w:rPr>
                  <w:lang w:val="fr-FR"/>
                </w:rPr>
                <w:t>Propagation conditions</w:t>
              </w:r>
              <w:r>
                <w:rPr>
                  <w:lang w:val="fr-FR" w:eastAsia="zh-CN"/>
                </w:rPr>
                <w:t xml:space="preserve"> </w:t>
              </w:r>
              <w:r>
                <w:rPr>
                  <w:lang w:val="fr-FR"/>
                </w:rPr>
                <w:t xml:space="preserve">(Annex </w:t>
              </w:r>
            </w:ins>
            <w:ins w:id="6363" w:author="Huawei_Modify_After_Meeting" w:date="2021-05-27T17:16:00Z">
              <w:r w:rsidR="00402AA3">
                <w:t>TBA</w:t>
              </w:r>
            </w:ins>
            <w:ins w:id="6364" w:author="Huawei" w:date="2021-05-27T14:55:00Z">
              <w:del w:id="6365" w:author="Huawei_Modify_After_Meeting" w:date="2021-05-27T17:16:00Z">
                <w:r w:rsidDel="00402AA3">
                  <w:rPr>
                    <w:lang w:val="fr-FR"/>
                  </w:rPr>
                  <w:delText>G</w:delText>
                </w:r>
              </w:del>
              <w:r>
                <w:rPr>
                  <w:lang w:val="fr-FR"/>
                </w:rPr>
                <w:t>)</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38514CF" w14:textId="77777777" w:rsidR="000E0432" w:rsidRDefault="000E0432" w:rsidP="000E0432">
            <w:pPr>
              <w:pStyle w:val="TAH"/>
              <w:rPr>
                <w:ins w:id="6366" w:author="Huawei" w:date="2021-05-27T14:55:00Z"/>
                <w:lang w:val="en-US" w:eastAsia="zh-CN"/>
              </w:rPr>
            </w:pPr>
            <w:ins w:id="6367" w:author="Huawei" w:date="2021-05-27T14:55:00Z">
              <w:r>
                <w:rPr>
                  <w:lang w:val="en-US" w:eastAsia="zh-CN"/>
                </w:rPr>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37C3BB1" w14:textId="77777777" w:rsidR="000E0432" w:rsidRDefault="000E0432" w:rsidP="000E0432">
            <w:pPr>
              <w:pStyle w:val="TAH"/>
              <w:rPr>
                <w:ins w:id="6368" w:author="Huawei" w:date="2021-05-27T14:55:00Z"/>
                <w:lang w:val="en-US" w:eastAsia="zh-CN"/>
              </w:rPr>
            </w:pPr>
            <w:ins w:id="6369" w:author="Huawei" w:date="2021-05-27T14:55:00Z">
              <w:r>
                <w:rPr>
                  <w:lang w:val="en-US" w:eastAsia="zh-CN"/>
                </w:rPr>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00ABDC2" w14:textId="77777777" w:rsidR="000E0432" w:rsidRDefault="000E0432" w:rsidP="000E0432">
            <w:pPr>
              <w:pStyle w:val="TAH"/>
              <w:rPr>
                <w:ins w:id="6370" w:author="Huawei" w:date="2021-05-27T14:55:00Z"/>
              </w:rPr>
            </w:pPr>
            <w:ins w:id="6371" w:author="Huawei" w:date="2021-05-27T14:55:00Z">
              <w:r>
                <w:t>SNR</w:t>
              </w:r>
            </w:ins>
          </w:p>
          <w:p w14:paraId="771E87C0" w14:textId="77777777" w:rsidR="000E0432" w:rsidRDefault="000E0432" w:rsidP="000E0432">
            <w:pPr>
              <w:pStyle w:val="TAH"/>
              <w:rPr>
                <w:ins w:id="6372" w:author="Huawei" w:date="2021-05-27T14:55:00Z"/>
                <w:lang w:val="en-US" w:eastAsia="zh-CN"/>
              </w:rPr>
            </w:pPr>
            <w:ins w:id="6373" w:author="Huawei" w:date="2021-05-27T14:55:00Z">
              <w:r>
                <w:t>(dB)</w:t>
              </w:r>
            </w:ins>
          </w:p>
        </w:tc>
      </w:tr>
      <w:tr w:rsidR="000E0432" w14:paraId="4FDED9FE" w14:textId="77777777" w:rsidTr="000E0432">
        <w:trPr>
          <w:trHeight w:val="225"/>
          <w:jc w:val="center"/>
          <w:ins w:id="6374" w:author="Huawei" w:date="2021-05-27T14:55: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5BAB855" w14:textId="77777777" w:rsidR="000E0432" w:rsidRDefault="000E0432" w:rsidP="000E0432">
            <w:pPr>
              <w:pStyle w:val="TAC"/>
              <w:rPr>
                <w:ins w:id="6375" w:author="Huawei" w:date="2021-05-27T14:55:00Z"/>
                <w:lang w:val="en-US" w:eastAsia="zh-CN"/>
              </w:rPr>
            </w:pPr>
            <w:ins w:id="6376" w:author="Huawei" w:date="2021-05-27T14:55:00Z">
              <w:r>
                <w:rPr>
                  <w:lang w:val="en-US" w:eastAsia="zh-CN"/>
                </w:rP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73E995B" w14:textId="77777777" w:rsidR="000E0432" w:rsidRDefault="000E0432" w:rsidP="000E0432">
            <w:pPr>
              <w:pStyle w:val="TAC"/>
              <w:rPr>
                <w:ins w:id="6377" w:author="Huawei" w:date="2021-05-27T14:55:00Z"/>
                <w:highlight w:val="yellow"/>
                <w:lang w:val="en-US" w:eastAsia="zh-CN"/>
              </w:rPr>
            </w:pPr>
            <w:ins w:id="6378" w:author="Huawei" w:date="2021-05-27T14:55:00Z">
              <w:r w:rsidRPr="00C1362E">
                <w:t>M-FR1-A.3.3-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78DF0EE" w14:textId="77777777" w:rsidR="000E0432" w:rsidRDefault="000E0432" w:rsidP="000E0432">
            <w:pPr>
              <w:pStyle w:val="TAC"/>
              <w:rPr>
                <w:ins w:id="6379" w:author="Huawei" w:date="2021-05-27T14:55:00Z"/>
                <w:lang w:val="en-US" w:eastAsia="zh-CN"/>
              </w:rPr>
            </w:pPr>
            <w:ins w:id="6380" w:author="Huawei" w:date="2021-05-27T14:55:00Z">
              <w:r>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B60AF20" w14:textId="77777777" w:rsidR="000E0432" w:rsidRDefault="000E0432" w:rsidP="000E0432">
            <w:pPr>
              <w:pStyle w:val="TAC"/>
              <w:rPr>
                <w:ins w:id="6381" w:author="Huawei" w:date="2021-05-27T14:55:00Z"/>
                <w:lang w:val="en-US" w:eastAsia="zh-CN"/>
              </w:rPr>
            </w:pPr>
            <w:ins w:id="6382" w:author="Huawei" w:date="2021-05-27T14:55:00Z">
              <w:r>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2B6891" w14:textId="77777777" w:rsidR="000E0432" w:rsidRDefault="000E0432" w:rsidP="000E0432">
            <w:pPr>
              <w:pStyle w:val="TAC"/>
              <w:rPr>
                <w:ins w:id="6383" w:author="Huawei" w:date="2021-05-27T14:55:00Z"/>
                <w:lang w:val="en-US" w:eastAsia="zh-CN"/>
              </w:rPr>
            </w:pPr>
            <w:ins w:id="6384" w:author="Huawei" w:date="2021-05-27T14:55:00Z">
              <w:r>
                <w:rPr>
                  <w:lang w:val="en-US" w:eastAsia="zh-CN"/>
                </w:rPr>
                <w:t>2x4,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7576BF3" w14:textId="77777777" w:rsidR="000E0432" w:rsidRDefault="000E0432" w:rsidP="000E0432">
            <w:pPr>
              <w:pStyle w:val="TAC"/>
              <w:rPr>
                <w:ins w:id="6385" w:author="Huawei" w:date="2021-05-27T14:55:00Z"/>
                <w:lang w:val="en-US" w:eastAsia="zh-CN"/>
              </w:rPr>
            </w:pPr>
            <w:ins w:id="6386" w:author="Huawei" w:date="2021-05-27T14:55:00Z">
              <w:r>
                <w:rPr>
                  <w:lang w:val="en-US" w:eastAsia="zh-CN"/>
                </w:rPr>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FD52AFC" w14:textId="77777777" w:rsidR="000E0432" w:rsidRDefault="000E0432" w:rsidP="000E0432">
            <w:pPr>
              <w:pStyle w:val="TAC"/>
              <w:rPr>
                <w:ins w:id="6387" w:author="Huawei" w:date="2021-05-27T14:55:00Z"/>
                <w:lang w:val="en-US" w:eastAsia="zh-CN"/>
              </w:rPr>
            </w:pPr>
            <w:ins w:id="6388" w:author="Huawei" w:date="2021-05-27T14:55:00Z">
              <w:r>
                <w:rPr>
                  <w:lang w:val="en-US" w:eastAsia="zh-CN"/>
                </w:rPr>
                <w:t>21.6</w:t>
              </w:r>
            </w:ins>
          </w:p>
        </w:tc>
      </w:tr>
      <w:tr w:rsidR="000E0432" w14:paraId="01FB283F" w14:textId="77777777" w:rsidTr="000E0432">
        <w:trPr>
          <w:trHeight w:val="225"/>
          <w:jc w:val="center"/>
          <w:ins w:id="6389" w:author="Huawei" w:date="2021-05-27T14:55: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35DB3F3" w14:textId="77777777" w:rsidR="000E0432" w:rsidRDefault="000E0432" w:rsidP="000E0432">
            <w:pPr>
              <w:pStyle w:val="TAC"/>
              <w:rPr>
                <w:ins w:id="6390" w:author="Huawei" w:date="2021-05-27T14:55:00Z"/>
                <w:lang w:val="en-US" w:eastAsia="zh-CN"/>
              </w:rPr>
            </w:pPr>
            <w:ins w:id="6391" w:author="Huawei" w:date="2021-05-27T14:55:00Z">
              <w:r>
                <w:rPr>
                  <w:lang w:val="en-US"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CCD407A" w14:textId="77777777" w:rsidR="000E0432" w:rsidRDefault="000E0432" w:rsidP="000E0432">
            <w:pPr>
              <w:pStyle w:val="TAC"/>
              <w:rPr>
                <w:ins w:id="6392" w:author="Huawei" w:date="2021-05-27T14:55:00Z"/>
                <w:highlight w:val="yellow"/>
                <w:lang w:val="en-US" w:eastAsia="zh-CN"/>
              </w:rPr>
            </w:pPr>
            <w:ins w:id="6393" w:author="Huawei" w:date="2021-05-27T14:55:00Z">
              <w:r w:rsidRPr="00C1362E">
                <w:t>M-FR1-A.3.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2F61EF" w14:textId="77777777" w:rsidR="000E0432" w:rsidRDefault="000E0432" w:rsidP="000E0432">
            <w:pPr>
              <w:pStyle w:val="TAC"/>
              <w:rPr>
                <w:ins w:id="6394" w:author="Huawei" w:date="2021-05-27T14:55:00Z"/>
                <w:lang w:val="en-US" w:eastAsia="zh-CN"/>
              </w:rPr>
            </w:pPr>
            <w:ins w:id="6395" w:author="Huawei" w:date="2021-05-27T14:55:00Z">
              <w:r>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9CCF0F5" w14:textId="77777777" w:rsidR="000E0432" w:rsidRDefault="000E0432" w:rsidP="000E0432">
            <w:pPr>
              <w:pStyle w:val="TAC"/>
              <w:rPr>
                <w:ins w:id="6396" w:author="Huawei" w:date="2021-05-27T14:55:00Z"/>
                <w:lang w:val="en-US" w:eastAsia="zh-CN"/>
              </w:rPr>
            </w:pPr>
            <w:ins w:id="6397" w:author="Huawei" w:date="2021-05-27T14:55:00Z">
              <w:r>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44A665" w14:textId="77777777" w:rsidR="000E0432" w:rsidRDefault="000E0432" w:rsidP="000E0432">
            <w:pPr>
              <w:pStyle w:val="TAC"/>
              <w:rPr>
                <w:ins w:id="6398" w:author="Huawei" w:date="2021-05-27T14:55:00Z"/>
                <w:lang w:val="en-US" w:eastAsia="zh-CN"/>
              </w:rPr>
            </w:pPr>
            <w:ins w:id="6399" w:author="Huawei" w:date="2021-05-27T14:55:00Z">
              <w:r>
                <w:rPr>
                  <w:lang w:val="en-US" w:eastAsia="zh-CN"/>
                </w:rPr>
                <w:t>2x4,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2B03DCA" w14:textId="77777777" w:rsidR="000E0432" w:rsidRDefault="000E0432" w:rsidP="000E0432">
            <w:pPr>
              <w:pStyle w:val="TAC"/>
              <w:rPr>
                <w:ins w:id="6400" w:author="Huawei" w:date="2021-05-27T14:55:00Z"/>
                <w:lang w:val="en-US" w:eastAsia="zh-CN"/>
              </w:rPr>
            </w:pPr>
            <w:ins w:id="6401" w:author="Huawei" w:date="2021-05-27T14:55:00Z">
              <w:r>
                <w:rPr>
                  <w:lang w:val="en-US" w:eastAsia="zh-CN"/>
                </w:rPr>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E3F6B11" w14:textId="77777777" w:rsidR="000E0432" w:rsidRDefault="000E0432" w:rsidP="000E0432">
            <w:pPr>
              <w:pStyle w:val="TAC"/>
              <w:rPr>
                <w:ins w:id="6402" w:author="Huawei" w:date="2021-05-27T14:55:00Z"/>
                <w:highlight w:val="yellow"/>
                <w:lang w:val="en-US" w:eastAsia="zh-CN"/>
              </w:rPr>
            </w:pPr>
            <w:ins w:id="6403" w:author="Huawei" w:date="2021-05-27T14:55:00Z">
              <w:r>
                <w:rPr>
                  <w:lang w:val="en-US" w:eastAsia="zh-CN"/>
                </w:rPr>
                <w:t>[-1.1]</w:t>
              </w:r>
            </w:ins>
          </w:p>
        </w:tc>
      </w:tr>
    </w:tbl>
    <w:p w14:paraId="1B43ADCA" w14:textId="77777777" w:rsidR="000E0432" w:rsidRDefault="000E0432" w:rsidP="000E0432">
      <w:pPr>
        <w:rPr>
          <w:ins w:id="6404" w:author="Huawei" w:date="2021-05-27T14:55:00Z"/>
          <w:lang w:eastAsia="zh-CN"/>
        </w:rPr>
      </w:pPr>
    </w:p>
    <w:p w14:paraId="0E6EDB01" w14:textId="77777777" w:rsidR="000E0432" w:rsidRDefault="000E0432" w:rsidP="000E0432">
      <w:pPr>
        <w:pStyle w:val="TH"/>
        <w:rPr>
          <w:ins w:id="6405" w:author="Huawei" w:date="2021-05-27T14:55:00Z"/>
        </w:rPr>
      </w:pPr>
      <w:ins w:id="6406" w:author="Huawei" w:date="2021-05-27T14:55:00Z">
        <w:r>
          <w:t>Table 8.2.2</w:t>
        </w:r>
        <w:r>
          <w:rPr>
            <w:rFonts w:eastAsia="Times New Roman"/>
            <w:lang w:eastAsia="zh-CN"/>
          </w:rPr>
          <w:t>.1.2</w:t>
        </w:r>
        <w:r>
          <w:t xml:space="preserve">-2: </w:t>
        </w:r>
        <w:r>
          <w:rPr>
            <w:rFonts w:eastAsia="Malgun Gothic"/>
          </w:rPr>
          <w:t>Minimum requirements for PDSCH Type A with Rank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1000"/>
        <w:gridCol w:w="1872"/>
        <w:gridCol w:w="1853"/>
        <w:gridCol w:w="1568"/>
        <w:gridCol w:w="1752"/>
        <w:gridCol w:w="597"/>
      </w:tblGrid>
      <w:tr w:rsidR="000E0432" w14:paraId="02D6B5F1" w14:textId="77777777" w:rsidTr="000E0432">
        <w:trPr>
          <w:trHeight w:val="495"/>
          <w:jc w:val="center"/>
          <w:ins w:id="6407"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4DD47DD2" w14:textId="77777777" w:rsidR="000E0432" w:rsidRDefault="000E0432" w:rsidP="000E0432">
            <w:pPr>
              <w:pStyle w:val="TAH"/>
              <w:rPr>
                <w:ins w:id="6408" w:author="Huawei" w:date="2021-05-27T14:55:00Z"/>
                <w:lang w:val="en-US" w:eastAsia="zh-CN"/>
              </w:rPr>
            </w:pPr>
            <w:ins w:id="6409" w:author="Huawei" w:date="2021-05-27T14:55:00Z">
              <w:r>
                <w:rPr>
                  <w:lang w:val="en-US" w:eastAsia="zh-CN"/>
                </w:rPr>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BEBAD90" w14:textId="77777777" w:rsidR="000E0432" w:rsidRDefault="000E0432" w:rsidP="000E0432">
            <w:pPr>
              <w:pStyle w:val="TAH"/>
              <w:rPr>
                <w:ins w:id="6410" w:author="Huawei" w:date="2021-05-27T14:55:00Z"/>
                <w:lang w:val="en-US" w:eastAsia="zh-CN"/>
              </w:rPr>
            </w:pPr>
            <w:ins w:id="6411" w:author="Huawei" w:date="2021-05-27T14:55:00Z">
              <w:r>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B6E6A11" w14:textId="77777777" w:rsidR="000E0432" w:rsidRDefault="000E0432" w:rsidP="000E0432">
            <w:pPr>
              <w:pStyle w:val="TAH"/>
              <w:rPr>
                <w:ins w:id="6412" w:author="Huawei" w:date="2021-05-27T14:55:00Z"/>
                <w:lang w:val="fr-FR"/>
              </w:rPr>
            </w:pPr>
            <w:ins w:id="6413" w:author="Huawei" w:date="2021-05-27T14:55:00Z">
              <w:r>
                <w:t>Bandwidth</w:t>
              </w:r>
              <w:r>
                <w:rPr>
                  <w:lang w:eastAsia="zh-CN"/>
                </w:rPr>
                <w:t xml:space="preserve"> (MHz) </w:t>
              </w:r>
              <w:r>
                <w:t>/</w:t>
              </w:r>
              <w:r>
                <w:rPr>
                  <w:lang w:eastAsia="zh-CN"/>
                </w:rPr>
                <w:t xml:space="preserve"> </w:t>
              </w:r>
              <w:r>
                <w:t>Subcarrier spacing</w:t>
              </w:r>
              <w:r>
                <w:rPr>
                  <w:lang w:eastAsia="zh-CN"/>
                </w:rPr>
                <w:t xml:space="preserve">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E7F8A6" w14:textId="6A110A8B" w:rsidR="000E0432" w:rsidRDefault="000E0432" w:rsidP="000E0432">
            <w:pPr>
              <w:pStyle w:val="TAH"/>
              <w:rPr>
                <w:ins w:id="6414" w:author="Huawei" w:date="2021-05-27T14:55:00Z"/>
                <w:lang w:val="en-US" w:eastAsia="zh-CN"/>
              </w:rPr>
            </w:pPr>
            <w:ins w:id="6415" w:author="Huawei" w:date="2021-05-27T14:55:00Z">
              <w:r>
                <w:rPr>
                  <w:lang w:val="fr-FR"/>
                </w:rPr>
                <w:t>Propagation conditions</w:t>
              </w:r>
              <w:r>
                <w:rPr>
                  <w:lang w:val="fr-FR" w:eastAsia="zh-CN"/>
                </w:rPr>
                <w:t xml:space="preserve"> </w:t>
              </w:r>
              <w:r>
                <w:rPr>
                  <w:lang w:val="fr-FR"/>
                </w:rPr>
                <w:t xml:space="preserve">(Annex </w:t>
              </w:r>
            </w:ins>
            <w:ins w:id="6416" w:author="Huawei_Modify_After_Meeting" w:date="2021-05-27T17:16:00Z">
              <w:r w:rsidR="00402AA3">
                <w:t>TBA</w:t>
              </w:r>
            </w:ins>
            <w:ins w:id="6417" w:author="Huawei" w:date="2021-05-27T14:55:00Z">
              <w:del w:id="6418" w:author="Huawei_Modify_After_Meeting" w:date="2021-05-27T17:16:00Z">
                <w:r w:rsidDel="00402AA3">
                  <w:rPr>
                    <w:lang w:val="fr-FR"/>
                  </w:rPr>
                  <w:delText>G</w:delText>
                </w:r>
              </w:del>
              <w:r>
                <w:rPr>
                  <w:lang w:val="fr-FR"/>
                </w:rPr>
                <w:t>)</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F3AD66B" w14:textId="77777777" w:rsidR="000E0432" w:rsidRDefault="000E0432" w:rsidP="000E0432">
            <w:pPr>
              <w:pStyle w:val="TAH"/>
              <w:rPr>
                <w:ins w:id="6419" w:author="Huawei" w:date="2021-05-27T14:55:00Z"/>
                <w:lang w:val="en-US" w:eastAsia="zh-CN"/>
              </w:rPr>
            </w:pPr>
            <w:ins w:id="6420" w:author="Huawei" w:date="2021-05-27T14:55:00Z">
              <w:r>
                <w:rPr>
                  <w:lang w:val="en-US" w:eastAsia="zh-CN"/>
                </w:rPr>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F407FBD" w14:textId="77777777" w:rsidR="000E0432" w:rsidRDefault="000E0432" w:rsidP="000E0432">
            <w:pPr>
              <w:pStyle w:val="TAH"/>
              <w:rPr>
                <w:ins w:id="6421" w:author="Huawei" w:date="2021-05-27T14:55:00Z"/>
                <w:lang w:val="en-US" w:eastAsia="zh-CN"/>
              </w:rPr>
            </w:pPr>
            <w:ins w:id="6422" w:author="Huawei" w:date="2021-05-27T14:55:00Z">
              <w:r>
                <w:rPr>
                  <w:lang w:val="en-US" w:eastAsia="zh-CN"/>
                </w:rPr>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87170B1" w14:textId="77777777" w:rsidR="000E0432" w:rsidRDefault="000E0432" w:rsidP="000E0432">
            <w:pPr>
              <w:pStyle w:val="TAH"/>
              <w:rPr>
                <w:ins w:id="6423" w:author="Huawei" w:date="2021-05-27T14:55:00Z"/>
              </w:rPr>
            </w:pPr>
            <w:ins w:id="6424" w:author="Huawei" w:date="2021-05-27T14:55:00Z">
              <w:r>
                <w:t>SNR</w:t>
              </w:r>
            </w:ins>
          </w:p>
          <w:p w14:paraId="42FD19E1" w14:textId="77777777" w:rsidR="000E0432" w:rsidRDefault="000E0432" w:rsidP="000E0432">
            <w:pPr>
              <w:pStyle w:val="TAH"/>
              <w:rPr>
                <w:ins w:id="6425" w:author="Huawei" w:date="2021-05-27T14:55:00Z"/>
                <w:lang w:val="en-US" w:eastAsia="zh-CN"/>
              </w:rPr>
            </w:pPr>
            <w:ins w:id="6426" w:author="Huawei" w:date="2021-05-27T14:55:00Z">
              <w:r>
                <w:t>(dB)</w:t>
              </w:r>
            </w:ins>
          </w:p>
        </w:tc>
      </w:tr>
      <w:tr w:rsidR="000E0432" w14:paraId="56B1818B" w14:textId="77777777" w:rsidTr="000E0432">
        <w:trPr>
          <w:trHeight w:val="225"/>
          <w:jc w:val="center"/>
          <w:ins w:id="6427" w:author="Huawei" w:date="2021-05-27T14:55: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20E92EE" w14:textId="77777777" w:rsidR="000E0432" w:rsidRDefault="000E0432" w:rsidP="000E0432">
            <w:pPr>
              <w:pStyle w:val="TAC"/>
              <w:rPr>
                <w:ins w:id="6428" w:author="Huawei" w:date="2021-05-27T14:55:00Z"/>
                <w:lang w:val="en-US" w:eastAsia="zh-CN"/>
              </w:rPr>
            </w:pPr>
            <w:ins w:id="6429" w:author="Huawei" w:date="2021-05-27T14:55:00Z">
              <w:r>
                <w:rPr>
                  <w:lang w:val="en-US" w:eastAsia="zh-CN"/>
                </w:rPr>
                <w:t>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42766AB" w14:textId="77777777" w:rsidR="000E0432" w:rsidRDefault="000E0432" w:rsidP="000E0432">
            <w:pPr>
              <w:pStyle w:val="TAC"/>
              <w:rPr>
                <w:ins w:id="6430" w:author="Huawei" w:date="2021-05-27T14:55:00Z"/>
                <w:highlight w:val="yellow"/>
                <w:lang w:val="en-US" w:eastAsia="zh-CN"/>
              </w:rPr>
            </w:pPr>
            <w:ins w:id="6431" w:author="Huawei" w:date="2021-05-27T14:55:00Z">
              <w:r w:rsidRPr="00C1362E">
                <w:t>M-FR1-A.3.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69A6D0E" w14:textId="77777777" w:rsidR="000E0432" w:rsidRDefault="000E0432" w:rsidP="000E0432">
            <w:pPr>
              <w:pStyle w:val="TAC"/>
              <w:rPr>
                <w:ins w:id="6432" w:author="Huawei" w:date="2021-05-27T14:55:00Z"/>
                <w:lang w:val="en-US" w:eastAsia="zh-CN"/>
              </w:rPr>
            </w:pPr>
            <w:ins w:id="6433" w:author="Huawei" w:date="2021-05-27T14:55:00Z">
              <w:r>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D569A7A" w14:textId="77777777" w:rsidR="000E0432" w:rsidRDefault="000E0432" w:rsidP="000E0432">
            <w:pPr>
              <w:pStyle w:val="TAC"/>
              <w:rPr>
                <w:ins w:id="6434" w:author="Huawei" w:date="2021-05-27T14:55:00Z"/>
                <w:lang w:val="en-US" w:eastAsia="zh-CN"/>
              </w:rPr>
            </w:pPr>
            <w:ins w:id="6435" w:author="Huawei" w:date="2021-05-27T14:55:00Z">
              <w:r>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E7105C7" w14:textId="77777777" w:rsidR="000E0432" w:rsidRDefault="000E0432" w:rsidP="000E0432">
            <w:pPr>
              <w:pStyle w:val="TAC"/>
              <w:rPr>
                <w:ins w:id="6436" w:author="Huawei" w:date="2021-05-27T14:55:00Z"/>
                <w:lang w:val="en-US" w:eastAsia="zh-CN"/>
              </w:rPr>
            </w:pPr>
            <w:ins w:id="6437" w:author="Huawei" w:date="2021-05-27T14:55:00Z">
              <w:r>
                <w:rPr>
                  <w:lang w:val="en-US" w:eastAsia="zh-CN"/>
                </w:rPr>
                <w:t>2x4,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0F75365" w14:textId="77777777" w:rsidR="000E0432" w:rsidRDefault="000E0432" w:rsidP="000E0432">
            <w:pPr>
              <w:pStyle w:val="TAC"/>
              <w:rPr>
                <w:ins w:id="6438" w:author="Huawei" w:date="2021-05-27T14:55:00Z"/>
                <w:lang w:val="en-US" w:eastAsia="zh-CN"/>
              </w:rPr>
            </w:pPr>
            <w:ins w:id="6439" w:author="Huawei" w:date="2021-05-27T14:55:00Z">
              <w:r>
                <w:rPr>
                  <w:lang w:val="en-US" w:eastAsia="zh-CN"/>
                </w:rPr>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473B0E" w14:textId="77777777" w:rsidR="000E0432" w:rsidRDefault="000E0432" w:rsidP="000E0432">
            <w:pPr>
              <w:pStyle w:val="TAC"/>
              <w:rPr>
                <w:ins w:id="6440" w:author="Huawei" w:date="2021-05-27T14:55:00Z"/>
                <w:lang w:val="en-US" w:eastAsia="zh-CN"/>
              </w:rPr>
            </w:pPr>
            <w:ins w:id="6441" w:author="Huawei" w:date="2021-05-27T14:55:00Z">
              <w:r>
                <w:rPr>
                  <w:lang w:val="en-US" w:eastAsia="zh-CN"/>
                </w:rPr>
                <w:t>13.6</w:t>
              </w:r>
            </w:ins>
          </w:p>
        </w:tc>
      </w:tr>
    </w:tbl>
    <w:p w14:paraId="72C39C31" w14:textId="77777777" w:rsidR="000E0432" w:rsidRDefault="000E0432" w:rsidP="000E0432">
      <w:pPr>
        <w:rPr>
          <w:ins w:id="6442" w:author="Huawei" w:date="2021-05-27T14:55:00Z"/>
          <w:lang w:eastAsia="zh-CN"/>
        </w:rPr>
      </w:pPr>
    </w:p>
    <w:p w14:paraId="554BF6D1" w14:textId="77777777" w:rsidR="000E0432" w:rsidRDefault="000E0432" w:rsidP="000E0432">
      <w:pPr>
        <w:pStyle w:val="TH"/>
        <w:rPr>
          <w:ins w:id="6443" w:author="Huawei" w:date="2021-05-27T14:55:00Z"/>
        </w:rPr>
      </w:pPr>
      <w:ins w:id="6444" w:author="Huawei" w:date="2021-05-27T14:55:00Z">
        <w:r>
          <w:t>Table 8.2.2</w:t>
        </w:r>
        <w:r>
          <w:rPr>
            <w:rFonts w:eastAsia="Times New Roman"/>
            <w:lang w:eastAsia="zh-CN"/>
          </w:rPr>
          <w:t>.1.2</w:t>
        </w:r>
        <w:r>
          <w:t xml:space="preserve">-3: </w:t>
        </w:r>
        <w:r>
          <w:rPr>
            <w:rFonts w:eastAsia="Malgun Gothic"/>
          </w:rPr>
          <w:t>Minimum requirements for PDSCH Type A with Rank 3</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995"/>
        <w:gridCol w:w="1851"/>
        <w:gridCol w:w="1836"/>
        <w:gridCol w:w="1562"/>
        <w:gridCol w:w="1735"/>
        <w:gridCol w:w="667"/>
      </w:tblGrid>
      <w:tr w:rsidR="000E0432" w14:paraId="4DA8334A" w14:textId="77777777" w:rsidTr="000E0432">
        <w:trPr>
          <w:trHeight w:val="495"/>
          <w:jc w:val="center"/>
          <w:ins w:id="6445"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5E4882DF" w14:textId="77777777" w:rsidR="000E0432" w:rsidRDefault="000E0432" w:rsidP="000E0432">
            <w:pPr>
              <w:pStyle w:val="TAH"/>
              <w:rPr>
                <w:ins w:id="6446" w:author="Huawei" w:date="2021-05-27T14:55:00Z"/>
                <w:lang w:val="en-US" w:eastAsia="zh-CN"/>
              </w:rPr>
            </w:pPr>
            <w:ins w:id="6447" w:author="Huawei" w:date="2021-05-27T14:55:00Z">
              <w:r>
                <w:rPr>
                  <w:lang w:val="en-US" w:eastAsia="zh-CN"/>
                </w:rPr>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ED181C6" w14:textId="77777777" w:rsidR="000E0432" w:rsidRDefault="000E0432" w:rsidP="000E0432">
            <w:pPr>
              <w:pStyle w:val="TAH"/>
              <w:rPr>
                <w:ins w:id="6448" w:author="Huawei" w:date="2021-05-27T14:55:00Z"/>
                <w:lang w:val="en-US" w:eastAsia="zh-CN"/>
              </w:rPr>
            </w:pPr>
            <w:ins w:id="6449" w:author="Huawei" w:date="2021-05-27T14:55:00Z">
              <w:r>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6C5DD2" w14:textId="77777777" w:rsidR="000E0432" w:rsidRDefault="000E0432" w:rsidP="000E0432">
            <w:pPr>
              <w:pStyle w:val="TAH"/>
              <w:rPr>
                <w:ins w:id="6450" w:author="Huawei" w:date="2021-05-27T14:55:00Z"/>
                <w:lang w:val="fr-FR"/>
              </w:rPr>
            </w:pPr>
            <w:ins w:id="6451" w:author="Huawei" w:date="2021-05-27T14:55:00Z">
              <w:r>
                <w:t>Bandwidth</w:t>
              </w:r>
              <w:r>
                <w:rPr>
                  <w:lang w:eastAsia="zh-CN"/>
                </w:rPr>
                <w:t xml:space="preserve"> (MHz) </w:t>
              </w:r>
              <w:r>
                <w:t>/</w:t>
              </w:r>
              <w:r>
                <w:rPr>
                  <w:lang w:eastAsia="zh-CN"/>
                </w:rPr>
                <w:t xml:space="preserve"> </w:t>
              </w:r>
              <w:r>
                <w:t>Subcarrier spacing</w:t>
              </w:r>
              <w:r>
                <w:rPr>
                  <w:lang w:eastAsia="zh-CN"/>
                </w:rPr>
                <w:t xml:space="preserve">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5839C6" w14:textId="4D42277C" w:rsidR="000E0432" w:rsidRDefault="000E0432" w:rsidP="000E0432">
            <w:pPr>
              <w:pStyle w:val="TAH"/>
              <w:rPr>
                <w:ins w:id="6452" w:author="Huawei" w:date="2021-05-27T14:55:00Z"/>
                <w:lang w:val="en-US" w:eastAsia="zh-CN"/>
              </w:rPr>
            </w:pPr>
            <w:ins w:id="6453" w:author="Huawei" w:date="2021-05-27T14:55:00Z">
              <w:r>
                <w:rPr>
                  <w:lang w:val="fr-FR"/>
                </w:rPr>
                <w:t>Propagation conditions</w:t>
              </w:r>
              <w:r>
                <w:rPr>
                  <w:lang w:val="fr-FR" w:eastAsia="zh-CN"/>
                </w:rPr>
                <w:t xml:space="preserve"> </w:t>
              </w:r>
              <w:r>
                <w:rPr>
                  <w:lang w:val="fr-FR"/>
                </w:rPr>
                <w:t xml:space="preserve">(Annex </w:t>
              </w:r>
            </w:ins>
            <w:ins w:id="6454" w:author="Huawei_Modify_After_Meeting" w:date="2021-05-27T17:16:00Z">
              <w:r w:rsidR="00402AA3">
                <w:t>TBA</w:t>
              </w:r>
            </w:ins>
            <w:ins w:id="6455" w:author="Huawei" w:date="2021-05-27T14:55:00Z">
              <w:del w:id="6456" w:author="Huawei_Modify_After_Meeting" w:date="2021-05-27T17:16:00Z">
                <w:r w:rsidDel="00402AA3">
                  <w:rPr>
                    <w:lang w:val="fr-FR"/>
                  </w:rPr>
                  <w:delText>G</w:delText>
                </w:r>
              </w:del>
              <w:r>
                <w:rPr>
                  <w:lang w:val="fr-FR"/>
                </w:rPr>
                <w:t>)</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1AD3DC4" w14:textId="77777777" w:rsidR="000E0432" w:rsidRDefault="000E0432" w:rsidP="000E0432">
            <w:pPr>
              <w:pStyle w:val="TAH"/>
              <w:rPr>
                <w:ins w:id="6457" w:author="Huawei" w:date="2021-05-27T14:55:00Z"/>
                <w:lang w:val="en-US" w:eastAsia="zh-CN"/>
              </w:rPr>
            </w:pPr>
            <w:ins w:id="6458" w:author="Huawei" w:date="2021-05-27T14:55:00Z">
              <w:r>
                <w:rPr>
                  <w:lang w:val="en-US" w:eastAsia="zh-CN"/>
                </w:rPr>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E276411" w14:textId="77777777" w:rsidR="000E0432" w:rsidRDefault="000E0432" w:rsidP="000E0432">
            <w:pPr>
              <w:pStyle w:val="TAH"/>
              <w:rPr>
                <w:ins w:id="6459" w:author="Huawei" w:date="2021-05-27T14:55:00Z"/>
                <w:lang w:val="en-US" w:eastAsia="zh-CN"/>
              </w:rPr>
            </w:pPr>
            <w:ins w:id="6460" w:author="Huawei" w:date="2021-05-27T14:55:00Z">
              <w:r>
                <w:rPr>
                  <w:lang w:val="en-US" w:eastAsia="zh-CN"/>
                </w:rPr>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836AE2D" w14:textId="77777777" w:rsidR="000E0432" w:rsidRDefault="000E0432" w:rsidP="000E0432">
            <w:pPr>
              <w:pStyle w:val="TAH"/>
              <w:rPr>
                <w:ins w:id="6461" w:author="Huawei" w:date="2021-05-27T14:55:00Z"/>
              </w:rPr>
            </w:pPr>
            <w:ins w:id="6462" w:author="Huawei" w:date="2021-05-27T14:55:00Z">
              <w:r>
                <w:t>SNR</w:t>
              </w:r>
            </w:ins>
          </w:p>
          <w:p w14:paraId="44C4D18F" w14:textId="77777777" w:rsidR="000E0432" w:rsidRDefault="000E0432" w:rsidP="000E0432">
            <w:pPr>
              <w:pStyle w:val="TAH"/>
              <w:rPr>
                <w:ins w:id="6463" w:author="Huawei" w:date="2021-05-27T14:55:00Z"/>
                <w:lang w:val="en-US" w:eastAsia="zh-CN"/>
              </w:rPr>
            </w:pPr>
            <w:ins w:id="6464" w:author="Huawei" w:date="2021-05-27T14:55:00Z">
              <w:r>
                <w:t>(dB)</w:t>
              </w:r>
            </w:ins>
          </w:p>
        </w:tc>
      </w:tr>
      <w:tr w:rsidR="000E0432" w14:paraId="1DA2C3B6" w14:textId="77777777" w:rsidTr="000E0432">
        <w:trPr>
          <w:trHeight w:val="225"/>
          <w:jc w:val="center"/>
          <w:ins w:id="6465" w:author="Huawei" w:date="2021-05-27T14:55: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8C47DA4" w14:textId="77777777" w:rsidR="000E0432" w:rsidRDefault="000E0432" w:rsidP="000E0432">
            <w:pPr>
              <w:pStyle w:val="TAC"/>
              <w:rPr>
                <w:ins w:id="6466" w:author="Huawei" w:date="2021-05-27T14:55:00Z"/>
                <w:highlight w:val="yellow"/>
                <w:lang w:val="en-US" w:eastAsia="zh-CN"/>
              </w:rPr>
            </w:pPr>
            <w:ins w:id="6467" w:author="Huawei" w:date="2021-05-27T14:55:00Z">
              <w:r w:rsidRPr="0021076E">
                <w:rPr>
                  <w:lang w:val="en-US" w:eastAsia="zh-CN"/>
                </w:rPr>
                <w:t>3-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514DBAA" w14:textId="77777777" w:rsidR="000E0432" w:rsidRPr="00C1362E" w:rsidRDefault="000E0432" w:rsidP="000E0432">
            <w:pPr>
              <w:pStyle w:val="TAC"/>
              <w:rPr>
                <w:ins w:id="6468" w:author="Huawei" w:date="2021-05-27T14:55:00Z"/>
                <w:lang w:val="en-US" w:eastAsia="zh-CN"/>
              </w:rPr>
            </w:pPr>
            <w:ins w:id="6469" w:author="Huawei" w:date="2021-05-27T14:55:00Z">
              <w:r w:rsidRPr="00C1362E">
                <w:t>M-FR1-A.3.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C3BCF7D" w14:textId="77777777" w:rsidR="000E0432" w:rsidRPr="00C1362E" w:rsidRDefault="000E0432" w:rsidP="000E0432">
            <w:pPr>
              <w:pStyle w:val="TAC"/>
              <w:rPr>
                <w:ins w:id="6470" w:author="Huawei" w:date="2021-05-27T14:55:00Z"/>
                <w:lang w:val="en-US" w:eastAsia="zh-CN"/>
              </w:rPr>
            </w:pPr>
            <w:ins w:id="6471" w:author="Huawei" w:date="2021-05-27T14:55:00Z">
              <w:r w:rsidRPr="00C1362E">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D93DA3C" w14:textId="77777777" w:rsidR="000E0432" w:rsidRPr="00C1362E" w:rsidRDefault="000E0432" w:rsidP="000E0432">
            <w:pPr>
              <w:pStyle w:val="TAC"/>
              <w:rPr>
                <w:ins w:id="6472" w:author="Huawei" w:date="2021-05-27T14:55:00Z"/>
                <w:lang w:val="en-US" w:eastAsia="zh-CN"/>
              </w:rPr>
            </w:pPr>
            <w:ins w:id="6473" w:author="Huawei" w:date="2021-05-27T14:55:00Z">
              <w:r w:rsidRPr="00C1362E">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C27F1F5" w14:textId="77777777" w:rsidR="000E0432" w:rsidRPr="00C1362E" w:rsidRDefault="000E0432" w:rsidP="000E0432">
            <w:pPr>
              <w:pStyle w:val="TAC"/>
              <w:rPr>
                <w:ins w:id="6474" w:author="Huawei" w:date="2021-05-27T14:55:00Z"/>
                <w:lang w:val="en-US" w:eastAsia="zh-CN"/>
              </w:rPr>
            </w:pPr>
            <w:ins w:id="6475" w:author="Huawei" w:date="2021-05-27T14:55:00Z">
              <w:r w:rsidRPr="00C1362E">
                <w:rPr>
                  <w:lang w:val="en-US" w:eastAsia="zh-CN"/>
                </w:rPr>
                <w:t>4x4,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37A2CC1" w14:textId="77777777" w:rsidR="000E0432" w:rsidRPr="00C1362E" w:rsidRDefault="000E0432" w:rsidP="000E0432">
            <w:pPr>
              <w:pStyle w:val="TAC"/>
              <w:rPr>
                <w:ins w:id="6476" w:author="Huawei" w:date="2021-05-27T14:55:00Z"/>
                <w:lang w:val="en-US" w:eastAsia="zh-CN"/>
              </w:rPr>
            </w:pPr>
            <w:ins w:id="6477" w:author="Huawei" w:date="2021-05-27T14:55:00Z">
              <w:r w:rsidRPr="00C1362E">
                <w:rPr>
                  <w:lang w:val="en-US" w:eastAsia="zh-CN"/>
                </w:rPr>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113BF67" w14:textId="77777777" w:rsidR="000E0432" w:rsidRPr="00C1362E" w:rsidRDefault="000E0432" w:rsidP="000E0432">
            <w:pPr>
              <w:pStyle w:val="TAC"/>
              <w:rPr>
                <w:ins w:id="6478" w:author="Huawei" w:date="2021-05-27T14:55:00Z"/>
                <w:lang w:val="en-US" w:eastAsia="zh-CN"/>
              </w:rPr>
            </w:pPr>
            <w:ins w:id="6479" w:author="Huawei" w:date="2021-05-27T14:55:00Z">
              <w:r>
                <w:rPr>
                  <w:lang w:val="en-US" w:eastAsia="zh-CN"/>
                </w:rPr>
                <w:t>[11.4]</w:t>
              </w:r>
            </w:ins>
          </w:p>
        </w:tc>
      </w:tr>
    </w:tbl>
    <w:p w14:paraId="083AE92C" w14:textId="77777777" w:rsidR="000E0432" w:rsidRDefault="000E0432" w:rsidP="000E0432">
      <w:pPr>
        <w:rPr>
          <w:ins w:id="6480" w:author="Huawei" w:date="2021-05-27T14:55:00Z"/>
          <w:lang w:eastAsia="zh-CN"/>
        </w:rPr>
      </w:pPr>
    </w:p>
    <w:p w14:paraId="570FFE78" w14:textId="77777777" w:rsidR="000E0432" w:rsidRDefault="000E0432" w:rsidP="000E0432">
      <w:pPr>
        <w:pStyle w:val="TH"/>
        <w:rPr>
          <w:ins w:id="6481" w:author="Huawei" w:date="2021-05-27T14:55:00Z"/>
        </w:rPr>
      </w:pPr>
      <w:ins w:id="6482" w:author="Huawei" w:date="2021-05-27T14:55:00Z">
        <w:r>
          <w:t>Table 8.2.2</w:t>
        </w:r>
        <w:r>
          <w:rPr>
            <w:rFonts w:eastAsia="Times New Roman"/>
            <w:lang w:eastAsia="zh-CN"/>
          </w:rPr>
          <w:t>.1.2</w:t>
        </w:r>
        <w:r>
          <w:t xml:space="preserve">-4: </w:t>
        </w:r>
        <w:r>
          <w:rPr>
            <w:rFonts w:eastAsia="Malgun Gothic"/>
          </w:rPr>
          <w:t>Minimum requirements for PDSCH Type A with Rank 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1000"/>
        <w:gridCol w:w="1872"/>
        <w:gridCol w:w="1853"/>
        <w:gridCol w:w="1568"/>
        <w:gridCol w:w="1752"/>
        <w:gridCol w:w="597"/>
      </w:tblGrid>
      <w:tr w:rsidR="000E0432" w14:paraId="4CD00B11" w14:textId="77777777" w:rsidTr="000E0432">
        <w:trPr>
          <w:trHeight w:val="495"/>
          <w:jc w:val="center"/>
          <w:ins w:id="6483"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1BA2385C" w14:textId="77777777" w:rsidR="000E0432" w:rsidRDefault="000E0432" w:rsidP="000E0432">
            <w:pPr>
              <w:pStyle w:val="TAH"/>
              <w:rPr>
                <w:ins w:id="6484" w:author="Huawei" w:date="2021-05-27T14:55:00Z"/>
                <w:lang w:val="en-US" w:eastAsia="zh-CN"/>
              </w:rPr>
            </w:pPr>
            <w:ins w:id="6485" w:author="Huawei" w:date="2021-05-27T14:55:00Z">
              <w:r>
                <w:rPr>
                  <w:lang w:val="en-US" w:eastAsia="zh-CN"/>
                </w:rPr>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58D114" w14:textId="77777777" w:rsidR="000E0432" w:rsidRDefault="000E0432" w:rsidP="000E0432">
            <w:pPr>
              <w:pStyle w:val="TAH"/>
              <w:rPr>
                <w:ins w:id="6486" w:author="Huawei" w:date="2021-05-27T14:55:00Z"/>
                <w:lang w:val="en-US" w:eastAsia="zh-CN"/>
              </w:rPr>
            </w:pPr>
            <w:ins w:id="6487" w:author="Huawei" w:date="2021-05-27T14:55:00Z">
              <w:r>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F59B3D3" w14:textId="77777777" w:rsidR="000E0432" w:rsidRDefault="000E0432" w:rsidP="000E0432">
            <w:pPr>
              <w:pStyle w:val="TAH"/>
              <w:rPr>
                <w:ins w:id="6488" w:author="Huawei" w:date="2021-05-27T14:55:00Z"/>
                <w:lang w:val="fr-FR"/>
              </w:rPr>
            </w:pPr>
            <w:ins w:id="6489" w:author="Huawei" w:date="2021-05-27T14:55:00Z">
              <w:r>
                <w:t>Bandwidth</w:t>
              </w:r>
              <w:r>
                <w:rPr>
                  <w:lang w:eastAsia="zh-CN"/>
                </w:rPr>
                <w:t xml:space="preserve"> (MHz) </w:t>
              </w:r>
              <w:r>
                <w:t>/</w:t>
              </w:r>
              <w:r>
                <w:rPr>
                  <w:lang w:eastAsia="zh-CN"/>
                </w:rPr>
                <w:t xml:space="preserve"> </w:t>
              </w:r>
              <w:r>
                <w:t>Subcarrier spacing</w:t>
              </w:r>
              <w:r>
                <w:rPr>
                  <w:lang w:eastAsia="zh-CN"/>
                </w:rPr>
                <w:t xml:space="preserve">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F546B09" w14:textId="3872CD98" w:rsidR="000E0432" w:rsidRDefault="000E0432" w:rsidP="000E0432">
            <w:pPr>
              <w:pStyle w:val="TAH"/>
              <w:rPr>
                <w:ins w:id="6490" w:author="Huawei" w:date="2021-05-27T14:55:00Z"/>
                <w:lang w:val="en-US" w:eastAsia="zh-CN"/>
              </w:rPr>
            </w:pPr>
            <w:ins w:id="6491" w:author="Huawei" w:date="2021-05-27T14:55:00Z">
              <w:r>
                <w:rPr>
                  <w:lang w:val="fr-FR"/>
                </w:rPr>
                <w:t>Propagation conditions</w:t>
              </w:r>
              <w:r>
                <w:rPr>
                  <w:lang w:val="fr-FR" w:eastAsia="zh-CN"/>
                </w:rPr>
                <w:t xml:space="preserve"> </w:t>
              </w:r>
              <w:r>
                <w:rPr>
                  <w:lang w:val="fr-FR"/>
                </w:rPr>
                <w:t xml:space="preserve">(Annex </w:t>
              </w:r>
            </w:ins>
            <w:ins w:id="6492" w:author="Huawei_Modify_After_Meeting" w:date="2021-05-27T17:16:00Z">
              <w:r w:rsidR="00402AA3">
                <w:t>TBA</w:t>
              </w:r>
            </w:ins>
            <w:ins w:id="6493" w:author="Huawei" w:date="2021-05-27T14:55:00Z">
              <w:del w:id="6494" w:author="Huawei_Modify_After_Meeting" w:date="2021-05-27T17:16:00Z">
                <w:r w:rsidDel="00402AA3">
                  <w:rPr>
                    <w:lang w:val="fr-FR"/>
                  </w:rPr>
                  <w:delText>G</w:delText>
                </w:r>
              </w:del>
              <w:r>
                <w:rPr>
                  <w:lang w:val="fr-FR"/>
                </w:rPr>
                <w:t>)</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49B19C0" w14:textId="77777777" w:rsidR="000E0432" w:rsidRDefault="000E0432" w:rsidP="000E0432">
            <w:pPr>
              <w:pStyle w:val="TAH"/>
              <w:rPr>
                <w:ins w:id="6495" w:author="Huawei" w:date="2021-05-27T14:55:00Z"/>
                <w:lang w:val="en-US" w:eastAsia="zh-CN"/>
              </w:rPr>
            </w:pPr>
            <w:ins w:id="6496" w:author="Huawei" w:date="2021-05-27T14:55:00Z">
              <w:r>
                <w:rPr>
                  <w:lang w:val="en-US" w:eastAsia="zh-CN"/>
                </w:rPr>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D37C0A6" w14:textId="77777777" w:rsidR="000E0432" w:rsidRDefault="000E0432" w:rsidP="000E0432">
            <w:pPr>
              <w:pStyle w:val="TAH"/>
              <w:rPr>
                <w:ins w:id="6497" w:author="Huawei" w:date="2021-05-27T14:55:00Z"/>
                <w:lang w:val="en-US" w:eastAsia="zh-CN"/>
              </w:rPr>
            </w:pPr>
            <w:ins w:id="6498" w:author="Huawei" w:date="2021-05-27T14:55:00Z">
              <w:r>
                <w:rPr>
                  <w:lang w:val="en-US" w:eastAsia="zh-CN"/>
                </w:rPr>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EE6A1B4" w14:textId="77777777" w:rsidR="000E0432" w:rsidRDefault="000E0432" w:rsidP="000E0432">
            <w:pPr>
              <w:pStyle w:val="TAH"/>
              <w:rPr>
                <w:ins w:id="6499" w:author="Huawei" w:date="2021-05-27T14:55:00Z"/>
              </w:rPr>
            </w:pPr>
            <w:ins w:id="6500" w:author="Huawei" w:date="2021-05-27T14:55:00Z">
              <w:r>
                <w:t>SNR</w:t>
              </w:r>
            </w:ins>
          </w:p>
          <w:p w14:paraId="50D66AE7" w14:textId="77777777" w:rsidR="000E0432" w:rsidRDefault="000E0432" w:rsidP="000E0432">
            <w:pPr>
              <w:pStyle w:val="TAH"/>
              <w:rPr>
                <w:ins w:id="6501" w:author="Huawei" w:date="2021-05-27T14:55:00Z"/>
                <w:lang w:val="en-US" w:eastAsia="zh-CN"/>
              </w:rPr>
            </w:pPr>
            <w:ins w:id="6502" w:author="Huawei" w:date="2021-05-27T14:55:00Z">
              <w:r>
                <w:t>(dB)</w:t>
              </w:r>
            </w:ins>
          </w:p>
        </w:tc>
      </w:tr>
      <w:tr w:rsidR="000E0432" w14:paraId="05D7E2BC" w14:textId="77777777" w:rsidTr="000E0432">
        <w:trPr>
          <w:trHeight w:val="225"/>
          <w:jc w:val="center"/>
          <w:ins w:id="6503" w:author="Huawei" w:date="2021-05-27T14:55: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4455B46" w14:textId="77777777" w:rsidR="000E0432" w:rsidRDefault="000E0432" w:rsidP="000E0432">
            <w:pPr>
              <w:pStyle w:val="TAC"/>
              <w:rPr>
                <w:ins w:id="6504" w:author="Huawei" w:date="2021-05-27T14:55:00Z"/>
                <w:lang w:val="en-US" w:eastAsia="zh-CN"/>
              </w:rPr>
            </w:pPr>
            <w:ins w:id="6505" w:author="Huawei" w:date="2021-05-27T14:55:00Z">
              <w:r>
                <w:rPr>
                  <w:lang w:val="en-US" w:eastAsia="zh-CN"/>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CB6CF0" w14:textId="77777777" w:rsidR="000E0432" w:rsidRDefault="000E0432" w:rsidP="000E0432">
            <w:pPr>
              <w:pStyle w:val="TAC"/>
              <w:rPr>
                <w:ins w:id="6506" w:author="Huawei" w:date="2021-05-27T14:55:00Z"/>
                <w:highlight w:val="yellow"/>
                <w:lang w:val="en-US" w:eastAsia="zh-CN"/>
              </w:rPr>
            </w:pPr>
            <w:ins w:id="6507" w:author="Huawei" w:date="2021-05-27T14:55:00Z">
              <w:r w:rsidRPr="00C1362E">
                <w:t>M-FR1-A.3.1-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E1F0B3B" w14:textId="77777777" w:rsidR="000E0432" w:rsidRDefault="000E0432" w:rsidP="000E0432">
            <w:pPr>
              <w:pStyle w:val="TAC"/>
              <w:rPr>
                <w:ins w:id="6508" w:author="Huawei" w:date="2021-05-27T14:55:00Z"/>
                <w:lang w:val="en-US" w:eastAsia="zh-CN"/>
              </w:rPr>
            </w:pPr>
            <w:ins w:id="6509" w:author="Huawei" w:date="2021-05-27T14:55:00Z">
              <w:r>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7FE9A52" w14:textId="77777777" w:rsidR="000E0432" w:rsidRDefault="000E0432" w:rsidP="000E0432">
            <w:pPr>
              <w:pStyle w:val="TAC"/>
              <w:rPr>
                <w:ins w:id="6510" w:author="Huawei" w:date="2021-05-27T14:55:00Z"/>
                <w:lang w:val="en-US" w:eastAsia="zh-CN"/>
              </w:rPr>
            </w:pPr>
            <w:ins w:id="6511" w:author="Huawei" w:date="2021-05-27T14:55:00Z">
              <w:r>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D7304FF" w14:textId="77777777" w:rsidR="000E0432" w:rsidRDefault="000E0432" w:rsidP="000E0432">
            <w:pPr>
              <w:pStyle w:val="TAC"/>
              <w:rPr>
                <w:ins w:id="6512" w:author="Huawei" w:date="2021-05-27T14:55:00Z"/>
                <w:lang w:val="en-US" w:eastAsia="zh-CN"/>
              </w:rPr>
            </w:pPr>
            <w:ins w:id="6513" w:author="Huawei" w:date="2021-05-27T14:55:00Z">
              <w:r>
                <w:rPr>
                  <w:lang w:val="en-US" w:eastAsia="zh-CN"/>
                </w:rPr>
                <w:t>4x4,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0936FE0" w14:textId="77777777" w:rsidR="000E0432" w:rsidRDefault="000E0432" w:rsidP="000E0432">
            <w:pPr>
              <w:pStyle w:val="TAC"/>
              <w:rPr>
                <w:ins w:id="6514" w:author="Huawei" w:date="2021-05-27T14:55:00Z"/>
                <w:lang w:val="en-US" w:eastAsia="zh-CN"/>
              </w:rPr>
            </w:pPr>
            <w:ins w:id="6515" w:author="Huawei" w:date="2021-05-27T14:55:00Z">
              <w:r>
                <w:rPr>
                  <w:lang w:val="en-US" w:eastAsia="zh-CN"/>
                </w:rPr>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3379190" w14:textId="77777777" w:rsidR="000E0432" w:rsidRDefault="000E0432" w:rsidP="000E0432">
            <w:pPr>
              <w:pStyle w:val="TAC"/>
              <w:rPr>
                <w:ins w:id="6516" w:author="Huawei" w:date="2021-05-27T14:55:00Z"/>
                <w:lang w:val="en-US" w:eastAsia="zh-CN"/>
              </w:rPr>
            </w:pPr>
            <w:ins w:id="6517" w:author="Huawei" w:date="2021-05-27T14:55:00Z">
              <w:r>
                <w:rPr>
                  <w:lang w:val="en-US" w:eastAsia="zh-CN"/>
                </w:rPr>
                <w:t>15.4</w:t>
              </w:r>
            </w:ins>
          </w:p>
        </w:tc>
      </w:tr>
    </w:tbl>
    <w:p w14:paraId="4621FA39" w14:textId="77777777" w:rsidR="000E0432" w:rsidRDefault="000E0432" w:rsidP="000E0432">
      <w:pPr>
        <w:rPr>
          <w:ins w:id="6518" w:author="Huawei" w:date="2021-05-27T14:55:00Z"/>
          <w:lang w:eastAsia="zh-CN"/>
        </w:rPr>
      </w:pPr>
    </w:p>
    <w:p w14:paraId="208948D2" w14:textId="77777777" w:rsidR="000E0432" w:rsidRDefault="000E0432" w:rsidP="000E0432">
      <w:pPr>
        <w:pStyle w:val="40"/>
        <w:rPr>
          <w:ins w:id="6519" w:author="Huawei" w:date="2021-05-27T14:55:00Z"/>
        </w:rPr>
      </w:pPr>
      <w:ins w:id="6520" w:author="Huawei" w:date="2021-05-27T14:55:00Z">
        <w:r>
          <w:t>8.2.2.2</w:t>
        </w:r>
        <w:r>
          <w:tab/>
        </w:r>
        <w:r w:rsidRPr="0021076E">
          <w:t>Performance requirements for PDCCH</w:t>
        </w:r>
      </w:ins>
    </w:p>
    <w:p w14:paraId="4DBB6EF7" w14:textId="77777777" w:rsidR="000E0432" w:rsidRDefault="000E0432" w:rsidP="000E0432">
      <w:pPr>
        <w:pStyle w:val="5"/>
        <w:rPr>
          <w:ins w:id="6521" w:author="Huawei" w:date="2021-05-27T14:55:00Z"/>
          <w:lang w:eastAsia="zh-CN"/>
        </w:rPr>
      </w:pPr>
      <w:ins w:id="6522" w:author="Huawei" w:date="2021-05-27T14:55:00Z">
        <w:r>
          <w:rPr>
            <w:rFonts w:hint="eastAsia"/>
            <w:lang w:eastAsia="zh-CN"/>
          </w:rPr>
          <w:t>8</w:t>
        </w:r>
        <w:r>
          <w:rPr>
            <w:lang w:eastAsia="zh-CN"/>
          </w:rPr>
          <w:t>.2.2.2.1</w:t>
        </w:r>
        <w:r>
          <w:rPr>
            <w:lang w:eastAsia="zh-CN"/>
          </w:rPr>
          <w:tab/>
          <w:t>General</w:t>
        </w:r>
      </w:ins>
    </w:p>
    <w:p w14:paraId="2A9CC8EE" w14:textId="77777777" w:rsidR="000E0432" w:rsidRPr="0021076E" w:rsidRDefault="000E0432" w:rsidP="000E0432">
      <w:pPr>
        <w:rPr>
          <w:ins w:id="6523" w:author="Huawei" w:date="2021-05-27T14:55:00Z"/>
        </w:rPr>
      </w:pPr>
      <w:ins w:id="6524" w:author="Huawei" w:date="2021-05-27T14:55:00Z">
        <w:r>
          <w:t>The receiver characteristics of the PDCCH are determined by the probability of miss-detection of the Downlink Scheduling Grant (Pm-dsg).</w:t>
        </w:r>
      </w:ins>
    </w:p>
    <w:p w14:paraId="5BD52C13" w14:textId="77777777" w:rsidR="000E0432" w:rsidRDefault="000E0432" w:rsidP="000E0432">
      <w:pPr>
        <w:pStyle w:val="TH"/>
        <w:rPr>
          <w:ins w:id="6525" w:author="Huawei" w:date="2021-05-27T14:55:00Z"/>
        </w:rPr>
      </w:pPr>
      <w:ins w:id="6526" w:author="Huawei" w:date="2021-05-27T14:55:00Z">
        <w:r>
          <w:t>Table: 8.2.2.2.1-1 Test parameters for testing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2"/>
        <w:gridCol w:w="6787"/>
      </w:tblGrid>
      <w:tr w:rsidR="000E0432" w14:paraId="4185507F" w14:textId="77777777" w:rsidTr="000E0432">
        <w:trPr>
          <w:jc w:val="center"/>
          <w:ins w:id="6527"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1C08B809" w14:textId="77777777" w:rsidR="000E0432" w:rsidRDefault="000E0432" w:rsidP="000E0432">
            <w:pPr>
              <w:pStyle w:val="TAH"/>
              <w:snapToGrid w:val="0"/>
              <w:rPr>
                <w:ins w:id="6528" w:author="Huawei" w:date="2021-05-27T14:55:00Z"/>
                <w:rFonts w:cs="Arial"/>
              </w:rPr>
            </w:pPr>
            <w:ins w:id="6529" w:author="Huawei" w:date="2021-05-27T14:55:00Z">
              <w:r>
                <w:rPr>
                  <w:rFonts w:cs="Arial"/>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588F0A9" w14:textId="77777777" w:rsidR="000E0432" w:rsidRDefault="000E0432" w:rsidP="000E0432">
            <w:pPr>
              <w:pStyle w:val="TAH"/>
              <w:snapToGrid w:val="0"/>
              <w:rPr>
                <w:ins w:id="6530" w:author="Huawei" w:date="2021-05-27T14:55:00Z"/>
                <w:rFonts w:cs="Arial"/>
              </w:rPr>
            </w:pPr>
            <w:ins w:id="6531" w:author="Huawei" w:date="2021-05-27T14:55:00Z">
              <w:r>
                <w:rPr>
                  <w:rFonts w:cs="Arial"/>
                </w:rPr>
                <w:t>Value</w:t>
              </w:r>
            </w:ins>
          </w:p>
        </w:tc>
      </w:tr>
      <w:tr w:rsidR="000E0432" w14:paraId="4665AB4D" w14:textId="77777777" w:rsidTr="000E0432">
        <w:trPr>
          <w:jc w:val="center"/>
          <w:ins w:id="6532"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326DEE75" w14:textId="77777777" w:rsidR="000E0432" w:rsidRDefault="000E0432" w:rsidP="000E0432">
            <w:pPr>
              <w:pStyle w:val="TAL"/>
              <w:rPr>
                <w:ins w:id="6533" w:author="Huawei" w:date="2021-05-27T14:55:00Z"/>
              </w:rPr>
            </w:pPr>
            <w:ins w:id="6534" w:author="Huawei" w:date="2021-05-27T14:55:00Z">
              <w:r>
                <w:t>Cyclic prefi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E61BB92" w14:textId="77777777" w:rsidR="000E0432" w:rsidRDefault="000E0432" w:rsidP="000E0432">
            <w:pPr>
              <w:pStyle w:val="TAC"/>
              <w:rPr>
                <w:ins w:id="6535" w:author="Huawei" w:date="2021-05-27T14:55:00Z"/>
                <w:lang w:eastAsia="zh-CN"/>
              </w:rPr>
            </w:pPr>
            <w:ins w:id="6536" w:author="Huawei" w:date="2021-05-27T14:55:00Z">
              <w:r>
                <w:rPr>
                  <w:lang w:eastAsia="zh-CN"/>
                </w:rPr>
                <w:t>Normal</w:t>
              </w:r>
            </w:ins>
          </w:p>
        </w:tc>
      </w:tr>
      <w:tr w:rsidR="000E0432" w14:paraId="71FE48D8" w14:textId="77777777" w:rsidTr="000E0432">
        <w:trPr>
          <w:jc w:val="center"/>
          <w:ins w:id="6537"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45698BF4" w14:textId="77777777" w:rsidR="000E0432" w:rsidRDefault="000E0432" w:rsidP="000E0432">
            <w:pPr>
              <w:pStyle w:val="TAL"/>
              <w:rPr>
                <w:ins w:id="6538" w:author="Huawei" w:date="2021-05-27T14:55:00Z"/>
              </w:rPr>
            </w:pPr>
            <w:ins w:id="6539" w:author="Huawei" w:date="2021-05-27T14:55:00Z">
              <w:r>
                <w:t>Default TDD UL-DL pattern (Note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2AE774" w14:textId="77777777" w:rsidR="000E0432" w:rsidRDefault="000E0432" w:rsidP="000E0432">
            <w:pPr>
              <w:pStyle w:val="TAC"/>
              <w:rPr>
                <w:ins w:id="6540" w:author="Huawei" w:date="2021-05-27T14:55:00Z"/>
              </w:rPr>
            </w:pPr>
            <w:ins w:id="6541" w:author="Huawei" w:date="2021-05-27T14:55:00Z">
              <w:r>
                <w:t>7D1S2U, S=6D:4G:4U</w:t>
              </w:r>
            </w:ins>
          </w:p>
        </w:tc>
      </w:tr>
      <w:tr w:rsidR="000E0432" w14:paraId="447FFBEA" w14:textId="77777777" w:rsidTr="000E0432">
        <w:trPr>
          <w:jc w:val="center"/>
          <w:ins w:id="6542"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433D827A" w14:textId="77777777" w:rsidR="000E0432" w:rsidRDefault="000E0432" w:rsidP="000E0432">
            <w:pPr>
              <w:pStyle w:val="TAL"/>
              <w:rPr>
                <w:ins w:id="6543" w:author="Huawei" w:date="2021-05-27T14:55:00Z"/>
              </w:rPr>
            </w:pPr>
            <w:ins w:id="6544" w:author="Huawei" w:date="2021-05-27T14:55:00Z">
              <w:r>
                <w:t>DM-RS sequence gene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C34D7A" w14:textId="77777777" w:rsidR="000E0432" w:rsidRDefault="000E0432" w:rsidP="000E0432">
            <w:pPr>
              <w:pStyle w:val="TAC"/>
              <w:rPr>
                <w:ins w:id="6545" w:author="Huawei" w:date="2021-05-27T14:55:00Z"/>
              </w:rPr>
            </w:pPr>
            <w:ins w:id="6546" w:author="Huawei" w:date="2021-05-27T14:55:00Z">
              <w:r>
                <w:t>N</w:t>
              </w:r>
              <w:r>
                <w:rPr>
                  <w:vertAlign w:val="subscript"/>
                </w:rPr>
                <w:t>ID</w:t>
              </w:r>
              <w:r>
                <w:t>=0</w:t>
              </w:r>
            </w:ins>
          </w:p>
        </w:tc>
      </w:tr>
      <w:tr w:rsidR="000E0432" w14:paraId="316226D9" w14:textId="77777777" w:rsidTr="000E0432">
        <w:trPr>
          <w:jc w:val="center"/>
          <w:ins w:id="6547"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7CF01B7E" w14:textId="77777777" w:rsidR="000E0432" w:rsidRDefault="000E0432" w:rsidP="000E0432">
            <w:pPr>
              <w:pStyle w:val="TAL"/>
              <w:rPr>
                <w:ins w:id="6548" w:author="Huawei" w:date="2021-05-27T14:55:00Z"/>
              </w:rPr>
            </w:pPr>
            <w:ins w:id="6549" w:author="Huawei" w:date="2021-05-27T14:55:00Z">
              <w:r>
                <w:t>Frequency domain resource allocation for CORE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5BA8A9" w14:textId="77777777" w:rsidR="000E0432" w:rsidRDefault="000E0432" w:rsidP="000E0432">
            <w:pPr>
              <w:pStyle w:val="TAC"/>
              <w:rPr>
                <w:ins w:id="6550" w:author="Huawei" w:date="2021-05-27T14:55:00Z"/>
                <w:lang w:eastAsia="zh-CN"/>
              </w:rPr>
            </w:pPr>
            <w:ins w:id="6551" w:author="Huawei" w:date="2021-05-27T14:55:00Z">
              <w:r>
                <w:rPr>
                  <w:lang w:eastAsia="zh-CN"/>
                </w:rPr>
                <w:t>Start from RB = 0 with contiguous RB allocation</w:t>
              </w:r>
            </w:ins>
          </w:p>
        </w:tc>
      </w:tr>
      <w:tr w:rsidR="000E0432" w14:paraId="3DE6FED7" w14:textId="77777777" w:rsidTr="000E0432">
        <w:trPr>
          <w:jc w:val="center"/>
          <w:ins w:id="6552"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1D79294D" w14:textId="77777777" w:rsidR="000E0432" w:rsidRDefault="000E0432" w:rsidP="000E0432">
            <w:pPr>
              <w:pStyle w:val="TAL"/>
              <w:rPr>
                <w:ins w:id="6553" w:author="Huawei" w:date="2021-05-27T14:55:00Z"/>
              </w:rPr>
            </w:pPr>
            <w:ins w:id="6554" w:author="Huawei" w:date="2021-05-27T14:55:00Z">
              <w:r>
                <w:t>CCE to REG mapping 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C3239FA" w14:textId="77777777" w:rsidR="000E0432" w:rsidRDefault="000E0432" w:rsidP="000E0432">
            <w:pPr>
              <w:pStyle w:val="TAC"/>
              <w:rPr>
                <w:ins w:id="6555" w:author="Huawei" w:date="2021-05-27T14:55:00Z"/>
              </w:rPr>
            </w:pPr>
            <w:ins w:id="6556" w:author="Huawei" w:date="2021-05-27T14:55:00Z">
              <w:r>
                <w:t>Interleaved</w:t>
              </w:r>
            </w:ins>
          </w:p>
        </w:tc>
      </w:tr>
      <w:tr w:rsidR="000E0432" w14:paraId="7246DD72" w14:textId="77777777" w:rsidTr="000E0432">
        <w:trPr>
          <w:jc w:val="center"/>
          <w:ins w:id="6557"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61CB61D5" w14:textId="77777777" w:rsidR="000E0432" w:rsidRDefault="000E0432" w:rsidP="000E0432">
            <w:pPr>
              <w:pStyle w:val="TAL"/>
              <w:rPr>
                <w:ins w:id="6558" w:author="Huawei" w:date="2021-05-27T14:55:00Z"/>
              </w:rPr>
            </w:pPr>
            <w:ins w:id="6559" w:author="Huawei" w:date="2021-05-27T14:55:00Z">
              <w:r>
                <w:t>Interleaver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751F84" w14:textId="77777777" w:rsidR="000E0432" w:rsidRDefault="000E0432" w:rsidP="000E0432">
            <w:pPr>
              <w:pStyle w:val="TAC"/>
              <w:rPr>
                <w:ins w:id="6560" w:author="Huawei" w:date="2021-05-27T14:55:00Z"/>
                <w:lang w:eastAsia="zh-CN"/>
              </w:rPr>
            </w:pPr>
            <w:ins w:id="6561" w:author="Huawei" w:date="2021-05-27T14:55:00Z">
              <w:r>
                <w:rPr>
                  <w:lang w:eastAsia="zh-CN"/>
                </w:rPr>
                <w:t>3</w:t>
              </w:r>
            </w:ins>
          </w:p>
        </w:tc>
      </w:tr>
      <w:tr w:rsidR="000E0432" w14:paraId="486897B2" w14:textId="77777777" w:rsidTr="000E0432">
        <w:trPr>
          <w:jc w:val="center"/>
          <w:ins w:id="6562"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23AA5E18" w14:textId="77777777" w:rsidR="000E0432" w:rsidRDefault="000E0432" w:rsidP="000E0432">
            <w:pPr>
              <w:pStyle w:val="TAL"/>
              <w:rPr>
                <w:ins w:id="6563" w:author="Huawei" w:date="2021-05-27T14:55:00Z"/>
              </w:rPr>
            </w:pPr>
            <w:ins w:id="6564" w:author="Huawei" w:date="2021-05-27T14:55:00Z">
              <w: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E885F9" w14:textId="77777777" w:rsidR="000E0432" w:rsidRDefault="000E0432" w:rsidP="000E0432">
            <w:pPr>
              <w:pStyle w:val="TAC"/>
              <w:rPr>
                <w:ins w:id="6565" w:author="Huawei" w:date="2021-05-27T14:55:00Z"/>
                <w:lang w:eastAsia="zh-CN"/>
              </w:rPr>
            </w:pPr>
            <w:ins w:id="6566" w:author="Huawei" w:date="2021-05-27T14:55:00Z">
              <w:r>
                <w:rPr>
                  <w:rFonts w:hint="eastAsia"/>
                  <w:lang w:eastAsia="zh-CN"/>
                </w:rPr>
                <w:t>2</w:t>
              </w:r>
              <w:r>
                <w:rPr>
                  <w:lang w:eastAsia="zh-CN"/>
                </w:rPr>
                <w:t xml:space="preserve"> for test with 1Tx</w:t>
              </w:r>
              <w:r>
                <w:rPr>
                  <w:lang w:eastAsia="zh-CN"/>
                </w:rPr>
                <w:br/>
                <w:t>6 for test with 2Tx</w:t>
              </w:r>
            </w:ins>
          </w:p>
        </w:tc>
      </w:tr>
      <w:tr w:rsidR="000E0432" w14:paraId="7229C0EE" w14:textId="77777777" w:rsidTr="000E0432">
        <w:trPr>
          <w:jc w:val="center"/>
          <w:ins w:id="6567"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6F905344" w14:textId="77777777" w:rsidR="000E0432" w:rsidRDefault="000E0432" w:rsidP="000E0432">
            <w:pPr>
              <w:pStyle w:val="TAL"/>
              <w:rPr>
                <w:ins w:id="6568" w:author="Huawei" w:date="2021-05-27T14:55:00Z"/>
              </w:rPr>
            </w:pPr>
            <w:ins w:id="6569" w:author="Huawei" w:date="2021-05-27T14:55:00Z">
              <w:r>
                <w:rPr>
                  <w:rFonts w:cs="Arial"/>
                  <w:lang w:eastAsia="zh-CN"/>
                </w:rPr>
                <w:t>Shift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D73C1C" w14:textId="77777777" w:rsidR="000E0432" w:rsidRDefault="000E0432" w:rsidP="000E0432">
            <w:pPr>
              <w:pStyle w:val="TAC"/>
              <w:rPr>
                <w:ins w:id="6570" w:author="Huawei" w:date="2021-05-27T14:55:00Z"/>
                <w:lang w:eastAsia="zh-CN"/>
              </w:rPr>
            </w:pPr>
            <w:ins w:id="6571" w:author="Huawei" w:date="2021-05-27T14:55:00Z">
              <w:r>
                <w:rPr>
                  <w:lang w:eastAsia="zh-CN"/>
                </w:rPr>
                <w:t>0</w:t>
              </w:r>
            </w:ins>
          </w:p>
        </w:tc>
      </w:tr>
      <w:tr w:rsidR="000E0432" w14:paraId="786F0CF2" w14:textId="77777777" w:rsidTr="000E0432">
        <w:trPr>
          <w:jc w:val="center"/>
          <w:ins w:id="6572"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46DB6498" w14:textId="77777777" w:rsidR="000E0432" w:rsidRDefault="000E0432" w:rsidP="000E0432">
            <w:pPr>
              <w:pStyle w:val="TAL"/>
              <w:rPr>
                <w:ins w:id="6573" w:author="Huawei" w:date="2021-05-27T14:55:00Z"/>
                <w:rFonts w:cs="Arial"/>
                <w:lang w:eastAsia="zh-CN"/>
              </w:rPr>
            </w:pPr>
            <w:ins w:id="6574" w:author="Huawei" w:date="2021-05-27T14:55:00Z">
              <w:r>
                <w:t>Slots for PDCCH monitor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AEF80D" w14:textId="77777777" w:rsidR="000E0432" w:rsidRDefault="000E0432" w:rsidP="000E0432">
            <w:pPr>
              <w:pStyle w:val="TAC"/>
              <w:rPr>
                <w:ins w:id="6575" w:author="Huawei" w:date="2021-05-27T14:55:00Z"/>
                <w:lang w:eastAsia="zh-CN"/>
              </w:rPr>
            </w:pPr>
            <w:ins w:id="6576" w:author="Huawei" w:date="2021-05-27T14:55:00Z">
              <w:r>
                <w:rPr>
                  <w:lang w:eastAsia="zh-CN"/>
                </w:rPr>
                <w:t>Each slot</w:t>
              </w:r>
            </w:ins>
          </w:p>
        </w:tc>
      </w:tr>
      <w:tr w:rsidR="000E0432" w14:paraId="6747EF93" w14:textId="77777777" w:rsidTr="000E0432">
        <w:trPr>
          <w:jc w:val="center"/>
          <w:ins w:id="6577"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57509447" w14:textId="77777777" w:rsidR="000E0432" w:rsidRDefault="000E0432" w:rsidP="000E0432">
            <w:pPr>
              <w:pStyle w:val="TAL"/>
              <w:rPr>
                <w:ins w:id="6578" w:author="Huawei" w:date="2021-05-27T14:55:00Z"/>
                <w:rFonts w:cs="Arial"/>
                <w:lang w:eastAsia="zh-CN"/>
              </w:rPr>
            </w:pPr>
            <w:ins w:id="6579" w:author="Huawei" w:date="2021-05-27T14:55:00Z">
              <w:r>
                <w:t xml:space="preserve">Number of PDCCH candidates for the tested </w:t>
              </w:r>
              <w:r>
                <w:rPr>
                  <w:szCs w:val="18"/>
                  <w:lang w:val="fr-FR"/>
                </w:rPr>
                <w:t>aggregation lev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9554514" w14:textId="77777777" w:rsidR="000E0432" w:rsidRDefault="000E0432" w:rsidP="000E0432">
            <w:pPr>
              <w:pStyle w:val="TAC"/>
              <w:rPr>
                <w:ins w:id="6580" w:author="Huawei" w:date="2021-05-27T14:55:00Z"/>
                <w:lang w:eastAsia="zh-CN"/>
              </w:rPr>
            </w:pPr>
            <w:ins w:id="6581" w:author="Huawei" w:date="2021-05-27T14:55:00Z">
              <w:r>
                <w:rPr>
                  <w:lang w:eastAsia="zh-CN"/>
                </w:rPr>
                <w:t>1</w:t>
              </w:r>
            </w:ins>
          </w:p>
        </w:tc>
      </w:tr>
      <w:tr w:rsidR="000E0432" w14:paraId="327DC4EE" w14:textId="77777777" w:rsidTr="000E0432">
        <w:trPr>
          <w:jc w:val="center"/>
          <w:ins w:id="6582" w:author="Huawei" w:date="2021-05-27T14:55:00Z"/>
        </w:trPr>
        <w:tc>
          <w:tcPr>
            <w:tcW w:w="0" w:type="auto"/>
            <w:tcBorders>
              <w:top w:val="single" w:sz="4" w:space="0" w:color="auto"/>
              <w:left w:val="single" w:sz="4" w:space="0" w:color="auto"/>
              <w:bottom w:val="single" w:sz="4" w:space="0" w:color="auto"/>
              <w:right w:val="single" w:sz="4" w:space="0" w:color="auto"/>
            </w:tcBorders>
            <w:vAlign w:val="center"/>
            <w:hideMark/>
          </w:tcPr>
          <w:p w14:paraId="4DBEB60A" w14:textId="77777777" w:rsidR="000E0432" w:rsidRDefault="000E0432" w:rsidP="000E0432">
            <w:pPr>
              <w:pStyle w:val="TAL"/>
              <w:rPr>
                <w:ins w:id="6583" w:author="Huawei" w:date="2021-05-27T14:55:00Z"/>
                <w:rFonts w:cs="Arial"/>
                <w:lang w:eastAsia="zh-CN"/>
              </w:rPr>
            </w:pPr>
            <w:ins w:id="6584" w:author="Huawei" w:date="2021-05-27T14:55:00Z">
              <w:r>
                <w:t>PDCCH Precoding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85A7D18" w14:textId="77777777" w:rsidR="000E0432" w:rsidRDefault="000E0432" w:rsidP="000E0432">
            <w:pPr>
              <w:pStyle w:val="TAL"/>
              <w:rPr>
                <w:ins w:id="6585" w:author="Huawei" w:date="2021-05-27T14:55:00Z"/>
                <w:lang w:eastAsia="zh-CN"/>
              </w:rPr>
            </w:pPr>
            <w:ins w:id="6586" w:author="Huawei" w:date="2021-05-27T14:55:00Z">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ins>
          </w:p>
        </w:tc>
      </w:tr>
      <w:tr w:rsidR="000E0432" w14:paraId="695E982B" w14:textId="77777777" w:rsidTr="000E0432">
        <w:trPr>
          <w:jc w:val="center"/>
          <w:ins w:id="6587" w:author="Huawei" w:date="2021-05-27T14: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DF8B5AE" w14:textId="77777777" w:rsidR="000E0432" w:rsidRDefault="000E0432" w:rsidP="000E0432">
            <w:pPr>
              <w:pStyle w:val="TAL"/>
              <w:rPr>
                <w:ins w:id="6588" w:author="Huawei" w:date="2021-05-27T14:55:00Z"/>
              </w:rPr>
            </w:pPr>
            <w:ins w:id="6589" w:author="Huawei" w:date="2021-05-27T14:55:00Z">
              <w:r>
                <w:t>Note 1</w:t>
              </w:r>
              <w:r>
                <w:rPr>
                  <w:lang w:eastAsia="zh-CN"/>
                </w:rPr>
                <w:t>:</w:t>
              </w:r>
              <w:r>
                <w:t xml:space="preserve"> </w:t>
              </w:r>
              <w:r>
                <w:tab/>
                <w:t>The same requirements are applicable to TDD with different UL-DL patterns.</w:t>
              </w:r>
            </w:ins>
          </w:p>
        </w:tc>
      </w:tr>
    </w:tbl>
    <w:p w14:paraId="6D00A028" w14:textId="77777777" w:rsidR="000E0432" w:rsidRPr="0021076E" w:rsidRDefault="000E0432" w:rsidP="000E0432">
      <w:pPr>
        <w:rPr>
          <w:ins w:id="6590" w:author="Huawei" w:date="2021-05-27T14:55:00Z"/>
          <w:lang w:eastAsia="zh-CN"/>
        </w:rPr>
      </w:pPr>
    </w:p>
    <w:p w14:paraId="4C0D0602" w14:textId="77777777" w:rsidR="000E0432" w:rsidRDefault="000E0432" w:rsidP="000E0432">
      <w:pPr>
        <w:pStyle w:val="5"/>
        <w:rPr>
          <w:ins w:id="6591" w:author="Huawei" w:date="2021-05-27T14:55:00Z"/>
        </w:rPr>
      </w:pPr>
      <w:ins w:id="6592" w:author="Huawei" w:date="2021-05-27T14:55:00Z">
        <w:r>
          <w:t>8.2.2.2.2</w:t>
        </w:r>
        <w:r>
          <w:tab/>
        </w:r>
        <w:r>
          <w:rPr>
            <w:lang w:eastAsia="zh-CN"/>
          </w:rPr>
          <w:t>Minimum requirements</w:t>
        </w:r>
      </w:ins>
    </w:p>
    <w:p w14:paraId="2AAC4EB9" w14:textId="77777777" w:rsidR="000E0432" w:rsidRDefault="000E0432" w:rsidP="000E0432">
      <w:pPr>
        <w:rPr>
          <w:ins w:id="6593" w:author="Huawei" w:date="2021-05-27T14:55:00Z"/>
        </w:rPr>
      </w:pPr>
      <w:ins w:id="6594" w:author="Huawei" w:date="2021-05-27T14:55:00Z">
        <w:r>
          <w:t>The Pm-dsg shall be equal to or smaller than 1%, for the cases stated in Table 8.2.2</w:t>
        </w:r>
        <w:r>
          <w:rPr>
            <w:rFonts w:eastAsia="Times New Roman"/>
            <w:lang w:eastAsia="zh-CN"/>
          </w:rPr>
          <w:t>.2.2</w:t>
        </w:r>
        <w:r>
          <w:t>-1 at the given SNR with the test parameters stated in Table 8.2.2.2.1-1</w:t>
        </w:r>
        <w:r>
          <w:rPr>
            <w:lang w:eastAsia="zh-CN"/>
          </w:rPr>
          <w:t>.</w:t>
        </w:r>
      </w:ins>
    </w:p>
    <w:p w14:paraId="2F54DA70" w14:textId="77777777" w:rsidR="000E0432" w:rsidRDefault="000E0432" w:rsidP="000E0432">
      <w:pPr>
        <w:pStyle w:val="TH"/>
        <w:rPr>
          <w:ins w:id="6595" w:author="Huawei" w:date="2021-05-27T14:55:00Z"/>
        </w:rPr>
      </w:pPr>
      <w:ins w:id="6596" w:author="Huawei" w:date="2021-05-27T14:55:00Z">
        <w:r>
          <w:t xml:space="preserve">Table 8.2.2.2.2-1: </w:t>
        </w:r>
        <w:r>
          <w:rPr>
            <w:rFonts w:eastAsia="Malgun Gothic"/>
          </w:rPr>
          <w:t>Minimum requirements for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0E0432" w14:paraId="11853525" w14:textId="77777777" w:rsidTr="000E0432">
        <w:trPr>
          <w:trHeight w:val="495"/>
          <w:jc w:val="center"/>
          <w:ins w:id="6597" w:author="Huawei" w:date="2021-05-27T14:55:00Z"/>
        </w:trPr>
        <w:tc>
          <w:tcPr>
            <w:tcW w:w="839" w:type="dxa"/>
            <w:tcBorders>
              <w:top w:val="single" w:sz="4" w:space="0" w:color="auto"/>
              <w:left w:val="single" w:sz="4" w:space="0" w:color="auto"/>
              <w:bottom w:val="single" w:sz="4" w:space="0" w:color="auto"/>
              <w:right w:val="single" w:sz="4" w:space="0" w:color="auto"/>
            </w:tcBorders>
            <w:vAlign w:val="center"/>
            <w:hideMark/>
          </w:tcPr>
          <w:p w14:paraId="654CBC3F" w14:textId="77777777" w:rsidR="000E0432" w:rsidRDefault="000E0432" w:rsidP="000E0432">
            <w:pPr>
              <w:pStyle w:val="TAH"/>
              <w:rPr>
                <w:ins w:id="6598" w:author="Huawei" w:date="2021-05-27T14:55:00Z"/>
                <w:szCs w:val="18"/>
                <w:lang w:val="en-US" w:eastAsia="zh-CN"/>
              </w:rPr>
            </w:pPr>
            <w:ins w:id="6599" w:author="Huawei" w:date="2021-05-27T14:55:00Z">
              <w:r>
                <w:rPr>
                  <w:szCs w:val="18"/>
                  <w:lang w:val="en-US" w:eastAsia="zh-CN"/>
                </w:rPr>
                <w:t>Test number</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4BDEBA9E" w14:textId="77777777" w:rsidR="000E0432" w:rsidRDefault="000E0432" w:rsidP="000E0432">
            <w:pPr>
              <w:pStyle w:val="TAH"/>
              <w:rPr>
                <w:ins w:id="6600" w:author="Huawei" w:date="2021-05-27T14:55:00Z"/>
                <w:szCs w:val="18"/>
                <w:lang w:val="en-US" w:eastAsia="zh-CN"/>
              </w:rPr>
            </w:pPr>
            <w:ins w:id="6601" w:author="Huawei" w:date="2021-05-27T14:55:00Z">
              <w:r>
                <w:t>Bandwidth</w:t>
              </w:r>
              <w:r>
                <w:rPr>
                  <w:lang w:eastAsia="zh-CN"/>
                </w:rPr>
                <w:t xml:space="preserve"> (MHz) </w:t>
              </w:r>
              <w:r>
                <w:t>/</w:t>
              </w:r>
              <w:r>
                <w:rPr>
                  <w:lang w:eastAsia="zh-CN"/>
                </w:rPr>
                <w:t xml:space="preserve"> </w:t>
              </w:r>
              <w:r>
                <w:t>Subcarrier spacing</w:t>
              </w:r>
              <w:r>
                <w:rPr>
                  <w:lang w:eastAsia="zh-CN"/>
                </w:rPr>
                <w:t xml:space="preserve"> (kHz)</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AAA114C" w14:textId="77777777" w:rsidR="000E0432" w:rsidRDefault="000E0432" w:rsidP="000E0432">
            <w:pPr>
              <w:pStyle w:val="TAH"/>
              <w:rPr>
                <w:ins w:id="6602" w:author="Huawei" w:date="2021-05-27T14:55:00Z"/>
                <w:szCs w:val="18"/>
                <w:lang w:val="en-US" w:eastAsia="zh-CN"/>
              </w:rPr>
            </w:pPr>
            <w:ins w:id="6603" w:author="Huawei" w:date="2021-05-27T14:55:00Z">
              <w:r>
                <w:rPr>
                  <w:szCs w:val="18"/>
                  <w:lang w:val="en-US" w:eastAsia="zh-CN"/>
                </w:rPr>
                <w:t>CORESET RB</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66588B" w14:textId="77777777" w:rsidR="000E0432" w:rsidRDefault="000E0432" w:rsidP="000E0432">
            <w:pPr>
              <w:pStyle w:val="TAH"/>
              <w:rPr>
                <w:ins w:id="6604" w:author="Huawei" w:date="2021-05-27T14:55:00Z"/>
                <w:rFonts w:cs="Arial"/>
                <w:bCs/>
                <w:color w:val="000000"/>
                <w:szCs w:val="18"/>
                <w:lang w:val="en-US" w:eastAsia="zh-CN"/>
              </w:rPr>
            </w:pPr>
            <w:ins w:id="6605" w:author="Huawei" w:date="2021-05-27T14:55:00Z">
              <w:r>
                <w:rPr>
                  <w:rFonts w:cs="Arial"/>
                  <w:bCs/>
                  <w:color w:val="000000"/>
                  <w:szCs w:val="18"/>
                </w:rPr>
                <w:t>CORESET duration</w:t>
              </w:r>
            </w:ins>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65F8E5B" w14:textId="77777777" w:rsidR="000E0432" w:rsidRDefault="000E0432" w:rsidP="000E0432">
            <w:pPr>
              <w:pStyle w:val="TAH"/>
              <w:rPr>
                <w:ins w:id="6606" w:author="Huawei" w:date="2021-05-27T14:55:00Z"/>
                <w:szCs w:val="18"/>
                <w:lang w:val="fr-FR"/>
              </w:rPr>
            </w:pPr>
            <w:ins w:id="6607" w:author="Huawei" w:date="2021-05-27T14:55:00Z">
              <w:r>
                <w:rPr>
                  <w:szCs w:val="18"/>
                  <w:lang w:val="fr-FR"/>
                </w:rPr>
                <w:t>Aggregation level</w:t>
              </w:r>
            </w:ins>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AE52C4D" w14:textId="77777777" w:rsidR="000E0432" w:rsidRDefault="000E0432" w:rsidP="000E0432">
            <w:pPr>
              <w:pStyle w:val="TAH"/>
              <w:rPr>
                <w:ins w:id="6608" w:author="Huawei" w:date="2021-05-27T14:55:00Z"/>
                <w:szCs w:val="18"/>
                <w:lang w:val="fr-FR"/>
              </w:rPr>
            </w:pPr>
            <w:ins w:id="6609" w:author="Huawei" w:date="2021-05-27T14:55:00Z">
              <w:r>
                <w:rPr>
                  <w:szCs w:val="18"/>
                </w:rPr>
                <w:t>FRC (Annex A)</w:t>
              </w:r>
            </w:ins>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E14763" w14:textId="4790810D" w:rsidR="000E0432" w:rsidRDefault="000E0432" w:rsidP="000E0432">
            <w:pPr>
              <w:pStyle w:val="TAH"/>
              <w:rPr>
                <w:ins w:id="6610" w:author="Huawei" w:date="2021-05-27T14:55:00Z"/>
                <w:szCs w:val="18"/>
                <w:lang w:val="en-US" w:eastAsia="zh-CN"/>
              </w:rPr>
            </w:pPr>
            <w:ins w:id="6611" w:author="Huawei" w:date="2021-05-27T14:55:00Z">
              <w:r>
                <w:rPr>
                  <w:szCs w:val="18"/>
                  <w:lang w:val="fr-FR"/>
                </w:rPr>
                <w:t>Propagation conditions</w:t>
              </w:r>
              <w:r>
                <w:rPr>
                  <w:szCs w:val="18"/>
                  <w:lang w:val="fr-FR" w:eastAsia="zh-CN"/>
                </w:rPr>
                <w:t xml:space="preserve"> </w:t>
              </w:r>
              <w:r>
                <w:rPr>
                  <w:szCs w:val="18"/>
                  <w:lang w:val="fr-FR"/>
                </w:rPr>
                <w:t xml:space="preserve">(Annex </w:t>
              </w:r>
            </w:ins>
            <w:ins w:id="6612" w:author="Huawei_Modify_After_Meeting" w:date="2021-05-27T17:16:00Z">
              <w:r w:rsidR="00402AA3">
                <w:t>TBA</w:t>
              </w:r>
            </w:ins>
            <w:ins w:id="6613" w:author="Huawei" w:date="2021-05-27T14:55:00Z">
              <w:del w:id="6614" w:author="Huawei_Modify_After_Meeting" w:date="2021-05-27T17:16:00Z">
                <w:r w:rsidDel="00402AA3">
                  <w:rPr>
                    <w:szCs w:val="18"/>
                    <w:lang w:val="fr-FR"/>
                  </w:rPr>
                  <w:delText>G</w:delText>
                </w:r>
              </w:del>
              <w:r>
                <w:rPr>
                  <w:szCs w:val="18"/>
                  <w:lang w:val="fr-FR"/>
                </w:rPr>
                <w:t>)</w:t>
              </w:r>
            </w:ins>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7C6A65" w14:textId="77777777" w:rsidR="000E0432" w:rsidRDefault="000E0432" w:rsidP="000E0432">
            <w:pPr>
              <w:pStyle w:val="TAH"/>
              <w:rPr>
                <w:ins w:id="6615" w:author="Huawei" w:date="2021-05-27T14:55:00Z"/>
                <w:szCs w:val="18"/>
                <w:lang w:val="en-US" w:eastAsia="zh-CN"/>
              </w:rPr>
            </w:pPr>
            <w:ins w:id="6616" w:author="Huawei" w:date="2021-05-27T14:55:00Z">
              <w:r>
                <w:rPr>
                  <w:szCs w:val="18"/>
                  <w:lang w:val="en-US" w:eastAsia="zh-CN"/>
                </w:rPr>
                <w:t>Antenna configuration</w:t>
              </w:r>
            </w:ins>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D0A7ED4" w14:textId="77777777" w:rsidR="000E0432" w:rsidRDefault="000E0432" w:rsidP="000E0432">
            <w:pPr>
              <w:pStyle w:val="TAH"/>
              <w:rPr>
                <w:ins w:id="6617" w:author="Huawei" w:date="2021-05-27T14:55:00Z"/>
                <w:szCs w:val="18"/>
                <w:lang w:val="en-US" w:eastAsia="zh-CN"/>
              </w:rPr>
            </w:pPr>
            <w:ins w:id="6618" w:author="Huawei" w:date="2021-05-27T14:55:00Z">
              <w:r>
                <w:rPr>
                  <w:szCs w:val="18"/>
                  <w:lang w:val="en-US" w:eastAsia="zh-CN"/>
                </w:rPr>
                <w:t>Pm-dsg (%)</w:t>
              </w:r>
            </w:ins>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6B0788F" w14:textId="77777777" w:rsidR="000E0432" w:rsidRDefault="000E0432" w:rsidP="000E0432">
            <w:pPr>
              <w:pStyle w:val="TAH"/>
              <w:rPr>
                <w:ins w:id="6619" w:author="Huawei" w:date="2021-05-27T14:55:00Z"/>
                <w:szCs w:val="18"/>
              </w:rPr>
            </w:pPr>
            <w:ins w:id="6620" w:author="Huawei" w:date="2021-05-27T14:55:00Z">
              <w:r>
                <w:rPr>
                  <w:szCs w:val="18"/>
                </w:rPr>
                <w:t>SNR</w:t>
              </w:r>
            </w:ins>
          </w:p>
          <w:p w14:paraId="6B0DF537" w14:textId="77777777" w:rsidR="000E0432" w:rsidRDefault="000E0432" w:rsidP="000E0432">
            <w:pPr>
              <w:pStyle w:val="TAH"/>
              <w:rPr>
                <w:ins w:id="6621" w:author="Huawei" w:date="2021-05-27T14:55:00Z"/>
                <w:szCs w:val="18"/>
                <w:lang w:val="en-US" w:eastAsia="zh-CN"/>
              </w:rPr>
            </w:pPr>
            <w:ins w:id="6622" w:author="Huawei" w:date="2021-05-27T14:55:00Z">
              <w:r>
                <w:rPr>
                  <w:szCs w:val="18"/>
                </w:rPr>
                <w:t>(dB)</w:t>
              </w:r>
            </w:ins>
          </w:p>
        </w:tc>
      </w:tr>
      <w:tr w:rsidR="000E0432" w14:paraId="1A68F06A" w14:textId="77777777" w:rsidTr="000E0432">
        <w:trPr>
          <w:trHeight w:val="225"/>
          <w:jc w:val="center"/>
          <w:ins w:id="6623" w:author="Huawei" w:date="2021-05-27T14:55: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3E549127" w14:textId="77777777" w:rsidR="000E0432" w:rsidRDefault="000E0432" w:rsidP="000E0432">
            <w:pPr>
              <w:pStyle w:val="TAC"/>
              <w:rPr>
                <w:ins w:id="6624" w:author="Huawei" w:date="2021-05-27T14:55:00Z"/>
                <w:szCs w:val="18"/>
                <w:lang w:val="en-US" w:eastAsia="zh-CN"/>
              </w:rPr>
            </w:pPr>
            <w:ins w:id="6625" w:author="Huawei" w:date="2021-05-27T14:55:00Z">
              <w:r>
                <w:rPr>
                  <w:szCs w:val="18"/>
                  <w:lang w:val="en-US" w:eastAsia="zh-CN"/>
                </w:rPr>
                <w:t>1</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4D514E4C" w14:textId="77777777" w:rsidR="000E0432" w:rsidRDefault="000E0432" w:rsidP="000E0432">
            <w:pPr>
              <w:pStyle w:val="TAC"/>
              <w:rPr>
                <w:ins w:id="6626" w:author="Huawei" w:date="2021-05-27T14:55:00Z"/>
                <w:szCs w:val="18"/>
                <w:lang w:val="en-US" w:eastAsia="zh-CN"/>
              </w:rPr>
            </w:pPr>
            <w:ins w:id="6627" w:author="Huawei" w:date="2021-05-27T14:55:00Z">
              <w:r>
                <w:rPr>
                  <w:szCs w:val="18"/>
                  <w:lang w:val="en-US" w:eastAsia="zh-CN"/>
                </w:rPr>
                <w:t>40/3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43359E3D" w14:textId="77777777" w:rsidR="000E0432" w:rsidRDefault="000E0432" w:rsidP="000E0432">
            <w:pPr>
              <w:pStyle w:val="TAC"/>
              <w:rPr>
                <w:ins w:id="6628" w:author="Huawei" w:date="2021-05-27T14:55:00Z"/>
                <w:szCs w:val="18"/>
                <w:lang w:val="en-US" w:eastAsia="zh-CN"/>
              </w:rPr>
            </w:pPr>
            <w:ins w:id="6629" w:author="Huawei" w:date="2021-05-27T14:55:00Z">
              <w:r>
                <w:rPr>
                  <w:szCs w:val="18"/>
                  <w:lang w:val="en-US" w:eastAsia="zh-CN"/>
                </w:rPr>
                <w:t>102</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7B0461D3" w14:textId="77777777" w:rsidR="000E0432" w:rsidRDefault="000E0432" w:rsidP="000E0432">
            <w:pPr>
              <w:pStyle w:val="TAC"/>
              <w:rPr>
                <w:ins w:id="6630" w:author="Huawei" w:date="2021-05-27T14:55:00Z"/>
                <w:szCs w:val="18"/>
                <w:lang w:val="en-US" w:eastAsia="zh-CN"/>
              </w:rPr>
            </w:pPr>
            <w:ins w:id="6631" w:author="Huawei" w:date="2021-05-27T14:55:00Z">
              <w:r>
                <w:rPr>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7229C96B" w14:textId="77777777" w:rsidR="000E0432" w:rsidRDefault="000E0432" w:rsidP="000E0432">
            <w:pPr>
              <w:pStyle w:val="TAC"/>
              <w:rPr>
                <w:ins w:id="6632" w:author="Huawei" w:date="2021-05-27T14:55:00Z"/>
                <w:szCs w:val="18"/>
                <w:lang w:val="en-US" w:eastAsia="zh-CN"/>
              </w:rPr>
            </w:pPr>
            <w:ins w:id="6633" w:author="Huawei" w:date="2021-05-27T14:55:00Z">
              <w:r>
                <w:rPr>
                  <w:szCs w:val="18"/>
                  <w:lang w:val="en-US" w:eastAsia="zh-CN"/>
                </w:rPr>
                <w:t>2</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4821121F" w14:textId="77777777" w:rsidR="000E0432" w:rsidRPr="00762AFB" w:rsidRDefault="000E0432" w:rsidP="000E0432">
            <w:pPr>
              <w:pStyle w:val="TAC"/>
              <w:rPr>
                <w:ins w:id="6634" w:author="Huawei" w:date="2021-05-27T14:55:00Z"/>
              </w:rPr>
            </w:pPr>
            <w:ins w:id="6635" w:author="Huawei" w:date="2021-05-27T14:55:00Z">
              <w:r w:rsidRPr="00762AFB">
                <w:t>M-FR1-A.3.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37C0F9AB" w14:textId="77777777" w:rsidR="000E0432" w:rsidRDefault="000E0432" w:rsidP="000E0432">
            <w:pPr>
              <w:pStyle w:val="TAC"/>
              <w:rPr>
                <w:ins w:id="6636" w:author="Huawei" w:date="2021-05-27T14:55:00Z"/>
                <w:szCs w:val="18"/>
                <w:lang w:val="en-US" w:eastAsia="zh-CN"/>
              </w:rPr>
            </w:pPr>
            <w:ins w:id="6637" w:author="Huawei" w:date="2021-05-27T14:55:00Z">
              <w:r>
                <w:rPr>
                  <w:szCs w:val="18"/>
                  <w:lang w:val="en-US" w:eastAsia="zh-CN"/>
                </w:rPr>
                <w:t>TDLA30-10</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136D6C3" w14:textId="77777777" w:rsidR="000E0432" w:rsidRDefault="000E0432" w:rsidP="000E0432">
            <w:pPr>
              <w:pStyle w:val="TAC"/>
              <w:rPr>
                <w:ins w:id="6638" w:author="Huawei" w:date="2021-05-27T14:55:00Z"/>
                <w:szCs w:val="18"/>
                <w:lang w:val="en-US" w:eastAsia="zh-CN"/>
              </w:rPr>
            </w:pPr>
            <w:ins w:id="6639" w:author="Huawei" w:date="2021-05-27T14:55:00Z">
              <w:r>
                <w:rPr>
                  <w:szCs w:val="18"/>
                  <w:lang w:val="en-US" w:eastAsia="zh-CN"/>
                </w:rPr>
                <w:t>1x4,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FD9AED0" w14:textId="77777777" w:rsidR="000E0432" w:rsidRDefault="000E0432" w:rsidP="000E0432">
            <w:pPr>
              <w:pStyle w:val="TAC"/>
              <w:rPr>
                <w:ins w:id="6640" w:author="Huawei" w:date="2021-05-27T14:55:00Z"/>
                <w:szCs w:val="18"/>
                <w:lang w:val="en-US" w:eastAsia="zh-CN"/>
              </w:rPr>
            </w:pPr>
            <w:ins w:id="6641" w:author="Huawei" w:date="2021-05-27T14:55:00Z">
              <w:r>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4D142F57" w14:textId="77777777" w:rsidR="000E0432" w:rsidRDefault="000E0432" w:rsidP="000E0432">
            <w:pPr>
              <w:pStyle w:val="TAC"/>
              <w:rPr>
                <w:ins w:id="6642" w:author="Huawei" w:date="2021-05-27T14:55:00Z"/>
                <w:szCs w:val="18"/>
                <w:lang w:val="en-US" w:eastAsia="zh-CN"/>
              </w:rPr>
            </w:pPr>
            <w:ins w:id="6643" w:author="Huawei" w:date="2021-05-27T14:55:00Z">
              <w:r>
                <w:rPr>
                  <w:szCs w:val="18"/>
                  <w:lang w:val="en-US" w:eastAsia="zh-CN"/>
                </w:rPr>
                <w:t>2.1</w:t>
              </w:r>
            </w:ins>
          </w:p>
        </w:tc>
      </w:tr>
      <w:tr w:rsidR="000E0432" w14:paraId="08DA9C24" w14:textId="77777777" w:rsidTr="000E0432">
        <w:trPr>
          <w:trHeight w:val="225"/>
          <w:jc w:val="center"/>
          <w:ins w:id="6644" w:author="Huawei" w:date="2021-05-27T14:55: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6DBDF89" w14:textId="77777777" w:rsidR="000E0432" w:rsidRDefault="000E0432" w:rsidP="000E0432">
            <w:pPr>
              <w:pStyle w:val="TAC"/>
              <w:rPr>
                <w:ins w:id="6645" w:author="Huawei" w:date="2021-05-27T14:55:00Z"/>
                <w:szCs w:val="18"/>
                <w:lang w:val="en-US" w:eastAsia="zh-CN"/>
              </w:rPr>
            </w:pPr>
            <w:ins w:id="6646" w:author="Huawei" w:date="2021-05-27T14:55:00Z">
              <w:r>
                <w:rPr>
                  <w:szCs w:val="18"/>
                  <w:lang w:val="en-US" w:eastAsia="zh-CN"/>
                </w:rPr>
                <w:t>2</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7C1B5A1E" w14:textId="77777777" w:rsidR="000E0432" w:rsidRDefault="000E0432" w:rsidP="000E0432">
            <w:pPr>
              <w:pStyle w:val="TAC"/>
              <w:rPr>
                <w:ins w:id="6647" w:author="Huawei" w:date="2021-05-27T14:55:00Z"/>
                <w:szCs w:val="18"/>
                <w:lang w:val="en-US" w:eastAsia="zh-CN"/>
              </w:rPr>
            </w:pPr>
            <w:ins w:id="6648" w:author="Huawei" w:date="2021-05-27T14:55:00Z">
              <w:r>
                <w:rPr>
                  <w:szCs w:val="18"/>
                  <w:lang w:val="en-US" w:eastAsia="zh-CN"/>
                </w:rPr>
                <w:t>40/3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405D1873" w14:textId="77777777" w:rsidR="000E0432" w:rsidRDefault="000E0432" w:rsidP="000E0432">
            <w:pPr>
              <w:pStyle w:val="TAC"/>
              <w:rPr>
                <w:ins w:id="6649" w:author="Huawei" w:date="2021-05-27T14:55:00Z"/>
                <w:szCs w:val="18"/>
                <w:lang w:val="en-US" w:eastAsia="zh-CN"/>
              </w:rPr>
            </w:pPr>
            <w:ins w:id="6650" w:author="Huawei" w:date="2021-05-27T14:55:00Z">
              <w:r>
                <w:rPr>
                  <w:szCs w:val="18"/>
                  <w:lang w:val="en-US" w:eastAsia="zh-CN"/>
                </w:rPr>
                <w:t>102</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4E7FCED1" w14:textId="77777777" w:rsidR="000E0432" w:rsidRDefault="000E0432" w:rsidP="000E0432">
            <w:pPr>
              <w:pStyle w:val="TAC"/>
              <w:rPr>
                <w:ins w:id="6651" w:author="Huawei" w:date="2021-05-27T14:55:00Z"/>
                <w:szCs w:val="18"/>
                <w:lang w:val="en-US" w:eastAsia="zh-CN"/>
              </w:rPr>
            </w:pPr>
            <w:ins w:id="6652" w:author="Huawei" w:date="2021-05-27T14:55:00Z">
              <w:r>
                <w:rPr>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182DF601" w14:textId="77777777" w:rsidR="000E0432" w:rsidRDefault="000E0432" w:rsidP="000E0432">
            <w:pPr>
              <w:pStyle w:val="TAC"/>
              <w:rPr>
                <w:ins w:id="6653" w:author="Huawei" w:date="2021-05-27T14:55:00Z"/>
                <w:szCs w:val="18"/>
                <w:lang w:val="en-US" w:eastAsia="zh-CN"/>
              </w:rPr>
            </w:pPr>
            <w:ins w:id="6654" w:author="Huawei" w:date="2021-05-27T14:55:00Z">
              <w:r>
                <w:rPr>
                  <w:szCs w:val="18"/>
                  <w:lang w:val="en-US" w:eastAsia="zh-CN"/>
                </w:rPr>
                <w:t>4</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3643422E" w14:textId="77777777" w:rsidR="000E0432" w:rsidRPr="00762AFB" w:rsidRDefault="000E0432" w:rsidP="000E0432">
            <w:pPr>
              <w:pStyle w:val="TAC"/>
              <w:rPr>
                <w:ins w:id="6655" w:author="Huawei" w:date="2021-05-27T14:55:00Z"/>
              </w:rPr>
            </w:pPr>
            <w:ins w:id="6656" w:author="Huawei" w:date="2021-05-27T14:55:00Z">
              <w:r w:rsidRPr="00762AFB">
                <w:t>M-FR1-A.3.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4D4EB2EE" w14:textId="77777777" w:rsidR="000E0432" w:rsidRDefault="000E0432" w:rsidP="000E0432">
            <w:pPr>
              <w:pStyle w:val="TAC"/>
              <w:rPr>
                <w:ins w:id="6657" w:author="Huawei" w:date="2021-05-27T14:55:00Z"/>
                <w:szCs w:val="18"/>
                <w:lang w:val="en-US" w:eastAsia="zh-CN"/>
              </w:rPr>
            </w:pPr>
            <w:ins w:id="6658" w:author="Huawei" w:date="2021-05-27T14:55:00Z">
              <w:r>
                <w:rPr>
                  <w:szCs w:val="18"/>
                  <w:lang w:val="en-US" w:eastAsia="zh-CN"/>
                </w:rPr>
                <w:t>TDLA30-10</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5F333498" w14:textId="77777777" w:rsidR="000E0432" w:rsidRDefault="000E0432" w:rsidP="000E0432">
            <w:pPr>
              <w:pStyle w:val="TAC"/>
              <w:rPr>
                <w:ins w:id="6659" w:author="Huawei" w:date="2021-05-27T14:55:00Z"/>
                <w:szCs w:val="18"/>
                <w:lang w:val="en-US" w:eastAsia="zh-CN"/>
              </w:rPr>
            </w:pPr>
            <w:ins w:id="6660" w:author="Huawei" w:date="2021-05-27T14:55:00Z">
              <w:r>
                <w:rPr>
                  <w:szCs w:val="18"/>
                  <w:lang w:val="en-US" w:eastAsia="zh-CN"/>
                </w:rPr>
                <w:t>1x4,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A7586C8" w14:textId="77777777" w:rsidR="000E0432" w:rsidRDefault="000E0432" w:rsidP="000E0432">
            <w:pPr>
              <w:pStyle w:val="TAC"/>
              <w:rPr>
                <w:ins w:id="6661" w:author="Huawei" w:date="2021-05-27T14:55:00Z"/>
                <w:szCs w:val="18"/>
                <w:lang w:val="en-US" w:eastAsia="zh-CN"/>
              </w:rPr>
            </w:pPr>
            <w:ins w:id="6662" w:author="Huawei" w:date="2021-05-27T14:55:00Z">
              <w:r>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19C07F26" w14:textId="77777777" w:rsidR="000E0432" w:rsidRPr="00C1362E" w:rsidRDefault="000E0432" w:rsidP="000E0432">
            <w:pPr>
              <w:pStyle w:val="TAC"/>
              <w:rPr>
                <w:ins w:id="6663" w:author="Huawei" w:date="2021-05-27T14:55:00Z"/>
                <w:szCs w:val="18"/>
                <w:lang w:val="en-US" w:eastAsia="zh-CN"/>
              </w:rPr>
            </w:pPr>
            <w:ins w:id="6664" w:author="Huawei" w:date="2021-05-27T14:55:00Z">
              <w:r>
                <w:rPr>
                  <w:szCs w:val="18"/>
                  <w:lang w:val="en-US" w:eastAsia="zh-CN"/>
                </w:rPr>
                <w:t>[0.7]</w:t>
              </w:r>
            </w:ins>
          </w:p>
        </w:tc>
      </w:tr>
      <w:tr w:rsidR="000E0432" w14:paraId="6A14CAFB" w14:textId="77777777" w:rsidTr="000E0432">
        <w:trPr>
          <w:trHeight w:val="225"/>
          <w:jc w:val="center"/>
          <w:ins w:id="6665" w:author="Huawei" w:date="2021-05-27T14:55: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5A4C18F" w14:textId="77777777" w:rsidR="000E0432" w:rsidRDefault="000E0432" w:rsidP="000E0432">
            <w:pPr>
              <w:pStyle w:val="TAC"/>
              <w:rPr>
                <w:ins w:id="6666" w:author="Huawei" w:date="2021-05-27T14:55:00Z"/>
                <w:szCs w:val="18"/>
                <w:lang w:val="en-US" w:eastAsia="zh-CN"/>
              </w:rPr>
            </w:pPr>
            <w:ins w:id="6667" w:author="Huawei" w:date="2021-05-27T14:55:00Z">
              <w:r>
                <w:rPr>
                  <w:szCs w:val="18"/>
                  <w:lang w:val="en-US" w:eastAsia="zh-CN"/>
                </w:rPr>
                <w:t>3</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5CA2526E" w14:textId="77777777" w:rsidR="000E0432" w:rsidRDefault="000E0432" w:rsidP="000E0432">
            <w:pPr>
              <w:pStyle w:val="TAC"/>
              <w:rPr>
                <w:ins w:id="6668" w:author="Huawei" w:date="2021-05-27T14:55:00Z"/>
                <w:szCs w:val="18"/>
                <w:lang w:val="en-US" w:eastAsia="zh-CN"/>
              </w:rPr>
            </w:pPr>
            <w:ins w:id="6669" w:author="Huawei" w:date="2021-05-27T14:55:00Z">
              <w:r>
                <w:rPr>
                  <w:szCs w:val="18"/>
                  <w:lang w:val="en-US" w:eastAsia="zh-CN"/>
                </w:rPr>
                <w:t>40/3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5A412ABD" w14:textId="77777777" w:rsidR="000E0432" w:rsidRDefault="000E0432" w:rsidP="000E0432">
            <w:pPr>
              <w:pStyle w:val="TAC"/>
              <w:rPr>
                <w:ins w:id="6670" w:author="Huawei" w:date="2021-05-27T14:55:00Z"/>
                <w:szCs w:val="18"/>
                <w:lang w:val="en-US" w:eastAsia="zh-CN"/>
              </w:rPr>
            </w:pPr>
            <w:ins w:id="6671" w:author="Huawei" w:date="2021-05-27T14:55:00Z">
              <w:r>
                <w:rPr>
                  <w:szCs w:val="18"/>
                  <w:lang w:val="en-US" w:eastAsia="zh-CN"/>
                </w:rPr>
                <w:t>9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11117A44" w14:textId="77777777" w:rsidR="000E0432" w:rsidRDefault="000E0432" w:rsidP="000E0432">
            <w:pPr>
              <w:pStyle w:val="TAC"/>
              <w:rPr>
                <w:ins w:id="6672" w:author="Huawei" w:date="2021-05-27T14:55:00Z"/>
                <w:szCs w:val="18"/>
                <w:lang w:val="en-US" w:eastAsia="zh-CN"/>
              </w:rPr>
            </w:pPr>
            <w:ins w:id="6673" w:author="Huawei" w:date="2021-05-27T14:55:00Z">
              <w:r>
                <w:rPr>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668C41DE" w14:textId="77777777" w:rsidR="000E0432" w:rsidRDefault="000E0432" w:rsidP="000E0432">
            <w:pPr>
              <w:pStyle w:val="TAC"/>
              <w:rPr>
                <w:ins w:id="6674" w:author="Huawei" w:date="2021-05-27T14:55:00Z"/>
                <w:szCs w:val="18"/>
                <w:lang w:val="en-US" w:eastAsia="zh-CN"/>
              </w:rPr>
            </w:pPr>
            <w:ins w:id="6675" w:author="Huawei" w:date="2021-05-27T14:55:00Z">
              <w:r>
                <w:rPr>
                  <w:szCs w:val="18"/>
                  <w:lang w:val="en-US" w:eastAsia="zh-CN"/>
                </w:rPr>
                <w:t>8</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2DC7C036" w14:textId="77777777" w:rsidR="000E0432" w:rsidRPr="00762AFB" w:rsidRDefault="000E0432" w:rsidP="000E0432">
            <w:pPr>
              <w:pStyle w:val="TAC"/>
              <w:rPr>
                <w:ins w:id="6676" w:author="Huawei" w:date="2021-05-27T14:55:00Z"/>
              </w:rPr>
            </w:pPr>
            <w:ins w:id="6677" w:author="Huawei" w:date="2021-05-27T14:55:00Z">
              <w:r w:rsidRPr="00762AFB">
                <w:t>M-FR1-A.3.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32593EF" w14:textId="77777777" w:rsidR="000E0432" w:rsidRDefault="000E0432" w:rsidP="000E0432">
            <w:pPr>
              <w:pStyle w:val="TAC"/>
              <w:rPr>
                <w:ins w:id="6678" w:author="Huawei" w:date="2021-05-27T14:55:00Z"/>
                <w:szCs w:val="18"/>
                <w:lang w:val="en-US" w:eastAsia="zh-CN"/>
              </w:rPr>
            </w:pPr>
            <w:ins w:id="6679" w:author="Huawei" w:date="2021-05-27T14:55:00Z">
              <w:r>
                <w:rPr>
                  <w:szCs w:val="18"/>
                  <w:lang w:val="en-US" w:eastAsia="zh-CN"/>
                </w:rPr>
                <w:t>TDLA30-10</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33A91A22" w14:textId="77777777" w:rsidR="000E0432" w:rsidRDefault="000E0432" w:rsidP="000E0432">
            <w:pPr>
              <w:pStyle w:val="TAC"/>
              <w:rPr>
                <w:ins w:id="6680" w:author="Huawei" w:date="2021-05-27T14:55:00Z"/>
                <w:szCs w:val="18"/>
                <w:lang w:val="en-US" w:eastAsia="zh-CN"/>
              </w:rPr>
            </w:pPr>
            <w:ins w:id="6681" w:author="Huawei" w:date="2021-05-27T14:55:00Z">
              <w:r>
                <w:rPr>
                  <w:szCs w:val="18"/>
                  <w:lang w:val="en-US" w:eastAsia="zh-CN"/>
                </w:rPr>
                <w:t>2x4,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95C49D0" w14:textId="77777777" w:rsidR="000E0432" w:rsidRDefault="000E0432" w:rsidP="000E0432">
            <w:pPr>
              <w:pStyle w:val="TAC"/>
              <w:rPr>
                <w:ins w:id="6682" w:author="Huawei" w:date="2021-05-27T14:55:00Z"/>
                <w:szCs w:val="18"/>
                <w:lang w:val="en-US" w:eastAsia="zh-CN"/>
              </w:rPr>
            </w:pPr>
            <w:ins w:id="6683" w:author="Huawei" w:date="2021-05-27T14:55:00Z">
              <w:r>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6488AAFE" w14:textId="77777777" w:rsidR="000E0432" w:rsidRPr="00C1362E" w:rsidRDefault="000E0432" w:rsidP="000E0432">
            <w:pPr>
              <w:pStyle w:val="TAC"/>
              <w:rPr>
                <w:ins w:id="6684" w:author="Huawei" w:date="2021-05-27T14:55:00Z"/>
                <w:szCs w:val="18"/>
                <w:lang w:val="en-US" w:eastAsia="zh-CN"/>
              </w:rPr>
            </w:pPr>
            <w:ins w:id="6685" w:author="Huawei" w:date="2021-05-27T14:55:00Z">
              <w:r>
                <w:rPr>
                  <w:szCs w:val="18"/>
                  <w:lang w:val="en-US" w:eastAsia="zh-CN"/>
                </w:rPr>
                <w:t>[-4.1]</w:t>
              </w:r>
            </w:ins>
          </w:p>
        </w:tc>
      </w:tr>
    </w:tbl>
    <w:p w14:paraId="3ABBF0ED" w14:textId="77777777" w:rsidR="000E0432" w:rsidRPr="00A72326" w:rsidRDefault="000E0432" w:rsidP="000E0432">
      <w:pPr>
        <w:rPr>
          <w:ins w:id="6686" w:author="Huawei" w:date="2021-05-27T14:55:00Z"/>
          <w:lang w:val="nb-NO" w:eastAsia="en-GB"/>
        </w:rPr>
      </w:pPr>
    </w:p>
    <w:p w14:paraId="2ED8F167" w14:textId="77777777" w:rsidR="000E0432" w:rsidRDefault="000E0432" w:rsidP="000E0432">
      <w:pPr>
        <w:pStyle w:val="30"/>
        <w:rPr>
          <w:ins w:id="6687" w:author="Huawei" w:date="2021-05-27T14:56:00Z"/>
        </w:rPr>
      </w:pPr>
      <w:ins w:id="6688" w:author="Huawei" w:date="2021-05-27T14:56:00Z">
        <w:r>
          <w:t>8.2.3</w:t>
        </w:r>
        <w:r>
          <w:tab/>
          <w:t>CSI r</w:t>
        </w:r>
        <w:r w:rsidRPr="004D33FB">
          <w:t>eporting requirements</w:t>
        </w:r>
      </w:ins>
    </w:p>
    <w:p w14:paraId="53B1CB04" w14:textId="77777777" w:rsidR="000E0432" w:rsidRPr="00C83B6D" w:rsidRDefault="000E0432" w:rsidP="000E0432">
      <w:pPr>
        <w:pStyle w:val="40"/>
        <w:rPr>
          <w:ins w:id="6689" w:author="Huawei" w:date="2021-05-27T14:56:00Z"/>
        </w:rPr>
      </w:pPr>
      <w:ins w:id="6690" w:author="Huawei" w:date="2021-05-27T14:56:00Z">
        <w:r>
          <w:t>8.2.3.1</w:t>
        </w:r>
        <w:r>
          <w:tab/>
          <w:t>General</w:t>
        </w:r>
      </w:ins>
    </w:p>
    <w:p w14:paraId="66C6470C" w14:textId="77777777" w:rsidR="000E0432" w:rsidRDefault="000E0432" w:rsidP="000E0432">
      <w:pPr>
        <w:rPr>
          <w:ins w:id="6691" w:author="Huawei" w:date="2021-05-27T14:56:00Z"/>
          <w:rFonts w:eastAsia="宋体"/>
        </w:rPr>
      </w:pPr>
      <w:ins w:id="6692" w:author="Huawei" w:date="2021-05-27T14:56:00Z">
        <w:r w:rsidRPr="00C25669">
          <w:rPr>
            <w:rFonts w:eastAsia="宋体"/>
          </w:rPr>
          <w:t xml:space="preserve">This </w:t>
        </w:r>
        <w:r>
          <w:rPr>
            <w:rFonts w:eastAsia="宋体"/>
          </w:rPr>
          <w:t>clause</w:t>
        </w:r>
        <w:r w:rsidRPr="00C25669">
          <w:rPr>
            <w:rFonts w:eastAsia="宋体"/>
          </w:rPr>
          <w:t xml:space="preserve"> includes </w:t>
        </w:r>
        <w:r w:rsidRPr="00C25669">
          <w:rPr>
            <w:rFonts w:eastAsia="宋体"/>
            <w:lang w:eastAsia="zh-CN"/>
          </w:rPr>
          <w:t>conducted</w:t>
        </w:r>
        <w:r w:rsidRPr="00C25669">
          <w:rPr>
            <w:rFonts w:eastAsia="宋体" w:hint="eastAsia"/>
            <w:lang w:eastAsia="zh-CN"/>
          </w:rPr>
          <w:t xml:space="preserve"> </w:t>
        </w:r>
        <w:r w:rsidRPr="00C25669">
          <w:rPr>
            <w:rFonts w:eastAsia="宋体"/>
          </w:rPr>
          <w:t>requirements for the reporting of channel state information (CSI).</w:t>
        </w:r>
      </w:ins>
    </w:p>
    <w:p w14:paraId="5FA07518" w14:textId="77777777" w:rsidR="000E0432" w:rsidRPr="00D92666" w:rsidRDefault="000E0432" w:rsidP="000E0432">
      <w:pPr>
        <w:pStyle w:val="5"/>
        <w:rPr>
          <w:ins w:id="6693" w:author="Huawei" w:date="2021-05-27T14:56:00Z"/>
          <w:rFonts w:eastAsia="宋体"/>
        </w:rPr>
      </w:pPr>
      <w:ins w:id="6694" w:author="Huawei" w:date="2021-05-27T14:56:00Z">
        <w:r>
          <w:t>8.2.3.1.1</w:t>
        </w:r>
        <w:r>
          <w:tab/>
          <w:t>Common test parameters</w:t>
        </w:r>
      </w:ins>
    </w:p>
    <w:p w14:paraId="29B8FC7A" w14:textId="77777777" w:rsidR="000E0432" w:rsidRPr="00C25669" w:rsidRDefault="000E0432" w:rsidP="000E0432">
      <w:pPr>
        <w:rPr>
          <w:ins w:id="6695" w:author="Huawei" w:date="2021-05-27T14:56:00Z"/>
          <w:rFonts w:eastAsia="宋体"/>
          <w:lang w:eastAsia="zh-CN"/>
        </w:rPr>
      </w:pPr>
      <w:ins w:id="6696" w:author="Huawei" w:date="2021-05-27T14:56:00Z">
        <w:r w:rsidRPr="00C25669">
          <w:rPr>
            <w:rFonts w:eastAsia="宋体" w:hint="eastAsia"/>
            <w:lang w:eastAsia="zh-CN"/>
          </w:rPr>
          <w:t xml:space="preserve">Parameters specified in Table </w:t>
        </w:r>
        <w:r>
          <w:rPr>
            <w:rFonts w:eastAsia="宋体"/>
            <w:lang w:eastAsia="zh-CN"/>
          </w:rPr>
          <w:t>8</w:t>
        </w:r>
        <w:r w:rsidRPr="00C25669">
          <w:rPr>
            <w:rFonts w:eastAsia="宋体" w:hint="eastAsia"/>
            <w:lang w:eastAsia="zh-CN"/>
          </w:rPr>
          <w:t>.</w:t>
        </w:r>
        <w:r>
          <w:rPr>
            <w:rFonts w:eastAsia="宋体"/>
            <w:lang w:eastAsia="zh-CN"/>
          </w:rPr>
          <w:t>2</w:t>
        </w:r>
        <w:r w:rsidRPr="00C25669">
          <w:rPr>
            <w:rFonts w:eastAsia="宋体" w:hint="eastAsia"/>
            <w:lang w:eastAsia="zh-CN"/>
          </w:rPr>
          <w:t>.</w:t>
        </w:r>
        <w:r>
          <w:rPr>
            <w:rFonts w:eastAsia="宋体"/>
            <w:lang w:eastAsia="zh-CN"/>
          </w:rPr>
          <w:t>3.1</w:t>
        </w:r>
        <w:r w:rsidRPr="00C25669">
          <w:rPr>
            <w:rFonts w:eastAsia="宋体" w:hint="eastAsia"/>
            <w:lang w:eastAsia="zh-CN"/>
          </w:rPr>
          <w:t>-1 are applied f</w:t>
        </w:r>
        <w:r w:rsidRPr="00C25669">
          <w:rPr>
            <w:rFonts w:eastAsia="宋体"/>
          </w:rPr>
          <w:t xml:space="preserve">or all test cases in </w:t>
        </w:r>
        <w:r>
          <w:rPr>
            <w:rFonts w:eastAsia="宋体"/>
          </w:rPr>
          <w:t>clause</w:t>
        </w:r>
        <w:r w:rsidRPr="00C25669">
          <w:rPr>
            <w:rFonts w:eastAsia="宋体" w:hint="eastAsia"/>
            <w:lang w:eastAsia="zh-CN"/>
          </w:rPr>
          <w:t xml:space="preserve"> </w:t>
        </w:r>
        <w:r>
          <w:rPr>
            <w:rFonts w:eastAsia="宋体"/>
            <w:lang w:eastAsia="zh-CN"/>
          </w:rPr>
          <w:t xml:space="preserve">8.2.3 </w:t>
        </w:r>
        <w:r w:rsidRPr="00C25669">
          <w:rPr>
            <w:rFonts w:eastAsia="宋体" w:hint="eastAsia"/>
            <w:lang w:eastAsia="zh-CN"/>
          </w:rPr>
          <w:t>unless otherwise stated.</w:t>
        </w:r>
      </w:ins>
    </w:p>
    <w:p w14:paraId="38BA973B" w14:textId="77777777" w:rsidR="000E0432" w:rsidRPr="00C25669" w:rsidRDefault="000E0432" w:rsidP="000E0432">
      <w:pPr>
        <w:pStyle w:val="TH"/>
        <w:rPr>
          <w:ins w:id="6697" w:author="Huawei" w:date="2021-05-27T14:56:00Z"/>
          <w:lang w:eastAsia="zh-CN"/>
        </w:rPr>
      </w:pPr>
      <w:ins w:id="6698" w:author="Huawei" w:date="2021-05-27T14:56:00Z">
        <w:r w:rsidRPr="00C25669">
          <w:rPr>
            <w:rFonts w:hint="eastAsia"/>
            <w:lang w:eastAsia="zh-CN"/>
          </w:rPr>
          <w:t xml:space="preserve">Table </w:t>
        </w:r>
        <w:r w:rsidRPr="00D92666">
          <w:rPr>
            <w:lang w:eastAsia="zh-CN"/>
          </w:rPr>
          <w:t>8.2.3.1-1</w:t>
        </w:r>
        <w:r w:rsidRPr="00C25669">
          <w:rPr>
            <w:rFonts w:hint="eastAsia"/>
            <w:lang w:eastAsia="zh-CN"/>
          </w:rPr>
          <w:t>: Test parameters for CSI test cases</w:t>
        </w:r>
      </w:ins>
    </w:p>
    <w:tbl>
      <w:tblPr>
        <w:tblW w:w="38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2"/>
        <w:gridCol w:w="27"/>
        <w:gridCol w:w="7"/>
        <w:gridCol w:w="2942"/>
        <w:gridCol w:w="981"/>
        <w:gridCol w:w="1958"/>
      </w:tblGrid>
      <w:tr w:rsidR="000E0432" w:rsidRPr="00C25669" w14:paraId="522D8E42" w14:textId="77777777" w:rsidTr="000E0432">
        <w:trPr>
          <w:trHeight w:val="197"/>
          <w:jc w:val="center"/>
          <w:ins w:id="6699" w:author="Huawei" w:date="2021-05-27T14:56:00Z"/>
        </w:trPr>
        <w:tc>
          <w:tcPr>
            <w:tcW w:w="3011" w:type="pct"/>
            <w:gridSpan w:val="4"/>
            <w:shd w:val="clear" w:color="auto" w:fill="auto"/>
          </w:tcPr>
          <w:p w14:paraId="69489423" w14:textId="77777777" w:rsidR="000E0432" w:rsidRPr="00C25669" w:rsidRDefault="000E0432" w:rsidP="000E0432">
            <w:pPr>
              <w:pStyle w:val="TAH"/>
              <w:rPr>
                <w:ins w:id="6700" w:author="Huawei" w:date="2021-05-27T14:56:00Z"/>
                <w:rFonts w:eastAsia="宋体"/>
              </w:rPr>
            </w:pPr>
            <w:ins w:id="6701" w:author="Huawei" w:date="2021-05-27T14:56:00Z">
              <w:r w:rsidRPr="00C25669">
                <w:rPr>
                  <w:rFonts w:eastAsia="宋体"/>
                </w:rPr>
                <w:t>Parameter</w:t>
              </w:r>
            </w:ins>
          </w:p>
        </w:tc>
        <w:tc>
          <w:tcPr>
            <w:tcW w:w="664" w:type="pct"/>
            <w:shd w:val="clear" w:color="auto" w:fill="auto"/>
          </w:tcPr>
          <w:p w14:paraId="2067FD86" w14:textId="77777777" w:rsidR="000E0432" w:rsidRPr="00C25669" w:rsidRDefault="000E0432" w:rsidP="000E0432">
            <w:pPr>
              <w:pStyle w:val="TAH"/>
              <w:rPr>
                <w:ins w:id="6702" w:author="Huawei" w:date="2021-05-27T14:56:00Z"/>
                <w:rFonts w:eastAsia="宋体"/>
              </w:rPr>
            </w:pPr>
            <w:ins w:id="6703" w:author="Huawei" w:date="2021-05-27T14:56:00Z">
              <w:r w:rsidRPr="00C25669">
                <w:rPr>
                  <w:rFonts w:eastAsia="宋体"/>
                </w:rPr>
                <w:t>Unit</w:t>
              </w:r>
            </w:ins>
          </w:p>
        </w:tc>
        <w:tc>
          <w:tcPr>
            <w:tcW w:w="1325" w:type="pct"/>
            <w:shd w:val="clear" w:color="auto" w:fill="auto"/>
          </w:tcPr>
          <w:p w14:paraId="5075CC5B" w14:textId="77777777" w:rsidR="000E0432" w:rsidRPr="00C25669" w:rsidRDefault="000E0432" w:rsidP="000E0432">
            <w:pPr>
              <w:pStyle w:val="TAH"/>
              <w:rPr>
                <w:ins w:id="6704" w:author="Huawei" w:date="2021-05-27T14:56:00Z"/>
                <w:rFonts w:eastAsia="宋体"/>
              </w:rPr>
            </w:pPr>
            <w:ins w:id="6705" w:author="Huawei" w:date="2021-05-27T14:56:00Z">
              <w:r w:rsidRPr="00C25669">
                <w:rPr>
                  <w:rFonts w:eastAsia="宋体"/>
                </w:rPr>
                <w:t>Value</w:t>
              </w:r>
            </w:ins>
          </w:p>
        </w:tc>
      </w:tr>
      <w:tr w:rsidR="000E0432" w:rsidRPr="00C25669" w14:paraId="029B363A" w14:textId="77777777" w:rsidTr="000E0432">
        <w:trPr>
          <w:trHeight w:val="417"/>
          <w:jc w:val="center"/>
          <w:ins w:id="6706" w:author="Huawei" w:date="2021-05-27T14:56:00Z"/>
        </w:trPr>
        <w:tc>
          <w:tcPr>
            <w:tcW w:w="3011" w:type="pct"/>
            <w:gridSpan w:val="4"/>
            <w:shd w:val="clear" w:color="auto" w:fill="auto"/>
            <w:vAlign w:val="center"/>
          </w:tcPr>
          <w:p w14:paraId="38B75397" w14:textId="77777777" w:rsidR="000E0432" w:rsidRPr="00C25669" w:rsidRDefault="000E0432" w:rsidP="000E0432">
            <w:pPr>
              <w:pStyle w:val="TAL"/>
              <w:rPr>
                <w:ins w:id="6707" w:author="Huawei" w:date="2021-05-27T14:56:00Z"/>
                <w:rFonts w:eastAsia="宋体"/>
              </w:rPr>
            </w:pPr>
            <w:ins w:id="6708" w:author="Huawei" w:date="2021-05-27T14:56:00Z">
              <w:r w:rsidRPr="00C25669">
                <w:rPr>
                  <w:rFonts w:eastAsia="宋体"/>
                </w:rPr>
                <w:t>PDSCH transmission scheme</w:t>
              </w:r>
            </w:ins>
          </w:p>
        </w:tc>
        <w:tc>
          <w:tcPr>
            <w:tcW w:w="664" w:type="pct"/>
            <w:shd w:val="clear" w:color="auto" w:fill="auto"/>
            <w:vAlign w:val="center"/>
          </w:tcPr>
          <w:p w14:paraId="6C0EAAFC" w14:textId="77777777" w:rsidR="000E0432" w:rsidRPr="00C25669" w:rsidRDefault="000E0432" w:rsidP="000E0432">
            <w:pPr>
              <w:pStyle w:val="TAC"/>
              <w:rPr>
                <w:ins w:id="6709" w:author="Huawei" w:date="2021-05-27T14:56:00Z"/>
                <w:rFonts w:eastAsia="宋体"/>
              </w:rPr>
            </w:pPr>
          </w:p>
        </w:tc>
        <w:tc>
          <w:tcPr>
            <w:tcW w:w="1325" w:type="pct"/>
            <w:shd w:val="clear" w:color="auto" w:fill="auto"/>
            <w:vAlign w:val="center"/>
          </w:tcPr>
          <w:p w14:paraId="09C26B4E" w14:textId="77777777" w:rsidR="000E0432" w:rsidRPr="00C25669" w:rsidRDefault="000E0432" w:rsidP="000E0432">
            <w:pPr>
              <w:pStyle w:val="TAC"/>
              <w:rPr>
                <w:ins w:id="6710" w:author="Huawei" w:date="2021-05-27T14:56:00Z"/>
                <w:rFonts w:eastAsia="宋体"/>
              </w:rPr>
            </w:pPr>
            <w:ins w:id="6711" w:author="Huawei" w:date="2021-05-27T14:56:00Z">
              <w:r w:rsidRPr="00C25669">
                <w:rPr>
                  <w:rFonts w:eastAsia="宋体"/>
                </w:rPr>
                <w:t>Transmission scheme 1</w:t>
              </w:r>
            </w:ins>
          </w:p>
        </w:tc>
      </w:tr>
      <w:tr w:rsidR="000E0432" w:rsidRPr="00C25669" w14:paraId="24DCACD1" w14:textId="77777777" w:rsidTr="000E0432">
        <w:trPr>
          <w:trHeight w:val="417"/>
          <w:jc w:val="center"/>
          <w:ins w:id="6712" w:author="Huawei" w:date="2021-05-27T14:56:00Z"/>
        </w:trPr>
        <w:tc>
          <w:tcPr>
            <w:tcW w:w="3011" w:type="pct"/>
            <w:gridSpan w:val="4"/>
            <w:shd w:val="clear" w:color="auto" w:fill="auto"/>
            <w:vAlign w:val="center"/>
          </w:tcPr>
          <w:p w14:paraId="177C0CF7" w14:textId="77777777" w:rsidR="000E0432" w:rsidRPr="00C41926" w:rsidRDefault="000E0432" w:rsidP="000E0432">
            <w:pPr>
              <w:pStyle w:val="TAL"/>
              <w:rPr>
                <w:ins w:id="6713" w:author="Huawei" w:date="2021-05-27T14:56:00Z"/>
                <w:rFonts w:eastAsia="宋体"/>
                <w:lang w:val="en-US"/>
              </w:rPr>
            </w:pPr>
            <w:ins w:id="6714" w:author="Huawei" w:date="2021-05-27T14:56:00Z">
              <w:r>
                <w:rPr>
                  <w:rFonts w:eastAsia="宋体"/>
                  <w:lang w:val="en-US"/>
                </w:rPr>
                <w:t>Duplex mode</w:t>
              </w:r>
            </w:ins>
          </w:p>
        </w:tc>
        <w:tc>
          <w:tcPr>
            <w:tcW w:w="664" w:type="pct"/>
            <w:shd w:val="clear" w:color="auto" w:fill="auto"/>
            <w:vAlign w:val="center"/>
          </w:tcPr>
          <w:p w14:paraId="0D0A1490" w14:textId="77777777" w:rsidR="000E0432" w:rsidRPr="00C25669" w:rsidRDefault="000E0432" w:rsidP="000E0432">
            <w:pPr>
              <w:pStyle w:val="TAC"/>
              <w:rPr>
                <w:ins w:id="6715" w:author="Huawei" w:date="2021-05-27T14:56:00Z"/>
                <w:rFonts w:eastAsia="宋体"/>
              </w:rPr>
            </w:pPr>
          </w:p>
        </w:tc>
        <w:tc>
          <w:tcPr>
            <w:tcW w:w="1325" w:type="pct"/>
            <w:shd w:val="clear" w:color="auto" w:fill="auto"/>
            <w:vAlign w:val="center"/>
          </w:tcPr>
          <w:p w14:paraId="56C37E9A" w14:textId="77777777" w:rsidR="000E0432" w:rsidRPr="00C25669" w:rsidRDefault="000E0432" w:rsidP="000E0432">
            <w:pPr>
              <w:pStyle w:val="TAC"/>
              <w:rPr>
                <w:ins w:id="6716" w:author="Huawei" w:date="2021-05-27T14:56:00Z"/>
                <w:rFonts w:eastAsia="宋体"/>
              </w:rPr>
            </w:pPr>
            <w:ins w:id="6717" w:author="Huawei" w:date="2021-05-27T14:56:00Z">
              <w:r>
                <w:rPr>
                  <w:rFonts w:eastAsia="宋体"/>
                </w:rPr>
                <w:t>TDD</w:t>
              </w:r>
            </w:ins>
          </w:p>
        </w:tc>
      </w:tr>
      <w:tr w:rsidR="000E0432" w:rsidRPr="00C25669" w14:paraId="002DB3CB" w14:textId="77777777" w:rsidTr="000E0432">
        <w:trPr>
          <w:trHeight w:val="208"/>
          <w:jc w:val="center"/>
          <w:ins w:id="6718" w:author="Huawei" w:date="2021-05-27T14:56:00Z"/>
        </w:trPr>
        <w:tc>
          <w:tcPr>
            <w:tcW w:w="997" w:type="pct"/>
            <w:vMerge w:val="restart"/>
            <w:shd w:val="clear" w:color="auto" w:fill="auto"/>
            <w:vAlign w:val="center"/>
          </w:tcPr>
          <w:p w14:paraId="40DEA3B8" w14:textId="77777777" w:rsidR="000E0432" w:rsidRPr="00C25669" w:rsidRDefault="000E0432" w:rsidP="000E0432">
            <w:pPr>
              <w:pStyle w:val="TAL"/>
              <w:rPr>
                <w:ins w:id="6719" w:author="Huawei" w:date="2021-05-27T14:56:00Z"/>
                <w:rFonts w:eastAsia="宋体"/>
                <w:lang w:eastAsia="ja-JP"/>
              </w:rPr>
            </w:pPr>
            <w:ins w:id="6720" w:author="Huawei" w:date="2021-05-27T14:56:00Z">
              <w:r w:rsidRPr="00C25669">
                <w:rPr>
                  <w:rFonts w:eastAsia="宋体"/>
                </w:rPr>
                <w:t>Actual carrier configuration</w:t>
              </w:r>
            </w:ins>
          </w:p>
        </w:tc>
        <w:tc>
          <w:tcPr>
            <w:tcW w:w="2014" w:type="pct"/>
            <w:gridSpan w:val="3"/>
            <w:shd w:val="clear" w:color="auto" w:fill="auto"/>
            <w:vAlign w:val="center"/>
          </w:tcPr>
          <w:p w14:paraId="383BA2DC" w14:textId="77777777" w:rsidR="000E0432" w:rsidRPr="00C25669" w:rsidRDefault="000E0432" w:rsidP="000E0432">
            <w:pPr>
              <w:pStyle w:val="TAL"/>
              <w:rPr>
                <w:ins w:id="6721" w:author="Huawei" w:date="2021-05-27T14:56:00Z"/>
                <w:rFonts w:eastAsia="宋体"/>
                <w:lang w:eastAsia="ja-JP"/>
              </w:rPr>
            </w:pPr>
            <w:ins w:id="6722" w:author="Huawei" w:date="2021-05-27T14:56:00Z">
              <w:r w:rsidRPr="00C25669">
                <w:rPr>
                  <w:rFonts w:eastAsia="宋体"/>
                </w:rPr>
                <w:t xml:space="preserve">Offset between Point A and the lowest usable subcarrier on this carrier (Note </w:t>
              </w:r>
              <w:r>
                <w:rPr>
                  <w:rFonts w:eastAsia="宋体"/>
                </w:rPr>
                <w:t>2</w:t>
              </w:r>
              <w:r w:rsidRPr="00C25669">
                <w:rPr>
                  <w:rFonts w:eastAsia="宋体"/>
                </w:rPr>
                <w:t>)</w:t>
              </w:r>
            </w:ins>
          </w:p>
        </w:tc>
        <w:tc>
          <w:tcPr>
            <w:tcW w:w="664" w:type="pct"/>
            <w:shd w:val="clear" w:color="auto" w:fill="auto"/>
            <w:vAlign w:val="center"/>
          </w:tcPr>
          <w:p w14:paraId="62E3A3AB" w14:textId="77777777" w:rsidR="000E0432" w:rsidRPr="00C25669" w:rsidRDefault="000E0432" w:rsidP="000E0432">
            <w:pPr>
              <w:pStyle w:val="TAC"/>
              <w:rPr>
                <w:ins w:id="6723" w:author="Huawei" w:date="2021-05-27T14:56:00Z"/>
                <w:rFonts w:eastAsia="宋体"/>
              </w:rPr>
            </w:pPr>
            <w:ins w:id="6724" w:author="Huawei" w:date="2021-05-27T14:56:00Z">
              <w:r w:rsidRPr="00C25669">
                <w:rPr>
                  <w:rFonts w:eastAsia="宋体"/>
                </w:rPr>
                <w:t>RBs</w:t>
              </w:r>
            </w:ins>
          </w:p>
        </w:tc>
        <w:tc>
          <w:tcPr>
            <w:tcW w:w="1325" w:type="pct"/>
            <w:shd w:val="clear" w:color="auto" w:fill="auto"/>
            <w:vAlign w:val="center"/>
          </w:tcPr>
          <w:p w14:paraId="520AB77A" w14:textId="77777777" w:rsidR="000E0432" w:rsidRPr="00C25669" w:rsidRDefault="000E0432" w:rsidP="000E0432">
            <w:pPr>
              <w:pStyle w:val="TAC"/>
              <w:rPr>
                <w:ins w:id="6725" w:author="Huawei" w:date="2021-05-27T14:56:00Z"/>
                <w:rFonts w:eastAsia="宋体"/>
              </w:rPr>
            </w:pPr>
            <w:ins w:id="6726" w:author="Huawei" w:date="2021-05-27T14:56:00Z">
              <w:r w:rsidRPr="00C25669">
                <w:rPr>
                  <w:rFonts w:eastAsia="宋体"/>
                </w:rPr>
                <w:t>0</w:t>
              </w:r>
            </w:ins>
          </w:p>
        </w:tc>
      </w:tr>
      <w:tr w:rsidR="000E0432" w:rsidRPr="00C25669" w14:paraId="4D97529B" w14:textId="77777777" w:rsidTr="000E0432">
        <w:trPr>
          <w:trHeight w:val="208"/>
          <w:jc w:val="center"/>
          <w:ins w:id="6727" w:author="Huawei" w:date="2021-05-27T14:56:00Z"/>
        </w:trPr>
        <w:tc>
          <w:tcPr>
            <w:tcW w:w="997" w:type="pct"/>
            <w:vMerge/>
            <w:shd w:val="clear" w:color="auto" w:fill="auto"/>
            <w:vAlign w:val="center"/>
          </w:tcPr>
          <w:p w14:paraId="74571882" w14:textId="77777777" w:rsidR="000E0432" w:rsidRPr="00C25669" w:rsidRDefault="000E0432" w:rsidP="000E0432">
            <w:pPr>
              <w:pStyle w:val="TAL"/>
              <w:rPr>
                <w:ins w:id="6728" w:author="Huawei" w:date="2021-05-27T14:56:00Z"/>
                <w:rFonts w:eastAsia="宋体"/>
                <w:lang w:eastAsia="ja-JP"/>
              </w:rPr>
            </w:pPr>
          </w:p>
        </w:tc>
        <w:tc>
          <w:tcPr>
            <w:tcW w:w="2014" w:type="pct"/>
            <w:gridSpan w:val="3"/>
            <w:shd w:val="clear" w:color="auto" w:fill="auto"/>
            <w:vAlign w:val="center"/>
          </w:tcPr>
          <w:p w14:paraId="4C54220C" w14:textId="77777777" w:rsidR="000E0432" w:rsidRPr="00C25669" w:rsidRDefault="000E0432" w:rsidP="000E0432">
            <w:pPr>
              <w:pStyle w:val="TAL"/>
              <w:rPr>
                <w:ins w:id="6729" w:author="Huawei" w:date="2021-05-27T14:56:00Z"/>
                <w:rFonts w:eastAsia="宋体"/>
                <w:lang w:eastAsia="ja-JP"/>
              </w:rPr>
            </w:pPr>
            <w:ins w:id="6730" w:author="Huawei" w:date="2021-05-27T14:56:00Z">
              <w:r w:rsidRPr="00C25669">
                <w:rPr>
                  <w:rFonts w:eastAsia="宋体"/>
                </w:rPr>
                <w:t>Subcarrier spacing</w:t>
              </w:r>
            </w:ins>
          </w:p>
        </w:tc>
        <w:tc>
          <w:tcPr>
            <w:tcW w:w="664" w:type="pct"/>
            <w:shd w:val="clear" w:color="auto" w:fill="auto"/>
            <w:vAlign w:val="center"/>
          </w:tcPr>
          <w:p w14:paraId="52AB0119" w14:textId="77777777" w:rsidR="000E0432" w:rsidRPr="00C25669" w:rsidRDefault="000E0432" w:rsidP="000E0432">
            <w:pPr>
              <w:pStyle w:val="TAC"/>
              <w:rPr>
                <w:ins w:id="6731" w:author="Huawei" w:date="2021-05-27T14:56:00Z"/>
                <w:rFonts w:eastAsia="宋体"/>
              </w:rPr>
            </w:pPr>
            <w:ins w:id="6732" w:author="Huawei" w:date="2021-05-27T14:56:00Z">
              <w:r w:rsidRPr="00C25669">
                <w:rPr>
                  <w:rFonts w:eastAsia="宋体"/>
                </w:rPr>
                <w:t>kHz</w:t>
              </w:r>
            </w:ins>
          </w:p>
        </w:tc>
        <w:tc>
          <w:tcPr>
            <w:tcW w:w="1325" w:type="pct"/>
            <w:shd w:val="clear" w:color="auto" w:fill="auto"/>
            <w:vAlign w:val="center"/>
          </w:tcPr>
          <w:p w14:paraId="0555F4A7" w14:textId="77777777" w:rsidR="000E0432" w:rsidRPr="00C25669" w:rsidRDefault="000E0432" w:rsidP="000E0432">
            <w:pPr>
              <w:pStyle w:val="TAC"/>
              <w:rPr>
                <w:ins w:id="6733" w:author="Huawei" w:date="2021-05-27T14:56:00Z"/>
                <w:rFonts w:eastAsia="宋体"/>
              </w:rPr>
            </w:pPr>
            <w:ins w:id="6734" w:author="Huawei" w:date="2021-05-27T14:56:00Z">
              <w:r w:rsidRPr="00C25669">
                <w:rPr>
                  <w:rFonts w:eastAsia="宋体"/>
                </w:rPr>
                <w:t>15 or 30</w:t>
              </w:r>
            </w:ins>
          </w:p>
        </w:tc>
      </w:tr>
      <w:tr w:rsidR="000E0432" w:rsidRPr="00C25669" w14:paraId="304309BE" w14:textId="77777777" w:rsidTr="000E0432">
        <w:trPr>
          <w:trHeight w:val="208"/>
          <w:jc w:val="center"/>
          <w:ins w:id="6735" w:author="Huawei" w:date="2021-05-27T14:56:00Z"/>
        </w:trPr>
        <w:tc>
          <w:tcPr>
            <w:tcW w:w="997" w:type="pct"/>
            <w:vMerge w:val="restart"/>
            <w:shd w:val="clear" w:color="auto" w:fill="auto"/>
            <w:vAlign w:val="center"/>
          </w:tcPr>
          <w:p w14:paraId="4148D708" w14:textId="77777777" w:rsidR="000E0432" w:rsidRPr="00C25669" w:rsidRDefault="000E0432" w:rsidP="000E0432">
            <w:pPr>
              <w:pStyle w:val="TAL"/>
              <w:rPr>
                <w:ins w:id="6736" w:author="Huawei" w:date="2021-05-27T14:56:00Z"/>
                <w:rFonts w:eastAsia="宋体"/>
                <w:lang w:eastAsia="zh-CN"/>
              </w:rPr>
            </w:pPr>
            <w:ins w:id="6737" w:author="Huawei" w:date="2021-05-27T14:56:00Z">
              <w:r w:rsidRPr="00C25669">
                <w:rPr>
                  <w:rFonts w:eastAsia="宋体"/>
                </w:rPr>
                <w:t>DL BWP configuration #1</w:t>
              </w:r>
            </w:ins>
          </w:p>
        </w:tc>
        <w:tc>
          <w:tcPr>
            <w:tcW w:w="2014" w:type="pct"/>
            <w:gridSpan w:val="3"/>
            <w:shd w:val="clear" w:color="auto" w:fill="auto"/>
            <w:vAlign w:val="center"/>
          </w:tcPr>
          <w:p w14:paraId="226E15C4" w14:textId="77777777" w:rsidR="000E0432" w:rsidRPr="00C25669" w:rsidRDefault="000E0432" w:rsidP="000E0432">
            <w:pPr>
              <w:pStyle w:val="TAL"/>
              <w:rPr>
                <w:ins w:id="6738" w:author="Huawei" w:date="2021-05-27T14:56:00Z"/>
                <w:rFonts w:eastAsia="宋体"/>
                <w:lang w:eastAsia="zh-CN"/>
              </w:rPr>
            </w:pPr>
            <w:ins w:id="6739" w:author="Huawei" w:date="2021-05-27T14:56:00Z">
              <w:r w:rsidRPr="00C25669">
                <w:rPr>
                  <w:rFonts w:eastAsia="宋体"/>
                </w:rPr>
                <w:t>Cyclic prefix</w:t>
              </w:r>
            </w:ins>
          </w:p>
        </w:tc>
        <w:tc>
          <w:tcPr>
            <w:tcW w:w="664" w:type="pct"/>
            <w:shd w:val="clear" w:color="auto" w:fill="auto"/>
            <w:vAlign w:val="center"/>
          </w:tcPr>
          <w:p w14:paraId="7445BB18" w14:textId="77777777" w:rsidR="000E0432" w:rsidRPr="00C25669" w:rsidRDefault="000E0432" w:rsidP="000E0432">
            <w:pPr>
              <w:pStyle w:val="TAC"/>
              <w:rPr>
                <w:ins w:id="6740" w:author="Huawei" w:date="2021-05-27T14:56:00Z"/>
                <w:rFonts w:eastAsia="宋体"/>
              </w:rPr>
            </w:pPr>
          </w:p>
        </w:tc>
        <w:tc>
          <w:tcPr>
            <w:tcW w:w="1325" w:type="pct"/>
            <w:shd w:val="clear" w:color="auto" w:fill="auto"/>
            <w:vAlign w:val="center"/>
          </w:tcPr>
          <w:p w14:paraId="32277F15" w14:textId="77777777" w:rsidR="000E0432" w:rsidRPr="00C25669" w:rsidRDefault="000E0432" w:rsidP="000E0432">
            <w:pPr>
              <w:pStyle w:val="TAC"/>
              <w:rPr>
                <w:ins w:id="6741" w:author="Huawei" w:date="2021-05-27T14:56:00Z"/>
                <w:rFonts w:eastAsia="宋体"/>
              </w:rPr>
            </w:pPr>
            <w:ins w:id="6742" w:author="Huawei" w:date="2021-05-27T14:56:00Z">
              <w:r w:rsidRPr="00C25669">
                <w:rPr>
                  <w:rFonts w:eastAsia="宋体"/>
                </w:rPr>
                <w:t>Normal</w:t>
              </w:r>
            </w:ins>
          </w:p>
        </w:tc>
      </w:tr>
      <w:tr w:rsidR="000E0432" w:rsidRPr="00C25669" w14:paraId="6A90BEF9" w14:textId="77777777" w:rsidTr="000E0432">
        <w:trPr>
          <w:trHeight w:val="208"/>
          <w:jc w:val="center"/>
          <w:ins w:id="6743" w:author="Huawei" w:date="2021-05-27T14:56:00Z"/>
        </w:trPr>
        <w:tc>
          <w:tcPr>
            <w:tcW w:w="997" w:type="pct"/>
            <w:vMerge/>
            <w:shd w:val="clear" w:color="auto" w:fill="auto"/>
            <w:vAlign w:val="center"/>
          </w:tcPr>
          <w:p w14:paraId="16D991F2" w14:textId="77777777" w:rsidR="000E0432" w:rsidRPr="00C25669" w:rsidRDefault="000E0432" w:rsidP="000E0432">
            <w:pPr>
              <w:pStyle w:val="TAL"/>
              <w:rPr>
                <w:ins w:id="6744" w:author="Huawei" w:date="2021-05-27T14:56:00Z"/>
                <w:rFonts w:eastAsia="宋体"/>
                <w:lang w:eastAsia="zh-CN"/>
              </w:rPr>
            </w:pPr>
          </w:p>
        </w:tc>
        <w:tc>
          <w:tcPr>
            <w:tcW w:w="2014" w:type="pct"/>
            <w:gridSpan w:val="3"/>
            <w:shd w:val="clear" w:color="auto" w:fill="auto"/>
            <w:vAlign w:val="center"/>
          </w:tcPr>
          <w:p w14:paraId="33C0B52D" w14:textId="77777777" w:rsidR="000E0432" w:rsidRPr="00C25669" w:rsidRDefault="000E0432" w:rsidP="000E0432">
            <w:pPr>
              <w:pStyle w:val="TAL"/>
              <w:rPr>
                <w:ins w:id="6745" w:author="Huawei" w:date="2021-05-27T14:56:00Z"/>
                <w:rFonts w:eastAsia="宋体"/>
                <w:lang w:eastAsia="zh-CN"/>
              </w:rPr>
            </w:pPr>
            <w:ins w:id="6746" w:author="Huawei" w:date="2021-05-27T14:56:00Z">
              <w:r w:rsidRPr="00C25669">
                <w:rPr>
                  <w:rFonts w:eastAsia="宋体"/>
                </w:rPr>
                <w:t>RB offset</w:t>
              </w:r>
            </w:ins>
          </w:p>
        </w:tc>
        <w:tc>
          <w:tcPr>
            <w:tcW w:w="664" w:type="pct"/>
            <w:shd w:val="clear" w:color="auto" w:fill="auto"/>
            <w:vAlign w:val="center"/>
          </w:tcPr>
          <w:p w14:paraId="02F34509" w14:textId="77777777" w:rsidR="000E0432" w:rsidRPr="00C25669" w:rsidRDefault="000E0432" w:rsidP="000E0432">
            <w:pPr>
              <w:pStyle w:val="TAC"/>
              <w:rPr>
                <w:ins w:id="6747" w:author="Huawei" w:date="2021-05-27T14:56:00Z"/>
                <w:rFonts w:eastAsia="宋体"/>
              </w:rPr>
            </w:pPr>
            <w:ins w:id="6748" w:author="Huawei" w:date="2021-05-27T14:56:00Z">
              <w:r w:rsidRPr="00C25669">
                <w:rPr>
                  <w:rFonts w:eastAsia="宋体"/>
                </w:rPr>
                <w:t>RBs</w:t>
              </w:r>
            </w:ins>
          </w:p>
        </w:tc>
        <w:tc>
          <w:tcPr>
            <w:tcW w:w="1325" w:type="pct"/>
            <w:shd w:val="clear" w:color="auto" w:fill="auto"/>
            <w:vAlign w:val="center"/>
          </w:tcPr>
          <w:p w14:paraId="49AC1AE6" w14:textId="77777777" w:rsidR="000E0432" w:rsidRPr="00C25669" w:rsidRDefault="000E0432" w:rsidP="000E0432">
            <w:pPr>
              <w:pStyle w:val="TAC"/>
              <w:rPr>
                <w:ins w:id="6749" w:author="Huawei" w:date="2021-05-27T14:56:00Z"/>
                <w:rFonts w:eastAsia="宋体"/>
              </w:rPr>
            </w:pPr>
            <w:ins w:id="6750" w:author="Huawei" w:date="2021-05-27T14:56:00Z">
              <w:r w:rsidRPr="00C25669">
                <w:rPr>
                  <w:rFonts w:eastAsia="宋体"/>
                </w:rPr>
                <w:t>0</w:t>
              </w:r>
            </w:ins>
          </w:p>
        </w:tc>
      </w:tr>
      <w:tr w:rsidR="000E0432" w:rsidRPr="00C25669" w14:paraId="0BD5E050" w14:textId="77777777" w:rsidTr="000E0432">
        <w:trPr>
          <w:trHeight w:val="208"/>
          <w:jc w:val="center"/>
          <w:ins w:id="6751" w:author="Huawei" w:date="2021-05-27T14:56:00Z"/>
        </w:trPr>
        <w:tc>
          <w:tcPr>
            <w:tcW w:w="997" w:type="pct"/>
            <w:vMerge/>
            <w:shd w:val="clear" w:color="auto" w:fill="auto"/>
            <w:vAlign w:val="center"/>
          </w:tcPr>
          <w:p w14:paraId="4DFB49FF" w14:textId="77777777" w:rsidR="000E0432" w:rsidRPr="00C25669" w:rsidRDefault="000E0432" w:rsidP="000E0432">
            <w:pPr>
              <w:pStyle w:val="TAL"/>
              <w:rPr>
                <w:ins w:id="6752" w:author="Huawei" w:date="2021-05-27T14:56:00Z"/>
                <w:rFonts w:eastAsia="宋体"/>
                <w:lang w:eastAsia="zh-CN"/>
              </w:rPr>
            </w:pPr>
          </w:p>
        </w:tc>
        <w:tc>
          <w:tcPr>
            <w:tcW w:w="2014" w:type="pct"/>
            <w:gridSpan w:val="3"/>
            <w:shd w:val="clear" w:color="auto" w:fill="auto"/>
            <w:vAlign w:val="center"/>
          </w:tcPr>
          <w:p w14:paraId="3C5298EC" w14:textId="77777777" w:rsidR="000E0432" w:rsidRPr="00C25669" w:rsidRDefault="000E0432" w:rsidP="000E0432">
            <w:pPr>
              <w:pStyle w:val="TAL"/>
              <w:rPr>
                <w:ins w:id="6753" w:author="Huawei" w:date="2021-05-27T14:56:00Z"/>
                <w:rFonts w:eastAsia="宋体"/>
                <w:lang w:eastAsia="zh-CN"/>
              </w:rPr>
            </w:pPr>
            <w:ins w:id="6754" w:author="Huawei" w:date="2021-05-27T14:56:00Z">
              <w:r w:rsidRPr="00C25669">
                <w:rPr>
                  <w:rFonts w:eastAsia="宋体"/>
                </w:rPr>
                <w:t>Number of contiguous PRB</w:t>
              </w:r>
            </w:ins>
          </w:p>
        </w:tc>
        <w:tc>
          <w:tcPr>
            <w:tcW w:w="664" w:type="pct"/>
            <w:shd w:val="clear" w:color="auto" w:fill="auto"/>
            <w:vAlign w:val="center"/>
          </w:tcPr>
          <w:p w14:paraId="47C1750B" w14:textId="77777777" w:rsidR="000E0432" w:rsidRPr="00C25669" w:rsidRDefault="000E0432" w:rsidP="000E0432">
            <w:pPr>
              <w:pStyle w:val="TAC"/>
              <w:rPr>
                <w:ins w:id="6755" w:author="Huawei" w:date="2021-05-27T14:56:00Z"/>
                <w:rFonts w:eastAsia="宋体"/>
              </w:rPr>
            </w:pPr>
            <w:ins w:id="6756" w:author="Huawei" w:date="2021-05-27T14:56:00Z">
              <w:r w:rsidRPr="00C25669">
                <w:rPr>
                  <w:rFonts w:eastAsia="宋体"/>
                </w:rPr>
                <w:t>PRBs</w:t>
              </w:r>
            </w:ins>
          </w:p>
        </w:tc>
        <w:tc>
          <w:tcPr>
            <w:tcW w:w="1325" w:type="pct"/>
            <w:shd w:val="clear" w:color="auto" w:fill="auto"/>
            <w:vAlign w:val="center"/>
          </w:tcPr>
          <w:p w14:paraId="63B402A2" w14:textId="77777777" w:rsidR="000E0432" w:rsidRPr="00C25669" w:rsidRDefault="000E0432" w:rsidP="000E0432">
            <w:pPr>
              <w:pStyle w:val="TAC"/>
              <w:rPr>
                <w:ins w:id="6757" w:author="Huawei" w:date="2021-05-27T14:56:00Z"/>
                <w:rFonts w:eastAsia="宋体"/>
              </w:rPr>
            </w:pPr>
            <w:ins w:id="6758" w:author="Huawei" w:date="2021-05-27T14:56:00Z">
              <w:r w:rsidRPr="00C25669">
                <w:rPr>
                  <w:rFonts w:eastAsia="宋体"/>
                </w:rPr>
                <w:t>Maximum transmission bandwidth configuration</w:t>
              </w:r>
              <w:r w:rsidRPr="00C25669">
                <w:rPr>
                  <w:rFonts w:eastAsia="宋体" w:hint="eastAsia"/>
                </w:rPr>
                <w:t xml:space="preserve"> as specified in </w:t>
              </w:r>
              <w:r w:rsidRPr="00C25669">
                <w:rPr>
                  <w:rFonts w:eastAsia="宋体"/>
                </w:rPr>
                <w:t>clause </w:t>
              </w:r>
              <w:r>
                <w:rPr>
                  <w:rFonts w:eastAsia="宋体"/>
                </w:rPr>
                <w:t>TBA</w:t>
              </w:r>
              <w:r w:rsidRPr="00C25669">
                <w:rPr>
                  <w:rFonts w:eastAsia="宋体"/>
                </w:rPr>
                <w:t xml:space="preserve"> for tested channel bandwidth and subcarrier spacing</w:t>
              </w:r>
            </w:ins>
          </w:p>
        </w:tc>
      </w:tr>
      <w:tr w:rsidR="000E0432" w:rsidRPr="00C25669" w14:paraId="0CA828F4" w14:textId="77777777" w:rsidTr="000E0432">
        <w:trPr>
          <w:trHeight w:val="208"/>
          <w:jc w:val="center"/>
          <w:ins w:id="6759" w:author="Huawei" w:date="2021-05-27T14:56:00Z"/>
        </w:trPr>
        <w:tc>
          <w:tcPr>
            <w:tcW w:w="3011" w:type="pct"/>
            <w:gridSpan w:val="4"/>
            <w:shd w:val="clear" w:color="auto" w:fill="auto"/>
            <w:vAlign w:val="center"/>
          </w:tcPr>
          <w:p w14:paraId="270B2046" w14:textId="77777777" w:rsidR="000E0432" w:rsidRPr="00C25669" w:rsidRDefault="000E0432" w:rsidP="000E0432">
            <w:pPr>
              <w:pStyle w:val="TAL"/>
              <w:rPr>
                <w:ins w:id="6760" w:author="Huawei" w:date="2021-05-27T14:56:00Z"/>
                <w:rFonts w:eastAsia="宋体"/>
                <w:lang w:eastAsia="ja-JP"/>
              </w:rPr>
            </w:pPr>
            <w:ins w:id="6761" w:author="Huawei" w:date="2021-05-27T14:56:00Z">
              <w:r w:rsidRPr="00C25669">
                <w:rPr>
                  <w:rFonts w:eastAsia="宋体"/>
                </w:rPr>
                <w:t>Active DL BWP index</w:t>
              </w:r>
            </w:ins>
          </w:p>
        </w:tc>
        <w:tc>
          <w:tcPr>
            <w:tcW w:w="664" w:type="pct"/>
            <w:shd w:val="clear" w:color="auto" w:fill="auto"/>
            <w:vAlign w:val="center"/>
          </w:tcPr>
          <w:p w14:paraId="70E1F4A5" w14:textId="77777777" w:rsidR="000E0432" w:rsidRPr="00C25669" w:rsidRDefault="000E0432" w:rsidP="000E0432">
            <w:pPr>
              <w:pStyle w:val="TAC"/>
              <w:rPr>
                <w:ins w:id="6762" w:author="Huawei" w:date="2021-05-27T14:56:00Z"/>
                <w:rFonts w:eastAsia="宋体"/>
              </w:rPr>
            </w:pPr>
          </w:p>
        </w:tc>
        <w:tc>
          <w:tcPr>
            <w:tcW w:w="1325" w:type="pct"/>
            <w:shd w:val="clear" w:color="auto" w:fill="auto"/>
            <w:vAlign w:val="center"/>
          </w:tcPr>
          <w:p w14:paraId="27734844" w14:textId="77777777" w:rsidR="000E0432" w:rsidRPr="00C25669" w:rsidRDefault="000E0432" w:rsidP="000E0432">
            <w:pPr>
              <w:pStyle w:val="TAC"/>
              <w:rPr>
                <w:ins w:id="6763" w:author="Huawei" w:date="2021-05-27T14:56:00Z"/>
                <w:rFonts w:eastAsia="宋体"/>
              </w:rPr>
            </w:pPr>
            <w:ins w:id="6764" w:author="Huawei" w:date="2021-05-27T14:56:00Z">
              <w:r w:rsidRPr="00C25669">
                <w:rPr>
                  <w:rFonts w:eastAsia="宋体"/>
                </w:rPr>
                <w:t>1</w:t>
              </w:r>
            </w:ins>
          </w:p>
        </w:tc>
      </w:tr>
      <w:tr w:rsidR="000E0432" w:rsidRPr="00C25669" w14:paraId="706FCFF2" w14:textId="77777777" w:rsidTr="000E0432">
        <w:trPr>
          <w:trHeight w:val="208"/>
          <w:jc w:val="center"/>
          <w:ins w:id="6765" w:author="Huawei" w:date="2021-05-27T14:56:00Z"/>
        </w:trPr>
        <w:tc>
          <w:tcPr>
            <w:tcW w:w="3011" w:type="pct"/>
            <w:gridSpan w:val="4"/>
            <w:tcBorders>
              <w:right w:val="single" w:sz="4" w:space="0" w:color="auto"/>
            </w:tcBorders>
            <w:shd w:val="clear" w:color="auto" w:fill="auto"/>
            <w:vAlign w:val="center"/>
          </w:tcPr>
          <w:p w14:paraId="2A37E0B9" w14:textId="77777777" w:rsidR="000E0432" w:rsidRPr="00C25669" w:rsidRDefault="000E0432" w:rsidP="000E0432">
            <w:pPr>
              <w:pStyle w:val="TAL"/>
              <w:rPr>
                <w:ins w:id="6766" w:author="Huawei" w:date="2021-05-27T14:56:00Z"/>
                <w:rFonts w:eastAsia="宋体"/>
                <w:lang w:eastAsia="zh-CN"/>
              </w:rPr>
            </w:pPr>
            <w:ins w:id="6767" w:author="Huawei" w:date="2021-05-27T14:56:00Z">
              <w:r w:rsidRPr="00C25669">
                <w:rPr>
                  <w:rFonts w:eastAsia="宋体" w:hint="eastAsia"/>
                  <w:lang w:eastAsia="zh-CN"/>
                </w:rPr>
                <w:t>Cross carrier scheduling</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3CB4E902" w14:textId="77777777" w:rsidR="000E0432" w:rsidRPr="00C25669" w:rsidRDefault="000E0432" w:rsidP="000E0432">
            <w:pPr>
              <w:pStyle w:val="TAC"/>
              <w:rPr>
                <w:ins w:id="6768" w:author="Huawei" w:date="2021-05-27T14:56:00Z"/>
                <w:rFonts w:eastAsia="宋体"/>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035BB65D" w14:textId="77777777" w:rsidR="000E0432" w:rsidRPr="00C25669" w:rsidRDefault="000E0432" w:rsidP="000E0432">
            <w:pPr>
              <w:pStyle w:val="TAC"/>
              <w:rPr>
                <w:ins w:id="6769" w:author="Huawei" w:date="2021-05-27T14:56:00Z"/>
                <w:rFonts w:eastAsia="宋体"/>
                <w:lang w:eastAsia="zh-CN"/>
              </w:rPr>
            </w:pPr>
            <w:ins w:id="6770" w:author="Huawei" w:date="2021-05-27T14:56:00Z">
              <w:r w:rsidRPr="00C25669">
                <w:rPr>
                  <w:rFonts w:eastAsia="宋体" w:hint="eastAsia"/>
                  <w:lang w:eastAsia="zh-CN"/>
                </w:rPr>
                <w:t>Not configured</w:t>
              </w:r>
            </w:ins>
          </w:p>
        </w:tc>
      </w:tr>
      <w:tr w:rsidR="000E0432" w:rsidRPr="00C25669" w14:paraId="5A2CEE19" w14:textId="77777777" w:rsidTr="000E0432">
        <w:trPr>
          <w:trHeight w:val="208"/>
          <w:jc w:val="center"/>
          <w:ins w:id="6771" w:author="Huawei" w:date="2021-05-27T14:56:00Z"/>
        </w:trPr>
        <w:tc>
          <w:tcPr>
            <w:tcW w:w="1015" w:type="pct"/>
            <w:gridSpan w:val="2"/>
            <w:vMerge w:val="restart"/>
            <w:shd w:val="clear" w:color="auto" w:fill="auto"/>
            <w:vAlign w:val="center"/>
          </w:tcPr>
          <w:p w14:paraId="0C895FAB" w14:textId="77777777" w:rsidR="000E0432" w:rsidRPr="00C25669" w:rsidRDefault="000E0432" w:rsidP="000E0432">
            <w:pPr>
              <w:pStyle w:val="TAL"/>
              <w:rPr>
                <w:ins w:id="6772" w:author="Huawei" w:date="2021-05-27T14:56:00Z"/>
                <w:rFonts w:eastAsia="宋体"/>
                <w:i/>
              </w:rPr>
            </w:pPr>
            <w:ins w:id="6773" w:author="Huawei" w:date="2021-05-27T14:56:00Z">
              <w:r w:rsidRPr="00C25669">
                <w:rPr>
                  <w:rFonts w:eastAsia="宋体"/>
                </w:rPr>
                <w:t>PDSCH configuration</w:t>
              </w:r>
            </w:ins>
          </w:p>
        </w:tc>
        <w:tc>
          <w:tcPr>
            <w:tcW w:w="1996" w:type="pct"/>
            <w:gridSpan w:val="2"/>
            <w:shd w:val="clear" w:color="auto" w:fill="auto"/>
            <w:vAlign w:val="center"/>
          </w:tcPr>
          <w:p w14:paraId="0D27D434" w14:textId="77777777" w:rsidR="000E0432" w:rsidRPr="00C25669" w:rsidRDefault="000E0432" w:rsidP="000E0432">
            <w:pPr>
              <w:pStyle w:val="TAL"/>
              <w:rPr>
                <w:ins w:id="6774" w:author="Huawei" w:date="2021-05-27T14:56:00Z"/>
                <w:rFonts w:eastAsia="宋体"/>
                <w:i/>
              </w:rPr>
            </w:pPr>
            <w:ins w:id="6775" w:author="Huawei" w:date="2021-05-27T14:56:00Z">
              <w:r w:rsidRPr="00C25669">
                <w:rPr>
                  <w:rFonts w:eastAsia="宋体"/>
                </w:rPr>
                <w:t>Mapping type</w:t>
              </w:r>
            </w:ins>
          </w:p>
        </w:tc>
        <w:tc>
          <w:tcPr>
            <w:tcW w:w="664" w:type="pct"/>
            <w:shd w:val="clear" w:color="auto" w:fill="auto"/>
            <w:vAlign w:val="center"/>
          </w:tcPr>
          <w:p w14:paraId="4C048164" w14:textId="77777777" w:rsidR="000E0432" w:rsidRPr="00C25669" w:rsidRDefault="000E0432" w:rsidP="000E0432">
            <w:pPr>
              <w:pStyle w:val="TAC"/>
              <w:rPr>
                <w:ins w:id="6776" w:author="Huawei" w:date="2021-05-27T14:56:00Z"/>
                <w:rFonts w:eastAsia="宋体"/>
              </w:rPr>
            </w:pPr>
          </w:p>
        </w:tc>
        <w:tc>
          <w:tcPr>
            <w:tcW w:w="1325" w:type="pct"/>
            <w:shd w:val="clear" w:color="auto" w:fill="auto"/>
            <w:vAlign w:val="center"/>
          </w:tcPr>
          <w:p w14:paraId="63E4C380" w14:textId="77777777" w:rsidR="000E0432" w:rsidRPr="00C25669" w:rsidRDefault="000E0432" w:rsidP="000E0432">
            <w:pPr>
              <w:pStyle w:val="TAC"/>
              <w:rPr>
                <w:ins w:id="6777" w:author="Huawei" w:date="2021-05-27T14:56:00Z"/>
                <w:rFonts w:eastAsia="宋体"/>
                <w:lang w:eastAsia="zh-CN"/>
              </w:rPr>
            </w:pPr>
            <w:ins w:id="6778" w:author="Huawei" w:date="2021-05-27T14:56:00Z">
              <w:r w:rsidRPr="00C25669">
                <w:rPr>
                  <w:rFonts w:eastAsia="宋体"/>
                  <w:lang w:eastAsia="zh-CN"/>
                </w:rPr>
                <w:t>Type A</w:t>
              </w:r>
            </w:ins>
          </w:p>
        </w:tc>
      </w:tr>
      <w:tr w:rsidR="000E0432" w:rsidRPr="00C25669" w14:paraId="67C0F8FC" w14:textId="77777777" w:rsidTr="000E0432">
        <w:trPr>
          <w:trHeight w:val="145"/>
          <w:jc w:val="center"/>
          <w:ins w:id="6779" w:author="Huawei" w:date="2021-05-27T14:56:00Z"/>
        </w:trPr>
        <w:tc>
          <w:tcPr>
            <w:tcW w:w="1015" w:type="pct"/>
            <w:gridSpan w:val="2"/>
            <w:vMerge/>
            <w:shd w:val="clear" w:color="auto" w:fill="auto"/>
            <w:vAlign w:val="center"/>
          </w:tcPr>
          <w:p w14:paraId="08B724CE" w14:textId="77777777" w:rsidR="000E0432" w:rsidRPr="00C25669" w:rsidRDefault="000E0432" w:rsidP="000E0432">
            <w:pPr>
              <w:pStyle w:val="TAL"/>
              <w:rPr>
                <w:ins w:id="6780" w:author="Huawei" w:date="2021-05-27T14:56:00Z"/>
                <w:rFonts w:eastAsia="宋体"/>
              </w:rPr>
            </w:pPr>
          </w:p>
        </w:tc>
        <w:tc>
          <w:tcPr>
            <w:tcW w:w="1996" w:type="pct"/>
            <w:gridSpan w:val="2"/>
            <w:shd w:val="clear" w:color="auto" w:fill="auto"/>
            <w:vAlign w:val="center"/>
          </w:tcPr>
          <w:p w14:paraId="750B9FA4" w14:textId="77777777" w:rsidR="000E0432" w:rsidRPr="00C25669" w:rsidRDefault="000E0432" w:rsidP="000E0432">
            <w:pPr>
              <w:pStyle w:val="TAL"/>
              <w:rPr>
                <w:ins w:id="6781" w:author="Huawei" w:date="2021-05-27T14:56:00Z"/>
                <w:rFonts w:eastAsia="宋体"/>
              </w:rPr>
            </w:pPr>
            <w:ins w:id="6782" w:author="Huawei" w:date="2021-05-27T14:56:00Z">
              <w:r w:rsidRPr="00C25669">
                <w:rPr>
                  <w:rFonts w:eastAsia="宋体"/>
                  <w:i/>
                </w:rPr>
                <w:t>k0</w:t>
              </w:r>
            </w:ins>
          </w:p>
        </w:tc>
        <w:tc>
          <w:tcPr>
            <w:tcW w:w="664" w:type="pct"/>
            <w:shd w:val="clear" w:color="auto" w:fill="auto"/>
            <w:vAlign w:val="center"/>
          </w:tcPr>
          <w:p w14:paraId="59F8483E" w14:textId="77777777" w:rsidR="000E0432" w:rsidRPr="00C25669" w:rsidRDefault="000E0432" w:rsidP="000E0432">
            <w:pPr>
              <w:pStyle w:val="TAC"/>
              <w:rPr>
                <w:ins w:id="6783" w:author="Huawei" w:date="2021-05-27T14:56:00Z"/>
                <w:rFonts w:eastAsia="宋体"/>
              </w:rPr>
            </w:pPr>
          </w:p>
        </w:tc>
        <w:tc>
          <w:tcPr>
            <w:tcW w:w="1325" w:type="pct"/>
            <w:shd w:val="clear" w:color="auto" w:fill="auto"/>
            <w:vAlign w:val="center"/>
          </w:tcPr>
          <w:p w14:paraId="24F8617F" w14:textId="77777777" w:rsidR="000E0432" w:rsidRPr="00C25669" w:rsidRDefault="000E0432" w:rsidP="000E0432">
            <w:pPr>
              <w:pStyle w:val="TAC"/>
              <w:rPr>
                <w:ins w:id="6784" w:author="Huawei" w:date="2021-05-27T14:56:00Z"/>
                <w:rFonts w:eastAsia="宋体"/>
                <w:lang w:eastAsia="zh-CN"/>
              </w:rPr>
            </w:pPr>
            <w:ins w:id="6785" w:author="Huawei" w:date="2021-05-27T14:56:00Z">
              <w:r w:rsidRPr="00C25669">
                <w:rPr>
                  <w:rFonts w:eastAsia="宋体"/>
                  <w:lang w:eastAsia="zh-CN"/>
                </w:rPr>
                <w:t>0</w:t>
              </w:r>
            </w:ins>
          </w:p>
        </w:tc>
      </w:tr>
      <w:tr w:rsidR="000E0432" w:rsidRPr="00C25669" w14:paraId="3FDA6C9D" w14:textId="77777777" w:rsidTr="000E0432">
        <w:trPr>
          <w:trHeight w:val="145"/>
          <w:jc w:val="center"/>
          <w:ins w:id="6786" w:author="Huawei" w:date="2021-05-27T14:56:00Z"/>
        </w:trPr>
        <w:tc>
          <w:tcPr>
            <w:tcW w:w="1015" w:type="pct"/>
            <w:gridSpan w:val="2"/>
            <w:vMerge/>
            <w:shd w:val="clear" w:color="auto" w:fill="auto"/>
            <w:vAlign w:val="center"/>
          </w:tcPr>
          <w:p w14:paraId="711CD00F" w14:textId="77777777" w:rsidR="000E0432" w:rsidRPr="00C25669" w:rsidRDefault="000E0432" w:rsidP="000E0432">
            <w:pPr>
              <w:pStyle w:val="TAL"/>
              <w:rPr>
                <w:ins w:id="6787" w:author="Huawei" w:date="2021-05-27T14:56:00Z"/>
                <w:rFonts w:eastAsia="宋体"/>
              </w:rPr>
            </w:pPr>
          </w:p>
        </w:tc>
        <w:tc>
          <w:tcPr>
            <w:tcW w:w="1996" w:type="pct"/>
            <w:gridSpan w:val="2"/>
            <w:shd w:val="clear" w:color="auto" w:fill="auto"/>
            <w:vAlign w:val="center"/>
          </w:tcPr>
          <w:p w14:paraId="7966BA98" w14:textId="77777777" w:rsidR="000E0432" w:rsidRPr="00C25669" w:rsidRDefault="000E0432" w:rsidP="000E0432">
            <w:pPr>
              <w:pStyle w:val="TAL"/>
              <w:rPr>
                <w:ins w:id="6788" w:author="Huawei" w:date="2021-05-27T14:56:00Z"/>
                <w:rFonts w:eastAsia="宋体"/>
              </w:rPr>
            </w:pPr>
            <w:ins w:id="6789" w:author="Huawei" w:date="2021-05-27T14:56:00Z">
              <w:r w:rsidRPr="00C25669">
                <w:rPr>
                  <w:rFonts w:eastAsia="宋体"/>
                </w:rPr>
                <w:t xml:space="preserve">Starting symbol (S) </w:t>
              </w:r>
            </w:ins>
          </w:p>
        </w:tc>
        <w:tc>
          <w:tcPr>
            <w:tcW w:w="664" w:type="pct"/>
            <w:shd w:val="clear" w:color="auto" w:fill="auto"/>
            <w:vAlign w:val="center"/>
          </w:tcPr>
          <w:p w14:paraId="75114FD4" w14:textId="77777777" w:rsidR="000E0432" w:rsidRPr="00C25669" w:rsidRDefault="000E0432" w:rsidP="000E0432">
            <w:pPr>
              <w:pStyle w:val="TAC"/>
              <w:rPr>
                <w:ins w:id="6790" w:author="Huawei" w:date="2021-05-27T14:56:00Z"/>
                <w:rFonts w:eastAsia="宋体"/>
              </w:rPr>
            </w:pPr>
          </w:p>
        </w:tc>
        <w:tc>
          <w:tcPr>
            <w:tcW w:w="1325" w:type="pct"/>
            <w:shd w:val="clear" w:color="auto" w:fill="auto"/>
            <w:vAlign w:val="center"/>
          </w:tcPr>
          <w:p w14:paraId="34306689" w14:textId="77777777" w:rsidR="000E0432" w:rsidRPr="00C25669" w:rsidRDefault="000E0432" w:rsidP="000E0432">
            <w:pPr>
              <w:pStyle w:val="TAC"/>
              <w:rPr>
                <w:ins w:id="6791" w:author="Huawei" w:date="2021-05-27T14:56:00Z"/>
                <w:rFonts w:eastAsia="宋体"/>
                <w:lang w:eastAsia="zh-CN"/>
              </w:rPr>
            </w:pPr>
            <w:ins w:id="6792" w:author="Huawei" w:date="2021-05-27T14:56:00Z">
              <w:r w:rsidRPr="00C25669">
                <w:rPr>
                  <w:rFonts w:eastAsia="宋体"/>
                  <w:lang w:eastAsia="zh-CN"/>
                </w:rPr>
                <w:t>2</w:t>
              </w:r>
            </w:ins>
          </w:p>
        </w:tc>
      </w:tr>
      <w:tr w:rsidR="000E0432" w:rsidRPr="00C25669" w14:paraId="0C99642C" w14:textId="77777777" w:rsidTr="000E0432">
        <w:trPr>
          <w:trHeight w:val="145"/>
          <w:jc w:val="center"/>
          <w:ins w:id="6793" w:author="Huawei" w:date="2021-05-27T14:56:00Z"/>
        </w:trPr>
        <w:tc>
          <w:tcPr>
            <w:tcW w:w="1015" w:type="pct"/>
            <w:gridSpan w:val="2"/>
            <w:vMerge/>
            <w:shd w:val="clear" w:color="auto" w:fill="auto"/>
            <w:vAlign w:val="center"/>
          </w:tcPr>
          <w:p w14:paraId="39858A84" w14:textId="77777777" w:rsidR="000E0432" w:rsidRPr="00C25669" w:rsidRDefault="000E0432" w:rsidP="000E0432">
            <w:pPr>
              <w:pStyle w:val="TAL"/>
              <w:rPr>
                <w:ins w:id="6794" w:author="Huawei" w:date="2021-05-27T14:56:00Z"/>
                <w:rFonts w:eastAsia="宋体"/>
              </w:rPr>
            </w:pPr>
          </w:p>
        </w:tc>
        <w:tc>
          <w:tcPr>
            <w:tcW w:w="1996" w:type="pct"/>
            <w:gridSpan w:val="2"/>
            <w:shd w:val="clear" w:color="auto" w:fill="auto"/>
            <w:vAlign w:val="center"/>
          </w:tcPr>
          <w:p w14:paraId="531FCEBB" w14:textId="77777777" w:rsidR="000E0432" w:rsidRPr="00C25669" w:rsidRDefault="000E0432" w:rsidP="000E0432">
            <w:pPr>
              <w:pStyle w:val="TAL"/>
              <w:rPr>
                <w:ins w:id="6795" w:author="Huawei" w:date="2021-05-27T14:56:00Z"/>
                <w:rFonts w:eastAsia="宋体"/>
              </w:rPr>
            </w:pPr>
            <w:ins w:id="6796" w:author="Huawei" w:date="2021-05-27T14:56:00Z">
              <w:r w:rsidRPr="00C25669">
                <w:rPr>
                  <w:rFonts w:eastAsia="宋体"/>
                </w:rPr>
                <w:t>Length (L)</w:t>
              </w:r>
            </w:ins>
          </w:p>
        </w:tc>
        <w:tc>
          <w:tcPr>
            <w:tcW w:w="664" w:type="pct"/>
            <w:shd w:val="clear" w:color="auto" w:fill="auto"/>
            <w:vAlign w:val="center"/>
          </w:tcPr>
          <w:p w14:paraId="064AC18A" w14:textId="77777777" w:rsidR="000E0432" w:rsidRPr="00C25669" w:rsidRDefault="000E0432" w:rsidP="000E0432">
            <w:pPr>
              <w:pStyle w:val="TAC"/>
              <w:rPr>
                <w:ins w:id="6797" w:author="Huawei" w:date="2021-05-27T14:56:00Z"/>
                <w:rFonts w:eastAsia="宋体"/>
              </w:rPr>
            </w:pPr>
          </w:p>
        </w:tc>
        <w:tc>
          <w:tcPr>
            <w:tcW w:w="1325" w:type="pct"/>
            <w:shd w:val="clear" w:color="auto" w:fill="auto"/>
            <w:vAlign w:val="center"/>
          </w:tcPr>
          <w:p w14:paraId="7CEF8A4B" w14:textId="77777777" w:rsidR="000E0432" w:rsidRPr="00C25669" w:rsidRDefault="000E0432" w:rsidP="000E0432">
            <w:pPr>
              <w:pStyle w:val="TAC"/>
              <w:rPr>
                <w:ins w:id="6798" w:author="Huawei" w:date="2021-05-27T14:56:00Z"/>
                <w:rFonts w:eastAsia="宋体"/>
                <w:lang w:eastAsia="zh-CN"/>
              </w:rPr>
            </w:pPr>
            <w:ins w:id="6799" w:author="Huawei" w:date="2021-05-27T14:56:00Z">
              <w:r w:rsidRPr="00C25669">
                <w:rPr>
                  <w:rFonts w:eastAsia="宋体"/>
                  <w:lang w:eastAsia="zh-CN"/>
                </w:rPr>
                <w:t>12</w:t>
              </w:r>
            </w:ins>
          </w:p>
        </w:tc>
      </w:tr>
      <w:tr w:rsidR="000E0432" w:rsidRPr="00C25669" w14:paraId="7794C017" w14:textId="77777777" w:rsidTr="000E0432">
        <w:trPr>
          <w:trHeight w:val="145"/>
          <w:jc w:val="center"/>
          <w:ins w:id="6800" w:author="Huawei" w:date="2021-05-27T14:56:00Z"/>
        </w:trPr>
        <w:tc>
          <w:tcPr>
            <w:tcW w:w="1015" w:type="pct"/>
            <w:gridSpan w:val="2"/>
            <w:vMerge/>
            <w:shd w:val="clear" w:color="auto" w:fill="auto"/>
            <w:vAlign w:val="center"/>
          </w:tcPr>
          <w:p w14:paraId="73A4A873" w14:textId="77777777" w:rsidR="000E0432" w:rsidRPr="00C25669" w:rsidRDefault="000E0432" w:rsidP="000E0432">
            <w:pPr>
              <w:pStyle w:val="TAL"/>
              <w:rPr>
                <w:ins w:id="6801" w:author="Huawei" w:date="2021-05-27T14:56:00Z"/>
                <w:rFonts w:eastAsia="宋体"/>
              </w:rPr>
            </w:pPr>
          </w:p>
        </w:tc>
        <w:tc>
          <w:tcPr>
            <w:tcW w:w="1996" w:type="pct"/>
            <w:gridSpan w:val="2"/>
            <w:shd w:val="clear" w:color="auto" w:fill="auto"/>
            <w:vAlign w:val="center"/>
          </w:tcPr>
          <w:p w14:paraId="0EDF3406" w14:textId="77777777" w:rsidR="000E0432" w:rsidRPr="00C25669" w:rsidRDefault="000E0432" w:rsidP="000E0432">
            <w:pPr>
              <w:pStyle w:val="TAL"/>
              <w:rPr>
                <w:ins w:id="6802" w:author="Huawei" w:date="2021-05-27T14:56:00Z"/>
                <w:rFonts w:eastAsia="宋体"/>
              </w:rPr>
            </w:pPr>
            <w:ins w:id="6803" w:author="Huawei" w:date="2021-05-27T14:56:00Z">
              <w:r w:rsidRPr="00C25669">
                <w:rPr>
                  <w:rFonts w:eastAsia="宋体"/>
                </w:rPr>
                <w:t>PDSCH aggregation factor</w:t>
              </w:r>
            </w:ins>
          </w:p>
        </w:tc>
        <w:tc>
          <w:tcPr>
            <w:tcW w:w="664" w:type="pct"/>
            <w:shd w:val="clear" w:color="auto" w:fill="auto"/>
            <w:vAlign w:val="center"/>
          </w:tcPr>
          <w:p w14:paraId="23DB818E" w14:textId="77777777" w:rsidR="000E0432" w:rsidRPr="00C25669" w:rsidRDefault="000E0432" w:rsidP="000E0432">
            <w:pPr>
              <w:pStyle w:val="TAC"/>
              <w:rPr>
                <w:ins w:id="6804" w:author="Huawei" w:date="2021-05-27T14:56:00Z"/>
                <w:rFonts w:eastAsia="宋体"/>
              </w:rPr>
            </w:pPr>
          </w:p>
        </w:tc>
        <w:tc>
          <w:tcPr>
            <w:tcW w:w="1325" w:type="pct"/>
            <w:shd w:val="clear" w:color="auto" w:fill="auto"/>
            <w:vAlign w:val="center"/>
          </w:tcPr>
          <w:p w14:paraId="3705E0FB" w14:textId="77777777" w:rsidR="000E0432" w:rsidRPr="00C25669" w:rsidRDefault="000E0432" w:rsidP="000E0432">
            <w:pPr>
              <w:pStyle w:val="TAC"/>
              <w:rPr>
                <w:ins w:id="6805" w:author="Huawei" w:date="2021-05-27T14:56:00Z"/>
                <w:rFonts w:eastAsia="宋体"/>
                <w:lang w:eastAsia="zh-CN"/>
              </w:rPr>
            </w:pPr>
            <w:ins w:id="6806" w:author="Huawei" w:date="2021-05-27T14:56:00Z">
              <w:r w:rsidRPr="00C25669">
                <w:rPr>
                  <w:rFonts w:eastAsia="宋体"/>
                  <w:lang w:eastAsia="zh-CN"/>
                </w:rPr>
                <w:t>1</w:t>
              </w:r>
            </w:ins>
          </w:p>
        </w:tc>
      </w:tr>
      <w:tr w:rsidR="000E0432" w:rsidRPr="00C25669" w14:paraId="01E77431" w14:textId="77777777" w:rsidTr="000E0432">
        <w:trPr>
          <w:trHeight w:val="145"/>
          <w:jc w:val="center"/>
          <w:ins w:id="6807" w:author="Huawei" w:date="2021-05-27T14:56:00Z"/>
        </w:trPr>
        <w:tc>
          <w:tcPr>
            <w:tcW w:w="1015" w:type="pct"/>
            <w:gridSpan w:val="2"/>
            <w:vMerge/>
            <w:shd w:val="clear" w:color="auto" w:fill="auto"/>
            <w:vAlign w:val="center"/>
          </w:tcPr>
          <w:p w14:paraId="209A3A6D" w14:textId="77777777" w:rsidR="000E0432" w:rsidRPr="00C25669" w:rsidRDefault="000E0432" w:rsidP="000E0432">
            <w:pPr>
              <w:pStyle w:val="TAL"/>
              <w:rPr>
                <w:ins w:id="6808" w:author="Huawei" w:date="2021-05-27T14:56:00Z"/>
                <w:rFonts w:eastAsia="宋体"/>
              </w:rPr>
            </w:pPr>
          </w:p>
        </w:tc>
        <w:tc>
          <w:tcPr>
            <w:tcW w:w="1996" w:type="pct"/>
            <w:gridSpan w:val="2"/>
            <w:shd w:val="clear" w:color="auto" w:fill="auto"/>
            <w:vAlign w:val="center"/>
          </w:tcPr>
          <w:p w14:paraId="57C03C0A" w14:textId="77777777" w:rsidR="000E0432" w:rsidRPr="00C25669" w:rsidRDefault="000E0432" w:rsidP="000E0432">
            <w:pPr>
              <w:pStyle w:val="TAL"/>
              <w:rPr>
                <w:ins w:id="6809" w:author="Huawei" w:date="2021-05-27T14:56:00Z"/>
                <w:rFonts w:eastAsia="宋体"/>
              </w:rPr>
            </w:pPr>
            <w:ins w:id="6810" w:author="Huawei" w:date="2021-05-27T14:56:00Z">
              <w:r w:rsidRPr="00C25669">
                <w:rPr>
                  <w:rFonts w:eastAsia="宋体"/>
                </w:rPr>
                <w:t>PRB bundling type</w:t>
              </w:r>
            </w:ins>
          </w:p>
        </w:tc>
        <w:tc>
          <w:tcPr>
            <w:tcW w:w="664" w:type="pct"/>
            <w:shd w:val="clear" w:color="auto" w:fill="auto"/>
            <w:vAlign w:val="center"/>
          </w:tcPr>
          <w:p w14:paraId="04CC40AD" w14:textId="77777777" w:rsidR="000E0432" w:rsidRPr="00C25669" w:rsidRDefault="000E0432" w:rsidP="000E0432">
            <w:pPr>
              <w:pStyle w:val="TAC"/>
              <w:rPr>
                <w:ins w:id="6811" w:author="Huawei" w:date="2021-05-27T14:56:00Z"/>
                <w:rFonts w:eastAsia="宋体"/>
              </w:rPr>
            </w:pPr>
          </w:p>
        </w:tc>
        <w:tc>
          <w:tcPr>
            <w:tcW w:w="1325" w:type="pct"/>
            <w:shd w:val="clear" w:color="auto" w:fill="auto"/>
            <w:vAlign w:val="center"/>
          </w:tcPr>
          <w:p w14:paraId="2AD9D5AF" w14:textId="77777777" w:rsidR="000E0432" w:rsidRPr="00C25669" w:rsidRDefault="000E0432" w:rsidP="000E0432">
            <w:pPr>
              <w:pStyle w:val="TAC"/>
              <w:rPr>
                <w:ins w:id="6812" w:author="Huawei" w:date="2021-05-27T14:56:00Z"/>
                <w:rFonts w:eastAsia="宋体"/>
                <w:lang w:eastAsia="zh-CN"/>
              </w:rPr>
            </w:pPr>
            <w:ins w:id="6813" w:author="Huawei" w:date="2021-05-27T14:56:00Z">
              <w:r w:rsidRPr="00C25669">
                <w:rPr>
                  <w:rFonts w:eastAsia="宋体"/>
                  <w:lang w:eastAsia="zh-CN"/>
                </w:rPr>
                <w:t>Static</w:t>
              </w:r>
            </w:ins>
          </w:p>
        </w:tc>
      </w:tr>
      <w:tr w:rsidR="000E0432" w:rsidRPr="00C25669" w14:paraId="096AC6DB" w14:textId="77777777" w:rsidTr="000E0432">
        <w:trPr>
          <w:trHeight w:val="145"/>
          <w:jc w:val="center"/>
          <w:ins w:id="6814" w:author="Huawei" w:date="2021-05-27T14:56:00Z"/>
        </w:trPr>
        <w:tc>
          <w:tcPr>
            <w:tcW w:w="1015" w:type="pct"/>
            <w:gridSpan w:val="2"/>
            <w:vMerge/>
            <w:shd w:val="clear" w:color="auto" w:fill="auto"/>
            <w:vAlign w:val="center"/>
          </w:tcPr>
          <w:p w14:paraId="27613892" w14:textId="77777777" w:rsidR="000E0432" w:rsidRPr="00C25669" w:rsidRDefault="000E0432" w:rsidP="000E0432">
            <w:pPr>
              <w:pStyle w:val="TAL"/>
              <w:rPr>
                <w:ins w:id="6815" w:author="Huawei" w:date="2021-05-27T14:56:00Z"/>
                <w:rFonts w:eastAsia="宋体"/>
              </w:rPr>
            </w:pPr>
          </w:p>
        </w:tc>
        <w:tc>
          <w:tcPr>
            <w:tcW w:w="1996" w:type="pct"/>
            <w:gridSpan w:val="2"/>
            <w:shd w:val="clear" w:color="auto" w:fill="auto"/>
            <w:vAlign w:val="center"/>
          </w:tcPr>
          <w:p w14:paraId="57C3F86E" w14:textId="77777777" w:rsidR="000E0432" w:rsidRPr="00C25669" w:rsidRDefault="000E0432" w:rsidP="000E0432">
            <w:pPr>
              <w:pStyle w:val="TAL"/>
              <w:rPr>
                <w:ins w:id="6816" w:author="Huawei" w:date="2021-05-27T14:56:00Z"/>
                <w:rFonts w:eastAsia="宋体"/>
              </w:rPr>
            </w:pPr>
            <w:ins w:id="6817" w:author="Huawei" w:date="2021-05-27T14:56:00Z">
              <w:r w:rsidRPr="00C25669">
                <w:rPr>
                  <w:rFonts w:eastAsia="宋体"/>
                </w:rPr>
                <w:t>PRB bundling size</w:t>
              </w:r>
            </w:ins>
          </w:p>
        </w:tc>
        <w:tc>
          <w:tcPr>
            <w:tcW w:w="664" w:type="pct"/>
            <w:shd w:val="clear" w:color="auto" w:fill="auto"/>
            <w:vAlign w:val="center"/>
          </w:tcPr>
          <w:p w14:paraId="141E7811" w14:textId="77777777" w:rsidR="000E0432" w:rsidRPr="00C25669" w:rsidRDefault="000E0432" w:rsidP="000E0432">
            <w:pPr>
              <w:pStyle w:val="TAC"/>
              <w:rPr>
                <w:ins w:id="6818" w:author="Huawei" w:date="2021-05-27T14:56:00Z"/>
                <w:rFonts w:eastAsia="宋体"/>
              </w:rPr>
            </w:pPr>
          </w:p>
        </w:tc>
        <w:tc>
          <w:tcPr>
            <w:tcW w:w="1325" w:type="pct"/>
            <w:shd w:val="clear" w:color="auto" w:fill="auto"/>
            <w:vAlign w:val="center"/>
          </w:tcPr>
          <w:p w14:paraId="6FF0F16D" w14:textId="77777777" w:rsidR="000E0432" w:rsidRPr="00C25669" w:rsidRDefault="000E0432" w:rsidP="000E0432">
            <w:pPr>
              <w:pStyle w:val="TAC"/>
              <w:rPr>
                <w:ins w:id="6819" w:author="Huawei" w:date="2021-05-27T14:56:00Z"/>
                <w:rFonts w:eastAsia="宋体"/>
                <w:lang w:eastAsia="zh-CN"/>
              </w:rPr>
            </w:pPr>
            <w:ins w:id="6820" w:author="Huawei" w:date="2021-05-27T14:56:00Z">
              <w:r w:rsidRPr="00C25669">
                <w:rPr>
                  <w:rFonts w:eastAsia="宋体"/>
                  <w:lang w:eastAsia="zh-CN"/>
                </w:rPr>
                <w:t>2</w:t>
              </w:r>
            </w:ins>
          </w:p>
        </w:tc>
      </w:tr>
      <w:tr w:rsidR="000E0432" w:rsidRPr="00C25669" w14:paraId="5876AB6D" w14:textId="77777777" w:rsidTr="000E0432">
        <w:trPr>
          <w:trHeight w:val="145"/>
          <w:jc w:val="center"/>
          <w:ins w:id="6821" w:author="Huawei" w:date="2021-05-27T14:56:00Z"/>
        </w:trPr>
        <w:tc>
          <w:tcPr>
            <w:tcW w:w="1015" w:type="pct"/>
            <w:gridSpan w:val="2"/>
            <w:vMerge/>
            <w:shd w:val="clear" w:color="auto" w:fill="auto"/>
            <w:vAlign w:val="center"/>
          </w:tcPr>
          <w:p w14:paraId="605B7488" w14:textId="77777777" w:rsidR="000E0432" w:rsidRPr="00C25669" w:rsidRDefault="000E0432" w:rsidP="000E0432">
            <w:pPr>
              <w:pStyle w:val="TAL"/>
              <w:rPr>
                <w:ins w:id="6822" w:author="Huawei" w:date="2021-05-27T14:56:00Z"/>
                <w:rFonts w:eastAsia="宋体"/>
              </w:rPr>
            </w:pPr>
          </w:p>
        </w:tc>
        <w:tc>
          <w:tcPr>
            <w:tcW w:w="1996" w:type="pct"/>
            <w:gridSpan w:val="2"/>
            <w:shd w:val="clear" w:color="auto" w:fill="auto"/>
            <w:vAlign w:val="center"/>
          </w:tcPr>
          <w:p w14:paraId="2F926F5B" w14:textId="77777777" w:rsidR="000E0432" w:rsidRPr="00C25669" w:rsidRDefault="000E0432" w:rsidP="000E0432">
            <w:pPr>
              <w:pStyle w:val="TAL"/>
              <w:rPr>
                <w:ins w:id="6823" w:author="Huawei" w:date="2021-05-27T14:56:00Z"/>
                <w:rFonts w:eastAsia="宋体"/>
              </w:rPr>
            </w:pPr>
            <w:ins w:id="6824" w:author="Huawei" w:date="2021-05-27T14:56:00Z">
              <w:r w:rsidRPr="00C25669">
                <w:rPr>
                  <w:rFonts w:eastAsia="宋体"/>
                </w:rPr>
                <w:t>Resource allocation type</w:t>
              </w:r>
            </w:ins>
          </w:p>
        </w:tc>
        <w:tc>
          <w:tcPr>
            <w:tcW w:w="664" w:type="pct"/>
            <w:shd w:val="clear" w:color="auto" w:fill="auto"/>
            <w:vAlign w:val="center"/>
          </w:tcPr>
          <w:p w14:paraId="1FC6C9C1" w14:textId="77777777" w:rsidR="000E0432" w:rsidRPr="00C25669" w:rsidRDefault="000E0432" w:rsidP="000E0432">
            <w:pPr>
              <w:pStyle w:val="TAC"/>
              <w:rPr>
                <w:ins w:id="6825" w:author="Huawei" w:date="2021-05-27T14:56:00Z"/>
                <w:rFonts w:eastAsia="宋体"/>
              </w:rPr>
            </w:pPr>
          </w:p>
        </w:tc>
        <w:tc>
          <w:tcPr>
            <w:tcW w:w="1325" w:type="pct"/>
            <w:shd w:val="clear" w:color="auto" w:fill="auto"/>
            <w:vAlign w:val="center"/>
          </w:tcPr>
          <w:p w14:paraId="2836C6D5" w14:textId="77777777" w:rsidR="000E0432" w:rsidRPr="00C25669" w:rsidRDefault="000E0432" w:rsidP="000E0432">
            <w:pPr>
              <w:pStyle w:val="TAC"/>
              <w:rPr>
                <w:ins w:id="6826" w:author="Huawei" w:date="2021-05-27T14:56:00Z"/>
                <w:rFonts w:eastAsia="宋体"/>
                <w:lang w:eastAsia="zh-CN"/>
              </w:rPr>
            </w:pPr>
            <w:ins w:id="6827" w:author="Huawei" w:date="2021-05-27T14:56:00Z">
              <w:r w:rsidRPr="00C25669">
                <w:rPr>
                  <w:rFonts w:eastAsia="宋体"/>
                  <w:lang w:eastAsia="zh-CN"/>
                </w:rPr>
                <w:t>t</w:t>
              </w:r>
              <w:r w:rsidRPr="00C25669">
                <w:rPr>
                  <w:rFonts w:eastAsia="宋体" w:hint="eastAsia"/>
                  <w:lang w:eastAsia="zh-CN"/>
                </w:rPr>
                <w:t xml:space="preserve">ype </w:t>
              </w:r>
              <w:r w:rsidRPr="00C25669">
                <w:rPr>
                  <w:rFonts w:eastAsia="宋体"/>
                  <w:lang w:eastAsia="zh-CN"/>
                </w:rPr>
                <w:t>0</w:t>
              </w:r>
            </w:ins>
          </w:p>
        </w:tc>
      </w:tr>
      <w:tr w:rsidR="000E0432" w:rsidRPr="00C25669" w14:paraId="0D61D195" w14:textId="77777777" w:rsidTr="000E0432">
        <w:trPr>
          <w:trHeight w:val="145"/>
          <w:jc w:val="center"/>
          <w:ins w:id="6828" w:author="Huawei" w:date="2021-05-27T14:56:00Z"/>
        </w:trPr>
        <w:tc>
          <w:tcPr>
            <w:tcW w:w="1015" w:type="pct"/>
            <w:gridSpan w:val="2"/>
            <w:vMerge/>
            <w:shd w:val="clear" w:color="auto" w:fill="auto"/>
            <w:vAlign w:val="center"/>
          </w:tcPr>
          <w:p w14:paraId="5B9B4A77" w14:textId="77777777" w:rsidR="000E0432" w:rsidRPr="00C25669" w:rsidRDefault="000E0432" w:rsidP="000E0432">
            <w:pPr>
              <w:pStyle w:val="TAL"/>
              <w:rPr>
                <w:ins w:id="6829" w:author="Huawei" w:date="2021-05-27T14:56:00Z"/>
                <w:rFonts w:eastAsia="宋体"/>
              </w:rPr>
            </w:pPr>
          </w:p>
        </w:tc>
        <w:tc>
          <w:tcPr>
            <w:tcW w:w="1996" w:type="pct"/>
            <w:gridSpan w:val="2"/>
            <w:shd w:val="clear" w:color="auto" w:fill="auto"/>
            <w:vAlign w:val="center"/>
          </w:tcPr>
          <w:p w14:paraId="6F849736" w14:textId="77777777" w:rsidR="000E0432" w:rsidRPr="00C25669" w:rsidRDefault="000E0432" w:rsidP="000E0432">
            <w:pPr>
              <w:pStyle w:val="TAL"/>
              <w:rPr>
                <w:ins w:id="6830" w:author="Huawei" w:date="2021-05-27T14:56:00Z"/>
                <w:rFonts w:eastAsia="宋体"/>
              </w:rPr>
            </w:pPr>
            <w:ins w:id="6831" w:author="Huawei" w:date="2021-05-27T14:56:00Z">
              <w:r w:rsidRPr="00C25669">
                <w:rPr>
                  <w:rFonts w:eastAsia="宋体"/>
                  <w:lang w:eastAsia="ja-JP"/>
                </w:rPr>
                <w:t>VRB-to-PRB mapping type</w:t>
              </w:r>
            </w:ins>
          </w:p>
        </w:tc>
        <w:tc>
          <w:tcPr>
            <w:tcW w:w="664" w:type="pct"/>
            <w:shd w:val="clear" w:color="auto" w:fill="auto"/>
            <w:vAlign w:val="center"/>
          </w:tcPr>
          <w:p w14:paraId="4CA9E69B" w14:textId="77777777" w:rsidR="000E0432" w:rsidRPr="00C25669" w:rsidRDefault="000E0432" w:rsidP="000E0432">
            <w:pPr>
              <w:pStyle w:val="TAC"/>
              <w:rPr>
                <w:ins w:id="6832" w:author="Huawei" w:date="2021-05-27T14:56:00Z"/>
                <w:rFonts w:eastAsia="宋体"/>
              </w:rPr>
            </w:pPr>
          </w:p>
        </w:tc>
        <w:tc>
          <w:tcPr>
            <w:tcW w:w="1325" w:type="pct"/>
            <w:shd w:val="clear" w:color="auto" w:fill="auto"/>
            <w:vAlign w:val="center"/>
          </w:tcPr>
          <w:p w14:paraId="2D00A90B" w14:textId="77777777" w:rsidR="000E0432" w:rsidRPr="00C25669" w:rsidRDefault="000E0432" w:rsidP="000E0432">
            <w:pPr>
              <w:pStyle w:val="TAC"/>
              <w:rPr>
                <w:ins w:id="6833" w:author="Huawei" w:date="2021-05-27T14:56:00Z"/>
                <w:rFonts w:eastAsia="宋体"/>
                <w:lang w:eastAsia="zh-CN"/>
              </w:rPr>
            </w:pPr>
            <w:ins w:id="6834" w:author="Huawei" w:date="2021-05-27T14:56:00Z">
              <w:r w:rsidRPr="00C25669">
                <w:rPr>
                  <w:rFonts w:eastAsia="宋体"/>
                  <w:lang w:eastAsia="zh-CN"/>
                </w:rPr>
                <w:t>Non-interleaved</w:t>
              </w:r>
            </w:ins>
          </w:p>
        </w:tc>
      </w:tr>
      <w:tr w:rsidR="000E0432" w:rsidRPr="00C25669" w14:paraId="55D4CC2A" w14:textId="77777777" w:rsidTr="000E0432">
        <w:trPr>
          <w:trHeight w:val="145"/>
          <w:jc w:val="center"/>
          <w:ins w:id="6835" w:author="Huawei" w:date="2021-05-27T14:56:00Z"/>
        </w:trPr>
        <w:tc>
          <w:tcPr>
            <w:tcW w:w="1015" w:type="pct"/>
            <w:gridSpan w:val="2"/>
            <w:vMerge/>
            <w:shd w:val="clear" w:color="auto" w:fill="auto"/>
            <w:vAlign w:val="center"/>
          </w:tcPr>
          <w:p w14:paraId="7CB1F8A6" w14:textId="77777777" w:rsidR="000E0432" w:rsidRPr="00C25669" w:rsidRDefault="000E0432" w:rsidP="000E0432">
            <w:pPr>
              <w:pStyle w:val="TAL"/>
              <w:rPr>
                <w:ins w:id="6836" w:author="Huawei" w:date="2021-05-27T14:56:00Z"/>
                <w:rFonts w:eastAsia="宋体"/>
              </w:rPr>
            </w:pPr>
          </w:p>
        </w:tc>
        <w:tc>
          <w:tcPr>
            <w:tcW w:w="1996" w:type="pct"/>
            <w:gridSpan w:val="2"/>
            <w:shd w:val="clear" w:color="auto" w:fill="auto"/>
            <w:vAlign w:val="center"/>
          </w:tcPr>
          <w:p w14:paraId="529CE8FF" w14:textId="77777777" w:rsidR="000E0432" w:rsidRPr="00C25669" w:rsidRDefault="000E0432" w:rsidP="000E0432">
            <w:pPr>
              <w:pStyle w:val="TAL"/>
              <w:rPr>
                <w:ins w:id="6837" w:author="Huawei" w:date="2021-05-27T14:56:00Z"/>
                <w:rFonts w:eastAsia="宋体"/>
                <w:lang w:eastAsia="ja-JP"/>
              </w:rPr>
            </w:pPr>
            <w:ins w:id="6838" w:author="Huawei" w:date="2021-05-27T14:56:00Z">
              <w:r w:rsidRPr="00C25669">
                <w:rPr>
                  <w:rFonts w:eastAsia="宋体"/>
                  <w:lang w:eastAsia="ja-JP"/>
                </w:rPr>
                <w:t>VRB-to-PRB mapping interleaver bundle size</w:t>
              </w:r>
            </w:ins>
          </w:p>
        </w:tc>
        <w:tc>
          <w:tcPr>
            <w:tcW w:w="664" w:type="pct"/>
            <w:shd w:val="clear" w:color="auto" w:fill="auto"/>
            <w:vAlign w:val="center"/>
          </w:tcPr>
          <w:p w14:paraId="68A35FAB" w14:textId="77777777" w:rsidR="000E0432" w:rsidRPr="00C25669" w:rsidRDefault="000E0432" w:rsidP="000E0432">
            <w:pPr>
              <w:pStyle w:val="TAC"/>
              <w:rPr>
                <w:ins w:id="6839" w:author="Huawei" w:date="2021-05-27T14:56:00Z"/>
                <w:rFonts w:eastAsia="宋体"/>
              </w:rPr>
            </w:pPr>
          </w:p>
        </w:tc>
        <w:tc>
          <w:tcPr>
            <w:tcW w:w="1325" w:type="pct"/>
            <w:shd w:val="clear" w:color="auto" w:fill="auto"/>
            <w:vAlign w:val="center"/>
          </w:tcPr>
          <w:p w14:paraId="5E9A0593" w14:textId="77777777" w:rsidR="000E0432" w:rsidRPr="00C25669" w:rsidRDefault="000E0432" w:rsidP="000E0432">
            <w:pPr>
              <w:pStyle w:val="TAC"/>
              <w:rPr>
                <w:ins w:id="6840" w:author="Huawei" w:date="2021-05-27T14:56:00Z"/>
                <w:rFonts w:eastAsia="宋体"/>
                <w:lang w:eastAsia="zh-CN"/>
              </w:rPr>
            </w:pPr>
            <w:ins w:id="6841" w:author="Huawei" w:date="2021-05-27T14:56:00Z">
              <w:r w:rsidRPr="00C25669">
                <w:rPr>
                  <w:rFonts w:eastAsia="宋体" w:hint="eastAsia"/>
                  <w:lang w:eastAsia="zh-CN"/>
                </w:rPr>
                <w:t>N/A</w:t>
              </w:r>
            </w:ins>
          </w:p>
        </w:tc>
      </w:tr>
      <w:tr w:rsidR="000E0432" w:rsidRPr="00C25669" w14:paraId="448AADD9" w14:textId="77777777" w:rsidTr="000E0432">
        <w:trPr>
          <w:trHeight w:val="197"/>
          <w:jc w:val="center"/>
          <w:ins w:id="6842" w:author="Huawei" w:date="2021-05-27T14:56:00Z"/>
        </w:trPr>
        <w:tc>
          <w:tcPr>
            <w:tcW w:w="1015" w:type="pct"/>
            <w:gridSpan w:val="2"/>
            <w:vMerge w:val="restart"/>
            <w:shd w:val="clear" w:color="auto" w:fill="auto"/>
            <w:vAlign w:val="center"/>
          </w:tcPr>
          <w:p w14:paraId="5FA95972" w14:textId="77777777" w:rsidR="000E0432" w:rsidRPr="00C25669" w:rsidRDefault="000E0432" w:rsidP="000E0432">
            <w:pPr>
              <w:pStyle w:val="TAL"/>
              <w:rPr>
                <w:ins w:id="6843" w:author="Huawei" w:date="2021-05-27T14:56:00Z"/>
                <w:rFonts w:eastAsia="宋体"/>
              </w:rPr>
            </w:pPr>
            <w:ins w:id="6844" w:author="Huawei" w:date="2021-05-27T14:56:00Z">
              <w:r w:rsidRPr="00C25669">
                <w:rPr>
                  <w:rFonts w:eastAsia="宋体"/>
                </w:rPr>
                <w:t>PDSCH DMRS configuration</w:t>
              </w:r>
            </w:ins>
          </w:p>
        </w:tc>
        <w:tc>
          <w:tcPr>
            <w:tcW w:w="1996" w:type="pct"/>
            <w:gridSpan w:val="2"/>
            <w:shd w:val="clear" w:color="auto" w:fill="auto"/>
            <w:vAlign w:val="center"/>
          </w:tcPr>
          <w:p w14:paraId="7ED963B8" w14:textId="77777777" w:rsidR="000E0432" w:rsidRPr="00C25669" w:rsidRDefault="000E0432" w:rsidP="000E0432">
            <w:pPr>
              <w:pStyle w:val="TAL"/>
              <w:rPr>
                <w:ins w:id="6845" w:author="Huawei" w:date="2021-05-27T14:56:00Z"/>
                <w:rFonts w:eastAsia="宋体"/>
              </w:rPr>
            </w:pPr>
            <w:ins w:id="6846" w:author="Huawei" w:date="2021-05-27T14:56:00Z">
              <w:r w:rsidRPr="00C25669">
                <w:rPr>
                  <w:rFonts w:eastAsia="宋体"/>
                </w:rPr>
                <w:t>DMRS Type</w:t>
              </w:r>
            </w:ins>
          </w:p>
        </w:tc>
        <w:tc>
          <w:tcPr>
            <w:tcW w:w="664" w:type="pct"/>
            <w:shd w:val="clear" w:color="auto" w:fill="auto"/>
            <w:vAlign w:val="center"/>
          </w:tcPr>
          <w:p w14:paraId="74D38CF7" w14:textId="77777777" w:rsidR="000E0432" w:rsidRPr="00C25669" w:rsidRDefault="000E0432" w:rsidP="000E0432">
            <w:pPr>
              <w:pStyle w:val="TAC"/>
              <w:rPr>
                <w:ins w:id="6847" w:author="Huawei" w:date="2021-05-27T14:56:00Z"/>
                <w:rFonts w:eastAsia="宋体"/>
              </w:rPr>
            </w:pPr>
          </w:p>
        </w:tc>
        <w:tc>
          <w:tcPr>
            <w:tcW w:w="1325" w:type="pct"/>
            <w:shd w:val="clear" w:color="auto" w:fill="auto"/>
            <w:vAlign w:val="center"/>
          </w:tcPr>
          <w:p w14:paraId="72D3DB22" w14:textId="77777777" w:rsidR="000E0432" w:rsidRPr="00C25669" w:rsidRDefault="000E0432" w:rsidP="000E0432">
            <w:pPr>
              <w:pStyle w:val="TAC"/>
              <w:rPr>
                <w:ins w:id="6848" w:author="Huawei" w:date="2021-05-27T14:56:00Z"/>
                <w:rFonts w:eastAsia="宋体"/>
                <w:lang w:eastAsia="zh-CN"/>
              </w:rPr>
            </w:pPr>
            <w:ins w:id="6849" w:author="Huawei" w:date="2021-05-27T14:56:00Z">
              <w:r w:rsidRPr="00C25669">
                <w:rPr>
                  <w:rFonts w:eastAsia="宋体"/>
                  <w:lang w:eastAsia="zh-CN"/>
                </w:rPr>
                <w:t>Type 1</w:t>
              </w:r>
            </w:ins>
          </w:p>
        </w:tc>
      </w:tr>
      <w:tr w:rsidR="000E0432" w:rsidRPr="00C25669" w14:paraId="5D7B06D8" w14:textId="77777777" w:rsidTr="000E0432">
        <w:trPr>
          <w:trHeight w:val="145"/>
          <w:jc w:val="center"/>
          <w:ins w:id="6850" w:author="Huawei" w:date="2021-05-27T14:56:00Z"/>
        </w:trPr>
        <w:tc>
          <w:tcPr>
            <w:tcW w:w="1015" w:type="pct"/>
            <w:gridSpan w:val="2"/>
            <w:vMerge/>
            <w:shd w:val="clear" w:color="auto" w:fill="auto"/>
            <w:vAlign w:val="center"/>
          </w:tcPr>
          <w:p w14:paraId="173C3979" w14:textId="77777777" w:rsidR="000E0432" w:rsidRPr="00C25669" w:rsidRDefault="000E0432" w:rsidP="000E0432">
            <w:pPr>
              <w:pStyle w:val="TAL"/>
              <w:rPr>
                <w:ins w:id="6851" w:author="Huawei" w:date="2021-05-27T14:56:00Z"/>
                <w:rFonts w:eastAsia="宋体"/>
              </w:rPr>
            </w:pPr>
          </w:p>
        </w:tc>
        <w:tc>
          <w:tcPr>
            <w:tcW w:w="1996" w:type="pct"/>
            <w:gridSpan w:val="2"/>
            <w:shd w:val="clear" w:color="auto" w:fill="auto"/>
            <w:vAlign w:val="center"/>
          </w:tcPr>
          <w:p w14:paraId="7C75900D" w14:textId="77777777" w:rsidR="000E0432" w:rsidRPr="00C25669" w:rsidRDefault="000E0432" w:rsidP="000E0432">
            <w:pPr>
              <w:pStyle w:val="TAL"/>
              <w:rPr>
                <w:ins w:id="6852" w:author="Huawei" w:date="2021-05-27T14:56:00Z"/>
                <w:rFonts w:eastAsia="宋体"/>
              </w:rPr>
            </w:pPr>
            <w:ins w:id="6853" w:author="Huawei" w:date="2021-05-27T14:56:00Z">
              <w:r w:rsidRPr="00C25669">
                <w:rPr>
                  <w:rFonts w:eastAsia="宋体"/>
                </w:rPr>
                <w:t>Number of additional DMRS</w:t>
              </w:r>
            </w:ins>
          </w:p>
        </w:tc>
        <w:tc>
          <w:tcPr>
            <w:tcW w:w="664" w:type="pct"/>
            <w:shd w:val="clear" w:color="auto" w:fill="auto"/>
            <w:vAlign w:val="center"/>
          </w:tcPr>
          <w:p w14:paraId="45242C4C" w14:textId="77777777" w:rsidR="000E0432" w:rsidRPr="00C25669" w:rsidRDefault="000E0432" w:rsidP="000E0432">
            <w:pPr>
              <w:pStyle w:val="TAC"/>
              <w:rPr>
                <w:ins w:id="6854" w:author="Huawei" w:date="2021-05-27T14:56:00Z"/>
                <w:rFonts w:eastAsia="宋体"/>
              </w:rPr>
            </w:pPr>
          </w:p>
        </w:tc>
        <w:tc>
          <w:tcPr>
            <w:tcW w:w="1325" w:type="pct"/>
            <w:shd w:val="clear" w:color="auto" w:fill="auto"/>
            <w:vAlign w:val="center"/>
          </w:tcPr>
          <w:p w14:paraId="17C436E7" w14:textId="77777777" w:rsidR="000E0432" w:rsidRPr="00C25669" w:rsidRDefault="000E0432" w:rsidP="000E0432">
            <w:pPr>
              <w:pStyle w:val="TAC"/>
              <w:rPr>
                <w:ins w:id="6855" w:author="Huawei" w:date="2021-05-27T14:56:00Z"/>
                <w:rFonts w:eastAsia="宋体"/>
                <w:lang w:eastAsia="zh-CN"/>
              </w:rPr>
            </w:pPr>
            <w:ins w:id="6856" w:author="Huawei" w:date="2021-05-27T14:56:00Z">
              <w:r w:rsidRPr="00C25669">
                <w:rPr>
                  <w:rFonts w:eastAsia="宋体"/>
                  <w:lang w:eastAsia="zh-CN"/>
                </w:rPr>
                <w:t>1</w:t>
              </w:r>
            </w:ins>
          </w:p>
        </w:tc>
      </w:tr>
      <w:tr w:rsidR="000E0432" w:rsidRPr="00C25669" w14:paraId="10A78F3A" w14:textId="77777777" w:rsidTr="000E0432">
        <w:trPr>
          <w:trHeight w:val="145"/>
          <w:jc w:val="center"/>
          <w:ins w:id="6857" w:author="Huawei" w:date="2021-05-27T14:56:00Z"/>
        </w:trPr>
        <w:tc>
          <w:tcPr>
            <w:tcW w:w="1015" w:type="pct"/>
            <w:gridSpan w:val="2"/>
            <w:vMerge/>
            <w:shd w:val="clear" w:color="auto" w:fill="auto"/>
            <w:vAlign w:val="center"/>
          </w:tcPr>
          <w:p w14:paraId="53C27EE2" w14:textId="77777777" w:rsidR="000E0432" w:rsidRPr="00C25669" w:rsidRDefault="000E0432" w:rsidP="000E0432">
            <w:pPr>
              <w:pStyle w:val="TAL"/>
              <w:rPr>
                <w:ins w:id="6858" w:author="Huawei" w:date="2021-05-27T14:56:00Z"/>
                <w:rFonts w:eastAsia="宋体"/>
              </w:rPr>
            </w:pPr>
          </w:p>
        </w:tc>
        <w:tc>
          <w:tcPr>
            <w:tcW w:w="1996" w:type="pct"/>
            <w:gridSpan w:val="2"/>
            <w:shd w:val="clear" w:color="auto" w:fill="auto"/>
            <w:vAlign w:val="center"/>
          </w:tcPr>
          <w:p w14:paraId="678A8BF3" w14:textId="77777777" w:rsidR="000E0432" w:rsidRPr="00C25669" w:rsidRDefault="000E0432" w:rsidP="000E0432">
            <w:pPr>
              <w:pStyle w:val="TAL"/>
              <w:rPr>
                <w:ins w:id="6859" w:author="Huawei" w:date="2021-05-27T14:56:00Z"/>
                <w:rFonts w:eastAsia="宋体"/>
              </w:rPr>
            </w:pPr>
            <w:ins w:id="6860" w:author="Huawei" w:date="2021-05-27T14:56:00Z">
              <w:r w:rsidRPr="00C25669">
                <w:rPr>
                  <w:rFonts w:eastAsia="宋体"/>
                </w:rPr>
                <w:t>Maximum number of OFDM symbols for DL front loaded DMRS</w:t>
              </w:r>
            </w:ins>
          </w:p>
        </w:tc>
        <w:tc>
          <w:tcPr>
            <w:tcW w:w="664" w:type="pct"/>
            <w:shd w:val="clear" w:color="auto" w:fill="auto"/>
            <w:vAlign w:val="center"/>
          </w:tcPr>
          <w:p w14:paraId="4927E00A" w14:textId="77777777" w:rsidR="000E0432" w:rsidRPr="00C25669" w:rsidRDefault="000E0432" w:rsidP="000E0432">
            <w:pPr>
              <w:pStyle w:val="TAC"/>
              <w:rPr>
                <w:ins w:id="6861" w:author="Huawei" w:date="2021-05-27T14:56:00Z"/>
                <w:rFonts w:eastAsia="宋体"/>
              </w:rPr>
            </w:pPr>
          </w:p>
        </w:tc>
        <w:tc>
          <w:tcPr>
            <w:tcW w:w="1325" w:type="pct"/>
            <w:shd w:val="clear" w:color="auto" w:fill="auto"/>
            <w:vAlign w:val="center"/>
          </w:tcPr>
          <w:p w14:paraId="19CAB5A7" w14:textId="77777777" w:rsidR="000E0432" w:rsidRPr="00C25669" w:rsidRDefault="000E0432" w:rsidP="000E0432">
            <w:pPr>
              <w:pStyle w:val="TAC"/>
              <w:rPr>
                <w:ins w:id="6862" w:author="Huawei" w:date="2021-05-27T14:56:00Z"/>
                <w:rFonts w:eastAsia="宋体"/>
                <w:lang w:eastAsia="zh-CN"/>
              </w:rPr>
            </w:pPr>
            <w:ins w:id="6863" w:author="Huawei" w:date="2021-05-27T14:56:00Z">
              <w:r w:rsidRPr="00C25669">
                <w:rPr>
                  <w:rFonts w:eastAsia="宋体" w:hint="eastAsia"/>
                  <w:lang w:eastAsia="zh-CN"/>
                </w:rPr>
                <w:t>1</w:t>
              </w:r>
            </w:ins>
          </w:p>
        </w:tc>
      </w:tr>
      <w:tr w:rsidR="000E0432" w:rsidRPr="00C25669" w14:paraId="5FF0D44B" w14:textId="77777777" w:rsidTr="000E0432">
        <w:trPr>
          <w:trHeight w:val="145"/>
          <w:jc w:val="center"/>
          <w:ins w:id="6864" w:author="Huawei" w:date="2021-05-27T14:56:00Z"/>
        </w:trPr>
        <w:tc>
          <w:tcPr>
            <w:tcW w:w="1015" w:type="pct"/>
            <w:gridSpan w:val="2"/>
            <w:vMerge/>
            <w:shd w:val="clear" w:color="auto" w:fill="auto"/>
            <w:vAlign w:val="center"/>
          </w:tcPr>
          <w:p w14:paraId="072E6975" w14:textId="77777777" w:rsidR="000E0432" w:rsidRPr="00C25669" w:rsidRDefault="000E0432" w:rsidP="000E0432">
            <w:pPr>
              <w:pStyle w:val="TAL"/>
              <w:rPr>
                <w:ins w:id="6865" w:author="Huawei" w:date="2021-05-27T14:56:00Z"/>
                <w:rFonts w:eastAsia="宋体"/>
              </w:rPr>
            </w:pPr>
          </w:p>
        </w:tc>
        <w:tc>
          <w:tcPr>
            <w:tcW w:w="1996" w:type="pct"/>
            <w:gridSpan w:val="2"/>
            <w:shd w:val="clear" w:color="auto" w:fill="auto"/>
            <w:vAlign w:val="center"/>
          </w:tcPr>
          <w:p w14:paraId="1A9068A0" w14:textId="77777777" w:rsidR="000E0432" w:rsidRPr="00C25669" w:rsidRDefault="000E0432" w:rsidP="000E0432">
            <w:pPr>
              <w:pStyle w:val="TAL"/>
              <w:rPr>
                <w:ins w:id="6866" w:author="Huawei" w:date="2021-05-27T14:56:00Z"/>
                <w:rFonts w:eastAsia="宋体"/>
              </w:rPr>
            </w:pPr>
            <w:ins w:id="6867" w:author="Huawei" w:date="2021-05-27T14:56:00Z">
              <w:r w:rsidRPr="00C25669">
                <w:rPr>
                  <w:rFonts w:eastAsia="宋体" w:hint="eastAsia"/>
                  <w:lang w:eastAsia="zh-CN"/>
                </w:rPr>
                <w:t>DMRS ports indexes</w:t>
              </w:r>
            </w:ins>
          </w:p>
        </w:tc>
        <w:tc>
          <w:tcPr>
            <w:tcW w:w="664" w:type="pct"/>
            <w:shd w:val="clear" w:color="auto" w:fill="auto"/>
            <w:vAlign w:val="center"/>
          </w:tcPr>
          <w:p w14:paraId="310A81AA" w14:textId="77777777" w:rsidR="000E0432" w:rsidRPr="00C25669" w:rsidRDefault="000E0432" w:rsidP="000E0432">
            <w:pPr>
              <w:pStyle w:val="TAC"/>
              <w:rPr>
                <w:ins w:id="6868" w:author="Huawei" w:date="2021-05-27T14:56:00Z"/>
                <w:rFonts w:eastAsia="宋体"/>
              </w:rPr>
            </w:pPr>
          </w:p>
        </w:tc>
        <w:tc>
          <w:tcPr>
            <w:tcW w:w="1325" w:type="pct"/>
            <w:shd w:val="clear" w:color="auto" w:fill="auto"/>
            <w:vAlign w:val="center"/>
          </w:tcPr>
          <w:p w14:paraId="7B1D31CB" w14:textId="77777777" w:rsidR="000E0432" w:rsidRPr="00C25669" w:rsidRDefault="000E0432" w:rsidP="000E0432">
            <w:pPr>
              <w:pStyle w:val="TAC"/>
              <w:rPr>
                <w:ins w:id="6869" w:author="Huawei" w:date="2021-05-27T14:56:00Z"/>
                <w:rFonts w:eastAsia="宋体"/>
                <w:lang w:eastAsia="zh-CN"/>
              </w:rPr>
            </w:pPr>
            <w:ins w:id="6870" w:author="Huawei" w:date="2021-05-27T14:56:00Z">
              <w:r w:rsidRPr="00C25669">
                <w:rPr>
                  <w:rFonts w:eastAsia="宋体" w:hint="eastAsia"/>
                  <w:lang w:eastAsia="zh-CN"/>
                </w:rPr>
                <w:t>{1000} for Rank1</w:t>
              </w:r>
            </w:ins>
          </w:p>
          <w:p w14:paraId="2A0C2D30" w14:textId="77777777" w:rsidR="000E0432" w:rsidRPr="00C25669" w:rsidRDefault="000E0432" w:rsidP="000E0432">
            <w:pPr>
              <w:pStyle w:val="TAC"/>
              <w:rPr>
                <w:ins w:id="6871" w:author="Huawei" w:date="2021-05-27T14:56:00Z"/>
                <w:rFonts w:eastAsia="宋体"/>
                <w:lang w:eastAsia="zh-CN"/>
              </w:rPr>
            </w:pPr>
            <w:ins w:id="6872" w:author="Huawei" w:date="2021-05-27T14:56:00Z">
              <w:r w:rsidRPr="00C25669">
                <w:rPr>
                  <w:rFonts w:eastAsia="宋体" w:hint="eastAsia"/>
                  <w:lang w:eastAsia="zh-CN"/>
                </w:rPr>
                <w:t>{1000,1001} for Rank2</w:t>
              </w:r>
            </w:ins>
          </w:p>
          <w:p w14:paraId="302E4868" w14:textId="77777777" w:rsidR="000E0432" w:rsidRPr="00C25669" w:rsidRDefault="000E0432" w:rsidP="000E0432">
            <w:pPr>
              <w:pStyle w:val="TAC"/>
              <w:rPr>
                <w:ins w:id="6873" w:author="Huawei" w:date="2021-05-27T14:56:00Z"/>
                <w:rFonts w:eastAsia="宋体"/>
                <w:lang w:eastAsia="zh-CN"/>
              </w:rPr>
            </w:pPr>
            <w:ins w:id="6874" w:author="Huawei" w:date="2021-05-27T14:56:00Z">
              <w:r w:rsidRPr="00C25669">
                <w:rPr>
                  <w:rFonts w:eastAsia="宋体" w:hint="eastAsia"/>
                  <w:lang w:eastAsia="zh-CN"/>
                </w:rPr>
                <w:t>{1000,1001,1002} for Rank3</w:t>
              </w:r>
            </w:ins>
          </w:p>
          <w:p w14:paraId="7A9C7992" w14:textId="77777777" w:rsidR="000E0432" w:rsidRPr="00C25669" w:rsidRDefault="000E0432" w:rsidP="000E0432">
            <w:pPr>
              <w:pStyle w:val="TAC"/>
              <w:rPr>
                <w:ins w:id="6875" w:author="Huawei" w:date="2021-05-27T14:56:00Z"/>
                <w:rFonts w:eastAsia="宋体"/>
                <w:lang w:eastAsia="zh-CN"/>
              </w:rPr>
            </w:pPr>
            <w:ins w:id="6876" w:author="Huawei" w:date="2021-05-27T14:56:00Z">
              <w:r w:rsidRPr="00C25669">
                <w:rPr>
                  <w:rFonts w:eastAsia="宋体" w:hint="eastAsia"/>
                  <w:lang w:eastAsia="zh-CN"/>
                </w:rPr>
                <w:t>{1000,1001,1002,1003} for Rank4</w:t>
              </w:r>
            </w:ins>
          </w:p>
        </w:tc>
      </w:tr>
      <w:tr w:rsidR="000E0432" w:rsidRPr="00C25669" w14:paraId="1509E05B" w14:textId="77777777" w:rsidTr="000E0432">
        <w:trPr>
          <w:trHeight w:val="145"/>
          <w:jc w:val="center"/>
          <w:ins w:id="6877" w:author="Huawei" w:date="2021-05-27T14:56:00Z"/>
        </w:trPr>
        <w:tc>
          <w:tcPr>
            <w:tcW w:w="1015" w:type="pct"/>
            <w:gridSpan w:val="2"/>
            <w:vMerge/>
            <w:shd w:val="clear" w:color="auto" w:fill="auto"/>
            <w:vAlign w:val="center"/>
          </w:tcPr>
          <w:p w14:paraId="350D1DA2" w14:textId="77777777" w:rsidR="000E0432" w:rsidRPr="00C25669" w:rsidRDefault="000E0432" w:rsidP="000E0432">
            <w:pPr>
              <w:pStyle w:val="TAL"/>
              <w:rPr>
                <w:ins w:id="6878" w:author="Huawei" w:date="2021-05-27T14:56:00Z"/>
                <w:rFonts w:eastAsia="宋体"/>
              </w:rPr>
            </w:pPr>
          </w:p>
        </w:tc>
        <w:tc>
          <w:tcPr>
            <w:tcW w:w="1996" w:type="pct"/>
            <w:gridSpan w:val="2"/>
            <w:shd w:val="clear" w:color="auto" w:fill="auto"/>
            <w:vAlign w:val="center"/>
          </w:tcPr>
          <w:p w14:paraId="5336A844" w14:textId="77777777" w:rsidR="000E0432" w:rsidRPr="00C25669" w:rsidRDefault="000E0432" w:rsidP="000E0432">
            <w:pPr>
              <w:pStyle w:val="TAL"/>
              <w:rPr>
                <w:ins w:id="6879" w:author="Huawei" w:date="2021-05-27T14:56:00Z"/>
                <w:rFonts w:eastAsia="宋体"/>
              </w:rPr>
            </w:pPr>
            <w:ins w:id="6880" w:author="Huawei" w:date="2021-05-27T14:56:00Z">
              <w:r w:rsidRPr="00C25669">
                <w:rPr>
                  <w:rFonts w:eastAsia="宋体"/>
                </w:rPr>
                <w:t>Number of PDSCH DMRS CDM group(s) without data</w:t>
              </w:r>
            </w:ins>
          </w:p>
        </w:tc>
        <w:tc>
          <w:tcPr>
            <w:tcW w:w="664" w:type="pct"/>
            <w:shd w:val="clear" w:color="auto" w:fill="auto"/>
            <w:vAlign w:val="center"/>
          </w:tcPr>
          <w:p w14:paraId="72E21F6D" w14:textId="77777777" w:rsidR="000E0432" w:rsidRPr="00C25669" w:rsidRDefault="000E0432" w:rsidP="000E0432">
            <w:pPr>
              <w:pStyle w:val="TAC"/>
              <w:rPr>
                <w:ins w:id="6881" w:author="Huawei" w:date="2021-05-27T14:56:00Z"/>
                <w:rFonts w:eastAsia="宋体"/>
              </w:rPr>
            </w:pPr>
          </w:p>
        </w:tc>
        <w:tc>
          <w:tcPr>
            <w:tcW w:w="1325" w:type="pct"/>
            <w:shd w:val="clear" w:color="auto" w:fill="auto"/>
            <w:vAlign w:val="center"/>
          </w:tcPr>
          <w:p w14:paraId="67DC99EC" w14:textId="77777777" w:rsidR="000E0432" w:rsidRPr="00C25669" w:rsidRDefault="000E0432" w:rsidP="000E0432">
            <w:pPr>
              <w:pStyle w:val="TAC"/>
              <w:rPr>
                <w:ins w:id="6882" w:author="Huawei" w:date="2021-05-27T14:56:00Z"/>
                <w:rFonts w:eastAsia="宋体"/>
                <w:strike/>
                <w:lang w:eastAsia="zh-CN"/>
              </w:rPr>
            </w:pPr>
            <w:ins w:id="6883" w:author="Huawei" w:date="2021-05-27T14:56:00Z">
              <w:r w:rsidRPr="00C25669">
                <w:rPr>
                  <w:rFonts w:eastAsia="宋体" w:hint="eastAsia"/>
                  <w:lang w:eastAsia="zh-CN"/>
                </w:rPr>
                <w:t>2</w:t>
              </w:r>
            </w:ins>
          </w:p>
        </w:tc>
      </w:tr>
      <w:tr w:rsidR="000E0432" w:rsidRPr="00C25669" w14:paraId="12094C66" w14:textId="77777777" w:rsidTr="000E0432">
        <w:trPr>
          <w:trHeight w:val="145"/>
          <w:jc w:val="center"/>
          <w:ins w:id="6884" w:author="Huawei" w:date="2021-05-27T14:56:00Z"/>
        </w:trPr>
        <w:tc>
          <w:tcPr>
            <w:tcW w:w="1020" w:type="pct"/>
            <w:gridSpan w:val="3"/>
            <w:vMerge w:val="restart"/>
            <w:shd w:val="clear" w:color="auto" w:fill="auto"/>
            <w:vAlign w:val="center"/>
          </w:tcPr>
          <w:p w14:paraId="36F0D2EF" w14:textId="77777777" w:rsidR="000E0432" w:rsidRPr="00C25669" w:rsidRDefault="000E0432" w:rsidP="000E0432">
            <w:pPr>
              <w:pStyle w:val="TAL"/>
              <w:rPr>
                <w:ins w:id="6885" w:author="Huawei" w:date="2021-05-27T14:56:00Z"/>
                <w:rFonts w:eastAsia="宋体"/>
              </w:rPr>
            </w:pPr>
            <w:ins w:id="6886" w:author="Huawei" w:date="2021-05-27T14:56:00Z">
              <w:r>
                <w:rPr>
                  <w:rFonts w:eastAsia="宋体"/>
                </w:rPr>
                <w:t>PTRS configuration</w:t>
              </w:r>
            </w:ins>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14:paraId="4FD8E66D" w14:textId="77777777" w:rsidR="000E0432" w:rsidRPr="00C25669" w:rsidRDefault="000E0432" w:rsidP="000E0432">
            <w:pPr>
              <w:pStyle w:val="TAL"/>
              <w:rPr>
                <w:ins w:id="6887" w:author="Huawei" w:date="2021-05-27T14:56:00Z"/>
                <w:rFonts w:eastAsia="宋体"/>
              </w:rPr>
            </w:pPr>
            <w:ins w:id="6888" w:author="Huawei" w:date="2021-05-27T14:56:00Z">
              <w:r w:rsidRPr="00C25669">
                <w:rPr>
                  <w:rFonts w:eastAsia="宋体"/>
                </w:rPr>
                <w:t>Frequency density (</w:t>
              </w:r>
              <w:r w:rsidRPr="00C25669">
                <w:rPr>
                  <w:rFonts w:eastAsia="宋体"/>
                  <w:i/>
                </w:rPr>
                <w:t>K</w:t>
              </w:r>
              <w:r w:rsidRPr="00C25669">
                <w:rPr>
                  <w:rFonts w:eastAsia="宋体"/>
                  <w:i/>
                  <w:vertAlign w:val="subscript"/>
                </w:rPr>
                <w:t>PT-RS</w:t>
              </w:r>
              <w:r w:rsidRPr="00C25669">
                <w:rPr>
                  <w:rFonts w:eastAsia="宋体"/>
                </w:rPr>
                <w:t>)</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F0CC800" w14:textId="77777777" w:rsidR="000E0432" w:rsidRPr="00C25669" w:rsidRDefault="000E0432" w:rsidP="000E0432">
            <w:pPr>
              <w:pStyle w:val="TAC"/>
              <w:rPr>
                <w:ins w:id="6889" w:author="Huawei" w:date="2021-05-27T14:56:00Z"/>
                <w:rFonts w:eastAsia="宋体"/>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38619120" w14:textId="77777777" w:rsidR="000E0432" w:rsidRPr="00C25669" w:rsidRDefault="000E0432" w:rsidP="000E0432">
            <w:pPr>
              <w:pStyle w:val="TAC"/>
              <w:rPr>
                <w:ins w:id="6890" w:author="Huawei" w:date="2021-05-27T14:56:00Z"/>
                <w:rFonts w:eastAsia="宋体"/>
              </w:rPr>
            </w:pPr>
            <w:ins w:id="6891" w:author="Huawei" w:date="2021-05-27T14:56:00Z">
              <w:r w:rsidRPr="00C25669">
                <w:rPr>
                  <w:rFonts w:eastAsia="宋体" w:hint="eastAsia"/>
                  <w:lang w:eastAsia="zh-CN"/>
                </w:rPr>
                <w:t>N/A</w:t>
              </w:r>
            </w:ins>
          </w:p>
        </w:tc>
      </w:tr>
      <w:tr w:rsidR="000E0432" w:rsidRPr="00C25669" w14:paraId="441385E7" w14:textId="77777777" w:rsidTr="000E0432">
        <w:trPr>
          <w:trHeight w:val="145"/>
          <w:jc w:val="center"/>
          <w:ins w:id="6892" w:author="Huawei" w:date="2021-05-27T14:56:00Z"/>
        </w:trPr>
        <w:tc>
          <w:tcPr>
            <w:tcW w:w="1020" w:type="pct"/>
            <w:gridSpan w:val="3"/>
            <w:vMerge/>
            <w:shd w:val="clear" w:color="auto" w:fill="auto"/>
            <w:vAlign w:val="center"/>
          </w:tcPr>
          <w:p w14:paraId="09C49B62" w14:textId="77777777" w:rsidR="000E0432" w:rsidRPr="00C25669" w:rsidRDefault="000E0432" w:rsidP="000E0432">
            <w:pPr>
              <w:pStyle w:val="TAL"/>
              <w:rPr>
                <w:ins w:id="6893" w:author="Huawei" w:date="2021-05-27T14:56:00Z"/>
                <w:rFonts w:eastAsia="宋体"/>
              </w:rPr>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14:paraId="5689A62A" w14:textId="77777777" w:rsidR="000E0432" w:rsidRPr="00C25669" w:rsidRDefault="000E0432" w:rsidP="000E0432">
            <w:pPr>
              <w:pStyle w:val="TAL"/>
              <w:rPr>
                <w:ins w:id="6894" w:author="Huawei" w:date="2021-05-27T14:56:00Z"/>
                <w:rFonts w:eastAsia="宋体"/>
              </w:rPr>
            </w:pPr>
            <w:ins w:id="6895" w:author="Huawei" w:date="2021-05-27T14:56:00Z">
              <w:r w:rsidRPr="00C25669">
                <w:rPr>
                  <w:rFonts w:eastAsia="宋体"/>
                  <w:lang w:val="en-US"/>
                </w:rPr>
                <w:t xml:space="preserve">Time density </w:t>
              </w:r>
              <w:r w:rsidRPr="00C25669">
                <w:rPr>
                  <w:rFonts w:eastAsia="宋体"/>
                </w:rPr>
                <w:t>(</w:t>
              </w:r>
              <w:r w:rsidRPr="00C25669">
                <w:rPr>
                  <w:rFonts w:eastAsia="宋体"/>
                  <w:i/>
                </w:rPr>
                <w:t>L</w:t>
              </w:r>
              <w:r w:rsidRPr="00C25669">
                <w:rPr>
                  <w:rFonts w:eastAsia="宋体"/>
                  <w:i/>
                  <w:vertAlign w:val="subscript"/>
                </w:rPr>
                <w:t>PT-RS</w:t>
              </w:r>
              <w:r w:rsidRPr="00C25669">
                <w:rPr>
                  <w:rFonts w:eastAsia="宋体"/>
                </w:rPr>
                <w:t>)</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79B86F7F" w14:textId="77777777" w:rsidR="000E0432" w:rsidRPr="00C25669" w:rsidRDefault="000E0432" w:rsidP="000E0432">
            <w:pPr>
              <w:pStyle w:val="TAC"/>
              <w:rPr>
                <w:ins w:id="6896" w:author="Huawei" w:date="2021-05-27T14:56:00Z"/>
                <w:rFonts w:eastAsia="宋体"/>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339A5DF6" w14:textId="77777777" w:rsidR="000E0432" w:rsidRPr="00C25669" w:rsidRDefault="000E0432" w:rsidP="000E0432">
            <w:pPr>
              <w:pStyle w:val="TAC"/>
              <w:rPr>
                <w:ins w:id="6897" w:author="Huawei" w:date="2021-05-27T14:56:00Z"/>
                <w:rFonts w:eastAsia="宋体"/>
              </w:rPr>
            </w:pPr>
            <w:ins w:id="6898" w:author="Huawei" w:date="2021-05-27T14:56:00Z">
              <w:r w:rsidRPr="00C25669">
                <w:rPr>
                  <w:rFonts w:eastAsia="宋体" w:hint="eastAsia"/>
                  <w:lang w:eastAsia="zh-CN"/>
                </w:rPr>
                <w:t>N/A</w:t>
              </w:r>
            </w:ins>
          </w:p>
        </w:tc>
      </w:tr>
      <w:tr w:rsidR="000E0432" w:rsidRPr="00C25669" w14:paraId="0B97A92A" w14:textId="77777777" w:rsidTr="000E0432">
        <w:trPr>
          <w:trHeight w:val="145"/>
          <w:jc w:val="center"/>
          <w:ins w:id="6899" w:author="Huawei" w:date="2021-05-27T14:56:00Z"/>
        </w:trPr>
        <w:tc>
          <w:tcPr>
            <w:tcW w:w="1020" w:type="pct"/>
            <w:gridSpan w:val="3"/>
            <w:vMerge w:val="restart"/>
            <w:shd w:val="clear" w:color="auto" w:fill="auto"/>
            <w:vAlign w:val="center"/>
          </w:tcPr>
          <w:p w14:paraId="3C04B919" w14:textId="77777777" w:rsidR="000E0432" w:rsidRPr="00C25669" w:rsidRDefault="000E0432" w:rsidP="000E0432">
            <w:pPr>
              <w:pStyle w:val="TAL"/>
              <w:rPr>
                <w:ins w:id="6900" w:author="Huawei" w:date="2021-05-27T14:56:00Z"/>
                <w:rFonts w:eastAsia="宋体"/>
              </w:rPr>
            </w:pPr>
            <w:ins w:id="6901" w:author="Huawei" w:date="2021-05-27T14:56:00Z">
              <w:r w:rsidRPr="00C25669">
                <w:rPr>
                  <w:rFonts w:eastAsia="宋体"/>
                </w:rPr>
                <w:t>NZP CSI-RS for CSI acquisition</w:t>
              </w:r>
            </w:ins>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14:paraId="1C3DC72E" w14:textId="77777777" w:rsidR="000E0432" w:rsidRPr="00C25669" w:rsidRDefault="000E0432" w:rsidP="000E0432">
            <w:pPr>
              <w:pStyle w:val="TAL"/>
              <w:rPr>
                <w:ins w:id="6902" w:author="Huawei" w:date="2021-05-27T14:56:00Z"/>
                <w:rFonts w:eastAsia="宋体"/>
              </w:rPr>
            </w:pPr>
            <w:ins w:id="6903" w:author="Huawei" w:date="2021-05-27T14:56:00Z">
              <w:r w:rsidRPr="00C25669">
                <w:rPr>
                  <w:rFonts w:eastAsia="宋体"/>
                </w:rPr>
                <w:t>Frequency Occupation</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90EF40D" w14:textId="77777777" w:rsidR="000E0432" w:rsidRPr="00C25669" w:rsidRDefault="000E0432" w:rsidP="000E0432">
            <w:pPr>
              <w:pStyle w:val="TAC"/>
              <w:rPr>
                <w:ins w:id="6904" w:author="Huawei" w:date="2021-05-27T14:56:00Z"/>
                <w:rFonts w:eastAsia="宋体"/>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1DB53D03" w14:textId="77777777" w:rsidR="000E0432" w:rsidRPr="00C25669" w:rsidRDefault="000E0432" w:rsidP="000E0432">
            <w:pPr>
              <w:pStyle w:val="TAC"/>
              <w:rPr>
                <w:ins w:id="6905" w:author="Huawei" w:date="2021-05-27T14:56:00Z"/>
                <w:rFonts w:eastAsia="宋体"/>
              </w:rPr>
            </w:pPr>
            <w:ins w:id="6906" w:author="Huawei" w:date="2021-05-27T14:56:00Z">
              <w:r w:rsidRPr="00C25669">
                <w:rPr>
                  <w:rFonts w:eastAsia="宋体"/>
                </w:rPr>
                <w:t>Start PRB 0</w:t>
              </w:r>
            </w:ins>
          </w:p>
          <w:p w14:paraId="4CF26EF6" w14:textId="77777777" w:rsidR="000E0432" w:rsidRPr="00C25669" w:rsidRDefault="000E0432" w:rsidP="000E0432">
            <w:pPr>
              <w:pStyle w:val="TAC"/>
              <w:rPr>
                <w:ins w:id="6907" w:author="Huawei" w:date="2021-05-27T14:56:00Z"/>
                <w:rFonts w:eastAsia="宋体"/>
              </w:rPr>
            </w:pPr>
            <w:ins w:id="6908" w:author="Huawei" w:date="2021-05-27T14:56:00Z">
              <w:r w:rsidRPr="00C25669">
                <w:rPr>
                  <w:rFonts w:eastAsia="宋体"/>
                </w:rPr>
                <w:t>Number of PRB = BWP size</w:t>
              </w:r>
            </w:ins>
          </w:p>
        </w:tc>
      </w:tr>
      <w:tr w:rsidR="000E0432" w:rsidRPr="00C25669" w14:paraId="6573DDDD" w14:textId="77777777" w:rsidTr="000E0432">
        <w:trPr>
          <w:trHeight w:val="145"/>
          <w:jc w:val="center"/>
          <w:ins w:id="6909" w:author="Huawei" w:date="2021-05-27T14:56:00Z"/>
        </w:trPr>
        <w:tc>
          <w:tcPr>
            <w:tcW w:w="1020" w:type="pct"/>
            <w:gridSpan w:val="3"/>
            <w:vMerge/>
            <w:shd w:val="clear" w:color="auto" w:fill="auto"/>
            <w:vAlign w:val="center"/>
          </w:tcPr>
          <w:p w14:paraId="544162E9" w14:textId="77777777" w:rsidR="000E0432" w:rsidRPr="00C25669" w:rsidRDefault="000E0432" w:rsidP="000E0432">
            <w:pPr>
              <w:pStyle w:val="TAL"/>
              <w:rPr>
                <w:ins w:id="6910" w:author="Huawei" w:date="2021-05-27T14:56:00Z"/>
                <w:rFonts w:eastAsia="宋体"/>
              </w:rPr>
            </w:pP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14:paraId="6B7C5664" w14:textId="77777777" w:rsidR="000E0432" w:rsidRPr="00C25669" w:rsidRDefault="000E0432" w:rsidP="000E0432">
            <w:pPr>
              <w:pStyle w:val="TAL"/>
              <w:rPr>
                <w:ins w:id="6911" w:author="Huawei" w:date="2021-05-27T14:56:00Z"/>
                <w:rFonts w:eastAsia="宋体"/>
              </w:rPr>
            </w:pPr>
            <w:ins w:id="6912" w:author="Huawei" w:date="2021-05-27T14:56:00Z">
              <w:r w:rsidRPr="00C25669">
                <w:rPr>
                  <w:rFonts w:eastAsia="宋体"/>
                </w:rPr>
                <w:t>QCL info</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C0B1AB0" w14:textId="77777777" w:rsidR="000E0432" w:rsidRPr="00C25669" w:rsidRDefault="000E0432" w:rsidP="000E0432">
            <w:pPr>
              <w:pStyle w:val="TAC"/>
              <w:rPr>
                <w:ins w:id="6913" w:author="Huawei" w:date="2021-05-27T14:56:00Z"/>
                <w:rFonts w:eastAsia="宋体"/>
                <w:lang w:eastAsia="zh-CN"/>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710B9C30" w14:textId="77777777" w:rsidR="000E0432" w:rsidRPr="00C25669" w:rsidRDefault="000E0432" w:rsidP="000E0432">
            <w:pPr>
              <w:pStyle w:val="TAC"/>
              <w:rPr>
                <w:ins w:id="6914" w:author="Huawei" w:date="2021-05-27T14:56:00Z"/>
                <w:rFonts w:eastAsia="宋体"/>
              </w:rPr>
            </w:pPr>
            <w:ins w:id="6915" w:author="Huawei" w:date="2021-05-27T14:56:00Z">
              <w:r w:rsidRPr="00C25669">
                <w:rPr>
                  <w:rFonts w:eastAsia="宋体"/>
                </w:rPr>
                <w:t>TCI state #1</w:t>
              </w:r>
            </w:ins>
          </w:p>
        </w:tc>
      </w:tr>
      <w:tr w:rsidR="000E0432" w:rsidRPr="00C25669" w14:paraId="1314641B" w14:textId="77777777" w:rsidTr="000E0432">
        <w:trPr>
          <w:trHeight w:val="405"/>
          <w:jc w:val="center"/>
          <w:ins w:id="6916" w:author="Huawei" w:date="2021-05-27T14:56:00Z"/>
        </w:trPr>
        <w:tc>
          <w:tcPr>
            <w:tcW w:w="3011"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29134E03" w14:textId="77777777" w:rsidR="000E0432" w:rsidRPr="00C25669" w:rsidRDefault="000E0432" w:rsidP="000E0432">
            <w:pPr>
              <w:pStyle w:val="TAL"/>
              <w:rPr>
                <w:ins w:id="6917" w:author="Huawei" w:date="2021-05-27T14:56:00Z"/>
                <w:rFonts w:eastAsia="宋体"/>
                <w:lang w:val="en-US"/>
              </w:rPr>
            </w:pPr>
            <w:ins w:id="6918" w:author="Huawei" w:date="2021-05-27T14:56:00Z">
              <w:r w:rsidRPr="00C25669">
                <w:rPr>
                  <w:rFonts w:eastAsia="宋体"/>
                  <w:lang w:val="en-US"/>
                </w:rPr>
                <w:t>Number of HARQ Processes</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4A4A40D" w14:textId="77777777" w:rsidR="000E0432" w:rsidRPr="00C25669" w:rsidRDefault="000E0432" w:rsidP="000E0432">
            <w:pPr>
              <w:pStyle w:val="TAC"/>
              <w:rPr>
                <w:ins w:id="6919" w:author="Huawei" w:date="2021-05-27T14:56:00Z"/>
                <w:rFonts w:eastAsia="宋体"/>
              </w:rPr>
            </w:pPr>
          </w:p>
        </w:tc>
        <w:tc>
          <w:tcPr>
            <w:tcW w:w="1325" w:type="pct"/>
            <w:tcBorders>
              <w:top w:val="single" w:sz="4" w:space="0" w:color="auto"/>
              <w:left w:val="single" w:sz="4" w:space="0" w:color="auto"/>
              <w:bottom w:val="single" w:sz="4" w:space="0" w:color="auto"/>
              <w:right w:val="single" w:sz="4" w:space="0" w:color="auto"/>
            </w:tcBorders>
            <w:shd w:val="clear" w:color="auto" w:fill="auto"/>
          </w:tcPr>
          <w:p w14:paraId="1B367432" w14:textId="77777777" w:rsidR="000E0432" w:rsidRPr="00C25669" w:rsidRDefault="000E0432" w:rsidP="000E0432">
            <w:pPr>
              <w:pStyle w:val="TAC"/>
              <w:rPr>
                <w:ins w:id="6920" w:author="Huawei" w:date="2021-05-27T14:56:00Z"/>
                <w:rFonts w:eastAsia="宋体"/>
              </w:rPr>
            </w:pPr>
            <w:ins w:id="6921" w:author="Huawei" w:date="2021-05-27T14:56:00Z">
              <w:r w:rsidRPr="00C25669">
                <w:rPr>
                  <w:rFonts w:eastAsia="宋体"/>
                  <w:lang w:eastAsia="zh-CN"/>
                </w:rPr>
                <w:t>8</w:t>
              </w:r>
            </w:ins>
          </w:p>
        </w:tc>
      </w:tr>
      <w:tr w:rsidR="000E0432" w:rsidRPr="00C25669" w14:paraId="482593CE" w14:textId="77777777" w:rsidTr="000E0432">
        <w:trPr>
          <w:trHeight w:val="208"/>
          <w:jc w:val="center"/>
          <w:ins w:id="6922" w:author="Huawei" w:date="2021-05-27T14:56:00Z"/>
        </w:trPr>
        <w:tc>
          <w:tcPr>
            <w:tcW w:w="3011"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10510D4B" w14:textId="77777777" w:rsidR="000E0432" w:rsidRPr="00C25669" w:rsidRDefault="000E0432" w:rsidP="000E0432">
            <w:pPr>
              <w:pStyle w:val="TAL"/>
              <w:rPr>
                <w:ins w:id="6923" w:author="Huawei" w:date="2021-05-27T14:56:00Z"/>
                <w:rFonts w:eastAsia="宋体"/>
                <w:lang w:val="en-US"/>
              </w:rPr>
            </w:pPr>
            <w:ins w:id="6924" w:author="Huawei" w:date="2021-05-27T14:56:00Z">
              <w:r w:rsidRPr="00C25669">
                <w:rPr>
                  <w:rFonts w:eastAsia="宋体"/>
                </w:rPr>
                <w:t>HARQ ACK/NACK bundling</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077B38A" w14:textId="77777777" w:rsidR="000E0432" w:rsidRPr="00C25669" w:rsidRDefault="000E0432" w:rsidP="000E0432">
            <w:pPr>
              <w:pStyle w:val="TAC"/>
              <w:rPr>
                <w:ins w:id="6925" w:author="Huawei" w:date="2021-05-27T14:56:00Z"/>
                <w:rFonts w:eastAsia="宋体"/>
              </w:rPr>
            </w:pPr>
          </w:p>
        </w:tc>
        <w:tc>
          <w:tcPr>
            <w:tcW w:w="1325" w:type="pct"/>
            <w:tcBorders>
              <w:top w:val="single" w:sz="4" w:space="0" w:color="auto"/>
              <w:left w:val="single" w:sz="4" w:space="0" w:color="auto"/>
              <w:bottom w:val="single" w:sz="4" w:space="0" w:color="auto"/>
              <w:right w:val="single" w:sz="4" w:space="0" w:color="auto"/>
            </w:tcBorders>
            <w:shd w:val="clear" w:color="auto" w:fill="auto"/>
          </w:tcPr>
          <w:p w14:paraId="5B2F7EF0" w14:textId="77777777" w:rsidR="000E0432" w:rsidRPr="00C25669" w:rsidRDefault="000E0432" w:rsidP="000E0432">
            <w:pPr>
              <w:pStyle w:val="TAC"/>
              <w:rPr>
                <w:ins w:id="6926" w:author="Huawei" w:date="2021-05-27T14:56:00Z"/>
                <w:rFonts w:eastAsia="宋体"/>
                <w:lang w:eastAsia="zh-CN"/>
              </w:rPr>
            </w:pPr>
            <w:ins w:id="6927" w:author="Huawei" w:date="2021-05-27T14:56:00Z">
              <w:r w:rsidRPr="00C25669">
                <w:rPr>
                  <w:rFonts w:eastAsia="宋体"/>
                  <w:lang w:eastAsia="zh-CN"/>
                </w:rPr>
                <w:t>Multiplexed</w:t>
              </w:r>
            </w:ins>
          </w:p>
        </w:tc>
      </w:tr>
      <w:tr w:rsidR="000E0432" w:rsidRPr="00C25669" w14:paraId="16243F8C" w14:textId="77777777" w:rsidTr="000E0432">
        <w:trPr>
          <w:trHeight w:val="220"/>
          <w:jc w:val="center"/>
          <w:ins w:id="6928" w:author="Huawei" w:date="2021-05-27T14:56:00Z"/>
        </w:trPr>
        <w:tc>
          <w:tcPr>
            <w:tcW w:w="3011"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64A41EC6" w14:textId="77777777" w:rsidR="000E0432" w:rsidRPr="00C25669" w:rsidRDefault="000E0432" w:rsidP="000E0432">
            <w:pPr>
              <w:pStyle w:val="TAL"/>
              <w:rPr>
                <w:ins w:id="6929" w:author="Huawei" w:date="2021-05-27T14:56:00Z"/>
                <w:rFonts w:eastAsia="宋体"/>
              </w:rPr>
            </w:pPr>
            <w:ins w:id="6930" w:author="Huawei" w:date="2021-05-27T14:56:00Z">
              <w:r w:rsidRPr="00C25669">
                <w:rPr>
                  <w:rFonts w:eastAsia="宋体"/>
                </w:rPr>
                <w:t>Redundancy version coding sequenc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73D8313" w14:textId="77777777" w:rsidR="000E0432" w:rsidRPr="00C25669" w:rsidRDefault="000E0432" w:rsidP="000E0432">
            <w:pPr>
              <w:pStyle w:val="TAC"/>
              <w:rPr>
                <w:ins w:id="6931" w:author="Huawei" w:date="2021-05-27T14:56:00Z"/>
                <w:rFonts w:eastAsia="宋体"/>
              </w:rPr>
            </w:pPr>
          </w:p>
        </w:tc>
        <w:tc>
          <w:tcPr>
            <w:tcW w:w="1325" w:type="pct"/>
            <w:tcBorders>
              <w:top w:val="single" w:sz="4" w:space="0" w:color="auto"/>
              <w:left w:val="single" w:sz="4" w:space="0" w:color="auto"/>
              <w:bottom w:val="single" w:sz="4" w:space="0" w:color="auto"/>
              <w:right w:val="single" w:sz="4" w:space="0" w:color="auto"/>
            </w:tcBorders>
            <w:shd w:val="clear" w:color="auto" w:fill="auto"/>
          </w:tcPr>
          <w:p w14:paraId="5DDA2E04" w14:textId="77777777" w:rsidR="000E0432" w:rsidRPr="00C25669" w:rsidRDefault="000E0432" w:rsidP="000E0432">
            <w:pPr>
              <w:pStyle w:val="TAC"/>
              <w:rPr>
                <w:ins w:id="6932" w:author="Huawei" w:date="2021-05-27T14:56:00Z"/>
                <w:rFonts w:eastAsia="宋体"/>
              </w:rPr>
            </w:pPr>
            <w:ins w:id="6933" w:author="Huawei" w:date="2021-05-27T14:56:00Z">
              <w:r w:rsidRPr="00C25669">
                <w:rPr>
                  <w:rFonts w:eastAsia="宋体"/>
                  <w:lang w:eastAsia="zh-CN"/>
                </w:rPr>
                <w:t>{0,2,3,1}</w:t>
              </w:r>
            </w:ins>
          </w:p>
        </w:tc>
      </w:tr>
      <w:tr w:rsidR="000E0432" w:rsidRPr="00C25669" w14:paraId="39F1EE72" w14:textId="77777777" w:rsidTr="000E0432">
        <w:trPr>
          <w:trHeight w:val="417"/>
          <w:jc w:val="center"/>
          <w:ins w:id="6934" w:author="Huawei" w:date="2021-05-27T14:56:00Z"/>
        </w:trPr>
        <w:tc>
          <w:tcPr>
            <w:tcW w:w="3011"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07A6AD83" w14:textId="77777777" w:rsidR="000E0432" w:rsidRPr="00C25669" w:rsidRDefault="000E0432" w:rsidP="000E0432">
            <w:pPr>
              <w:pStyle w:val="TAL"/>
              <w:rPr>
                <w:ins w:id="6935" w:author="Huawei" w:date="2021-05-27T14:56:00Z"/>
                <w:rFonts w:eastAsia="宋体"/>
                <w:lang w:val="en-US"/>
              </w:rPr>
            </w:pPr>
            <w:ins w:id="6936" w:author="Huawei" w:date="2021-05-27T14:56:00Z">
              <w:r w:rsidRPr="00C25669">
                <w:rPr>
                  <w:rFonts w:eastAsia="宋体"/>
                  <w:lang w:val="en-US"/>
                </w:rPr>
                <w:t>K1 value</w:t>
              </w:r>
              <w:r w:rsidRPr="00C25669">
                <w:rPr>
                  <w:rFonts w:eastAsia="宋体"/>
                  <w:lang w:val="en-US"/>
                </w:rPr>
                <w:br/>
                <w:t>(</w:t>
              </w:r>
              <w:r w:rsidRPr="00C25669">
                <w:rPr>
                  <w:rFonts w:eastAsia="宋体"/>
                </w:rPr>
                <w:t>PDSCH-to-HARQ-timing-indicator</w:t>
              </w:r>
              <w:r w:rsidRPr="00C25669">
                <w:rPr>
                  <w:rFonts w:eastAsia="宋体"/>
                  <w:lang w:val="en-US"/>
                </w:rPr>
                <w:t>)</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05B314A" w14:textId="77777777" w:rsidR="000E0432" w:rsidRPr="00C25669" w:rsidRDefault="000E0432" w:rsidP="000E0432">
            <w:pPr>
              <w:pStyle w:val="TAC"/>
              <w:rPr>
                <w:ins w:id="6937" w:author="Huawei" w:date="2021-05-27T14:56:00Z"/>
                <w:rFonts w:eastAsia="宋体"/>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657EAE49" w14:textId="77777777" w:rsidR="000E0432" w:rsidRPr="00C25669" w:rsidRDefault="000E0432" w:rsidP="000E0432">
            <w:pPr>
              <w:pStyle w:val="TAC"/>
              <w:rPr>
                <w:ins w:id="6938" w:author="Huawei" w:date="2021-05-27T14:56:00Z"/>
                <w:rFonts w:eastAsia="宋体"/>
              </w:rPr>
            </w:pPr>
            <w:ins w:id="6939" w:author="Huawei" w:date="2021-05-27T14:56:00Z">
              <w:r w:rsidRPr="00C25669">
                <w:rPr>
                  <w:rFonts w:eastAsia="宋体"/>
                </w:rPr>
                <w:t>For FR1.30-1:</w:t>
              </w:r>
            </w:ins>
          </w:p>
          <w:p w14:paraId="47F10E85" w14:textId="77777777" w:rsidR="000E0432" w:rsidRPr="00C25669" w:rsidRDefault="000E0432" w:rsidP="000E0432">
            <w:pPr>
              <w:pStyle w:val="TAC"/>
              <w:rPr>
                <w:ins w:id="6940" w:author="Huawei" w:date="2021-05-27T14:56:00Z"/>
                <w:rFonts w:eastAsia="宋体"/>
                <w:lang w:val="en-US" w:eastAsia="zh-CN"/>
              </w:rPr>
            </w:pPr>
            <w:ins w:id="6941" w:author="Huawei" w:date="2021-05-27T14:56:00Z">
              <w:r w:rsidRPr="00C25669">
                <w:rPr>
                  <w:rFonts w:eastAsia="宋体"/>
                  <w:lang w:val="en-US" w:eastAsia="zh-CN"/>
                </w:rPr>
                <w:t>8</w:t>
              </w:r>
              <w:r w:rsidRPr="00C25669">
                <w:rPr>
                  <w:rFonts w:eastAsia="宋体"/>
                  <w:lang w:eastAsia="zh-CN"/>
                </w:rPr>
                <w:t xml:space="preserve"> if mod(i,10) = 0</w:t>
              </w:r>
              <w:r w:rsidRPr="00C25669">
                <w:rPr>
                  <w:rFonts w:eastAsia="宋体"/>
                  <w:lang w:eastAsia="zh-CN"/>
                </w:rPr>
                <w:br/>
              </w:r>
              <w:r w:rsidRPr="00C25669">
                <w:rPr>
                  <w:rFonts w:eastAsia="宋体"/>
                  <w:lang w:val="en-US" w:eastAsia="zh-CN"/>
                </w:rPr>
                <w:t>6</w:t>
              </w:r>
              <w:r w:rsidRPr="00C25669">
                <w:rPr>
                  <w:rFonts w:eastAsia="宋体"/>
                  <w:lang w:eastAsia="zh-CN"/>
                </w:rPr>
                <w:t xml:space="preserve"> if mod(i,10) = </w:t>
              </w:r>
              <w:r w:rsidRPr="00C25669">
                <w:rPr>
                  <w:rFonts w:eastAsia="宋体"/>
                  <w:lang w:val="en-US" w:eastAsia="zh-CN"/>
                </w:rPr>
                <w:t>2</w:t>
              </w:r>
              <w:r w:rsidRPr="00C25669">
                <w:rPr>
                  <w:rFonts w:eastAsia="宋体"/>
                  <w:lang w:eastAsia="zh-CN"/>
                </w:rPr>
                <w:br/>
              </w:r>
              <w:r w:rsidRPr="00C25669">
                <w:rPr>
                  <w:rFonts w:eastAsia="宋体"/>
                  <w:lang w:val="en-US" w:eastAsia="zh-CN"/>
                </w:rPr>
                <w:t>5</w:t>
              </w:r>
              <w:r w:rsidRPr="00C25669">
                <w:rPr>
                  <w:rFonts w:eastAsia="宋体"/>
                  <w:lang w:eastAsia="zh-CN"/>
                </w:rPr>
                <w:t xml:space="preserve"> if mod(i,10) = 3</w:t>
              </w:r>
              <w:r w:rsidRPr="00C25669">
                <w:rPr>
                  <w:rFonts w:eastAsia="宋体"/>
                  <w:lang w:eastAsia="zh-CN"/>
                </w:rPr>
                <w:br/>
              </w:r>
              <w:r w:rsidRPr="00C25669">
                <w:rPr>
                  <w:rFonts w:eastAsia="宋体"/>
                  <w:lang w:val="en-US" w:eastAsia="zh-CN"/>
                </w:rPr>
                <w:t>5</w:t>
              </w:r>
              <w:r w:rsidRPr="00C25669">
                <w:rPr>
                  <w:rFonts w:eastAsia="宋体"/>
                  <w:lang w:eastAsia="zh-CN"/>
                </w:rPr>
                <w:t xml:space="preserve"> if mod(i,10) = </w:t>
              </w:r>
              <w:r w:rsidRPr="00C25669">
                <w:rPr>
                  <w:rFonts w:eastAsia="宋体"/>
                  <w:lang w:val="en-US" w:eastAsia="zh-CN"/>
                </w:rPr>
                <w:t>4</w:t>
              </w:r>
              <w:r w:rsidRPr="00C25669">
                <w:rPr>
                  <w:rFonts w:eastAsia="宋体"/>
                  <w:lang w:val="en-US" w:eastAsia="zh-CN"/>
                </w:rPr>
                <w:br/>
                <w:t>4</w:t>
              </w:r>
              <w:r w:rsidRPr="00C25669">
                <w:rPr>
                  <w:rFonts w:eastAsia="宋体"/>
                  <w:lang w:eastAsia="zh-CN"/>
                </w:rPr>
                <w:t xml:space="preserve"> if mod(i,10) = </w:t>
              </w:r>
              <w:r w:rsidRPr="00C25669">
                <w:rPr>
                  <w:rFonts w:eastAsia="宋体"/>
                  <w:lang w:val="en-US" w:eastAsia="zh-CN"/>
                </w:rPr>
                <w:t>5</w:t>
              </w:r>
              <w:r w:rsidRPr="00C25669">
                <w:rPr>
                  <w:rFonts w:eastAsia="宋体"/>
                  <w:lang w:val="en-US" w:eastAsia="zh-CN"/>
                </w:rPr>
                <w:br/>
                <w:t>3</w:t>
              </w:r>
              <w:r w:rsidRPr="00C25669">
                <w:rPr>
                  <w:rFonts w:eastAsia="宋体"/>
                  <w:lang w:eastAsia="zh-CN"/>
                </w:rPr>
                <w:t xml:space="preserve"> if mod(i,10) = </w:t>
              </w:r>
              <w:r w:rsidRPr="00C25669">
                <w:rPr>
                  <w:rFonts w:eastAsia="宋体"/>
                  <w:lang w:val="en-US" w:eastAsia="zh-CN"/>
                </w:rPr>
                <w:t>6</w:t>
              </w:r>
            </w:ins>
          </w:p>
          <w:p w14:paraId="05C6E2A8" w14:textId="77777777" w:rsidR="000E0432" w:rsidRPr="00C25669" w:rsidRDefault="000E0432" w:rsidP="000E0432">
            <w:pPr>
              <w:pStyle w:val="TAC"/>
              <w:rPr>
                <w:ins w:id="6942" w:author="Huawei" w:date="2021-05-27T14:56:00Z"/>
                <w:rFonts w:eastAsia="宋体"/>
                <w:lang w:eastAsia="zh-CN"/>
              </w:rPr>
            </w:pPr>
            <w:ins w:id="6943" w:author="Huawei" w:date="2021-05-27T14:56:00Z">
              <w:r w:rsidRPr="00C25669">
                <w:rPr>
                  <w:rFonts w:eastAsia="宋体"/>
                  <w:lang w:val="en-US" w:eastAsia="zh-CN"/>
                </w:rPr>
                <w:t>W</w:t>
              </w:r>
              <w:r w:rsidRPr="00C25669">
                <w:rPr>
                  <w:rFonts w:eastAsia="宋体" w:hint="eastAsia"/>
                  <w:lang w:val="en-US" w:eastAsia="zh-CN"/>
                </w:rPr>
                <w:t xml:space="preserve">here </w:t>
              </w:r>
              <w:r w:rsidRPr="00C25669">
                <w:rPr>
                  <w:rFonts w:eastAsia="宋体"/>
                  <w:lang w:val="en-US" w:eastAsia="zh-CN"/>
                </w:rPr>
                <w:t>i is slot index per radio frame with 0~19</w:t>
              </w:r>
            </w:ins>
          </w:p>
        </w:tc>
      </w:tr>
      <w:tr w:rsidR="000E0432" w:rsidRPr="00C25669" w14:paraId="60C4AE6C" w14:textId="77777777" w:rsidTr="000E0432">
        <w:trPr>
          <w:trHeight w:val="417"/>
          <w:jc w:val="center"/>
          <w:ins w:id="6944" w:author="Huawei" w:date="2021-05-27T14:56:00Z"/>
        </w:trPr>
        <w:tc>
          <w:tcPr>
            <w:tcW w:w="3011"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115553B9" w14:textId="77777777" w:rsidR="000E0432" w:rsidRPr="00C25669" w:rsidRDefault="000E0432" w:rsidP="000E0432">
            <w:pPr>
              <w:pStyle w:val="TAL"/>
              <w:rPr>
                <w:ins w:id="6945" w:author="Huawei" w:date="2021-05-27T14:56:00Z"/>
                <w:rFonts w:eastAsia="宋体"/>
                <w:lang w:val="en-US" w:eastAsia="zh-CN"/>
              </w:rPr>
            </w:pPr>
            <w:ins w:id="6946" w:author="Huawei" w:date="2021-05-27T14:56:00Z">
              <w:r w:rsidRPr="00C25669">
                <w:rPr>
                  <w:rFonts w:eastAsia="宋体" w:hint="eastAsia"/>
                  <w:lang w:val="en-US" w:eastAsia="zh-CN"/>
                </w:rPr>
                <w:t xml:space="preserve">Symbols for </w:t>
              </w:r>
              <w:r w:rsidRPr="00C25669">
                <w:rPr>
                  <w:rFonts w:eastAsia="宋体"/>
                  <w:lang w:val="en-US" w:eastAsia="zh-CN"/>
                </w:rPr>
                <w:t>unused</w:t>
              </w:r>
              <w:r w:rsidRPr="00C25669">
                <w:rPr>
                  <w:rFonts w:eastAsia="宋体" w:hint="eastAsia"/>
                  <w:lang w:val="en-US" w:eastAsia="zh-CN"/>
                </w:rPr>
                <w:t xml:space="preserve"> R</w:t>
              </w:r>
              <w:r w:rsidRPr="00C25669">
                <w:rPr>
                  <w:rFonts w:eastAsia="宋体"/>
                  <w:lang w:val="en-US" w:eastAsia="zh-CN"/>
                </w:rPr>
                <w:t>Es</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1799E8D" w14:textId="77777777" w:rsidR="000E0432" w:rsidRPr="00C25669" w:rsidRDefault="000E0432" w:rsidP="000E0432">
            <w:pPr>
              <w:pStyle w:val="TAC"/>
              <w:rPr>
                <w:ins w:id="6947" w:author="Huawei" w:date="2021-05-27T14:56:00Z"/>
                <w:rFonts w:eastAsia="宋体"/>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01C43F7F" w14:textId="77777777" w:rsidR="000E0432" w:rsidRPr="00C25669" w:rsidRDefault="000E0432" w:rsidP="000E0432">
            <w:pPr>
              <w:pStyle w:val="TAC"/>
              <w:rPr>
                <w:ins w:id="6948" w:author="Huawei" w:date="2021-05-27T14:56:00Z"/>
                <w:rFonts w:eastAsia="宋体"/>
                <w:lang w:eastAsia="zh-CN"/>
              </w:rPr>
            </w:pPr>
            <w:ins w:id="6949" w:author="Huawei" w:date="2021-05-27T14:56:00Z">
              <w:r>
                <w:rPr>
                  <w:rFonts w:eastAsia="宋体"/>
                </w:rPr>
                <w:t>OP.1 TDD as defined in Annex TBA</w:t>
              </w:r>
            </w:ins>
          </w:p>
        </w:tc>
      </w:tr>
      <w:tr w:rsidR="000E0432" w:rsidRPr="00C25669" w14:paraId="4BD05709" w14:textId="77777777" w:rsidTr="000E0432">
        <w:trPr>
          <w:trHeight w:val="417"/>
          <w:jc w:val="center"/>
          <w:ins w:id="6950" w:author="Huawei" w:date="2021-05-27T14:56:00Z"/>
        </w:trPr>
        <w:tc>
          <w:tcPr>
            <w:tcW w:w="3011" w:type="pct"/>
            <w:gridSpan w:val="4"/>
            <w:tcBorders>
              <w:top w:val="single" w:sz="4" w:space="0" w:color="auto"/>
              <w:left w:val="single" w:sz="4" w:space="0" w:color="auto"/>
              <w:bottom w:val="single" w:sz="4" w:space="0" w:color="auto"/>
              <w:right w:val="single" w:sz="4" w:space="0" w:color="auto"/>
            </w:tcBorders>
            <w:shd w:val="clear" w:color="auto" w:fill="auto"/>
            <w:vAlign w:val="center"/>
          </w:tcPr>
          <w:p w14:paraId="7464436B" w14:textId="77777777" w:rsidR="000E0432" w:rsidRPr="00C25669" w:rsidRDefault="000E0432" w:rsidP="000E0432">
            <w:pPr>
              <w:pStyle w:val="TAL"/>
              <w:rPr>
                <w:ins w:id="6951" w:author="Huawei" w:date="2021-05-27T14:56:00Z"/>
                <w:rFonts w:eastAsia="宋体"/>
                <w:lang w:val="en-US" w:eastAsia="zh-CN"/>
              </w:rPr>
            </w:pPr>
            <w:ins w:id="6952" w:author="Huawei" w:date="2021-05-27T14:56:00Z">
              <w:r w:rsidRPr="00282513">
                <w:rPr>
                  <w:rFonts w:eastAsia="宋体"/>
                </w:rPr>
                <w:t>Physical signals, channels mapping and precoding</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57B5D14" w14:textId="77777777" w:rsidR="000E0432" w:rsidRPr="00C25669" w:rsidRDefault="000E0432" w:rsidP="000E0432">
            <w:pPr>
              <w:pStyle w:val="TAC"/>
              <w:rPr>
                <w:ins w:id="6953" w:author="Huawei" w:date="2021-05-27T14:56:00Z"/>
                <w:rFonts w:eastAsia="宋体"/>
              </w:rPr>
            </w:pPr>
          </w:p>
        </w:tc>
        <w:tc>
          <w:tcPr>
            <w:tcW w:w="1325" w:type="pct"/>
            <w:tcBorders>
              <w:top w:val="single" w:sz="4" w:space="0" w:color="auto"/>
              <w:left w:val="single" w:sz="4" w:space="0" w:color="auto"/>
              <w:bottom w:val="single" w:sz="4" w:space="0" w:color="auto"/>
              <w:right w:val="single" w:sz="4" w:space="0" w:color="auto"/>
            </w:tcBorders>
            <w:shd w:val="clear" w:color="auto" w:fill="auto"/>
            <w:vAlign w:val="center"/>
          </w:tcPr>
          <w:p w14:paraId="28AE8FD3" w14:textId="77777777" w:rsidR="000E0432" w:rsidRPr="00C25669" w:rsidRDefault="000E0432" w:rsidP="000E0432">
            <w:pPr>
              <w:pStyle w:val="TAC"/>
              <w:rPr>
                <w:ins w:id="6954" w:author="Huawei" w:date="2021-05-27T14:56:00Z"/>
                <w:rFonts w:eastAsia="宋体"/>
                <w:lang w:eastAsia="zh-CN"/>
              </w:rPr>
            </w:pPr>
            <w:ins w:id="6955" w:author="Huawei" w:date="2021-05-27T14:56:00Z">
              <w:r w:rsidRPr="00661924">
                <w:rPr>
                  <w:rFonts w:eastAsia="宋体" w:hint="eastAsia"/>
                </w:rPr>
                <w:t xml:space="preserve">As specified in </w:t>
              </w:r>
              <w:r w:rsidRPr="00661924">
                <w:rPr>
                  <w:rFonts w:eastAsia="宋体" w:hint="eastAsia"/>
                  <w:lang w:eastAsia="zh-CN"/>
                </w:rPr>
                <w:t xml:space="preserve">Annex </w:t>
              </w:r>
              <w:r>
                <w:rPr>
                  <w:rFonts w:eastAsia="宋体"/>
                  <w:lang w:eastAsia="zh-CN"/>
                </w:rPr>
                <w:t>TBA</w:t>
              </w:r>
            </w:ins>
          </w:p>
        </w:tc>
      </w:tr>
      <w:tr w:rsidR="000E0432" w:rsidRPr="00C25669" w14:paraId="21B23DB5" w14:textId="77777777" w:rsidTr="000E0432">
        <w:trPr>
          <w:trHeight w:val="417"/>
          <w:jc w:val="center"/>
          <w:ins w:id="6956" w:author="Huawei" w:date="2021-05-27T14:56:00Z"/>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12A7D5C1" w14:textId="77777777" w:rsidR="000E0432" w:rsidRPr="00C25669" w:rsidRDefault="000E0432" w:rsidP="000E0432">
            <w:pPr>
              <w:pStyle w:val="TAN"/>
              <w:rPr>
                <w:ins w:id="6957" w:author="Huawei" w:date="2021-05-27T14:56:00Z"/>
                <w:lang w:val="en-US" w:eastAsia="zh-CN"/>
              </w:rPr>
            </w:pPr>
            <w:ins w:id="6958" w:author="Huawei" w:date="2021-05-27T14:56:00Z">
              <w:r w:rsidRPr="00C25669">
                <w:rPr>
                  <w:lang w:val="en-US" w:eastAsia="zh-CN"/>
                </w:rPr>
                <w:t>Note 1:</w:t>
              </w:r>
              <w:r>
                <w:t xml:space="preserve"> </w:t>
              </w:r>
              <w:r w:rsidRPr="00C25669">
                <w:tab/>
              </w:r>
              <w:r w:rsidRPr="00C25669">
                <w:rPr>
                  <w:lang w:val="en-US" w:eastAsia="zh-CN"/>
                </w:rPr>
                <w:t>PDSCH is not scheduled on slots containing CSI-RS or slots which are not full DL.</w:t>
              </w:r>
            </w:ins>
          </w:p>
          <w:p w14:paraId="4BC00CA7" w14:textId="68299533" w:rsidR="000E0432" w:rsidRPr="00C25669" w:rsidRDefault="000E0432" w:rsidP="00312478">
            <w:pPr>
              <w:pStyle w:val="TAN"/>
              <w:rPr>
                <w:ins w:id="6959" w:author="Huawei" w:date="2021-05-27T14:56:00Z"/>
              </w:rPr>
            </w:pPr>
            <w:ins w:id="6960" w:author="Huawei" w:date="2021-05-27T14:56:00Z">
              <w:r w:rsidRPr="00C25669">
                <w:t xml:space="preserve">Note </w:t>
              </w:r>
              <w:r>
                <w:t>2</w:t>
              </w:r>
              <w:r w:rsidRPr="00C25669">
                <w:t>:</w:t>
              </w:r>
              <w:r w:rsidRPr="00C25669">
                <w:tab/>
                <w:t>Point A coincides with minimum guard band as specified in Table 5.3.3-1 from TS 38.101-1 [</w:t>
              </w:r>
              <w:del w:id="6961" w:author="Huawei_Modify_After_Meeting" w:date="2021-05-27T16:41:00Z">
                <w:r w:rsidRPr="00C25669" w:rsidDel="00312478">
                  <w:delText>6</w:delText>
                </w:r>
              </w:del>
            </w:ins>
            <w:ins w:id="6962" w:author="Huawei_Modify_After_Meeting" w:date="2021-05-27T16:41:00Z">
              <w:r w:rsidR="00312478">
                <w:t>3</w:t>
              </w:r>
            </w:ins>
            <w:ins w:id="6963" w:author="Huawei" w:date="2021-05-27T14:56:00Z">
              <w:r w:rsidRPr="00C25669">
                <w:t>] for tested channel bandwidth and subcarrier spacing.</w:t>
              </w:r>
            </w:ins>
          </w:p>
        </w:tc>
      </w:tr>
    </w:tbl>
    <w:p w14:paraId="4DF616D4" w14:textId="77777777" w:rsidR="000E0432" w:rsidRPr="00BD4B0B" w:rsidRDefault="000E0432" w:rsidP="000E0432">
      <w:pPr>
        <w:rPr>
          <w:ins w:id="6964" w:author="Huawei" w:date="2021-05-27T14:56:00Z"/>
        </w:rPr>
      </w:pPr>
    </w:p>
    <w:p w14:paraId="74D6A731" w14:textId="77777777" w:rsidR="000E0432" w:rsidRDefault="000E0432" w:rsidP="000E0432">
      <w:pPr>
        <w:pStyle w:val="40"/>
        <w:rPr>
          <w:ins w:id="6965" w:author="Huawei" w:date="2021-05-27T14:56:00Z"/>
        </w:rPr>
      </w:pPr>
      <w:bookmarkStart w:id="6966" w:name="_Toc61185057"/>
      <w:bookmarkStart w:id="6967" w:name="_Toc61184667"/>
      <w:bookmarkStart w:id="6968" w:name="_Toc61184275"/>
      <w:bookmarkStart w:id="6969" w:name="_Toc61183883"/>
      <w:bookmarkStart w:id="6970" w:name="_Toc61183489"/>
      <w:bookmarkStart w:id="6971" w:name="_Toc57821213"/>
      <w:bookmarkStart w:id="6972" w:name="_Toc57820286"/>
      <w:bookmarkStart w:id="6973" w:name="_Toc53185801"/>
      <w:bookmarkStart w:id="6974" w:name="_Toc53185425"/>
      <w:ins w:id="6975" w:author="Huawei" w:date="2021-05-27T14:56:00Z">
        <w:r>
          <w:t>8.2.3.2</w:t>
        </w:r>
        <w:r>
          <w:tab/>
        </w:r>
        <w:bookmarkEnd w:id="6966"/>
        <w:bookmarkEnd w:id="6967"/>
        <w:bookmarkEnd w:id="6968"/>
        <w:bookmarkEnd w:id="6969"/>
        <w:bookmarkEnd w:id="6970"/>
        <w:bookmarkEnd w:id="6971"/>
        <w:bookmarkEnd w:id="6972"/>
        <w:bookmarkEnd w:id="6973"/>
        <w:bookmarkEnd w:id="6974"/>
        <w:r>
          <w:t>R</w:t>
        </w:r>
        <w:r w:rsidRPr="004D33FB">
          <w:t>eporting</w:t>
        </w:r>
        <w:r w:rsidRPr="00E24654">
          <w:t xml:space="preserve"> </w:t>
        </w:r>
        <w:r>
          <w:t>of Channel Quality Indicator (CQI)</w:t>
        </w:r>
      </w:ins>
    </w:p>
    <w:p w14:paraId="69D8FD62" w14:textId="77777777" w:rsidR="000E0432" w:rsidRDefault="000E0432" w:rsidP="000E0432">
      <w:pPr>
        <w:pStyle w:val="5"/>
        <w:rPr>
          <w:ins w:id="6976" w:author="Huawei" w:date="2021-05-27T14:56:00Z"/>
          <w:rFonts w:eastAsia="宋体"/>
        </w:rPr>
      </w:pPr>
      <w:ins w:id="6977" w:author="Huawei" w:date="2021-05-27T14:56:00Z">
        <w:r>
          <w:t>8.2.3.2.1</w:t>
        </w:r>
        <w:r>
          <w:tab/>
          <w:t>General</w:t>
        </w:r>
      </w:ins>
    </w:p>
    <w:p w14:paraId="447D78BC" w14:textId="77777777" w:rsidR="000E0432" w:rsidRDefault="000E0432" w:rsidP="000E0432">
      <w:pPr>
        <w:rPr>
          <w:ins w:id="6978" w:author="Huawei" w:date="2021-05-27T14:56:00Z"/>
          <w:rFonts w:eastAsia="宋体"/>
        </w:rPr>
      </w:pPr>
      <w:ins w:id="6979" w:author="Huawei" w:date="2021-05-27T14:56:00Z">
        <w:r>
          <w:rPr>
            <w:rFonts w:eastAsia="宋体"/>
          </w:rPr>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11]. To account </w:t>
        </w:r>
        <w:r w:rsidRPr="00DD5299">
          <w:rPr>
            <w:rFonts w:eastAsia="宋体"/>
          </w:rPr>
          <w:t>for</w:t>
        </w:r>
        <w:r>
          <w:rPr>
            <w:rFonts w:eastAsia="宋体"/>
          </w:rPr>
          <w:t xml:space="preserve"> sensitivity of the input SNR the reporting definition is considered to be verified if the reporting accuracy is met for at least one of two SNR levels separated by an offset of 1 dB.</w:t>
        </w:r>
      </w:ins>
    </w:p>
    <w:p w14:paraId="1C8D9FDD" w14:textId="77777777" w:rsidR="000E0432" w:rsidRDefault="000E0432" w:rsidP="000E0432">
      <w:pPr>
        <w:pStyle w:val="TH"/>
        <w:rPr>
          <w:ins w:id="6980" w:author="Huawei" w:date="2021-05-27T14:56:00Z"/>
          <w:rFonts w:eastAsia="宋体"/>
          <w:lang w:eastAsia="zh-CN"/>
        </w:rPr>
      </w:pPr>
      <w:ins w:id="6981" w:author="Huawei" w:date="2021-05-27T14:56:00Z">
        <w:r>
          <w:t>Table 8.2.3.2.</w:t>
        </w:r>
        <w:r>
          <w:rPr>
            <w:rFonts w:eastAsia="宋体"/>
            <w:lang w:eastAsia="zh-CN"/>
          </w:rPr>
          <w:t>1</w:t>
        </w:r>
        <w:r>
          <w:t>-1: Test parameters for testing CQI reporting</w:t>
        </w:r>
      </w:ins>
    </w:p>
    <w:tbl>
      <w:tblPr>
        <w:tblW w:w="0" w:type="auto"/>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4079"/>
        <w:gridCol w:w="661"/>
        <w:gridCol w:w="490"/>
        <w:gridCol w:w="490"/>
        <w:gridCol w:w="586"/>
        <w:gridCol w:w="586"/>
      </w:tblGrid>
      <w:tr w:rsidR="000E0432" w14:paraId="2EBAF96D" w14:textId="77777777" w:rsidTr="000E0432">
        <w:trPr>
          <w:trHeight w:val="70"/>
          <w:ins w:id="6982"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3A936B" w14:textId="77777777" w:rsidR="000E0432" w:rsidRDefault="000E0432" w:rsidP="000E0432">
            <w:pPr>
              <w:pStyle w:val="TAH"/>
              <w:rPr>
                <w:ins w:id="6983" w:author="Huawei" w:date="2021-05-27T14:56:00Z"/>
              </w:rPr>
            </w:pPr>
            <w:ins w:id="6984" w:author="Huawei" w:date="2021-05-27T14:56:00Z">
              <w: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23610D6" w14:textId="77777777" w:rsidR="000E0432" w:rsidRDefault="000E0432" w:rsidP="000E0432">
            <w:pPr>
              <w:pStyle w:val="TAH"/>
              <w:rPr>
                <w:ins w:id="6985" w:author="Huawei" w:date="2021-05-27T14:56:00Z"/>
              </w:rPr>
            </w:pPr>
            <w:ins w:id="6986" w:author="Huawei" w:date="2021-05-27T14:56:00Z">
              <w:r>
                <w:t>Unit</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F30DEF3" w14:textId="77777777" w:rsidR="000E0432" w:rsidRDefault="000E0432" w:rsidP="000E0432">
            <w:pPr>
              <w:pStyle w:val="TAH"/>
              <w:rPr>
                <w:ins w:id="6987" w:author="Huawei" w:date="2021-05-27T14:56:00Z"/>
              </w:rPr>
            </w:pPr>
            <w:ins w:id="6988" w:author="Huawei" w:date="2021-05-27T14:56:00Z">
              <w:r>
                <w:t>Test 1</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0E5E626" w14:textId="77777777" w:rsidR="000E0432" w:rsidRDefault="000E0432" w:rsidP="000E0432">
            <w:pPr>
              <w:pStyle w:val="TAH"/>
              <w:rPr>
                <w:ins w:id="6989" w:author="Huawei" w:date="2021-05-27T14:56:00Z"/>
                <w:lang w:eastAsia="zh-CN"/>
              </w:rPr>
            </w:pPr>
            <w:ins w:id="6990" w:author="Huawei" w:date="2021-05-27T14:56:00Z">
              <w:r>
                <w:rPr>
                  <w:lang w:eastAsia="zh-CN"/>
                </w:rPr>
                <w:t>Test 2</w:t>
              </w:r>
            </w:ins>
          </w:p>
        </w:tc>
      </w:tr>
      <w:tr w:rsidR="000E0432" w14:paraId="6B5BE0BC" w14:textId="77777777" w:rsidTr="000E0432">
        <w:trPr>
          <w:trHeight w:val="70"/>
          <w:ins w:id="6991"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55FF9839" w14:textId="77777777" w:rsidR="000E0432" w:rsidRDefault="000E0432" w:rsidP="000E0432">
            <w:pPr>
              <w:pStyle w:val="TAL"/>
              <w:rPr>
                <w:ins w:id="6992" w:author="Huawei" w:date="2021-05-27T14:56:00Z"/>
              </w:rPr>
            </w:pPr>
            <w:ins w:id="6993" w:author="Huawei" w:date="2021-05-27T14:56:00Z">
              <w:r>
                <w:t>Bandwidth</w:t>
              </w:r>
            </w:ins>
          </w:p>
        </w:tc>
        <w:tc>
          <w:tcPr>
            <w:tcW w:w="0" w:type="auto"/>
            <w:tcBorders>
              <w:top w:val="single" w:sz="4" w:space="0" w:color="auto"/>
              <w:left w:val="single" w:sz="4" w:space="0" w:color="auto"/>
              <w:bottom w:val="single" w:sz="4" w:space="0" w:color="auto"/>
              <w:right w:val="single" w:sz="4" w:space="0" w:color="auto"/>
            </w:tcBorders>
            <w:vAlign w:val="center"/>
          </w:tcPr>
          <w:p w14:paraId="497FA370" w14:textId="77777777" w:rsidR="000E0432" w:rsidRDefault="000E0432" w:rsidP="000E0432">
            <w:pPr>
              <w:pStyle w:val="TAC"/>
              <w:rPr>
                <w:ins w:id="6994" w:author="Huawei" w:date="2021-05-27T14:56:00Z"/>
              </w:rPr>
            </w:pPr>
            <w:ins w:id="6995" w:author="Huawei" w:date="2021-05-27T14:56:00Z">
              <w:r>
                <w:t>MHz</w:t>
              </w:r>
            </w:ins>
          </w:p>
        </w:tc>
        <w:tc>
          <w:tcPr>
            <w:tcW w:w="0" w:type="auto"/>
            <w:gridSpan w:val="4"/>
            <w:tcBorders>
              <w:top w:val="single" w:sz="4" w:space="0" w:color="auto"/>
              <w:left w:val="single" w:sz="4" w:space="0" w:color="auto"/>
              <w:bottom w:val="single" w:sz="4" w:space="0" w:color="auto"/>
              <w:right w:val="single" w:sz="4" w:space="0" w:color="auto"/>
            </w:tcBorders>
            <w:vAlign w:val="center"/>
          </w:tcPr>
          <w:p w14:paraId="40ADECA2" w14:textId="77777777" w:rsidR="000E0432" w:rsidRDefault="000E0432" w:rsidP="000E0432">
            <w:pPr>
              <w:pStyle w:val="TAC"/>
              <w:rPr>
                <w:ins w:id="6996" w:author="Huawei" w:date="2021-05-27T14:56:00Z"/>
                <w:lang w:eastAsia="zh-CN"/>
              </w:rPr>
            </w:pPr>
            <w:ins w:id="6997" w:author="Huawei" w:date="2021-05-27T14:56:00Z">
              <w:r>
                <w:rPr>
                  <w:lang w:eastAsia="zh-CN"/>
                </w:rPr>
                <w:t>40</w:t>
              </w:r>
            </w:ins>
          </w:p>
        </w:tc>
      </w:tr>
      <w:tr w:rsidR="000E0432" w14:paraId="28AC2021" w14:textId="77777777" w:rsidTr="000E0432">
        <w:trPr>
          <w:trHeight w:val="70"/>
          <w:ins w:id="6998"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3EC97CFD" w14:textId="77777777" w:rsidR="000E0432" w:rsidRDefault="000E0432" w:rsidP="000E0432">
            <w:pPr>
              <w:pStyle w:val="TAL"/>
              <w:rPr>
                <w:ins w:id="6999" w:author="Huawei" w:date="2021-05-27T14:56:00Z"/>
              </w:rPr>
            </w:pPr>
            <w:ins w:id="7000" w:author="Huawei" w:date="2021-05-27T14:56:00Z">
              <w:r>
                <w:t>Subcarrier spacing</w:t>
              </w:r>
            </w:ins>
          </w:p>
        </w:tc>
        <w:tc>
          <w:tcPr>
            <w:tcW w:w="0" w:type="auto"/>
            <w:tcBorders>
              <w:top w:val="single" w:sz="4" w:space="0" w:color="auto"/>
              <w:left w:val="single" w:sz="4" w:space="0" w:color="auto"/>
              <w:bottom w:val="single" w:sz="4" w:space="0" w:color="auto"/>
              <w:right w:val="single" w:sz="4" w:space="0" w:color="auto"/>
            </w:tcBorders>
            <w:vAlign w:val="center"/>
          </w:tcPr>
          <w:p w14:paraId="52CCD6F1" w14:textId="77777777" w:rsidR="000E0432" w:rsidRDefault="000E0432" w:rsidP="000E0432">
            <w:pPr>
              <w:pStyle w:val="TAC"/>
              <w:rPr>
                <w:ins w:id="7001" w:author="Huawei" w:date="2021-05-27T14:56:00Z"/>
              </w:rPr>
            </w:pPr>
            <w:ins w:id="7002" w:author="Huawei" w:date="2021-05-27T14:56:00Z">
              <w:r>
                <w:t>kHz</w:t>
              </w:r>
            </w:ins>
          </w:p>
        </w:tc>
        <w:tc>
          <w:tcPr>
            <w:tcW w:w="0" w:type="auto"/>
            <w:gridSpan w:val="4"/>
            <w:tcBorders>
              <w:top w:val="single" w:sz="4" w:space="0" w:color="auto"/>
              <w:left w:val="single" w:sz="4" w:space="0" w:color="auto"/>
              <w:bottom w:val="single" w:sz="4" w:space="0" w:color="auto"/>
              <w:right w:val="single" w:sz="4" w:space="0" w:color="auto"/>
            </w:tcBorders>
            <w:vAlign w:val="center"/>
          </w:tcPr>
          <w:p w14:paraId="175EBE02" w14:textId="77777777" w:rsidR="000E0432" w:rsidRDefault="000E0432" w:rsidP="000E0432">
            <w:pPr>
              <w:pStyle w:val="TAC"/>
              <w:rPr>
                <w:ins w:id="7003" w:author="Huawei" w:date="2021-05-27T14:56:00Z"/>
                <w:lang w:eastAsia="zh-CN"/>
              </w:rPr>
            </w:pPr>
            <w:ins w:id="7004" w:author="Huawei" w:date="2021-05-27T14:56:00Z">
              <w:r>
                <w:rPr>
                  <w:lang w:eastAsia="zh-CN"/>
                </w:rPr>
                <w:t>30</w:t>
              </w:r>
            </w:ins>
          </w:p>
        </w:tc>
      </w:tr>
      <w:tr w:rsidR="000E0432" w14:paraId="412A40C5" w14:textId="77777777" w:rsidTr="000E0432">
        <w:trPr>
          <w:trHeight w:val="70"/>
          <w:ins w:id="7005"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E595DD0" w14:textId="77777777" w:rsidR="000E0432" w:rsidRDefault="000E0432" w:rsidP="000E0432">
            <w:pPr>
              <w:pStyle w:val="TAL"/>
              <w:rPr>
                <w:ins w:id="7006" w:author="Huawei" w:date="2021-05-27T14:56:00Z"/>
              </w:rPr>
            </w:pPr>
            <w:ins w:id="7007" w:author="Huawei" w:date="2021-05-27T14:56:00Z">
              <w:r>
                <w:t>Default TDD UL-DL pattern (Note 1)</w:t>
              </w:r>
            </w:ins>
          </w:p>
        </w:tc>
        <w:tc>
          <w:tcPr>
            <w:tcW w:w="0" w:type="auto"/>
            <w:tcBorders>
              <w:top w:val="single" w:sz="4" w:space="0" w:color="auto"/>
              <w:left w:val="single" w:sz="4" w:space="0" w:color="auto"/>
              <w:bottom w:val="single" w:sz="4" w:space="0" w:color="auto"/>
              <w:right w:val="single" w:sz="4" w:space="0" w:color="auto"/>
            </w:tcBorders>
            <w:vAlign w:val="center"/>
          </w:tcPr>
          <w:p w14:paraId="7570EDDE" w14:textId="77777777" w:rsidR="000E0432" w:rsidRDefault="000E0432" w:rsidP="000E0432">
            <w:pPr>
              <w:pStyle w:val="TAC"/>
              <w:rPr>
                <w:ins w:id="7008" w:author="Huawei" w:date="2021-05-27T14:56:00Z"/>
                <w:rFonts w:eastAsia="宋体"/>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86260DA" w14:textId="77777777" w:rsidR="000E0432" w:rsidRDefault="000E0432" w:rsidP="000E0432">
            <w:pPr>
              <w:pStyle w:val="TAC"/>
              <w:rPr>
                <w:ins w:id="7009" w:author="Huawei" w:date="2021-05-27T14:56:00Z"/>
                <w:lang w:eastAsia="zh-CN"/>
              </w:rPr>
            </w:pPr>
            <w:ins w:id="7010" w:author="Huawei" w:date="2021-05-27T14:56:00Z">
              <w:r>
                <w:rPr>
                  <w:lang w:eastAsia="zh-CN"/>
                </w:rPr>
                <w:t>7D1S2U, S=6D:4G:4U</w:t>
              </w:r>
            </w:ins>
          </w:p>
        </w:tc>
      </w:tr>
      <w:tr w:rsidR="000E0432" w14:paraId="53754F5C" w14:textId="77777777" w:rsidTr="000E0432">
        <w:trPr>
          <w:trHeight w:val="70"/>
          <w:ins w:id="7011"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0D039A8A" w14:textId="77777777" w:rsidR="000E0432" w:rsidRPr="00B81335" w:rsidRDefault="000E0432" w:rsidP="000E0432">
            <w:pPr>
              <w:pStyle w:val="TAL"/>
              <w:rPr>
                <w:ins w:id="7012" w:author="Huawei" w:date="2021-05-27T14:56:00Z"/>
              </w:rPr>
            </w:pPr>
            <w:ins w:id="7013" w:author="Huawei" w:date="2021-05-27T14:56:00Z">
              <w:r w:rsidRPr="00B81335">
                <w:t>SNR</w:t>
              </w:r>
            </w:ins>
          </w:p>
        </w:tc>
        <w:tc>
          <w:tcPr>
            <w:tcW w:w="0" w:type="auto"/>
            <w:tcBorders>
              <w:top w:val="single" w:sz="4" w:space="0" w:color="auto"/>
              <w:left w:val="single" w:sz="4" w:space="0" w:color="auto"/>
              <w:bottom w:val="single" w:sz="4" w:space="0" w:color="auto"/>
              <w:right w:val="single" w:sz="4" w:space="0" w:color="auto"/>
            </w:tcBorders>
            <w:vAlign w:val="center"/>
          </w:tcPr>
          <w:p w14:paraId="5E4C52DC" w14:textId="77777777" w:rsidR="000E0432" w:rsidRDefault="000E0432" w:rsidP="000E0432">
            <w:pPr>
              <w:pStyle w:val="TAC"/>
              <w:rPr>
                <w:ins w:id="7014" w:author="Huawei" w:date="2021-05-27T14:56:00Z"/>
              </w:rPr>
            </w:pPr>
            <w:ins w:id="7015" w:author="Huawei" w:date="2021-05-27T14:56:00Z">
              <w:r>
                <w:t xml:space="preserve"> dB</w:t>
              </w:r>
            </w:ins>
          </w:p>
        </w:tc>
        <w:tc>
          <w:tcPr>
            <w:tcW w:w="0" w:type="auto"/>
            <w:tcBorders>
              <w:top w:val="single" w:sz="4" w:space="0" w:color="auto"/>
              <w:left w:val="single" w:sz="4" w:space="0" w:color="auto"/>
              <w:bottom w:val="single" w:sz="4" w:space="0" w:color="auto"/>
              <w:right w:val="single" w:sz="4" w:space="0" w:color="auto"/>
            </w:tcBorders>
            <w:vAlign w:val="center"/>
          </w:tcPr>
          <w:p w14:paraId="31139AA3" w14:textId="77777777" w:rsidR="000E0432" w:rsidRDefault="000E0432" w:rsidP="000E0432">
            <w:pPr>
              <w:pStyle w:val="TAC"/>
              <w:rPr>
                <w:ins w:id="7016" w:author="Huawei" w:date="2021-05-27T14:56:00Z"/>
                <w:lang w:eastAsia="zh-CN"/>
              </w:rPr>
            </w:pPr>
            <w:ins w:id="7017" w:author="Huawei" w:date="2021-05-27T14:56:00Z">
              <w:r>
                <w:rPr>
                  <w:rFonts w:cs="Arial"/>
                  <w:lang w:eastAsia="zh-CN"/>
                </w:rPr>
                <w:t>5</w:t>
              </w:r>
            </w:ins>
          </w:p>
        </w:tc>
        <w:tc>
          <w:tcPr>
            <w:tcW w:w="0" w:type="auto"/>
            <w:tcBorders>
              <w:top w:val="single" w:sz="4" w:space="0" w:color="auto"/>
              <w:left w:val="single" w:sz="4" w:space="0" w:color="auto"/>
              <w:bottom w:val="single" w:sz="4" w:space="0" w:color="auto"/>
              <w:right w:val="single" w:sz="4" w:space="0" w:color="auto"/>
            </w:tcBorders>
            <w:vAlign w:val="center"/>
          </w:tcPr>
          <w:p w14:paraId="58203B73" w14:textId="77777777" w:rsidR="000E0432" w:rsidRDefault="000E0432" w:rsidP="000E0432">
            <w:pPr>
              <w:pStyle w:val="TAC"/>
              <w:rPr>
                <w:ins w:id="7018" w:author="Huawei" w:date="2021-05-27T14:56:00Z"/>
                <w:lang w:eastAsia="zh-CN"/>
              </w:rPr>
            </w:pPr>
            <w:ins w:id="7019" w:author="Huawei" w:date="2021-05-27T14:56:00Z">
              <w:r>
                <w:rPr>
                  <w:rFonts w:cs="Arial"/>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67959B9E" w14:textId="77777777" w:rsidR="000E0432" w:rsidRDefault="000E0432" w:rsidP="000E0432">
            <w:pPr>
              <w:pStyle w:val="TAC"/>
              <w:rPr>
                <w:ins w:id="7020" w:author="Huawei" w:date="2021-05-27T14:56:00Z"/>
                <w:lang w:eastAsia="zh-CN"/>
              </w:rPr>
            </w:pPr>
            <w:ins w:id="7021" w:author="Huawei" w:date="2021-05-27T14:56:00Z">
              <w:r>
                <w:rPr>
                  <w:rFonts w:cs="Arial"/>
                  <w:lang w:eastAsia="zh-CN"/>
                </w:rPr>
                <w:t>11</w:t>
              </w:r>
            </w:ins>
          </w:p>
        </w:tc>
        <w:tc>
          <w:tcPr>
            <w:tcW w:w="0" w:type="auto"/>
            <w:tcBorders>
              <w:top w:val="single" w:sz="4" w:space="0" w:color="auto"/>
              <w:left w:val="single" w:sz="4" w:space="0" w:color="auto"/>
              <w:bottom w:val="single" w:sz="4" w:space="0" w:color="auto"/>
              <w:right w:val="single" w:sz="4" w:space="0" w:color="auto"/>
            </w:tcBorders>
            <w:vAlign w:val="center"/>
          </w:tcPr>
          <w:p w14:paraId="717FEB5D" w14:textId="77777777" w:rsidR="000E0432" w:rsidRDefault="000E0432" w:rsidP="000E0432">
            <w:pPr>
              <w:pStyle w:val="TAC"/>
              <w:rPr>
                <w:ins w:id="7022" w:author="Huawei" w:date="2021-05-27T14:56:00Z"/>
                <w:lang w:eastAsia="zh-CN"/>
              </w:rPr>
            </w:pPr>
            <w:ins w:id="7023" w:author="Huawei" w:date="2021-05-27T14:56:00Z">
              <w:r>
                <w:rPr>
                  <w:rFonts w:cs="Arial"/>
                  <w:lang w:eastAsia="zh-CN"/>
                </w:rPr>
                <w:t>12</w:t>
              </w:r>
            </w:ins>
          </w:p>
        </w:tc>
      </w:tr>
      <w:tr w:rsidR="000E0432" w14:paraId="2D25CB2C" w14:textId="77777777" w:rsidTr="000E0432">
        <w:trPr>
          <w:trHeight w:val="70"/>
          <w:ins w:id="7024"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67270EF" w14:textId="77777777" w:rsidR="000E0432" w:rsidRDefault="000E0432" w:rsidP="000E0432">
            <w:pPr>
              <w:pStyle w:val="TAL"/>
              <w:rPr>
                <w:ins w:id="7025" w:author="Huawei" w:date="2021-05-27T14:56:00Z"/>
              </w:rPr>
            </w:pPr>
            <w:ins w:id="7026" w:author="Huawei" w:date="2021-05-27T14:56:00Z">
              <w:r>
                <w:t>Propagation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7F636BF8" w14:textId="77777777" w:rsidR="000E0432" w:rsidRDefault="000E0432" w:rsidP="000E0432">
            <w:pPr>
              <w:pStyle w:val="TAC"/>
              <w:rPr>
                <w:ins w:id="7027"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431FF8F" w14:textId="77777777" w:rsidR="000E0432" w:rsidRDefault="000E0432" w:rsidP="000E0432">
            <w:pPr>
              <w:pStyle w:val="TAC"/>
              <w:rPr>
                <w:ins w:id="7028" w:author="Huawei" w:date="2021-05-27T14:56:00Z"/>
              </w:rPr>
            </w:pPr>
            <w:ins w:id="7029" w:author="Huawei" w:date="2021-05-27T14:56:00Z">
              <w:r>
                <w:rPr>
                  <w:rFonts w:eastAsia="宋体"/>
                </w:rPr>
                <w:t>AWGN</w:t>
              </w:r>
            </w:ins>
          </w:p>
        </w:tc>
      </w:tr>
      <w:tr w:rsidR="000E0432" w14:paraId="7EDD3DE4" w14:textId="77777777" w:rsidTr="000E0432">
        <w:trPr>
          <w:trHeight w:val="70"/>
          <w:ins w:id="7030"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DF00FA2" w14:textId="77777777" w:rsidR="000E0432" w:rsidRDefault="000E0432" w:rsidP="000E0432">
            <w:pPr>
              <w:pStyle w:val="TAL"/>
              <w:rPr>
                <w:ins w:id="7031" w:author="Huawei" w:date="2021-05-27T14:56:00Z"/>
              </w:rPr>
            </w:pPr>
            <w:ins w:id="7032" w:author="Huawei" w:date="2021-05-27T14:56:00Z">
              <w:r w:rsidRPr="00B81335">
                <w:t>Antenna configuration</w:t>
              </w:r>
            </w:ins>
          </w:p>
        </w:tc>
        <w:tc>
          <w:tcPr>
            <w:tcW w:w="0" w:type="auto"/>
            <w:tcBorders>
              <w:top w:val="single" w:sz="4" w:space="0" w:color="auto"/>
              <w:left w:val="single" w:sz="4" w:space="0" w:color="auto"/>
              <w:bottom w:val="single" w:sz="4" w:space="0" w:color="auto"/>
              <w:right w:val="single" w:sz="4" w:space="0" w:color="auto"/>
            </w:tcBorders>
            <w:vAlign w:val="center"/>
          </w:tcPr>
          <w:p w14:paraId="1D94799E" w14:textId="77777777" w:rsidR="000E0432" w:rsidRDefault="000E0432" w:rsidP="000E0432">
            <w:pPr>
              <w:pStyle w:val="TAC"/>
              <w:rPr>
                <w:ins w:id="7033"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40A6BFA" w14:textId="77777777" w:rsidR="000E0432" w:rsidRDefault="000E0432" w:rsidP="000E0432">
            <w:pPr>
              <w:pStyle w:val="TAC"/>
              <w:rPr>
                <w:ins w:id="7034" w:author="Huawei" w:date="2021-05-27T14:56:00Z"/>
                <w:rFonts w:eastAsia="宋体"/>
                <w:lang w:val="en-US" w:eastAsia="zh-CN"/>
              </w:rPr>
            </w:pPr>
            <w:ins w:id="7035" w:author="Huawei" w:date="2021-05-27T14:56:00Z">
              <w:r>
                <w:rPr>
                  <w:rFonts w:eastAsia="宋体"/>
                </w:rPr>
                <w:t>2x4</w:t>
              </w:r>
            </w:ins>
          </w:p>
        </w:tc>
      </w:tr>
      <w:tr w:rsidR="000E0432" w14:paraId="3E150EEE" w14:textId="77777777" w:rsidTr="000E0432">
        <w:trPr>
          <w:trHeight w:val="70"/>
          <w:ins w:id="7036"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9C5F80" w14:textId="77777777" w:rsidR="000E0432" w:rsidRDefault="000E0432" w:rsidP="000E0432">
            <w:pPr>
              <w:pStyle w:val="TAL"/>
              <w:rPr>
                <w:ins w:id="7037" w:author="Huawei" w:date="2021-05-27T14:56:00Z"/>
              </w:rPr>
            </w:pPr>
            <w:ins w:id="7038" w:author="Huawei" w:date="2021-05-27T14:56:00Z">
              <w:r>
                <w:t>Beamforming Model</w:t>
              </w:r>
            </w:ins>
          </w:p>
        </w:tc>
        <w:tc>
          <w:tcPr>
            <w:tcW w:w="0" w:type="auto"/>
            <w:tcBorders>
              <w:top w:val="single" w:sz="4" w:space="0" w:color="auto"/>
              <w:left w:val="single" w:sz="4" w:space="0" w:color="auto"/>
              <w:bottom w:val="single" w:sz="4" w:space="0" w:color="auto"/>
              <w:right w:val="single" w:sz="4" w:space="0" w:color="auto"/>
            </w:tcBorders>
            <w:vAlign w:val="center"/>
          </w:tcPr>
          <w:p w14:paraId="720854CA" w14:textId="77777777" w:rsidR="000E0432" w:rsidRDefault="000E0432" w:rsidP="000E0432">
            <w:pPr>
              <w:pStyle w:val="TAC"/>
              <w:rPr>
                <w:ins w:id="7039"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4A9B86D" w14:textId="77777777" w:rsidR="000E0432" w:rsidRDefault="000E0432" w:rsidP="000E0432">
            <w:pPr>
              <w:pStyle w:val="TAC"/>
              <w:rPr>
                <w:ins w:id="7040" w:author="Huawei" w:date="2021-05-27T14:56:00Z"/>
                <w:rFonts w:eastAsia="宋体"/>
                <w:lang w:val="en-US" w:eastAsia="zh-CN"/>
              </w:rPr>
            </w:pPr>
            <w:ins w:id="7041" w:author="Huawei" w:date="2021-05-27T14:56:00Z">
              <w:r>
                <w:rPr>
                  <w:rFonts w:eastAsia="宋体"/>
                </w:rPr>
                <w:t xml:space="preserve">As specified in </w:t>
              </w:r>
              <w:r>
                <w:rPr>
                  <w:rFonts w:eastAsia="宋体"/>
                  <w:lang w:eastAsia="zh-CN"/>
                </w:rPr>
                <w:t>Annex TBA</w:t>
              </w:r>
            </w:ins>
          </w:p>
        </w:tc>
      </w:tr>
      <w:tr w:rsidR="000E0432" w14:paraId="0E5C3A57" w14:textId="77777777" w:rsidTr="000E0432">
        <w:trPr>
          <w:trHeight w:val="70"/>
          <w:ins w:id="7042"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8EA986D" w14:textId="77777777" w:rsidR="000E0432" w:rsidRDefault="000E0432" w:rsidP="000E0432">
            <w:pPr>
              <w:pStyle w:val="TAL"/>
              <w:rPr>
                <w:ins w:id="7043" w:author="Huawei" w:date="2021-05-27T14:56:00Z"/>
              </w:rPr>
            </w:pPr>
            <w:ins w:id="7044" w:author="Huawei" w:date="2021-05-27T14:56:00Z">
              <w:r>
                <w:t>NZP CSI-RS for CSI acquisi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E670E0" w14:textId="77777777" w:rsidR="000E0432" w:rsidRDefault="000E0432" w:rsidP="000E0432">
            <w:pPr>
              <w:pStyle w:val="TAL"/>
              <w:rPr>
                <w:ins w:id="7045" w:author="Huawei" w:date="2021-05-27T14:56:00Z"/>
              </w:rPr>
            </w:pPr>
            <w:ins w:id="7046" w:author="Huawei" w:date="2021-05-27T14:56:00Z">
              <w:r>
                <w:t>CSI-RS resource Type</w:t>
              </w:r>
            </w:ins>
          </w:p>
        </w:tc>
        <w:tc>
          <w:tcPr>
            <w:tcW w:w="0" w:type="auto"/>
            <w:tcBorders>
              <w:top w:val="single" w:sz="4" w:space="0" w:color="auto"/>
              <w:left w:val="single" w:sz="4" w:space="0" w:color="auto"/>
              <w:bottom w:val="single" w:sz="4" w:space="0" w:color="auto"/>
              <w:right w:val="single" w:sz="4" w:space="0" w:color="auto"/>
            </w:tcBorders>
            <w:vAlign w:val="center"/>
          </w:tcPr>
          <w:p w14:paraId="25853511" w14:textId="77777777" w:rsidR="000E0432" w:rsidRDefault="000E0432" w:rsidP="000E0432">
            <w:pPr>
              <w:pStyle w:val="TAC"/>
              <w:rPr>
                <w:ins w:id="7047"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251920A" w14:textId="77777777" w:rsidR="000E0432" w:rsidRDefault="000E0432" w:rsidP="000E0432">
            <w:pPr>
              <w:pStyle w:val="TAC"/>
              <w:rPr>
                <w:ins w:id="7048" w:author="Huawei" w:date="2021-05-27T14:56:00Z"/>
              </w:rPr>
            </w:pPr>
            <w:ins w:id="7049" w:author="Huawei" w:date="2021-05-27T14:56:00Z">
              <w:r>
                <w:rPr>
                  <w:rFonts w:eastAsia="宋体"/>
                </w:rPr>
                <w:t>Periodic</w:t>
              </w:r>
            </w:ins>
          </w:p>
        </w:tc>
      </w:tr>
      <w:tr w:rsidR="000E0432" w14:paraId="0BD812F0" w14:textId="77777777" w:rsidTr="000E0432">
        <w:trPr>
          <w:trHeight w:val="70"/>
          <w:ins w:id="7050"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6D1A3" w14:textId="77777777" w:rsidR="000E0432" w:rsidRDefault="000E0432" w:rsidP="000E0432">
            <w:pPr>
              <w:pStyle w:val="TAL"/>
              <w:rPr>
                <w:ins w:id="7051"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14FCE8" w14:textId="77777777" w:rsidR="000E0432" w:rsidRDefault="000E0432" w:rsidP="000E0432">
            <w:pPr>
              <w:pStyle w:val="TAL"/>
              <w:rPr>
                <w:ins w:id="7052" w:author="Huawei" w:date="2021-05-27T14:56:00Z"/>
              </w:rPr>
            </w:pPr>
            <w:ins w:id="7053" w:author="Huawei" w:date="2021-05-27T14:56:00Z">
              <w:r>
                <w:t>Number of CSI-RS ports (</w:t>
              </w:r>
              <w:r>
                <w:rPr>
                  <w:i/>
                </w:rPr>
                <w:t>X</w:t>
              </w:r>
              <w:r>
                <w:t>)</w:t>
              </w:r>
            </w:ins>
          </w:p>
        </w:tc>
        <w:tc>
          <w:tcPr>
            <w:tcW w:w="0" w:type="auto"/>
            <w:tcBorders>
              <w:top w:val="single" w:sz="4" w:space="0" w:color="auto"/>
              <w:left w:val="single" w:sz="4" w:space="0" w:color="auto"/>
              <w:bottom w:val="single" w:sz="4" w:space="0" w:color="auto"/>
              <w:right w:val="single" w:sz="4" w:space="0" w:color="auto"/>
            </w:tcBorders>
            <w:vAlign w:val="center"/>
          </w:tcPr>
          <w:p w14:paraId="65372DF1" w14:textId="77777777" w:rsidR="000E0432" w:rsidRDefault="000E0432" w:rsidP="000E0432">
            <w:pPr>
              <w:pStyle w:val="TAC"/>
              <w:rPr>
                <w:ins w:id="7054"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0EA6958" w14:textId="77777777" w:rsidR="000E0432" w:rsidRDefault="000E0432" w:rsidP="000E0432">
            <w:pPr>
              <w:pStyle w:val="TAC"/>
              <w:rPr>
                <w:ins w:id="7055" w:author="Huawei" w:date="2021-05-27T14:56:00Z"/>
                <w:rFonts w:eastAsia="宋体"/>
                <w:lang w:val="en-US"/>
              </w:rPr>
            </w:pPr>
            <w:ins w:id="7056" w:author="Huawei" w:date="2021-05-27T14:56:00Z">
              <w:r>
                <w:rPr>
                  <w:rFonts w:eastAsia="宋体"/>
                  <w:lang w:eastAsia="zh-CN"/>
                </w:rPr>
                <w:t>2</w:t>
              </w:r>
            </w:ins>
          </w:p>
        </w:tc>
      </w:tr>
      <w:tr w:rsidR="000E0432" w14:paraId="30415F48" w14:textId="77777777" w:rsidTr="000E0432">
        <w:trPr>
          <w:trHeight w:val="70"/>
          <w:ins w:id="7057"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B3CFA" w14:textId="77777777" w:rsidR="000E0432" w:rsidRDefault="000E0432" w:rsidP="000E0432">
            <w:pPr>
              <w:pStyle w:val="TAL"/>
              <w:rPr>
                <w:ins w:id="7058"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3F4112" w14:textId="77777777" w:rsidR="000E0432" w:rsidRDefault="000E0432" w:rsidP="000E0432">
            <w:pPr>
              <w:pStyle w:val="TAL"/>
              <w:rPr>
                <w:ins w:id="7059" w:author="Huawei" w:date="2021-05-27T14:56:00Z"/>
              </w:rPr>
            </w:pPr>
            <w:ins w:id="7060" w:author="Huawei" w:date="2021-05-27T14:56:00Z">
              <w:r>
                <w:t>CDM Type</w:t>
              </w:r>
            </w:ins>
          </w:p>
        </w:tc>
        <w:tc>
          <w:tcPr>
            <w:tcW w:w="0" w:type="auto"/>
            <w:tcBorders>
              <w:top w:val="single" w:sz="4" w:space="0" w:color="auto"/>
              <w:left w:val="single" w:sz="4" w:space="0" w:color="auto"/>
              <w:bottom w:val="single" w:sz="4" w:space="0" w:color="auto"/>
              <w:right w:val="single" w:sz="4" w:space="0" w:color="auto"/>
            </w:tcBorders>
            <w:vAlign w:val="center"/>
          </w:tcPr>
          <w:p w14:paraId="73B05249" w14:textId="77777777" w:rsidR="000E0432" w:rsidRDefault="000E0432" w:rsidP="000E0432">
            <w:pPr>
              <w:pStyle w:val="TAC"/>
              <w:rPr>
                <w:ins w:id="7061"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E51B95F" w14:textId="77777777" w:rsidR="000E0432" w:rsidRDefault="000E0432" w:rsidP="000E0432">
            <w:pPr>
              <w:pStyle w:val="TAC"/>
              <w:rPr>
                <w:ins w:id="7062" w:author="Huawei" w:date="2021-05-27T14:56:00Z"/>
              </w:rPr>
            </w:pPr>
            <w:ins w:id="7063" w:author="Huawei" w:date="2021-05-27T14:56:00Z">
              <w:r>
                <w:rPr>
                  <w:rFonts w:eastAsia="宋体"/>
                </w:rPr>
                <w:t>FD-CDM2</w:t>
              </w:r>
            </w:ins>
          </w:p>
        </w:tc>
      </w:tr>
      <w:tr w:rsidR="000E0432" w14:paraId="4898142E" w14:textId="77777777" w:rsidTr="000E0432">
        <w:trPr>
          <w:trHeight w:val="70"/>
          <w:ins w:id="7064"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F12AF7" w14:textId="77777777" w:rsidR="000E0432" w:rsidRDefault="000E0432" w:rsidP="000E0432">
            <w:pPr>
              <w:pStyle w:val="TAL"/>
              <w:rPr>
                <w:ins w:id="7065"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0A2F73" w14:textId="77777777" w:rsidR="000E0432" w:rsidRDefault="000E0432" w:rsidP="000E0432">
            <w:pPr>
              <w:pStyle w:val="TAL"/>
              <w:rPr>
                <w:ins w:id="7066" w:author="Huawei" w:date="2021-05-27T14:56:00Z"/>
              </w:rPr>
            </w:pPr>
            <w:ins w:id="7067" w:author="Huawei" w:date="2021-05-27T14:56:00Z">
              <w:r>
                <w:t>Density (ρ)</w:t>
              </w:r>
            </w:ins>
          </w:p>
        </w:tc>
        <w:tc>
          <w:tcPr>
            <w:tcW w:w="0" w:type="auto"/>
            <w:tcBorders>
              <w:top w:val="single" w:sz="4" w:space="0" w:color="auto"/>
              <w:left w:val="single" w:sz="4" w:space="0" w:color="auto"/>
              <w:bottom w:val="single" w:sz="4" w:space="0" w:color="auto"/>
              <w:right w:val="single" w:sz="4" w:space="0" w:color="auto"/>
            </w:tcBorders>
            <w:vAlign w:val="center"/>
          </w:tcPr>
          <w:p w14:paraId="0ACB5A4C" w14:textId="77777777" w:rsidR="000E0432" w:rsidRDefault="000E0432" w:rsidP="000E0432">
            <w:pPr>
              <w:pStyle w:val="TAC"/>
              <w:rPr>
                <w:ins w:id="7068"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653D17A" w14:textId="77777777" w:rsidR="000E0432" w:rsidRDefault="000E0432" w:rsidP="000E0432">
            <w:pPr>
              <w:pStyle w:val="TAC"/>
              <w:rPr>
                <w:ins w:id="7069" w:author="Huawei" w:date="2021-05-27T14:56:00Z"/>
              </w:rPr>
            </w:pPr>
            <w:ins w:id="7070" w:author="Huawei" w:date="2021-05-27T14:56:00Z">
              <w:r>
                <w:t>1</w:t>
              </w:r>
            </w:ins>
          </w:p>
        </w:tc>
      </w:tr>
      <w:tr w:rsidR="000E0432" w14:paraId="66E59CB1" w14:textId="77777777" w:rsidTr="000E0432">
        <w:trPr>
          <w:trHeight w:val="70"/>
          <w:ins w:id="7071"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4B00E8" w14:textId="77777777" w:rsidR="000E0432" w:rsidRDefault="000E0432" w:rsidP="000E0432">
            <w:pPr>
              <w:pStyle w:val="TAL"/>
              <w:rPr>
                <w:ins w:id="7072"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6E6FBE" w14:textId="77777777" w:rsidR="000E0432" w:rsidRDefault="000E0432" w:rsidP="000E0432">
            <w:pPr>
              <w:pStyle w:val="TAL"/>
              <w:rPr>
                <w:ins w:id="7073" w:author="Huawei" w:date="2021-05-27T14:56:00Z"/>
              </w:rPr>
            </w:pPr>
            <w:ins w:id="7074" w:author="Huawei" w:date="2021-05-27T14:56:00Z">
              <w:r>
                <w:t>First subcarrier index in the PRB used for CSI-RS (k</w:t>
              </w:r>
              <w:r>
                <w:rPr>
                  <w:vertAlign w:val="subscript"/>
                </w:rPr>
                <w:t>0</w:t>
              </w:r>
              <w:r>
                <w:t>, k</w:t>
              </w:r>
              <w:r>
                <w:rPr>
                  <w:vertAlign w:val="subscript"/>
                </w:rPr>
                <w:t>1</w:t>
              </w:r>
              <w:r>
                <w:t>)</w:t>
              </w:r>
            </w:ins>
          </w:p>
        </w:tc>
        <w:tc>
          <w:tcPr>
            <w:tcW w:w="0" w:type="auto"/>
            <w:tcBorders>
              <w:top w:val="single" w:sz="4" w:space="0" w:color="auto"/>
              <w:left w:val="single" w:sz="4" w:space="0" w:color="auto"/>
              <w:bottom w:val="single" w:sz="4" w:space="0" w:color="auto"/>
              <w:right w:val="single" w:sz="4" w:space="0" w:color="auto"/>
            </w:tcBorders>
            <w:vAlign w:val="center"/>
          </w:tcPr>
          <w:p w14:paraId="54C18CFC" w14:textId="77777777" w:rsidR="000E0432" w:rsidRDefault="000E0432" w:rsidP="000E0432">
            <w:pPr>
              <w:pStyle w:val="TAC"/>
              <w:rPr>
                <w:ins w:id="7075"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04A8BE5" w14:textId="77777777" w:rsidR="000E0432" w:rsidRDefault="000E0432" w:rsidP="000E0432">
            <w:pPr>
              <w:pStyle w:val="TAC"/>
              <w:rPr>
                <w:ins w:id="7076" w:author="Huawei" w:date="2021-05-27T14:56:00Z"/>
              </w:rPr>
            </w:pPr>
            <w:ins w:id="7077" w:author="Huawei" w:date="2021-05-27T14:56:00Z">
              <w:r>
                <w:rPr>
                  <w:rFonts w:eastAsia="宋体"/>
                  <w:lang w:eastAsia="zh-CN"/>
                </w:rPr>
                <w:t>Row 3,(6,-)</w:t>
              </w:r>
            </w:ins>
          </w:p>
        </w:tc>
      </w:tr>
      <w:tr w:rsidR="000E0432" w14:paraId="0B2DB925" w14:textId="77777777" w:rsidTr="000E0432">
        <w:trPr>
          <w:trHeight w:val="70"/>
          <w:ins w:id="7078"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B91D9A" w14:textId="77777777" w:rsidR="000E0432" w:rsidRDefault="000E0432" w:rsidP="000E0432">
            <w:pPr>
              <w:pStyle w:val="TAL"/>
              <w:rPr>
                <w:ins w:id="7079"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B1549F" w14:textId="77777777" w:rsidR="000E0432" w:rsidRDefault="000E0432" w:rsidP="000E0432">
            <w:pPr>
              <w:pStyle w:val="TAL"/>
              <w:rPr>
                <w:ins w:id="7080" w:author="Huawei" w:date="2021-05-27T14:56:00Z"/>
              </w:rPr>
            </w:pPr>
            <w:ins w:id="7081" w:author="Huawei" w:date="2021-05-27T14:56:00Z">
              <w:r>
                <w:t>First OFDM symbol in the PRB used for CSI-RS (l</w:t>
              </w:r>
              <w:r>
                <w:rPr>
                  <w:vertAlign w:val="subscript"/>
                </w:rPr>
                <w:t>0</w:t>
              </w:r>
              <w:r>
                <w:t>)</w:t>
              </w:r>
            </w:ins>
          </w:p>
        </w:tc>
        <w:tc>
          <w:tcPr>
            <w:tcW w:w="0" w:type="auto"/>
            <w:tcBorders>
              <w:top w:val="single" w:sz="4" w:space="0" w:color="auto"/>
              <w:left w:val="single" w:sz="4" w:space="0" w:color="auto"/>
              <w:bottom w:val="single" w:sz="4" w:space="0" w:color="auto"/>
              <w:right w:val="single" w:sz="4" w:space="0" w:color="auto"/>
            </w:tcBorders>
            <w:vAlign w:val="center"/>
          </w:tcPr>
          <w:p w14:paraId="7F0809A9" w14:textId="77777777" w:rsidR="000E0432" w:rsidRDefault="000E0432" w:rsidP="000E0432">
            <w:pPr>
              <w:pStyle w:val="TAC"/>
              <w:rPr>
                <w:ins w:id="7082"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267978C" w14:textId="77777777" w:rsidR="000E0432" w:rsidRDefault="000E0432" w:rsidP="000E0432">
            <w:pPr>
              <w:pStyle w:val="TAC"/>
              <w:rPr>
                <w:ins w:id="7083" w:author="Huawei" w:date="2021-05-27T14:56:00Z"/>
              </w:rPr>
            </w:pPr>
            <w:ins w:id="7084" w:author="Huawei" w:date="2021-05-27T14:56:00Z">
              <w:r>
                <w:rPr>
                  <w:rFonts w:eastAsia="宋体"/>
                  <w:lang w:eastAsia="zh-CN"/>
                </w:rPr>
                <w:t>13</w:t>
              </w:r>
            </w:ins>
          </w:p>
        </w:tc>
      </w:tr>
      <w:tr w:rsidR="000E0432" w14:paraId="2AA68E18" w14:textId="77777777" w:rsidTr="000E0432">
        <w:trPr>
          <w:trHeight w:val="70"/>
          <w:ins w:id="7085"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24677A" w14:textId="77777777" w:rsidR="000E0432" w:rsidRDefault="000E0432" w:rsidP="000E0432">
            <w:pPr>
              <w:pStyle w:val="TAL"/>
              <w:rPr>
                <w:ins w:id="7086"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A2A583" w14:textId="77777777" w:rsidR="000E0432" w:rsidRDefault="000E0432" w:rsidP="000E0432">
            <w:pPr>
              <w:pStyle w:val="TAL"/>
              <w:rPr>
                <w:ins w:id="7087" w:author="Huawei" w:date="2021-05-27T14:56:00Z"/>
              </w:rPr>
            </w:pPr>
            <w:ins w:id="7088" w:author="Huawei" w:date="2021-05-27T14:56:00Z">
              <w:r>
                <w:t>NZP CSI-RS-timeConfig</w:t>
              </w:r>
            </w:ins>
          </w:p>
          <w:p w14:paraId="01B4658A" w14:textId="77777777" w:rsidR="000E0432" w:rsidRDefault="000E0432" w:rsidP="000E0432">
            <w:pPr>
              <w:pStyle w:val="TAL"/>
              <w:rPr>
                <w:ins w:id="7089" w:author="Huawei" w:date="2021-05-27T14:56:00Z"/>
              </w:rPr>
            </w:pPr>
            <w:ins w:id="7090" w:author="Huawei" w:date="2021-05-27T14:56:00Z">
              <w:r>
                <w:t>periodicity and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0A81589" w14:textId="77777777" w:rsidR="000E0432" w:rsidRDefault="000E0432" w:rsidP="000E0432">
            <w:pPr>
              <w:pStyle w:val="TAC"/>
              <w:rPr>
                <w:ins w:id="7091" w:author="Huawei" w:date="2021-05-27T14:56:00Z"/>
              </w:rPr>
            </w:pPr>
            <w:ins w:id="7092" w:author="Huawei" w:date="2021-05-27T14:56:00Z">
              <w:r>
                <w:t>slot</w:t>
              </w:r>
            </w:ins>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B4ED74D" w14:textId="77777777" w:rsidR="000E0432" w:rsidRDefault="000E0432" w:rsidP="000E0432">
            <w:pPr>
              <w:pStyle w:val="TAC"/>
              <w:rPr>
                <w:ins w:id="7093" w:author="Huawei" w:date="2021-05-27T14:56:00Z"/>
              </w:rPr>
            </w:pPr>
            <w:ins w:id="7094" w:author="Huawei" w:date="2021-05-27T14:56:00Z">
              <w:r>
                <w:rPr>
                  <w:rFonts w:eastAsia="宋体"/>
                  <w:lang w:eastAsia="zh-CN"/>
                </w:rPr>
                <w:t>10/1</w:t>
              </w:r>
            </w:ins>
          </w:p>
        </w:tc>
      </w:tr>
      <w:tr w:rsidR="000E0432" w14:paraId="17CEDA44" w14:textId="77777777" w:rsidTr="000E0432">
        <w:trPr>
          <w:trHeight w:val="70"/>
          <w:ins w:id="7095"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2A5EF62" w14:textId="77777777" w:rsidR="000E0432" w:rsidRDefault="000E0432" w:rsidP="000E0432">
            <w:pPr>
              <w:pStyle w:val="TAL"/>
              <w:rPr>
                <w:ins w:id="7096" w:author="Huawei" w:date="2021-05-27T14:56:00Z"/>
              </w:rPr>
            </w:pPr>
            <w:ins w:id="7097" w:author="Huawei" w:date="2021-05-27T14:56:00Z">
              <w:r>
                <w:t>ReportConfigType</w:t>
              </w:r>
            </w:ins>
          </w:p>
        </w:tc>
        <w:tc>
          <w:tcPr>
            <w:tcW w:w="0" w:type="auto"/>
            <w:tcBorders>
              <w:top w:val="single" w:sz="4" w:space="0" w:color="auto"/>
              <w:left w:val="single" w:sz="4" w:space="0" w:color="auto"/>
              <w:bottom w:val="single" w:sz="4" w:space="0" w:color="auto"/>
              <w:right w:val="single" w:sz="4" w:space="0" w:color="auto"/>
            </w:tcBorders>
            <w:vAlign w:val="center"/>
          </w:tcPr>
          <w:p w14:paraId="42DD5313" w14:textId="77777777" w:rsidR="000E0432" w:rsidRDefault="000E0432" w:rsidP="000E0432">
            <w:pPr>
              <w:pStyle w:val="TAC"/>
              <w:rPr>
                <w:ins w:id="7098"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FC8DCE4" w14:textId="77777777" w:rsidR="000E0432" w:rsidRDefault="000E0432" w:rsidP="000E0432">
            <w:pPr>
              <w:pStyle w:val="TAC"/>
              <w:rPr>
                <w:ins w:id="7099" w:author="Huawei" w:date="2021-05-27T14:56:00Z"/>
              </w:rPr>
            </w:pPr>
            <w:ins w:id="7100" w:author="Huawei" w:date="2021-05-27T14:56:00Z">
              <w:r>
                <w:rPr>
                  <w:rFonts w:eastAsia="宋体"/>
                </w:rPr>
                <w:t>Periodic</w:t>
              </w:r>
            </w:ins>
          </w:p>
        </w:tc>
      </w:tr>
      <w:tr w:rsidR="000E0432" w14:paraId="0825CBB8" w14:textId="77777777" w:rsidTr="000E0432">
        <w:trPr>
          <w:trHeight w:val="70"/>
          <w:ins w:id="7101"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5982875" w14:textId="77777777" w:rsidR="000E0432" w:rsidRDefault="000E0432" w:rsidP="000E0432">
            <w:pPr>
              <w:pStyle w:val="TAL"/>
              <w:rPr>
                <w:ins w:id="7102" w:author="Huawei" w:date="2021-05-27T14:56:00Z"/>
              </w:rPr>
            </w:pPr>
            <w:ins w:id="7103" w:author="Huawei" w:date="2021-05-27T14:56:00Z">
              <w:r>
                <w:t>CQI-table</w:t>
              </w:r>
            </w:ins>
          </w:p>
        </w:tc>
        <w:tc>
          <w:tcPr>
            <w:tcW w:w="0" w:type="auto"/>
            <w:tcBorders>
              <w:top w:val="single" w:sz="4" w:space="0" w:color="auto"/>
              <w:left w:val="single" w:sz="4" w:space="0" w:color="auto"/>
              <w:bottom w:val="single" w:sz="4" w:space="0" w:color="auto"/>
              <w:right w:val="single" w:sz="4" w:space="0" w:color="auto"/>
            </w:tcBorders>
            <w:vAlign w:val="center"/>
          </w:tcPr>
          <w:p w14:paraId="695514D3" w14:textId="77777777" w:rsidR="000E0432" w:rsidRDefault="000E0432" w:rsidP="000E0432">
            <w:pPr>
              <w:pStyle w:val="TAC"/>
              <w:rPr>
                <w:ins w:id="7104"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00CDA78" w14:textId="77777777" w:rsidR="000E0432" w:rsidRDefault="000E0432" w:rsidP="000E0432">
            <w:pPr>
              <w:pStyle w:val="TAC"/>
              <w:rPr>
                <w:ins w:id="7105" w:author="Huawei" w:date="2021-05-27T14:56:00Z"/>
                <w:rFonts w:eastAsia="宋体"/>
                <w:lang w:eastAsia="zh-CN"/>
              </w:rPr>
            </w:pPr>
            <w:ins w:id="7106" w:author="Huawei" w:date="2021-05-27T14:56:00Z">
              <w:r>
                <w:t xml:space="preserve">Table </w:t>
              </w:r>
              <w:r>
                <w:rPr>
                  <w:rFonts w:eastAsia="宋体"/>
                  <w:lang w:eastAsia="zh-CN"/>
                </w:rPr>
                <w:t>2</w:t>
              </w:r>
            </w:ins>
          </w:p>
        </w:tc>
      </w:tr>
      <w:tr w:rsidR="000E0432" w14:paraId="009FB2D7" w14:textId="77777777" w:rsidTr="000E0432">
        <w:trPr>
          <w:trHeight w:val="70"/>
          <w:ins w:id="7107"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D050612" w14:textId="77777777" w:rsidR="000E0432" w:rsidRDefault="000E0432" w:rsidP="000E0432">
            <w:pPr>
              <w:pStyle w:val="TAL"/>
              <w:rPr>
                <w:ins w:id="7108" w:author="Huawei" w:date="2021-05-27T14:56:00Z"/>
              </w:rPr>
            </w:pPr>
            <w:ins w:id="7109" w:author="Huawei" w:date="2021-05-27T14:56:00Z">
              <w:r>
                <w:t>reportQuantity</w:t>
              </w:r>
            </w:ins>
          </w:p>
        </w:tc>
        <w:tc>
          <w:tcPr>
            <w:tcW w:w="0" w:type="auto"/>
            <w:tcBorders>
              <w:top w:val="single" w:sz="4" w:space="0" w:color="auto"/>
              <w:left w:val="single" w:sz="4" w:space="0" w:color="auto"/>
              <w:bottom w:val="single" w:sz="4" w:space="0" w:color="auto"/>
              <w:right w:val="single" w:sz="4" w:space="0" w:color="auto"/>
            </w:tcBorders>
            <w:vAlign w:val="center"/>
          </w:tcPr>
          <w:p w14:paraId="34C6B8D3" w14:textId="77777777" w:rsidR="000E0432" w:rsidRDefault="000E0432" w:rsidP="000E0432">
            <w:pPr>
              <w:pStyle w:val="TAC"/>
              <w:rPr>
                <w:ins w:id="7110"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6AD4793" w14:textId="77777777" w:rsidR="000E0432" w:rsidRDefault="000E0432" w:rsidP="000E0432">
            <w:pPr>
              <w:pStyle w:val="TAC"/>
              <w:rPr>
                <w:ins w:id="7111" w:author="Huawei" w:date="2021-05-27T14:56:00Z"/>
              </w:rPr>
            </w:pPr>
            <w:ins w:id="7112" w:author="Huawei" w:date="2021-05-27T14:56:00Z">
              <w:r>
                <w:rPr>
                  <w:rFonts w:eastAsia="宋体"/>
                </w:rPr>
                <w:t>cri-RI-PMI-CQI</w:t>
              </w:r>
            </w:ins>
          </w:p>
        </w:tc>
      </w:tr>
      <w:tr w:rsidR="000E0432" w14:paraId="20C023E6" w14:textId="77777777" w:rsidTr="000E0432">
        <w:trPr>
          <w:trHeight w:val="70"/>
          <w:ins w:id="7113"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99C8CD1" w14:textId="77777777" w:rsidR="000E0432" w:rsidRDefault="000E0432" w:rsidP="000E0432">
            <w:pPr>
              <w:pStyle w:val="TAL"/>
              <w:rPr>
                <w:ins w:id="7114" w:author="Huawei" w:date="2021-05-27T14:56:00Z"/>
              </w:rPr>
            </w:pPr>
            <w:ins w:id="7115" w:author="Huawei" w:date="2021-05-27T14:56:00Z">
              <w:r>
                <w:t>cqi-FormatIndicator</w:t>
              </w:r>
            </w:ins>
          </w:p>
        </w:tc>
        <w:tc>
          <w:tcPr>
            <w:tcW w:w="0" w:type="auto"/>
            <w:tcBorders>
              <w:top w:val="single" w:sz="4" w:space="0" w:color="auto"/>
              <w:left w:val="single" w:sz="4" w:space="0" w:color="auto"/>
              <w:bottom w:val="single" w:sz="4" w:space="0" w:color="auto"/>
              <w:right w:val="single" w:sz="4" w:space="0" w:color="auto"/>
            </w:tcBorders>
            <w:vAlign w:val="center"/>
          </w:tcPr>
          <w:p w14:paraId="55D2F5EF" w14:textId="77777777" w:rsidR="000E0432" w:rsidRDefault="000E0432" w:rsidP="000E0432">
            <w:pPr>
              <w:pStyle w:val="TAC"/>
              <w:rPr>
                <w:ins w:id="7116"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931A629" w14:textId="77777777" w:rsidR="000E0432" w:rsidRDefault="000E0432" w:rsidP="000E0432">
            <w:pPr>
              <w:pStyle w:val="TAC"/>
              <w:rPr>
                <w:ins w:id="7117" w:author="Huawei" w:date="2021-05-27T14:56:00Z"/>
              </w:rPr>
            </w:pPr>
            <w:ins w:id="7118" w:author="Huawei" w:date="2021-05-27T14:56:00Z">
              <w:r>
                <w:rPr>
                  <w:rFonts w:eastAsia="宋体"/>
                  <w:lang w:val="en-US"/>
                </w:rPr>
                <w:t>Wide</w:t>
              </w:r>
              <w:r>
                <w:rPr>
                  <w:rFonts w:eastAsia="宋体"/>
                </w:rPr>
                <w:t>band</w:t>
              </w:r>
            </w:ins>
          </w:p>
        </w:tc>
      </w:tr>
      <w:tr w:rsidR="000E0432" w14:paraId="35481815" w14:textId="77777777" w:rsidTr="000E0432">
        <w:trPr>
          <w:trHeight w:val="70"/>
          <w:ins w:id="7119"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2E0075" w14:textId="77777777" w:rsidR="000E0432" w:rsidRDefault="000E0432" w:rsidP="000E0432">
            <w:pPr>
              <w:pStyle w:val="TAL"/>
              <w:rPr>
                <w:ins w:id="7120" w:author="Huawei" w:date="2021-05-27T14:56:00Z"/>
              </w:rPr>
            </w:pPr>
            <w:ins w:id="7121" w:author="Huawei" w:date="2021-05-27T14:56:00Z">
              <w:r>
                <w:t>pmi-FormatIndicator</w:t>
              </w:r>
              <w:r>
                <w:rPr>
                  <w:i/>
                </w:rPr>
                <w:t xml:space="preserve">  </w:t>
              </w:r>
            </w:ins>
          </w:p>
        </w:tc>
        <w:tc>
          <w:tcPr>
            <w:tcW w:w="0" w:type="auto"/>
            <w:tcBorders>
              <w:top w:val="single" w:sz="4" w:space="0" w:color="auto"/>
              <w:left w:val="single" w:sz="4" w:space="0" w:color="auto"/>
              <w:bottom w:val="single" w:sz="4" w:space="0" w:color="auto"/>
              <w:right w:val="single" w:sz="4" w:space="0" w:color="auto"/>
            </w:tcBorders>
            <w:vAlign w:val="center"/>
          </w:tcPr>
          <w:p w14:paraId="2DD42A13" w14:textId="77777777" w:rsidR="000E0432" w:rsidRDefault="000E0432" w:rsidP="000E0432">
            <w:pPr>
              <w:pStyle w:val="TAC"/>
              <w:rPr>
                <w:ins w:id="7122"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F5EDCC4" w14:textId="77777777" w:rsidR="000E0432" w:rsidRDefault="000E0432" w:rsidP="000E0432">
            <w:pPr>
              <w:pStyle w:val="TAC"/>
              <w:rPr>
                <w:ins w:id="7123" w:author="Huawei" w:date="2021-05-27T14:56:00Z"/>
              </w:rPr>
            </w:pPr>
            <w:ins w:id="7124" w:author="Huawei" w:date="2021-05-27T14:56:00Z">
              <w:r>
                <w:rPr>
                  <w:rFonts w:eastAsia="宋体"/>
                </w:rPr>
                <w:t>Wideband</w:t>
              </w:r>
            </w:ins>
          </w:p>
        </w:tc>
      </w:tr>
      <w:tr w:rsidR="000E0432" w14:paraId="5B506ED7" w14:textId="77777777" w:rsidTr="000E0432">
        <w:trPr>
          <w:trHeight w:val="70"/>
          <w:ins w:id="7125"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9D09F0B" w14:textId="77777777" w:rsidR="000E0432" w:rsidRDefault="000E0432" w:rsidP="000E0432">
            <w:pPr>
              <w:pStyle w:val="TAL"/>
              <w:rPr>
                <w:ins w:id="7126" w:author="Huawei" w:date="2021-05-27T14:56:00Z"/>
              </w:rPr>
            </w:pPr>
            <w:ins w:id="7127" w:author="Huawei" w:date="2021-05-27T14:56:00Z">
              <w:r>
                <w:t>Sub-band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372326D" w14:textId="77777777" w:rsidR="000E0432" w:rsidRDefault="000E0432" w:rsidP="000E0432">
            <w:pPr>
              <w:pStyle w:val="TAC"/>
              <w:rPr>
                <w:ins w:id="7128" w:author="Huawei" w:date="2021-05-27T14:56:00Z"/>
              </w:rPr>
            </w:pPr>
            <w:ins w:id="7129" w:author="Huawei" w:date="2021-05-27T14:56:00Z">
              <w:r>
                <w:rPr>
                  <w:rFonts w:eastAsia="宋体"/>
                </w:rPr>
                <w:t>RB</w:t>
              </w:r>
            </w:ins>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F0559BD" w14:textId="77777777" w:rsidR="000E0432" w:rsidRDefault="000E0432" w:rsidP="000E0432">
            <w:pPr>
              <w:pStyle w:val="TAC"/>
              <w:rPr>
                <w:ins w:id="7130" w:author="Huawei" w:date="2021-05-27T14:56:00Z"/>
              </w:rPr>
            </w:pPr>
            <w:ins w:id="7131" w:author="Huawei" w:date="2021-05-27T14:56:00Z">
              <w:r>
                <w:rPr>
                  <w:lang w:eastAsia="zh-CN"/>
                </w:rPr>
                <w:t>16</w:t>
              </w:r>
            </w:ins>
          </w:p>
        </w:tc>
      </w:tr>
      <w:tr w:rsidR="000E0432" w14:paraId="0EB70D52" w14:textId="77777777" w:rsidTr="000E0432">
        <w:trPr>
          <w:trHeight w:val="70"/>
          <w:ins w:id="7132"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B91D60" w14:textId="77777777" w:rsidR="000E0432" w:rsidRDefault="000E0432" w:rsidP="000E0432">
            <w:pPr>
              <w:pStyle w:val="TAL"/>
              <w:rPr>
                <w:ins w:id="7133" w:author="Huawei" w:date="2021-05-27T14:56:00Z"/>
              </w:rPr>
            </w:pPr>
            <w:ins w:id="7134" w:author="Huawei" w:date="2021-05-27T14:56:00Z">
              <w:r>
                <w:t>Csi-ReportingBand</w:t>
              </w:r>
            </w:ins>
          </w:p>
        </w:tc>
        <w:tc>
          <w:tcPr>
            <w:tcW w:w="0" w:type="auto"/>
            <w:tcBorders>
              <w:top w:val="single" w:sz="4" w:space="0" w:color="auto"/>
              <w:left w:val="single" w:sz="4" w:space="0" w:color="auto"/>
              <w:bottom w:val="single" w:sz="4" w:space="0" w:color="auto"/>
              <w:right w:val="single" w:sz="4" w:space="0" w:color="auto"/>
            </w:tcBorders>
            <w:vAlign w:val="center"/>
          </w:tcPr>
          <w:p w14:paraId="53A8BB99" w14:textId="77777777" w:rsidR="000E0432" w:rsidRDefault="000E0432" w:rsidP="000E0432">
            <w:pPr>
              <w:pStyle w:val="TAC"/>
              <w:rPr>
                <w:ins w:id="7135" w:author="Huawei" w:date="2021-05-27T14:56:00Z"/>
                <w:rFonts w:eastAsia="宋体"/>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B31C09D" w14:textId="77777777" w:rsidR="000E0432" w:rsidRDefault="000E0432" w:rsidP="000E0432">
            <w:pPr>
              <w:pStyle w:val="TAC"/>
              <w:rPr>
                <w:ins w:id="7136" w:author="Huawei" w:date="2021-05-27T14:56:00Z"/>
              </w:rPr>
            </w:pPr>
            <w:ins w:id="7137" w:author="Huawei" w:date="2021-05-27T14:56:00Z">
              <w:r>
                <w:t>1111111</w:t>
              </w:r>
            </w:ins>
          </w:p>
        </w:tc>
      </w:tr>
      <w:tr w:rsidR="000E0432" w14:paraId="1C14B244" w14:textId="77777777" w:rsidTr="000E0432">
        <w:trPr>
          <w:trHeight w:val="70"/>
          <w:ins w:id="7138"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F86C4CE" w14:textId="77777777" w:rsidR="000E0432" w:rsidRDefault="000E0432" w:rsidP="000E0432">
            <w:pPr>
              <w:pStyle w:val="TAL"/>
              <w:rPr>
                <w:ins w:id="7139" w:author="Huawei" w:date="2021-05-27T14:56:00Z"/>
              </w:rPr>
            </w:pPr>
            <w:ins w:id="7140" w:author="Huawei" w:date="2021-05-27T14:56:00Z">
              <w:r>
                <w:t>CSI-Report periodicity and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038C74A" w14:textId="77777777" w:rsidR="000E0432" w:rsidRDefault="000E0432" w:rsidP="000E0432">
            <w:pPr>
              <w:pStyle w:val="TAC"/>
              <w:rPr>
                <w:ins w:id="7141" w:author="Huawei" w:date="2021-05-27T14:56:00Z"/>
              </w:rPr>
            </w:pPr>
            <w:ins w:id="7142" w:author="Huawei" w:date="2021-05-27T14:56:00Z">
              <w:r>
                <w:t>slot</w:t>
              </w:r>
            </w:ins>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D421B0D" w14:textId="77777777" w:rsidR="000E0432" w:rsidRDefault="000E0432" w:rsidP="000E0432">
            <w:pPr>
              <w:pStyle w:val="TAC"/>
              <w:rPr>
                <w:ins w:id="7143" w:author="Huawei" w:date="2021-05-27T14:56:00Z"/>
              </w:rPr>
            </w:pPr>
            <w:ins w:id="7144" w:author="Huawei" w:date="2021-05-27T14:56:00Z">
              <w:r>
                <w:rPr>
                  <w:rFonts w:eastAsia="宋体"/>
                  <w:lang w:eastAsia="zh-CN"/>
                </w:rPr>
                <w:t>10</w:t>
              </w:r>
              <w:r>
                <w:t>/9</w:t>
              </w:r>
            </w:ins>
          </w:p>
        </w:tc>
      </w:tr>
      <w:tr w:rsidR="000E0432" w14:paraId="08DB7895" w14:textId="77777777" w:rsidTr="000E0432">
        <w:trPr>
          <w:trHeight w:val="70"/>
          <w:ins w:id="7145"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07ADF2" w14:textId="77777777" w:rsidR="000E0432" w:rsidRDefault="000E0432" w:rsidP="000E0432">
            <w:pPr>
              <w:pStyle w:val="TAL"/>
              <w:rPr>
                <w:ins w:id="7146" w:author="Huawei" w:date="2021-05-27T14:56:00Z"/>
              </w:rPr>
            </w:pPr>
            <w:ins w:id="7147" w:author="Huawei" w:date="2021-05-27T14:56:00Z">
              <w:r>
                <w:t>Codebook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EA9158C" w14:textId="77777777" w:rsidR="000E0432" w:rsidRDefault="000E0432" w:rsidP="000E0432">
            <w:pPr>
              <w:pStyle w:val="TAL"/>
              <w:rPr>
                <w:ins w:id="7148" w:author="Huawei" w:date="2021-05-27T14:56:00Z"/>
              </w:rPr>
            </w:pPr>
            <w:ins w:id="7149" w:author="Huawei" w:date="2021-05-27T14:56:00Z">
              <w:r>
                <w:t>Codebook Type</w:t>
              </w:r>
            </w:ins>
          </w:p>
        </w:tc>
        <w:tc>
          <w:tcPr>
            <w:tcW w:w="0" w:type="auto"/>
            <w:tcBorders>
              <w:top w:val="single" w:sz="4" w:space="0" w:color="auto"/>
              <w:left w:val="single" w:sz="4" w:space="0" w:color="auto"/>
              <w:bottom w:val="single" w:sz="4" w:space="0" w:color="auto"/>
              <w:right w:val="single" w:sz="4" w:space="0" w:color="auto"/>
            </w:tcBorders>
            <w:vAlign w:val="center"/>
          </w:tcPr>
          <w:p w14:paraId="37AC86A2" w14:textId="77777777" w:rsidR="000E0432" w:rsidRDefault="000E0432" w:rsidP="000E0432">
            <w:pPr>
              <w:pStyle w:val="TAC"/>
              <w:rPr>
                <w:ins w:id="7150"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0B5C88B" w14:textId="77777777" w:rsidR="000E0432" w:rsidRDefault="000E0432" w:rsidP="000E0432">
            <w:pPr>
              <w:pStyle w:val="TAC"/>
              <w:rPr>
                <w:ins w:id="7151" w:author="Huawei" w:date="2021-05-27T14:56:00Z"/>
              </w:rPr>
            </w:pPr>
            <w:ins w:id="7152" w:author="Huawei" w:date="2021-05-27T14:56:00Z">
              <w:r>
                <w:rPr>
                  <w:rFonts w:eastAsia="宋体"/>
                </w:rPr>
                <w:t>typeI-SinglePanel</w:t>
              </w:r>
            </w:ins>
          </w:p>
        </w:tc>
      </w:tr>
      <w:tr w:rsidR="000E0432" w14:paraId="66D37ADD" w14:textId="77777777" w:rsidTr="000E0432">
        <w:trPr>
          <w:trHeight w:val="70"/>
          <w:ins w:id="7153"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AD97CF" w14:textId="77777777" w:rsidR="000E0432" w:rsidRDefault="000E0432" w:rsidP="000E0432">
            <w:pPr>
              <w:pStyle w:val="TAL"/>
              <w:rPr>
                <w:ins w:id="7154"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A5DC6F" w14:textId="77777777" w:rsidR="000E0432" w:rsidRDefault="000E0432" w:rsidP="000E0432">
            <w:pPr>
              <w:pStyle w:val="TAL"/>
              <w:rPr>
                <w:ins w:id="7155" w:author="Huawei" w:date="2021-05-27T14:56:00Z"/>
              </w:rPr>
            </w:pPr>
            <w:ins w:id="7156" w:author="Huawei" w:date="2021-05-27T14:56:00Z">
              <w:r>
                <w:t>Codebook Mode</w:t>
              </w:r>
            </w:ins>
          </w:p>
        </w:tc>
        <w:tc>
          <w:tcPr>
            <w:tcW w:w="0" w:type="auto"/>
            <w:tcBorders>
              <w:top w:val="single" w:sz="4" w:space="0" w:color="auto"/>
              <w:left w:val="single" w:sz="4" w:space="0" w:color="auto"/>
              <w:bottom w:val="single" w:sz="4" w:space="0" w:color="auto"/>
              <w:right w:val="single" w:sz="4" w:space="0" w:color="auto"/>
            </w:tcBorders>
            <w:vAlign w:val="center"/>
          </w:tcPr>
          <w:p w14:paraId="720647F1" w14:textId="77777777" w:rsidR="000E0432" w:rsidRDefault="000E0432" w:rsidP="000E0432">
            <w:pPr>
              <w:pStyle w:val="TAC"/>
              <w:rPr>
                <w:ins w:id="7157"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602DC89" w14:textId="77777777" w:rsidR="000E0432" w:rsidRDefault="000E0432" w:rsidP="000E0432">
            <w:pPr>
              <w:pStyle w:val="TAC"/>
              <w:rPr>
                <w:ins w:id="7158" w:author="Huawei" w:date="2021-05-27T14:56:00Z"/>
              </w:rPr>
            </w:pPr>
            <w:ins w:id="7159" w:author="Huawei" w:date="2021-05-27T14:56:00Z">
              <w:r>
                <w:t>1</w:t>
              </w:r>
            </w:ins>
          </w:p>
        </w:tc>
      </w:tr>
      <w:tr w:rsidR="000E0432" w14:paraId="6FE81148" w14:textId="77777777" w:rsidTr="000E0432">
        <w:trPr>
          <w:trHeight w:val="70"/>
          <w:ins w:id="7160"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D5D4E" w14:textId="77777777" w:rsidR="000E0432" w:rsidRDefault="000E0432" w:rsidP="000E0432">
            <w:pPr>
              <w:pStyle w:val="TAL"/>
              <w:rPr>
                <w:ins w:id="7161"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915E31" w14:textId="77777777" w:rsidR="000E0432" w:rsidRDefault="000E0432" w:rsidP="000E0432">
            <w:pPr>
              <w:pStyle w:val="TAL"/>
              <w:rPr>
                <w:ins w:id="7162" w:author="Huawei" w:date="2021-05-27T14:56:00Z"/>
              </w:rPr>
            </w:pPr>
            <w:ins w:id="7163" w:author="Huawei" w:date="2021-05-27T14:56:00Z">
              <w:r>
                <w:t>(CodebookConfig-N1, CodebookConfig-N2)</w:t>
              </w:r>
            </w:ins>
          </w:p>
        </w:tc>
        <w:tc>
          <w:tcPr>
            <w:tcW w:w="0" w:type="auto"/>
            <w:tcBorders>
              <w:top w:val="single" w:sz="4" w:space="0" w:color="auto"/>
              <w:left w:val="single" w:sz="4" w:space="0" w:color="auto"/>
              <w:bottom w:val="single" w:sz="4" w:space="0" w:color="auto"/>
              <w:right w:val="single" w:sz="4" w:space="0" w:color="auto"/>
            </w:tcBorders>
            <w:vAlign w:val="center"/>
          </w:tcPr>
          <w:p w14:paraId="6AD74402" w14:textId="77777777" w:rsidR="000E0432" w:rsidRDefault="000E0432" w:rsidP="000E0432">
            <w:pPr>
              <w:pStyle w:val="TAC"/>
              <w:rPr>
                <w:ins w:id="7164"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F58E222" w14:textId="77777777" w:rsidR="000E0432" w:rsidRDefault="000E0432" w:rsidP="000E0432">
            <w:pPr>
              <w:pStyle w:val="TAC"/>
              <w:rPr>
                <w:ins w:id="7165" w:author="Huawei" w:date="2021-05-27T14:56:00Z"/>
              </w:rPr>
            </w:pPr>
            <w:ins w:id="7166" w:author="Huawei" w:date="2021-05-27T14:56:00Z">
              <w:r>
                <w:rPr>
                  <w:rFonts w:eastAsia="宋体"/>
                </w:rPr>
                <w:t>Not configured</w:t>
              </w:r>
            </w:ins>
          </w:p>
        </w:tc>
      </w:tr>
      <w:tr w:rsidR="000E0432" w14:paraId="5C33A069" w14:textId="77777777" w:rsidTr="000E0432">
        <w:trPr>
          <w:trHeight w:val="70"/>
          <w:ins w:id="7167"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BFCAE" w14:textId="77777777" w:rsidR="000E0432" w:rsidRDefault="000E0432" w:rsidP="000E0432">
            <w:pPr>
              <w:pStyle w:val="TAL"/>
              <w:rPr>
                <w:ins w:id="7168"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496D0F" w14:textId="77777777" w:rsidR="000E0432" w:rsidRDefault="000E0432" w:rsidP="000E0432">
            <w:pPr>
              <w:pStyle w:val="TAL"/>
              <w:rPr>
                <w:ins w:id="7169" w:author="Huawei" w:date="2021-05-27T14:56:00Z"/>
              </w:rPr>
            </w:pPr>
            <w:ins w:id="7170" w:author="Huawei" w:date="2021-05-27T14:56:00Z">
              <w:r>
                <w:t>CodebookSubsetRestriction</w:t>
              </w:r>
            </w:ins>
          </w:p>
        </w:tc>
        <w:tc>
          <w:tcPr>
            <w:tcW w:w="0" w:type="auto"/>
            <w:tcBorders>
              <w:top w:val="single" w:sz="4" w:space="0" w:color="auto"/>
              <w:left w:val="single" w:sz="4" w:space="0" w:color="auto"/>
              <w:bottom w:val="single" w:sz="4" w:space="0" w:color="auto"/>
              <w:right w:val="single" w:sz="4" w:space="0" w:color="auto"/>
            </w:tcBorders>
            <w:vAlign w:val="center"/>
          </w:tcPr>
          <w:p w14:paraId="07E9CE17" w14:textId="77777777" w:rsidR="000E0432" w:rsidRDefault="000E0432" w:rsidP="000E0432">
            <w:pPr>
              <w:pStyle w:val="TAC"/>
              <w:rPr>
                <w:ins w:id="7171"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F940293" w14:textId="77777777" w:rsidR="000E0432" w:rsidRDefault="000E0432" w:rsidP="000E0432">
            <w:pPr>
              <w:pStyle w:val="TAC"/>
              <w:rPr>
                <w:ins w:id="7172" w:author="Huawei" w:date="2021-05-27T14:56:00Z"/>
              </w:rPr>
            </w:pPr>
            <w:ins w:id="7173" w:author="Huawei" w:date="2021-05-27T14:56:00Z">
              <w:r>
                <w:t>010000</w:t>
              </w:r>
            </w:ins>
          </w:p>
        </w:tc>
      </w:tr>
      <w:tr w:rsidR="000E0432" w14:paraId="64D83DF2" w14:textId="77777777" w:rsidTr="000E0432">
        <w:trPr>
          <w:trHeight w:val="70"/>
          <w:ins w:id="7174"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DC246" w14:textId="77777777" w:rsidR="000E0432" w:rsidRDefault="000E0432" w:rsidP="000E0432">
            <w:pPr>
              <w:pStyle w:val="TAL"/>
              <w:rPr>
                <w:ins w:id="7175"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632C103" w14:textId="77777777" w:rsidR="000E0432" w:rsidRDefault="000E0432" w:rsidP="000E0432">
            <w:pPr>
              <w:pStyle w:val="TAL"/>
              <w:rPr>
                <w:ins w:id="7176" w:author="Huawei" w:date="2021-05-27T14:56:00Z"/>
              </w:rPr>
            </w:pPr>
            <w:ins w:id="7177" w:author="Huawei" w:date="2021-05-27T14:56:00Z">
              <w:r>
                <w:t>RI Restriction</w:t>
              </w:r>
            </w:ins>
          </w:p>
        </w:tc>
        <w:tc>
          <w:tcPr>
            <w:tcW w:w="0" w:type="auto"/>
            <w:tcBorders>
              <w:top w:val="single" w:sz="4" w:space="0" w:color="auto"/>
              <w:left w:val="single" w:sz="4" w:space="0" w:color="auto"/>
              <w:bottom w:val="single" w:sz="4" w:space="0" w:color="auto"/>
              <w:right w:val="single" w:sz="4" w:space="0" w:color="auto"/>
            </w:tcBorders>
            <w:vAlign w:val="center"/>
          </w:tcPr>
          <w:p w14:paraId="342351CE" w14:textId="77777777" w:rsidR="000E0432" w:rsidRDefault="000E0432" w:rsidP="000E0432">
            <w:pPr>
              <w:pStyle w:val="TAC"/>
              <w:rPr>
                <w:ins w:id="7178"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A060AC7" w14:textId="77777777" w:rsidR="000E0432" w:rsidRDefault="000E0432" w:rsidP="000E0432">
            <w:pPr>
              <w:pStyle w:val="TAC"/>
              <w:rPr>
                <w:ins w:id="7179" w:author="Huawei" w:date="2021-05-27T14:56:00Z"/>
              </w:rPr>
            </w:pPr>
            <w:ins w:id="7180" w:author="Huawei" w:date="2021-05-27T14:56:00Z">
              <w:r>
                <w:t>N/A</w:t>
              </w:r>
            </w:ins>
          </w:p>
        </w:tc>
      </w:tr>
      <w:tr w:rsidR="000E0432" w14:paraId="69E60EC0" w14:textId="77777777" w:rsidTr="000E0432">
        <w:trPr>
          <w:trHeight w:val="70"/>
          <w:ins w:id="7181"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6CD5BF5" w14:textId="77777777" w:rsidR="000E0432" w:rsidRDefault="000E0432" w:rsidP="000E0432">
            <w:pPr>
              <w:pStyle w:val="TAL"/>
              <w:rPr>
                <w:ins w:id="7182" w:author="Huawei" w:date="2021-05-27T14:56:00Z"/>
              </w:rPr>
            </w:pPr>
            <w:ins w:id="7183" w:author="Huawei" w:date="2021-05-27T14:56:00Z">
              <w:r>
                <w:t>Maximum number of HARQ transmission</w:t>
              </w:r>
            </w:ins>
          </w:p>
        </w:tc>
        <w:tc>
          <w:tcPr>
            <w:tcW w:w="0" w:type="auto"/>
            <w:tcBorders>
              <w:top w:val="single" w:sz="4" w:space="0" w:color="auto"/>
              <w:left w:val="single" w:sz="4" w:space="0" w:color="auto"/>
              <w:bottom w:val="single" w:sz="4" w:space="0" w:color="auto"/>
              <w:right w:val="single" w:sz="4" w:space="0" w:color="auto"/>
            </w:tcBorders>
            <w:vAlign w:val="center"/>
          </w:tcPr>
          <w:p w14:paraId="1F4DA730" w14:textId="77777777" w:rsidR="000E0432" w:rsidRDefault="000E0432" w:rsidP="000E0432">
            <w:pPr>
              <w:pStyle w:val="TAC"/>
              <w:rPr>
                <w:ins w:id="7184" w:author="Huawei" w:date="2021-05-27T14:56:00Z"/>
                <w:rFonts w:eastAsia="宋体"/>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113A679" w14:textId="77777777" w:rsidR="000E0432" w:rsidRDefault="000E0432" w:rsidP="000E0432">
            <w:pPr>
              <w:pStyle w:val="TAC"/>
              <w:rPr>
                <w:ins w:id="7185" w:author="Huawei" w:date="2021-05-27T14:56:00Z"/>
              </w:rPr>
            </w:pPr>
            <w:ins w:id="7186" w:author="Huawei" w:date="2021-05-27T14:56:00Z">
              <w:r>
                <w:t>1</w:t>
              </w:r>
            </w:ins>
          </w:p>
        </w:tc>
      </w:tr>
      <w:tr w:rsidR="000E0432" w14:paraId="7D85FCBE" w14:textId="77777777" w:rsidTr="000E0432">
        <w:trPr>
          <w:trHeight w:val="70"/>
          <w:ins w:id="7187"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9D0CEB1" w14:textId="77777777" w:rsidR="000E0432" w:rsidRDefault="000E0432" w:rsidP="000E0432">
            <w:pPr>
              <w:pStyle w:val="TAL"/>
              <w:rPr>
                <w:ins w:id="7188" w:author="Huawei" w:date="2021-05-27T14:56:00Z"/>
              </w:rPr>
            </w:pPr>
            <w:ins w:id="7189" w:author="Huawei" w:date="2021-05-27T14:56:00Z">
              <w:r>
                <w:t>Measurement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1A9633AB" w14:textId="77777777" w:rsidR="000E0432" w:rsidRDefault="000E0432" w:rsidP="000E0432">
            <w:pPr>
              <w:pStyle w:val="TAC"/>
              <w:rPr>
                <w:ins w:id="7190" w:author="Huawei" w:date="2021-05-27T14:56:00Z"/>
              </w:rPr>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F48F905" w14:textId="77777777" w:rsidR="000E0432" w:rsidRDefault="000E0432" w:rsidP="000E0432">
            <w:pPr>
              <w:pStyle w:val="TAC"/>
              <w:rPr>
                <w:ins w:id="7191" w:author="Huawei" w:date="2021-05-27T14:56:00Z"/>
              </w:rPr>
            </w:pPr>
            <w:ins w:id="7192" w:author="Huawei" w:date="2021-05-27T14:56:00Z">
              <w:r w:rsidRPr="002352F4">
                <w:t>M-FR1-A.3.5-2</w:t>
              </w:r>
            </w:ins>
          </w:p>
        </w:tc>
      </w:tr>
      <w:tr w:rsidR="000E0432" w14:paraId="657AC44A" w14:textId="77777777" w:rsidTr="000E0432">
        <w:trPr>
          <w:trHeight w:val="70"/>
          <w:ins w:id="7193" w:author="Huawei" w:date="2021-05-27T14:56:00Z"/>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183E139D" w14:textId="77777777" w:rsidR="000E0432" w:rsidRDefault="000E0432" w:rsidP="000E0432">
            <w:pPr>
              <w:pStyle w:val="TAL"/>
              <w:rPr>
                <w:ins w:id="7194" w:author="Huawei" w:date="2021-05-27T14:56:00Z"/>
                <w:lang w:eastAsia="zh-CN"/>
              </w:rPr>
            </w:pPr>
            <w:ins w:id="7195" w:author="Huawei" w:date="2021-05-27T14:56:00Z">
              <w:r>
                <w:rPr>
                  <w:lang w:eastAsia="zh-CN"/>
                </w:rPr>
                <w:t>Note 1:</w:t>
              </w:r>
              <w:r w:rsidRPr="00FD6D7A">
                <w:rPr>
                  <w:lang w:eastAsia="zh-CN"/>
                </w:rPr>
                <w:tab/>
              </w:r>
              <w:r>
                <w:rPr>
                  <w:lang w:eastAsia="zh-CN"/>
                </w:rPr>
                <w:t>The same requirements are applicable for TDD with different UL-DL pattern.</w:t>
              </w:r>
            </w:ins>
          </w:p>
          <w:p w14:paraId="20833AFD" w14:textId="77777777" w:rsidR="000E0432" w:rsidRDefault="000E0432" w:rsidP="000E0432">
            <w:pPr>
              <w:pStyle w:val="TAL"/>
              <w:rPr>
                <w:ins w:id="7196" w:author="Huawei" w:date="2021-05-27T14:56:00Z"/>
                <w:highlight w:val="yellow"/>
                <w:lang w:eastAsia="zh-CN"/>
              </w:rPr>
            </w:pPr>
            <w:ins w:id="7197" w:author="Huawei" w:date="2021-05-27T14:56:00Z">
              <w:r w:rsidRPr="00283F83">
                <w:rPr>
                  <w:lang w:eastAsia="zh-CN"/>
                </w:rPr>
                <w:t>Note 2:</w:t>
              </w:r>
              <w:r w:rsidRPr="00FD6D7A">
                <w:rPr>
                  <w:lang w:eastAsia="zh-CN"/>
                </w:rPr>
                <w:tab/>
              </w:r>
              <w:r w:rsidRPr="00283F83">
                <w:rPr>
                  <w:lang w:eastAsia="zh-CN"/>
                </w:rPr>
                <w:t>SSB, TRS, CSI-RS, and/or other unspecified test parameters with respect to TS 38.101-4 [</w:t>
              </w:r>
              <w:r>
                <w:rPr>
                  <w:lang w:eastAsia="zh-CN"/>
                </w:rPr>
                <w:t>TBA</w:t>
              </w:r>
              <w:r w:rsidRPr="00283F83">
                <w:rPr>
                  <w:lang w:eastAsia="zh-CN"/>
                </w:rPr>
                <w:t>] are left up to test implementation, if transmitted or needed.</w:t>
              </w:r>
            </w:ins>
          </w:p>
        </w:tc>
      </w:tr>
    </w:tbl>
    <w:p w14:paraId="31C9368E" w14:textId="77777777" w:rsidR="000E0432" w:rsidRDefault="000E0432" w:rsidP="000E0432">
      <w:pPr>
        <w:rPr>
          <w:ins w:id="7198" w:author="Huawei" w:date="2021-05-27T14:56:00Z"/>
          <w:rFonts w:eastAsia="宋体"/>
        </w:rPr>
      </w:pPr>
    </w:p>
    <w:p w14:paraId="0F3EC01A" w14:textId="77777777" w:rsidR="000E0432" w:rsidRDefault="000E0432" w:rsidP="000E0432">
      <w:pPr>
        <w:pStyle w:val="5"/>
        <w:rPr>
          <w:ins w:id="7199" w:author="Huawei" w:date="2021-05-27T14:56:00Z"/>
          <w:rFonts w:eastAsia="宋体"/>
        </w:rPr>
      </w:pPr>
      <w:ins w:id="7200" w:author="Huawei" w:date="2021-05-27T14:56:00Z">
        <w:r>
          <w:t>8.2.3.2.2</w:t>
        </w:r>
        <w:r>
          <w:tab/>
          <w:t>Minimum requirements</w:t>
        </w:r>
      </w:ins>
    </w:p>
    <w:p w14:paraId="755C691A" w14:textId="77777777" w:rsidR="000E0432" w:rsidRDefault="000E0432" w:rsidP="000E0432">
      <w:pPr>
        <w:rPr>
          <w:ins w:id="7201" w:author="Huawei" w:date="2021-05-27T14:56:00Z"/>
          <w:rFonts w:eastAsia="宋体"/>
        </w:rPr>
      </w:pPr>
      <w:ins w:id="7202" w:author="Huawei" w:date="2021-05-27T14:56:00Z">
        <w:r>
          <w:rPr>
            <w:rFonts w:eastAsia="宋体"/>
          </w:rPr>
          <w:t xml:space="preserve">For the parameters specified in Table 8.2.3.2.1-1, and using the downlink physical channels specified in </w:t>
        </w:r>
        <w:r>
          <w:rPr>
            <w:rFonts w:eastAsia="宋体"/>
            <w:lang w:eastAsia="zh-CN"/>
          </w:rPr>
          <w:t>Annex TBA</w:t>
        </w:r>
        <w:r>
          <w:rPr>
            <w:rFonts w:eastAsia="宋体"/>
          </w:rPr>
          <w:t>, the minimum requirements are specified by the following:</w:t>
        </w:r>
      </w:ins>
    </w:p>
    <w:p w14:paraId="75390B78" w14:textId="77777777" w:rsidR="000E0432" w:rsidRDefault="000E0432" w:rsidP="000E0432">
      <w:pPr>
        <w:ind w:left="568" w:hanging="284"/>
        <w:rPr>
          <w:ins w:id="7203" w:author="Huawei" w:date="2021-05-27T14:56:00Z"/>
          <w:rFonts w:eastAsia="宋体"/>
        </w:rPr>
      </w:pPr>
      <w:ins w:id="7204" w:author="Huawei" w:date="2021-05-27T14:56:00Z">
        <w:r>
          <w:rPr>
            <w:rFonts w:eastAsia="宋体"/>
          </w:rPr>
          <w:t>a)</w:t>
        </w:r>
        <w:r>
          <w:rPr>
            <w:rFonts w:eastAsia="宋体"/>
          </w:rPr>
          <w:tab/>
          <w:t>The reported CQI value according to the reference channel shall be in the range of ±1 of the reported median more than 90% of the time.</w:t>
        </w:r>
      </w:ins>
    </w:p>
    <w:p w14:paraId="2879F2B5" w14:textId="77777777" w:rsidR="000E0432" w:rsidRDefault="000E0432" w:rsidP="000E0432">
      <w:pPr>
        <w:ind w:left="568" w:hanging="284"/>
        <w:rPr>
          <w:ins w:id="7205" w:author="Huawei" w:date="2021-05-27T14:56:00Z"/>
          <w:rFonts w:eastAsia="宋体"/>
        </w:rPr>
      </w:pPr>
      <w:ins w:id="7206" w:author="Huawei" w:date="2021-05-27T14:56:00Z">
        <w:r>
          <w:rPr>
            <w:rFonts w:eastAsia="宋体"/>
          </w:rPr>
          <w:t>b)</w:t>
        </w:r>
        <w:r>
          <w:rPr>
            <w:rFonts w:eastAsia="宋体"/>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ins>
    </w:p>
    <w:p w14:paraId="6960C3D2" w14:textId="77777777" w:rsidR="000E0432" w:rsidRDefault="000E0432" w:rsidP="000E0432">
      <w:pPr>
        <w:ind w:left="568" w:hanging="284"/>
        <w:rPr>
          <w:ins w:id="7207" w:author="Huawei" w:date="2021-05-27T14:56:00Z"/>
          <w:rFonts w:eastAsia="宋体"/>
        </w:rPr>
      </w:pPr>
    </w:p>
    <w:p w14:paraId="404546BA" w14:textId="77777777" w:rsidR="000E0432" w:rsidRDefault="000E0432" w:rsidP="000E0432">
      <w:pPr>
        <w:pStyle w:val="40"/>
        <w:rPr>
          <w:ins w:id="7208" w:author="Huawei" w:date="2021-05-27T14:56:00Z"/>
        </w:rPr>
      </w:pPr>
      <w:ins w:id="7209" w:author="Huawei" w:date="2021-05-27T14:56:00Z">
        <w:r>
          <w:t>8.2.3.3</w:t>
        </w:r>
        <w:r>
          <w:tab/>
          <w:t>R</w:t>
        </w:r>
        <w:r w:rsidRPr="004D33FB">
          <w:t>eporting</w:t>
        </w:r>
        <w:r>
          <w:t xml:space="preserve"> of Precoding Matrix Indicator (PMI)</w:t>
        </w:r>
      </w:ins>
    </w:p>
    <w:p w14:paraId="3CB71594" w14:textId="77777777" w:rsidR="000E0432" w:rsidRDefault="000E0432" w:rsidP="000E0432">
      <w:pPr>
        <w:pStyle w:val="5"/>
        <w:rPr>
          <w:ins w:id="7210" w:author="Huawei" w:date="2021-05-27T14:56:00Z"/>
          <w:rFonts w:eastAsia="宋体"/>
        </w:rPr>
      </w:pPr>
      <w:ins w:id="7211" w:author="Huawei" w:date="2021-05-27T14:56:00Z">
        <w:r>
          <w:t>8.2.3.3.1</w:t>
        </w:r>
        <w:r>
          <w:tab/>
          <w:t>General</w:t>
        </w:r>
      </w:ins>
    </w:p>
    <w:p w14:paraId="56C39798" w14:textId="77777777" w:rsidR="000E0432" w:rsidRPr="00C25669" w:rsidRDefault="000E0432" w:rsidP="000E0432">
      <w:pPr>
        <w:rPr>
          <w:ins w:id="7212" w:author="Huawei" w:date="2021-05-27T14:56:00Z"/>
          <w:rFonts w:eastAsia="宋体"/>
        </w:rPr>
      </w:pPr>
      <w:bookmarkStart w:id="7213" w:name="_Hlk37069531"/>
      <w:ins w:id="7214" w:author="Huawei" w:date="2021-05-27T14:56:00Z">
        <w:r w:rsidRPr="008343A0">
          <w:rPr>
            <w:rFonts w:eastAsia="宋体"/>
          </w:rPr>
          <w:t xml:space="preserve">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t>
        </w:r>
        <w:r w:rsidRPr="00575C91">
          <w:t>with equal propability of each applicable i</w:t>
        </w:r>
        <w:r w:rsidRPr="00575C91">
          <w:rPr>
            <w:vertAlign w:val="subscript"/>
          </w:rPr>
          <w:t>1</w:t>
        </w:r>
        <w:r w:rsidRPr="00575C91">
          <w:t xml:space="preserve"> and i</w:t>
        </w:r>
        <w:r w:rsidRPr="00575C91">
          <w:rPr>
            <w:vertAlign w:val="subscript"/>
          </w:rPr>
          <w:t>2</w:t>
        </w:r>
        <w:r w:rsidRPr="00575C91">
          <w:t xml:space="preserve"> combination </w:t>
        </w:r>
        <w:r w:rsidRPr="008343A0">
          <w:rPr>
            <w:rFonts w:eastAsia="宋体"/>
          </w:rPr>
          <w:t>and applied to the PDSCH. A fixed transport format (FRC) is configured for all requirements.</w:t>
        </w:r>
      </w:ins>
    </w:p>
    <w:bookmarkEnd w:id="7213"/>
    <w:p w14:paraId="289B9157" w14:textId="77777777" w:rsidR="000E0432" w:rsidRPr="00C25669" w:rsidRDefault="000E0432" w:rsidP="000E0432">
      <w:pPr>
        <w:rPr>
          <w:ins w:id="7215" w:author="Huawei" w:date="2021-05-27T14:56:00Z"/>
          <w:rFonts w:eastAsia="宋体"/>
          <w:lang w:eastAsia="zh-CN"/>
        </w:rPr>
      </w:pPr>
      <w:ins w:id="7216" w:author="Huawei" w:date="2021-05-27T14:56:00Z">
        <w:r w:rsidRPr="00C25669">
          <w:rPr>
            <w:rFonts w:eastAsia="宋体"/>
          </w:rPr>
          <w:t xml:space="preserve">The requirements for transmission mode </w:t>
        </w:r>
        <w:r w:rsidRPr="00C25669">
          <w:rPr>
            <w:rFonts w:eastAsia="宋体" w:hint="eastAsia"/>
          </w:rPr>
          <w:t>1</w:t>
        </w:r>
        <w:r w:rsidRPr="00C25669">
          <w:rPr>
            <w:rFonts w:eastAsia="宋体"/>
          </w:rPr>
          <w:t xml:space="preserve"> with higher layer parameter </w:t>
        </w:r>
        <w:r w:rsidRPr="00C25669">
          <w:rPr>
            <w:rFonts w:eastAsia="宋体"/>
            <w:i/>
          </w:rPr>
          <w:t>codebookType</w:t>
        </w:r>
        <w:r w:rsidRPr="00C25669">
          <w:rPr>
            <w:rFonts w:eastAsia="宋体"/>
          </w:rPr>
          <w:t xml:space="preserve"> set to 'typeI-SinglePanel</w:t>
        </w:r>
        <w:r>
          <w:rPr>
            <w:rFonts w:ascii="Arial" w:eastAsia="宋体" w:hAnsi="Arial"/>
            <w:sz w:val="18"/>
          </w:rPr>
          <w:t>'</w:t>
        </w:r>
        <w:r w:rsidRPr="00C25669">
          <w:rPr>
            <w:rFonts w:eastAsia="宋体"/>
          </w:rPr>
          <w:t xml:space="preserve"> are specified in terms of the ratio</w:t>
        </w:r>
        <w:r w:rsidRPr="00C25669">
          <w:rPr>
            <w:rFonts w:eastAsia="宋体" w:hint="eastAsia"/>
            <w:lang w:eastAsia="zh-CN"/>
          </w:rPr>
          <w:t>:</w:t>
        </w:r>
      </w:ins>
    </w:p>
    <w:p w14:paraId="73237864" w14:textId="77777777" w:rsidR="000E0432" w:rsidRPr="00C25669" w:rsidRDefault="000E0432" w:rsidP="000E0432">
      <w:pPr>
        <w:pStyle w:val="EQ"/>
        <w:jc w:val="center"/>
        <w:rPr>
          <w:ins w:id="7217" w:author="Huawei" w:date="2021-05-27T14:56:00Z"/>
        </w:rPr>
      </w:pPr>
      <w:ins w:id="7218" w:author="Huawei" w:date="2021-05-27T14:56:00Z">
        <w:r w:rsidRPr="00C25669">
          <w:rPr>
            <w:lang w:eastAsia="ko-KR"/>
          </w:rPr>
          <w:object w:dxaOrig="2079" w:dyaOrig="740" w14:anchorId="1A1C33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37.5pt" o:ole="">
              <v:imagedata r:id="rId15" o:title=""/>
            </v:shape>
            <o:OLEObject Type="Embed" ProgID="Equation.3" ShapeID="_x0000_i1025" DrawAspect="Content" ObjectID="_1683816335" r:id="rId16"/>
          </w:object>
        </w:r>
      </w:ins>
    </w:p>
    <w:p w14:paraId="32CE809A" w14:textId="77777777" w:rsidR="000E0432" w:rsidRDefault="000E0432" w:rsidP="000E0432">
      <w:pPr>
        <w:rPr>
          <w:ins w:id="7219" w:author="Huawei" w:date="2021-05-27T14:56:00Z"/>
          <w:rFonts w:eastAsia="宋体"/>
          <w:lang w:eastAsia="zh-CN"/>
        </w:rPr>
      </w:pPr>
      <w:ins w:id="7220" w:author="Huawei" w:date="2021-05-27T14:56:00Z">
        <w:r w:rsidRPr="00C25669">
          <w:rPr>
            <w:rFonts w:eastAsia="宋体"/>
            <w:lang w:eastAsia="zh-CN"/>
          </w:rPr>
          <w:t xml:space="preserve">In the definition of </w:t>
        </w:r>
        <w:r w:rsidRPr="00C25669">
          <w:rPr>
            <w:rFonts w:eastAsia="宋体"/>
            <w:i/>
            <w:lang w:eastAsia="zh-CN"/>
          </w:rPr>
          <w:t>γ</w:t>
        </w:r>
        <w:r w:rsidRPr="00C25669">
          <w:rPr>
            <w:rFonts w:eastAsia="宋体"/>
            <w:lang w:eastAsia="zh-CN"/>
          </w:rPr>
          <w:t xml:space="preserve">, for </w:t>
        </w:r>
        <w:r w:rsidRPr="00C25669">
          <w:rPr>
            <w:rFonts w:eastAsia="宋体" w:hint="eastAsia"/>
            <w:lang w:eastAsia="zh-CN"/>
          </w:rPr>
          <w:t>4TX</w:t>
        </w:r>
        <w:r>
          <w:rPr>
            <w:rFonts w:eastAsia="宋体"/>
            <w:lang w:eastAsia="zh-CN"/>
          </w:rPr>
          <w:t>,</w:t>
        </w:r>
        <w:r w:rsidRPr="004B21C9" w:rsidDel="00130481">
          <w:rPr>
            <w:rFonts w:eastAsia="宋体"/>
            <w:lang w:eastAsia="zh-CN"/>
          </w:rPr>
          <w:t xml:space="preserve"> </w:t>
        </w:r>
        <w:r w:rsidRPr="00C25669">
          <w:rPr>
            <w:rFonts w:eastAsia="宋体" w:hint="eastAsia"/>
            <w:lang w:eastAsia="zh-CN"/>
          </w:rPr>
          <w:t xml:space="preserve"> 8TX</w:t>
        </w:r>
        <w:r>
          <w:rPr>
            <w:rFonts w:eastAsia="宋体"/>
            <w:lang w:eastAsia="zh-CN"/>
          </w:rPr>
          <w:t xml:space="preserve"> </w:t>
        </w:r>
        <w:r w:rsidRPr="00C25669">
          <w:rPr>
            <w:rFonts w:eastAsia="宋体"/>
            <w:lang w:eastAsia="zh-CN"/>
          </w:rPr>
          <w:t>PMI requirements,</w:t>
        </w:r>
        <w:r w:rsidRPr="00C25669">
          <w:rPr>
            <w:rFonts w:eastAsia="宋体"/>
          </w:rPr>
          <w:t xml:space="preserve"> </w:t>
        </w:r>
      </w:ins>
      <w:ins w:id="7221" w:author="Huawei" w:date="2021-05-27T14:56:00Z">
        <w:r w:rsidRPr="00C25669">
          <w:rPr>
            <w:position w:val="-14"/>
            <w:lang w:eastAsia="ko-KR"/>
          </w:rPr>
          <w:object w:dxaOrig="945" w:dyaOrig="315" w14:anchorId="46FB44D1">
            <v:shape id="_x0000_i1026" type="#_x0000_t75" style="width:48.5pt;height:15pt" o:ole="">
              <v:imagedata r:id="rId17" o:title=""/>
            </v:shape>
            <o:OLEObject Type="Embed" ProgID="Equation.DSMT4" ShapeID="_x0000_i1026" DrawAspect="Content" ObjectID="_1683816336" r:id="rId18"/>
          </w:object>
        </w:r>
      </w:ins>
      <w:ins w:id="7222" w:author="Huawei" w:date="2021-05-27T14:56:00Z">
        <w:r w:rsidRPr="00C25669">
          <w:rPr>
            <w:rFonts w:eastAsia="宋体"/>
            <w:lang w:eastAsia="zh-CN"/>
          </w:rPr>
          <w:t xml:space="preserve">is </w:t>
        </w:r>
        <w:r w:rsidRPr="00C25669">
          <w:rPr>
            <w:rFonts w:eastAsia="宋体" w:hint="eastAsia"/>
            <w:lang w:eastAsia="zh-CN"/>
          </w:rPr>
          <w:t>90</w:t>
        </w:r>
        <w:r w:rsidRPr="00C25669">
          <w:rPr>
            <w:rFonts w:eastAsia="宋体"/>
            <w:lang w:eastAsia="zh-CN"/>
          </w:rPr>
          <w:t xml:space="preserve"> % of the maximum throughput obtained at </w:t>
        </w:r>
      </w:ins>
      <w:ins w:id="7223" w:author="Huawei" w:date="2021-05-27T14:56:00Z">
        <w:r w:rsidRPr="00C25669">
          <w:rPr>
            <w:position w:val="-14"/>
            <w:lang w:eastAsia="ko-KR"/>
          </w:rPr>
          <w:object w:dxaOrig="1260" w:dyaOrig="315" w14:anchorId="308BD281">
            <v:shape id="_x0000_i1027" type="#_x0000_t75" style="width:63.5pt;height:15pt" o:ole="">
              <v:imagedata r:id="rId19" o:title=""/>
            </v:shape>
            <o:OLEObject Type="Embed" ProgID="Equation.DSMT4" ShapeID="_x0000_i1027" DrawAspect="Content" ObjectID="_1683816337" r:id="rId20"/>
          </w:object>
        </w:r>
      </w:ins>
      <w:ins w:id="7224" w:author="Huawei" w:date="2021-05-27T14:56:00Z">
        <w:r w:rsidRPr="00C25669">
          <w:rPr>
            <w:rFonts w:eastAsia="宋体"/>
            <w:lang w:eastAsia="zh-CN"/>
          </w:rPr>
          <w:t xml:space="preserve"> using the precoders configured according to the UE reports, </w:t>
        </w:r>
        <w:r w:rsidRPr="00C25669">
          <w:rPr>
            <w:rFonts w:eastAsia="宋体"/>
          </w:rPr>
          <w:t xml:space="preserve">and </w:t>
        </w:r>
      </w:ins>
      <w:ins w:id="7225" w:author="Huawei" w:date="2021-05-27T14:56:00Z">
        <w:r w:rsidRPr="00C25669">
          <w:rPr>
            <w:position w:val="-14"/>
            <w:lang w:eastAsia="ko-KR"/>
          </w:rPr>
          <w:object w:dxaOrig="765" w:dyaOrig="375" w14:anchorId="7F176AC3">
            <v:shape id="_x0000_i1028" type="#_x0000_t75" style="width:39pt;height:18.5pt" o:ole="">
              <v:imagedata r:id="rId21" o:title=""/>
            </v:shape>
            <o:OLEObject Type="Embed" ProgID="Equation.DSMT4" ShapeID="_x0000_i1028" DrawAspect="Content" ObjectID="_1683816338" r:id="rId22"/>
          </w:object>
        </w:r>
      </w:ins>
      <w:ins w:id="7226" w:author="Huawei" w:date="2021-05-27T14:56:00Z">
        <w:r w:rsidRPr="00C25669">
          <w:rPr>
            <w:rFonts w:eastAsia="宋体"/>
            <w:lang w:eastAsia="zh-CN"/>
          </w:rPr>
          <w:t xml:space="preserve">is </w:t>
        </w:r>
        <w:r w:rsidRPr="00C25669">
          <w:rPr>
            <w:rFonts w:eastAsia="宋体"/>
          </w:rPr>
          <w:t xml:space="preserve">the throughput measured at </w:t>
        </w:r>
      </w:ins>
      <w:ins w:id="7227" w:author="Huawei" w:date="2021-05-27T14:56:00Z">
        <w:r w:rsidRPr="00C25669">
          <w:rPr>
            <w:position w:val="-14"/>
            <w:lang w:eastAsia="ko-KR"/>
          </w:rPr>
          <w:object w:dxaOrig="1275" w:dyaOrig="345" w14:anchorId="4067BB1E">
            <v:shape id="_x0000_i1029" type="#_x0000_t75" style="width:64.5pt;height:17.5pt" o:ole="">
              <v:imagedata r:id="rId19" o:title=""/>
            </v:shape>
            <o:OLEObject Type="Embed" ProgID="Equation.DSMT4" ShapeID="_x0000_i1029" DrawAspect="Content" ObjectID="_1683816339" r:id="rId23"/>
          </w:object>
        </w:r>
      </w:ins>
      <w:ins w:id="7228" w:author="Huawei" w:date="2021-05-27T14:56:00Z">
        <w:r w:rsidRPr="00C25669">
          <w:rPr>
            <w:rFonts w:eastAsia="宋体"/>
          </w:rPr>
          <w:t>with</w:t>
        </w:r>
        <w:r w:rsidRPr="00C25669">
          <w:rPr>
            <w:rFonts w:eastAsia="宋体"/>
            <w:lang w:eastAsia="zh-CN"/>
          </w:rPr>
          <w:t xml:space="preserve"> random precoding.</w:t>
        </w:r>
      </w:ins>
    </w:p>
    <w:p w14:paraId="3728598E" w14:textId="77777777" w:rsidR="000E0432" w:rsidRDefault="000E0432" w:rsidP="000E0432">
      <w:pPr>
        <w:pStyle w:val="TH"/>
        <w:rPr>
          <w:ins w:id="7229" w:author="Huawei" w:date="2021-05-27T14:56:00Z"/>
          <w:lang w:eastAsia="zh-CN"/>
        </w:rPr>
      </w:pPr>
      <w:ins w:id="7230" w:author="Huawei" w:date="2021-05-27T14:56:00Z">
        <w:r w:rsidRPr="00C25669">
          <w:t xml:space="preserve">Table </w:t>
        </w:r>
        <w:r>
          <w:rPr>
            <w:lang w:eastAsia="zh-CN"/>
          </w:rPr>
          <w:t>8</w:t>
        </w:r>
        <w:r w:rsidRPr="00C25669">
          <w:rPr>
            <w:rFonts w:hint="eastAsia"/>
            <w:lang w:eastAsia="zh-CN"/>
          </w:rPr>
          <w:t>.</w:t>
        </w:r>
        <w:r>
          <w:rPr>
            <w:lang w:eastAsia="zh-CN"/>
          </w:rPr>
          <w:t>2</w:t>
        </w:r>
        <w:r w:rsidRPr="00C25669">
          <w:rPr>
            <w:rFonts w:hint="eastAsia"/>
            <w:lang w:eastAsia="zh-CN"/>
          </w:rPr>
          <w:t>.3.</w:t>
        </w:r>
        <w:r>
          <w:rPr>
            <w:lang w:eastAsia="zh-CN"/>
          </w:rPr>
          <w:t>3</w:t>
        </w:r>
        <w:r w:rsidRPr="00C25669">
          <w:rPr>
            <w:rFonts w:hint="eastAsia"/>
            <w:lang w:eastAsia="zh-CN"/>
          </w:rPr>
          <w:t>.1-1</w:t>
        </w:r>
        <w:r w:rsidRPr="00C25669">
          <w:t xml:space="preserve">: </w:t>
        </w:r>
        <w:r w:rsidRPr="00C25669">
          <w:rPr>
            <w:rFonts w:hint="eastAsia"/>
            <w:lang w:eastAsia="zh-CN"/>
          </w:rPr>
          <w:t>T</w:t>
        </w:r>
        <w:r w:rsidRPr="00C25669">
          <w:t xml:space="preserve">est parameters </w:t>
        </w:r>
        <w:r>
          <w:t>for testing PMI reporting</w:t>
        </w:r>
      </w:ins>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6"/>
        <w:gridCol w:w="1730"/>
        <w:gridCol w:w="865"/>
        <w:gridCol w:w="2847"/>
        <w:gridCol w:w="2847"/>
      </w:tblGrid>
      <w:tr w:rsidR="000E0432" w:rsidRPr="00C25669" w14:paraId="6A2CA36C" w14:textId="77777777" w:rsidTr="000E0432">
        <w:trPr>
          <w:trHeight w:val="71"/>
          <w:jc w:val="center"/>
          <w:ins w:id="7231"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22006C9D" w14:textId="77777777" w:rsidR="000E0432" w:rsidRPr="00C25669" w:rsidRDefault="000E0432" w:rsidP="000E0432">
            <w:pPr>
              <w:keepNext/>
              <w:keepLines/>
              <w:spacing w:after="0"/>
              <w:jc w:val="center"/>
              <w:rPr>
                <w:ins w:id="7232" w:author="Huawei" w:date="2021-05-27T14:56:00Z"/>
                <w:rFonts w:ascii="Arial" w:hAnsi="Arial"/>
                <w:b/>
                <w:sz w:val="18"/>
              </w:rPr>
            </w:pPr>
            <w:ins w:id="7233" w:author="Huawei" w:date="2021-05-27T14:56:00Z">
              <w:r w:rsidRPr="00C25669">
                <w:rPr>
                  <w:rFonts w:ascii="Arial" w:eastAsia="宋体" w:hAnsi="Arial"/>
                  <w:b/>
                  <w:sz w:val="18"/>
                </w:rPr>
                <w:t>Parameter</w:t>
              </w:r>
            </w:ins>
          </w:p>
        </w:tc>
        <w:tc>
          <w:tcPr>
            <w:tcW w:w="865" w:type="dxa"/>
            <w:tcBorders>
              <w:top w:val="single" w:sz="4" w:space="0" w:color="auto"/>
              <w:left w:val="single" w:sz="4" w:space="0" w:color="auto"/>
              <w:bottom w:val="single" w:sz="4" w:space="0" w:color="auto"/>
              <w:right w:val="single" w:sz="4" w:space="0" w:color="auto"/>
            </w:tcBorders>
            <w:vAlign w:val="center"/>
            <w:hideMark/>
          </w:tcPr>
          <w:p w14:paraId="05537637" w14:textId="77777777" w:rsidR="000E0432" w:rsidRPr="00C25669" w:rsidRDefault="000E0432" w:rsidP="000E0432">
            <w:pPr>
              <w:keepNext/>
              <w:keepLines/>
              <w:spacing w:after="0"/>
              <w:jc w:val="center"/>
              <w:rPr>
                <w:ins w:id="7234" w:author="Huawei" w:date="2021-05-27T14:56:00Z"/>
                <w:rFonts w:ascii="Arial" w:hAnsi="Arial"/>
                <w:b/>
                <w:sz w:val="18"/>
              </w:rPr>
            </w:pPr>
            <w:ins w:id="7235" w:author="Huawei" w:date="2021-05-27T14:56:00Z">
              <w:r w:rsidRPr="00C25669">
                <w:rPr>
                  <w:rFonts w:ascii="Arial" w:eastAsia="宋体" w:hAnsi="Arial"/>
                  <w:b/>
                  <w:sz w:val="18"/>
                </w:rPr>
                <w:t>Unit</w:t>
              </w:r>
            </w:ins>
          </w:p>
        </w:tc>
        <w:tc>
          <w:tcPr>
            <w:tcW w:w="2847" w:type="dxa"/>
            <w:tcBorders>
              <w:top w:val="single" w:sz="4" w:space="0" w:color="auto"/>
              <w:left w:val="single" w:sz="4" w:space="0" w:color="auto"/>
              <w:bottom w:val="single" w:sz="4" w:space="0" w:color="auto"/>
              <w:right w:val="single" w:sz="4" w:space="0" w:color="auto"/>
            </w:tcBorders>
            <w:vAlign w:val="center"/>
            <w:hideMark/>
          </w:tcPr>
          <w:p w14:paraId="6DEAD1C7" w14:textId="77777777" w:rsidR="000E0432" w:rsidRPr="00C25669" w:rsidRDefault="000E0432" w:rsidP="000E0432">
            <w:pPr>
              <w:keepNext/>
              <w:keepLines/>
              <w:spacing w:after="0"/>
              <w:jc w:val="center"/>
              <w:rPr>
                <w:ins w:id="7236" w:author="Huawei" w:date="2021-05-27T14:56:00Z"/>
                <w:rFonts w:ascii="Arial" w:hAnsi="Arial"/>
                <w:b/>
                <w:sz w:val="18"/>
              </w:rPr>
            </w:pPr>
            <w:ins w:id="7237" w:author="Huawei" w:date="2021-05-27T14:56:00Z">
              <w:r w:rsidRPr="00C25669">
                <w:rPr>
                  <w:rFonts w:ascii="Arial" w:eastAsia="宋体" w:hAnsi="Arial"/>
                  <w:b/>
                  <w:sz w:val="18"/>
                </w:rPr>
                <w:t>Test 1</w:t>
              </w:r>
            </w:ins>
          </w:p>
        </w:tc>
        <w:tc>
          <w:tcPr>
            <w:tcW w:w="2847" w:type="dxa"/>
            <w:tcBorders>
              <w:top w:val="single" w:sz="4" w:space="0" w:color="auto"/>
              <w:left w:val="single" w:sz="4" w:space="0" w:color="auto"/>
              <w:bottom w:val="single" w:sz="4" w:space="0" w:color="auto"/>
              <w:right w:val="single" w:sz="4" w:space="0" w:color="auto"/>
            </w:tcBorders>
          </w:tcPr>
          <w:p w14:paraId="647EA92A" w14:textId="77777777" w:rsidR="000E0432" w:rsidRPr="00C25669" w:rsidRDefault="000E0432" w:rsidP="000E0432">
            <w:pPr>
              <w:keepNext/>
              <w:keepLines/>
              <w:spacing w:after="0"/>
              <w:jc w:val="center"/>
              <w:rPr>
                <w:ins w:id="7238" w:author="Huawei" w:date="2021-05-27T14:56:00Z"/>
                <w:rFonts w:ascii="Arial" w:eastAsia="宋体" w:hAnsi="Arial"/>
                <w:b/>
                <w:sz w:val="18"/>
              </w:rPr>
            </w:pPr>
            <w:ins w:id="7239" w:author="Huawei" w:date="2021-05-27T14:56:00Z">
              <w:r>
                <w:rPr>
                  <w:rFonts w:ascii="Arial" w:eastAsia="宋体" w:hAnsi="Arial"/>
                  <w:b/>
                  <w:sz w:val="18"/>
                </w:rPr>
                <w:t>Test 2</w:t>
              </w:r>
            </w:ins>
          </w:p>
        </w:tc>
      </w:tr>
      <w:tr w:rsidR="000E0432" w:rsidRPr="00C25669" w14:paraId="223D76D5" w14:textId="77777777" w:rsidTr="000E0432">
        <w:trPr>
          <w:trHeight w:val="71"/>
          <w:jc w:val="center"/>
          <w:ins w:id="7240"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4D86470B" w14:textId="77777777" w:rsidR="000E0432" w:rsidRPr="00C25669" w:rsidRDefault="000E0432" w:rsidP="000E0432">
            <w:pPr>
              <w:keepNext/>
              <w:keepLines/>
              <w:spacing w:after="0"/>
              <w:rPr>
                <w:ins w:id="7241" w:author="Huawei" w:date="2021-05-27T14:56:00Z"/>
                <w:rFonts w:ascii="Arial" w:hAnsi="Arial"/>
                <w:sz w:val="18"/>
              </w:rPr>
            </w:pPr>
            <w:ins w:id="7242" w:author="Huawei" w:date="2021-05-27T14:56:00Z">
              <w:r w:rsidRPr="00C25669">
                <w:rPr>
                  <w:rFonts w:ascii="Arial" w:eastAsia="宋体" w:hAnsi="Arial"/>
                  <w:sz w:val="18"/>
                </w:rPr>
                <w:t>Bandwidth</w:t>
              </w:r>
            </w:ins>
          </w:p>
        </w:tc>
        <w:tc>
          <w:tcPr>
            <w:tcW w:w="865" w:type="dxa"/>
            <w:tcBorders>
              <w:top w:val="single" w:sz="4" w:space="0" w:color="auto"/>
              <w:left w:val="single" w:sz="4" w:space="0" w:color="auto"/>
              <w:bottom w:val="single" w:sz="4" w:space="0" w:color="auto"/>
              <w:right w:val="single" w:sz="4" w:space="0" w:color="auto"/>
            </w:tcBorders>
            <w:vAlign w:val="center"/>
            <w:hideMark/>
          </w:tcPr>
          <w:p w14:paraId="33603E8C" w14:textId="77777777" w:rsidR="000E0432" w:rsidRPr="00C25669" w:rsidRDefault="000E0432" w:rsidP="000E0432">
            <w:pPr>
              <w:keepNext/>
              <w:keepLines/>
              <w:spacing w:after="0"/>
              <w:jc w:val="center"/>
              <w:rPr>
                <w:ins w:id="7243" w:author="Huawei" w:date="2021-05-27T14:56:00Z"/>
                <w:rFonts w:ascii="Arial" w:hAnsi="Arial"/>
                <w:sz w:val="18"/>
              </w:rPr>
            </w:pPr>
            <w:ins w:id="7244" w:author="Huawei" w:date="2021-05-27T14:56:00Z">
              <w:r w:rsidRPr="00C25669">
                <w:rPr>
                  <w:rFonts w:ascii="Arial" w:eastAsia="宋体" w:hAnsi="Arial"/>
                  <w:sz w:val="18"/>
                </w:rPr>
                <w:t>MHz</w:t>
              </w:r>
            </w:ins>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0E4C5AA0" w14:textId="77777777" w:rsidR="000E0432" w:rsidRPr="00C25669" w:rsidRDefault="000E0432" w:rsidP="000E0432">
            <w:pPr>
              <w:keepNext/>
              <w:keepLines/>
              <w:spacing w:after="0"/>
              <w:jc w:val="center"/>
              <w:rPr>
                <w:ins w:id="7245" w:author="Huawei" w:date="2021-05-27T14:56:00Z"/>
                <w:rFonts w:ascii="Arial" w:eastAsia="宋体" w:hAnsi="Arial"/>
                <w:sz w:val="18"/>
                <w:lang w:eastAsia="zh-CN"/>
              </w:rPr>
            </w:pPr>
            <w:ins w:id="7246" w:author="Huawei" w:date="2021-05-27T14:56:00Z">
              <w:r w:rsidRPr="00C25669">
                <w:rPr>
                  <w:rFonts w:ascii="Arial" w:eastAsia="宋体" w:hAnsi="Arial" w:hint="eastAsia"/>
                  <w:sz w:val="18"/>
                  <w:lang w:eastAsia="zh-CN"/>
                </w:rPr>
                <w:t>40</w:t>
              </w:r>
            </w:ins>
          </w:p>
        </w:tc>
      </w:tr>
      <w:tr w:rsidR="000E0432" w:rsidRPr="00C25669" w14:paraId="7CEB1DCF" w14:textId="77777777" w:rsidTr="000E0432">
        <w:trPr>
          <w:trHeight w:val="71"/>
          <w:jc w:val="center"/>
          <w:ins w:id="7247"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B048087" w14:textId="77777777" w:rsidR="000E0432" w:rsidRPr="00C25669" w:rsidRDefault="000E0432" w:rsidP="000E0432">
            <w:pPr>
              <w:keepNext/>
              <w:keepLines/>
              <w:spacing w:after="0"/>
              <w:rPr>
                <w:ins w:id="7248" w:author="Huawei" w:date="2021-05-27T14:56:00Z"/>
                <w:rFonts w:ascii="Arial" w:eastAsia="宋体" w:hAnsi="Arial"/>
                <w:sz w:val="18"/>
              </w:rPr>
            </w:pPr>
            <w:ins w:id="7249" w:author="Huawei" w:date="2021-05-27T14:56:00Z">
              <w:r w:rsidRPr="00C25669">
                <w:rPr>
                  <w:rFonts w:ascii="Arial" w:eastAsia="宋体" w:hAnsi="Arial"/>
                  <w:sz w:val="18"/>
                </w:rPr>
                <w:t>Subcarrier spacing</w:t>
              </w:r>
            </w:ins>
          </w:p>
        </w:tc>
        <w:tc>
          <w:tcPr>
            <w:tcW w:w="865" w:type="dxa"/>
            <w:tcBorders>
              <w:top w:val="single" w:sz="4" w:space="0" w:color="auto"/>
              <w:left w:val="single" w:sz="4" w:space="0" w:color="auto"/>
              <w:bottom w:val="single" w:sz="4" w:space="0" w:color="auto"/>
              <w:right w:val="single" w:sz="4" w:space="0" w:color="auto"/>
            </w:tcBorders>
            <w:vAlign w:val="center"/>
          </w:tcPr>
          <w:p w14:paraId="66C388E4" w14:textId="77777777" w:rsidR="000E0432" w:rsidRPr="00C25669" w:rsidRDefault="000E0432" w:rsidP="000E0432">
            <w:pPr>
              <w:keepNext/>
              <w:keepLines/>
              <w:spacing w:after="0"/>
              <w:jc w:val="center"/>
              <w:rPr>
                <w:ins w:id="7250" w:author="Huawei" w:date="2021-05-27T14:56:00Z"/>
                <w:rFonts w:ascii="Arial" w:eastAsia="宋体" w:hAnsi="Arial"/>
                <w:sz w:val="18"/>
              </w:rPr>
            </w:pPr>
            <w:ins w:id="7251" w:author="Huawei" w:date="2021-05-27T14:56:00Z">
              <w:r w:rsidRPr="00C25669">
                <w:rPr>
                  <w:rFonts w:ascii="Arial" w:eastAsia="宋体" w:hAnsi="Arial" w:hint="eastAsia"/>
                  <w:sz w:val="18"/>
                  <w:lang w:eastAsia="zh-CN"/>
                </w:rPr>
                <w:t>kHz</w:t>
              </w:r>
            </w:ins>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6678876" w14:textId="77777777" w:rsidR="000E0432" w:rsidRPr="00C25669" w:rsidRDefault="000E0432" w:rsidP="000E0432">
            <w:pPr>
              <w:keepNext/>
              <w:keepLines/>
              <w:spacing w:after="0"/>
              <w:jc w:val="center"/>
              <w:rPr>
                <w:ins w:id="7252" w:author="Huawei" w:date="2021-05-27T14:56:00Z"/>
                <w:rFonts w:ascii="Arial" w:eastAsia="宋体" w:hAnsi="Arial"/>
                <w:sz w:val="18"/>
                <w:lang w:eastAsia="zh-CN"/>
              </w:rPr>
            </w:pPr>
            <w:ins w:id="7253" w:author="Huawei" w:date="2021-05-27T14:56:00Z">
              <w:r w:rsidRPr="00C25669">
                <w:rPr>
                  <w:rFonts w:ascii="Arial" w:eastAsia="宋体" w:hAnsi="Arial" w:hint="eastAsia"/>
                  <w:sz w:val="18"/>
                  <w:lang w:eastAsia="zh-CN"/>
                </w:rPr>
                <w:t>30</w:t>
              </w:r>
            </w:ins>
          </w:p>
        </w:tc>
      </w:tr>
      <w:tr w:rsidR="000E0432" w:rsidRPr="00C25669" w14:paraId="13E8D3B3" w14:textId="77777777" w:rsidTr="000E0432">
        <w:trPr>
          <w:trHeight w:val="71"/>
          <w:jc w:val="center"/>
          <w:ins w:id="7254"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2E393A5" w14:textId="77777777" w:rsidR="000E0432" w:rsidRPr="00C25669" w:rsidRDefault="000E0432" w:rsidP="000E0432">
            <w:pPr>
              <w:keepNext/>
              <w:keepLines/>
              <w:spacing w:after="0"/>
              <w:rPr>
                <w:ins w:id="7255" w:author="Huawei" w:date="2021-05-27T14:56:00Z"/>
                <w:rFonts w:ascii="Arial" w:eastAsia="宋体" w:hAnsi="Arial"/>
                <w:sz w:val="18"/>
                <w:lang w:eastAsia="zh-CN"/>
              </w:rPr>
            </w:pPr>
            <w:ins w:id="7256" w:author="Huawei" w:date="2021-05-27T14:56:00Z">
              <w:r w:rsidRPr="00C25669">
                <w:rPr>
                  <w:rFonts w:ascii="Arial" w:eastAsia="宋体" w:hAnsi="Arial" w:hint="eastAsia"/>
                  <w:sz w:val="18"/>
                  <w:lang w:eastAsia="zh-CN"/>
                </w:rPr>
                <w:t>TDD DL-UL configuration</w:t>
              </w:r>
              <w:r>
                <w:rPr>
                  <w:rFonts w:ascii="Arial" w:eastAsia="宋体" w:hAnsi="Arial"/>
                  <w:sz w:val="18"/>
                  <w:lang w:eastAsia="zh-CN"/>
                </w:rPr>
                <w:t xml:space="preserve"> (Note 1)</w:t>
              </w:r>
            </w:ins>
          </w:p>
        </w:tc>
        <w:tc>
          <w:tcPr>
            <w:tcW w:w="865" w:type="dxa"/>
            <w:tcBorders>
              <w:top w:val="single" w:sz="4" w:space="0" w:color="auto"/>
              <w:left w:val="single" w:sz="4" w:space="0" w:color="auto"/>
              <w:bottom w:val="single" w:sz="4" w:space="0" w:color="auto"/>
              <w:right w:val="single" w:sz="4" w:space="0" w:color="auto"/>
            </w:tcBorders>
            <w:vAlign w:val="center"/>
          </w:tcPr>
          <w:p w14:paraId="4FA40E1C" w14:textId="77777777" w:rsidR="000E0432" w:rsidRPr="00C25669" w:rsidRDefault="000E0432" w:rsidP="000E0432">
            <w:pPr>
              <w:keepNext/>
              <w:keepLines/>
              <w:spacing w:after="0"/>
              <w:jc w:val="center"/>
              <w:rPr>
                <w:ins w:id="7257"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3BE3AF6" w14:textId="77777777" w:rsidR="000E0432" w:rsidRPr="00046927" w:rsidRDefault="000E0432" w:rsidP="000E0432">
            <w:pPr>
              <w:keepNext/>
              <w:keepLines/>
              <w:spacing w:after="0"/>
              <w:jc w:val="center"/>
              <w:rPr>
                <w:ins w:id="7258" w:author="Huawei" w:date="2021-05-27T14:56:00Z"/>
                <w:rFonts w:ascii="Arial" w:eastAsia="宋体" w:hAnsi="Arial"/>
                <w:sz w:val="18"/>
                <w:lang w:eastAsia="zh-CN"/>
              </w:rPr>
            </w:pPr>
            <w:ins w:id="7259" w:author="Huawei" w:date="2021-05-27T14:56:00Z">
              <w:r w:rsidRPr="00046927">
                <w:rPr>
                  <w:rFonts w:ascii="Arial" w:eastAsia="宋体" w:hAnsi="Arial"/>
                  <w:sz w:val="18"/>
                  <w:lang w:eastAsia="zh-CN"/>
                </w:rPr>
                <w:t>7D1S2U, S=6D:4G:4U</w:t>
              </w:r>
            </w:ins>
          </w:p>
        </w:tc>
      </w:tr>
      <w:tr w:rsidR="000E0432" w:rsidRPr="00C25669" w14:paraId="636AADA0" w14:textId="77777777" w:rsidTr="000E0432">
        <w:trPr>
          <w:trHeight w:val="71"/>
          <w:jc w:val="center"/>
          <w:ins w:id="7260"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60E35D1" w14:textId="77777777" w:rsidR="000E0432" w:rsidRPr="00C25669" w:rsidRDefault="000E0432" w:rsidP="000E0432">
            <w:pPr>
              <w:keepNext/>
              <w:keepLines/>
              <w:spacing w:after="0"/>
              <w:rPr>
                <w:ins w:id="7261" w:author="Huawei" w:date="2021-05-27T14:56:00Z"/>
                <w:rFonts w:ascii="Arial" w:hAnsi="Arial"/>
                <w:sz w:val="18"/>
              </w:rPr>
            </w:pPr>
            <w:ins w:id="7262" w:author="Huawei" w:date="2021-05-27T14:56:00Z">
              <w:r w:rsidRPr="00C25669">
                <w:rPr>
                  <w:rFonts w:ascii="Arial" w:eastAsia="宋体" w:hAnsi="Arial"/>
                  <w:sz w:val="18"/>
                </w:rPr>
                <w:t>Propagation channel</w:t>
              </w:r>
            </w:ins>
          </w:p>
        </w:tc>
        <w:tc>
          <w:tcPr>
            <w:tcW w:w="865" w:type="dxa"/>
            <w:tcBorders>
              <w:top w:val="single" w:sz="4" w:space="0" w:color="auto"/>
              <w:left w:val="single" w:sz="4" w:space="0" w:color="auto"/>
              <w:bottom w:val="single" w:sz="4" w:space="0" w:color="auto"/>
              <w:right w:val="single" w:sz="4" w:space="0" w:color="auto"/>
            </w:tcBorders>
            <w:vAlign w:val="center"/>
          </w:tcPr>
          <w:p w14:paraId="4A33912E" w14:textId="77777777" w:rsidR="000E0432" w:rsidRPr="00C25669" w:rsidRDefault="000E0432" w:rsidP="000E0432">
            <w:pPr>
              <w:keepNext/>
              <w:keepLines/>
              <w:spacing w:after="0"/>
              <w:jc w:val="center"/>
              <w:rPr>
                <w:ins w:id="7263"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37556E06" w14:textId="77777777" w:rsidR="000E0432" w:rsidRPr="00C25669" w:rsidRDefault="000E0432" w:rsidP="000E0432">
            <w:pPr>
              <w:keepNext/>
              <w:keepLines/>
              <w:spacing w:after="0"/>
              <w:jc w:val="center"/>
              <w:rPr>
                <w:ins w:id="7264" w:author="Huawei" w:date="2021-05-27T14:56:00Z"/>
                <w:rFonts w:ascii="Arial" w:eastAsia="宋体" w:hAnsi="Arial"/>
                <w:kern w:val="2"/>
                <w:sz w:val="18"/>
                <w:lang w:eastAsia="zh-CN"/>
              </w:rPr>
            </w:pPr>
            <w:ins w:id="7265" w:author="Huawei" w:date="2021-05-27T14:56:00Z">
              <w:r w:rsidRPr="00C25669">
                <w:rPr>
                  <w:rFonts w:ascii="Arial" w:eastAsia="宋体" w:hAnsi="Arial" w:hint="eastAsia"/>
                  <w:kern w:val="2"/>
                  <w:sz w:val="18"/>
                  <w:lang w:eastAsia="zh-CN"/>
                </w:rPr>
                <w:t>TDLA30-5</w:t>
              </w:r>
            </w:ins>
          </w:p>
        </w:tc>
      </w:tr>
      <w:tr w:rsidR="000E0432" w:rsidRPr="00C25669" w14:paraId="56C76951" w14:textId="77777777" w:rsidTr="000E0432">
        <w:trPr>
          <w:trHeight w:val="71"/>
          <w:jc w:val="center"/>
          <w:ins w:id="7266"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0E93BDFA" w14:textId="77777777" w:rsidR="000E0432" w:rsidRPr="00C25669" w:rsidRDefault="000E0432" w:rsidP="000E0432">
            <w:pPr>
              <w:keepNext/>
              <w:keepLines/>
              <w:spacing w:after="0"/>
              <w:rPr>
                <w:ins w:id="7267" w:author="Huawei" w:date="2021-05-27T14:56:00Z"/>
                <w:rFonts w:ascii="Arial" w:hAnsi="Arial"/>
                <w:sz w:val="18"/>
              </w:rPr>
            </w:pPr>
            <w:ins w:id="7268" w:author="Huawei" w:date="2021-05-27T14:56:00Z">
              <w:r w:rsidRPr="00C25669">
                <w:rPr>
                  <w:rFonts w:ascii="Arial" w:eastAsia="宋体" w:hAnsi="Arial"/>
                  <w:sz w:val="18"/>
                </w:rPr>
                <w:t>Antenna configuration</w:t>
              </w:r>
            </w:ins>
          </w:p>
        </w:tc>
        <w:tc>
          <w:tcPr>
            <w:tcW w:w="865" w:type="dxa"/>
            <w:tcBorders>
              <w:top w:val="single" w:sz="4" w:space="0" w:color="auto"/>
              <w:left w:val="single" w:sz="4" w:space="0" w:color="auto"/>
              <w:bottom w:val="single" w:sz="4" w:space="0" w:color="auto"/>
              <w:right w:val="single" w:sz="4" w:space="0" w:color="auto"/>
            </w:tcBorders>
            <w:vAlign w:val="center"/>
          </w:tcPr>
          <w:p w14:paraId="54EBD40B" w14:textId="77777777" w:rsidR="000E0432" w:rsidRPr="00C25669" w:rsidRDefault="000E0432" w:rsidP="000E0432">
            <w:pPr>
              <w:keepNext/>
              <w:keepLines/>
              <w:spacing w:after="0"/>
              <w:jc w:val="center"/>
              <w:rPr>
                <w:ins w:id="7269" w:author="Huawei" w:date="2021-05-27T14:56:00Z"/>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6329AFC" w14:textId="77777777" w:rsidR="000E0432" w:rsidRPr="00C25669" w:rsidRDefault="000E0432" w:rsidP="000E0432">
            <w:pPr>
              <w:keepNext/>
              <w:keepLines/>
              <w:spacing w:after="0"/>
              <w:jc w:val="center"/>
              <w:rPr>
                <w:ins w:id="7270" w:author="Huawei" w:date="2021-05-27T14:56:00Z"/>
                <w:rFonts w:ascii="Arial" w:eastAsia="宋体" w:hAnsi="Arial"/>
                <w:kern w:val="2"/>
                <w:sz w:val="18"/>
                <w:lang w:eastAsia="zh-CN"/>
              </w:rPr>
            </w:pPr>
            <w:ins w:id="7271" w:author="Huawei" w:date="2021-05-27T14:56:00Z">
              <w:r w:rsidRPr="00C25669">
                <w:rPr>
                  <w:rFonts w:ascii="Arial" w:eastAsia="宋体" w:hAnsi="Arial"/>
                  <w:kern w:val="2"/>
                  <w:sz w:val="18"/>
                  <w:lang w:eastAsia="zh-CN"/>
                </w:rPr>
                <w:t xml:space="preserve">High XP </w:t>
              </w:r>
              <w:r w:rsidRPr="00C25669">
                <w:rPr>
                  <w:rFonts w:ascii="Arial" w:eastAsia="宋体" w:hAnsi="Arial" w:hint="eastAsia"/>
                  <w:kern w:val="2"/>
                  <w:sz w:val="18"/>
                  <w:lang w:eastAsia="zh-CN"/>
                </w:rPr>
                <w:t>4</w:t>
              </w:r>
              <w:r w:rsidRPr="00C25669">
                <w:rPr>
                  <w:rFonts w:ascii="Arial" w:eastAsia="?? ??" w:hAnsi="Arial"/>
                  <w:kern w:val="2"/>
                  <w:sz w:val="18"/>
                </w:rPr>
                <w:t xml:space="preserve"> x </w:t>
              </w:r>
              <w:r w:rsidRPr="00C25669">
                <w:rPr>
                  <w:rFonts w:ascii="Arial" w:eastAsia="宋体" w:hAnsi="Arial" w:hint="eastAsia"/>
                  <w:kern w:val="2"/>
                  <w:sz w:val="18"/>
                  <w:lang w:eastAsia="zh-CN"/>
                </w:rPr>
                <w:t>4</w:t>
              </w:r>
            </w:ins>
          </w:p>
          <w:p w14:paraId="0E70B275" w14:textId="77777777" w:rsidR="000E0432" w:rsidRPr="00C25669" w:rsidRDefault="000E0432" w:rsidP="000E0432">
            <w:pPr>
              <w:keepNext/>
              <w:keepLines/>
              <w:spacing w:after="0"/>
              <w:jc w:val="center"/>
              <w:rPr>
                <w:ins w:id="7272" w:author="Huawei" w:date="2021-05-27T14:56:00Z"/>
                <w:rFonts w:ascii="Arial" w:hAnsi="Arial"/>
                <w:sz w:val="18"/>
              </w:rPr>
            </w:pPr>
            <w:ins w:id="7273" w:author="Huawei" w:date="2021-05-27T14:56:00Z">
              <w:r w:rsidRPr="00C25669">
                <w:rPr>
                  <w:rFonts w:ascii="Arial" w:eastAsia="宋体" w:hAnsi="Arial" w:hint="eastAsia"/>
                  <w:kern w:val="2"/>
                  <w:sz w:val="18"/>
                  <w:lang w:eastAsia="zh-CN"/>
                </w:rPr>
                <w:t>(N1,N2) = (2,1)</w:t>
              </w:r>
            </w:ins>
          </w:p>
        </w:tc>
        <w:tc>
          <w:tcPr>
            <w:tcW w:w="2847" w:type="dxa"/>
            <w:tcBorders>
              <w:top w:val="single" w:sz="4" w:space="0" w:color="auto"/>
              <w:left w:val="single" w:sz="4" w:space="0" w:color="auto"/>
              <w:bottom w:val="single" w:sz="4" w:space="0" w:color="auto"/>
              <w:right w:val="single" w:sz="4" w:space="0" w:color="auto"/>
            </w:tcBorders>
          </w:tcPr>
          <w:p w14:paraId="147ADE31" w14:textId="77777777" w:rsidR="000E0432" w:rsidRPr="00C25669" w:rsidRDefault="000E0432" w:rsidP="000E0432">
            <w:pPr>
              <w:keepNext/>
              <w:keepLines/>
              <w:spacing w:after="0"/>
              <w:jc w:val="center"/>
              <w:rPr>
                <w:ins w:id="7274" w:author="Huawei" w:date="2021-05-27T14:56:00Z"/>
                <w:rFonts w:ascii="Arial" w:eastAsia="宋体" w:hAnsi="Arial"/>
                <w:kern w:val="2"/>
                <w:sz w:val="18"/>
                <w:lang w:eastAsia="zh-CN"/>
              </w:rPr>
            </w:pPr>
            <w:ins w:id="7275" w:author="Huawei" w:date="2021-05-27T14:56:00Z">
              <w:r w:rsidRPr="00C25669">
                <w:rPr>
                  <w:rFonts w:ascii="Arial" w:eastAsia="宋体" w:hAnsi="Arial"/>
                  <w:kern w:val="2"/>
                  <w:sz w:val="18"/>
                  <w:lang w:eastAsia="zh-CN"/>
                </w:rPr>
                <w:t xml:space="preserve">High XP </w:t>
              </w:r>
              <w:r w:rsidRPr="00C25669">
                <w:rPr>
                  <w:rFonts w:ascii="Arial" w:eastAsia="宋体" w:hAnsi="Arial" w:hint="eastAsia"/>
                  <w:kern w:val="2"/>
                  <w:sz w:val="18"/>
                  <w:lang w:eastAsia="zh-CN"/>
                </w:rPr>
                <w:t>8</w:t>
              </w:r>
              <w:r w:rsidRPr="00C25669">
                <w:rPr>
                  <w:rFonts w:ascii="Arial" w:eastAsia="?? ??" w:hAnsi="Arial"/>
                  <w:kern w:val="2"/>
                  <w:sz w:val="18"/>
                </w:rPr>
                <w:t xml:space="preserve"> x </w:t>
              </w:r>
              <w:r w:rsidRPr="00C25669">
                <w:rPr>
                  <w:rFonts w:ascii="Arial" w:eastAsia="宋体" w:hAnsi="Arial" w:hint="eastAsia"/>
                  <w:kern w:val="2"/>
                  <w:sz w:val="18"/>
                  <w:lang w:eastAsia="zh-CN"/>
                </w:rPr>
                <w:t>4</w:t>
              </w:r>
            </w:ins>
          </w:p>
          <w:p w14:paraId="48AAAD4E" w14:textId="77777777" w:rsidR="000E0432" w:rsidRPr="00C25669" w:rsidRDefault="000E0432" w:rsidP="000E0432">
            <w:pPr>
              <w:keepNext/>
              <w:keepLines/>
              <w:spacing w:after="0"/>
              <w:jc w:val="center"/>
              <w:rPr>
                <w:ins w:id="7276" w:author="Huawei" w:date="2021-05-27T14:56:00Z"/>
                <w:rFonts w:ascii="Arial" w:eastAsia="宋体" w:hAnsi="Arial"/>
                <w:kern w:val="2"/>
                <w:sz w:val="18"/>
                <w:lang w:eastAsia="zh-CN"/>
              </w:rPr>
            </w:pPr>
            <w:ins w:id="7277" w:author="Huawei" w:date="2021-05-27T14:56:00Z">
              <w:r w:rsidRPr="00C25669">
                <w:rPr>
                  <w:rFonts w:ascii="Arial" w:eastAsia="宋体" w:hAnsi="Arial" w:hint="eastAsia"/>
                  <w:kern w:val="2"/>
                  <w:sz w:val="18"/>
                  <w:lang w:eastAsia="zh-CN"/>
                </w:rPr>
                <w:t>(N1,N2) = (4,1)</w:t>
              </w:r>
            </w:ins>
          </w:p>
        </w:tc>
      </w:tr>
      <w:tr w:rsidR="000E0432" w:rsidRPr="00C25669" w14:paraId="05A85DB3" w14:textId="77777777" w:rsidTr="000E0432">
        <w:trPr>
          <w:trHeight w:val="71"/>
          <w:jc w:val="center"/>
          <w:ins w:id="7278"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3B203C6A" w14:textId="77777777" w:rsidR="000E0432" w:rsidRPr="00C25669" w:rsidRDefault="000E0432" w:rsidP="000E0432">
            <w:pPr>
              <w:keepNext/>
              <w:keepLines/>
              <w:spacing w:after="0"/>
              <w:rPr>
                <w:ins w:id="7279" w:author="Huawei" w:date="2021-05-27T14:56:00Z"/>
                <w:rFonts w:ascii="Arial" w:hAnsi="Arial"/>
                <w:sz w:val="18"/>
              </w:rPr>
            </w:pPr>
            <w:ins w:id="7280" w:author="Huawei" w:date="2021-05-27T14:56:00Z">
              <w:r w:rsidRPr="00C25669">
                <w:rPr>
                  <w:rFonts w:ascii="Arial" w:eastAsia="宋体" w:hAnsi="Arial"/>
                  <w:sz w:val="18"/>
                </w:rPr>
                <w:t>Beamforming Model</w:t>
              </w:r>
            </w:ins>
          </w:p>
        </w:tc>
        <w:tc>
          <w:tcPr>
            <w:tcW w:w="865" w:type="dxa"/>
            <w:tcBorders>
              <w:top w:val="single" w:sz="4" w:space="0" w:color="auto"/>
              <w:left w:val="single" w:sz="4" w:space="0" w:color="auto"/>
              <w:bottom w:val="single" w:sz="4" w:space="0" w:color="auto"/>
              <w:right w:val="single" w:sz="4" w:space="0" w:color="auto"/>
            </w:tcBorders>
            <w:vAlign w:val="center"/>
          </w:tcPr>
          <w:p w14:paraId="5EBA8F3D" w14:textId="77777777" w:rsidR="000E0432" w:rsidRPr="00C25669" w:rsidRDefault="000E0432" w:rsidP="000E0432">
            <w:pPr>
              <w:keepNext/>
              <w:keepLines/>
              <w:spacing w:after="0"/>
              <w:jc w:val="center"/>
              <w:rPr>
                <w:ins w:id="7281"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3616041B" w14:textId="77777777" w:rsidR="000E0432" w:rsidRPr="00C25669" w:rsidRDefault="000E0432" w:rsidP="000E0432">
            <w:pPr>
              <w:keepNext/>
              <w:keepLines/>
              <w:spacing w:after="0"/>
              <w:jc w:val="center"/>
              <w:rPr>
                <w:ins w:id="7282" w:author="Huawei" w:date="2021-05-27T14:56:00Z"/>
                <w:rFonts w:ascii="Arial" w:eastAsia="宋体" w:hAnsi="Arial"/>
                <w:sz w:val="18"/>
              </w:rPr>
            </w:pPr>
            <w:ins w:id="7283" w:author="Huawei" w:date="2021-05-27T14:56:00Z">
              <w:r w:rsidRPr="00C25669">
                <w:rPr>
                  <w:rFonts w:ascii="Arial" w:eastAsia="宋体" w:hAnsi="Arial" w:hint="eastAsia"/>
                  <w:sz w:val="18"/>
                </w:rPr>
                <w:t xml:space="preserve">As specified in </w:t>
              </w:r>
              <w:r w:rsidRPr="00C25669">
                <w:rPr>
                  <w:rFonts w:ascii="Arial" w:eastAsia="宋体" w:hAnsi="Arial" w:hint="eastAsia"/>
                  <w:sz w:val="18"/>
                  <w:lang w:eastAsia="zh-CN"/>
                </w:rPr>
                <w:t xml:space="preserve">Annex </w:t>
              </w:r>
              <w:r>
                <w:rPr>
                  <w:rFonts w:ascii="Arial" w:eastAsia="宋体" w:hAnsi="Arial"/>
                  <w:sz w:val="18"/>
                  <w:lang w:eastAsia="zh-CN"/>
                </w:rPr>
                <w:t>TBA</w:t>
              </w:r>
            </w:ins>
          </w:p>
        </w:tc>
      </w:tr>
      <w:tr w:rsidR="000E0432" w:rsidRPr="00C25669" w14:paraId="304605BB" w14:textId="77777777" w:rsidTr="000E0432">
        <w:trPr>
          <w:trHeight w:val="71"/>
          <w:jc w:val="center"/>
          <w:ins w:id="7284" w:author="Huawei" w:date="2021-05-27T14:56:00Z"/>
        </w:trPr>
        <w:tc>
          <w:tcPr>
            <w:tcW w:w="1406" w:type="dxa"/>
            <w:vMerge w:val="restart"/>
            <w:tcBorders>
              <w:top w:val="single" w:sz="4" w:space="0" w:color="auto"/>
              <w:left w:val="single" w:sz="4" w:space="0" w:color="auto"/>
              <w:right w:val="single" w:sz="4" w:space="0" w:color="auto"/>
            </w:tcBorders>
            <w:vAlign w:val="center"/>
            <w:hideMark/>
          </w:tcPr>
          <w:p w14:paraId="271F3FFF" w14:textId="77777777" w:rsidR="000E0432" w:rsidRPr="00C25669" w:rsidRDefault="000E0432" w:rsidP="000E0432">
            <w:pPr>
              <w:keepNext/>
              <w:keepLines/>
              <w:spacing w:after="0"/>
              <w:rPr>
                <w:ins w:id="7285" w:author="Huawei" w:date="2021-05-27T14:56:00Z"/>
                <w:rFonts w:ascii="Arial" w:eastAsia="宋体" w:hAnsi="Arial"/>
                <w:sz w:val="18"/>
              </w:rPr>
            </w:pPr>
            <w:ins w:id="7286" w:author="Huawei" w:date="2021-05-27T14:56:00Z">
              <w:r w:rsidRPr="00C25669">
                <w:rPr>
                  <w:rFonts w:ascii="Arial" w:eastAsia="宋体" w:hAnsi="Arial"/>
                  <w:sz w:val="18"/>
                </w:rPr>
                <w:t>NZP CSI-RS for CSI acquisition</w:t>
              </w:r>
            </w:ins>
          </w:p>
          <w:p w14:paraId="74E6D44D" w14:textId="77777777" w:rsidR="000E0432" w:rsidRPr="00C25669" w:rsidRDefault="000E0432" w:rsidP="000E0432">
            <w:pPr>
              <w:keepNext/>
              <w:keepLines/>
              <w:spacing w:after="0"/>
              <w:rPr>
                <w:ins w:id="7287" w:author="Huawei" w:date="2021-05-27T14:56:00Z"/>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566B96CA" w14:textId="77777777" w:rsidR="000E0432" w:rsidRPr="00C25669" w:rsidRDefault="000E0432" w:rsidP="000E0432">
            <w:pPr>
              <w:keepNext/>
              <w:keepLines/>
              <w:spacing w:after="0"/>
              <w:rPr>
                <w:ins w:id="7288" w:author="Huawei" w:date="2021-05-27T14:56:00Z"/>
                <w:rFonts w:ascii="Arial" w:hAnsi="Arial"/>
                <w:sz w:val="18"/>
              </w:rPr>
            </w:pPr>
            <w:ins w:id="7289" w:author="Huawei" w:date="2021-05-27T14:56:00Z">
              <w:r w:rsidRPr="00C25669">
                <w:rPr>
                  <w:rFonts w:ascii="Arial" w:eastAsia="宋体" w:hAnsi="Arial"/>
                  <w:sz w:val="18"/>
                </w:rPr>
                <w:t>CSI-RS resource</w:t>
              </w:r>
              <w:r w:rsidRPr="00C25669">
                <w:rPr>
                  <w:rFonts w:ascii="Arial" w:eastAsia="宋体" w:hAnsi="Arial" w:hint="eastAsia"/>
                  <w:sz w:val="18"/>
                </w:rPr>
                <w:t xml:space="preserve"> </w:t>
              </w:r>
              <w:r w:rsidRPr="00C25669">
                <w:rPr>
                  <w:rFonts w:ascii="Arial" w:eastAsia="宋体" w:hAnsi="Arial"/>
                  <w:sz w:val="18"/>
                </w:rPr>
                <w:t>Type</w:t>
              </w:r>
            </w:ins>
          </w:p>
        </w:tc>
        <w:tc>
          <w:tcPr>
            <w:tcW w:w="865" w:type="dxa"/>
            <w:tcBorders>
              <w:top w:val="single" w:sz="4" w:space="0" w:color="auto"/>
              <w:left w:val="single" w:sz="4" w:space="0" w:color="auto"/>
              <w:bottom w:val="single" w:sz="4" w:space="0" w:color="auto"/>
              <w:right w:val="single" w:sz="4" w:space="0" w:color="auto"/>
            </w:tcBorders>
            <w:vAlign w:val="center"/>
          </w:tcPr>
          <w:p w14:paraId="7884B74B" w14:textId="77777777" w:rsidR="000E0432" w:rsidRPr="00C25669" w:rsidRDefault="000E0432" w:rsidP="000E0432">
            <w:pPr>
              <w:keepNext/>
              <w:keepLines/>
              <w:spacing w:after="0"/>
              <w:jc w:val="center"/>
              <w:rPr>
                <w:ins w:id="7290"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1678B860" w14:textId="77777777" w:rsidR="000E0432" w:rsidRPr="00C25669" w:rsidRDefault="000E0432" w:rsidP="000E0432">
            <w:pPr>
              <w:keepNext/>
              <w:keepLines/>
              <w:spacing w:after="0"/>
              <w:jc w:val="center"/>
              <w:rPr>
                <w:ins w:id="7291" w:author="Huawei" w:date="2021-05-27T14:56:00Z"/>
                <w:rFonts w:ascii="Arial" w:eastAsia="宋体" w:hAnsi="Arial"/>
                <w:sz w:val="18"/>
                <w:lang w:eastAsia="zh-CN"/>
              </w:rPr>
            </w:pPr>
            <w:ins w:id="7292" w:author="Huawei" w:date="2021-05-27T14:56:00Z">
              <w:r w:rsidRPr="00C25669">
                <w:rPr>
                  <w:rFonts w:ascii="Arial" w:eastAsia="宋体" w:hAnsi="Arial" w:hint="eastAsia"/>
                  <w:sz w:val="18"/>
                  <w:lang w:eastAsia="zh-CN"/>
                </w:rPr>
                <w:t>Aperiodic</w:t>
              </w:r>
            </w:ins>
          </w:p>
        </w:tc>
      </w:tr>
      <w:tr w:rsidR="000E0432" w:rsidRPr="00C25669" w14:paraId="425C9F3A" w14:textId="77777777" w:rsidTr="000E0432">
        <w:trPr>
          <w:trHeight w:val="71"/>
          <w:jc w:val="center"/>
          <w:ins w:id="7293" w:author="Huawei" w:date="2021-05-27T14:56:00Z"/>
        </w:trPr>
        <w:tc>
          <w:tcPr>
            <w:tcW w:w="1406" w:type="dxa"/>
            <w:vMerge/>
            <w:tcBorders>
              <w:left w:val="single" w:sz="4" w:space="0" w:color="auto"/>
              <w:right w:val="single" w:sz="4" w:space="0" w:color="auto"/>
            </w:tcBorders>
            <w:vAlign w:val="center"/>
          </w:tcPr>
          <w:p w14:paraId="09569C05" w14:textId="77777777" w:rsidR="000E0432" w:rsidRPr="00C25669" w:rsidRDefault="000E0432" w:rsidP="000E0432">
            <w:pPr>
              <w:keepNext/>
              <w:keepLines/>
              <w:spacing w:after="0"/>
              <w:rPr>
                <w:ins w:id="7294" w:author="Huawei" w:date="2021-05-27T14:56:00Z"/>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5AAC316C" w14:textId="77777777" w:rsidR="000E0432" w:rsidRPr="00C25669" w:rsidRDefault="000E0432" w:rsidP="000E0432">
            <w:pPr>
              <w:keepNext/>
              <w:keepLines/>
              <w:spacing w:after="0"/>
              <w:rPr>
                <w:ins w:id="7295" w:author="Huawei" w:date="2021-05-27T14:56:00Z"/>
                <w:rFonts w:ascii="Arial" w:hAnsi="Arial"/>
                <w:sz w:val="18"/>
              </w:rPr>
            </w:pPr>
            <w:ins w:id="7296" w:author="Huawei" w:date="2021-05-27T14:56:00Z">
              <w:r w:rsidRPr="00C25669">
                <w:rPr>
                  <w:rFonts w:ascii="Arial" w:eastAsia="宋体" w:hAnsi="Arial"/>
                  <w:sz w:val="18"/>
                </w:rPr>
                <w:t>Number of CSI-RS ports (</w:t>
              </w:r>
              <w:r w:rsidRPr="00C25669">
                <w:rPr>
                  <w:rFonts w:ascii="Arial" w:eastAsia="宋体" w:hAnsi="Arial"/>
                  <w:i/>
                  <w:sz w:val="18"/>
                </w:rPr>
                <w:t>X</w:t>
              </w:r>
              <w:r w:rsidRPr="00C25669">
                <w:rPr>
                  <w:rFonts w:ascii="Arial" w:eastAsia="宋体" w:hAnsi="Arial"/>
                  <w:sz w:val="18"/>
                </w:rPr>
                <w:t>)</w:t>
              </w:r>
            </w:ins>
          </w:p>
        </w:tc>
        <w:tc>
          <w:tcPr>
            <w:tcW w:w="865" w:type="dxa"/>
            <w:tcBorders>
              <w:top w:val="single" w:sz="4" w:space="0" w:color="auto"/>
              <w:left w:val="single" w:sz="4" w:space="0" w:color="auto"/>
              <w:bottom w:val="single" w:sz="4" w:space="0" w:color="auto"/>
              <w:right w:val="single" w:sz="4" w:space="0" w:color="auto"/>
            </w:tcBorders>
            <w:vAlign w:val="center"/>
          </w:tcPr>
          <w:p w14:paraId="1AF0F2A0" w14:textId="77777777" w:rsidR="000E0432" w:rsidRPr="00C25669" w:rsidRDefault="000E0432" w:rsidP="000E0432">
            <w:pPr>
              <w:keepNext/>
              <w:keepLines/>
              <w:spacing w:after="0"/>
              <w:jc w:val="center"/>
              <w:rPr>
                <w:ins w:id="7297" w:author="Huawei" w:date="2021-05-27T14:56:00Z"/>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2898974E" w14:textId="77777777" w:rsidR="000E0432" w:rsidRPr="00C25669" w:rsidRDefault="000E0432" w:rsidP="000E0432">
            <w:pPr>
              <w:keepNext/>
              <w:keepLines/>
              <w:spacing w:after="0"/>
              <w:jc w:val="center"/>
              <w:rPr>
                <w:ins w:id="7298" w:author="Huawei" w:date="2021-05-27T14:56:00Z"/>
                <w:rFonts w:ascii="Arial" w:eastAsia="宋体" w:hAnsi="Arial"/>
                <w:sz w:val="18"/>
                <w:lang w:eastAsia="zh-CN"/>
              </w:rPr>
            </w:pPr>
            <w:ins w:id="7299" w:author="Huawei" w:date="2021-05-27T14:56:00Z">
              <w:r w:rsidRPr="00C25669">
                <w:rPr>
                  <w:rFonts w:ascii="Arial" w:eastAsia="宋体" w:hAnsi="Arial" w:hint="eastAsia"/>
                  <w:sz w:val="18"/>
                  <w:lang w:eastAsia="zh-CN"/>
                </w:rPr>
                <w:t>4</w:t>
              </w:r>
            </w:ins>
          </w:p>
        </w:tc>
        <w:tc>
          <w:tcPr>
            <w:tcW w:w="2847" w:type="dxa"/>
            <w:tcBorders>
              <w:top w:val="single" w:sz="4" w:space="0" w:color="auto"/>
              <w:left w:val="single" w:sz="4" w:space="0" w:color="auto"/>
              <w:bottom w:val="single" w:sz="4" w:space="0" w:color="auto"/>
              <w:right w:val="single" w:sz="4" w:space="0" w:color="auto"/>
            </w:tcBorders>
            <w:vAlign w:val="center"/>
          </w:tcPr>
          <w:p w14:paraId="00F14123" w14:textId="77777777" w:rsidR="000E0432" w:rsidRPr="00C25669" w:rsidRDefault="000E0432" w:rsidP="000E0432">
            <w:pPr>
              <w:keepNext/>
              <w:keepLines/>
              <w:spacing w:after="0"/>
              <w:jc w:val="center"/>
              <w:rPr>
                <w:ins w:id="7300" w:author="Huawei" w:date="2021-05-27T14:56:00Z"/>
                <w:rFonts w:ascii="Arial" w:eastAsia="宋体" w:hAnsi="Arial"/>
                <w:sz w:val="18"/>
                <w:lang w:eastAsia="zh-CN"/>
              </w:rPr>
            </w:pPr>
            <w:ins w:id="7301" w:author="Huawei" w:date="2021-05-27T14:56:00Z">
              <w:r>
                <w:rPr>
                  <w:rFonts w:ascii="Arial" w:eastAsia="宋体" w:hAnsi="Arial"/>
                  <w:sz w:val="18"/>
                  <w:lang w:eastAsia="zh-CN"/>
                </w:rPr>
                <w:t>8</w:t>
              </w:r>
            </w:ins>
          </w:p>
        </w:tc>
      </w:tr>
      <w:tr w:rsidR="000E0432" w:rsidRPr="00C25669" w14:paraId="25232C8B" w14:textId="77777777" w:rsidTr="000E0432">
        <w:trPr>
          <w:trHeight w:val="71"/>
          <w:jc w:val="center"/>
          <w:ins w:id="7302" w:author="Huawei" w:date="2021-05-27T14:56:00Z"/>
        </w:trPr>
        <w:tc>
          <w:tcPr>
            <w:tcW w:w="1406" w:type="dxa"/>
            <w:vMerge/>
            <w:tcBorders>
              <w:left w:val="single" w:sz="4" w:space="0" w:color="auto"/>
              <w:right w:val="single" w:sz="4" w:space="0" w:color="auto"/>
            </w:tcBorders>
            <w:vAlign w:val="center"/>
            <w:hideMark/>
          </w:tcPr>
          <w:p w14:paraId="765540CC" w14:textId="77777777" w:rsidR="000E0432" w:rsidRPr="00C25669" w:rsidRDefault="000E0432" w:rsidP="000E0432">
            <w:pPr>
              <w:keepNext/>
              <w:keepLines/>
              <w:spacing w:after="0"/>
              <w:rPr>
                <w:ins w:id="7303" w:author="Huawei" w:date="2021-05-27T14:56:00Z"/>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3FA3B76A" w14:textId="77777777" w:rsidR="000E0432" w:rsidRPr="00C25669" w:rsidRDefault="000E0432" w:rsidP="000E0432">
            <w:pPr>
              <w:keepNext/>
              <w:keepLines/>
              <w:spacing w:after="0"/>
              <w:rPr>
                <w:ins w:id="7304" w:author="Huawei" w:date="2021-05-27T14:56:00Z"/>
                <w:rFonts w:ascii="Arial" w:hAnsi="Arial"/>
                <w:sz w:val="18"/>
              </w:rPr>
            </w:pPr>
            <w:ins w:id="7305" w:author="Huawei" w:date="2021-05-27T14:56:00Z">
              <w:r w:rsidRPr="00C25669">
                <w:rPr>
                  <w:rFonts w:ascii="Arial" w:eastAsia="宋体" w:hAnsi="Arial"/>
                  <w:sz w:val="18"/>
                </w:rPr>
                <w:t>CDM Type</w:t>
              </w:r>
            </w:ins>
          </w:p>
        </w:tc>
        <w:tc>
          <w:tcPr>
            <w:tcW w:w="865" w:type="dxa"/>
            <w:tcBorders>
              <w:top w:val="single" w:sz="4" w:space="0" w:color="auto"/>
              <w:left w:val="single" w:sz="4" w:space="0" w:color="auto"/>
              <w:bottom w:val="single" w:sz="4" w:space="0" w:color="auto"/>
              <w:right w:val="single" w:sz="4" w:space="0" w:color="auto"/>
            </w:tcBorders>
            <w:vAlign w:val="center"/>
          </w:tcPr>
          <w:p w14:paraId="06C0272B" w14:textId="77777777" w:rsidR="000E0432" w:rsidRPr="00C25669" w:rsidRDefault="000E0432" w:rsidP="000E0432">
            <w:pPr>
              <w:keepNext/>
              <w:keepLines/>
              <w:spacing w:after="0"/>
              <w:jc w:val="center"/>
              <w:rPr>
                <w:ins w:id="7306" w:author="Huawei" w:date="2021-05-27T14:56:00Z"/>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4AB3EF1" w14:textId="77777777" w:rsidR="000E0432" w:rsidRPr="00C25669" w:rsidRDefault="000E0432" w:rsidP="000E0432">
            <w:pPr>
              <w:keepNext/>
              <w:keepLines/>
              <w:spacing w:after="0"/>
              <w:jc w:val="center"/>
              <w:rPr>
                <w:ins w:id="7307" w:author="Huawei" w:date="2021-05-27T14:56:00Z"/>
                <w:rFonts w:ascii="Arial" w:eastAsia="宋体" w:hAnsi="Arial"/>
                <w:sz w:val="18"/>
                <w:lang w:eastAsia="zh-CN"/>
              </w:rPr>
            </w:pPr>
            <w:ins w:id="7308" w:author="Huawei" w:date="2021-05-27T14:56:00Z">
              <w:r w:rsidRPr="00C25669">
                <w:rPr>
                  <w:rFonts w:ascii="Arial" w:eastAsia="宋体" w:hAnsi="Arial" w:hint="eastAsia"/>
                  <w:sz w:val="18"/>
                  <w:lang w:eastAsia="zh-CN"/>
                </w:rPr>
                <w:t>FD-CDM2</w:t>
              </w:r>
            </w:ins>
          </w:p>
        </w:tc>
        <w:tc>
          <w:tcPr>
            <w:tcW w:w="2847" w:type="dxa"/>
            <w:tcBorders>
              <w:top w:val="single" w:sz="4" w:space="0" w:color="auto"/>
              <w:left w:val="single" w:sz="4" w:space="0" w:color="auto"/>
              <w:bottom w:val="single" w:sz="4" w:space="0" w:color="auto"/>
              <w:right w:val="single" w:sz="4" w:space="0" w:color="auto"/>
            </w:tcBorders>
          </w:tcPr>
          <w:p w14:paraId="089A5E60" w14:textId="77777777" w:rsidR="000E0432" w:rsidRPr="00C25669" w:rsidRDefault="000E0432" w:rsidP="000E0432">
            <w:pPr>
              <w:keepNext/>
              <w:keepLines/>
              <w:spacing w:after="0"/>
              <w:jc w:val="center"/>
              <w:rPr>
                <w:ins w:id="7309" w:author="Huawei" w:date="2021-05-27T14:56:00Z"/>
                <w:rFonts w:ascii="Arial" w:eastAsia="宋体" w:hAnsi="Arial"/>
                <w:sz w:val="18"/>
                <w:lang w:eastAsia="zh-CN"/>
              </w:rPr>
            </w:pPr>
            <w:ins w:id="7310" w:author="Huawei" w:date="2021-05-27T14:56:00Z">
              <w:r w:rsidRPr="00B05356">
                <w:rPr>
                  <w:rFonts w:ascii="Arial" w:eastAsia="宋体" w:hAnsi="Arial"/>
                  <w:sz w:val="18"/>
                  <w:lang w:eastAsia="zh-CN"/>
                </w:rPr>
                <w:t>CDM4 (FD2, TD2)</w:t>
              </w:r>
            </w:ins>
          </w:p>
        </w:tc>
      </w:tr>
      <w:tr w:rsidR="000E0432" w:rsidRPr="00C25669" w14:paraId="522FC711" w14:textId="77777777" w:rsidTr="000E0432">
        <w:trPr>
          <w:trHeight w:val="71"/>
          <w:jc w:val="center"/>
          <w:ins w:id="7311" w:author="Huawei" w:date="2021-05-27T14:56:00Z"/>
        </w:trPr>
        <w:tc>
          <w:tcPr>
            <w:tcW w:w="1406" w:type="dxa"/>
            <w:vMerge/>
            <w:tcBorders>
              <w:left w:val="single" w:sz="4" w:space="0" w:color="auto"/>
              <w:right w:val="single" w:sz="4" w:space="0" w:color="auto"/>
            </w:tcBorders>
            <w:vAlign w:val="center"/>
            <w:hideMark/>
          </w:tcPr>
          <w:p w14:paraId="517095A7" w14:textId="77777777" w:rsidR="000E0432" w:rsidRPr="00C25669" w:rsidRDefault="000E0432" w:rsidP="000E0432">
            <w:pPr>
              <w:keepNext/>
              <w:keepLines/>
              <w:spacing w:after="0"/>
              <w:rPr>
                <w:ins w:id="7312" w:author="Huawei" w:date="2021-05-27T14:56:00Z"/>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672A1A9B" w14:textId="77777777" w:rsidR="000E0432" w:rsidRPr="00C25669" w:rsidRDefault="000E0432" w:rsidP="000E0432">
            <w:pPr>
              <w:keepNext/>
              <w:keepLines/>
              <w:spacing w:after="0"/>
              <w:rPr>
                <w:ins w:id="7313" w:author="Huawei" w:date="2021-05-27T14:56:00Z"/>
                <w:rFonts w:ascii="Arial" w:hAnsi="Arial"/>
                <w:sz w:val="18"/>
              </w:rPr>
            </w:pPr>
            <w:ins w:id="7314" w:author="Huawei" w:date="2021-05-27T14:56:00Z">
              <w:r w:rsidRPr="00C25669">
                <w:rPr>
                  <w:rFonts w:ascii="Arial" w:eastAsia="宋体" w:hAnsi="Arial"/>
                  <w:sz w:val="18"/>
                </w:rPr>
                <w:t>Density (ρ)</w:t>
              </w:r>
            </w:ins>
          </w:p>
        </w:tc>
        <w:tc>
          <w:tcPr>
            <w:tcW w:w="865" w:type="dxa"/>
            <w:tcBorders>
              <w:top w:val="single" w:sz="4" w:space="0" w:color="auto"/>
              <w:left w:val="single" w:sz="4" w:space="0" w:color="auto"/>
              <w:bottom w:val="single" w:sz="4" w:space="0" w:color="auto"/>
              <w:right w:val="single" w:sz="4" w:space="0" w:color="auto"/>
            </w:tcBorders>
            <w:vAlign w:val="center"/>
          </w:tcPr>
          <w:p w14:paraId="554B9E93" w14:textId="77777777" w:rsidR="000E0432" w:rsidRPr="00C25669" w:rsidRDefault="000E0432" w:rsidP="000E0432">
            <w:pPr>
              <w:keepNext/>
              <w:keepLines/>
              <w:spacing w:after="0"/>
              <w:jc w:val="center"/>
              <w:rPr>
                <w:ins w:id="7315"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10F4751" w14:textId="77777777" w:rsidR="000E0432" w:rsidRPr="00C25669" w:rsidRDefault="000E0432" w:rsidP="000E0432">
            <w:pPr>
              <w:keepNext/>
              <w:keepLines/>
              <w:spacing w:after="0"/>
              <w:jc w:val="center"/>
              <w:rPr>
                <w:ins w:id="7316" w:author="Huawei" w:date="2021-05-27T14:56:00Z"/>
                <w:rFonts w:ascii="Arial" w:eastAsia="宋体" w:hAnsi="Arial"/>
                <w:sz w:val="18"/>
                <w:lang w:eastAsia="zh-CN"/>
              </w:rPr>
            </w:pPr>
            <w:ins w:id="7317" w:author="Huawei" w:date="2021-05-27T14:56:00Z">
              <w:r w:rsidRPr="00C25669">
                <w:rPr>
                  <w:rFonts w:ascii="Arial" w:eastAsia="宋体" w:hAnsi="Arial" w:hint="eastAsia"/>
                  <w:sz w:val="18"/>
                  <w:lang w:eastAsia="zh-CN"/>
                </w:rPr>
                <w:t>1</w:t>
              </w:r>
            </w:ins>
          </w:p>
        </w:tc>
      </w:tr>
      <w:tr w:rsidR="000E0432" w:rsidRPr="00C25669" w14:paraId="0F3CD46B" w14:textId="77777777" w:rsidTr="000E0432">
        <w:trPr>
          <w:trHeight w:val="71"/>
          <w:jc w:val="center"/>
          <w:ins w:id="7318" w:author="Huawei" w:date="2021-05-27T14:56:00Z"/>
        </w:trPr>
        <w:tc>
          <w:tcPr>
            <w:tcW w:w="1406" w:type="dxa"/>
            <w:vMerge/>
            <w:tcBorders>
              <w:left w:val="single" w:sz="4" w:space="0" w:color="auto"/>
              <w:right w:val="single" w:sz="4" w:space="0" w:color="auto"/>
            </w:tcBorders>
            <w:vAlign w:val="center"/>
            <w:hideMark/>
          </w:tcPr>
          <w:p w14:paraId="0DF4AC73" w14:textId="77777777" w:rsidR="000E0432" w:rsidRPr="00C25669" w:rsidRDefault="000E0432" w:rsidP="000E0432">
            <w:pPr>
              <w:keepNext/>
              <w:keepLines/>
              <w:spacing w:after="0"/>
              <w:rPr>
                <w:ins w:id="7319" w:author="Huawei" w:date="2021-05-27T14:56:00Z"/>
                <w:rFonts w:ascii="Arial" w:hAnsi="Arial"/>
                <w:b/>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7E886003" w14:textId="77777777" w:rsidR="000E0432" w:rsidRPr="00C25669" w:rsidRDefault="000E0432" w:rsidP="000E0432">
            <w:pPr>
              <w:keepNext/>
              <w:keepLines/>
              <w:spacing w:after="0"/>
              <w:rPr>
                <w:ins w:id="7320" w:author="Huawei" w:date="2021-05-27T14:56:00Z"/>
                <w:rFonts w:ascii="Arial" w:hAnsi="Arial"/>
                <w:sz w:val="18"/>
              </w:rPr>
            </w:pPr>
            <w:ins w:id="7321" w:author="Huawei" w:date="2021-05-27T14:56:00Z">
              <w:r w:rsidRPr="00C25669">
                <w:rPr>
                  <w:rFonts w:ascii="Arial" w:eastAsia="宋体" w:hAnsi="Arial"/>
                  <w:sz w:val="18"/>
                </w:rPr>
                <w:t>First subcarrier index in the PRB used for CSI-RS</w:t>
              </w:r>
              <w:r w:rsidRPr="00C25669" w:rsidDel="0032520A">
                <w:rPr>
                  <w:rFonts w:ascii="Arial" w:eastAsia="宋体" w:hAnsi="Arial"/>
                  <w:sz w:val="18"/>
                </w:rPr>
                <w:t xml:space="preserve"> </w:t>
              </w:r>
              <w:r w:rsidRPr="00C25669">
                <w:rPr>
                  <w:rFonts w:ascii="Arial" w:eastAsia="宋体" w:hAnsi="Arial"/>
                  <w:sz w:val="18"/>
                </w:rPr>
                <w:t>(k</w:t>
              </w:r>
              <w:r w:rsidRPr="00C25669">
                <w:rPr>
                  <w:rFonts w:ascii="Arial" w:eastAsia="宋体" w:hAnsi="Arial"/>
                  <w:sz w:val="18"/>
                  <w:vertAlign w:val="subscript"/>
                </w:rPr>
                <w:t>0</w:t>
              </w:r>
              <w:r w:rsidRPr="00C25669">
                <w:rPr>
                  <w:rFonts w:ascii="Arial" w:eastAsia="宋体" w:hAnsi="Arial"/>
                  <w:sz w:val="18"/>
                </w:rPr>
                <w:t>, k</w:t>
              </w:r>
              <w:r w:rsidRPr="00C25669">
                <w:rPr>
                  <w:rFonts w:ascii="Arial" w:eastAsia="宋体" w:hAnsi="Arial"/>
                  <w:sz w:val="18"/>
                  <w:vertAlign w:val="subscript"/>
                </w:rPr>
                <w:t>1</w:t>
              </w:r>
              <w:r w:rsidRPr="00C25669">
                <w:rPr>
                  <w:rFonts w:ascii="Arial" w:eastAsia="宋体" w:hAnsi="Arial"/>
                  <w:sz w:val="18"/>
                </w:rPr>
                <w:t>)</w:t>
              </w:r>
            </w:ins>
          </w:p>
        </w:tc>
        <w:tc>
          <w:tcPr>
            <w:tcW w:w="865" w:type="dxa"/>
            <w:tcBorders>
              <w:top w:val="single" w:sz="4" w:space="0" w:color="auto"/>
              <w:left w:val="single" w:sz="4" w:space="0" w:color="auto"/>
              <w:bottom w:val="single" w:sz="4" w:space="0" w:color="auto"/>
              <w:right w:val="single" w:sz="4" w:space="0" w:color="auto"/>
            </w:tcBorders>
            <w:vAlign w:val="center"/>
          </w:tcPr>
          <w:p w14:paraId="50D841AF" w14:textId="77777777" w:rsidR="000E0432" w:rsidRPr="00C25669" w:rsidRDefault="000E0432" w:rsidP="000E0432">
            <w:pPr>
              <w:keepNext/>
              <w:keepLines/>
              <w:spacing w:after="0"/>
              <w:jc w:val="center"/>
              <w:rPr>
                <w:ins w:id="7322" w:author="Huawei" w:date="2021-05-27T14:56:00Z"/>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35CB450" w14:textId="77777777" w:rsidR="000E0432" w:rsidRPr="00C25669" w:rsidRDefault="000E0432" w:rsidP="000E0432">
            <w:pPr>
              <w:keepNext/>
              <w:keepLines/>
              <w:spacing w:after="0"/>
              <w:jc w:val="center"/>
              <w:rPr>
                <w:ins w:id="7323" w:author="Huawei" w:date="2021-05-27T14:56:00Z"/>
                <w:rFonts w:ascii="Arial" w:eastAsia="宋体" w:hAnsi="Arial"/>
                <w:sz w:val="18"/>
                <w:lang w:eastAsia="zh-CN"/>
              </w:rPr>
            </w:pPr>
            <w:ins w:id="7324" w:author="Huawei" w:date="2021-05-27T14:56:00Z">
              <w:r w:rsidRPr="00C25669">
                <w:rPr>
                  <w:rFonts w:ascii="Arial" w:eastAsia="宋体" w:hAnsi="Arial" w:hint="eastAsia"/>
                  <w:sz w:val="18"/>
                  <w:lang w:eastAsia="zh-CN"/>
                </w:rPr>
                <w:t>Row 4, (0,-)</w:t>
              </w:r>
            </w:ins>
          </w:p>
        </w:tc>
        <w:tc>
          <w:tcPr>
            <w:tcW w:w="2847" w:type="dxa"/>
            <w:tcBorders>
              <w:top w:val="single" w:sz="4" w:space="0" w:color="auto"/>
              <w:left w:val="single" w:sz="4" w:space="0" w:color="auto"/>
              <w:bottom w:val="single" w:sz="4" w:space="0" w:color="auto"/>
              <w:right w:val="single" w:sz="4" w:space="0" w:color="auto"/>
            </w:tcBorders>
            <w:vAlign w:val="center"/>
          </w:tcPr>
          <w:p w14:paraId="667E1D74" w14:textId="77777777" w:rsidR="000E0432" w:rsidRPr="00C25669" w:rsidRDefault="000E0432" w:rsidP="000E0432">
            <w:pPr>
              <w:keepNext/>
              <w:keepLines/>
              <w:spacing w:after="0"/>
              <w:jc w:val="center"/>
              <w:rPr>
                <w:ins w:id="7325" w:author="Huawei" w:date="2021-05-27T14:56:00Z"/>
                <w:rFonts w:ascii="Arial" w:eastAsia="宋体" w:hAnsi="Arial"/>
                <w:sz w:val="18"/>
                <w:lang w:eastAsia="zh-CN"/>
              </w:rPr>
            </w:pPr>
            <w:ins w:id="7326" w:author="Huawei" w:date="2021-05-27T14:56:00Z">
              <w:r w:rsidRPr="0095480C">
                <w:rPr>
                  <w:rFonts w:ascii="Arial" w:eastAsia="宋体" w:hAnsi="Arial"/>
                  <w:sz w:val="18"/>
                  <w:lang w:eastAsia="zh-CN"/>
                </w:rPr>
                <w:t>Row 8, (4,6)</w:t>
              </w:r>
            </w:ins>
          </w:p>
        </w:tc>
      </w:tr>
      <w:tr w:rsidR="000E0432" w:rsidRPr="00C25669" w14:paraId="6DE7D493" w14:textId="77777777" w:rsidTr="000E0432">
        <w:trPr>
          <w:trHeight w:val="71"/>
          <w:jc w:val="center"/>
          <w:ins w:id="7327" w:author="Huawei" w:date="2021-05-27T14:56:00Z"/>
        </w:trPr>
        <w:tc>
          <w:tcPr>
            <w:tcW w:w="1406" w:type="dxa"/>
            <w:vMerge/>
            <w:tcBorders>
              <w:left w:val="single" w:sz="4" w:space="0" w:color="auto"/>
              <w:right w:val="single" w:sz="4" w:space="0" w:color="auto"/>
            </w:tcBorders>
            <w:vAlign w:val="center"/>
            <w:hideMark/>
          </w:tcPr>
          <w:p w14:paraId="2BADC837" w14:textId="77777777" w:rsidR="000E0432" w:rsidRPr="00C25669" w:rsidRDefault="000E0432" w:rsidP="000E0432">
            <w:pPr>
              <w:keepNext/>
              <w:keepLines/>
              <w:spacing w:after="0"/>
              <w:rPr>
                <w:ins w:id="7328" w:author="Huawei" w:date="2021-05-27T14:56:00Z"/>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vAlign w:val="center"/>
          </w:tcPr>
          <w:p w14:paraId="44E6BA6D" w14:textId="77777777" w:rsidR="000E0432" w:rsidRPr="00C25669" w:rsidRDefault="000E0432" w:rsidP="000E0432">
            <w:pPr>
              <w:keepNext/>
              <w:keepLines/>
              <w:spacing w:after="0"/>
              <w:rPr>
                <w:ins w:id="7329" w:author="Huawei" w:date="2021-05-27T14:56:00Z"/>
                <w:rFonts w:ascii="Arial" w:hAnsi="Arial"/>
                <w:sz w:val="18"/>
              </w:rPr>
            </w:pPr>
            <w:ins w:id="7330" w:author="Huawei" w:date="2021-05-27T14:56:00Z">
              <w:r w:rsidRPr="00C25669">
                <w:rPr>
                  <w:rFonts w:ascii="Arial" w:eastAsia="宋体" w:hAnsi="Arial"/>
                  <w:sz w:val="18"/>
                </w:rPr>
                <w:t>First OFDM symbol in the PRB used for CSI-RS (l</w:t>
              </w:r>
              <w:r w:rsidRPr="00C25669">
                <w:rPr>
                  <w:rFonts w:ascii="Arial" w:eastAsia="宋体" w:hAnsi="Arial"/>
                  <w:sz w:val="18"/>
                  <w:vertAlign w:val="subscript"/>
                </w:rPr>
                <w:t>0</w:t>
              </w:r>
              <w:r w:rsidRPr="00C25669">
                <w:rPr>
                  <w:rFonts w:ascii="Arial" w:eastAsia="宋体" w:hAnsi="Arial"/>
                  <w:sz w:val="18"/>
                </w:rPr>
                <w:t>, l</w:t>
              </w:r>
              <w:r w:rsidRPr="00C25669">
                <w:rPr>
                  <w:rFonts w:ascii="Arial" w:eastAsia="宋体" w:hAnsi="Arial"/>
                  <w:sz w:val="18"/>
                  <w:vertAlign w:val="subscript"/>
                </w:rPr>
                <w:t>1</w:t>
              </w:r>
              <w:r w:rsidRPr="00C25669">
                <w:rPr>
                  <w:rFonts w:ascii="Arial" w:eastAsia="宋体" w:hAnsi="Arial"/>
                  <w:sz w:val="18"/>
                </w:rPr>
                <w:t>)</w:t>
              </w:r>
            </w:ins>
          </w:p>
        </w:tc>
        <w:tc>
          <w:tcPr>
            <w:tcW w:w="865" w:type="dxa"/>
            <w:tcBorders>
              <w:top w:val="single" w:sz="4" w:space="0" w:color="auto"/>
              <w:left w:val="single" w:sz="4" w:space="0" w:color="auto"/>
              <w:bottom w:val="single" w:sz="4" w:space="0" w:color="auto"/>
              <w:right w:val="single" w:sz="4" w:space="0" w:color="auto"/>
            </w:tcBorders>
            <w:vAlign w:val="center"/>
          </w:tcPr>
          <w:p w14:paraId="628AB645" w14:textId="77777777" w:rsidR="000E0432" w:rsidRPr="00C25669" w:rsidRDefault="000E0432" w:rsidP="000E0432">
            <w:pPr>
              <w:keepNext/>
              <w:keepLines/>
              <w:spacing w:after="0"/>
              <w:jc w:val="center"/>
              <w:rPr>
                <w:ins w:id="7331" w:author="Huawei" w:date="2021-05-27T14:56:00Z"/>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7E7F6AA0" w14:textId="77777777" w:rsidR="000E0432" w:rsidRPr="00C25669" w:rsidRDefault="000E0432" w:rsidP="000E0432">
            <w:pPr>
              <w:keepNext/>
              <w:keepLines/>
              <w:spacing w:after="0"/>
              <w:jc w:val="center"/>
              <w:rPr>
                <w:ins w:id="7332" w:author="Huawei" w:date="2021-05-27T14:56:00Z"/>
                <w:rFonts w:ascii="Arial" w:eastAsia="宋体" w:hAnsi="Arial"/>
                <w:sz w:val="18"/>
                <w:lang w:eastAsia="zh-CN"/>
              </w:rPr>
            </w:pPr>
            <w:ins w:id="7333" w:author="Huawei" w:date="2021-05-27T14:56:00Z">
              <w:r w:rsidRPr="00C25669">
                <w:rPr>
                  <w:rFonts w:ascii="Arial" w:eastAsia="宋体" w:hAnsi="Arial" w:hint="eastAsia"/>
                  <w:sz w:val="18"/>
                  <w:lang w:eastAsia="zh-CN"/>
                </w:rPr>
                <w:t>(13,-)</w:t>
              </w:r>
            </w:ins>
          </w:p>
        </w:tc>
        <w:tc>
          <w:tcPr>
            <w:tcW w:w="2847" w:type="dxa"/>
            <w:tcBorders>
              <w:top w:val="single" w:sz="4" w:space="0" w:color="auto"/>
              <w:left w:val="single" w:sz="4" w:space="0" w:color="auto"/>
              <w:bottom w:val="single" w:sz="4" w:space="0" w:color="auto"/>
              <w:right w:val="single" w:sz="4" w:space="0" w:color="auto"/>
            </w:tcBorders>
            <w:vAlign w:val="center"/>
          </w:tcPr>
          <w:p w14:paraId="792A7C19" w14:textId="77777777" w:rsidR="000E0432" w:rsidRPr="00C25669" w:rsidRDefault="000E0432" w:rsidP="000E0432">
            <w:pPr>
              <w:keepNext/>
              <w:keepLines/>
              <w:spacing w:after="0"/>
              <w:jc w:val="center"/>
              <w:rPr>
                <w:ins w:id="7334" w:author="Huawei" w:date="2021-05-27T14:56:00Z"/>
                <w:rFonts w:ascii="Arial" w:eastAsia="宋体" w:hAnsi="Arial"/>
                <w:sz w:val="18"/>
                <w:lang w:eastAsia="zh-CN"/>
              </w:rPr>
            </w:pPr>
            <w:ins w:id="7335" w:author="Huawei" w:date="2021-05-27T14:56:00Z">
              <w:r w:rsidRPr="00593A8A">
                <w:rPr>
                  <w:rFonts w:ascii="Arial" w:eastAsia="宋体" w:hAnsi="Arial"/>
                  <w:sz w:val="18"/>
                  <w:lang w:eastAsia="zh-CN"/>
                </w:rPr>
                <w:t>(5,-)</w:t>
              </w:r>
            </w:ins>
          </w:p>
        </w:tc>
      </w:tr>
      <w:tr w:rsidR="000E0432" w:rsidRPr="00C25669" w14:paraId="75EEB001" w14:textId="77777777" w:rsidTr="000E0432">
        <w:trPr>
          <w:trHeight w:val="424"/>
          <w:jc w:val="center"/>
          <w:ins w:id="7336" w:author="Huawei" w:date="2021-05-27T14:56:00Z"/>
        </w:trPr>
        <w:tc>
          <w:tcPr>
            <w:tcW w:w="1406" w:type="dxa"/>
            <w:vMerge/>
            <w:tcBorders>
              <w:left w:val="single" w:sz="4" w:space="0" w:color="auto"/>
              <w:right w:val="single" w:sz="4" w:space="0" w:color="auto"/>
            </w:tcBorders>
            <w:vAlign w:val="center"/>
          </w:tcPr>
          <w:p w14:paraId="71D2F13A" w14:textId="77777777" w:rsidR="000E0432" w:rsidRPr="00C25669" w:rsidRDefault="000E0432" w:rsidP="000E0432">
            <w:pPr>
              <w:keepNext/>
              <w:keepLines/>
              <w:spacing w:after="0"/>
              <w:rPr>
                <w:ins w:id="7337" w:author="Huawei" w:date="2021-05-27T14:56:00Z"/>
                <w:rFonts w:ascii="Arial" w:hAnsi="Arial"/>
                <w:sz w:val="18"/>
              </w:rPr>
            </w:pPr>
          </w:p>
        </w:tc>
        <w:tc>
          <w:tcPr>
            <w:tcW w:w="1730" w:type="dxa"/>
            <w:tcBorders>
              <w:top w:val="single" w:sz="4" w:space="0" w:color="auto"/>
              <w:left w:val="single" w:sz="4" w:space="0" w:color="auto"/>
              <w:right w:val="single" w:sz="4" w:space="0" w:color="auto"/>
            </w:tcBorders>
            <w:vAlign w:val="center"/>
          </w:tcPr>
          <w:p w14:paraId="447D3894" w14:textId="77777777" w:rsidR="000E0432" w:rsidRPr="00C25669" w:rsidRDefault="000E0432" w:rsidP="000E0432">
            <w:pPr>
              <w:keepNext/>
              <w:keepLines/>
              <w:spacing w:after="0"/>
              <w:rPr>
                <w:ins w:id="7338" w:author="Huawei" w:date="2021-05-27T14:56:00Z"/>
                <w:rFonts w:ascii="Arial" w:eastAsia="宋体" w:hAnsi="Arial"/>
                <w:sz w:val="18"/>
              </w:rPr>
            </w:pPr>
            <w:ins w:id="7339" w:author="Huawei" w:date="2021-05-27T14:56:00Z">
              <w:r w:rsidRPr="00C25669">
                <w:rPr>
                  <w:rFonts w:ascii="Arial" w:eastAsia="宋体" w:hAnsi="Arial"/>
                  <w:sz w:val="18"/>
                </w:rPr>
                <w:t>CSI-RS</w:t>
              </w:r>
            </w:ins>
          </w:p>
          <w:p w14:paraId="12F05F02" w14:textId="77777777" w:rsidR="000E0432" w:rsidRPr="00C25669" w:rsidRDefault="000E0432" w:rsidP="000E0432">
            <w:pPr>
              <w:keepNext/>
              <w:keepLines/>
              <w:spacing w:after="0"/>
              <w:rPr>
                <w:ins w:id="7340" w:author="Huawei" w:date="2021-05-27T14:56:00Z"/>
                <w:rFonts w:ascii="Arial" w:eastAsia="宋体" w:hAnsi="Arial"/>
                <w:sz w:val="18"/>
              </w:rPr>
            </w:pPr>
            <w:ins w:id="7341" w:author="Huawei" w:date="2021-05-27T14:56:00Z">
              <w:r w:rsidRPr="00C25669">
                <w:rPr>
                  <w:rFonts w:ascii="Arial" w:eastAsia="宋体" w:hAnsi="Arial" w:hint="eastAsia"/>
                  <w:sz w:val="18"/>
                  <w:lang w:eastAsia="zh-CN"/>
                </w:rPr>
                <w:t>interval</w:t>
              </w:r>
              <w:r w:rsidRPr="00C25669">
                <w:rPr>
                  <w:rFonts w:ascii="Arial" w:eastAsia="宋体" w:hAnsi="Arial"/>
                  <w:sz w:val="18"/>
                </w:rPr>
                <w:t xml:space="preserve"> and offset</w:t>
              </w:r>
            </w:ins>
          </w:p>
        </w:tc>
        <w:tc>
          <w:tcPr>
            <w:tcW w:w="865" w:type="dxa"/>
            <w:tcBorders>
              <w:top w:val="single" w:sz="4" w:space="0" w:color="auto"/>
              <w:left w:val="single" w:sz="4" w:space="0" w:color="auto"/>
              <w:right w:val="single" w:sz="4" w:space="0" w:color="auto"/>
            </w:tcBorders>
            <w:vAlign w:val="center"/>
          </w:tcPr>
          <w:p w14:paraId="2A799004" w14:textId="77777777" w:rsidR="000E0432" w:rsidRPr="00C25669" w:rsidRDefault="000E0432" w:rsidP="000E0432">
            <w:pPr>
              <w:keepNext/>
              <w:keepLines/>
              <w:spacing w:after="0"/>
              <w:jc w:val="center"/>
              <w:rPr>
                <w:ins w:id="7342" w:author="Huawei" w:date="2021-05-27T14:56:00Z"/>
                <w:rFonts w:ascii="Arial" w:hAnsi="Arial"/>
                <w:sz w:val="18"/>
              </w:rPr>
            </w:pPr>
            <w:ins w:id="7343" w:author="Huawei" w:date="2021-05-27T14:56:00Z">
              <w:r>
                <w:rPr>
                  <w:rFonts w:ascii="Arial" w:hAnsi="Arial"/>
                  <w:sz w:val="18"/>
                </w:rPr>
                <w:t>slot</w:t>
              </w:r>
            </w:ins>
          </w:p>
        </w:tc>
        <w:tc>
          <w:tcPr>
            <w:tcW w:w="5694" w:type="dxa"/>
            <w:gridSpan w:val="2"/>
            <w:tcBorders>
              <w:top w:val="single" w:sz="4" w:space="0" w:color="auto"/>
              <w:left w:val="single" w:sz="4" w:space="0" w:color="auto"/>
              <w:right w:val="single" w:sz="4" w:space="0" w:color="auto"/>
            </w:tcBorders>
            <w:vAlign w:val="center"/>
          </w:tcPr>
          <w:p w14:paraId="1496BD73" w14:textId="77777777" w:rsidR="000E0432" w:rsidRPr="00C25669" w:rsidRDefault="000E0432" w:rsidP="000E0432">
            <w:pPr>
              <w:keepNext/>
              <w:keepLines/>
              <w:spacing w:after="0"/>
              <w:jc w:val="center"/>
              <w:rPr>
                <w:ins w:id="7344" w:author="Huawei" w:date="2021-05-27T14:56:00Z"/>
                <w:rFonts w:ascii="Arial" w:eastAsia="宋体" w:hAnsi="Arial"/>
                <w:sz w:val="18"/>
                <w:lang w:eastAsia="zh-CN"/>
              </w:rPr>
            </w:pPr>
            <w:ins w:id="7345" w:author="Huawei" w:date="2021-05-27T14:56:00Z">
              <w:r w:rsidRPr="00C25669">
                <w:rPr>
                  <w:rFonts w:ascii="Arial" w:eastAsia="宋体" w:hAnsi="Arial" w:hint="eastAsia"/>
                  <w:sz w:val="18"/>
                  <w:lang w:eastAsia="zh-CN"/>
                </w:rPr>
                <w:t>Not configured</w:t>
              </w:r>
            </w:ins>
          </w:p>
        </w:tc>
      </w:tr>
      <w:tr w:rsidR="000E0432" w:rsidRPr="00C25669" w14:paraId="4B71DCC7" w14:textId="77777777" w:rsidTr="000E0432">
        <w:trPr>
          <w:trHeight w:val="71"/>
          <w:jc w:val="center"/>
          <w:ins w:id="7346"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0E2FE4A" w14:textId="77777777" w:rsidR="000E0432" w:rsidRPr="00C25669" w:rsidRDefault="000E0432" w:rsidP="000E0432">
            <w:pPr>
              <w:keepNext/>
              <w:keepLines/>
              <w:spacing w:after="0"/>
              <w:rPr>
                <w:ins w:id="7347" w:author="Huawei" w:date="2021-05-27T14:56:00Z"/>
                <w:rFonts w:ascii="Arial" w:eastAsia="宋体" w:hAnsi="Arial"/>
                <w:sz w:val="18"/>
              </w:rPr>
            </w:pPr>
            <w:ins w:id="7348" w:author="Huawei" w:date="2021-05-27T14:56:00Z">
              <w:r w:rsidRPr="00C25669">
                <w:rPr>
                  <w:rFonts w:ascii="Arial" w:eastAsia="宋体" w:hAnsi="Arial"/>
                  <w:sz w:val="18"/>
                </w:rPr>
                <w:t>ReportConfigType</w:t>
              </w:r>
            </w:ins>
          </w:p>
        </w:tc>
        <w:tc>
          <w:tcPr>
            <w:tcW w:w="865" w:type="dxa"/>
            <w:tcBorders>
              <w:top w:val="single" w:sz="4" w:space="0" w:color="auto"/>
              <w:left w:val="single" w:sz="4" w:space="0" w:color="auto"/>
              <w:bottom w:val="single" w:sz="4" w:space="0" w:color="auto"/>
              <w:right w:val="single" w:sz="4" w:space="0" w:color="auto"/>
            </w:tcBorders>
            <w:vAlign w:val="center"/>
          </w:tcPr>
          <w:p w14:paraId="7F423452" w14:textId="77777777" w:rsidR="000E0432" w:rsidRPr="00C25669" w:rsidRDefault="000E0432" w:rsidP="000E0432">
            <w:pPr>
              <w:keepNext/>
              <w:keepLines/>
              <w:spacing w:after="0"/>
              <w:jc w:val="center"/>
              <w:rPr>
                <w:ins w:id="7349"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9DE2D05" w14:textId="77777777" w:rsidR="000E0432" w:rsidRPr="00C25669" w:rsidRDefault="000E0432" w:rsidP="000E0432">
            <w:pPr>
              <w:keepNext/>
              <w:keepLines/>
              <w:spacing w:after="0"/>
              <w:jc w:val="center"/>
              <w:rPr>
                <w:ins w:id="7350" w:author="Huawei" w:date="2021-05-27T14:56:00Z"/>
                <w:rFonts w:ascii="Arial" w:eastAsia="宋体" w:hAnsi="Arial"/>
                <w:sz w:val="18"/>
                <w:lang w:eastAsia="zh-CN"/>
              </w:rPr>
            </w:pPr>
            <w:ins w:id="7351" w:author="Huawei" w:date="2021-05-27T14:56:00Z">
              <w:r w:rsidRPr="00C25669">
                <w:rPr>
                  <w:rFonts w:ascii="Arial" w:eastAsia="宋体" w:hAnsi="Arial" w:hint="eastAsia"/>
                  <w:sz w:val="18"/>
                  <w:lang w:eastAsia="zh-CN"/>
                </w:rPr>
                <w:t>Aperiodic</w:t>
              </w:r>
            </w:ins>
          </w:p>
        </w:tc>
      </w:tr>
      <w:tr w:rsidR="000E0432" w:rsidRPr="00C25669" w14:paraId="6A875A1B" w14:textId="77777777" w:rsidTr="000E0432">
        <w:trPr>
          <w:trHeight w:val="71"/>
          <w:jc w:val="center"/>
          <w:ins w:id="7352"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A2F8E77" w14:textId="77777777" w:rsidR="000E0432" w:rsidRPr="00C25669" w:rsidRDefault="000E0432" w:rsidP="000E0432">
            <w:pPr>
              <w:keepNext/>
              <w:keepLines/>
              <w:spacing w:after="0"/>
              <w:rPr>
                <w:ins w:id="7353" w:author="Huawei" w:date="2021-05-27T14:56:00Z"/>
                <w:rFonts w:ascii="Arial" w:eastAsia="宋体" w:hAnsi="Arial"/>
                <w:sz w:val="18"/>
              </w:rPr>
            </w:pPr>
            <w:ins w:id="7354" w:author="Huawei" w:date="2021-05-27T14:56:00Z">
              <w:r w:rsidRPr="00C25669">
                <w:rPr>
                  <w:rFonts w:ascii="Arial" w:eastAsia="宋体" w:hAnsi="Arial"/>
                  <w:sz w:val="18"/>
                </w:rPr>
                <w:t>CQI-table</w:t>
              </w:r>
            </w:ins>
          </w:p>
        </w:tc>
        <w:tc>
          <w:tcPr>
            <w:tcW w:w="865" w:type="dxa"/>
            <w:tcBorders>
              <w:top w:val="single" w:sz="4" w:space="0" w:color="auto"/>
              <w:left w:val="single" w:sz="4" w:space="0" w:color="auto"/>
              <w:bottom w:val="single" w:sz="4" w:space="0" w:color="auto"/>
              <w:right w:val="single" w:sz="4" w:space="0" w:color="auto"/>
            </w:tcBorders>
            <w:vAlign w:val="center"/>
          </w:tcPr>
          <w:p w14:paraId="3D7952B5" w14:textId="77777777" w:rsidR="000E0432" w:rsidRPr="00C25669" w:rsidRDefault="000E0432" w:rsidP="000E0432">
            <w:pPr>
              <w:keepNext/>
              <w:keepLines/>
              <w:spacing w:after="0"/>
              <w:jc w:val="center"/>
              <w:rPr>
                <w:ins w:id="7355"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266BDAC" w14:textId="77777777" w:rsidR="000E0432" w:rsidRPr="00C25669" w:rsidRDefault="000E0432" w:rsidP="000E0432">
            <w:pPr>
              <w:keepNext/>
              <w:keepLines/>
              <w:spacing w:after="0"/>
              <w:jc w:val="center"/>
              <w:rPr>
                <w:ins w:id="7356" w:author="Huawei" w:date="2021-05-27T14:56:00Z"/>
                <w:rFonts w:ascii="Arial" w:eastAsia="宋体" w:hAnsi="Arial"/>
                <w:sz w:val="18"/>
                <w:lang w:eastAsia="zh-CN"/>
              </w:rPr>
            </w:pPr>
            <w:ins w:id="7357" w:author="Huawei" w:date="2021-05-27T14:56:00Z">
              <w:r w:rsidRPr="00C25669">
                <w:rPr>
                  <w:rFonts w:ascii="Arial" w:eastAsia="宋体" w:hAnsi="Arial" w:hint="eastAsia"/>
                  <w:sz w:val="18"/>
                  <w:lang w:eastAsia="zh-CN"/>
                </w:rPr>
                <w:t>Table 1</w:t>
              </w:r>
            </w:ins>
          </w:p>
        </w:tc>
      </w:tr>
      <w:tr w:rsidR="000E0432" w:rsidRPr="00C25669" w14:paraId="73305351" w14:textId="77777777" w:rsidTr="000E0432">
        <w:trPr>
          <w:trHeight w:val="71"/>
          <w:jc w:val="center"/>
          <w:ins w:id="7358"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598A9EE" w14:textId="77777777" w:rsidR="000E0432" w:rsidRPr="00C25669" w:rsidRDefault="000E0432" w:rsidP="000E0432">
            <w:pPr>
              <w:keepNext/>
              <w:keepLines/>
              <w:spacing w:after="0"/>
              <w:rPr>
                <w:ins w:id="7359" w:author="Huawei" w:date="2021-05-27T14:56:00Z"/>
                <w:rFonts w:ascii="Arial" w:eastAsia="宋体" w:hAnsi="Arial"/>
                <w:sz w:val="18"/>
              </w:rPr>
            </w:pPr>
            <w:ins w:id="7360" w:author="Huawei" w:date="2021-05-27T14:56:00Z">
              <w:r w:rsidRPr="00C25669">
                <w:rPr>
                  <w:rFonts w:ascii="Arial" w:eastAsia="宋体" w:hAnsi="Arial"/>
                  <w:sz w:val="18"/>
                </w:rPr>
                <w:t>reportQuantity</w:t>
              </w:r>
            </w:ins>
          </w:p>
        </w:tc>
        <w:tc>
          <w:tcPr>
            <w:tcW w:w="865" w:type="dxa"/>
            <w:tcBorders>
              <w:top w:val="single" w:sz="4" w:space="0" w:color="auto"/>
              <w:left w:val="single" w:sz="4" w:space="0" w:color="auto"/>
              <w:bottom w:val="single" w:sz="4" w:space="0" w:color="auto"/>
              <w:right w:val="single" w:sz="4" w:space="0" w:color="auto"/>
            </w:tcBorders>
            <w:vAlign w:val="center"/>
          </w:tcPr>
          <w:p w14:paraId="2CBBED6C" w14:textId="77777777" w:rsidR="000E0432" w:rsidRPr="00C25669" w:rsidRDefault="000E0432" w:rsidP="000E0432">
            <w:pPr>
              <w:keepNext/>
              <w:keepLines/>
              <w:spacing w:after="0"/>
              <w:jc w:val="center"/>
              <w:rPr>
                <w:ins w:id="7361"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40901988" w14:textId="77777777" w:rsidR="000E0432" w:rsidRPr="00C25669" w:rsidRDefault="000E0432" w:rsidP="000E0432">
            <w:pPr>
              <w:keepNext/>
              <w:keepLines/>
              <w:spacing w:after="0"/>
              <w:jc w:val="center"/>
              <w:rPr>
                <w:ins w:id="7362" w:author="Huawei" w:date="2021-05-27T14:56:00Z"/>
                <w:rFonts w:ascii="Arial" w:eastAsia="宋体" w:hAnsi="Arial"/>
                <w:sz w:val="18"/>
                <w:lang w:eastAsia="zh-CN"/>
              </w:rPr>
            </w:pPr>
            <w:ins w:id="7363" w:author="Huawei" w:date="2021-05-27T14:56:00Z">
              <w:r w:rsidRPr="00C25669">
                <w:rPr>
                  <w:rFonts w:ascii="Arial" w:eastAsia="宋体" w:hAnsi="Arial"/>
                  <w:sz w:val="18"/>
                  <w:lang w:eastAsia="zh-CN"/>
                </w:rPr>
                <w:t>cri-RI-PMI-CQI</w:t>
              </w:r>
            </w:ins>
          </w:p>
        </w:tc>
      </w:tr>
      <w:tr w:rsidR="000E0432" w:rsidRPr="00C25669" w14:paraId="28781327" w14:textId="77777777" w:rsidTr="000E0432">
        <w:trPr>
          <w:trHeight w:val="71"/>
          <w:jc w:val="center"/>
          <w:ins w:id="7364"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1FF92D42" w14:textId="77777777" w:rsidR="000E0432" w:rsidRPr="00C25669" w:rsidRDefault="000E0432" w:rsidP="000E0432">
            <w:pPr>
              <w:keepNext/>
              <w:keepLines/>
              <w:spacing w:after="0"/>
              <w:rPr>
                <w:ins w:id="7365" w:author="Huawei" w:date="2021-05-27T14:56:00Z"/>
                <w:rFonts w:ascii="Arial" w:eastAsia="宋体" w:hAnsi="Arial"/>
                <w:sz w:val="18"/>
              </w:rPr>
            </w:pPr>
            <w:ins w:id="7366" w:author="Huawei" w:date="2021-05-27T14:56:00Z">
              <w:r w:rsidRPr="00C25669">
                <w:rPr>
                  <w:rFonts w:ascii="Arial" w:eastAsia="宋体" w:hAnsi="Arial"/>
                  <w:sz w:val="18"/>
                </w:rPr>
                <w:t>cqi-FormatIndicator</w:t>
              </w:r>
            </w:ins>
          </w:p>
        </w:tc>
        <w:tc>
          <w:tcPr>
            <w:tcW w:w="865" w:type="dxa"/>
            <w:tcBorders>
              <w:top w:val="single" w:sz="4" w:space="0" w:color="auto"/>
              <w:left w:val="single" w:sz="4" w:space="0" w:color="auto"/>
              <w:bottom w:val="single" w:sz="4" w:space="0" w:color="auto"/>
              <w:right w:val="single" w:sz="4" w:space="0" w:color="auto"/>
            </w:tcBorders>
            <w:vAlign w:val="center"/>
          </w:tcPr>
          <w:p w14:paraId="354A06EF" w14:textId="77777777" w:rsidR="000E0432" w:rsidRPr="00C25669" w:rsidRDefault="000E0432" w:rsidP="000E0432">
            <w:pPr>
              <w:keepNext/>
              <w:keepLines/>
              <w:spacing w:after="0"/>
              <w:jc w:val="center"/>
              <w:rPr>
                <w:ins w:id="7367"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73F8BD03" w14:textId="77777777" w:rsidR="000E0432" w:rsidRPr="00C25669" w:rsidRDefault="000E0432" w:rsidP="000E0432">
            <w:pPr>
              <w:keepNext/>
              <w:keepLines/>
              <w:spacing w:after="0"/>
              <w:jc w:val="center"/>
              <w:rPr>
                <w:ins w:id="7368" w:author="Huawei" w:date="2021-05-27T14:56:00Z"/>
                <w:rFonts w:ascii="Arial" w:eastAsia="宋体" w:hAnsi="Arial"/>
                <w:sz w:val="18"/>
                <w:lang w:eastAsia="zh-CN"/>
              </w:rPr>
            </w:pPr>
            <w:ins w:id="7369" w:author="Huawei" w:date="2021-05-27T14:56:00Z">
              <w:r w:rsidRPr="00C25669">
                <w:rPr>
                  <w:rFonts w:ascii="Arial" w:eastAsia="宋体" w:hAnsi="Arial" w:hint="eastAsia"/>
                  <w:sz w:val="18"/>
                  <w:lang w:eastAsia="zh-CN"/>
                </w:rPr>
                <w:t>Wideband</w:t>
              </w:r>
            </w:ins>
          </w:p>
        </w:tc>
      </w:tr>
      <w:tr w:rsidR="000E0432" w:rsidRPr="00C25669" w14:paraId="0F4B421E" w14:textId="77777777" w:rsidTr="000E0432">
        <w:trPr>
          <w:trHeight w:val="71"/>
          <w:jc w:val="center"/>
          <w:ins w:id="7370"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21838AC6" w14:textId="77777777" w:rsidR="000E0432" w:rsidRPr="00C25669" w:rsidRDefault="000E0432" w:rsidP="000E0432">
            <w:pPr>
              <w:keepNext/>
              <w:keepLines/>
              <w:spacing w:after="0"/>
              <w:rPr>
                <w:ins w:id="7371" w:author="Huawei" w:date="2021-05-27T14:56:00Z"/>
                <w:rFonts w:ascii="Arial" w:eastAsia="宋体" w:hAnsi="Arial"/>
                <w:sz w:val="18"/>
              </w:rPr>
            </w:pPr>
            <w:ins w:id="7372" w:author="Huawei" w:date="2021-05-27T14:56:00Z">
              <w:r w:rsidRPr="00C25669">
                <w:rPr>
                  <w:rFonts w:ascii="Arial" w:eastAsia="宋体" w:hAnsi="Arial"/>
                  <w:sz w:val="18"/>
                </w:rPr>
                <w:t>pmi-FormatIndicator</w:t>
              </w:r>
              <w:r w:rsidRPr="00C25669">
                <w:rPr>
                  <w:rFonts w:ascii="Arial" w:eastAsia="宋体" w:hAnsi="Arial"/>
                  <w:i/>
                  <w:sz w:val="18"/>
                </w:rPr>
                <w:t xml:space="preserve">  </w:t>
              </w:r>
            </w:ins>
          </w:p>
        </w:tc>
        <w:tc>
          <w:tcPr>
            <w:tcW w:w="865" w:type="dxa"/>
            <w:tcBorders>
              <w:top w:val="single" w:sz="4" w:space="0" w:color="auto"/>
              <w:left w:val="single" w:sz="4" w:space="0" w:color="auto"/>
              <w:bottom w:val="single" w:sz="4" w:space="0" w:color="auto"/>
              <w:right w:val="single" w:sz="4" w:space="0" w:color="auto"/>
            </w:tcBorders>
            <w:vAlign w:val="center"/>
          </w:tcPr>
          <w:p w14:paraId="4E6F8BF8" w14:textId="77777777" w:rsidR="000E0432" w:rsidRPr="00C25669" w:rsidRDefault="000E0432" w:rsidP="000E0432">
            <w:pPr>
              <w:keepNext/>
              <w:keepLines/>
              <w:spacing w:after="0"/>
              <w:jc w:val="center"/>
              <w:rPr>
                <w:ins w:id="7373"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8599238" w14:textId="77777777" w:rsidR="000E0432" w:rsidRPr="00C25669" w:rsidRDefault="000E0432" w:rsidP="000E0432">
            <w:pPr>
              <w:keepNext/>
              <w:keepLines/>
              <w:spacing w:after="0"/>
              <w:jc w:val="center"/>
              <w:rPr>
                <w:ins w:id="7374" w:author="Huawei" w:date="2021-05-27T14:56:00Z"/>
                <w:rFonts w:ascii="Arial" w:eastAsia="宋体" w:hAnsi="Arial"/>
                <w:sz w:val="18"/>
                <w:lang w:eastAsia="zh-CN"/>
              </w:rPr>
            </w:pPr>
            <w:ins w:id="7375" w:author="Huawei" w:date="2021-05-27T14:56:00Z">
              <w:r w:rsidRPr="00C25669">
                <w:rPr>
                  <w:rFonts w:ascii="Arial" w:eastAsia="宋体" w:hAnsi="Arial" w:hint="eastAsia"/>
                  <w:sz w:val="18"/>
                  <w:lang w:eastAsia="zh-CN"/>
                </w:rPr>
                <w:t>Wideband</w:t>
              </w:r>
            </w:ins>
          </w:p>
        </w:tc>
      </w:tr>
      <w:tr w:rsidR="000E0432" w:rsidRPr="00C25669" w14:paraId="5351012E" w14:textId="77777777" w:rsidTr="000E0432">
        <w:trPr>
          <w:trHeight w:val="71"/>
          <w:jc w:val="center"/>
          <w:ins w:id="7376"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55342F38" w14:textId="77777777" w:rsidR="000E0432" w:rsidRPr="00C25669" w:rsidRDefault="000E0432" w:rsidP="000E0432">
            <w:pPr>
              <w:keepNext/>
              <w:keepLines/>
              <w:spacing w:after="0"/>
              <w:rPr>
                <w:ins w:id="7377" w:author="Huawei" w:date="2021-05-27T14:56:00Z"/>
                <w:rFonts w:ascii="Arial" w:eastAsia="宋体" w:hAnsi="Arial"/>
                <w:sz w:val="18"/>
              </w:rPr>
            </w:pPr>
            <w:ins w:id="7378" w:author="Huawei" w:date="2021-05-27T14:56:00Z">
              <w:r w:rsidRPr="00C25669">
                <w:rPr>
                  <w:rFonts w:ascii="Arial" w:eastAsia="宋体" w:hAnsi="Arial" w:cs="Arial"/>
                  <w:sz w:val="18"/>
                  <w:szCs w:val="18"/>
                </w:rPr>
                <w:t>Sub-band Size</w:t>
              </w:r>
            </w:ins>
          </w:p>
        </w:tc>
        <w:tc>
          <w:tcPr>
            <w:tcW w:w="865" w:type="dxa"/>
            <w:tcBorders>
              <w:top w:val="single" w:sz="4" w:space="0" w:color="auto"/>
              <w:left w:val="single" w:sz="4" w:space="0" w:color="auto"/>
              <w:bottom w:val="single" w:sz="4" w:space="0" w:color="auto"/>
              <w:right w:val="single" w:sz="4" w:space="0" w:color="auto"/>
            </w:tcBorders>
            <w:vAlign w:val="center"/>
          </w:tcPr>
          <w:p w14:paraId="4E046BA2" w14:textId="77777777" w:rsidR="000E0432" w:rsidRPr="00C25669" w:rsidRDefault="000E0432" w:rsidP="000E0432">
            <w:pPr>
              <w:keepNext/>
              <w:keepLines/>
              <w:spacing w:after="0"/>
              <w:jc w:val="center"/>
              <w:rPr>
                <w:ins w:id="7379" w:author="Huawei" w:date="2021-05-27T14:56:00Z"/>
                <w:rFonts w:ascii="Arial" w:hAnsi="Arial"/>
                <w:sz w:val="18"/>
              </w:rPr>
            </w:pPr>
            <w:ins w:id="7380" w:author="Huawei" w:date="2021-05-27T14:56:00Z">
              <w:r w:rsidRPr="00C25669">
                <w:rPr>
                  <w:rFonts w:ascii="Arial" w:eastAsia="宋体" w:hAnsi="Arial" w:cs="Arial"/>
                  <w:sz w:val="18"/>
                  <w:szCs w:val="18"/>
                </w:rPr>
                <w:t>RB</w:t>
              </w:r>
            </w:ins>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1AA1FC19" w14:textId="77777777" w:rsidR="000E0432" w:rsidRPr="00C25669" w:rsidRDefault="000E0432" w:rsidP="000E0432">
            <w:pPr>
              <w:keepNext/>
              <w:keepLines/>
              <w:spacing w:after="0"/>
              <w:jc w:val="center"/>
              <w:rPr>
                <w:ins w:id="7381" w:author="Huawei" w:date="2021-05-27T14:56:00Z"/>
                <w:rFonts w:ascii="Arial" w:eastAsia="宋体" w:hAnsi="Arial" w:cs="Arial"/>
                <w:sz w:val="18"/>
                <w:szCs w:val="18"/>
              </w:rPr>
            </w:pPr>
            <w:ins w:id="7382" w:author="Huawei" w:date="2021-05-27T14:56:00Z">
              <w:r w:rsidRPr="00C25669">
                <w:rPr>
                  <w:rFonts w:ascii="Arial" w:eastAsia="宋体" w:hAnsi="Arial" w:cs="Arial"/>
                  <w:sz w:val="18"/>
                  <w:szCs w:val="18"/>
                </w:rPr>
                <w:t>16</w:t>
              </w:r>
            </w:ins>
          </w:p>
        </w:tc>
      </w:tr>
      <w:tr w:rsidR="000E0432" w:rsidRPr="00C25669" w14:paraId="253D1C5C" w14:textId="77777777" w:rsidTr="000E0432">
        <w:trPr>
          <w:trHeight w:val="71"/>
          <w:jc w:val="center"/>
          <w:ins w:id="7383"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65A72118" w14:textId="77777777" w:rsidR="000E0432" w:rsidRPr="00C25669" w:rsidRDefault="000E0432" w:rsidP="000E0432">
            <w:pPr>
              <w:keepNext/>
              <w:keepLines/>
              <w:spacing w:after="0"/>
              <w:rPr>
                <w:ins w:id="7384" w:author="Huawei" w:date="2021-05-27T14:56:00Z"/>
                <w:rFonts w:ascii="Arial" w:eastAsia="宋体" w:hAnsi="Arial"/>
                <w:sz w:val="18"/>
              </w:rPr>
            </w:pPr>
            <w:ins w:id="7385" w:author="Huawei" w:date="2021-05-27T14:56:00Z">
              <w:r w:rsidRPr="00C25669">
                <w:rPr>
                  <w:rFonts w:ascii="Arial" w:eastAsia="宋体" w:hAnsi="Arial" w:cs="Arial"/>
                  <w:sz w:val="18"/>
                  <w:szCs w:val="18"/>
                </w:rPr>
                <w:t>csi-ReportingBand</w:t>
              </w:r>
            </w:ins>
          </w:p>
        </w:tc>
        <w:tc>
          <w:tcPr>
            <w:tcW w:w="865" w:type="dxa"/>
            <w:tcBorders>
              <w:top w:val="single" w:sz="4" w:space="0" w:color="auto"/>
              <w:left w:val="single" w:sz="4" w:space="0" w:color="auto"/>
              <w:bottom w:val="single" w:sz="4" w:space="0" w:color="auto"/>
              <w:right w:val="single" w:sz="4" w:space="0" w:color="auto"/>
            </w:tcBorders>
            <w:vAlign w:val="center"/>
          </w:tcPr>
          <w:p w14:paraId="57AD7853" w14:textId="77777777" w:rsidR="000E0432" w:rsidRPr="00C25669" w:rsidRDefault="000E0432" w:rsidP="000E0432">
            <w:pPr>
              <w:keepNext/>
              <w:keepLines/>
              <w:spacing w:after="0"/>
              <w:jc w:val="center"/>
              <w:rPr>
                <w:ins w:id="7386"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34EDE37E" w14:textId="77777777" w:rsidR="000E0432" w:rsidRPr="00C25669" w:rsidRDefault="000E0432" w:rsidP="000E0432">
            <w:pPr>
              <w:keepNext/>
              <w:keepLines/>
              <w:spacing w:after="0"/>
              <w:jc w:val="center"/>
              <w:rPr>
                <w:ins w:id="7387" w:author="Huawei" w:date="2021-05-27T14:56:00Z"/>
                <w:rFonts w:ascii="Arial" w:eastAsia="宋体" w:hAnsi="Arial" w:cs="Arial"/>
                <w:sz w:val="18"/>
                <w:szCs w:val="18"/>
              </w:rPr>
            </w:pPr>
            <w:ins w:id="7388" w:author="Huawei" w:date="2021-05-27T14:56:00Z">
              <w:r w:rsidRPr="00C25669">
                <w:rPr>
                  <w:rFonts w:ascii="Arial" w:eastAsia="宋体" w:hAnsi="Arial" w:cs="Arial"/>
                  <w:sz w:val="18"/>
                  <w:szCs w:val="18"/>
                </w:rPr>
                <w:t>1111111</w:t>
              </w:r>
            </w:ins>
          </w:p>
        </w:tc>
      </w:tr>
      <w:tr w:rsidR="000E0432" w:rsidRPr="00C25669" w14:paraId="502DEF48" w14:textId="77777777" w:rsidTr="000E0432">
        <w:trPr>
          <w:trHeight w:val="71"/>
          <w:jc w:val="center"/>
          <w:ins w:id="7389"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475C91E" w14:textId="77777777" w:rsidR="000E0432" w:rsidRPr="00C25669" w:rsidRDefault="000E0432" w:rsidP="000E0432">
            <w:pPr>
              <w:keepNext/>
              <w:keepLines/>
              <w:spacing w:after="0"/>
              <w:rPr>
                <w:ins w:id="7390" w:author="Huawei" w:date="2021-05-27T14:56:00Z"/>
                <w:rFonts w:ascii="Arial" w:eastAsia="宋体" w:hAnsi="Arial"/>
                <w:sz w:val="18"/>
              </w:rPr>
            </w:pPr>
            <w:ins w:id="7391" w:author="Huawei" w:date="2021-05-27T14:56:00Z">
              <w:r w:rsidRPr="00C25669">
                <w:rPr>
                  <w:rFonts w:ascii="Arial" w:eastAsia="宋体" w:hAnsi="Arial"/>
                  <w:sz w:val="18"/>
                </w:rPr>
                <w:t xml:space="preserve">CSI-Report </w:t>
              </w:r>
              <w:r w:rsidRPr="00C25669">
                <w:rPr>
                  <w:rFonts w:ascii="Arial" w:eastAsia="宋体" w:hAnsi="Arial" w:hint="eastAsia"/>
                  <w:sz w:val="18"/>
                  <w:lang w:eastAsia="zh-CN"/>
                </w:rPr>
                <w:t>interval</w:t>
              </w:r>
              <w:r w:rsidRPr="00C25669">
                <w:rPr>
                  <w:rFonts w:ascii="Arial" w:eastAsia="宋体" w:hAnsi="Arial"/>
                  <w:sz w:val="18"/>
                </w:rPr>
                <w:t xml:space="preserve"> and offset</w:t>
              </w:r>
            </w:ins>
          </w:p>
        </w:tc>
        <w:tc>
          <w:tcPr>
            <w:tcW w:w="865" w:type="dxa"/>
            <w:tcBorders>
              <w:top w:val="single" w:sz="4" w:space="0" w:color="auto"/>
              <w:left w:val="single" w:sz="4" w:space="0" w:color="auto"/>
              <w:bottom w:val="single" w:sz="4" w:space="0" w:color="auto"/>
              <w:right w:val="single" w:sz="4" w:space="0" w:color="auto"/>
            </w:tcBorders>
            <w:vAlign w:val="center"/>
          </w:tcPr>
          <w:p w14:paraId="25B1599E" w14:textId="77777777" w:rsidR="000E0432" w:rsidRPr="00C25669" w:rsidRDefault="000E0432" w:rsidP="000E0432">
            <w:pPr>
              <w:keepNext/>
              <w:keepLines/>
              <w:spacing w:after="0"/>
              <w:jc w:val="center"/>
              <w:rPr>
                <w:ins w:id="7392" w:author="Huawei" w:date="2021-05-27T14:56:00Z"/>
                <w:rFonts w:ascii="Arial" w:eastAsia="宋体" w:hAnsi="Arial"/>
                <w:sz w:val="18"/>
                <w:lang w:eastAsia="zh-CN"/>
              </w:rPr>
            </w:pPr>
            <w:ins w:id="7393" w:author="Huawei" w:date="2021-05-27T14:56:00Z">
              <w:r w:rsidRPr="00C25669">
                <w:rPr>
                  <w:rFonts w:ascii="Arial" w:eastAsia="宋体" w:hAnsi="Arial" w:hint="eastAsia"/>
                  <w:sz w:val="18"/>
                  <w:lang w:eastAsia="zh-CN"/>
                </w:rPr>
                <w:t>slot</w:t>
              </w:r>
            </w:ins>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1FC7D472" w14:textId="77777777" w:rsidR="000E0432" w:rsidRPr="00C25669" w:rsidRDefault="000E0432" w:rsidP="000E0432">
            <w:pPr>
              <w:keepNext/>
              <w:keepLines/>
              <w:spacing w:after="0"/>
              <w:jc w:val="center"/>
              <w:rPr>
                <w:ins w:id="7394" w:author="Huawei" w:date="2021-05-27T14:56:00Z"/>
                <w:rFonts w:ascii="Arial" w:eastAsia="宋体" w:hAnsi="Arial"/>
                <w:sz w:val="18"/>
                <w:lang w:eastAsia="zh-CN"/>
              </w:rPr>
            </w:pPr>
            <w:ins w:id="7395" w:author="Huawei" w:date="2021-05-27T14:56:00Z">
              <w:r w:rsidRPr="00C25669">
                <w:rPr>
                  <w:rFonts w:ascii="Arial" w:eastAsia="宋体" w:hAnsi="Arial" w:hint="eastAsia"/>
                  <w:sz w:val="18"/>
                  <w:lang w:eastAsia="zh-CN"/>
                </w:rPr>
                <w:t>Not configured</w:t>
              </w:r>
            </w:ins>
          </w:p>
        </w:tc>
      </w:tr>
      <w:tr w:rsidR="000E0432" w:rsidRPr="00C25669" w14:paraId="540A7735" w14:textId="77777777" w:rsidTr="000E0432">
        <w:trPr>
          <w:trHeight w:val="71"/>
          <w:jc w:val="center"/>
          <w:ins w:id="7396"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D417D25" w14:textId="77777777" w:rsidR="000E0432" w:rsidRPr="00C25669" w:rsidRDefault="000E0432" w:rsidP="000E0432">
            <w:pPr>
              <w:keepNext/>
              <w:keepLines/>
              <w:spacing w:after="0"/>
              <w:rPr>
                <w:ins w:id="7397" w:author="Huawei" w:date="2021-05-27T14:56:00Z"/>
                <w:rFonts w:ascii="Arial" w:eastAsia="宋体" w:hAnsi="Arial"/>
                <w:sz w:val="18"/>
              </w:rPr>
            </w:pPr>
            <w:ins w:id="7398" w:author="Huawei" w:date="2021-05-27T14:56:00Z">
              <w:r w:rsidRPr="00C25669">
                <w:rPr>
                  <w:rFonts w:ascii="Arial" w:hAnsi="Arial"/>
                  <w:sz w:val="18"/>
                </w:rPr>
                <w:t>Aperiodic Report Slot Offset</w:t>
              </w:r>
            </w:ins>
          </w:p>
        </w:tc>
        <w:tc>
          <w:tcPr>
            <w:tcW w:w="865" w:type="dxa"/>
            <w:tcBorders>
              <w:top w:val="single" w:sz="4" w:space="0" w:color="auto"/>
              <w:left w:val="single" w:sz="4" w:space="0" w:color="auto"/>
              <w:bottom w:val="single" w:sz="4" w:space="0" w:color="auto"/>
              <w:right w:val="single" w:sz="4" w:space="0" w:color="auto"/>
            </w:tcBorders>
            <w:vAlign w:val="center"/>
          </w:tcPr>
          <w:p w14:paraId="246A9BB5" w14:textId="77777777" w:rsidR="000E0432" w:rsidRPr="00C25669" w:rsidRDefault="000E0432" w:rsidP="000E0432">
            <w:pPr>
              <w:keepNext/>
              <w:keepLines/>
              <w:spacing w:after="0"/>
              <w:jc w:val="center"/>
              <w:rPr>
                <w:ins w:id="7399" w:author="Huawei" w:date="2021-05-27T14:56:00Z"/>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8E42920" w14:textId="77777777" w:rsidR="000E0432" w:rsidRPr="00C25669" w:rsidRDefault="000E0432" w:rsidP="000E0432">
            <w:pPr>
              <w:keepNext/>
              <w:keepLines/>
              <w:spacing w:after="0"/>
              <w:jc w:val="center"/>
              <w:rPr>
                <w:ins w:id="7400" w:author="Huawei" w:date="2021-05-27T14:56:00Z"/>
                <w:rFonts w:ascii="Arial" w:hAnsi="Arial"/>
                <w:sz w:val="18"/>
                <w:lang w:eastAsia="zh-CN"/>
              </w:rPr>
            </w:pPr>
            <w:ins w:id="7401" w:author="Huawei" w:date="2021-05-27T14:56:00Z">
              <w:r w:rsidRPr="00C25669">
                <w:rPr>
                  <w:rFonts w:ascii="Arial" w:hAnsi="Arial"/>
                  <w:sz w:val="18"/>
                  <w:lang w:eastAsia="zh-CN"/>
                </w:rPr>
                <w:t>8</w:t>
              </w:r>
            </w:ins>
          </w:p>
        </w:tc>
      </w:tr>
      <w:tr w:rsidR="000E0432" w:rsidRPr="00C25669" w14:paraId="058D0506" w14:textId="77777777" w:rsidTr="000E0432">
        <w:trPr>
          <w:trHeight w:val="71"/>
          <w:jc w:val="center"/>
          <w:ins w:id="7402"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308C0A24" w14:textId="77777777" w:rsidR="000E0432" w:rsidRPr="00C25669" w:rsidRDefault="000E0432" w:rsidP="000E0432">
            <w:pPr>
              <w:keepNext/>
              <w:keepLines/>
              <w:spacing w:after="0"/>
              <w:rPr>
                <w:ins w:id="7403" w:author="Huawei" w:date="2021-05-27T14:56:00Z"/>
                <w:rFonts w:ascii="Arial" w:eastAsia="宋体" w:hAnsi="Arial"/>
                <w:sz w:val="18"/>
              </w:rPr>
            </w:pPr>
            <w:ins w:id="7404" w:author="Huawei" w:date="2021-05-27T14:56:00Z">
              <w:r w:rsidRPr="00C25669">
                <w:rPr>
                  <w:rFonts w:ascii="Arial" w:hAnsi="Arial"/>
                  <w:sz w:val="18"/>
                </w:rPr>
                <w:t>CSI request</w:t>
              </w:r>
            </w:ins>
          </w:p>
        </w:tc>
        <w:tc>
          <w:tcPr>
            <w:tcW w:w="865" w:type="dxa"/>
            <w:tcBorders>
              <w:top w:val="single" w:sz="4" w:space="0" w:color="auto"/>
              <w:left w:val="single" w:sz="4" w:space="0" w:color="auto"/>
              <w:bottom w:val="single" w:sz="4" w:space="0" w:color="auto"/>
              <w:right w:val="single" w:sz="4" w:space="0" w:color="auto"/>
            </w:tcBorders>
            <w:vAlign w:val="center"/>
          </w:tcPr>
          <w:p w14:paraId="076DD169" w14:textId="77777777" w:rsidR="000E0432" w:rsidRPr="00C25669" w:rsidRDefault="000E0432" w:rsidP="000E0432">
            <w:pPr>
              <w:keepNext/>
              <w:keepLines/>
              <w:spacing w:after="0"/>
              <w:jc w:val="center"/>
              <w:rPr>
                <w:ins w:id="7405" w:author="Huawei" w:date="2021-05-27T14:56:00Z"/>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1B0763D1" w14:textId="77777777" w:rsidR="000E0432" w:rsidRPr="00C25669" w:rsidRDefault="000E0432" w:rsidP="000E0432">
            <w:pPr>
              <w:keepNext/>
              <w:keepLines/>
              <w:spacing w:after="0"/>
              <w:jc w:val="center"/>
              <w:rPr>
                <w:ins w:id="7406" w:author="Huawei" w:date="2021-05-27T14:56:00Z"/>
                <w:rFonts w:ascii="Arial" w:hAnsi="Arial"/>
                <w:sz w:val="18"/>
                <w:lang w:eastAsia="zh-CN"/>
              </w:rPr>
            </w:pPr>
            <w:ins w:id="7407" w:author="Huawei" w:date="2021-05-27T14:56:00Z">
              <w:r w:rsidRPr="00C25669">
                <w:rPr>
                  <w:rFonts w:ascii="Arial" w:hAnsi="Arial"/>
                  <w:sz w:val="18"/>
                  <w:lang w:eastAsia="zh-CN"/>
                </w:rPr>
                <w:t>1 in slots i, where mod(i, 10) = 1, otherwise it is equal to 0</w:t>
              </w:r>
            </w:ins>
          </w:p>
        </w:tc>
      </w:tr>
      <w:tr w:rsidR="000E0432" w:rsidRPr="00C25669" w14:paraId="452F52C0" w14:textId="77777777" w:rsidTr="000E0432">
        <w:trPr>
          <w:trHeight w:val="71"/>
          <w:jc w:val="center"/>
          <w:ins w:id="7408"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0E065E39" w14:textId="77777777" w:rsidR="000E0432" w:rsidRPr="00C25669" w:rsidRDefault="000E0432" w:rsidP="000E0432">
            <w:pPr>
              <w:keepNext/>
              <w:keepLines/>
              <w:spacing w:after="0"/>
              <w:rPr>
                <w:ins w:id="7409" w:author="Huawei" w:date="2021-05-27T14:56:00Z"/>
                <w:rFonts w:ascii="Arial" w:eastAsia="宋体" w:hAnsi="Arial"/>
                <w:sz w:val="18"/>
              </w:rPr>
            </w:pPr>
            <w:ins w:id="7410" w:author="Huawei" w:date="2021-05-27T14:56:00Z">
              <w:r w:rsidRPr="00C25669">
                <w:rPr>
                  <w:rFonts w:ascii="Arial" w:hAnsi="Arial"/>
                  <w:sz w:val="18"/>
                </w:rPr>
                <w:t>CSI-AperiodicTriggerStateList</w:t>
              </w:r>
            </w:ins>
          </w:p>
        </w:tc>
        <w:tc>
          <w:tcPr>
            <w:tcW w:w="865" w:type="dxa"/>
            <w:tcBorders>
              <w:top w:val="single" w:sz="4" w:space="0" w:color="auto"/>
              <w:left w:val="single" w:sz="4" w:space="0" w:color="auto"/>
              <w:bottom w:val="single" w:sz="4" w:space="0" w:color="auto"/>
              <w:right w:val="single" w:sz="4" w:space="0" w:color="auto"/>
            </w:tcBorders>
            <w:vAlign w:val="center"/>
          </w:tcPr>
          <w:p w14:paraId="2559562C" w14:textId="77777777" w:rsidR="000E0432" w:rsidRPr="00C25669" w:rsidRDefault="000E0432" w:rsidP="000E0432">
            <w:pPr>
              <w:keepNext/>
              <w:keepLines/>
              <w:spacing w:after="0"/>
              <w:jc w:val="center"/>
              <w:rPr>
                <w:ins w:id="7411" w:author="Huawei" w:date="2021-05-27T14:56:00Z"/>
                <w:rFonts w:ascii="Arial" w:eastAsia="宋体" w:hAnsi="Arial"/>
                <w:sz w:val="18"/>
                <w:lang w:eastAsia="zh-CN"/>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6F4BA8ED" w14:textId="77777777" w:rsidR="000E0432" w:rsidRPr="00C25669" w:rsidRDefault="000E0432" w:rsidP="000E0432">
            <w:pPr>
              <w:keepNext/>
              <w:keepLines/>
              <w:spacing w:after="0"/>
              <w:jc w:val="center"/>
              <w:rPr>
                <w:ins w:id="7412" w:author="Huawei" w:date="2021-05-27T14:56:00Z"/>
                <w:rFonts w:ascii="Arial" w:hAnsi="Arial"/>
                <w:sz w:val="18"/>
                <w:lang w:eastAsia="zh-CN"/>
              </w:rPr>
            </w:pPr>
            <w:ins w:id="7413" w:author="Huawei" w:date="2021-05-27T14:56:00Z">
              <w:r w:rsidRPr="00C25669">
                <w:rPr>
                  <w:rFonts w:ascii="Arial" w:hAnsi="Arial"/>
                  <w:sz w:val="18"/>
                  <w:lang w:eastAsia="zh-CN"/>
                </w:rPr>
                <w:t>One State with one Associated Report Configuration</w:t>
              </w:r>
            </w:ins>
          </w:p>
          <w:p w14:paraId="449C8F39" w14:textId="77777777" w:rsidR="000E0432" w:rsidRPr="00C25669" w:rsidRDefault="000E0432" w:rsidP="000E0432">
            <w:pPr>
              <w:keepNext/>
              <w:keepLines/>
              <w:spacing w:after="0"/>
              <w:jc w:val="center"/>
              <w:rPr>
                <w:ins w:id="7414" w:author="Huawei" w:date="2021-05-27T14:56:00Z"/>
                <w:rFonts w:ascii="Arial" w:hAnsi="Arial"/>
                <w:sz w:val="18"/>
                <w:lang w:eastAsia="zh-CN"/>
              </w:rPr>
            </w:pPr>
            <w:ins w:id="7415" w:author="Huawei" w:date="2021-05-27T14:56:00Z">
              <w:r w:rsidRPr="00C25669">
                <w:rPr>
                  <w:rFonts w:ascii="Arial" w:hAnsi="Arial"/>
                  <w:sz w:val="18"/>
                  <w:lang w:eastAsia="zh-CN"/>
                </w:rPr>
                <w:t>Associated Report Configuration contains pointers to NZP CSI-RS and CSI-IM</w:t>
              </w:r>
            </w:ins>
          </w:p>
        </w:tc>
      </w:tr>
      <w:tr w:rsidR="000E0432" w:rsidRPr="00C25669" w14:paraId="2212179B" w14:textId="77777777" w:rsidTr="000E0432">
        <w:trPr>
          <w:trHeight w:val="71"/>
          <w:jc w:val="center"/>
          <w:ins w:id="7416" w:author="Huawei" w:date="2021-05-27T14:56:00Z"/>
        </w:trPr>
        <w:tc>
          <w:tcPr>
            <w:tcW w:w="1406" w:type="dxa"/>
            <w:vMerge w:val="restart"/>
            <w:tcBorders>
              <w:top w:val="single" w:sz="4" w:space="0" w:color="auto"/>
              <w:left w:val="single" w:sz="4" w:space="0" w:color="auto"/>
              <w:right w:val="single" w:sz="4" w:space="0" w:color="auto"/>
            </w:tcBorders>
            <w:vAlign w:val="center"/>
            <w:hideMark/>
          </w:tcPr>
          <w:p w14:paraId="43866FCF" w14:textId="77777777" w:rsidR="000E0432" w:rsidRPr="00C25669" w:rsidRDefault="000E0432" w:rsidP="000E0432">
            <w:pPr>
              <w:keepNext/>
              <w:keepLines/>
              <w:spacing w:after="0"/>
              <w:rPr>
                <w:ins w:id="7417" w:author="Huawei" w:date="2021-05-27T14:56:00Z"/>
                <w:rFonts w:ascii="Arial" w:hAnsi="Arial"/>
                <w:sz w:val="18"/>
              </w:rPr>
            </w:pPr>
            <w:ins w:id="7418" w:author="Huawei" w:date="2021-05-27T14:56:00Z">
              <w:r w:rsidRPr="00C25669">
                <w:rPr>
                  <w:rFonts w:ascii="Arial" w:eastAsia="宋体" w:hAnsi="Arial"/>
                  <w:sz w:val="18"/>
                </w:rPr>
                <w:t>Codebook configuration</w:t>
              </w:r>
            </w:ins>
          </w:p>
        </w:tc>
        <w:tc>
          <w:tcPr>
            <w:tcW w:w="1730" w:type="dxa"/>
            <w:tcBorders>
              <w:top w:val="single" w:sz="4" w:space="0" w:color="auto"/>
              <w:left w:val="single" w:sz="4" w:space="0" w:color="auto"/>
              <w:bottom w:val="single" w:sz="4" w:space="0" w:color="auto"/>
              <w:right w:val="single" w:sz="4" w:space="0" w:color="auto"/>
            </w:tcBorders>
          </w:tcPr>
          <w:p w14:paraId="177C2CCC" w14:textId="77777777" w:rsidR="000E0432" w:rsidRPr="00C25669" w:rsidRDefault="000E0432" w:rsidP="000E0432">
            <w:pPr>
              <w:keepNext/>
              <w:keepLines/>
              <w:spacing w:after="0"/>
              <w:rPr>
                <w:ins w:id="7419" w:author="Huawei" w:date="2021-05-27T14:56:00Z"/>
                <w:rFonts w:ascii="Arial" w:hAnsi="Arial"/>
                <w:sz w:val="18"/>
              </w:rPr>
            </w:pPr>
            <w:ins w:id="7420" w:author="Huawei" w:date="2021-05-27T14:56:00Z">
              <w:r w:rsidRPr="00C25669">
                <w:rPr>
                  <w:rFonts w:ascii="Arial" w:eastAsia="宋体" w:hAnsi="Arial"/>
                  <w:sz w:val="18"/>
                </w:rPr>
                <w:t>Codebook Type</w:t>
              </w:r>
            </w:ins>
          </w:p>
        </w:tc>
        <w:tc>
          <w:tcPr>
            <w:tcW w:w="865" w:type="dxa"/>
            <w:tcBorders>
              <w:top w:val="single" w:sz="4" w:space="0" w:color="auto"/>
              <w:left w:val="single" w:sz="4" w:space="0" w:color="auto"/>
              <w:bottom w:val="single" w:sz="4" w:space="0" w:color="auto"/>
              <w:right w:val="single" w:sz="4" w:space="0" w:color="auto"/>
            </w:tcBorders>
            <w:vAlign w:val="center"/>
          </w:tcPr>
          <w:p w14:paraId="11CF445C" w14:textId="77777777" w:rsidR="000E0432" w:rsidRPr="00C25669" w:rsidRDefault="000E0432" w:rsidP="000E0432">
            <w:pPr>
              <w:keepNext/>
              <w:keepLines/>
              <w:spacing w:after="0"/>
              <w:jc w:val="center"/>
              <w:rPr>
                <w:ins w:id="7421"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577E4461" w14:textId="77777777" w:rsidR="000E0432" w:rsidRPr="00C25669" w:rsidRDefault="000E0432" w:rsidP="000E0432">
            <w:pPr>
              <w:keepNext/>
              <w:keepLines/>
              <w:spacing w:after="0"/>
              <w:jc w:val="center"/>
              <w:rPr>
                <w:ins w:id="7422" w:author="Huawei" w:date="2021-05-27T14:56:00Z"/>
                <w:rFonts w:ascii="Arial" w:eastAsia="宋体" w:hAnsi="Arial"/>
                <w:sz w:val="18"/>
                <w:lang w:eastAsia="zh-CN"/>
              </w:rPr>
            </w:pPr>
            <w:ins w:id="7423" w:author="Huawei" w:date="2021-05-27T14:56:00Z">
              <w:r w:rsidRPr="00C25669">
                <w:rPr>
                  <w:rFonts w:ascii="Arial" w:eastAsia="宋体" w:hAnsi="Arial"/>
                  <w:sz w:val="18"/>
                  <w:lang w:eastAsia="zh-CN"/>
                </w:rPr>
                <w:t>typeI-SinglePanel</w:t>
              </w:r>
            </w:ins>
          </w:p>
        </w:tc>
      </w:tr>
      <w:tr w:rsidR="000E0432" w:rsidRPr="00C25669" w14:paraId="6F71D6DD" w14:textId="77777777" w:rsidTr="000E0432">
        <w:trPr>
          <w:trHeight w:val="71"/>
          <w:jc w:val="center"/>
          <w:ins w:id="7424" w:author="Huawei" w:date="2021-05-27T14:56:00Z"/>
        </w:trPr>
        <w:tc>
          <w:tcPr>
            <w:tcW w:w="1406" w:type="dxa"/>
            <w:vMerge/>
            <w:tcBorders>
              <w:left w:val="single" w:sz="4" w:space="0" w:color="auto"/>
              <w:right w:val="single" w:sz="4" w:space="0" w:color="auto"/>
            </w:tcBorders>
            <w:hideMark/>
          </w:tcPr>
          <w:p w14:paraId="2B204B09" w14:textId="77777777" w:rsidR="000E0432" w:rsidRPr="00C25669" w:rsidRDefault="000E0432" w:rsidP="000E0432">
            <w:pPr>
              <w:keepNext/>
              <w:keepLines/>
              <w:spacing w:after="0"/>
              <w:rPr>
                <w:ins w:id="7425" w:author="Huawei" w:date="2021-05-27T14:56:00Z"/>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10EB54D1" w14:textId="77777777" w:rsidR="000E0432" w:rsidRPr="00C25669" w:rsidRDefault="000E0432" w:rsidP="000E0432">
            <w:pPr>
              <w:keepNext/>
              <w:keepLines/>
              <w:spacing w:after="0"/>
              <w:rPr>
                <w:ins w:id="7426" w:author="Huawei" w:date="2021-05-27T14:56:00Z"/>
                <w:rFonts w:ascii="Arial" w:hAnsi="Arial"/>
                <w:sz w:val="18"/>
              </w:rPr>
            </w:pPr>
            <w:ins w:id="7427" w:author="Huawei" w:date="2021-05-27T14:56:00Z">
              <w:r w:rsidRPr="00C25669">
                <w:rPr>
                  <w:rFonts w:ascii="Arial" w:eastAsia="宋体" w:hAnsi="Arial"/>
                  <w:sz w:val="18"/>
                </w:rPr>
                <w:t>Codebook Mode</w:t>
              </w:r>
            </w:ins>
          </w:p>
        </w:tc>
        <w:tc>
          <w:tcPr>
            <w:tcW w:w="865" w:type="dxa"/>
            <w:tcBorders>
              <w:top w:val="single" w:sz="4" w:space="0" w:color="auto"/>
              <w:left w:val="single" w:sz="4" w:space="0" w:color="auto"/>
              <w:bottom w:val="single" w:sz="4" w:space="0" w:color="auto"/>
              <w:right w:val="single" w:sz="4" w:space="0" w:color="auto"/>
            </w:tcBorders>
            <w:vAlign w:val="center"/>
          </w:tcPr>
          <w:p w14:paraId="2F218069" w14:textId="77777777" w:rsidR="000E0432" w:rsidRPr="00C25669" w:rsidRDefault="000E0432" w:rsidP="000E0432">
            <w:pPr>
              <w:keepNext/>
              <w:keepLines/>
              <w:spacing w:after="0"/>
              <w:jc w:val="center"/>
              <w:rPr>
                <w:ins w:id="7428"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3348159C" w14:textId="77777777" w:rsidR="000E0432" w:rsidRPr="00C25669" w:rsidRDefault="000E0432" w:rsidP="000E0432">
            <w:pPr>
              <w:keepNext/>
              <w:keepLines/>
              <w:spacing w:after="0"/>
              <w:jc w:val="center"/>
              <w:rPr>
                <w:ins w:id="7429" w:author="Huawei" w:date="2021-05-27T14:56:00Z"/>
                <w:rFonts w:ascii="Arial" w:eastAsia="宋体" w:hAnsi="Arial"/>
                <w:sz w:val="18"/>
                <w:lang w:eastAsia="zh-CN"/>
              </w:rPr>
            </w:pPr>
            <w:ins w:id="7430" w:author="Huawei" w:date="2021-05-27T14:56:00Z">
              <w:r w:rsidRPr="00C25669">
                <w:rPr>
                  <w:rFonts w:ascii="Arial" w:eastAsia="宋体" w:hAnsi="Arial" w:hint="eastAsia"/>
                  <w:sz w:val="18"/>
                  <w:lang w:eastAsia="zh-CN"/>
                </w:rPr>
                <w:t>1</w:t>
              </w:r>
            </w:ins>
          </w:p>
        </w:tc>
      </w:tr>
      <w:tr w:rsidR="000E0432" w:rsidRPr="00C25669" w14:paraId="33A0AEAB" w14:textId="77777777" w:rsidTr="000E0432">
        <w:trPr>
          <w:trHeight w:val="71"/>
          <w:jc w:val="center"/>
          <w:ins w:id="7431" w:author="Huawei" w:date="2021-05-27T14:56:00Z"/>
        </w:trPr>
        <w:tc>
          <w:tcPr>
            <w:tcW w:w="1406" w:type="dxa"/>
            <w:vMerge/>
            <w:tcBorders>
              <w:left w:val="single" w:sz="4" w:space="0" w:color="auto"/>
              <w:right w:val="single" w:sz="4" w:space="0" w:color="auto"/>
            </w:tcBorders>
            <w:hideMark/>
          </w:tcPr>
          <w:p w14:paraId="7D4CCA47" w14:textId="77777777" w:rsidR="000E0432" w:rsidRPr="00C25669" w:rsidRDefault="000E0432" w:rsidP="000E0432">
            <w:pPr>
              <w:keepNext/>
              <w:keepLines/>
              <w:spacing w:after="0"/>
              <w:rPr>
                <w:ins w:id="7432" w:author="Huawei" w:date="2021-05-27T14:56:00Z"/>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05F8F883" w14:textId="77777777" w:rsidR="000E0432" w:rsidRPr="00C25669" w:rsidRDefault="000E0432" w:rsidP="000E0432">
            <w:pPr>
              <w:keepNext/>
              <w:keepLines/>
              <w:spacing w:after="0"/>
              <w:rPr>
                <w:ins w:id="7433" w:author="Huawei" w:date="2021-05-27T14:56:00Z"/>
                <w:rFonts w:ascii="Arial" w:hAnsi="Arial"/>
                <w:sz w:val="18"/>
              </w:rPr>
            </w:pPr>
            <w:ins w:id="7434" w:author="Huawei" w:date="2021-05-27T14:56:00Z">
              <w:r w:rsidRPr="00C25669">
                <w:rPr>
                  <w:rFonts w:ascii="Arial" w:eastAsia="宋体" w:hAnsi="Arial"/>
                  <w:sz w:val="18"/>
                </w:rPr>
                <w:t>(CodebookConfig-N1,</w:t>
              </w:r>
              <w:r>
                <w:rPr>
                  <w:rFonts w:ascii="Arial" w:eastAsia="宋体" w:hAnsi="Arial"/>
                  <w:sz w:val="18"/>
                </w:rPr>
                <w:t xml:space="preserve"> </w:t>
              </w:r>
              <w:r w:rsidRPr="00C25669">
                <w:rPr>
                  <w:rFonts w:ascii="Arial" w:eastAsia="宋体" w:hAnsi="Arial"/>
                  <w:sz w:val="18"/>
                </w:rPr>
                <w:t>CodebookConfig-N2)</w:t>
              </w:r>
            </w:ins>
          </w:p>
        </w:tc>
        <w:tc>
          <w:tcPr>
            <w:tcW w:w="865" w:type="dxa"/>
            <w:tcBorders>
              <w:top w:val="single" w:sz="4" w:space="0" w:color="auto"/>
              <w:left w:val="single" w:sz="4" w:space="0" w:color="auto"/>
              <w:bottom w:val="single" w:sz="4" w:space="0" w:color="auto"/>
              <w:right w:val="single" w:sz="4" w:space="0" w:color="auto"/>
            </w:tcBorders>
            <w:vAlign w:val="center"/>
          </w:tcPr>
          <w:p w14:paraId="3B6270AA" w14:textId="77777777" w:rsidR="000E0432" w:rsidRPr="00C25669" w:rsidRDefault="000E0432" w:rsidP="000E0432">
            <w:pPr>
              <w:keepNext/>
              <w:keepLines/>
              <w:spacing w:after="0"/>
              <w:jc w:val="center"/>
              <w:rPr>
                <w:ins w:id="7435" w:author="Huawei" w:date="2021-05-27T14:56:00Z"/>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4A88F0A4" w14:textId="77777777" w:rsidR="000E0432" w:rsidRPr="00C25669" w:rsidRDefault="000E0432" w:rsidP="000E0432">
            <w:pPr>
              <w:keepNext/>
              <w:keepLines/>
              <w:spacing w:after="0"/>
              <w:jc w:val="center"/>
              <w:rPr>
                <w:ins w:id="7436" w:author="Huawei" w:date="2021-05-27T14:56:00Z"/>
                <w:rFonts w:ascii="Arial" w:eastAsia="宋体" w:hAnsi="Arial"/>
                <w:sz w:val="18"/>
                <w:lang w:eastAsia="zh-CN"/>
              </w:rPr>
            </w:pPr>
            <w:ins w:id="7437" w:author="Huawei" w:date="2021-05-27T14:56:00Z">
              <w:r w:rsidRPr="00C25669">
                <w:rPr>
                  <w:rFonts w:ascii="Arial" w:eastAsia="宋体" w:hAnsi="Arial" w:hint="eastAsia"/>
                  <w:sz w:val="18"/>
                  <w:lang w:eastAsia="zh-CN"/>
                </w:rPr>
                <w:t>(2,1)</w:t>
              </w:r>
            </w:ins>
          </w:p>
        </w:tc>
        <w:tc>
          <w:tcPr>
            <w:tcW w:w="2847" w:type="dxa"/>
            <w:tcBorders>
              <w:top w:val="single" w:sz="4" w:space="0" w:color="auto"/>
              <w:left w:val="single" w:sz="4" w:space="0" w:color="auto"/>
              <w:bottom w:val="single" w:sz="4" w:space="0" w:color="auto"/>
              <w:right w:val="single" w:sz="4" w:space="0" w:color="auto"/>
            </w:tcBorders>
            <w:vAlign w:val="center"/>
          </w:tcPr>
          <w:p w14:paraId="028496FA" w14:textId="77777777" w:rsidR="000E0432" w:rsidRPr="00C25669" w:rsidRDefault="000E0432" w:rsidP="000E0432">
            <w:pPr>
              <w:keepNext/>
              <w:keepLines/>
              <w:spacing w:after="0"/>
              <w:jc w:val="center"/>
              <w:rPr>
                <w:ins w:id="7438" w:author="Huawei" w:date="2021-05-27T14:56:00Z"/>
                <w:rFonts w:ascii="Arial" w:eastAsia="宋体" w:hAnsi="Arial"/>
                <w:sz w:val="18"/>
                <w:lang w:eastAsia="zh-CN"/>
              </w:rPr>
            </w:pPr>
            <w:ins w:id="7439" w:author="Huawei" w:date="2021-05-27T14:56:00Z">
              <w:r w:rsidRPr="00C25669">
                <w:rPr>
                  <w:rFonts w:ascii="Arial" w:eastAsia="宋体" w:hAnsi="Arial" w:hint="eastAsia"/>
                  <w:sz w:val="18"/>
                  <w:lang w:eastAsia="zh-CN"/>
                </w:rPr>
                <w:t>(4,1)</w:t>
              </w:r>
            </w:ins>
          </w:p>
        </w:tc>
      </w:tr>
      <w:tr w:rsidR="000E0432" w:rsidRPr="00C25669" w14:paraId="52CFF8A9" w14:textId="77777777" w:rsidTr="000E0432">
        <w:trPr>
          <w:trHeight w:val="71"/>
          <w:jc w:val="center"/>
          <w:ins w:id="7440" w:author="Huawei" w:date="2021-05-27T14:56:00Z"/>
        </w:trPr>
        <w:tc>
          <w:tcPr>
            <w:tcW w:w="1406" w:type="dxa"/>
            <w:vMerge/>
            <w:tcBorders>
              <w:left w:val="single" w:sz="4" w:space="0" w:color="auto"/>
              <w:right w:val="single" w:sz="4" w:space="0" w:color="auto"/>
            </w:tcBorders>
          </w:tcPr>
          <w:p w14:paraId="3659924B" w14:textId="77777777" w:rsidR="000E0432" w:rsidRPr="00C25669" w:rsidRDefault="000E0432" w:rsidP="000E0432">
            <w:pPr>
              <w:keepNext/>
              <w:keepLines/>
              <w:spacing w:after="0"/>
              <w:rPr>
                <w:ins w:id="7441" w:author="Huawei" w:date="2021-05-27T14:56:00Z"/>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254E0C42" w14:textId="77777777" w:rsidR="000E0432" w:rsidRPr="00C25669" w:rsidRDefault="000E0432" w:rsidP="000E0432">
            <w:pPr>
              <w:keepNext/>
              <w:keepLines/>
              <w:spacing w:after="0"/>
              <w:rPr>
                <w:ins w:id="7442" w:author="Huawei" w:date="2021-05-27T14:56:00Z"/>
                <w:rFonts w:ascii="Arial" w:eastAsia="宋体" w:hAnsi="Arial"/>
                <w:sz w:val="18"/>
              </w:rPr>
            </w:pPr>
            <w:ins w:id="7443" w:author="Huawei" w:date="2021-05-27T14:56:00Z">
              <w:r w:rsidRPr="00C25669">
                <w:rPr>
                  <w:rFonts w:ascii="Arial" w:eastAsia="宋体" w:hAnsi="Arial"/>
                  <w:sz w:val="18"/>
                </w:rPr>
                <w:t>(CodebookConfig-O1,</w:t>
              </w:r>
              <w:r>
                <w:rPr>
                  <w:rFonts w:ascii="Arial" w:eastAsia="宋体" w:hAnsi="Arial"/>
                  <w:sz w:val="18"/>
                </w:rPr>
                <w:t xml:space="preserve"> </w:t>
              </w:r>
              <w:r w:rsidRPr="00C25669">
                <w:rPr>
                  <w:rFonts w:ascii="Arial" w:eastAsia="宋体" w:hAnsi="Arial"/>
                  <w:sz w:val="18"/>
                </w:rPr>
                <w:t>CodebookConfig-O2)</w:t>
              </w:r>
            </w:ins>
          </w:p>
        </w:tc>
        <w:tc>
          <w:tcPr>
            <w:tcW w:w="865" w:type="dxa"/>
            <w:tcBorders>
              <w:top w:val="single" w:sz="4" w:space="0" w:color="auto"/>
              <w:left w:val="single" w:sz="4" w:space="0" w:color="auto"/>
              <w:bottom w:val="single" w:sz="4" w:space="0" w:color="auto"/>
              <w:right w:val="single" w:sz="4" w:space="0" w:color="auto"/>
            </w:tcBorders>
            <w:vAlign w:val="center"/>
          </w:tcPr>
          <w:p w14:paraId="3E38FE9E" w14:textId="77777777" w:rsidR="000E0432" w:rsidRPr="00C25669" w:rsidRDefault="000E0432" w:rsidP="000E0432">
            <w:pPr>
              <w:keepNext/>
              <w:keepLines/>
              <w:spacing w:after="0"/>
              <w:jc w:val="center"/>
              <w:rPr>
                <w:ins w:id="7444" w:author="Huawei" w:date="2021-05-27T14:56:00Z"/>
                <w:rFonts w:ascii="Arial"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B8CC78B" w14:textId="77777777" w:rsidR="000E0432" w:rsidRPr="00C25669" w:rsidRDefault="000E0432" w:rsidP="000E0432">
            <w:pPr>
              <w:keepNext/>
              <w:keepLines/>
              <w:spacing w:after="0"/>
              <w:jc w:val="center"/>
              <w:rPr>
                <w:ins w:id="7445" w:author="Huawei" w:date="2021-05-27T14:56:00Z"/>
                <w:rFonts w:ascii="Arial" w:eastAsia="宋体" w:hAnsi="Arial"/>
                <w:sz w:val="18"/>
                <w:lang w:eastAsia="zh-CN"/>
              </w:rPr>
            </w:pPr>
            <w:ins w:id="7446" w:author="Huawei" w:date="2021-05-27T14:56:00Z">
              <w:r w:rsidRPr="00C25669">
                <w:rPr>
                  <w:rFonts w:ascii="Arial" w:eastAsia="宋体" w:hAnsi="Arial" w:hint="eastAsia"/>
                  <w:sz w:val="18"/>
                  <w:lang w:eastAsia="zh-CN"/>
                </w:rPr>
                <w:t>(</w:t>
              </w:r>
              <w:r w:rsidRPr="00C25669">
                <w:rPr>
                  <w:rFonts w:ascii="Arial" w:eastAsia="宋体" w:hAnsi="Arial"/>
                  <w:sz w:val="18"/>
                  <w:lang w:eastAsia="zh-CN"/>
                </w:rPr>
                <w:t>4,1</w:t>
              </w:r>
              <w:r w:rsidRPr="00C25669">
                <w:rPr>
                  <w:rFonts w:ascii="Arial" w:eastAsia="宋体" w:hAnsi="Arial" w:hint="eastAsia"/>
                  <w:sz w:val="18"/>
                  <w:lang w:eastAsia="zh-CN"/>
                </w:rPr>
                <w:t>)</w:t>
              </w:r>
            </w:ins>
          </w:p>
        </w:tc>
      </w:tr>
      <w:tr w:rsidR="000E0432" w:rsidRPr="00C25669" w14:paraId="7AAB8040" w14:textId="77777777" w:rsidTr="000E0432">
        <w:trPr>
          <w:trHeight w:val="71"/>
          <w:jc w:val="center"/>
          <w:ins w:id="7447" w:author="Huawei" w:date="2021-05-27T14:56:00Z"/>
        </w:trPr>
        <w:tc>
          <w:tcPr>
            <w:tcW w:w="1406" w:type="dxa"/>
            <w:vMerge/>
            <w:tcBorders>
              <w:left w:val="single" w:sz="4" w:space="0" w:color="auto"/>
              <w:right w:val="single" w:sz="4" w:space="0" w:color="auto"/>
            </w:tcBorders>
            <w:hideMark/>
          </w:tcPr>
          <w:p w14:paraId="0F834B15" w14:textId="77777777" w:rsidR="000E0432" w:rsidRPr="00C25669" w:rsidRDefault="000E0432" w:rsidP="000E0432">
            <w:pPr>
              <w:keepNext/>
              <w:keepLines/>
              <w:spacing w:after="0"/>
              <w:rPr>
                <w:ins w:id="7448" w:author="Huawei" w:date="2021-05-27T14:56:00Z"/>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3AE41662" w14:textId="77777777" w:rsidR="000E0432" w:rsidRPr="00C25669" w:rsidRDefault="000E0432" w:rsidP="000E0432">
            <w:pPr>
              <w:keepNext/>
              <w:keepLines/>
              <w:spacing w:after="0"/>
              <w:rPr>
                <w:ins w:id="7449" w:author="Huawei" w:date="2021-05-27T14:56:00Z"/>
                <w:rFonts w:ascii="Arial" w:hAnsi="Arial"/>
                <w:sz w:val="18"/>
              </w:rPr>
            </w:pPr>
            <w:ins w:id="7450" w:author="Huawei" w:date="2021-05-27T14:56:00Z">
              <w:r w:rsidRPr="00C25669">
                <w:rPr>
                  <w:rFonts w:ascii="Arial" w:eastAsia="宋体" w:hAnsi="Arial"/>
                  <w:sz w:val="18"/>
                </w:rPr>
                <w:t>CodebookSubsetRestriction</w:t>
              </w:r>
            </w:ins>
          </w:p>
        </w:tc>
        <w:tc>
          <w:tcPr>
            <w:tcW w:w="865" w:type="dxa"/>
            <w:tcBorders>
              <w:top w:val="single" w:sz="4" w:space="0" w:color="auto"/>
              <w:left w:val="single" w:sz="4" w:space="0" w:color="auto"/>
              <w:bottom w:val="single" w:sz="4" w:space="0" w:color="auto"/>
              <w:right w:val="single" w:sz="4" w:space="0" w:color="auto"/>
            </w:tcBorders>
            <w:vAlign w:val="center"/>
          </w:tcPr>
          <w:p w14:paraId="5B3B7874" w14:textId="77777777" w:rsidR="000E0432" w:rsidRPr="00C25669" w:rsidRDefault="000E0432" w:rsidP="000E0432">
            <w:pPr>
              <w:keepNext/>
              <w:keepLines/>
              <w:spacing w:after="0"/>
              <w:jc w:val="center"/>
              <w:rPr>
                <w:ins w:id="7451" w:author="Huawei" w:date="2021-05-27T14:56:00Z"/>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1388E597" w14:textId="77777777" w:rsidR="000E0432" w:rsidRPr="00C25669" w:rsidRDefault="000E0432" w:rsidP="000E0432">
            <w:pPr>
              <w:keepNext/>
              <w:keepLines/>
              <w:spacing w:after="0"/>
              <w:jc w:val="center"/>
              <w:rPr>
                <w:ins w:id="7452" w:author="Huawei" w:date="2021-05-27T14:56:00Z"/>
                <w:rFonts w:ascii="Arial" w:eastAsia="宋体" w:hAnsi="Arial"/>
                <w:sz w:val="18"/>
                <w:lang w:eastAsia="zh-CN"/>
              </w:rPr>
            </w:pPr>
            <w:ins w:id="7453" w:author="Huawei" w:date="2021-05-27T14:56:00Z">
              <w:r w:rsidRPr="00C25669">
                <w:rPr>
                  <w:rFonts w:ascii="Arial" w:eastAsia="宋体" w:hAnsi="Arial" w:hint="eastAsia"/>
                  <w:sz w:val="18"/>
                  <w:lang w:eastAsia="zh-CN"/>
                </w:rPr>
                <w:t>11111111</w:t>
              </w:r>
            </w:ins>
          </w:p>
        </w:tc>
        <w:tc>
          <w:tcPr>
            <w:tcW w:w="2847" w:type="dxa"/>
            <w:tcBorders>
              <w:top w:val="single" w:sz="4" w:space="0" w:color="auto"/>
              <w:left w:val="single" w:sz="4" w:space="0" w:color="auto"/>
              <w:bottom w:val="single" w:sz="4" w:space="0" w:color="auto"/>
              <w:right w:val="single" w:sz="4" w:space="0" w:color="auto"/>
            </w:tcBorders>
            <w:vAlign w:val="center"/>
          </w:tcPr>
          <w:p w14:paraId="05DC9778" w14:textId="77777777" w:rsidR="000E0432" w:rsidRPr="00C25669" w:rsidRDefault="000E0432" w:rsidP="000E0432">
            <w:pPr>
              <w:keepNext/>
              <w:keepLines/>
              <w:spacing w:after="0"/>
              <w:jc w:val="center"/>
              <w:rPr>
                <w:ins w:id="7454" w:author="Huawei" w:date="2021-05-27T14:56:00Z"/>
                <w:rFonts w:ascii="Arial" w:eastAsia="宋体" w:hAnsi="Arial"/>
                <w:sz w:val="18"/>
                <w:lang w:eastAsia="zh-CN"/>
              </w:rPr>
            </w:pPr>
            <w:ins w:id="7455" w:author="Huawei" w:date="2021-05-27T14:56:00Z">
              <w:r w:rsidRPr="00AE114C">
                <w:rPr>
                  <w:rFonts w:ascii="Arial" w:eastAsia="宋体" w:hAnsi="Arial"/>
                  <w:sz w:val="18"/>
                  <w:lang w:eastAsia="zh-CN"/>
                </w:rPr>
                <w:t>0x FFFF</w:t>
              </w:r>
            </w:ins>
          </w:p>
        </w:tc>
      </w:tr>
      <w:tr w:rsidR="000E0432" w:rsidRPr="00C25669" w14:paraId="251EA724" w14:textId="77777777" w:rsidTr="000E0432">
        <w:trPr>
          <w:trHeight w:val="71"/>
          <w:jc w:val="center"/>
          <w:ins w:id="7456" w:author="Huawei" w:date="2021-05-27T14:56:00Z"/>
        </w:trPr>
        <w:tc>
          <w:tcPr>
            <w:tcW w:w="1406" w:type="dxa"/>
            <w:vMerge/>
            <w:tcBorders>
              <w:left w:val="single" w:sz="4" w:space="0" w:color="auto"/>
              <w:bottom w:val="single" w:sz="4" w:space="0" w:color="auto"/>
              <w:right w:val="single" w:sz="4" w:space="0" w:color="auto"/>
            </w:tcBorders>
          </w:tcPr>
          <w:p w14:paraId="20641728" w14:textId="77777777" w:rsidR="000E0432" w:rsidRPr="00C25669" w:rsidRDefault="000E0432" w:rsidP="000E0432">
            <w:pPr>
              <w:keepNext/>
              <w:keepLines/>
              <w:spacing w:after="0"/>
              <w:rPr>
                <w:ins w:id="7457" w:author="Huawei" w:date="2021-05-27T14:56:00Z"/>
                <w:rFonts w:ascii="Arial" w:hAnsi="Arial"/>
                <w:sz w:val="18"/>
              </w:rPr>
            </w:pPr>
          </w:p>
        </w:tc>
        <w:tc>
          <w:tcPr>
            <w:tcW w:w="1730" w:type="dxa"/>
            <w:tcBorders>
              <w:top w:val="single" w:sz="4" w:space="0" w:color="auto"/>
              <w:left w:val="single" w:sz="4" w:space="0" w:color="auto"/>
              <w:bottom w:val="single" w:sz="4" w:space="0" w:color="auto"/>
              <w:right w:val="single" w:sz="4" w:space="0" w:color="auto"/>
            </w:tcBorders>
          </w:tcPr>
          <w:p w14:paraId="3AD90F68" w14:textId="77777777" w:rsidR="000E0432" w:rsidRPr="00C25669" w:rsidRDefault="000E0432" w:rsidP="000E0432">
            <w:pPr>
              <w:keepNext/>
              <w:keepLines/>
              <w:spacing w:after="0"/>
              <w:rPr>
                <w:ins w:id="7458" w:author="Huawei" w:date="2021-05-27T14:56:00Z"/>
                <w:rFonts w:ascii="Arial" w:eastAsia="宋体" w:hAnsi="Arial"/>
                <w:sz w:val="18"/>
              </w:rPr>
            </w:pPr>
            <w:ins w:id="7459" w:author="Huawei" w:date="2021-05-27T14:56:00Z">
              <w:r w:rsidRPr="00C25669">
                <w:rPr>
                  <w:rFonts w:ascii="Arial" w:eastAsia="宋体" w:hAnsi="Arial"/>
                  <w:sz w:val="18"/>
                </w:rPr>
                <w:t>RI Restriction</w:t>
              </w:r>
            </w:ins>
          </w:p>
        </w:tc>
        <w:tc>
          <w:tcPr>
            <w:tcW w:w="865" w:type="dxa"/>
            <w:tcBorders>
              <w:top w:val="single" w:sz="4" w:space="0" w:color="auto"/>
              <w:left w:val="single" w:sz="4" w:space="0" w:color="auto"/>
              <w:bottom w:val="single" w:sz="4" w:space="0" w:color="auto"/>
              <w:right w:val="single" w:sz="4" w:space="0" w:color="auto"/>
            </w:tcBorders>
            <w:vAlign w:val="center"/>
          </w:tcPr>
          <w:p w14:paraId="3430D343" w14:textId="77777777" w:rsidR="000E0432" w:rsidRPr="00C25669" w:rsidRDefault="000E0432" w:rsidP="000E0432">
            <w:pPr>
              <w:keepNext/>
              <w:keepLines/>
              <w:spacing w:after="0"/>
              <w:jc w:val="center"/>
              <w:rPr>
                <w:ins w:id="7460" w:author="Huawei" w:date="2021-05-27T14:56:00Z"/>
                <w:rFonts w:ascii="Arial" w:hAnsi="Arial"/>
                <w:sz w:val="18"/>
              </w:rPr>
            </w:pPr>
          </w:p>
        </w:tc>
        <w:tc>
          <w:tcPr>
            <w:tcW w:w="2847" w:type="dxa"/>
            <w:tcBorders>
              <w:top w:val="single" w:sz="4" w:space="0" w:color="auto"/>
              <w:left w:val="single" w:sz="4" w:space="0" w:color="auto"/>
              <w:bottom w:val="single" w:sz="4" w:space="0" w:color="auto"/>
              <w:right w:val="single" w:sz="4" w:space="0" w:color="auto"/>
            </w:tcBorders>
            <w:vAlign w:val="center"/>
          </w:tcPr>
          <w:p w14:paraId="502579F2" w14:textId="77777777" w:rsidR="000E0432" w:rsidRPr="00C25669" w:rsidRDefault="000E0432" w:rsidP="000E0432">
            <w:pPr>
              <w:keepNext/>
              <w:keepLines/>
              <w:spacing w:after="0"/>
              <w:jc w:val="center"/>
              <w:rPr>
                <w:ins w:id="7461" w:author="Huawei" w:date="2021-05-27T14:56:00Z"/>
                <w:rFonts w:ascii="Arial" w:eastAsia="宋体" w:hAnsi="Arial"/>
                <w:sz w:val="18"/>
                <w:lang w:eastAsia="zh-CN"/>
              </w:rPr>
            </w:pPr>
            <w:ins w:id="7462" w:author="Huawei" w:date="2021-05-27T14:56:00Z">
              <w:r w:rsidRPr="00C25669">
                <w:rPr>
                  <w:rFonts w:ascii="Arial" w:eastAsia="宋体" w:hAnsi="Arial" w:hint="eastAsia"/>
                  <w:sz w:val="18"/>
                  <w:lang w:eastAsia="zh-CN"/>
                </w:rPr>
                <w:t>00000001</w:t>
              </w:r>
            </w:ins>
          </w:p>
        </w:tc>
        <w:tc>
          <w:tcPr>
            <w:tcW w:w="2847" w:type="dxa"/>
            <w:tcBorders>
              <w:top w:val="single" w:sz="4" w:space="0" w:color="auto"/>
              <w:left w:val="single" w:sz="4" w:space="0" w:color="auto"/>
              <w:bottom w:val="single" w:sz="4" w:space="0" w:color="auto"/>
              <w:right w:val="single" w:sz="4" w:space="0" w:color="auto"/>
            </w:tcBorders>
            <w:vAlign w:val="center"/>
          </w:tcPr>
          <w:p w14:paraId="48C41321" w14:textId="77777777" w:rsidR="000E0432" w:rsidRPr="00C25669" w:rsidRDefault="000E0432" w:rsidP="000E0432">
            <w:pPr>
              <w:keepNext/>
              <w:keepLines/>
              <w:spacing w:after="0"/>
              <w:jc w:val="center"/>
              <w:rPr>
                <w:ins w:id="7463" w:author="Huawei" w:date="2021-05-27T14:56:00Z"/>
                <w:rFonts w:ascii="Arial" w:eastAsia="宋体" w:hAnsi="Arial"/>
                <w:sz w:val="18"/>
                <w:lang w:eastAsia="zh-CN"/>
              </w:rPr>
            </w:pPr>
            <w:ins w:id="7464" w:author="Huawei" w:date="2021-05-27T14:56:00Z">
              <w:r w:rsidRPr="00C25669">
                <w:rPr>
                  <w:rFonts w:ascii="Arial" w:eastAsia="宋体" w:hAnsi="Arial" w:hint="eastAsia"/>
                  <w:sz w:val="18"/>
                  <w:lang w:eastAsia="zh-CN"/>
                </w:rPr>
                <w:t>00000010</w:t>
              </w:r>
            </w:ins>
          </w:p>
        </w:tc>
      </w:tr>
      <w:tr w:rsidR="000E0432" w:rsidRPr="00C25669" w14:paraId="07E284DF" w14:textId="77777777" w:rsidTr="000E0432">
        <w:trPr>
          <w:trHeight w:val="71"/>
          <w:jc w:val="center"/>
          <w:ins w:id="7465" w:author="Huawei" w:date="2021-05-27T14:56:00Z"/>
        </w:trPr>
        <w:tc>
          <w:tcPr>
            <w:tcW w:w="3136" w:type="dxa"/>
            <w:gridSpan w:val="2"/>
            <w:tcBorders>
              <w:top w:val="single" w:sz="4" w:space="0" w:color="auto"/>
              <w:left w:val="single" w:sz="4" w:space="0" w:color="auto"/>
              <w:bottom w:val="single" w:sz="4" w:space="0" w:color="auto"/>
              <w:right w:val="single" w:sz="4" w:space="0" w:color="auto"/>
            </w:tcBorders>
          </w:tcPr>
          <w:p w14:paraId="23FED4DD" w14:textId="77777777" w:rsidR="000E0432" w:rsidRPr="00C25669" w:rsidRDefault="000E0432" w:rsidP="000E0432">
            <w:pPr>
              <w:keepNext/>
              <w:keepLines/>
              <w:spacing w:after="0"/>
              <w:rPr>
                <w:ins w:id="7466" w:author="Huawei" w:date="2021-05-27T14:56:00Z"/>
                <w:rFonts w:ascii="Arial" w:eastAsia="宋体" w:hAnsi="Arial"/>
                <w:sz w:val="18"/>
                <w:lang w:eastAsia="zh-CN"/>
              </w:rPr>
            </w:pPr>
            <w:ins w:id="7467" w:author="Huawei" w:date="2021-05-27T14:56:00Z">
              <w:r w:rsidRPr="00477840">
                <w:rPr>
                  <w:rFonts w:ascii="Arial" w:eastAsia="宋体" w:hAnsi="Arial"/>
                  <w:sz w:val="18"/>
                  <w:lang w:eastAsia="zh-CN"/>
                </w:rPr>
                <w:t xml:space="preserve">CQI/RI/PMI delay </w:t>
              </w:r>
            </w:ins>
          </w:p>
        </w:tc>
        <w:tc>
          <w:tcPr>
            <w:tcW w:w="865" w:type="dxa"/>
            <w:tcBorders>
              <w:top w:val="single" w:sz="4" w:space="0" w:color="auto"/>
              <w:left w:val="single" w:sz="4" w:space="0" w:color="auto"/>
              <w:bottom w:val="single" w:sz="4" w:space="0" w:color="auto"/>
              <w:right w:val="single" w:sz="4" w:space="0" w:color="auto"/>
            </w:tcBorders>
          </w:tcPr>
          <w:p w14:paraId="0238F263" w14:textId="77777777" w:rsidR="000E0432" w:rsidRPr="00C25669" w:rsidRDefault="000E0432" w:rsidP="000E0432">
            <w:pPr>
              <w:keepNext/>
              <w:keepLines/>
              <w:spacing w:after="0"/>
              <w:jc w:val="center"/>
              <w:rPr>
                <w:ins w:id="7468" w:author="Huawei" w:date="2021-05-27T14:56:00Z"/>
                <w:rFonts w:ascii="Arial" w:eastAsia="宋体" w:hAnsi="Arial"/>
                <w:sz w:val="18"/>
                <w:lang w:eastAsia="zh-CN"/>
              </w:rPr>
            </w:pPr>
            <w:ins w:id="7469" w:author="Huawei" w:date="2021-05-27T14:56:00Z">
              <w:r w:rsidRPr="00477840">
                <w:rPr>
                  <w:rFonts w:ascii="Arial" w:eastAsia="宋体" w:hAnsi="Arial"/>
                  <w:sz w:val="18"/>
                  <w:lang w:eastAsia="zh-CN"/>
                </w:rPr>
                <w:t>ms</w:t>
              </w:r>
            </w:ins>
          </w:p>
        </w:tc>
        <w:tc>
          <w:tcPr>
            <w:tcW w:w="2847" w:type="dxa"/>
            <w:tcBorders>
              <w:top w:val="single" w:sz="4" w:space="0" w:color="auto"/>
              <w:left w:val="single" w:sz="4" w:space="0" w:color="auto"/>
              <w:bottom w:val="single" w:sz="4" w:space="0" w:color="auto"/>
              <w:right w:val="single" w:sz="4" w:space="0" w:color="auto"/>
            </w:tcBorders>
          </w:tcPr>
          <w:p w14:paraId="5DB77A1C" w14:textId="77777777" w:rsidR="000E0432" w:rsidRPr="00C25669" w:rsidRDefault="000E0432" w:rsidP="000E0432">
            <w:pPr>
              <w:keepNext/>
              <w:keepLines/>
              <w:spacing w:after="0"/>
              <w:jc w:val="center"/>
              <w:rPr>
                <w:ins w:id="7470" w:author="Huawei" w:date="2021-05-27T14:56:00Z"/>
                <w:rFonts w:ascii="Arial" w:eastAsia="宋体" w:hAnsi="Arial"/>
                <w:sz w:val="18"/>
                <w:lang w:eastAsia="zh-CN"/>
              </w:rPr>
            </w:pPr>
            <w:ins w:id="7471" w:author="Huawei" w:date="2021-05-27T14:56:00Z">
              <w:r w:rsidRPr="00477840">
                <w:rPr>
                  <w:rFonts w:ascii="Arial" w:eastAsia="宋体" w:hAnsi="Arial"/>
                  <w:sz w:val="18"/>
                  <w:lang w:eastAsia="zh-CN"/>
                </w:rPr>
                <w:t>5.5</w:t>
              </w:r>
            </w:ins>
          </w:p>
        </w:tc>
        <w:tc>
          <w:tcPr>
            <w:tcW w:w="2847" w:type="dxa"/>
            <w:tcBorders>
              <w:top w:val="single" w:sz="4" w:space="0" w:color="auto"/>
              <w:left w:val="single" w:sz="4" w:space="0" w:color="auto"/>
              <w:bottom w:val="single" w:sz="4" w:space="0" w:color="auto"/>
              <w:right w:val="single" w:sz="4" w:space="0" w:color="auto"/>
            </w:tcBorders>
          </w:tcPr>
          <w:p w14:paraId="62D45C37" w14:textId="77777777" w:rsidR="000E0432" w:rsidRPr="00C25669" w:rsidRDefault="000E0432" w:rsidP="000E0432">
            <w:pPr>
              <w:keepNext/>
              <w:keepLines/>
              <w:spacing w:after="0"/>
              <w:jc w:val="center"/>
              <w:rPr>
                <w:ins w:id="7472" w:author="Huawei" w:date="2021-05-27T14:56:00Z"/>
                <w:rFonts w:ascii="Arial" w:eastAsia="宋体" w:hAnsi="Arial"/>
                <w:sz w:val="18"/>
                <w:lang w:eastAsia="zh-CN"/>
              </w:rPr>
            </w:pPr>
            <w:ins w:id="7473" w:author="Huawei" w:date="2021-05-27T14:56:00Z">
              <w:r w:rsidRPr="00477840">
                <w:rPr>
                  <w:rFonts w:ascii="Arial" w:eastAsia="宋体" w:hAnsi="Arial"/>
                  <w:sz w:val="18"/>
                  <w:lang w:eastAsia="zh-CN"/>
                </w:rPr>
                <w:t>6.5</w:t>
              </w:r>
            </w:ins>
          </w:p>
        </w:tc>
      </w:tr>
      <w:tr w:rsidR="000E0432" w:rsidRPr="00C25669" w14:paraId="23573250" w14:textId="77777777" w:rsidTr="000E0432">
        <w:trPr>
          <w:trHeight w:val="71"/>
          <w:jc w:val="center"/>
          <w:ins w:id="7474"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tcPr>
          <w:p w14:paraId="18101F27" w14:textId="77777777" w:rsidR="000E0432" w:rsidRPr="00C25669" w:rsidRDefault="000E0432" w:rsidP="000E0432">
            <w:pPr>
              <w:keepNext/>
              <w:keepLines/>
              <w:spacing w:after="0"/>
              <w:rPr>
                <w:ins w:id="7475" w:author="Huawei" w:date="2021-05-27T14:56:00Z"/>
                <w:rFonts w:ascii="Arial" w:eastAsia="宋体" w:hAnsi="Arial"/>
                <w:sz w:val="18"/>
              </w:rPr>
            </w:pPr>
            <w:ins w:id="7476" w:author="Huawei" w:date="2021-05-27T14:56:00Z">
              <w:r w:rsidRPr="00C25669">
                <w:rPr>
                  <w:rFonts w:ascii="Arial" w:eastAsia="宋体" w:hAnsi="Arial"/>
                  <w:sz w:val="18"/>
                </w:rPr>
                <w:t>Maximum number of HARQ transmission</w:t>
              </w:r>
            </w:ins>
          </w:p>
        </w:tc>
        <w:tc>
          <w:tcPr>
            <w:tcW w:w="865" w:type="dxa"/>
            <w:tcBorders>
              <w:top w:val="single" w:sz="4" w:space="0" w:color="auto"/>
              <w:left w:val="single" w:sz="4" w:space="0" w:color="auto"/>
              <w:bottom w:val="single" w:sz="4" w:space="0" w:color="auto"/>
              <w:right w:val="single" w:sz="4" w:space="0" w:color="auto"/>
            </w:tcBorders>
            <w:vAlign w:val="center"/>
          </w:tcPr>
          <w:p w14:paraId="3D87E13A" w14:textId="77777777" w:rsidR="000E0432" w:rsidRPr="00C25669" w:rsidRDefault="000E0432" w:rsidP="000E0432">
            <w:pPr>
              <w:keepNext/>
              <w:keepLines/>
              <w:spacing w:after="0"/>
              <w:jc w:val="center"/>
              <w:rPr>
                <w:ins w:id="7477" w:author="Huawei" w:date="2021-05-27T14:56:00Z"/>
                <w:rFonts w:ascii="Arial" w:eastAsia="宋体" w:hAnsi="Arial"/>
                <w:sz w:val="18"/>
              </w:rPr>
            </w:pPr>
          </w:p>
        </w:tc>
        <w:tc>
          <w:tcPr>
            <w:tcW w:w="5694" w:type="dxa"/>
            <w:gridSpan w:val="2"/>
            <w:tcBorders>
              <w:top w:val="single" w:sz="4" w:space="0" w:color="auto"/>
              <w:left w:val="single" w:sz="4" w:space="0" w:color="auto"/>
              <w:bottom w:val="single" w:sz="4" w:space="0" w:color="auto"/>
              <w:right w:val="single" w:sz="4" w:space="0" w:color="auto"/>
            </w:tcBorders>
            <w:vAlign w:val="center"/>
          </w:tcPr>
          <w:p w14:paraId="20D8418B" w14:textId="77777777" w:rsidR="000E0432" w:rsidRPr="00C25669" w:rsidRDefault="000E0432" w:rsidP="000E0432">
            <w:pPr>
              <w:keepNext/>
              <w:keepLines/>
              <w:spacing w:after="0"/>
              <w:jc w:val="center"/>
              <w:rPr>
                <w:ins w:id="7478" w:author="Huawei" w:date="2021-05-27T14:56:00Z"/>
                <w:rFonts w:ascii="Arial" w:eastAsia="宋体" w:hAnsi="Arial"/>
                <w:sz w:val="18"/>
                <w:lang w:eastAsia="zh-CN"/>
              </w:rPr>
            </w:pPr>
            <w:ins w:id="7479" w:author="Huawei" w:date="2021-05-27T14:56:00Z">
              <w:r w:rsidRPr="00C25669">
                <w:rPr>
                  <w:rFonts w:ascii="Arial" w:eastAsia="宋体" w:hAnsi="Arial" w:hint="eastAsia"/>
                  <w:sz w:val="18"/>
                  <w:lang w:eastAsia="zh-CN"/>
                </w:rPr>
                <w:t>4</w:t>
              </w:r>
            </w:ins>
          </w:p>
        </w:tc>
      </w:tr>
      <w:tr w:rsidR="000E0432" w:rsidRPr="00C25669" w14:paraId="458890DF" w14:textId="77777777" w:rsidTr="000E0432">
        <w:trPr>
          <w:trHeight w:val="71"/>
          <w:jc w:val="center"/>
          <w:ins w:id="7480" w:author="Huawei" w:date="2021-05-27T14:56:00Z"/>
        </w:trPr>
        <w:tc>
          <w:tcPr>
            <w:tcW w:w="3136" w:type="dxa"/>
            <w:gridSpan w:val="2"/>
            <w:tcBorders>
              <w:top w:val="single" w:sz="4" w:space="0" w:color="auto"/>
              <w:left w:val="single" w:sz="4" w:space="0" w:color="auto"/>
              <w:bottom w:val="single" w:sz="4" w:space="0" w:color="auto"/>
              <w:right w:val="single" w:sz="4" w:space="0" w:color="auto"/>
            </w:tcBorders>
            <w:vAlign w:val="center"/>
            <w:hideMark/>
          </w:tcPr>
          <w:p w14:paraId="6331DF1B" w14:textId="77777777" w:rsidR="000E0432" w:rsidRPr="00C25669" w:rsidRDefault="000E0432" w:rsidP="003E4DD3">
            <w:pPr>
              <w:pStyle w:val="TAL"/>
              <w:rPr>
                <w:ins w:id="7481" w:author="Huawei" w:date="2021-05-27T14:56:00Z"/>
              </w:rPr>
            </w:pPr>
            <w:ins w:id="7482" w:author="Huawei" w:date="2021-05-27T14:56:00Z">
              <w:r w:rsidRPr="00C25669">
                <w:t>Measurement channel</w:t>
              </w:r>
            </w:ins>
          </w:p>
        </w:tc>
        <w:tc>
          <w:tcPr>
            <w:tcW w:w="865" w:type="dxa"/>
            <w:tcBorders>
              <w:top w:val="single" w:sz="4" w:space="0" w:color="auto"/>
              <w:left w:val="single" w:sz="4" w:space="0" w:color="auto"/>
              <w:bottom w:val="single" w:sz="4" w:space="0" w:color="auto"/>
              <w:right w:val="single" w:sz="4" w:space="0" w:color="auto"/>
            </w:tcBorders>
            <w:vAlign w:val="center"/>
          </w:tcPr>
          <w:p w14:paraId="0B4909EB" w14:textId="77777777" w:rsidR="000E0432" w:rsidRPr="00C25669" w:rsidRDefault="000E0432" w:rsidP="003E4DD3">
            <w:pPr>
              <w:pStyle w:val="TAC"/>
              <w:rPr>
                <w:ins w:id="7483" w:author="Huawei" w:date="2021-05-27T14:56:00Z"/>
              </w:rPr>
            </w:pPr>
          </w:p>
        </w:tc>
        <w:tc>
          <w:tcPr>
            <w:tcW w:w="2847" w:type="dxa"/>
            <w:tcBorders>
              <w:top w:val="single" w:sz="4" w:space="0" w:color="auto"/>
              <w:left w:val="single" w:sz="4" w:space="0" w:color="auto"/>
              <w:bottom w:val="single" w:sz="4" w:space="0" w:color="auto"/>
              <w:right w:val="single" w:sz="4" w:space="0" w:color="auto"/>
            </w:tcBorders>
            <w:vAlign w:val="center"/>
          </w:tcPr>
          <w:p w14:paraId="0C0E408F" w14:textId="32155D17" w:rsidR="000E0432" w:rsidRDefault="000E0432" w:rsidP="003E4DD3">
            <w:pPr>
              <w:pStyle w:val="TAC"/>
              <w:rPr>
                <w:ins w:id="7484" w:author="Huawei" w:date="2021-05-27T14:56:00Z"/>
                <w:rFonts w:cs="Arial"/>
                <w:szCs w:val="18"/>
              </w:rPr>
            </w:pPr>
            <w:ins w:id="7485" w:author="Huawei" w:date="2021-05-27T14:56:00Z">
              <w:r>
                <w:rPr>
                  <w:lang w:eastAsia="zh-CN"/>
                </w:rPr>
                <w:t>M-FR1-A.3.</w:t>
              </w:r>
              <w:del w:id="7486" w:author="Huawei_Modify_After_Meeting" w:date="2021-05-27T18:02:00Z">
                <w:r w:rsidDel="003E4DD3">
                  <w:rPr>
                    <w:lang w:eastAsia="zh-CN"/>
                  </w:rPr>
                  <w:delText>1</w:delText>
                </w:r>
              </w:del>
            </w:ins>
            <w:ins w:id="7487" w:author="Huawei_Modify_After_Meeting" w:date="2021-05-27T18:02:00Z">
              <w:r w:rsidR="003E4DD3">
                <w:rPr>
                  <w:lang w:eastAsia="zh-CN"/>
                </w:rPr>
                <w:t>5</w:t>
              </w:r>
            </w:ins>
            <w:ins w:id="7488" w:author="Huawei" w:date="2021-05-27T14:56:00Z">
              <w:r>
                <w:rPr>
                  <w:lang w:eastAsia="zh-CN"/>
                </w:rPr>
                <w:t>-</w:t>
              </w:r>
              <w:del w:id="7489" w:author="Huawei_Modify_After_Meeting" w:date="2021-05-27T18:02:00Z">
                <w:r w:rsidDel="003E4DD3">
                  <w:rPr>
                    <w:lang w:eastAsia="zh-CN"/>
                  </w:rPr>
                  <w:delText>4</w:delText>
                </w:r>
              </w:del>
            </w:ins>
            <w:ins w:id="7490" w:author="Huawei_Modify_After_Meeting" w:date="2021-05-27T18:02:00Z">
              <w:r w:rsidR="003E4DD3">
                <w:rPr>
                  <w:lang w:eastAsia="zh-CN"/>
                </w:rPr>
                <w:t>5</w:t>
              </w:r>
            </w:ins>
          </w:p>
        </w:tc>
        <w:tc>
          <w:tcPr>
            <w:tcW w:w="2847" w:type="dxa"/>
            <w:tcBorders>
              <w:top w:val="single" w:sz="4" w:space="0" w:color="auto"/>
              <w:left w:val="single" w:sz="4" w:space="0" w:color="auto"/>
              <w:bottom w:val="single" w:sz="4" w:space="0" w:color="auto"/>
              <w:right w:val="single" w:sz="4" w:space="0" w:color="auto"/>
            </w:tcBorders>
            <w:vAlign w:val="center"/>
          </w:tcPr>
          <w:p w14:paraId="19CF6CAB" w14:textId="1DA4DAC7" w:rsidR="000E0432" w:rsidRPr="004E1CDF" w:rsidRDefault="000E0432" w:rsidP="003E4DD3">
            <w:pPr>
              <w:pStyle w:val="TAC"/>
              <w:rPr>
                <w:ins w:id="7491" w:author="Huawei" w:date="2021-05-27T14:56:00Z"/>
                <w:rFonts w:cs="Arial"/>
                <w:szCs w:val="18"/>
                <w:lang w:val="en-US"/>
              </w:rPr>
            </w:pPr>
            <w:ins w:id="7492" w:author="Huawei" w:date="2021-05-27T14:56:00Z">
              <w:r w:rsidRPr="004E1CDF">
                <w:rPr>
                  <w:rFonts w:cs="Arial"/>
                  <w:szCs w:val="18"/>
                </w:rPr>
                <w:t>M-FR1-A.3.</w:t>
              </w:r>
              <w:del w:id="7493" w:author="Huawei_Modify_After_Meeting" w:date="2021-05-27T18:02:00Z">
                <w:r w:rsidRPr="004E1CDF" w:rsidDel="003E4DD3">
                  <w:rPr>
                    <w:rFonts w:cs="Arial"/>
                    <w:szCs w:val="18"/>
                  </w:rPr>
                  <w:delText>1</w:delText>
                </w:r>
              </w:del>
            </w:ins>
            <w:ins w:id="7494" w:author="Huawei_Modify_After_Meeting" w:date="2021-05-27T18:02:00Z">
              <w:r w:rsidR="003E4DD3">
                <w:rPr>
                  <w:rFonts w:cs="Arial"/>
                  <w:szCs w:val="18"/>
                </w:rPr>
                <w:t>5</w:t>
              </w:r>
            </w:ins>
            <w:ins w:id="7495" w:author="Huawei" w:date="2021-05-27T14:56:00Z">
              <w:r w:rsidRPr="004E1CDF">
                <w:rPr>
                  <w:rFonts w:cs="Arial"/>
                  <w:szCs w:val="18"/>
                </w:rPr>
                <w:t>-</w:t>
              </w:r>
              <w:del w:id="7496" w:author="Huawei_Modify_After_Meeting" w:date="2021-05-27T18:03:00Z">
                <w:r w:rsidDel="003E4DD3">
                  <w:rPr>
                    <w:rFonts w:cs="Arial"/>
                    <w:szCs w:val="18"/>
                    <w:lang w:val="en-US"/>
                  </w:rPr>
                  <w:delText>5</w:delText>
                </w:r>
              </w:del>
            </w:ins>
            <w:ins w:id="7497" w:author="Huawei_Modify_After_Meeting" w:date="2021-05-27T18:03:00Z">
              <w:r w:rsidR="003E4DD3">
                <w:rPr>
                  <w:rFonts w:cs="Arial"/>
                  <w:szCs w:val="18"/>
                  <w:lang w:val="en-US"/>
                </w:rPr>
                <w:t>6</w:t>
              </w:r>
            </w:ins>
          </w:p>
        </w:tc>
      </w:tr>
      <w:tr w:rsidR="000E0432" w:rsidRPr="00C25669" w14:paraId="1DB320D1" w14:textId="77777777" w:rsidTr="000E0432">
        <w:trPr>
          <w:trHeight w:val="71"/>
          <w:jc w:val="center"/>
          <w:ins w:id="7498" w:author="Huawei" w:date="2021-05-27T14:56:00Z"/>
        </w:trPr>
        <w:tc>
          <w:tcPr>
            <w:tcW w:w="9695" w:type="dxa"/>
            <w:gridSpan w:val="5"/>
            <w:tcBorders>
              <w:top w:val="single" w:sz="4" w:space="0" w:color="auto"/>
              <w:left w:val="single" w:sz="4" w:space="0" w:color="auto"/>
              <w:bottom w:val="single" w:sz="4" w:space="0" w:color="auto"/>
              <w:right w:val="single" w:sz="4" w:space="0" w:color="auto"/>
            </w:tcBorders>
            <w:vAlign w:val="center"/>
          </w:tcPr>
          <w:p w14:paraId="232A900F" w14:textId="77777777" w:rsidR="000E0432" w:rsidRDefault="000E0432" w:rsidP="000E0432">
            <w:pPr>
              <w:keepNext/>
              <w:keepLines/>
              <w:spacing w:after="0"/>
              <w:ind w:left="851" w:hanging="851"/>
              <w:rPr>
                <w:ins w:id="7499" w:author="Huawei" w:date="2021-05-27T14:56:00Z"/>
                <w:rFonts w:ascii="Arial" w:eastAsia="宋体" w:hAnsi="Arial"/>
                <w:sz w:val="18"/>
              </w:rPr>
            </w:pPr>
            <w:ins w:id="7500" w:author="Huawei" w:date="2021-05-27T14:56:00Z">
              <w:r w:rsidRPr="00167DF6">
                <w:rPr>
                  <w:rFonts w:ascii="Arial" w:eastAsia="宋体" w:hAnsi="Arial"/>
                  <w:sz w:val="18"/>
                </w:rPr>
                <w:t>Note 1:</w:t>
              </w:r>
              <w:r w:rsidRPr="007428EC">
                <w:rPr>
                  <w:rFonts w:ascii="Arial" w:eastAsia="宋体" w:hAnsi="Arial"/>
                  <w:sz w:val="18"/>
                  <w:lang w:eastAsia="zh-CN"/>
                </w:rPr>
                <w:tab/>
              </w:r>
              <w:r w:rsidRPr="00167DF6">
                <w:rPr>
                  <w:rFonts w:ascii="Arial" w:eastAsia="宋体" w:hAnsi="Arial"/>
                  <w:sz w:val="18"/>
                </w:rPr>
                <w:t>The same requirements are applicable for TDD with different UL-DL pattern.</w:t>
              </w:r>
            </w:ins>
          </w:p>
          <w:p w14:paraId="32E54925" w14:textId="77777777" w:rsidR="000E0432" w:rsidRPr="007428EC" w:rsidRDefault="000E0432" w:rsidP="000E0432">
            <w:pPr>
              <w:keepNext/>
              <w:keepLines/>
              <w:spacing w:after="0"/>
              <w:ind w:left="851" w:hanging="851"/>
              <w:rPr>
                <w:ins w:id="7501" w:author="Huawei" w:date="2021-05-27T14:56:00Z"/>
                <w:rFonts w:ascii="Arial" w:eastAsia="宋体" w:hAnsi="Arial"/>
                <w:sz w:val="18"/>
              </w:rPr>
            </w:pPr>
            <w:ins w:id="7502" w:author="Huawei" w:date="2021-05-27T14:56:00Z">
              <w:r w:rsidRPr="007428EC">
                <w:rPr>
                  <w:rFonts w:ascii="Arial" w:eastAsia="宋体" w:hAnsi="Arial"/>
                  <w:sz w:val="18"/>
                </w:rPr>
                <w:t xml:space="preserve">Note </w:t>
              </w:r>
              <w:r>
                <w:rPr>
                  <w:rFonts w:ascii="Arial" w:eastAsia="宋体" w:hAnsi="Arial"/>
                  <w:sz w:val="18"/>
                </w:rPr>
                <w:t>2</w:t>
              </w:r>
              <w:r w:rsidRPr="007428EC">
                <w:rPr>
                  <w:rFonts w:ascii="Arial" w:eastAsia="宋体" w:hAnsi="Arial"/>
                  <w:sz w:val="18"/>
                </w:rPr>
                <w:t>:</w:t>
              </w:r>
              <w:r w:rsidRPr="007428EC">
                <w:rPr>
                  <w:rFonts w:ascii="Arial" w:eastAsia="宋体" w:hAnsi="Arial"/>
                  <w:sz w:val="18"/>
                  <w:lang w:eastAsia="zh-CN"/>
                </w:rPr>
                <w:tab/>
              </w:r>
              <w:r w:rsidRPr="00B320F6">
                <w:rPr>
                  <w:rFonts w:ascii="Arial" w:eastAsia="宋体" w:hAnsi="Arial"/>
                  <w:sz w:val="18"/>
                  <w:lang w:eastAsia="zh-CN"/>
                </w:rPr>
                <w:t>When Throughput is measured using</w:t>
              </w:r>
              <w:r w:rsidRPr="007428EC">
                <w:rPr>
                  <w:rFonts w:ascii="Arial" w:eastAsia="宋体" w:hAnsi="Arial"/>
                  <w:sz w:val="18"/>
                </w:rPr>
                <w:t xml:space="preserve"> random precoder selection, the precoder shall be updated in each</w:t>
              </w:r>
              <w:r w:rsidRPr="007428EC">
                <w:rPr>
                  <w:rFonts w:ascii="Arial" w:eastAsia="宋体" w:hAnsi="Arial" w:hint="eastAsia"/>
                  <w:sz w:val="18"/>
                </w:rPr>
                <w:t xml:space="preserve"> slot</w:t>
              </w:r>
              <w:r w:rsidRPr="007428EC">
                <w:rPr>
                  <w:rFonts w:ascii="Arial" w:eastAsia="宋体" w:hAnsi="Arial"/>
                  <w:sz w:val="18"/>
                </w:rPr>
                <w:t xml:space="preserve"> (</w:t>
              </w:r>
              <w:r w:rsidRPr="007428EC">
                <w:rPr>
                  <w:rFonts w:ascii="Arial" w:eastAsia="宋体" w:hAnsi="Arial" w:hint="eastAsia"/>
                  <w:sz w:val="18"/>
                  <w:lang w:eastAsia="zh-CN"/>
                </w:rPr>
                <w:t>0.5</w:t>
              </w:r>
              <w:r w:rsidRPr="007428EC">
                <w:rPr>
                  <w:rFonts w:ascii="Arial" w:eastAsia="宋体" w:hAnsi="Arial"/>
                  <w:sz w:val="18"/>
                </w:rPr>
                <w:t xml:space="preserve"> ms granularity)</w:t>
              </w:r>
              <w:r w:rsidRPr="00B320F6">
                <w:rPr>
                  <w:rFonts w:ascii="Arial" w:eastAsia="宋体" w:hAnsi="Arial"/>
                  <w:sz w:val="18"/>
                </w:rPr>
                <w:t xml:space="preserve"> with equal probability of each applicable i</w:t>
              </w:r>
              <w:r w:rsidRPr="00B320F6">
                <w:rPr>
                  <w:rFonts w:ascii="Arial" w:eastAsia="宋体" w:hAnsi="Arial"/>
                  <w:sz w:val="18"/>
                  <w:vertAlign w:val="subscript"/>
                </w:rPr>
                <w:t>1</w:t>
              </w:r>
              <w:r w:rsidRPr="00B320F6">
                <w:rPr>
                  <w:rFonts w:ascii="Arial" w:eastAsia="宋体" w:hAnsi="Arial"/>
                  <w:sz w:val="18"/>
                </w:rPr>
                <w:t>, i</w:t>
              </w:r>
              <w:r w:rsidRPr="00B320F6">
                <w:rPr>
                  <w:rFonts w:ascii="Arial" w:eastAsia="宋体" w:hAnsi="Arial"/>
                  <w:sz w:val="18"/>
                  <w:vertAlign w:val="subscript"/>
                </w:rPr>
                <w:t>2</w:t>
              </w:r>
              <w:r w:rsidRPr="00B320F6">
                <w:rPr>
                  <w:rFonts w:ascii="Arial" w:eastAsia="宋体" w:hAnsi="Arial"/>
                  <w:sz w:val="18"/>
                </w:rPr>
                <w:t xml:space="preserve"> combination</w:t>
              </w:r>
              <w:r w:rsidRPr="007428EC">
                <w:rPr>
                  <w:rFonts w:ascii="Arial" w:eastAsia="宋体" w:hAnsi="Arial" w:hint="eastAsia"/>
                  <w:sz w:val="18"/>
                </w:rPr>
                <w:t>.</w:t>
              </w:r>
            </w:ins>
          </w:p>
          <w:p w14:paraId="2133E50A" w14:textId="77777777" w:rsidR="000E0432" w:rsidRPr="00C25669" w:rsidRDefault="000E0432" w:rsidP="000E0432">
            <w:pPr>
              <w:keepNext/>
              <w:keepLines/>
              <w:spacing w:after="0"/>
              <w:ind w:left="851" w:hanging="851"/>
              <w:rPr>
                <w:ins w:id="7503" w:author="Huawei" w:date="2021-05-27T14:56:00Z"/>
                <w:rFonts w:ascii="Arial" w:eastAsia="宋体" w:hAnsi="Arial"/>
                <w:sz w:val="18"/>
              </w:rPr>
            </w:pPr>
            <w:ins w:id="7504" w:author="Huawei" w:date="2021-05-27T14:56:00Z">
              <w:r w:rsidRPr="00C25669">
                <w:rPr>
                  <w:rFonts w:ascii="Arial" w:eastAsia="宋体" w:hAnsi="Arial"/>
                  <w:sz w:val="18"/>
                </w:rPr>
                <w:t xml:space="preserve">Note </w:t>
              </w:r>
              <w:r>
                <w:rPr>
                  <w:rFonts w:ascii="Arial" w:eastAsia="宋体" w:hAnsi="Arial"/>
                  <w:sz w:val="18"/>
                </w:rPr>
                <w:t>3</w:t>
              </w:r>
              <w:r w:rsidRPr="00C25669">
                <w:rPr>
                  <w:rFonts w:ascii="Arial" w:eastAsia="宋体" w:hAnsi="Arial"/>
                  <w:sz w:val="18"/>
                </w:rPr>
                <w:t>:</w:t>
              </w:r>
              <w:r w:rsidRPr="00C25669">
                <w:rPr>
                  <w:rFonts w:ascii="Arial" w:eastAsia="宋体" w:hAnsi="Arial"/>
                  <w:sz w:val="18"/>
                  <w:lang w:eastAsia="zh-CN"/>
                </w:rPr>
                <w:tab/>
              </w:r>
              <w:r w:rsidRPr="00C25669">
                <w:rPr>
                  <w:rFonts w:ascii="Arial" w:eastAsia="宋体" w:hAnsi="Arial"/>
                  <w:sz w:val="18"/>
                </w:rPr>
                <w:t xml:space="preserve">If the UE reports in an available uplink reporting instance at </w:t>
              </w:r>
              <w:r w:rsidRPr="00C25669">
                <w:rPr>
                  <w:rFonts w:ascii="Arial" w:eastAsia="宋体" w:hAnsi="Arial" w:hint="eastAsia"/>
                  <w:sz w:val="18"/>
                  <w:lang w:eastAsia="zh-CN"/>
                </w:rPr>
                <w:t>slot</w:t>
              </w:r>
              <w:r w:rsidRPr="00C25669">
                <w:rPr>
                  <w:rFonts w:ascii="Arial" w:eastAsia="宋体" w:hAnsi="Arial"/>
                  <w:sz w:val="18"/>
                </w:rPr>
                <w:t xml:space="preserve">#n based on PMI estimation at a downlink </w:t>
              </w:r>
              <w:r w:rsidRPr="00C25669">
                <w:rPr>
                  <w:rFonts w:ascii="Arial" w:eastAsia="宋体" w:hAnsi="Arial" w:hint="eastAsia"/>
                  <w:sz w:val="18"/>
                  <w:lang w:eastAsia="zh-CN"/>
                </w:rPr>
                <w:t>slot</w:t>
              </w:r>
              <w:r w:rsidRPr="00C25669">
                <w:rPr>
                  <w:rFonts w:ascii="Arial" w:eastAsia="宋体" w:hAnsi="Arial"/>
                  <w:sz w:val="18"/>
                </w:rPr>
                <w:t xml:space="preserve"> not later than </w:t>
              </w:r>
              <w:r w:rsidRPr="00C25669">
                <w:rPr>
                  <w:rFonts w:ascii="Arial" w:eastAsia="宋体" w:hAnsi="Arial" w:hint="eastAsia"/>
                  <w:sz w:val="18"/>
                  <w:lang w:eastAsia="zh-CN"/>
                </w:rPr>
                <w:t>slot</w:t>
              </w:r>
              <w:r w:rsidRPr="00C25669">
                <w:rPr>
                  <w:rFonts w:ascii="Arial" w:eastAsia="宋体" w:hAnsi="Arial"/>
                  <w:sz w:val="18"/>
                </w:rPr>
                <w:t>#(n-</w:t>
              </w:r>
              <w:r w:rsidRPr="00C25669">
                <w:rPr>
                  <w:rFonts w:ascii="Arial" w:eastAsia="宋体" w:hAnsi="Arial" w:hint="eastAsia"/>
                  <w:sz w:val="18"/>
                  <w:lang w:eastAsia="zh-CN"/>
                </w:rPr>
                <w:t>4</w:t>
              </w:r>
              <w:r w:rsidRPr="00C25669">
                <w:rPr>
                  <w:rFonts w:ascii="Arial" w:eastAsia="宋体" w:hAnsi="Arial"/>
                  <w:sz w:val="18"/>
                </w:rPr>
                <w:t>)</w:t>
              </w:r>
              <w:r>
                <w:rPr>
                  <w:rFonts w:ascii="Arial" w:eastAsia="宋体" w:hAnsi="Arial"/>
                  <w:sz w:val="18"/>
                </w:rPr>
                <w:t xml:space="preserve"> for test 1 and </w:t>
              </w:r>
              <w:r w:rsidRPr="00C25669">
                <w:rPr>
                  <w:rFonts w:ascii="Arial" w:eastAsia="宋体" w:hAnsi="Arial"/>
                  <w:sz w:val="18"/>
                </w:rPr>
                <w:t xml:space="preserve">not later than </w:t>
              </w:r>
              <w:r w:rsidRPr="00C25669">
                <w:rPr>
                  <w:rFonts w:ascii="Arial" w:eastAsia="宋体" w:hAnsi="Arial" w:hint="eastAsia"/>
                  <w:sz w:val="18"/>
                  <w:lang w:eastAsia="zh-CN"/>
                </w:rPr>
                <w:t>slot</w:t>
              </w:r>
              <w:r w:rsidRPr="00C25669">
                <w:rPr>
                  <w:rFonts w:ascii="Arial" w:eastAsia="宋体" w:hAnsi="Arial"/>
                  <w:sz w:val="18"/>
                </w:rPr>
                <w:t>#(n-</w:t>
              </w:r>
              <w:r>
                <w:rPr>
                  <w:rFonts w:ascii="Arial" w:eastAsia="宋体" w:hAnsi="Arial"/>
                  <w:sz w:val="18"/>
                  <w:lang w:eastAsia="zh-CN"/>
                </w:rPr>
                <w:t>6</w:t>
              </w:r>
              <w:r w:rsidRPr="00C25669">
                <w:rPr>
                  <w:rFonts w:ascii="Arial" w:eastAsia="宋体" w:hAnsi="Arial"/>
                  <w:sz w:val="18"/>
                </w:rPr>
                <w:t>)</w:t>
              </w:r>
              <w:r>
                <w:rPr>
                  <w:rFonts w:ascii="Arial" w:eastAsia="宋体" w:hAnsi="Arial"/>
                  <w:sz w:val="18"/>
                </w:rPr>
                <w:t xml:space="preserve"> for test 2</w:t>
              </w:r>
              <w:r w:rsidRPr="00C25669">
                <w:rPr>
                  <w:rFonts w:ascii="Arial" w:eastAsia="宋体" w:hAnsi="Arial"/>
                  <w:sz w:val="18"/>
                </w:rPr>
                <w:t>, this reported PMI cannot be applied at the</w:t>
              </w:r>
              <w:r>
                <w:rPr>
                  <w:rFonts w:ascii="Arial" w:eastAsia="宋体" w:hAnsi="Arial"/>
                  <w:sz w:val="18"/>
                </w:rPr>
                <w:t xml:space="preserve"> gNB </w:t>
              </w:r>
              <w:r w:rsidRPr="00C25669">
                <w:rPr>
                  <w:rFonts w:ascii="Arial" w:eastAsia="宋体" w:hAnsi="Arial"/>
                  <w:sz w:val="18"/>
                </w:rPr>
                <w:t xml:space="preserve">downlink before </w:t>
              </w:r>
              <w:r w:rsidRPr="00C25669">
                <w:rPr>
                  <w:rFonts w:ascii="Arial" w:eastAsia="宋体" w:hAnsi="Arial" w:hint="eastAsia"/>
                  <w:sz w:val="18"/>
                  <w:lang w:eastAsia="zh-CN"/>
                </w:rPr>
                <w:t>slot</w:t>
              </w:r>
              <w:r w:rsidRPr="00C25669">
                <w:rPr>
                  <w:rFonts w:ascii="Arial" w:eastAsia="宋体" w:hAnsi="Arial"/>
                  <w:sz w:val="18"/>
                </w:rPr>
                <w:t>#(n+</w:t>
              </w:r>
              <w:r w:rsidRPr="00C25669">
                <w:rPr>
                  <w:rFonts w:ascii="Arial" w:eastAsia="宋体" w:hAnsi="Arial" w:hint="eastAsia"/>
                  <w:sz w:val="18"/>
                  <w:lang w:eastAsia="zh-CN"/>
                </w:rPr>
                <w:t>4</w:t>
              </w:r>
              <w:r w:rsidRPr="00C25669">
                <w:rPr>
                  <w:rFonts w:ascii="Arial" w:eastAsia="宋体" w:hAnsi="Arial"/>
                  <w:sz w:val="18"/>
                </w:rPr>
                <w:t>)</w:t>
              </w:r>
              <w:r>
                <w:rPr>
                  <w:rFonts w:ascii="Arial" w:eastAsia="宋体" w:hAnsi="Arial"/>
                  <w:sz w:val="18"/>
                </w:rPr>
                <w:t xml:space="preserve"> for test 1 and </w:t>
              </w:r>
              <w:r w:rsidRPr="00C25669">
                <w:rPr>
                  <w:rFonts w:ascii="Arial" w:eastAsia="宋体" w:hAnsi="Arial"/>
                  <w:sz w:val="18"/>
                </w:rPr>
                <w:t xml:space="preserve">before </w:t>
              </w:r>
              <w:r w:rsidRPr="00C25669">
                <w:rPr>
                  <w:rFonts w:ascii="Arial" w:eastAsia="宋体" w:hAnsi="Arial" w:hint="eastAsia"/>
                  <w:sz w:val="18"/>
                  <w:lang w:eastAsia="zh-CN"/>
                </w:rPr>
                <w:t>slot</w:t>
              </w:r>
              <w:r w:rsidRPr="00C25669">
                <w:rPr>
                  <w:rFonts w:ascii="Arial" w:eastAsia="宋体" w:hAnsi="Arial"/>
                  <w:sz w:val="18"/>
                </w:rPr>
                <w:t>#(n+</w:t>
              </w:r>
              <w:r>
                <w:rPr>
                  <w:rFonts w:ascii="Arial" w:eastAsia="宋体" w:hAnsi="Arial"/>
                  <w:sz w:val="18"/>
                  <w:lang w:eastAsia="zh-CN"/>
                </w:rPr>
                <w:t>6</w:t>
              </w:r>
              <w:r w:rsidRPr="00C25669">
                <w:rPr>
                  <w:rFonts w:ascii="Arial" w:eastAsia="宋体" w:hAnsi="Arial"/>
                  <w:sz w:val="18"/>
                </w:rPr>
                <w:t>)</w:t>
              </w:r>
              <w:r>
                <w:rPr>
                  <w:rFonts w:ascii="Arial" w:eastAsia="宋体" w:hAnsi="Arial"/>
                  <w:sz w:val="18"/>
                </w:rPr>
                <w:t xml:space="preserve"> for test 2</w:t>
              </w:r>
              <w:r w:rsidRPr="00C25669">
                <w:rPr>
                  <w:rFonts w:ascii="Arial" w:eastAsia="宋体" w:hAnsi="Arial"/>
                  <w:sz w:val="18"/>
                </w:rPr>
                <w:t>.</w:t>
              </w:r>
            </w:ins>
          </w:p>
          <w:p w14:paraId="5EE666E1" w14:textId="77777777" w:rsidR="000E0432" w:rsidRDefault="000E0432" w:rsidP="000E0432">
            <w:pPr>
              <w:keepNext/>
              <w:keepLines/>
              <w:spacing w:after="0"/>
              <w:ind w:left="851" w:hanging="851"/>
              <w:rPr>
                <w:ins w:id="7505" w:author="Huawei" w:date="2021-05-27T14:56:00Z"/>
                <w:rFonts w:ascii="Arial" w:hAnsi="Arial" w:cs="Arial"/>
                <w:noProof/>
                <w:sz w:val="18"/>
                <w:szCs w:val="18"/>
                <w:lang w:eastAsia="zh-CN"/>
              </w:rPr>
            </w:pPr>
            <w:ins w:id="7506" w:author="Huawei" w:date="2021-05-27T14:56:00Z">
              <w:r w:rsidRPr="00C25669">
                <w:rPr>
                  <w:rFonts w:ascii="Arial" w:eastAsia="宋体" w:hAnsi="Arial" w:hint="eastAsia"/>
                  <w:sz w:val="18"/>
                </w:rPr>
                <w:t xml:space="preserve">Note </w:t>
              </w:r>
              <w:r>
                <w:rPr>
                  <w:rFonts w:ascii="Arial" w:eastAsia="宋体" w:hAnsi="Arial"/>
                  <w:sz w:val="18"/>
                  <w:lang w:eastAsia="zh-CN"/>
                </w:rPr>
                <w:t>4</w:t>
              </w:r>
              <w:r w:rsidRPr="00C25669">
                <w:rPr>
                  <w:rFonts w:ascii="Arial" w:eastAsia="宋体" w:hAnsi="Arial" w:hint="eastAsia"/>
                  <w:sz w:val="18"/>
                </w:rPr>
                <w:t>:</w:t>
              </w:r>
              <w:r w:rsidRPr="00C25669">
                <w:rPr>
                  <w:rFonts w:ascii="Arial" w:eastAsia="宋体" w:hAnsi="Arial"/>
                  <w:sz w:val="18"/>
                  <w:lang w:eastAsia="zh-CN"/>
                </w:rPr>
                <w:tab/>
              </w:r>
              <w:r w:rsidRPr="00C25669">
                <w:rPr>
                  <w:rFonts w:ascii="Arial" w:eastAsia="宋体" w:hAnsi="Arial"/>
                  <w:sz w:val="18"/>
                </w:rPr>
                <w:t xml:space="preserve">Randomization of the principle beam direction shall be used as specified in </w:t>
              </w:r>
              <w:r>
                <w:rPr>
                  <w:rFonts w:ascii="Arial" w:hAnsi="Arial" w:cs="Arial"/>
                  <w:noProof/>
                  <w:sz w:val="18"/>
                  <w:szCs w:val="18"/>
                  <w:lang w:eastAsia="zh-CN"/>
                </w:rPr>
                <w:t>TBA</w:t>
              </w:r>
            </w:ins>
          </w:p>
          <w:p w14:paraId="4805B30F" w14:textId="77777777" w:rsidR="000E0432" w:rsidRPr="00167DF6" w:rsidRDefault="000E0432" w:rsidP="000E0432">
            <w:pPr>
              <w:keepNext/>
              <w:keepLines/>
              <w:spacing w:after="0"/>
              <w:ind w:left="851" w:hanging="851"/>
              <w:rPr>
                <w:ins w:id="7507" w:author="Huawei" w:date="2021-05-27T14:56:00Z"/>
                <w:rFonts w:ascii="Arial" w:eastAsia="宋体" w:hAnsi="Arial"/>
                <w:sz w:val="18"/>
              </w:rPr>
            </w:pPr>
            <w:ins w:id="7508" w:author="Huawei" w:date="2021-05-27T14:56:00Z">
              <w:r w:rsidRPr="0097309A">
                <w:rPr>
                  <w:rFonts w:ascii="Arial" w:eastAsia="宋体" w:hAnsi="Arial"/>
                  <w:sz w:val="18"/>
                </w:rPr>
                <w:t>Note 5:</w:t>
              </w:r>
              <w:r w:rsidRPr="0097309A">
                <w:rPr>
                  <w:rFonts w:ascii="Arial" w:eastAsia="宋体" w:hAnsi="Arial"/>
                  <w:sz w:val="18"/>
                </w:rPr>
                <w:tab/>
                <w:t>SSB, TRS, CSI-RS, and/or other unspecified test parameters with respect to TS 38.101-4 [</w:t>
              </w:r>
              <w:r>
                <w:rPr>
                  <w:rFonts w:ascii="Arial" w:eastAsia="宋体" w:hAnsi="Arial"/>
                  <w:sz w:val="18"/>
                </w:rPr>
                <w:t>TBA</w:t>
              </w:r>
              <w:r w:rsidRPr="0097309A">
                <w:rPr>
                  <w:rFonts w:ascii="Arial" w:eastAsia="宋体" w:hAnsi="Arial"/>
                  <w:sz w:val="18"/>
                </w:rPr>
                <w:t>] are left up to test implementation, if transmitted or needed.</w:t>
              </w:r>
            </w:ins>
          </w:p>
        </w:tc>
      </w:tr>
    </w:tbl>
    <w:p w14:paraId="7BFEA7A5" w14:textId="77777777" w:rsidR="000E0432" w:rsidRDefault="000E0432" w:rsidP="000E0432">
      <w:pPr>
        <w:rPr>
          <w:ins w:id="7509" w:author="Huawei" w:date="2021-05-27T14:56:00Z"/>
          <w:rFonts w:eastAsia="宋体"/>
          <w:lang w:eastAsia="zh-CN"/>
        </w:rPr>
      </w:pPr>
    </w:p>
    <w:p w14:paraId="73726E35" w14:textId="77777777" w:rsidR="000E0432" w:rsidRDefault="000E0432" w:rsidP="000E0432">
      <w:pPr>
        <w:pStyle w:val="5"/>
        <w:rPr>
          <w:ins w:id="7510" w:author="Huawei" w:date="2021-05-27T14:56:00Z"/>
          <w:rFonts w:eastAsia="宋体"/>
        </w:rPr>
      </w:pPr>
      <w:ins w:id="7511" w:author="Huawei" w:date="2021-05-27T14:56:00Z">
        <w:r>
          <w:t>8.2.3.3.2</w:t>
        </w:r>
        <w:r>
          <w:tab/>
          <w:t>Minimum requirements</w:t>
        </w:r>
      </w:ins>
    </w:p>
    <w:p w14:paraId="07FADE78" w14:textId="77777777" w:rsidR="000E0432" w:rsidRPr="003A5674" w:rsidRDefault="000E0432" w:rsidP="000E0432">
      <w:pPr>
        <w:rPr>
          <w:ins w:id="7512" w:author="Huawei" w:date="2021-05-27T14:56:00Z"/>
          <w:rFonts w:eastAsia="宋体"/>
        </w:rPr>
      </w:pPr>
      <w:ins w:id="7513" w:author="Huawei" w:date="2021-05-27T14:56:00Z">
        <w:r>
          <w:rPr>
            <w:rFonts w:eastAsia="宋体"/>
          </w:rPr>
          <w:t xml:space="preserve">For the parameters specified in Table 8.2.3.2.1-1 and using the downlink physical channels specified in </w:t>
        </w:r>
        <w:r>
          <w:rPr>
            <w:rFonts w:eastAsia="宋体"/>
            <w:lang w:eastAsia="zh-CN"/>
          </w:rPr>
          <w:t>Annex TBA</w:t>
        </w:r>
        <w:r>
          <w:rPr>
            <w:rFonts w:eastAsia="宋体"/>
          </w:rPr>
          <w:t>, the minimum requirements are specified in Table 8.2.3.2.2-1:</w:t>
        </w:r>
      </w:ins>
    </w:p>
    <w:p w14:paraId="3E3554C5" w14:textId="77777777" w:rsidR="000E0432" w:rsidRPr="003A5674" w:rsidRDefault="000E0432" w:rsidP="000E0432">
      <w:pPr>
        <w:pStyle w:val="TH"/>
        <w:rPr>
          <w:ins w:id="7514" w:author="Huawei" w:date="2021-05-27T14:56:00Z"/>
          <w:lang w:eastAsia="zh-CN"/>
        </w:rPr>
      </w:pPr>
      <w:ins w:id="7515" w:author="Huawei" w:date="2021-05-27T14:56:00Z">
        <w:r w:rsidRPr="00C25669">
          <w:t xml:space="preserve">Table </w:t>
        </w:r>
        <w:r>
          <w:rPr>
            <w:lang w:eastAsia="zh-CN"/>
          </w:rPr>
          <w:t>8</w:t>
        </w:r>
        <w:r w:rsidRPr="00C25669">
          <w:rPr>
            <w:rFonts w:hint="eastAsia"/>
            <w:lang w:eastAsia="zh-CN"/>
          </w:rPr>
          <w:t>.</w:t>
        </w:r>
        <w:r>
          <w:rPr>
            <w:lang w:eastAsia="zh-CN"/>
          </w:rPr>
          <w:t>2</w:t>
        </w:r>
        <w:r w:rsidRPr="00C25669">
          <w:rPr>
            <w:rFonts w:hint="eastAsia"/>
            <w:lang w:eastAsia="zh-CN"/>
          </w:rPr>
          <w:t>.3.2.</w:t>
        </w:r>
        <w:r>
          <w:rPr>
            <w:lang w:eastAsia="zh-CN"/>
          </w:rPr>
          <w:t>2</w:t>
        </w:r>
        <w:r w:rsidRPr="00C25669">
          <w:t>-</w:t>
        </w:r>
        <w:r>
          <w:t>1</w:t>
        </w:r>
        <w:r w:rsidRPr="00C25669">
          <w:rPr>
            <w:rFonts w:hint="eastAsia"/>
            <w:lang w:eastAsia="zh-CN"/>
          </w:rPr>
          <w:t>:</w:t>
        </w:r>
        <w:r w:rsidRPr="00C25669">
          <w:t xml:space="preserve"> Minimum requirement</w:t>
        </w:r>
        <w:r>
          <w:t xml:space="preserve"> for PMI reporting</w:t>
        </w:r>
      </w:ins>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0E0432" w:rsidRPr="00C25669" w14:paraId="1FD5A2EB" w14:textId="77777777" w:rsidTr="000E0432">
        <w:trPr>
          <w:jc w:val="center"/>
          <w:ins w:id="7516" w:author="Huawei" w:date="2021-05-27T14:56:00Z"/>
        </w:trPr>
        <w:tc>
          <w:tcPr>
            <w:tcW w:w="2126" w:type="dxa"/>
            <w:tcBorders>
              <w:top w:val="single" w:sz="4" w:space="0" w:color="auto"/>
              <w:left w:val="single" w:sz="4" w:space="0" w:color="auto"/>
              <w:bottom w:val="single" w:sz="4" w:space="0" w:color="auto"/>
              <w:right w:val="single" w:sz="4" w:space="0" w:color="auto"/>
            </w:tcBorders>
            <w:hideMark/>
          </w:tcPr>
          <w:p w14:paraId="1F01E5BB" w14:textId="77777777" w:rsidR="000E0432" w:rsidRPr="00C25669" w:rsidRDefault="000E0432" w:rsidP="000E0432">
            <w:pPr>
              <w:keepNext/>
              <w:keepLines/>
              <w:spacing w:after="0"/>
              <w:jc w:val="center"/>
              <w:rPr>
                <w:ins w:id="7517" w:author="Huawei" w:date="2021-05-27T14:56:00Z"/>
                <w:rFonts w:ascii="Arial" w:hAnsi="Arial"/>
                <w:b/>
                <w:sz w:val="18"/>
              </w:rPr>
            </w:pPr>
            <w:ins w:id="7518" w:author="Huawei" w:date="2021-05-27T14:56:00Z">
              <w:r w:rsidRPr="00C25669">
                <w:rPr>
                  <w:rFonts w:ascii="Arial" w:eastAsia="宋体"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26D6FA72" w14:textId="77777777" w:rsidR="000E0432" w:rsidRPr="00C25669" w:rsidRDefault="000E0432" w:rsidP="000E0432">
            <w:pPr>
              <w:keepNext/>
              <w:keepLines/>
              <w:spacing w:after="0"/>
              <w:jc w:val="center"/>
              <w:rPr>
                <w:ins w:id="7519" w:author="Huawei" w:date="2021-05-27T14:56:00Z"/>
                <w:rFonts w:ascii="Arial" w:hAnsi="Arial"/>
                <w:b/>
                <w:sz w:val="18"/>
              </w:rPr>
            </w:pPr>
            <w:ins w:id="7520" w:author="Huawei" w:date="2021-05-27T14:56:00Z">
              <w:r w:rsidRPr="00C25669">
                <w:rPr>
                  <w:rFonts w:ascii="Arial" w:eastAsia="宋体" w:hAnsi="Arial"/>
                  <w:b/>
                  <w:sz w:val="18"/>
                </w:rPr>
                <w:t>Test 1</w:t>
              </w:r>
            </w:ins>
          </w:p>
        </w:tc>
        <w:tc>
          <w:tcPr>
            <w:tcW w:w="1701" w:type="dxa"/>
            <w:tcBorders>
              <w:top w:val="single" w:sz="4" w:space="0" w:color="auto"/>
              <w:left w:val="single" w:sz="4" w:space="0" w:color="auto"/>
              <w:bottom w:val="single" w:sz="4" w:space="0" w:color="auto"/>
              <w:right w:val="single" w:sz="4" w:space="0" w:color="auto"/>
            </w:tcBorders>
          </w:tcPr>
          <w:p w14:paraId="2052B425" w14:textId="77777777" w:rsidR="000E0432" w:rsidRPr="00C25669" w:rsidRDefault="000E0432" w:rsidP="000E0432">
            <w:pPr>
              <w:keepNext/>
              <w:keepLines/>
              <w:spacing w:after="0"/>
              <w:jc w:val="center"/>
              <w:rPr>
                <w:ins w:id="7521" w:author="Huawei" w:date="2021-05-27T14:56:00Z"/>
                <w:rFonts w:ascii="Arial" w:eastAsia="宋体" w:hAnsi="Arial"/>
                <w:b/>
                <w:sz w:val="18"/>
              </w:rPr>
            </w:pPr>
            <w:ins w:id="7522" w:author="Huawei" w:date="2021-05-27T14:56:00Z">
              <w:r>
                <w:rPr>
                  <w:rFonts w:ascii="Arial" w:eastAsia="宋体" w:hAnsi="Arial"/>
                  <w:b/>
                  <w:sz w:val="18"/>
                </w:rPr>
                <w:t>Test 2</w:t>
              </w:r>
            </w:ins>
          </w:p>
        </w:tc>
      </w:tr>
      <w:tr w:rsidR="000E0432" w:rsidRPr="00C25669" w14:paraId="6D2ADD8D" w14:textId="77777777" w:rsidTr="000E0432">
        <w:trPr>
          <w:jc w:val="center"/>
          <w:ins w:id="7523" w:author="Huawei" w:date="2021-05-27T14:56:00Z"/>
        </w:trPr>
        <w:tc>
          <w:tcPr>
            <w:tcW w:w="2126" w:type="dxa"/>
            <w:tcBorders>
              <w:top w:val="single" w:sz="4" w:space="0" w:color="auto"/>
              <w:left w:val="single" w:sz="4" w:space="0" w:color="auto"/>
              <w:bottom w:val="single" w:sz="4" w:space="0" w:color="auto"/>
              <w:right w:val="single" w:sz="4" w:space="0" w:color="auto"/>
            </w:tcBorders>
            <w:hideMark/>
          </w:tcPr>
          <w:p w14:paraId="61D7E30B" w14:textId="77777777" w:rsidR="000E0432" w:rsidRPr="00C25669" w:rsidRDefault="000E0432" w:rsidP="000E0432">
            <w:pPr>
              <w:keepNext/>
              <w:keepLines/>
              <w:spacing w:after="0"/>
              <w:jc w:val="center"/>
              <w:rPr>
                <w:ins w:id="7524" w:author="Huawei" w:date="2021-05-27T14:56:00Z"/>
                <w:rFonts w:ascii="Arial" w:hAnsi="Arial" w:cs="Arial"/>
                <w:sz w:val="18"/>
              </w:rPr>
            </w:pPr>
            <w:ins w:id="7525" w:author="Huawei" w:date="2021-05-27T14:56:00Z">
              <w:r w:rsidRPr="00C25669">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322DF663" w14:textId="77777777" w:rsidR="000E0432" w:rsidRPr="00C25669" w:rsidRDefault="000E0432" w:rsidP="000E0432">
            <w:pPr>
              <w:keepNext/>
              <w:keepLines/>
              <w:spacing w:after="0"/>
              <w:jc w:val="center"/>
              <w:rPr>
                <w:ins w:id="7526" w:author="Huawei" w:date="2021-05-27T14:56:00Z"/>
                <w:rFonts w:ascii="Arial" w:hAnsi="Arial"/>
                <w:sz w:val="18"/>
                <w:lang w:eastAsia="zh-CN"/>
              </w:rPr>
            </w:pPr>
            <w:ins w:id="7527" w:author="Huawei" w:date="2021-05-27T14:56:00Z">
              <w:r w:rsidRPr="00C25669">
                <w:rPr>
                  <w:rFonts w:ascii="Arial" w:eastAsia="宋体" w:hAnsi="Arial" w:hint="eastAsia"/>
                  <w:sz w:val="18"/>
                  <w:lang w:eastAsia="zh-CN"/>
                </w:rPr>
                <w:t>1.3</w:t>
              </w:r>
            </w:ins>
          </w:p>
        </w:tc>
        <w:tc>
          <w:tcPr>
            <w:tcW w:w="1701" w:type="dxa"/>
            <w:tcBorders>
              <w:top w:val="single" w:sz="4" w:space="0" w:color="auto"/>
              <w:left w:val="single" w:sz="4" w:space="0" w:color="auto"/>
              <w:bottom w:val="single" w:sz="4" w:space="0" w:color="auto"/>
              <w:right w:val="single" w:sz="4" w:space="0" w:color="auto"/>
            </w:tcBorders>
          </w:tcPr>
          <w:p w14:paraId="28520231" w14:textId="77777777" w:rsidR="000E0432" w:rsidRPr="00C25669" w:rsidRDefault="000E0432" w:rsidP="000E0432">
            <w:pPr>
              <w:keepNext/>
              <w:keepLines/>
              <w:spacing w:after="0"/>
              <w:jc w:val="center"/>
              <w:rPr>
                <w:ins w:id="7528" w:author="Huawei" w:date="2021-05-27T14:56:00Z"/>
                <w:rFonts w:ascii="Arial" w:eastAsia="宋体" w:hAnsi="Arial"/>
                <w:sz w:val="18"/>
                <w:lang w:eastAsia="zh-CN"/>
              </w:rPr>
            </w:pPr>
            <w:ins w:id="7529" w:author="Huawei" w:date="2021-05-27T14:56:00Z">
              <w:r>
                <w:rPr>
                  <w:rFonts w:ascii="Arial" w:eastAsia="宋体" w:hAnsi="Arial"/>
                  <w:sz w:val="18"/>
                  <w:lang w:eastAsia="zh-CN"/>
                </w:rPr>
                <w:t>1.5</w:t>
              </w:r>
            </w:ins>
          </w:p>
        </w:tc>
      </w:tr>
    </w:tbl>
    <w:p w14:paraId="20825C91" w14:textId="77777777" w:rsidR="000E0432" w:rsidRDefault="000E0432" w:rsidP="000E0432">
      <w:pPr>
        <w:rPr>
          <w:ins w:id="7530" w:author="Huawei" w:date="2021-05-27T14:56:00Z"/>
          <w:rFonts w:eastAsia="宋体"/>
          <w:lang w:eastAsia="zh-CN"/>
        </w:rPr>
      </w:pPr>
    </w:p>
    <w:p w14:paraId="4425E158" w14:textId="77777777" w:rsidR="000E0432" w:rsidRDefault="000E0432" w:rsidP="000E0432">
      <w:pPr>
        <w:pStyle w:val="40"/>
        <w:rPr>
          <w:ins w:id="7531" w:author="Huawei" w:date="2021-05-27T14:56:00Z"/>
        </w:rPr>
      </w:pPr>
      <w:ins w:id="7532" w:author="Huawei" w:date="2021-05-27T14:56:00Z">
        <w:r>
          <w:t>8.2.3.4</w:t>
        </w:r>
        <w:r>
          <w:tab/>
          <w:t>R</w:t>
        </w:r>
        <w:r w:rsidRPr="004D33FB">
          <w:t>eporting</w:t>
        </w:r>
        <w:r>
          <w:t xml:space="preserve"> of Rank Indicator (RI)</w:t>
        </w:r>
      </w:ins>
    </w:p>
    <w:p w14:paraId="7C42CF6C" w14:textId="77777777" w:rsidR="000E0432" w:rsidRDefault="000E0432" w:rsidP="000E0432">
      <w:pPr>
        <w:pStyle w:val="5"/>
        <w:rPr>
          <w:ins w:id="7533" w:author="Huawei" w:date="2021-05-27T14:56:00Z"/>
          <w:rFonts w:eastAsia="宋体"/>
        </w:rPr>
      </w:pPr>
      <w:ins w:id="7534" w:author="Huawei" w:date="2021-05-27T14:56:00Z">
        <w:r>
          <w:t>8.2.3.4.1</w:t>
        </w:r>
        <w:r>
          <w:tab/>
          <w:t>General</w:t>
        </w:r>
      </w:ins>
    </w:p>
    <w:p w14:paraId="2A1C5600" w14:textId="77777777" w:rsidR="000E0432" w:rsidRDefault="000E0432" w:rsidP="000E0432">
      <w:pPr>
        <w:rPr>
          <w:ins w:id="7535" w:author="Huawei" w:date="2021-05-27T14:56:00Z"/>
          <w:rFonts w:eastAsia="宋体"/>
        </w:rPr>
      </w:pPr>
      <w:ins w:id="7536" w:author="Huawei" w:date="2021-05-27T14:56:00Z">
        <w:r w:rsidRPr="00B021AA">
          <w:rPr>
            <w:rFonts w:eastAsia="宋体"/>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ins>
    </w:p>
    <w:p w14:paraId="1C1C09E8" w14:textId="77777777" w:rsidR="000E0432" w:rsidRPr="00C25669" w:rsidRDefault="000E0432" w:rsidP="000E0432">
      <w:pPr>
        <w:pStyle w:val="TH"/>
        <w:rPr>
          <w:ins w:id="7537" w:author="Huawei" w:date="2021-05-27T14:56:00Z"/>
        </w:rPr>
      </w:pPr>
      <w:ins w:id="7538" w:author="Huawei" w:date="2021-05-27T14:56:00Z">
        <w:r w:rsidRPr="00C25669">
          <w:t xml:space="preserve">Table </w:t>
        </w:r>
        <w:r w:rsidRPr="008A048A">
          <w:t>8.2.3.</w:t>
        </w:r>
        <w:r>
          <w:t>4</w:t>
        </w:r>
        <w:r w:rsidRPr="008A048A">
          <w:t>.1</w:t>
        </w:r>
        <w:r>
          <w:t>-1</w:t>
        </w:r>
        <w:r w:rsidRPr="00C25669">
          <w:t xml:space="preserve">: </w:t>
        </w:r>
        <w:r w:rsidRPr="008A048A">
          <w:t xml:space="preserve">Test parameters for testing </w:t>
        </w:r>
        <w:r>
          <w:t>RI</w:t>
        </w:r>
        <w:r w:rsidRPr="008A048A">
          <w:t xml:space="preserve"> reporting</w:t>
        </w:r>
      </w:ins>
    </w:p>
    <w:tbl>
      <w:tblPr>
        <w:tblW w:w="101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376"/>
        <w:gridCol w:w="1376"/>
        <w:gridCol w:w="1376"/>
        <w:gridCol w:w="1377"/>
      </w:tblGrid>
      <w:tr w:rsidR="000E0432" w:rsidRPr="00C25669" w14:paraId="69C7AB25" w14:textId="77777777" w:rsidTr="000E0432">
        <w:trPr>
          <w:trHeight w:val="70"/>
          <w:jc w:val="center"/>
          <w:ins w:id="7539"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AB4BCD4" w14:textId="77777777" w:rsidR="000E0432" w:rsidRPr="00C25669" w:rsidRDefault="000E0432" w:rsidP="000E0432">
            <w:pPr>
              <w:keepNext/>
              <w:keepLines/>
              <w:spacing w:after="0"/>
              <w:jc w:val="center"/>
              <w:rPr>
                <w:ins w:id="7540" w:author="Huawei" w:date="2021-05-27T14:56:00Z"/>
                <w:rFonts w:ascii="Arial" w:eastAsia="宋体" w:hAnsi="Arial"/>
                <w:b/>
                <w:sz w:val="18"/>
              </w:rPr>
            </w:pPr>
            <w:ins w:id="7541" w:author="Huawei" w:date="2021-05-27T14:56:00Z">
              <w:r w:rsidRPr="00C25669">
                <w:rPr>
                  <w:rFonts w:ascii="Arial" w:eastAsia="宋体" w:hAnsi="Arial"/>
                  <w:b/>
                  <w:sz w:val="18"/>
                </w:rPr>
                <w:t>Parameter</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02BD1006" w14:textId="77777777" w:rsidR="000E0432" w:rsidRPr="00C25669" w:rsidRDefault="000E0432" w:rsidP="000E0432">
            <w:pPr>
              <w:keepNext/>
              <w:keepLines/>
              <w:spacing w:after="0"/>
              <w:jc w:val="center"/>
              <w:rPr>
                <w:ins w:id="7542" w:author="Huawei" w:date="2021-05-27T14:56:00Z"/>
                <w:rFonts w:ascii="Arial" w:eastAsia="宋体" w:hAnsi="Arial"/>
                <w:b/>
                <w:sz w:val="18"/>
              </w:rPr>
            </w:pPr>
            <w:ins w:id="7543" w:author="Huawei" w:date="2021-05-27T14:56:00Z">
              <w:r w:rsidRPr="00C25669">
                <w:rPr>
                  <w:rFonts w:ascii="Arial" w:eastAsia="宋体" w:hAnsi="Arial"/>
                  <w:b/>
                  <w:sz w:val="18"/>
                </w:rPr>
                <w:t>Unit</w:t>
              </w:r>
            </w:ins>
          </w:p>
        </w:tc>
        <w:tc>
          <w:tcPr>
            <w:tcW w:w="1376" w:type="dxa"/>
            <w:tcBorders>
              <w:top w:val="single" w:sz="4" w:space="0" w:color="auto"/>
              <w:left w:val="single" w:sz="4" w:space="0" w:color="auto"/>
              <w:bottom w:val="single" w:sz="4" w:space="0" w:color="auto"/>
              <w:right w:val="single" w:sz="4" w:space="0" w:color="auto"/>
            </w:tcBorders>
            <w:vAlign w:val="center"/>
            <w:hideMark/>
          </w:tcPr>
          <w:p w14:paraId="2A1C6529" w14:textId="77777777" w:rsidR="000E0432" w:rsidRPr="00C25669" w:rsidRDefault="000E0432" w:rsidP="000E0432">
            <w:pPr>
              <w:keepNext/>
              <w:keepLines/>
              <w:spacing w:after="0"/>
              <w:jc w:val="center"/>
              <w:rPr>
                <w:ins w:id="7544" w:author="Huawei" w:date="2021-05-27T14:56:00Z"/>
                <w:rFonts w:ascii="Arial" w:eastAsia="宋体" w:hAnsi="Arial"/>
                <w:b/>
                <w:sz w:val="18"/>
              </w:rPr>
            </w:pPr>
            <w:ins w:id="7545" w:author="Huawei" w:date="2021-05-27T14:56:00Z">
              <w:r w:rsidRPr="00C25669">
                <w:rPr>
                  <w:rFonts w:ascii="Arial" w:eastAsia="宋体" w:hAnsi="Arial"/>
                  <w:b/>
                  <w:sz w:val="18"/>
                </w:rPr>
                <w:t>Test 1</w:t>
              </w:r>
            </w:ins>
          </w:p>
        </w:tc>
        <w:tc>
          <w:tcPr>
            <w:tcW w:w="1376" w:type="dxa"/>
            <w:tcBorders>
              <w:top w:val="single" w:sz="4" w:space="0" w:color="auto"/>
              <w:left w:val="single" w:sz="4" w:space="0" w:color="auto"/>
              <w:bottom w:val="single" w:sz="4" w:space="0" w:color="auto"/>
              <w:right w:val="single" w:sz="4" w:space="0" w:color="auto"/>
            </w:tcBorders>
            <w:vAlign w:val="center"/>
          </w:tcPr>
          <w:p w14:paraId="1E61AB78" w14:textId="77777777" w:rsidR="000E0432" w:rsidRPr="00C25669" w:rsidRDefault="000E0432" w:rsidP="000E0432">
            <w:pPr>
              <w:keepNext/>
              <w:keepLines/>
              <w:spacing w:after="0"/>
              <w:jc w:val="center"/>
              <w:rPr>
                <w:ins w:id="7546" w:author="Huawei" w:date="2021-05-27T14:56:00Z"/>
                <w:rFonts w:ascii="Arial" w:eastAsia="宋体" w:hAnsi="Arial"/>
                <w:b/>
                <w:sz w:val="18"/>
              </w:rPr>
            </w:pPr>
            <w:ins w:id="7547" w:author="Huawei" w:date="2021-05-27T14:56:00Z">
              <w:r w:rsidRPr="00C25669">
                <w:rPr>
                  <w:rFonts w:ascii="Arial" w:eastAsia="宋体" w:hAnsi="Arial"/>
                  <w:b/>
                  <w:sz w:val="18"/>
                </w:rPr>
                <w:t>Test 2</w:t>
              </w:r>
            </w:ins>
          </w:p>
        </w:tc>
        <w:tc>
          <w:tcPr>
            <w:tcW w:w="1376" w:type="dxa"/>
            <w:tcBorders>
              <w:top w:val="single" w:sz="4" w:space="0" w:color="auto"/>
              <w:left w:val="single" w:sz="4" w:space="0" w:color="auto"/>
              <w:bottom w:val="single" w:sz="4" w:space="0" w:color="auto"/>
              <w:right w:val="single" w:sz="4" w:space="0" w:color="auto"/>
            </w:tcBorders>
            <w:vAlign w:val="center"/>
          </w:tcPr>
          <w:p w14:paraId="23FBCF58" w14:textId="77777777" w:rsidR="000E0432" w:rsidRPr="00C25669" w:rsidRDefault="000E0432" w:rsidP="000E0432">
            <w:pPr>
              <w:keepNext/>
              <w:keepLines/>
              <w:spacing w:after="0"/>
              <w:jc w:val="center"/>
              <w:rPr>
                <w:ins w:id="7548" w:author="Huawei" w:date="2021-05-27T14:56:00Z"/>
                <w:rFonts w:ascii="Arial" w:eastAsia="宋体" w:hAnsi="Arial"/>
                <w:b/>
                <w:sz w:val="18"/>
              </w:rPr>
            </w:pPr>
            <w:ins w:id="7549" w:author="Huawei" w:date="2021-05-27T14:56:00Z">
              <w:r w:rsidRPr="00C25669">
                <w:rPr>
                  <w:rFonts w:ascii="Arial" w:eastAsia="宋体" w:hAnsi="Arial"/>
                  <w:b/>
                  <w:sz w:val="18"/>
                </w:rPr>
                <w:t>Test 3</w:t>
              </w:r>
            </w:ins>
          </w:p>
        </w:tc>
        <w:tc>
          <w:tcPr>
            <w:tcW w:w="1377" w:type="dxa"/>
            <w:tcBorders>
              <w:top w:val="single" w:sz="4" w:space="0" w:color="auto"/>
              <w:left w:val="single" w:sz="4" w:space="0" w:color="auto"/>
              <w:bottom w:val="single" w:sz="4" w:space="0" w:color="auto"/>
              <w:right w:val="single" w:sz="4" w:space="0" w:color="auto"/>
            </w:tcBorders>
            <w:vAlign w:val="center"/>
          </w:tcPr>
          <w:p w14:paraId="0E4E3804" w14:textId="77777777" w:rsidR="000E0432" w:rsidRPr="00C25669" w:rsidRDefault="000E0432" w:rsidP="000E0432">
            <w:pPr>
              <w:keepNext/>
              <w:keepLines/>
              <w:spacing w:after="0"/>
              <w:jc w:val="center"/>
              <w:rPr>
                <w:ins w:id="7550" w:author="Huawei" w:date="2021-05-27T14:56:00Z"/>
                <w:rFonts w:ascii="Arial" w:eastAsia="宋体" w:hAnsi="Arial"/>
                <w:b/>
                <w:sz w:val="18"/>
              </w:rPr>
            </w:pPr>
            <w:ins w:id="7551" w:author="Huawei" w:date="2021-05-27T14:56:00Z">
              <w:r w:rsidRPr="00C25669">
                <w:rPr>
                  <w:rFonts w:ascii="Arial" w:eastAsia="宋体" w:hAnsi="Arial"/>
                  <w:b/>
                  <w:sz w:val="18"/>
                </w:rPr>
                <w:t>Test 4</w:t>
              </w:r>
            </w:ins>
          </w:p>
        </w:tc>
      </w:tr>
      <w:tr w:rsidR="000E0432" w:rsidRPr="00C25669" w14:paraId="5A938AA1" w14:textId="77777777" w:rsidTr="000E0432">
        <w:trPr>
          <w:trHeight w:val="70"/>
          <w:jc w:val="center"/>
          <w:ins w:id="7552"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BFDA566" w14:textId="77777777" w:rsidR="000E0432" w:rsidRPr="00C25669" w:rsidRDefault="000E0432" w:rsidP="000E0432">
            <w:pPr>
              <w:keepNext/>
              <w:keepLines/>
              <w:spacing w:after="0"/>
              <w:rPr>
                <w:ins w:id="7553" w:author="Huawei" w:date="2021-05-27T14:56:00Z"/>
                <w:rFonts w:ascii="Arial" w:eastAsia="宋体" w:hAnsi="Arial"/>
                <w:sz w:val="18"/>
              </w:rPr>
            </w:pPr>
            <w:ins w:id="7554" w:author="Huawei" w:date="2021-05-27T14:56:00Z">
              <w:r w:rsidRPr="00C25669">
                <w:rPr>
                  <w:rFonts w:ascii="Arial" w:eastAsia="宋体" w:hAnsi="Arial"/>
                  <w:sz w:val="18"/>
                </w:rPr>
                <w:t>Bandwidth</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3CBF16AB" w14:textId="77777777" w:rsidR="000E0432" w:rsidRPr="00C25669" w:rsidRDefault="000E0432" w:rsidP="000E0432">
            <w:pPr>
              <w:keepNext/>
              <w:keepLines/>
              <w:spacing w:after="0"/>
              <w:jc w:val="center"/>
              <w:rPr>
                <w:ins w:id="7555" w:author="Huawei" w:date="2021-05-27T14:56:00Z"/>
                <w:rFonts w:ascii="Arial" w:eastAsia="宋体" w:hAnsi="Arial"/>
                <w:sz w:val="18"/>
              </w:rPr>
            </w:pPr>
            <w:ins w:id="7556" w:author="Huawei" w:date="2021-05-27T14:56:00Z">
              <w:r w:rsidRPr="00C25669">
                <w:rPr>
                  <w:rFonts w:ascii="Arial" w:eastAsia="宋体" w:hAnsi="Arial"/>
                  <w:sz w:val="18"/>
                </w:rPr>
                <w:t>MHz</w:t>
              </w:r>
            </w:ins>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9D56515" w14:textId="77777777" w:rsidR="000E0432" w:rsidRPr="00C25669" w:rsidRDefault="000E0432" w:rsidP="000E0432">
            <w:pPr>
              <w:keepNext/>
              <w:keepLines/>
              <w:spacing w:after="0"/>
              <w:jc w:val="center"/>
              <w:rPr>
                <w:ins w:id="7557" w:author="Huawei" w:date="2021-05-27T14:56:00Z"/>
                <w:rFonts w:ascii="Arial" w:eastAsia="宋体" w:hAnsi="Arial"/>
                <w:sz w:val="18"/>
              </w:rPr>
            </w:pPr>
            <w:ins w:id="7558" w:author="Huawei" w:date="2021-05-27T14:56:00Z">
              <w:r w:rsidRPr="00C25669">
                <w:rPr>
                  <w:rFonts w:ascii="Arial" w:eastAsia="宋体" w:hAnsi="Arial"/>
                  <w:sz w:val="18"/>
                </w:rPr>
                <w:t>40</w:t>
              </w:r>
            </w:ins>
          </w:p>
        </w:tc>
      </w:tr>
      <w:tr w:rsidR="000E0432" w:rsidRPr="00C25669" w14:paraId="769ECF65" w14:textId="77777777" w:rsidTr="000E0432">
        <w:trPr>
          <w:trHeight w:val="70"/>
          <w:jc w:val="center"/>
          <w:ins w:id="7559"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693A1E93" w14:textId="77777777" w:rsidR="000E0432" w:rsidRPr="00C25669" w:rsidRDefault="000E0432" w:rsidP="000E0432">
            <w:pPr>
              <w:keepNext/>
              <w:keepLines/>
              <w:spacing w:after="0"/>
              <w:rPr>
                <w:ins w:id="7560" w:author="Huawei" w:date="2021-05-27T14:56:00Z"/>
                <w:rFonts w:ascii="Arial" w:eastAsia="宋体" w:hAnsi="Arial"/>
                <w:sz w:val="18"/>
              </w:rPr>
            </w:pPr>
            <w:ins w:id="7561" w:author="Huawei" w:date="2021-05-27T14:56:00Z">
              <w:r w:rsidRPr="00C25669">
                <w:rPr>
                  <w:rFonts w:ascii="Arial" w:eastAsia="宋体" w:hAnsi="Arial"/>
                  <w:sz w:val="18"/>
                </w:rPr>
                <w:t>Subcarrier spacing</w:t>
              </w:r>
            </w:ins>
          </w:p>
        </w:tc>
        <w:tc>
          <w:tcPr>
            <w:tcW w:w="740" w:type="dxa"/>
            <w:tcBorders>
              <w:top w:val="single" w:sz="4" w:space="0" w:color="auto"/>
              <w:left w:val="single" w:sz="4" w:space="0" w:color="auto"/>
              <w:bottom w:val="single" w:sz="4" w:space="0" w:color="auto"/>
              <w:right w:val="single" w:sz="4" w:space="0" w:color="auto"/>
            </w:tcBorders>
            <w:vAlign w:val="center"/>
          </w:tcPr>
          <w:p w14:paraId="75B3D04E" w14:textId="77777777" w:rsidR="000E0432" w:rsidRPr="00C25669" w:rsidRDefault="000E0432" w:rsidP="000E0432">
            <w:pPr>
              <w:keepNext/>
              <w:keepLines/>
              <w:spacing w:after="0"/>
              <w:jc w:val="center"/>
              <w:rPr>
                <w:ins w:id="7562" w:author="Huawei" w:date="2021-05-27T14:56:00Z"/>
                <w:rFonts w:ascii="Arial" w:eastAsia="宋体" w:hAnsi="Arial"/>
                <w:sz w:val="18"/>
              </w:rPr>
            </w:pPr>
            <w:ins w:id="7563" w:author="Huawei" w:date="2021-05-27T14:56:00Z">
              <w:r w:rsidRPr="00C25669">
                <w:rPr>
                  <w:rFonts w:ascii="Arial" w:eastAsia="宋体" w:hAnsi="Arial" w:hint="eastAsia"/>
                  <w:sz w:val="18"/>
                  <w:lang w:eastAsia="zh-CN"/>
                </w:rPr>
                <w:t>kHz</w:t>
              </w:r>
            </w:ins>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E4B378D" w14:textId="77777777" w:rsidR="000E0432" w:rsidRPr="00C25669" w:rsidRDefault="000E0432" w:rsidP="000E0432">
            <w:pPr>
              <w:keepNext/>
              <w:keepLines/>
              <w:spacing w:after="0"/>
              <w:jc w:val="center"/>
              <w:rPr>
                <w:ins w:id="7564" w:author="Huawei" w:date="2021-05-27T14:56:00Z"/>
                <w:rFonts w:ascii="Arial" w:eastAsia="宋体" w:hAnsi="Arial"/>
                <w:sz w:val="18"/>
              </w:rPr>
            </w:pPr>
            <w:ins w:id="7565" w:author="Huawei" w:date="2021-05-27T14:56:00Z">
              <w:r w:rsidRPr="00C25669">
                <w:rPr>
                  <w:rFonts w:ascii="Arial" w:eastAsia="宋体" w:hAnsi="Arial" w:hint="eastAsia"/>
                  <w:sz w:val="18"/>
                  <w:lang w:eastAsia="zh-CN"/>
                </w:rPr>
                <w:t>30</w:t>
              </w:r>
            </w:ins>
          </w:p>
        </w:tc>
      </w:tr>
      <w:tr w:rsidR="000E0432" w:rsidRPr="00C25669" w14:paraId="37765B4A" w14:textId="77777777" w:rsidTr="000E0432">
        <w:trPr>
          <w:trHeight w:val="70"/>
          <w:jc w:val="center"/>
          <w:ins w:id="7566"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5875837" w14:textId="77777777" w:rsidR="000E0432" w:rsidRPr="00C25669" w:rsidRDefault="000E0432" w:rsidP="000E0432">
            <w:pPr>
              <w:keepNext/>
              <w:keepLines/>
              <w:spacing w:after="0"/>
              <w:rPr>
                <w:ins w:id="7567" w:author="Huawei" w:date="2021-05-27T14:56:00Z"/>
                <w:rFonts w:ascii="Arial" w:eastAsia="宋体" w:hAnsi="Arial"/>
                <w:sz w:val="18"/>
              </w:rPr>
            </w:pPr>
            <w:ins w:id="7568" w:author="Huawei" w:date="2021-05-27T14:56:00Z">
              <w:r w:rsidRPr="00677BA3">
                <w:rPr>
                  <w:rFonts w:ascii="Arial" w:eastAsia="宋体" w:hAnsi="Arial"/>
                  <w:sz w:val="18"/>
                </w:rPr>
                <w:t>Default TDD UL-DL pattern (Note 1)</w:t>
              </w:r>
            </w:ins>
          </w:p>
        </w:tc>
        <w:tc>
          <w:tcPr>
            <w:tcW w:w="740" w:type="dxa"/>
            <w:tcBorders>
              <w:top w:val="single" w:sz="4" w:space="0" w:color="auto"/>
              <w:left w:val="single" w:sz="4" w:space="0" w:color="auto"/>
              <w:bottom w:val="single" w:sz="4" w:space="0" w:color="auto"/>
              <w:right w:val="single" w:sz="4" w:space="0" w:color="auto"/>
            </w:tcBorders>
            <w:vAlign w:val="center"/>
          </w:tcPr>
          <w:p w14:paraId="74502000" w14:textId="77777777" w:rsidR="000E0432" w:rsidRPr="00C25669" w:rsidRDefault="000E0432" w:rsidP="000E0432">
            <w:pPr>
              <w:keepNext/>
              <w:keepLines/>
              <w:spacing w:after="0"/>
              <w:jc w:val="center"/>
              <w:rPr>
                <w:ins w:id="7569"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0E8A107" w14:textId="77777777" w:rsidR="000E0432" w:rsidRPr="00C25669" w:rsidRDefault="000E0432" w:rsidP="000E0432">
            <w:pPr>
              <w:keepNext/>
              <w:keepLines/>
              <w:spacing w:after="0"/>
              <w:jc w:val="center"/>
              <w:rPr>
                <w:ins w:id="7570" w:author="Huawei" w:date="2021-05-27T14:56:00Z"/>
                <w:rFonts w:ascii="Arial" w:eastAsia="宋体" w:hAnsi="Arial"/>
                <w:sz w:val="18"/>
              </w:rPr>
            </w:pPr>
            <w:ins w:id="7571" w:author="Huawei" w:date="2021-05-27T14:56:00Z">
              <w:r w:rsidRPr="000E5CFF">
                <w:rPr>
                  <w:rFonts w:ascii="Arial" w:eastAsia="宋体" w:hAnsi="Arial"/>
                  <w:sz w:val="18"/>
                  <w:lang w:eastAsia="zh-CN"/>
                </w:rPr>
                <w:t>7D1S2U, S=6D:4G:4U</w:t>
              </w:r>
            </w:ins>
          </w:p>
        </w:tc>
      </w:tr>
      <w:tr w:rsidR="000E0432" w:rsidRPr="00C25669" w14:paraId="27B49EC0" w14:textId="77777777" w:rsidTr="000E0432">
        <w:trPr>
          <w:trHeight w:val="70"/>
          <w:jc w:val="center"/>
          <w:ins w:id="7572"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299063D" w14:textId="77777777" w:rsidR="000E0432" w:rsidRPr="00C25669" w:rsidRDefault="000E0432" w:rsidP="000E0432">
            <w:pPr>
              <w:keepNext/>
              <w:keepLines/>
              <w:spacing w:after="0"/>
              <w:rPr>
                <w:ins w:id="7573" w:author="Huawei" w:date="2021-05-27T14:56:00Z"/>
                <w:rFonts w:ascii="Arial" w:eastAsia="?? ??" w:hAnsi="Arial"/>
                <w:sz w:val="18"/>
              </w:rPr>
            </w:pPr>
            <w:ins w:id="7574" w:author="Huawei" w:date="2021-05-27T14:56:00Z">
              <w:r w:rsidRPr="00C25669">
                <w:rPr>
                  <w:rFonts w:ascii="Arial" w:eastAsia="?? ??" w:hAnsi="Arial"/>
                  <w:sz w:val="18"/>
                </w:rPr>
                <w:t xml:space="preserve">SNR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539142A0" w14:textId="77777777" w:rsidR="000E0432" w:rsidRPr="00C25669" w:rsidRDefault="000E0432" w:rsidP="000E0432">
            <w:pPr>
              <w:keepNext/>
              <w:keepLines/>
              <w:spacing w:after="0"/>
              <w:jc w:val="center"/>
              <w:rPr>
                <w:ins w:id="7575" w:author="Huawei" w:date="2021-05-27T14:56:00Z"/>
                <w:rFonts w:ascii="Arial" w:eastAsia="宋体" w:hAnsi="Arial"/>
                <w:sz w:val="18"/>
              </w:rPr>
            </w:pPr>
            <w:ins w:id="7576" w:author="Huawei" w:date="2021-05-27T14:56:00Z">
              <w:r w:rsidRPr="00C25669">
                <w:rPr>
                  <w:rFonts w:ascii="Arial" w:eastAsia="宋体" w:hAnsi="Arial"/>
                  <w:sz w:val="18"/>
                </w:rPr>
                <w:t>dB</w:t>
              </w:r>
            </w:ins>
          </w:p>
        </w:tc>
        <w:tc>
          <w:tcPr>
            <w:tcW w:w="1376" w:type="dxa"/>
            <w:tcBorders>
              <w:top w:val="single" w:sz="4" w:space="0" w:color="auto"/>
              <w:left w:val="single" w:sz="4" w:space="0" w:color="auto"/>
              <w:bottom w:val="single" w:sz="4" w:space="0" w:color="auto"/>
              <w:right w:val="single" w:sz="4" w:space="0" w:color="auto"/>
            </w:tcBorders>
            <w:vAlign w:val="center"/>
          </w:tcPr>
          <w:p w14:paraId="06B5E69F" w14:textId="77777777" w:rsidR="000E0432" w:rsidRPr="00C25669" w:rsidRDefault="000E0432" w:rsidP="000E0432">
            <w:pPr>
              <w:keepNext/>
              <w:keepLines/>
              <w:spacing w:after="0"/>
              <w:jc w:val="center"/>
              <w:rPr>
                <w:ins w:id="7577" w:author="Huawei" w:date="2021-05-27T14:56:00Z"/>
                <w:rFonts w:ascii="Arial" w:eastAsia="宋体" w:hAnsi="Arial"/>
                <w:sz w:val="18"/>
                <w:lang w:eastAsia="zh-CN"/>
              </w:rPr>
            </w:pPr>
            <w:ins w:id="7578" w:author="Huawei" w:date="2021-05-27T14:56:00Z">
              <w:r w:rsidRPr="00C25669">
                <w:rPr>
                  <w:rFonts w:ascii="Arial" w:eastAsia="宋体" w:hAnsi="Arial" w:hint="eastAsia"/>
                  <w:sz w:val="18"/>
                  <w:lang w:eastAsia="zh-CN"/>
                </w:rPr>
                <w:t>-2</w:t>
              </w:r>
            </w:ins>
          </w:p>
        </w:tc>
        <w:tc>
          <w:tcPr>
            <w:tcW w:w="1376" w:type="dxa"/>
            <w:tcBorders>
              <w:top w:val="single" w:sz="4" w:space="0" w:color="auto"/>
              <w:left w:val="single" w:sz="4" w:space="0" w:color="auto"/>
              <w:bottom w:val="single" w:sz="4" w:space="0" w:color="auto"/>
              <w:right w:val="single" w:sz="4" w:space="0" w:color="auto"/>
            </w:tcBorders>
            <w:vAlign w:val="center"/>
          </w:tcPr>
          <w:p w14:paraId="0B5D03DC" w14:textId="77777777" w:rsidR="000E0432" w:rsidRPr="00C25669" w:rsidRDefault="000E0432" w:rsidP="000E0432">
            <w:pPr>
              <w:keepNext/>
              <w:keepLines/>
              <w:spacing w:after="0"/>
              <w:jc w:val="center"/>
              <w:rPr>
                <w:ins w:id="7579" w:author="Huawei" w:date="2021-05-27T14:56:00Z"/>
                <w:rFonts w:ascii="Arial" w:eastAsia="宋体" w:hAnsi="Arial"/>
                <w:sz w:val="18"/>
                <w:lang w:eastAsia="zh-CN"/>
              </w:rPr>
            </w:pPr>
            <w:ins w:id="7580" w:author="Huawei" w:date="2021-05-27T14:56:00Z">
              <w:r w:rsidRPr="00C25669">
                <w:rPr>
                  <w:rFonts w:ascii="Arial" w:eastAsia="宋体" w:hAnsi="Arial"/>
                  <w:sz w:val="18"/>
                </w:rPr>
                <w:t>16</w:t>
              </w:r>
            </w:ins>
          </w:p>
        </w:tc>
        <w:tc>
          <w:tcPr>
            <w:tcW w:w="1376" w:type="dxa"/>
            <w:tcBorders>
              <w:top w:val="single" w:sz="4" w:space="0" w:color="auto"/>
              <w:left w:val="single" w:sz="4" w:space="0" w:color="auto"/>
              <w:bottom w:val="single" w:sz="4" w:space="0" w:color="auto"/>
              <w:right w:val="single" w:sz="4" w:space="0" w:color="auto"/>
            </w:tcBorders>
            <w:vAlign w:val="center"/>
          </w:tcPr>
          <w:p w14:paraId="0A69B4D7" w14:textId="77777777" w:rsidR="000E0432" w:rsidRPr="00C25669" w:rsidRDefault="000E0432" w:rsidP="000E0432">
            <w:pPr>
              <w:keepNext/>
              <w:keepLines/>
              <w:spacing w:after="0"/>
              <w:jc w:val="center"/>
              <w:rPr>
                <w:ins w:id="7581" w:author="Huawei" w:date="2021-05-27T14:56:00Z"/>
                <w:rFonts w:ascii="Arial" w:eastAsia="宋体" w:hAnsi="Arial"/>
                <w:sz w:val="18"/>
                <w:lang w:eastAsia="zh-CN"/>
              </w:rPr>
            </w:pPr>
            <w:ins w:id="7582" w:author="Huawei" w:date="2021-05-27T14:56:00Z">
              <w:r w:rsidRPr="00C25669">
                <w:rPr>
                  <w:rFonts w:ascii="Arial" w:eastAsia="宋体" w:hAnsi="Arial"/>
                  <w:sz w:val="18"/>
                </w:rPr>
                <w:t>16</w:t>
              </w:r>
            </w:ins>
          </w:p>
        </w:tc>
        <w:tc>
          <w:tcPr>
            <w:tcW w:w="1377" w:type="dxa"/>
            <w:tcBorders>
              <w:top w:val="single" w:sz="4" w:space="0" w:color="auto"/>
              <w:left w:val="single" w:sz="4" w:space="0" w:color="auto"/>
              <w:bottom w:val="single" w:sz="4" w:space="0" w:color="auto"/>
              <w:right w:val="single" w:sz="4" w:space="0" w:color="auto"/>
            </w:tcBorders>
            <w:vAlign w:val="center"/>
          </w:tcPr>
          <w:p w14:paraId="144B4C23" w14:textId="77777777" w:rsidR="000E0432" w:rsidRPr="00C25669" w:rsidRDefault="000E0432" w:rsidP="000E0432">
            <w:pPr>
              <w:keepNext/>
              <w:keepLines/>
              <w:spacing w:after="0"/>
              <w:jc w:val="center"/>
              <w:rPr>
                <w:ins w:id="7583" w:author="Huawei" w:date="2021-05-27T14:56:00Z"/>
                <w:rFonts w:ascii="Arial" w:eastAsia="宋体" w:hAnsi="Arial"/>
                <w:sz w:val="18"/>
                <w:lang w:eastAsia="zh-CN"/>
              </w:rPr>
            </w:pPr>
            <w:ins w:id="7584" w:author="Huawei" w:date="2021-05-27T14:56:00Z">
              <w:r w:rsidRPr="00C25669">
                <w:rPr>
                  <w:rFonts w:ascii="Arial" w:eastAsia="宋体" w:hAnsi="Arial" w:hint="eastAsia"/>
                  <w:sz w:val="18"/>
                  <w:lang w:eastAsia="zh-CN"/>
                </w:rPr>
                <w:t>22</w:t>
              </w:r>
            </w:ins>
          </w:p>
        </w:tc>
      </w:tr>
      <w:tr w:rsidR="000E0432" w:rsidRPr="00C25669" w14:paraId="5F6C0840" w14:textId="77777777" w:rsidTr="000E0432">
        <w:trPr>
          <w:trHeight w:val="70"/>
          <w:jc w:val="center"/>
          <w:ins w:id="7585"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73B02E4" w14:textId="77777777" w:rsidR="000E0432" w:rsidRPr="00C25669" w:rsidRDefault="000E0432" w:rsidP="000E0432">
            <w:pPr>
              <w:keepNext/>
              <w:keepLines/>
              <w:spacing w:after="0"/>
              <w:rPr>
                <w:ins w:id="7586" w:author="Huawei" w:date="2021-05-27T14:56:00Z"/>
                <w:rFonts w:ascii="Arial" w:eastAsia="宋体" w:hAnsi="Arial"/>
                <w:sz w:val="18"/>
              </w:rPr>
            </w:pPr>
            <w:ins w:id="7587" w:author="Huawei" w:date="2021-05-27T14:56:00Z">
              <w:r w:rsidRPr="00C25669">
                <w:rPr>
                  <w:rFonts w:ascii="Arial" w:eastAsia="宋体" w:hAnsi="Arial"/>
                  <w:sz w:val="18"/>
                </w:rPr>
                <w:t>Propagation channel</w:t>
              </w:r>
            </w:ins>
          </w:p>
        </w:tc>
        <w:tc>
          <w:tcPr>
            <w:tcW w:w="740" w:type="dxa"/>
            <w:tcBorders>
              <w:top w:val="single" w:sz="4" w:space="0" w:color="auto"/>
              <w:left w:val="single" w:sz="4" w:space="0" w:color="auto"/>
              <w:bottom w:val="single" w:sz="4" w:space="0" w:color="auto"/>
              <w:right w:val="single" w:sz="4" w:space="0" w:color="auto"/>
            </w:tcBorders>
            <w:vAlign w:val="center"/>
          </w:tcPr>
          <w:p w14:paraId="0DEAC830" w14:textId="77777777" w:rsidR="000E0432" w:rsidRPr="00C25669" w:rsidRDefault="000E0432" w:rsidP="000E0432">
            <w:pPr>
              <w:keepNext/>
              <w:keepLines/>
              <w:spacing w:after="0"/>
              <w:jc w:val="center"/>
              <w:rPr>
                <w:ins w:id="7588"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tcPr>
          <w:p w14:paraId="030E875F" w14:textId="77777777" w:rsidR="000E0432" w:rsidRPr="00C25669" w:rsidRDefault="000E0432" w:rsidP="000E0432">
            <w:pPr>
              <w:keepNext/>
              <w:keepLines/>
              <w:spacing w:after="0"/>
              <w:jc w:val="center"/>
              <w:rPr>
                <w:ins w:id="7589" w:author="Huawei" w:date="2021-05-27T14:56:00Z"/>
                <w:rFonts w:ascii="Arial" w:eastAsia="宋体" w:hAnsi="Arial"/>
                <w:sz w:val="18"/>
                <w:lang w:eastAsia="zh-CN"/>
              </w:rPr>
            </w:pPr>
            <w:ins w:id="7590" w:author="Huawei" w:date="2021-05-27T14:56:00Z">
              <w:r w:rsidRPr="00C25669">
                <w:rPr>
                  <w:rFonts w:ascii="Arial" w:eastAsia="宋体" w:hAnsi="Arial"/>
                  <w:sz w:val="18"/>
                </w:rPr>
                <w:t>TDLA30-</w:t>
              </w:r>
              <w:r w:rsidRPr="00C25669">
                <w:rPr>
                  <w:rFonts w:ascii="Arial" w:eastAsia="宋体" w:hAnsi="Arial" w:hint="eastAsia"/>
                  <w:sz w:val="18"/>
                  <w:lang w:eastAsia="zh-CN"/>
                </w:rPr>
                <w:t>5</w:t>
              </w:r>
            </w:ins>
          </w:p>
        </w:tc>
      </w:tr>
      <w:tr w:rsidR="000E0432" w:rsidRPr="00C25669" w14:paraId="3C38A2D4" w14:textId="77777777" w:rsidTr="000E0432">
        <w:trPr>
          <w:trHeight w:val="70"/>
          <w:jc w:val="center"/>
          <w:ins w:id="7591"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E8556B1" w14:textId="77777777" w:rsidR="000E0432" w:rsidRPr="00C25669" w:rsidRDefault="000E0432" w:rsidP="000E0432">
            <w:pPr>
              <w:keepNext/>
              <w:keepLines/>
              <w:spacing w:after="0"/>
              <w:rPr>
                <w:ins w:id="7592" w:author="Huawei" w:date="2021-05-27T14:56:00Z"/>
                <w:rFonts w:ascii="Arial" w:eastAsia="宋体" w:hAnsi="Arial"/>
                <w:sz w:val="18"/>
              </w:rPr>
            </w:pPr>
            <w:ins w:id="7593" w:author="Huawei" w:date="2021-05-27T14:56:00Z">
              <w:r w:rsidRPr="00C25669">
                <w:rPr>
                  <w:rFonts w:ascii="Arial" w:eastAsia="宋体" w:hAnsi="Arial"/>
                  <w:sz w:val="18"/>
                </w:rPr>
                <w:t>Antenna configuration</w:t>
              </w:r>
            </w:ins>
          </w:p>
        </w:tc>
        <w:tc>
          <w:tcPr>
            <w:tcW w:w="740" w:type="dxa"/>
            <w:tcBorders>
              <w:top w:val="single" w:sz="4" w:space="0" w:color="auto"/>
              <w:left w:val="single" w:sz="4" w:space="0" w:color="auto"/>
              <w:bottom w:val="single" w:sz="4" w:space="0" w:color="auto"/>
              <w:right w:val="single" w:sz="4" w:space="0" w:color="auto"/>
            </w:tcBorders>
            <w:vAlign w:val="center"/>
          </w:tcPr>
          <w:p w14:paraId="6C5BB42B" w14:textId="77777777" w:rsidR="000E0432" w:rsidRPr="00C25669" w:rsidRDefault="000E0432" w:rsidP="000E0432">
            <w:pPr>
              <w:keepNext/>
              <w:keepLines/>
              <w:spacing w:after="0"/>
              <w:jc w:val="center"/>
              <w:rPr>
                <w:ins w:id="7594" w:author="Huawei" w:date="2021-05-27T14:56:00Z"/>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151BB6BB" w14:textId="77777777" w:rsidR="000E0432" w:rsidRPr="00C25669" w:rsidRDefault="000E0432" w:rsidP="000E0432">
            <w:pPr>
              <w:keepNext/>
              <w:keepLines/>
              <w:spacing w:after="0"/>
              <w:jc w:val="center"/>
              <w:rPr>
                <w:ins w:id="7595" w:author="Huawei" w:date="2021-05-27T14:56:00Z"/>
                <w:rFonts w:ascii="Arial" w:eastAsia="宋体" w:hAnsi="Arial"/>
                <w:sz w:val="18"/>
              </w:rPr>
            </w:pPr>
            <w:ins w:id="7596" w:author="Huawei" w:date="2021-05-27T14:56:00Z">
              <w:r w:rsidRPr="00C25669">
                <w:rPr>
                  <w:rFonts w:ascii="Arial" w:eastAsia="宋体" w:hAnsi="Arial"/>
                  <w:sz w:val="18"/>
                </w:rPr>
                <w:t>ULA Low 2x4</w:t>
              </w:r>
            </w:ins>
          </w:p>
        </w:tc>
        <w:tc>
          <w:tcPr>
            <w:tcW w:w="1376" w:type="dxa"/>
            <w:tcBorders>
              <w:top w:val="single" w:sz="4" w:space="0" w:color="auto"/>
              <w:left w:val="single" w:sz="4" w:space="0" w:color="auto"/>
              <w:bottom w:val="single" w:sz="4" w:space="0" w:color="auto"/>
              <w:right w:val="single" w:sz="4" w:space="0" w:color="auto"/>
            </w:tcBorders>
            <w:vAlign w:val="center"/>
          </w:tcPr>
          <w:p w14:paraId="633DE6FE" w14:textId="77777777" w:rsidR="000E0432" w:rsidRPr="00C25669" w:rsidRDefault="000E0432" w:rsidP="000E0432">
            <w:pPr>
              <w:keepNext/>
              <w:keepLines/>
              <w:spacing w:after="0"/>
              <w:jc w:val="center"/>
              <w:rPr>
                <w:ins w:id="7597" w:author="Huawei" w:date="2021-05-27T14:56:00Z"/>
                <w:rFonts w:ascii="Arial" w:eastAsia="宋体" w:hAnsi="Arial"/>
                <w:sz w:val="18"/>
              </w:rPr>
            </w:pPr>
            <w:ins w:id="7598" w:author="Huawei" w:date="2021-05-27T14:56:00Z">
              <w:r w:rsidRPr="00C25669">
                <w:rPr>
                  <w:rFonts w:ascii="Arial" w:eastAsia="宋体" w:hAnsi="Arial"/>
                  <w:sz w:val="18"/>
                </w:rPr>
                <w:t>ULA Low 2x4</w:t>
              </w:r>
            </w:ins>
          </w:p>
        </w:tc>
        <w:tc>
          <w:tcPr>
            <w:tcW w:w="1376" w:type="dxa"/>
            <w:tcBorders>
              <w:top w:val="single" w:sz="4" w:space="0" w:color="auto"/>
              <w:left w:val="single" w:sz="4" w:space="0" w:color="auto"/>
              <w:bottom w:val="single" w:sz="4" w:space="0" w:color="auto"/>
              <w:right w:val="single" w:sz="4" w:space="0" w:color="auto"/>
            </w:tcBorders>
            <w:vAlign w:val="center"/>
          </w:tcPr>
          <w:p w14:paraId="58D38DEA" w14:textId="77777777" w:rsidR="000E0432" w:rsidRPr="00C25669" w:rsidRDefault="000E0432" w:rsidP="000E0432">
            <w:pPr>
              <w:keepNext/>
              <w:keepLines/>
              <w:spacing w:after="0"/>
              <w:jc w:val="center"/>
              <w:rPr>
                <w:ins w:id="7599" w:author="Huawei" w:date="2021-05-27T14:56:00Z"/>
                <w:rFonts w:ascii="Arial" w:eastAsia="宋体" w:hAnsi="Arial"/>
                <w:sz w:val="18"/>
              </w:rPr>
            </w:pPr>
            <w:ins w:id="7600" w:author="Huawei" w:date="2021-05-27T14:56:00Z">
              <w:r w:rsidRPr="00C25669">
                <w:rPr>
                  <w:rFonts w:ascii="Arial" w:eastAsia="宋体" w:hAnsi="Arial"/>
                  <w:sz w:val="18"/>
                </w:rPr>
                <w:t>ULA High 2x4</w:t>
              </w:r>
            </w:ins>
          </w:p>
        </w:tc>
        <w:tc>
          <w:tcPr>
            <w:tcW w:w="1377" w:type="dxa"/>
            <w:tcBorders>
              <w:top w:val="single" w:sz="4" w:space="0" w:color="auto"/>
              <w:left w:val="single" w:sz="4" w:space="0" w:color="auto"/>
              <w:bottom w:val="single" w:sz="4" w:space="0" w:color="auto"/>
              <w:right w:val="single" w:sz="4" w:space="0" w:color="auto"/>
            </w:tcBorders>
            <w:vAlign w:val="center"/>
          </w:tcPr>
          <w:p w14:paraId="46F83C93" w14:textId="77777777" w:rsidR="000E0432" w:rsidRPr="00C25669" w:rsidRDefault="000E0432" w:rsidP="000E0432">
            <w:pPr>
              <w:keepNext/>
              <w:keepLines/>
              <w:spacing w:after="0"/>
              <w:jc w:val="center"/>
              <w:rPr>
                <w:ins w:id="7601" w:author="Huawei" w:date="2021-05-27T14:56:00Z"/>
                <w:rFonts w:ascii="Arial" w:eastAsia="宋体" w:hAnsi="Arial"/>
                <w:sz w:val="18"/>
              </w:rPr>
            </w:pPr>
            <w:ins w:id="7602" w:author="Huawei" w:date="2021-05-27T14:56:00Z">
              <w:r w:rsidRPr="00C25669">
                <w:rPr>
                  <w:rFonts w:ascii="Arial" w:eastAsia="宋体" w:hAnsi="Arial"/>
                  <w:sz w:val="18"/>
                </w:rPr>
                <w:t>ULA Low 4x4</w:t>
              </w:r>
            </w:ins>
          </w:p>
        </w:tc>
      </w:tr>
      <w:tr w:rsidR="000E0432" w:rsidRPr="00C25669" w14:paraId="15B8C007" w14:textId="77777777" w:rsidTr="000E0432">
        <w:trPr>
          <w:trHeight w:val="70"/>
          <w:jc w:val="center"/>
          <w:ins w:id="7603"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3CB672B" w14:textId="77777777" w:rsidR="000E0432" w:rsidRPr="00C25669" w:rsidRDefault="000E0432" w:rsidP="000E0432">
            <w:pPr>
              <w:keepNext/>
              <w:keepLines/>
              <w:spacing w:after="0"/>
              <w:rPr>
                <w:ins w:id="7604" w:author="Huawei" w:date="2021-05-27T14:56:00Z"/>
                <w:rFonts w:ascii="Arial" w:eastAsia="宋体" w:hAnsi="Arial"/>
                <w:sz w:val="18"/>
              </w:rPr>
            </w:pPr>
            <w:ins w:id="7605" w:author="Huawei" w:date="2021-05-27T14:56:00Z">
              <w:r w:rsidRPr="00C25669">
                <w:rPr>
                  <w:rFonts w:ascii="Arial" w:eastAsia="宋体" w:hAnsi="Arial"/>
                  <w:sz w:val="18"/>
                </w:rPr>
                <w:t>Beamforming Model</w:t>
              </w:r>
            </w:ins>
          </w:p>
        </w:tc>
        <w:tc>
          <w:tcPr>
            <w:tcW w:w="740" w:type="dxa"/>
            <w:tcBorders>
              <w:top w:val="single" w:sz="4" w:space="0" w:color="auto"/>
              <w:left w:val="single" w:sz="4" w:space="0" w:color="auto"/>
              <w:bottom w:val="single" w:sz="4" w:space="0" w:color="auto"/>
              <w:right w:val="single" w:sz="4" w:space="0" w:color="auto"/>
            </w:tcBorders>
            <w:vAlign w:val="center"/>
          </w:tcPr>
          <w:p w14:paraId="0D41D9C1" w14:textId="77777777" w:rsidR="000E0432" w:rsidRPr="00C25669" w:rsidRDefault="000E0432" w:rsidP="000E0432">
            <w:pPr>
              <w:keepNext/>
              <w:keepLines/>
              <w:spacing w:after="0"/>
              <w:jc w:val="center"/>
              <w:rPr>
                <w:ins w:id="7606"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324B81A1" w14:textId="77777777" w:rsidR="000E0432" w:rsidRPr="00C25669" w:rsidRDefault="000E0432" w:rsidP="000E0432">
            <w:pPr>
              <w:keepNext/>
              <w:keepLines/>
              <w:spacing w:after="0"/>
              <w:jc w:val="center"/>
              <w:rPr>
                <w:ins w:id="7607" w:author="Huawei" w:date="2021-05-27T14:56:00Z"/>
                <w:rFonts w:ascii="Arial" w:eastAsia="宋体" w:hAnsi="Arial"/>
                <w:sz w:val="18"/>
              </w:rPr>
            </w:pPr>
            <w:ins w:id="7608" w:author="Huawei" w:date="2021-05-27T14:56:00Z">
              <w:r w:rsidRPr="00C25669">
                <w:rPr>
                  <w:rFonts w:ascii="Arial" w:eastAsia="宋体" w:hAnsi="Arial"/>
                  <w:sz w:val="18"/>
                </w:rPr>
                <w:t xml:space="preserve">As defined in Annex </w:t>
              </w:r>
              <w:r>
                <w:rPr>
                  <w:rFonts w:ascii="Arial" w:eastAsia="宋体" w:hAnsi="Arial"/>
                  <w:sz w:val="18"/>
                </w:rPr>
                <w:t>TBA</w:t>
              </w:r>
            </w:ins>
          </w:p>
        </w:tc>
      </w:tr>
      <w:tr w:rsidR="000E0432" w:rsidRPr="00C25669" w14:paraId="48DB7FD1" w14:textId="77777777" w:rsidTr="000E0432">
        <w:trPr>
          <w:trHeight w:val="70"/>
          <w:jc w:val="center"/>
          <w:ins w:id="7609" w:author="Huawei" w:date="2021-05-27T14:56:00Z"/>
        </w:trPr>
        <w:tc>
          <w:tcPr>
            <w:tcW w:w="1196" w:type="dxa"/>
            <w:vMerge w:val="restart"/>
            <w:tcBorders>
              <w:top w:val="single" w:sz="4" w:space="0" w:color="auto"/>
              <w:left w:val="single" w:sz="4" w:space="0" w:color="auto"/>
              <w:right w:val="single" w:sz="4" w:space="0" w:color="auto"/>
            </w:tcBorders>
            <w:vAlign w:val="center"/>
            <w:hideMark/>
          </w:tcPr>
          <w:p w14:paraId="6BAB8B68" w14:textId="77777777" w:rsidR="000E0432" w:rsidRPr="00C25669" w:rsidRDefault="000E0432" w:rsidP="000E0432">
            <w:pPr>
              <w:keepNext/>
              <w:keepLines/>
              <w:spacing w:after="0"/>
              <w:rPr>
                <w:ins w:id="7610" w:author="Huawei" w:date="2021-05-27T14:56:00Z"/>
                <w:rFonts w:ascii="Arial" w:eastAsia="宋体" w:hAnsi="Arial"/>
                <w:sz w:val="18"/>
              </w:rPr>
            </w:pPr>
            <w:ins w:id="7611" w:author="Huawei" w:date="2021-05-27T14:56:00Z">
              <w:r w:rsidRPr="00C25669">
                <w:rPr>
                  <w:rFonts w:ascii="Arial" w:eastAsia="宋体" w:hAnsi="Arial"/>
                  <w:sz w:val="18"/>
                </w:rPr>
                <w:t>NZP CSI-RS for CSI acquisition</w:t>
              </w:r>
            </w:ins>
          </w:p>
          <w:p w14:paraId="2F0FFDD5" w14:textId="77777777" w:rsidR="000E0432" w:rsidRPr="00C25669" w:rsidRDefault="000E0432" w:rsidP="000E0432">
            <w:pPr>
              <w:keepNext/>
              <w:keepLines/>
              <w:spacing w:after="0"/>
              <w:rPr>
                <w:ins w:id="7612" w:author="Huawei" w:date="2021-05-27T14:56:00Z"/>
                <w:rFonts w:ascii="Arial" w:eastAsia="宋体"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389A155" w14:textId="77777777" w:rsidR="000E0432" w:rsidRPr="00C25669" w:rsidRDefault="000E0432" w:rsidP="000E0432">
            <w:pPr>
              <w:keepNext/>
              <w:keepLines/>
              <w:spacing w:after="0"/>
              <w:rPr>
                <w:ins w:id="7613" w:author="Huawei" w:date="2021-05-27T14:56:00Z"/>
                <w:rFonts w:ascii="Arial" w:eastAsia="宋体" w:hAnsi="Arial"/>
                <w:sz w:val="18"/>
              </w:rPr>
            </w:pPr>
            <w:ins w:id="7614" w:author="Huawei" w:date="2021-05-27T14:56:00Z">
              <w:r w:rsidRPr="00C25669">
                <w:rPr>
                  <w:rFonts w:ascii="Arial" w:eastAsia="宋体" w:hAnsi="Arial"/>
                  <w:sz w:val="18"/>
                </w:rPr>
                <w:t>CSI-RS resource</w:t>
              </w:r>
              <w:r w:rsidRPr="00C25669">
                <w:rPr>
                  <w:rFonts w:ascii="Arial" w:eastAsia="宋体" w:hAnsi="Arial" w:hint="eastAsia"/>
                  <w:sz w:val="18"/>
                </w:rPr>
                <w:t xml:space="preserve"> </w:t>
              </w:r>
              <w:r w:rsidRPr="00C25669">
                <w:rPr>
                  <w:rFonts w:ascii="Arial" w:eastAsia="宋体" w:hAnsi="Arial"/>
                  <w:sz w:val="18"/>
                </w:rPr>
                <w:t>Type</w:t>
              </w:r>
            </w:ins>
          </w:p>
        </w:tc>
        <w:tc>
          <w:tcPr>
            <w:tcW w:w="740" w:type="dxa"/>
            <w:tcBorders>
              <w:top w:val="single" w:sz="4" w:space="0" w:color="auto"/>
              <w:left w:val="single" w:sz="4" w:space="0" w:color="auto"/>
              <w:bottom w:val="single" w:sz="4" w:space="0" w:color="auto"/>
              <w:right w:val="single" w:sz="4" w:space="0" w:color="auto"/>
            </w:tcBorders>
            <w:vAlign w:val="center"/>
          </w:tcPr>
          <w:p w14:paraId="21FF0243" w14:textId="77777777" w:rsidR="000E0432" w:rsidRPr="00C25669" w:rsidRDefault="000E0432" w:rsidP="000E0432">
            <w:pPr>
              <w:keepNext/>
              <w:keepLines/>
              <w:spacing w:after="0"/>
              <w:jc w:val="center"/>
              <w:rPr>
                <w:ins w:id="7615"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F0689A6" w14:textId="77777777" w:rsidR="000E0432" w:rsidRPr="00C25669" w:rsidRDefault="000E0432" w:rsidP="000E0432">
            <w:pPr>
              <w:keepNext/>
              <w:keepLines/>
              <w:spacing w:after="0"/>
              <w:jc w:val="center"/>
              <w:rPr>
                <w:ins w:id="7616" w:author="Huawei" w:date="2021-05-27T14:56:00Z"/>
                <w:rFonts w:ascii="Arial" w:eastAsia="宋体" w:hAnsi="Arial"/>
                <w:sz w:val="18"/>
              </w:rPr>
            </w:pPr>
            <w:ins w:id="7617" w:author="Huawei" w:date="2021-05-27T14:56:00Z">
              <w:r w:rsidRPr="00C25669">
                <w:rPr>
                  <w:rFonts w:ascii="Arial" w:eastAsia="宋体" w:hAnsi="Arial"/>
                  <w:sz w:val="18"/>
                </w:rPr>
                <w:t>Periodic</w:t>
              </w:r>
            </w:ins>
          </w:p>
        </w:tc>
      </w:tr>
      <w:tr w:rsidR="000E0432" w:rsidRPr="00C25669" w14:paraId="7D7E06F2" w14:textId="77777777" w:rsidTr="000E0432">
        <w:trPr>
          <w:trHeight w:val="70"/>
          <w:jc w:val="center"/>
          <w:ins w:id="7618" w:author="Huawei" w:date="2021-05-27T14:56:00Z"/>
        </w:trPr>
        <w:tc>
          <w:tcPr>
            <w:tcW w:w="1196" w:type="dxa"/>
            <w:vMerge/>
            <w:tcBorders>
              <w:left w:val="single" w:sz="4" w:space="0" w:color="auto"/>
              <w:right w:val="single" w:sz="4" w:space="0" w:color="auto"/>
            </w:tcBorders>
            <w:vAlign w:val="center"/>
          </w:tcPr>
          <w:p w14:paraId="27C35EF3" w14:textId="77777777" w:rsidR="000E0432" w:rsidRPr="00C25669" w:rsidRDefault="000E0432" w:rsidP="000E0432">
            <w:pPr>
              <w:keepNext/>
              <w:keepLines/>
              <w:spacing w:after="0"/>
              <w:rPr>
                <w:ins w:id="7619" w:author="Huawei" w:date="2021-05-27T14:56:00Z"/>
                <w:rFonts w:ascii="Arial" w:eastAsia="宋体"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0D1E6AF2" w14:textId="77777777" w:rsidR="000E0432" w:rsidRPr="00C25669" w:rsidRDefault="000E0432" w:rsidP="000E0432">
            <w:pPr>
              <w:keepNext/>
              <w:keepLines/>
              <w:spacing w:after="0"/>
              <w:rPr>
                <w:ins w:id="7620" w:author="Huawei" w:date="2021-05-27T14:56:00Z"/>
                <w:rFonts w:ascii="Arial" w:eastAsia="宋体" w:hAnsi="Arial"/>
                <w:sz w:val="18"/>
              </w:rPr>
            </w:pPr>
            <w:ins w:id="7621" w:author="Huawei" w:date="2021-05-27T14:56:00Z">
              <w:r w:rsidRPr="00C25669">
                <w:rPr>
                  <w:rFonts w:ascii="Arial" w:eastAsia="宋体" w:hAnsi="Arial"/>
                  <w:sz w:val="18"/>
                </w:rPr>
                <w:t>Number of CSI-RS ports (</w:t>
              </w:r>
              <w:r w:rsidRPr="00C25669">
                <w:rPr>
                  <w:rFonts w:ascii="Arial" w:eastAsia="宋体" w:hAnsi="Arial"/>
                  <w:i/>
                  <w:sz w:val="18"/>
                </w:rPr>
                <w:t>X</w:t>
              </w:r>
              <w:r w:rsidRPr="00C25669">
                <w:rPr>
                  <w:rFonts w:ascii="Arial" w:eastAsia="宋体"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62F97125" w14:textId="77777777" w:rsidR="000E0432" w:rsidRPr="00C25669" w:rsidRDefault="000E0432" w:rsidP="000E0432">
            <w:pPr>
              <w:keepNext/>
              <w:keepLines/>
              <w:spacing w:after="0"/>
              <w:jc w:val="center"/>
              <w:rPr>
                <w:ins w:id="7622" w:author="Huawei" w:date="2021-05-27T14:56:00Z"/>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1676913B" w14:textId="77777777" w:rsidR="000E0432" w:rsidRPr="00C25669" w:rsidRDefault="000E0432" w:rsidP="000E0432">
            <w:pPr>
              <w:keepNext/>
              <w:keepLines/>
              <w:spacing w:after="0"/>
              <w:jc w:val="center"/>
              <w:rPr>
                <w:ins w:id="7623" w:author="Huawei" w:date="2021-05-27T14:56:00Z"/>
                <w:rFonts w:ascii="Arial" w:eastAsia="宋体" w:hAnsi="Arial"/>
                <w:sz w:val="18"/>
              </w:rPr>
            </w:pPr>
            <w:ins w:id="7624" w:author="Huawei" w:date="2021-05-27T14:56:00Z">
              <w:r w:rsidRPr="00C25669">
                <w:rPr>
                  <w:rFonts w:ascii="Arial" w:eastAsia="宋体" w:hAnsi="Arial"/>
                  <w:sz w:val="18"/>
                </w:rPr>
                <w:t>2</w:t>
              </w:r>
            </w:ins>
          </w:p>
        </w:tc>
        <w:tc>
          <w:tcPr>
            <w:tcW w:w="1376" w:type="dxa"/>
            <w:tcBorders>
              <w:top w:val="single" w:sz="4" w:space="0" w:color="auto"/>
              <w:left w:val="single" w:sz="4" w:space="0" w:color="auto"/>
              <w:bottom w:val="single" w:sz="4" w:space="0" w:color="auto"/>
              <w:right w:val="single" w:sz="4" w:space="0" w:color="auto"/>
            </w:tcBorders>
            <w:vAlign w:val="center"/>
          </w:tcPr>
          <w:p w14:paraId="5DAE306A" w14:textId="77777777" w:rsidR="000E0432" w:rsidRPr="00C25669" w:rsidRDefault="000E0432" w:rsidP="000E0432">
            <w:pPr>
              <w:keepNext/>
              <w:keepLines/>
              <w:spacing w:after="0"/>
              <w:jc w:val="center"/>
              <w:rPr>
                <w:ins w:id="7625" w:author="Huawei" w:date="2021-05-27T14:56:00Z"/>
                <w:rFonts w:ascii="Arial" w:eastAsia="宋体" w:hAnsi="Arial"/>
                <w:sz w:val="18"/>
              </w:rPr>
            </w:pPr>
            <w:ins w:id="7626" w:author="Huawei" w:date="2021-05-27T14:56:00Z">
              <w:r w:rsidRPr="00C25669">
                <w:rPr>
                  <w:rFonts w:ascii="Arial" w:eastAsia="宋体" w:hAnsi="Arial"/>
                  <w:sz w:val="18"/>
                </w:rPr>
                <w:t>2</w:t>
              </w:r>
            </w:ins>
          </w:p>
        </w:tc>
        <w:tc>
          <w:tcPr>
            <w:tcW w:w="1376" w:type="dxa"/>
            <w:tcBorders>
              <w:top w:val="single" w:sz="4" w:space="0" w:color="auto"/>
              <w:left w:val="single" w:sz="4" w:space="0" w:color="auto"/>
              <w:bottom w:val="single" w:sz="4" w:space="0" w:color="auto"/>
              <w:right w:val="single" w:sz="4" w:space="0" w:color="auto"/>
            </w:tcBorders>
            <w:vAlign w:val="center"/>
          </w:tcPr>
          <w:p w14:paraId="7E84443F" w14:textId="77777777" w:rsidR="000E0432" w:rsidRPr="00C25669" w:rsidRDefault="000E0432" w:rsidP="000E0432">
            <w:pPr>
              <w:keepNext/>
              <w:keepLines/>
              <w:spacing w:after="0"/>
              <w:jc w:val="center"/>
              <w:rPr>
                <w:ins w:id="7627" w:author="Huawei" w:date="2021-05-27T14:56:00Z"/>
                <w:rFonts w:ascii="Arial" w:eastAsia="宋体" w:hAnsi="Arial"/>
                <w:sz w:val="18"/>
              </w:rPr>
            </w:pPr>
            <w:ins w:id="7628" w:author="Huawei" w:date="2021-05-27T14:56:00Z">
              <w:r w:rsidRPr="00C25669">
                <w:rPr>
                  <w:rFonts w:ascii="Arial" w:eastAsia="宋体" w:hAnsi="Arial"/>
                  <w:sz w:val="18"/>
                </w:rPr>
                <w:t>2</w:t>
              </w:r>
            </w:ins>
          </w:p>
        </w:tc>
        <w:tc>
          <w:tcPr>
            <w:tcW w:w="1377" w:type="dxa"/>
            <w:tcBorders>
              <w:top w:val="single" w:sz="4" w:space="0" w:color="auto"/>
              <w:left w:val="single" w:sz="4" w:space="0" w:color="auto"/>
              <w:bottom w:val="single" w:sz="4" w:space="0" w:color="auto"/>
              <w:right w:val="single" w:sz="4" w:space="0" w:color="auto"/>
            </w:tcBorders>
            <w:vAlign w:val="center"/>
          </w:tcPr>
          <w:p w14:paraId="333B1AC0" w14:textId="77777777" w:rsidR="000E0432" w:rsidRDefault="000E0432" w:rsidP="000E0432">
            <w:pPr>
              <w:keepNext/>
              <w:keepLines/>
              <w:spacing w:after="0"/>
              <w:jc w:val="center"/>
              <w:rPr>
                <w:ins w:id="7629" w:author="Huawei" w:date="2021-05-27T14:56:00Z"/>
                <w:rFonts w:ascii="Arial" w:eastAsia="宋体" w:hAnsi="Arial"/>
                <w:sz w:val="18"/>
              </w:rPr>
            </w:pPr>
            <w:ins w:id="7630" w:author="Huawei" w:date="2021-05-27T14:56:00Z">
              <w:r>
                <w:rPr>
                  <w:rFonts w:ascii="Arial" w:eastAsia="宋体" w:hAnsi="Arial"/>
                  <w:sz w:val="18"/>
                </w:rPr>
                <w:t>4</w:t>
              </w:r>
            </w:ins>
          </w:p>
        </w:tc>
      </w:tr>
      <w:tr w:rsidR="000E0432" w:rsidRPr="00C25669" w14:paraId="42E60515" w14:textId="77777777" w:rsidTr="000E0432">
        <w:trPr>
          <w:trHeight w:val="70"/>
          <w:jc w:val="center"/>
          <w:ins w:id="7631" w:author="Huawei" w:date="2021-05-27T14:56:00Z"/>
        </w:trPr>
        <w:tc>
          <w:tcPr>
            <w:tcW w:w="1196" w:type="dxa"/>
            <w:vMerge/>
            <w:tcBorders>
              <w:left w:val="single" w:sz="4" w:space="0" w:color="auto"/>
              <w:right w:val="single" w:sz="4" w:space="0" w:color="auto"/>
            </w:tcBorders>
            <w:vAlign w:val="center"/>
            <w:hideMark/>
          </w:tcPr>
          <w:p w14:paraId="66DD71E4" w14:textId="77777777" w:rsidR="000E0432" w:rsidRPr="00C25669" w:rsidRDefault="000E0432" w:rsidP="000E0432">
            <w:pPr>
              <w:keepNext/>
              <w:keepLines/>
              <w:spacing w:after="0"/>
              <w:rPr>
                <w:ins w:id="7632" w:author="Huawei" w:date="2021-05-27T14:56:00Z"/>
                <w:rFonts w:ascii="Arial" w:eastAsia="宋体"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8671AF5" w14:textId="77777777" w:rsidR="000E0432" w:rsidRPr="00C25669" w:rsidRDefault="000E0432" w:rsidP="000E0432">
            <w:pPr>
              <w:keepNext/>
              <w:keepLines/>
              <w:spacing w:after="0"/>
              <w:rPr>
                <w:ins w:id="7633" w:author="Huawei" w:date="2021-05-27T14:56:00Z"/>
                <w:rFonts w:ascii="Arial" w:eastAsia="宋体" w:hAnsi="Arial"/>
                <w:sz w:val="18"/>
              </w:rPr>
            </w:pPr>
            <w:ins w:id="7634" w:author="Huawei" w:date="2021-05-27T14:56:00Z">
              <w:r w:rsidRPr="00C25669">
                <w:rPr>
                  <w:rFonts w:ascii="Arial" w:eastAsia="宋体" w:hAnsi="Arial"/>
                  <w:sz w:val="18"/>
                </w:rPr>
                <w:t>CDM Type</w:t>
              </w:r>
            </w:ins>
          </w:p>
        </w:tc>
        <w:tc>
          <w:tcPr>
            <w:tcW w:w="740" w:type="dxa"/>
            <w:tcBorders>
              <w:top w:val="single" w:sz="4" w:space="0" w:color="auto"/>
              <w:left w:val="single" w:sz="4" w:space="0" w:color="auto"/>
              <w:bottom w:val="single" w:sz="4" w:space="0" w:color="auto"/>
              <w:right w:val="single" w:sz="4" w:space="0" w:color="auto"/>
            </w:tcBorders>
            <w:vAlign w:val="center"/>
          </w:tcPr>
          <w:p w14:paraId="06820EC3" w14:textId="77777777" w:rsidR="000E0432" w:rsidRPr="00C25669" w:rsidRDefault="000E0432" w:rsidP="000E0432">
            <w:pPr>
              <w:keepNext/>
              <w:keepLines/>
              <w:spacing w:after="0"/>
              <w:jc w:val="center"/>
              <w:rPr>
                <w:ins w:id="7635"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467CF594" w14:textId="77777777" w:rsidR="000E0432" w:rsidRPr="00C25669" w:rsidRDefault="000E0432" w:rsidP="000E0432">
            <w:pPr>
              <w:keepNext/>
              <w:keepLines/>
              <w:spacing w:after="0"/>
              <w:jc w:val="center"/>
              <w:rPr>
                <w:ins w:id="7636" w:author="Huawei" w:date="2021-05-27T14:56:00Z"/>
                <w:rFonts w:ascii="Arial" w:eastAsia="宋体" w:hAnsi="Arial"/>
                <w:sz w:val="18"/>
              </w:rPr>
            </w:pPr>
            <w:ins w:id="7637" w:author="Huawei" w:date="2021-05-27T14:56:00Z">
              <w:r w:rsidRPr="00C25669">
                <w:rPr>
                  <w:rFonts w:ascii="Arial" w:eastAsia="宋体" w:hAnsi="Arial"/>
                  <w:sz w:val="18"/>
                </w:rPr>
                <w:t>FD-CDM2</w:t>
              </w:r>
            </w:ins>
          </w:p>
        </w:tc>
      </w:tr>
      <w:tr w:rsidR="000E0432" w:rsidRPr="00C25669" w14:paraId="243777E6" w14:textId="77777777" w:rsidTr="000E0432">
        <w:trPr>
          <w:trHeight w:val="70"/>
          <w:jc w:val="center"/>
          <w:ins w:id="7638" w:author="Huawei" w:date="2021-05-27T14:56:00Z"/>
        </w:trPr>
        <w:tc>
          <w:tcPr>
            <w:tcW w:w="1196" w:type="dxa"/>
            <w:vMerge/>
            <w:tcBorders>
              <w:left w:val="single" w:sz="4" w:space="0" w:color="auto"/>
              <w:right w:val="single" w:sz="4" w:space="0" w:color="auto"/>
            </w:tcBorders>
            <w:vAlign w:val="center"/>
            <w:hideMark/>
          </w:tcPr>
          <w:p w14:paraId="0D5DDA10" w14:textId="77777777" w:rsidR="000E0432" w:rsidRPr="00C25669" w:rsidRDefault="000E0432" w:rsidP="000E0432">
            <w:pPr>
              <w:keepNext/>
              <w:keepLines/>
              <w:spacing w:after="0"/>
              <w:rPr>
                <w:ins w:id="7639" w:author="Huawei" w:date="2021-05-27T14:56:00Z"/>
                <w:rFonts w:ascii="Arial" w:eastAsia="宋体"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4834CB6" w14:textId="77777777" w:rsidR="000E0432" w:rsidRPr="00C25669" w:rsidRDefault="000E0432" w:rsidP="000E0432">
            <w:pPr>
              <w:keepNext/>
              <w:keepLines/>
              <w:spacing w:after="0"/>
              <w:rPr>
                <w:ins w:id="7640" w:author="Huawei" w:date="2021-05-27T14:56:00Z"/>
                <w:rFonts w:ascii="Arial" w:eastAsia="宋体" w:hAnsi="Arial"/>
                <w:sz w:val="18"/>
              </w:rPr>
            </w:pPr>
            <w:ins w:id="7641" w:author="Huawei" w:date="2021-05-27T14:56:00Z">
              <w:r w:rsidRPr="00C25669">
                <w:rPr>
                  <w:rFonts w:ascii="Arial" w:eastAsia="宋体" w:hAnsi="Arial"/>
                  <w:sz w:val="18"/>
                </w:rPr>
                <w:t>Density (ρ)</w:t>
              </w:r>
            </w:ins>
          </w:p>
        </w:tc>
        <w:tc>
          <w:tcPr>
            <w:tcW w:w="740" w:type="dxa"/>
            <w:tcBorders>
              <w:top w:val="single" w:sz="4" w:space="0" w:color="auto"/>
              <w:left w:val="single" w:sz="4" w:space="0" w:color="auto"/>
              <w:bottom w:val="single" w:sz="4" w:space="0" w:color="auto"/>
              <w:right w:val="single" w:sz="4" w:space="0" w:color="auto"/>
            </w:tcBorders>
            <w:vAlign w:val="center"/>
          </w:tcPr>
          <w:p w14:paraId="1C22C51A" w14:textId="77777777" w:rsidR="000E0432" w:rsidRPr="00C25669" w:rsidRDefault="000E0432" w:rsidP="000E0432">
            <w:pPr>
              <w:keepNext/>
              <w:keepLines/>
              <w:spacing w:after="0"/>
              <w:jc w:val="center"/>
              <w:rPr>
                <w:ins w:id="7642"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7CF027E5" w14:textId="77777777" w:rsidR="000E0432" w:rsidRPr="00C25669" w:rsidRDefault="000E0432" w:rsidP="000E0432">
            <w:pPr>
              <w:keepNext/>
              <w:keepLines/>
              <w:spacing w:after="0"/>
              <w:jc w:val="center"/>
              <w:rPr>
                <w:ins w:id="7643" w:author="Huawei" w:date="2021-05-27T14:56:00Z"/>
                <w:rFonts w:ascii="Arial" w:eastAsia="宋体" w:hAnsi="Arial"/>
                <w:sz w:val="18"/>
              </w:rPr>
            </w:pPr>
            <w:ins w:id="7644" w:author="Huawei" w:date="2021-05-27T14:56:00Z">
              <w:r w:rsidRPr="00C25669">
                <w:rPr>
                  <w:rFonts w:ascii="Arial" w:eastAsia="宋体" w:hAnsi="Arial"/>
                  <w:sz w:val="18"/>
                </w:rPr>
                <w:t>1</w:t>
              </w:r>
            </w:ins>
          </w:p>
        </w:tc>
      </w:tr>
      <w:tr w:rsidR="000E0432" w:rsidRPr="00C25669" w14:paraId="26188ED0" w14:textId="77777777" w:rsidTr="000E0432">
        <w:trPr>
          <w:trHeight w:val="70"/>
          <w:jc w:val="center"/>
          <w:ins w:id="7645" w:author="Huawei" w:date="2021-05-27T14:56:00Z"/>
        </w:trPr>
        <w:tc>
          <w:tcPr>
            <w:tcW w:w="1196" w:type="dxa"/>
            <w:vMerge/>
            <w:tcBorders>
              <w:left w:val="single" w:sz="4" w:space="0" w:color="auto"/>
              <w:right w:val="single" w:sz="4" w:space="0" w:color="auto"/>
            </w:tcBorders>
            <w:vAlign w:val="center"/>
            <w:hideMark/>
          </w:tcPr>
          <w:p w14:paraId="7EFF8832" w14:textId="77777777" w:rsidR="000E0432" w:rsidRPr="00C25669" w:rsidRDefault="000E0432" w:rsidP="000E0432">
            <w:pPr>
              <w:keepNext/>
              <w:keepLines/>
              <w:spacing w:after="0"/>
              <w:rPr>
                <w:ins w:id="7646" w:author="Huawei" w:date="2021-05-27T14:56:00Z"/>
                <w:rFonts w:ascii="Arial" w:eastAsia="宋体" w:hAnsi="Arial"/>
                <w:b/>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C18D79B" w14:textId="77777777" w:rsidR="000E0432" w:rsidRPr="00C25669" w:rsidRDefault="000E0432" w:rsidP="000E0432">
            <w:pPr>
              <w:keepNext/>
              <w:keepLines/>
              <w:spacing w:after="0"/>
              <w:rPr>
                <w:ins w:id="7647" w:author="Huawei" w:date="2021-05-27T14:56:00Z"/>
                <w:rFonts w:ascii="Arial" w:eastAsia="宋体" w:hAnsi="Arial"/>
                <w:sz w:val="18"/>
              </w:rPr>
            </w:pPr>
            <w:ins w:id="7648" w:author="Huawei" w:date="2021-05-27T14:56:00Z">
              <w:r w:rsidRPr="00C25669">
                <w:rPr>
                  <w:rFonts w:ascii="Arial" w:eastAsia="宋体" w:hAnsi="Arial"/>
                  <w:sz w:val="18"/>
                </w:rPr>
                <w:t>First subcarrier index in the PRB used for CSI-RS</w:t>
              </w:r>
              <w:r w:rsidRPr="00C25669" w:rsidDel="0032520A">
                <w:rPr>
                  <w:rFonts w:ascii="Arial" w:eastAsia="宋体" w:hAnsi="Arial"/>
                  <w:sz w:val="18"/>
                </w:rPr>
                <w:t xml:space="preserve"> </w:t>
              </w:r>
              <w:r w:rsidRPr="00C25669">
                <w:rPr>
                  <w:rFonts w:ascii="Arial" w:eastAsia="宋体" w:hAnsi="Arial"/>
                  <w:sz w:val="18"/>
                </w:rPr>
                <w:t>(k</w:t>
              </w:r>
              <w:r w:rsidRPr="00C25669">
                <w:rPr>
                  <w:rFonts w:ascii="Arial" w:eastAsia="宋体" w:hAnsi="Arial"/>
                  <w:sz w:val="18"/>
                  <w:vertAlign w:val="subscript"/>
                </w:rPr>
                <w:t>0</w:t>
              </w:r>
              <w:r w:rsidRPr="00C25669">
                <w:rPr>
                  <w:rFonts w:ascii="Arial" w:eastAsia="宋体" w:hAnsi="Arial"/>
                  <w:sz w:val="18"/>
                </w:rPr>
                <w:t>, k</w:t>
              </w:r>
              <w:r w:rsidRPr="00C25669">
                <w:rPr>
                  <w:rFonts w:ascii="Arial" w:eastAsia="宋体" w:hAnsi="Arial"/>
                  <w:sz w:val="18"/>
                  <w:vertAlign w:val="subscript"/>
                </w:rPr>
                <w:t>1</w:t>
              </w:r>
              <w:r w:rsidRPr="00C25669">
                <w:rPr>
                  <w:rFonts w:ascii="Arial" w:eastAsia="宋体"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50142F72" w14:textId="77777777" w:rsidR="000E0432" w:rsidRPr="00C25669" w:rsidRDefault="000E0432" w:rsidP="000E0432">
            <w:pPr>
              <w:keepNext/>
              <w:keepLines/>
              <w:spacing w:after="0"/>
              <w:jc w:val="center"/>
              <w:rPr>
                <w:ins w:id="7649" w:author="Huawei" w:date="2021-05-27T14:56:00Z"/>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316D15F6" w14:textId="77777777" w:rsidR="000E0432" w:rsidRPr="00C25669" w:rsidRDefault="000E0432" w:rsidP="000E0432">
            <w:pPr>
              <w:keepNext/>
              <w:keepLines/>
              <w:spacing w:after="0"/>
              <w:jc w:val="center"/>
              <w:rPr>
                <w:ins w:id="7650" w:author="Huawei" w:date="2021-05-27T14:56:00Z"/>
                <w:rFonts w:ascii="Arial" w:eastAsia="宋体" w:hAnsi="Arial"/>
                <w:sz w:val="18"/>
              </w:rPr>
            </w:pPr>
            <w:ins w:id="7651" w:author="Huawei" w:date="2021-05-27T14:56:00Z">
              <w:r w:rsidRPr="00C25669">
                <w:rPr>
                  <w:rFonts w:ascii="Arial" w:eastAsia="宋体" w:hAnsi="Arial"/>
                  <w:sz w:val="18"/>
                </w:rPr>
                <w:t>Row 3 (6,-)</w:t>
              </w:r>
            </w:ins>
          </w:p>
        </w:tc>
        <w:tc>
          <w:tcPr>
            <w:tcW w:w="1376" w:type="dxa"/>
            <w:tcBorders>
              <w:top w:val="single" w:sz="4" w:space="0" w:color="auto"/>
              <w:left w:val="single" w:sz="4" w:space="0" w:color="auto"/>
              <w:bottom w:val="single" w:sz="4" w:space="0" w:color="auto"/>
              <w:right w:val="single" w:sz="4" w:space="0" w:color="auto"/>
            </w:tcBorders>
            <w:vAlign w:val="center"/>
          </w:tcPr>
          <w:p w14:paraId="40F04746" w14:textId="77777777" w:rsidR="000E0432" w:rsidRPr="00C25669" w:rsidRDefault="000E0432" w:rsidP="000E0432">
            <w:pPr>
              <w:keepNext/>
              <w:keepLines/>
              <w:spacing w:after="0"/>
              <w:jc w:val="center"/>
              <w:rPr>
                <w:ins w:id="7652" w:author="Huawei" w:date="2021-05-27T14:56:00Z"/>
                <w:rFonts w:ascii="Arial" w:eastAsia="宋体" w:hAnsi="Arial"/>
                <w:sz w:val="18"/>
              </w:rPr>
            </w:pPr>
            <w:ins w:id="7653" w:author="Huawei" w:date="2021-05-27T14:56:00Z">
              <w:r w:rsidRPr="00C25669">
                <w:rPr>
                  <w:rFonts w:ascii="Arial" w:eastAsia="宋体" w:hAnsi="Arial"/>
                  <w:sz w:val="18"/>
                </w:rPr>
                <w:t>Row 3 (6,-)</w:t>
              </w:r>
            </w:ins>
          </w:p>
        </w:tc>
        <w:tc>
          <w:tcPr>
            <w:tcW w:w="1376" w:type="dxa"/>
            <w:tcBorders>
              <w:top w:val="single" w:sz="4" w:space="0" w:color="auto"/>
              <w:left w:val="single" w:sz="4" w:space="0" w:color="auto"/>
              <w:bottom w:val="single" w:sz="4" w:space="0" w:color="auto"/>
              <w:right w:val="single" w:sz="4" w:space="0" w:color="auto"/>
            </w:tcBorders>
            <w:vAlign w:val="center"/>
          </w:tcPr>
          <w:p w14:paraId="5CEB1827" w14:textId="77777777" w:rsidR="000E0432" w:rsidRPr="00C25669" w:rsidRDefault="000E0432" w:rsidP="000E0432">
            <w:pPr>
              <w:keepNext/>
              <w:keepLines/>
              <w:spacing w:after="0"/>
              <w:jc w:val="center"/>
              <w:rPr>
                <w:ins w:id="7654" w:author="Huawei" w:date="2021-05-27T14:56:00Z"/>
                <w:rFonts w:ascii="Arial" w:eastAsia="宋体" w:hAnsi="Arial"/>
                <w:sz w:val="18"/>
              </w:rPr>
            </w:pPr>
            <w:ins w:id="7655" w:author="Huawei" w:date="2021-05-27T14:56:00Z">
              <w:r w:rsidRPr="00C25669">
                <w:rPr>
                  <w:rFonts w:ascii="Arial" w:eastAsia="宋体" w:hAnsi="Arial"/>
                  <w:sz w:val="18"/>
                </w:rPr>
                <w:t>Row 3 (6,-)</w:t>
              </w:r>
            </w:ins>
          </w:p>
        </w:tc>
        <w:tc>
          <w:tcPr>
            <w:tcW w:w="1377" w:type="dxa"/>
            <w:tcBorders>
              <w:top w:val="single" w:sz="4" w:space="0" w:color="auto"/>
              <w:left w:val="single" w:sz="4" w:space="0" w:color="auto"/>
              <w:bottom w:val="single" w:sz="4" w:space="0" w:color="auto"/>
              <w:right w:val="single" w:sz="4" w:space="0" w:color="auto"/>
            </w:tcBorders>
            <w:vAlign w:val="center"/>
          </w:tcPr>
          <w:p w14:paraId="420A7433" w14:textId="77777777" w:rsidR="000E0432" w:rsidRPr="00C25669" w:rsidRDefault="000E0432" w:rsidP="000E0432">
            <w:pPr>
              <w:keepNext/>
              <w:keepLines/>
              <w:spacing w:after="0"/>
              <w:jc w:val="center"/>
              <w:rPr>
                <w:ins w:id="7656" w:author="Huawei" w:date="2021-05-27T14:56:00Z"/>
                <w:rFonts w:ascii="Arial" w:eastAsia="宋体" w:hAnsi="Arial"/>
                <w:sz w:val="18"/>
              </w:rPr>
            </w:pPr>
            <w:ins w:id="7657" w:author="Huawei" w:date="2021-05-27T14:56:00Z">
              <w:r w:rsidRPr="00C25669">
                <w:rPr>
                  <w:rFonts w:ascii="Arial" w:eastAsia="宋体" w:hAnsi="Arial"/>
                  <w:sz w:val="18"/>
                </w:rPr>
                <w:t>Row 4 (0,-)</w:t>
              </w:r>
            </w:ins>
          </w:p>
        </w:tc>
      </w:tr>
      <w:tr w:rsidR="000E0432" w:rsidRPr="00C25669" w14:paraId="230BF752" w14:textId="77777777" w:rsidTr="000E0432">
        <w:trPr>
          <w:trHeight w:val="70"/>
          <w:jc w:val="center"/>
          <w:ins w:id="7658" w:author="Huawei" w:date="2021-05-27T14:56:00Z"/>
        </w:trPr>
        <w:tc>
          <w:tcPr>
            <w:tcW w:w="1196" w:type="dxa"/>
            <w:vMerge/>
            <w:tcBorders>
              <w:left w:val="single" w:sz="4" w:space="0" w:color="auto"/>
              <w:right w:val="single" w:sz="4" w:space="0" w:color="auto"/>
            </w:tcBorders>
            <w:vAlign w:val="center"/>
            <w:hideMark/>
          </w:tcPr>
          <w:p w14:paraId="172B8394" w14:textId="77777777" w:rsidR="000E0432" w:rsidRPr="00C25669" w:rsidRDefault="000E0432" w:rsidP="000E0432">
            <w:pPr>
              <w:keepNext/>
              <w:keepLines/>
              <w:spacing w:after="0"/>
              <w:rPr>
                <w:ins w:id="7659" w:author="Huawei" w:date="2021-05-27T14:56:00Z"/>
                <w:rFonts w:ascii="Arial" w:eastAsia="宋体" w:hAnsi="Arial"/>
                <w:sz w:val="18"/>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B637936" w14:textId="77777777" w:rsidR="000E0432" w:rsidRPr="00C25669" w:rsidRDefault="000E0432" w:rsidP="000E0432">
            <w:pPr>
              <w:keepNext/>
              <w:keepLines/>
              <w:spacing w:after="0"/>
              <w:rPr>
                <w:ins w:id="7660" w:author="Huawei" w:date="2021-05-27T14:56:00Z"/>
                <w:rFonts w:ascii="Arial" w:eastAsia="宋体" w:hAnsi="Arial"/>
                <w:sz w:val="18"/>
              </w:rPr>
            </w:pPr>
            <w:ins w:id="7661" w:author="Huawei" w:date="2021-05-27T14:56:00Z">
              <w:r w:rsidRPr="00C25669">
                <w:rPr>
                  <w:rFonts w:ascii="Arial" w:eastAsia="宋体" w:hAnsi="Arial"/>
                  <w:sz w:val="18"/>
                </w:rPr>
                <w:t>First OFDM symbol in the PRB used for CSI-RS (l</w:t>
              </w:r>
              <w:r w:rsidRPr="00C25669">
                <w:rPr>
                  <w:rFonts w:ascii="Arial" w:eastAsia="宋体" w:hAnsi="Arial"/>
                  <w:sz w:val="18"/>
                  <w:vertAlign w:val="subscript"/>
                </w:rPr>
                <w:t>0</w:t>
              </w:r>
              <w:r w:rsidRPr="00C25669">
                <w:rPr>
                  <w:rFonts w:ascii="Arial" w:eastAsia="宋体" w:hAnsi="Arial"/>
                  <w:sz w:val="18"/>
                </w:rPr>
                <w:t>, l</w:t>
              </w:r>
              <w:r w:rsidRPr="00C25669">
                <w:rPr>
                  <w:rFonts w:ascii="Arial" w:eastAsia="宋体" w:hAnsi="Arial"/>
                  <w:sz w:val="18"/>
                  <w:vertAlign w:val="subscript"/>
                </w:rPr>
                <w:t>1</w:t>
              </w:r>
              <w:r w:rsidRPr="00C25669">
                <w:rPr>
                  <w:rFonts w:ascii="Arial" w:eastAsia="宋体" w:hAnsi="Arial"/>
                  <w:sz w:val="18"/>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322E1284" w14:textId="77777777" w:rsidR="000E0432" w:rsidRPr="00C25669" w:rsidRDefault="000E0432" w:rsidP="000E0432">
            <w:pPr>
              <w:keepNext/>
              <w:keepLines/>
              <w:spacing w:after="0"/>
              <w:jc w:val="center"/>
              <w:rPr>
                <w:ins w:id="7662"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C891C35" w14:textId="77777777" w:rsidR="000E0432" w:rsidRPr="00C25669" w:rsidRDefault="000E0432" w:rsidP="000E0432">
            <w:pPr>
              <w:keepNext/>
              <w:keepLines/>
              <w:spacing w:after="0"/>
              <w:jc w:val="center"/>
              <w:rPr>
                <w:ins w:id="7663" w:author="Huawei" w:date="2021-05-27T14:56:00Z"/>
                <w:rFonts w:ascii="Arial" w:eastAsia="宋体" w:hAnsi="Arial"/>
                <w:sz w:val="18"/>
              </w:rPr>
            </w:pPr>
            <w:ins w:id="7664" w:author="Huawei" w:date="2021-05-27T14:56:00Z">
              <w:r w:rsidRPr="00C25669">
                <w:rPr>
                  <w:rFonts w:ascii="Arial" w:eastAsia="宋体" w:hAnsi="Arial"/>
                  <w:sz w:val="18"/>
                </w:rPr>
                <w:t>(13,</w:t>
              </w:r>
              <w:r>
                <w:rPr>
                  <w:rFonts w:ascii="Arial" w:eastAsia="宋体" w:hAnsi="Arial"/>
                  <w:sz w:val="18"/>
                </w:rPr>
                <w:t xml:space="preserve"> </w:t>
              </w:r>
              <w:r w:rsidRPr="00C25669">
                <w:rPr>
                  <w:rFonts w:ascii="Arial" w:eastAsia="宋体" w:hAnsi="Arial"/>
                  <w:sz w:val="18"/>
                </w:rPr>
                <w:t>-)</w:t>
              </w:r>
            </w:ins>
          </w:p>
        </w:tc>
      </w:tr>
      <w:tr w:rsidR="000E0432" w:rsidRPr="00C25669" w14:paraId="4177EA0E" w14:textId="77777777" w:rsidTr="000E0432">
        <w:trPr>
          <w:trHeight w:val="70"/>
          <w:jc w:val="center"/>
          <w:ins w:id="7665" w:author="Huawei" w:date="2021-05-27T14:56:00Z"/>
        </w:trPr>
        <w:tc>
          <w:tcPr>
            <w:tcW w:w="1196" w:type="dxa"/>
            <w:vMerge/>
            <w:tcBorders>
              <w:left w:val="single" w:sz="4" w:space="0" w:color="auto"/>
              <w:right w:val="single" w:sz="4" w:space="0" w:color="auto"/>
            </w:tcBorders>
            <w:vAlign w:val="center"/>
            <w:hideMark/>
          </w:tcPr>
          <w:p w14:paraId="1D1BC501" w14:textId="77777777" w:rsidR="000E0432" w:rsidRPr="00C25669" w:rsidRDefault="000E0432" w:rsidP="000E0432">
            <w:pPr>
              <w:keepNext/>
              <w:keepLines/>
              <w:spacing w:after="0"/>
              <w:rPr>
                <w:ins w:id="7666" w:author="Huawei" w:date="2021-05-27T14:56:00Z"/>
                <w:rFonts w:ascii="Arial" w:eastAsia="宋体" w:hAnsi="Arial"/>
                <w:sz w:val="18"/>
              </w:rPr>
            </w:pPr>
          </w:p>
        </w:tc>
        <w:tc>
          <w:tcPr>
            <w:tcW w:w="2725" w:type="dxa"/>
            <w:gridSpan w:val="2"/>
            <w:tcBorders>
              <w:top w:val="single" w:sz="4" w:space="0" w:color="auto"/>
              <w:left w:val="single" w:sz="4" w:space="0" w:color="auto"/>
              <w:bottom w:val="single" w:sz="4" w:space="0" w:color="auto"/>
              <w:right w:val="single" w:sz="4" w:space="0" w:color="auto"/>
            </w:tcBorders>
          </w:tcPr>
          <w:p w14:paraId="4D618464" w14:textId="77777777" w:rsidR="000E0432" w:rsidRPr="00C25669" w:rsidRDefault="000E0432" w:rsidP="000E0432">
            <w:pPr>
              <w:keepNext/>
              <w:keepLines/>
              <w:spacing w:after="0"/>
              <w:rPr>
                <w:ins w:id="7667" w:author="Huawei" w:date="2021-05-27T14:56:00Z"/>
                <w:rFonts w:ascii="Arial" w:eastAsia="宋体" w:hAnsi="Arial"/>
                <w:sz w:val="18"/>
              </w:rPr>
            </w:pPr>
            <w:ins w:id="7668" w:author="Huawei" w:date="2021-05-27T14:56:00Z">
              <w:r w:rsidRPr="00C25669">
                <w:rPr>
                  <w:rFonts w:ascii="Arial" w:eastAsia="宋体" w:hAnsi="Arial"/>
                  <w:sz w:val="18"/>
                </w:rPr>
                <w:t>NZP CSI-RS-timeConfig</w:t>
              </w:r>
            </w:ins>
          </w:p>
          <w:p w14:paraId="3120BFAE" w14:textId="77777777" w:rsidR="000E0432" w:rsidRPr="00C25669" w:rsidRDefault="000E0432" w:rsidP="000E0432">
            <w:pPr>
              <w:keepNext/>
              <w:keepLines/>
              <w:spacing w:after="0"/>
              <w:rPr>
                <w:ins w:id="7669" w:author="Huawei" w:date="2021-05-27T14:56:00Z"/>
                <w:rFonts w:ascii="Arial" w:eastAsia="宋体" w:hAnsi="Arial"/>
                <w:sz w:val="18"/>
              </w:rPr>
            </w:pPr>
            <w:ins w:id="7670" w:author="Huawei" w:date="2021-05-27T14:56:00Z">
              <w:r w:rsidRPr="00C25669">
                <w:rPr>
                  <w:rFonts w:ascii="Arial" w:eastAsia="宋体" w:hAnsi="Arial"/>
                  <w:sz w:val="18"/>
                </w:rPr>
                <w:t>periodicity and offset</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50663766" w14:textId="77777777" w:rsidR="000E0432" w:rsidRPr="00C25669" w:rsidRDefault="000E0432" w:rsidP="000E0432">
            <w:pPr>
              <w:keepNext/>
              <w:keepLines/>
              <w:spacing w:after="0"/>
              <w:jc w:val="center"/>
              <w:rPr>
                <w:ins w:id="7671" w:author="Huawei" w:date="2021-05-27T14:56:00Z"/>
                <w:rFonts w:ascii="Arial" w:eastAsia="宋体" w:hAnsi="Arial"/>
                <w:sz w:val="18"/>
              </w:rPr>
            </w:pPr>
            <w:ins w:id="7672" w:author="Huawei" w:date="2021-05-27T14:56:00Z">
              <w:r w:rsidRPr="00C25669">
                <w:rPr>
                  <w:rFonts w:ascii="Arial" w:eastAsia="宋体" w:hAnsi="Arial"/>
                  <w:sz w:val="18"/>
                </w:rPr>
                <w:t>slot</w:t>
              </w:r>
            </w:ins>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7C681EF0" w14:textId="77777777" w:rsidR="000E0432" w:rsidRPr="00C25669" w:rsidRDefault="000E0432" w:rsidP="000E0432">
            <w:pPr>
              <w:keepNext/>
              <w:keepLines/>
              <w:spacing w:after="0"/>
              <w:jc w:val="center"/>
              <w:rPr>
                <w:ins w:id="7673" w:author="Huawei" w:date="2021-05-27T14:56:00Z"/>
                <w:rFonts w:ascii="Arial" w:eastAsia="宋体" w:hAnsi="Arial"/>
                <w:sz w:val="18"/>
              </w:rPr>
            </w:pPr>
            <w:ins w:id="7674" w:author="Huawei" w:date="2021-05-27T14:56:00Z">
              <w:r w:rsidRPr="00C25669">
                <w:rPr>
                  <w:rFonts w:ascii="Arial" w:eastAsia="宋体" w:hAnsi="Arial"/>
                  <w:sz w:val="18"/>
                </w:rPr>
                <w:t>10/1</w:t>
              </w:r>
            </w:ins>
          </w:p>
        </w:tc>
      </w:tr>
      <w:tr w:rsidR="000E0432" w:rsidRPr="00C25669" w14:paraId="6BF176B2" w14:textId="77777777" w:rsidTr="000E0432">
        <w:trPr>
          <w:trHeight w:val="70"/>
          <w:jc w:val="center"/>
          <w:ins w:id="7675"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5AE125" w14:textId="77777777" w:rsidR="000E0432" w:rsidRPr="00C25669" w:rsidRDefault="000E0432" w:rsidP="000E0432">
            <w:pPr>
              <w:keepNext/>
              <w:keepLines/>
              <w:spacing w:after="0"/>
              <w:rPr>
                <w:ins w:id="7676" w:author="Huawei" w:date="2021-05-27T14:56:00Z"/>
                <w:rFonts w:ascii="Arial" w:eastAsia="宋体" w:hAnsi="Arial"/>
                <w:sz w:val="18"/>
              </w:rPr>
            </w:pPr>
            <w:ins w:id="7677" w:author="Huawei" w:date="2021-05-27T14:56:00Z">
              <w:r w:rsidRPr="00C25669">
                <w:rPr>
                  <w:rFonts w:ascii="Arial" w:eastAsia="宋体" w:hAnsi="Arial"/>
                  <w:sz w:val="18"/>
                </w:rPr>
                <w:t>ReportConfigType</w:t>
              </w:r>
            </w:ins>
          </w:p>
        </w:tc>
        <w:tc>
          <w:tcPr>
            <w:tcW w:w="740" w:type="dxa"/>
            <w:tcBorders>
              <w:top w:val="single" w:sz="4" w:space="0" w:color="auto"/>
              <w:left w:val="single" w:sz="4" w:space="0" w:color="auto"/>
              <w:bottom w:val="single" w:sz="4" w:space="0" w:color="auto"/>
              <w:right w:val="single" w:sz="4" w:space="0" w:color="auto"/>
            </w:tcBorders>
            <w:vAlign w:val="center"/>
          </w:tcPr>
          <w:p w14:paraId="297C1BEA" w14:textId="77777777" w:rsidR="000E0432" w:rsidRPr="00C25669" w:rsidRDefault="000E0432" w:rsidP="000E0432">
            <w:pPr>
              <w:keepNext/>
              <w:keepLines/>
              <w:spacing w:after="0"/>
              <w:jc w:val="center"/>
              <w:rPr>
                <w:ins w:id="7678"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947A0D3" w14:textId="77777777" w:rsidR="000E0432" w:rsidRPr="00C25669" w:rsidRDefault="000E0432" w:rsidP="000E0432">
            <w:pPr>
              <w:keepNext/>
              <w:keepLines/>
              <w:spacing w:after="0"/>
              <w:jc w:val="center"/>
              <w:rPr>
                <w:ins w:id="7679" w:author="Huawei" w:date="2021-05-27T14:56:00Z"/>
                <w:rFonts w:ascii="Arial" w:eastAsia="宋体" w:hAnsi="Arial"/>
                <w:sz w:val="18"/>
              </w:rPr>
            </w:pPr>
            <w:ins w:id="7680" w:author="Huawei" w:date="2021-05-27T14:56:00Z">
              <w:r w:rsidRPr="00C25669">
                <w:rPr>
                  <w:rFonts w:ascii="Arial" w:eastAsia="宋体" w:hAnsi="Arial"/>
                  <w:sz w:val="18"/>
                </w:rPr>
                <w:t>Periodic</w:t>
              </w:r>
            </w:ins>
          </w:p>
        </w:tc>
      </w:tr>
      <w:tr w:rsidR="000E0432" w:rsidRPr="00C25669" w14:paraId="54977E0A" w14:textId="77777777" w:rsidTr="000E0432">
        <w:trPr>
          <w:trHeight w:val="70"/>
          <w:jc w:val="center"/>
          <w:ins w:id="7681"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96385C6" w14:textId="77777777" w:rsidR="000E0432" w:rsidRPr="00C25669" w:rsidRDefault="000E0432" w:rsidP="000E0432">
            <w:pPr>
              <w:keepNext/>
              <w:keepLines/>
              <w:spacing w:after="0"/>
              <w:rPr>
                <w:ins w:id="7682" w:author="Huawei" w:date="2021-05-27T14:56:00Z"/>
                <w:rFonts w:ascii="Arial" w:eastAsia="宋体" w:hAnsi="Arial"/>
                <w:sz w:val="18"/>
              </w:rPr>
            </w:pPr>
            <w:ins w:id="7683" w:author="Huawei" w:date="2021-05-27T14:56:00Z">
              <w:r w:rsidRPr="00C25669">
                <w:rPr>
                  <w:rFonts w:ascii="Arial" w:eastAsia="宋体" w:hAnsi="Arial"/>
                  <w:sz w:val="18"/>
                </w:rPr>
                <w:t>CQI-table</w:t>
              </w:r>
            </w:ins>
          </w:p>
        </w:tc>
        <w:tc>
          <w:tcPr>
            <w:tcW w:w="740" w:type="dxa"/>
            <w:tcBorders>
              <w:top w:val="single" w:sz="4" w:space="0" w:color="auto"/>
              <w:left w:val="single" w:sz="4" w:space="0" w:color="auto"/>
              <w:bottom w:val="single" w:sz="4" w:space="0" w:color="auto"/>
              <w:right w:val="single" w:sz="4" w:space="0" w:color="auto"/>
            </w:tcBorders>
            <w:vAlign w:val="center"/>
          </w:tcPr>
          <w:p w14:paraId="6A0FC130" w14:textId="77777777" w:rsidR="000E0432" w:rsidRPr="00C25669" w:rsidRDefault="000E0432" w:rsidP="000E0432">
            <w:pPr>
              <w:keepNext/>
              <w:keepLines/>
              <w:spacing w:after="0"/>
              <w:jc w:val="center"/>
              <w:rPr>
                <w:ins w:id="7684"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79733A7B" w14:textId="77777777" w:rsidR="000E0432" w:rsidRPr="00C25669" w:rsidRDefault="000E0432" w:rsidP="000E0432">
            <w:pPr>
              <w:keepNext/>
              <w:keepLines/>
              <w:spacing w:after="0"/>
              <w:jc w:val="center"/>
              <w:rPr>
                <w:ins w:id="7685" w:author="Huawei" w:date="2021-05-27T14:56:00Z"/>
                <w:rFonts w:ascii="Arial" w:eastAsia="宋体" w:hAnsi="Arial"/>
                <w:sz w:val="18"/>
              </w:rPr>
            </w:pPr>
            <w:ins w:id="7686" w:author="Huawei" w:date="2021-05-27T14:56:00Z">
              <w:r w:rsidRPr="00C25669">
                <w:rPr>
                  <w:rFonts w:ascii="Arial" w:eastAsia="宋体" w:hAnsi="Arial"/>
                  <w:sz w:val="18"/>
                </w:rPr>
                <w:t>Table 2</w:t>
              </w:r>
            </w:ins>
          </w:p>
        </w:tc>
      </w:tr>
      <w:tr w:rsidR="000E0432" w:rsidRPr="00C25669" w14:paraId="022C3535" w14:textId="77777777" w:rsidTr="000E0432">
        <w:trPr>
          <w:trHeight w:val="70"/>
          <w:jc w:val="center"/>
          <w:ins w:id="7687"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2CB1B20" w14:textId="77777777" w:rsidR="000E0432" w:rsidRPr="00C25669" w:rsidRDefault="000E0432" w:rsidP="000E0432">
            <w:pPr>
              <w:keepNext/>
              <w:keepLines/>
              <w:spacing w:after="0"/>
              <w:rPr>
                <w:ins w:id="7688" w:author="Huawei" w:date="2021-05-27T14:56:00Z"/>
                <w:rFonts w:ascii="Arial" w:eastAsia="宋体" w:hAnsi="Arial"/>
                <w:sz w:val="18"/>
              </w:rPr>
            </w:pPr>
            <w:ins w:id="7689" w:author="Huawei" w:date="2021-05-27T14:56:00Z">
              <w:r w:rsidRPr="00C25669">
                <w:rPr>
                  <w:rFonts w:ascii="Arial" w:eastAsia="宋体" w:hAnsi="Arial"/>
                  <w:sz w:val="18"/>
                </w:rPr>
                <w:t>reportQuantity</w:t>
              </w:r>
            </w:ins>
          </w:p>
        </w:tc>
        <w:tc>
          <w:tcPr>
            <w:tcW w:w="740" w:type="dxa"/>
            <w:tcBorders>
              <w:top w:val="single" w:sz="4" w:space="0" w:color="auto"/>
              <w:left w:val="single" w:sz="4" w:space="0" w:color="auto"/>
              <w:bottom w:val="single" w:sz="4" w:space="0" w:color="auto"/>
              <w:right w:val="single" w:sz="4" w:space="0" w:color="auto"/>
            </w:tcBorders>
            <w:vAlign w:val="center"/>
          </w:tcPr>
          <w:p w14:paraId="54DC7E21" w14:textId="77777777" w:rsidR="000E0432" w:rsidRPr="00C25669" w:rsidRDefault="000E0432" w:rsidP="000E0432">
            <w:pPr>
              <w:keepNext/>
              <w:keepLines/>
              <w:spacing w:after="0"/>
              <w:jc w:val="center"/>
              <w:rPr>
                <w:ins w:id="7690"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9DF9A39" w14:textId="77777777" w:rsidR="000E0432" w:rsidRPr="000E5CFF" w:rsidRDefault="000E0432" w:rsidP="000E0432">
            <w:pPr>
              <w:keepNext/>
              <w:keepLines/>
              <w:spacing w:after="0"/>
              <w:jc w:val="center"/>
              <w:rPr>
                <w:ins w:id="7691" w:author="Huawei" w:date="2021-05-27T14:56:00Z"/>
                <w:rFonts w:ascii="Arial" w:eastAsia="宋体" w:hAnsi="Arial"/>
                <w:sz w:val="18"/>
              </w:rPr>
            </w:pPr>
            <w:ins w:id="7692" w:author="Huawei" w:date="2021-05-27T14:56:00Z">
              <w:r w:rsidRPr="00C25669">
                <w:rPr>
                  <w:rFonts w:ascii="Arial" w:eastAsia="宋体" w:hAnsi="Arial"/>
                  <w:iCs/>
                  <w:sz w:val="18"/>
                </w:rPr>
                <w:t>cri-RI-PMI-CQI</w:t>
              </w:r>
            </w:ins>
          </w:p>
        </w:tc>
      </w:tr>
      <w:tr w:rsidR="000E0432" w:rsidRPr="00C25669" w14:paraId="72B843F5" w14:textId="77777777" w:rsidTr="000E0432">
        <w:trPr>
          <w:trHeight w:val="70"/>
          <w:jc w:val="center"/>
          <w:ins w:id="7693"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501E414" w14:textId="77777777" w:rsidR="000E0432" w:rsidRPr="00C25669" w:rsidRDefault="000E0432" w:rsidP="000E0432">
            <w:pPr>
              <w:keepNext/>
              <w:keepLines/>
              <w:spacing w:after="0"/>
              <w:rPr>
                <w:ins w:id="7694" w:author="Huawei" w:date="2021-05-27T14:56:00Z"/>
                <w:rFonts w:ascii="Arial" w:eastAsia="宋体" w:hAnsi="Arial"/>
                <w:sz w:val="18"/>
              </w:rPr>
            </w:pPr>
            <w:ins w:id="7695" w:author="Huawei" w:date="2021-05-27T14:56:00Z">
              <w:r w:rsidRPr="00C25669">
                <w:rPr>
                  <w:rFonts w:ascii="Arial" w:eastAsia="宋体" w:hAnsi="Arial"/>
                  <w:sz w:val="18"/>
                </w:rPr>
                <w:t>cqi-FormatIndicator</w:t>
              </w:r>
            </w:ins>
          </w:p>
        </w:tc>
        <w:tc>
          <w:tcPr>
            <w:tcW w:w="740" w:type="dxa"/>
            <w:tcBorders>
              <w:top w:val="single" w:sz="4" w:space="0" w:color="auto"/>
              <w:left w:val="single" w:sz="4" w:space="0" w:color="auto"/>
              <w:bottom w:val="single" w:sz="4" w:space="0" w:color="auto"/>
              <w:right w:val="single" w:sz="4" w:space="0" w:color="auto"/>
            </w:tcBorders>
            <w:vAlign w:val="center"/>
          </w:tcPr>
          <w:p w14:paraId="6497CB73" w14:textId="77777777" w:rsidR="000E0432" w:rsidRPr="00C25669" w:rsidRDefault="000E0432" w:rsidP="000E0432">
            <w:pPr>
              <w:keepNext/>
              <w:keepLines/>
              <w:spacing w:after="0"/>
              <w:jc w:val="center"/>
              <w:rPr>
                <w:ins w:id="7696"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E64F92F" w14:textId="77777777" w:rsidR="000E0432" w:rsidRPr="00C25669" w:rsidRDefault="000E0432" w:rsidP="000E0432">
            <w:pPr>
              <w:keepNext/>
              <w:keepLines/>
              <w:spacing w:after="0"/>
              <w:jc w:val="center"/>
              <w:rPr>
                <w:ins w:id="7697" w:author="Huawei" w:date="2021-05-27T14:56:00Z"/>
                <w:rFonts w:ascii="Arial" w:eastAsia="宋体" w:hAnsi="Arial"/>
                <w:sz w:val="18"/>
              </w:rPr>
            </w:pPr>
            <w:ins w:id="7698" w:author="Huawei" w:date="2021-05-27T14:56:00Z">
              <w:r w:rsidRPr="00C25669">
                <w:rPr>
                  <w:rFonts w:ascii="Arial" w:eastAsia="宋体" w:hAnsi="Arial"/>
                  <w:sz w:val="18"/>
                </w:rPr>
                <w:t>Wideband</w:t>
              </w:r>
            </w:ins>
          </w:p>
        </w:tc>
      </w:tr>
      <w:tr w:rsidR="000E0432" w:rsidRPr="00C25669" w14:paraId="6F72C782" w14:textId="77777777" w:rsidTr="000E0432">
        <w:trPr>
          <w:trHeight w:val="70"/>
          <w:jc w:val="center"/>
          <w:ins w:id="7699"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213FD93" w14:textId="77777777" w:rsidR="000E0432" w:rsidRPr="00C25669" w:rsidRDefault="000E0432" w:rsidP="000E0432">
            <w:pPr>
              <w:keepNext/>
              <w:keepLines/>
              <w:spacing w:after="0"/>
              <w:rPr>
                <w:ins w:id="7700" w:author="Huawei" w:date="2021-05-27T14:56:00Z"/>
                <w:rFonts w:ascii="Arial" w:eastAsia="宋体" w:hAnsi="Arial"/>
                <w:sz w:val="18"/>
              </w:rPr>
            </w:pPr>
            <w:ins w:id="7701" w:author="Huawei" w:date="2021-05-27T14:56:00Z">
              <w:r w:rsidRPr="00C25669">
                <w:rPr>
                  <w:rFonts w:ascii="Arial" w:eastAsia="宋体" w:hAnsi="Arial"/>
                  <w:sz w:val="18"/>
                </w:rPr>
                <w:t>pmi-FormatIndicator</w:t>
              </w:r>
              <w:r w:rsidRPr="00C25669">
                <w:rPr>
                  <w:rFonts w:ascii="Arial" w:eastAsia="宋体" w:hAnsi="Arial"/>
                  <w:i/>
                  <w:sz w:val="18"/>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73F3B5B5" w14:textId="77777777" w:rsidR="000E0432" w:rsidRPr="00C25669" w:rsidRDefault="000E0432" w:rsidP="000E0432">
            <w:pPr>
              <w:keepNext/>
              <w:keepLines/>
              <w:spacing w:after="0"/>
              <w:jc w:val="center"/>
              <w:rPr>
                <w:ins w:id="7702"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678EE1A1" w14:textId="77777777" w:rsidR="000E0432" w:rsidRPr="00C25669" w:rsidRDefault="000E0432" w:rsidP="000E0432">
            <w:pPr>
              <w:keepNext/>
              <w:keepLines/>
              <w:spacing w:after="0"/>
              <w:jc w:val="center"/>
              <w:rPr>
                <w:ins w:id="7703" w:author="Huawei" w:date="2021-05-27T14:56:00Z"/>
                <w:rFonts w:ascii="Arial" w:eastAsia="宋体" w:hAnsi="Arial"/>
                <w:sz w:val="18"/>
              </w:rPr>
            </w:pPr>
            <w:ins w:id="7704" w:author="Huawei" w:date="2021-05-27T14:56:00Z">
              <w:r w:rsidRPr="00C25669">
                <w:rPr>
                  <w:rFonts w:ascii="Arial" w:eastAsia="宋体" w:hAnsi="Arial"/>
                  <w:sz w:val="18"/>
                </w:rPr>
                <w:t>Wideband</w:t>
              </w:r>
            </w:ins>
          </w:p>
        </w:tc>
      </w:tr>
      <w:tr w:rsidR="000E0432" w:rsidRPr="00C25669" w14:paraId="2D8151E9" w14:textId="77777777" w:rsidTr="000E0432">
        <w:trPr>
          <w:trHeight w:val="70"/>
          <w:jc w:val="center"/>
          <w:ins w:id="7705"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15CC741" w14:textId="77777777" w:rsidR="000E0432" w:rsidRPr="00C25669" w:rsidRDefault="000E0432" w:rsidP="000E0432">
            <w:pPr>
              <w:keepNext/>
              <w:keepLines/>
              <w:spacing w:after="0"/>
              <w:rPr>
                <w:ins w:id="7706" w:author="Huawei" w:date="2021-05-27T14:56:00Z"/>
                <w:rFonts w:ascii="Arial" w:eastAsia="宋体" w:hAnsi="Arial"/>
                <w:sz w:val="18"/>
              </w:rPr>
            </w:pPr>
            <w:ins w:id="7707" w:author="Huawei" w:date="2021-05-27T14:56:00Z">
              <w:r w:rsidRPr="00C25669">
                <w:rPr>
                  <w:rFonts w:ascii="Arial" w:eastAsia="宋体" w:hAnsi="Arial"/>
                  <w:sz w:val="18"/>
                </w:rPr>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14:paraId="7F54DA5B" w14:textId="77777777" w:rsidR="000E0432" w:rsidRPr="00C25669" w:rsidRDefault="000E0432" w:rsidP="000E0432">
            <w:pPr>
              <w:keepNext/>
              <w:keepLines/>
              <w:spacing w:after="0"/>
              <w:jc w:val="center"/>
              <w:rPr>
                <w:ins w:id="7708" w:author="Huawei" w:date="2021-05-27T14:56:00Z"/>
                <w:rFonts w:ascii="Arial" w:eastAsia="宋体" w:hAnsi="Arial"/>
                <w:sz w:val="18"/>
              </w:rPr>
            </w:pPr>
            <w:ins w:id="7709" w:author="Huawei" w:date="2021-05-27T14:56:00Z">
              <w:r w:rsidRPr="00C25669">
                <w:rPr>
                  <w:rFonts w:ascii="Arial" w:eastAsia="宋体" w:hAnsi="Arial"/>
                  <w:sz w:val="18"/>
                </w:rPr>
                <w:t>RB</w:t>
              </w:r>
            </w:ins>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7549DBC7" w14:textId="77777777" w:rsidR="000E0432" w:rsidRPr="00C25669" w:rsidRDefault="000E0432" w:rsidP="000E0432">
            <w:pPr>
              <w:keepNext/>
              <w:keepLines/>
              <w:spacing w:after="0"/>
              <w:jc w:val="center"/>
              <w:rPr>
                <w:ins w:id="7710" w:author="Huawei" w:date="2021-05-27T14:56:00Z"/>
                <w:rFonts w:ascii="Arial" w:eastAsia="宋体" w:hAnsi="Arial"/>
                <w:sz w:val="18"/>
                <w:lang w:eastAsia="zh-CN"/>
              </w:rPr>
            </w:pPr>
            <w:ins w:id="7711" w:author="Huawei" w:date="2021-05-27T14:56:00Z">
              <w:r w:rsidRPr="00C25669">
                <w:rPr>
                  <w:rFonts w:ascii="Arial" w:eastAsia="宋体" w:hAnsi="Arial"/>
                  <w:sz w:val="18"/>
                </w:rPr>
                <w:t>16</w:t>
              </w:r>
            </w:ins>
          </w:p>
        </w:tc>
      </w:tr>
      <w:tr w:rsidR="000E0432" w:rsidRPr="00C25669" w14:paraId="4D2C53D5" w14:textId="77777777" w:rsidTr="000E0432">
        <w:trPr>
          <w:trHeight w:val="70"/>
          <w:jc w:val="center"/>
          <w:ins w:id="7712"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53031C8" w14:textId="77777777" w:rsidR="000E0432" w:rsidRPr="00C25669" w:rsidRDefault="000E0432" w:rsidP="000E0432">
            <w:pPr>
              <w:keepNext/>
              <w:keepLines/>
              <w:spacing w:after="0"/>
              <w:rPr>
                <w:ins w:id="7713" w:author="Huawei" w:date="2021-05-27T14:56:00Z"/>
                <w:rFonts w:ascii="Arial" w:eastAsia="宋体" w:hAnsi="Arial"/>
                <w:sz w:val="18"/>
              </w:rPr>
            </w:pPr>
            <w:ins w:id="7714" w:author="Huawei" w:date="2021-05-27T14:56:00Z">
              <w:r w:rsidRPr="00C25669">
                <w:rPr>
                  <w:rFonts w:ascii="Arial" w:eastAsia="宋体" w:hAnsi="Arial"/>
                  <w:sz w:val="18"/>
                </w:rPr>
                <w:t>csi-ReportingBand</w:t>
              </w:r>
            </w:ins>
          </w:p>
        </w:tc>
        <w:tc>
          <w:tcPr>
            <w:tcW w:w="740" w:type="dxa"/>
            <w:tcBorders>
              <w:top w:val="single" w:sz="4" w:space="0" w:color="auto"/>
              <w:left w:val="single" w:sz="4" w:space="0" w:color="auto"/>
              <w:bottom w:val="single" w:sz="4" w:space="0" w:color="auto"/>
              <w:right w:val="single" w:sz="4" w:space="0" w:color="auto"/>
            </w:tcBorders>
            <w:vAlign w:val="center"/>
          </w:tcPr>
          <w:p w14:paraId="34F2B334" w14:textId="77777777" w:rsidR="000E0432" w:rsidRPr="00C25669" w:rsidRDefault="000E0432" w:rsidP="000E0432">
            <w:pPr>
              <w:keepNext/>
              <w:keepLines/>
              <w:spacing w:after="0"/>
              <w:jc w:val="center"/>
              <w:rPr>
                <w:ins w:id="7715"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5DD19ACB" w14:textId="77777777" w:rsidR="000E0432" w:rsidRPr="00C25669" w:rsidRDefault="000E0432" w:rsidP="000E0432">
            <w:pPr>
              <w:keepNext/>
              <w:keepLines/>
              <w:spacing w:after="0"/>
              <w:jc w:val="center"/>
              <w:rPr>
                <w:ins w:id="7716" w:author="Huawei" w:date="2021-05-27T14:56:00Z"/>
                <w:rFonts w:ascii="Arial" w:eastAsia="宋体" w:hAnsi="Arial"/>
                <w:sz w:val="18"/>
                <w:lang w:eastAsia="zh-CN"/>
              </w:rPr>
            </w:pPr>
            <w:ins w:id="7717" w:author="Huawei" w:date="2021-05-27T14:56:00Z">
              <w:r w:rsidRPr="00C25669">
                <w:rPr>
                  <w:rFonts w:ascii="Arial" w:eastAsia="宋体" w:hAnsi="Arial"/>
                  <w:sz w:val="18"/>
                </w:rPr>
                <w:t>1111111</w:t>
              </w:r>
            </w:ins>
          </w:p>
        </w:tc>
      </w:tr>
      <w:tr w:rsidR="000E0432" w:rsidRPr="00C25669" w14:paraId="7C683444" w14:textId="77777777" w:rsidTr="000E0432">
        <w:trPr>
          <w:trHeight w:val="70"/>
          <w:jc w:val="center"/>
          <w:ins w:id="7718"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898F669" w14:textId="77777777" w:rsidR="000E0432" w:rsidRPr="00C25669" w:rsidRDefault="000E0432" w:rsidP="000E0432">
            <w:pPr>
              <w:keepNext/>
              <w:keepLines/>
              <w:spacing w:after="0"/>
              <w:rPr>
                <w:ins w:id="7719" w:author="Huawei" w:date="2021-05-27T14:56:00Z"/>
                <w:rFonts w:ascii="Arial" w:eastAsia="宋体" w:hAnsi="Arial"/>
                <w:sz w:val="18"/>
              </w:rPr>
            </w:pPr>
            <w:ins w:id="7720" w:author="Huawei" w:date="2021-05-27T14:56:00Z">
              <w:r w:rsidRPr="00C25669">
                <w:rPr>
                  <w:rFonts w:ascii="Arial" w:eastAsia="宋体" w:hAnsi="Arial"/>
                  <w:sz w:val="18"/>
                </w:rPr>
                <w:t>CSI-Report periodicity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5F31E06D" w14:textId="77777777" w:rsidR="000E0432" w:rsidRPr="00C25669" w:rsidRDefault="000E0432" w:rsidP="000E0432">
            <w:pPr>
              <w:keepNext/>
              <w:keepLines/>
              <w:spacing w:after="0"/>
              <w:jc w:val="center"/>
              <w:rPr>
                <w:ins w:id="7721" w:author="Huawei" w:date="2021-05-27T14:56:00Z"/>
                <w:rFonts w:ascii="Arial" w:eastAsia="宋体" w:hAnsi="Arial"/>
                <w:sz w:val="18"/>
              </w:rPr>
            </w:pPr>
            <w:ins w:id="7722" w:author="Huawei" w:date="2021-05-27T14:56:00Z">
              <w:r w:rsidRPr="00C25669">
                <w:rPr>
                  <w:rFonts w:ascii="Arial" w:eastAsia="宋体" w:hAnsi="Arial"/>
                  <w:sz w:val="18"/>
                </w:rPr>
                <w:t>slot</w:t>
              </w:r>
            </w:ins>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77B9DFA" w14:textId="77777777" w:rsidR="000E0432" w:rsidRPr="00C25669" w:rsidRDefault="000E0432" w:rsidP="000E0432">
            <w:pPr>
              <w:keepNext/>
              <w:keepLines/>
              <w:spacing w:after="0"/>
              <w:jc w:val="center"/>
              <w:rPr>
                <w:ins w:id="7723" w:author="Huawei" w:date="2021-05-27T14:56:00Z"/>
                <w:rFonts w:ascii="Arial" w:eastAsia="宋体" w:hAnsi="Arial"/>
                <w:sz w:val="18"/>
                <w:lang w:eastAsia="zh-CN"/>
              </w:rPr>
            </w:pPr>
            <w:ins w:id="7724" w:author="Huawei" w:date="2021-05-27T14:56:00Z">
              <w:r w:rsidRPr="00C25669">
                <w:rPr>
                  <w:rFonts w:ascii="Arial" w:eastAsia="宋体" w:hAnsi="Arial"/>
                  <w:sz w:val="18"/>
                </w:rPr>
                <w:t>10/</w:t>
              </w:r>
              <w:r w:rsidRPr="00C25669">
                <w:rPr>
                  <w:rFonts w:ascii="Arial" w:eastAsia="宋体" w:hAnsi="Arial" w:hint="eastAsia"/>
                  <w:sz w:val="18"/>
                  <w:lang w:eastAsia="zh-CN"/>
                </w:rPr>
                <w:t>9</w:t>
              </w:r>
            </w:ins>
          </w:p>
        </w:tc>
      </w:tr>
      <w:tr w:rsidR="000E0432" w:rsidRPr="00C25669" w14:paraId="69A4F859" w14:textId="77777777" w:rsidTr="000E0432">
        <w:trPr>
          <w:trHeight w:val="70"/>
          <w:jc w:val="center"/>
          <w:ins w:id="7725" w:author="Huawei" w:date="2021-05-27T14:56:00Z"/>
        </w:trPr>
        <w:tc>
          <w:tcPr>
            <w:tcW w:w="1267" w:type="dxa"/>
            <w:gridSpan w:val="2"/>
            <w:vMerge w:val="restart"/>
            <w:tcBorders>
              <w:top w:val="single" w:sz="4" w:space="0" w:color="auto"/>
              <w:left w:val="single" w:sz="4" w:space="0" w:color="auto"/>
              <w:right w:val="single" w:sz="4" w:space="0" w:color="auto"/>
            </w:tcBorders>
            <w:vAlign w:val="center"/>
            <w:hideMark/>
          </w:tcPr>
          <w:p w14:paraId="44AA1A9A" w14:textId="77777777" w:rsidR="000E0432" w:rsidRPr="00C25669" w:rsidRDefault="000E0432" w:rsidP="000E0432">
            <w:pPr>
              <w:keepNext/>
              <w:keepLines/>
              <w:spacing w:after="0"/>
              <w:rPr>
                <w:ins w:id="7726" w:author="Huawei" w:date="2021-05-27T14:56:00Z"/>
                <w:rFonts w:ascii="Arial" w:eastAsia="宋体" w:hAnsi="Arial"/>
                <w:sz w:val="18"/>
              </w:rPr>
            </w:pPr>
            <w:ins w:id="7727" w:author="Huawei" w:date="2021-05-27T14:56:00Z">
              <w:r w:rsidRPr="00C25669">
                <w:rPr>
                  <w:rFonts w:ascii="Arial" w:eastAsia="宋体" w:hAnsi="Arial"/>
                  <w:sz w:val="18"/>
                </w:rPr>
                <w:t>Codebook configuration</w:t>
              </w:r>
            </w:ins>
          </w:p>
        </w:tc>
        <w:tc>
          <w:tcPr>
            <w:tcW w:w="2654" w:type="dxa"/>
            <w:tcBorders>
              <w:top w:val="single" w:sz="4" w:space="0" w:color="auto"/>
              <w:left w:val="single" w:sz="4" w:space="0" w:color="auto"/>
              <w:bottom w:val="single" w:sz="4" w:space="0" w:color="auto"/>
              <w:right w:val="single" w:sz="4" w:space="0" w:color="auto"/>
            </w:tcBorders>
          </w:tcPr>
          <w:p w14:paraId="4CCB5033" w14:textId="77777777" w:rsidR="000E0432" w:rsidRPr="00C25669" w:rsidRDefault="000E0432" w:rsidP="000E0432">
            <w:pPr>
              <w:keepNext/>
              <w:keepLines/>
              <w:spacing w:after="0"/>
              <w:rPr>
                <w:ins w:id="7728" w:author="Huawei" w:date="2021-05-27T14:56:00Z"/>
                <w:rFonts w:ascii="Arial" w:eastAsia="宋体" w:hAnsi="Arial"/>
                <w:sz w:val="18"/>
              </w:rPr>
            </w:pPr>
            <w:ins w:id="7729" w:author="Huawei" w:date="2021-05-27T14:56:00Z">
              <w:r w:rsidRPr="00C25669">
                <w:rPr>
                  <w:rFonts w:ascii="Arial" w:eastAsia="宋体" w:hAnsi="Arial"/>
                  <w:sz w:val="18"/>
                </w:rPr>
                <w:t>Codebook Type</w:t>
              </w:r>
            </w:ins>
          </w:p>
        </w:tc>
        <w:tc>
          <w:tcPr>
            <w:tcW w:w="740" w:type="dxa"/>
            <w:tcBorders>
              <w:top w:val="single" w:sz="4" w:space="0" w:color="auto"/>
              <w:left w:val="single" w:sz="4" w:space="0" w:color="auto"/>
              <w:bottom w:val="single" w:sz="4" w:space="0" w:color="auto"/>
              <w:right w:val="single" w:sz="4" w:space="0" w:color="auto"/>
            </w:tcBorders>
            <w:vAlign w:val="center"/>
          </w:tcPr>
          <w:p w14:paraId="2ED08E98" w14:textId="77777777" w:rsidR="000E0432" w:rsidRPr="00C25669" w:rsidRDefault="000E0432" w:rsidP="000E0432">
            <w:pPr>
              <w:keepNext/>
              <w:keepLines/>
              <w:spacing w:after="0"/>
              <w:jc w:val="center"/>
              <w:rPr>
                <w:ins w:id="7730"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11FB1D6F" w14:textId="77777777" w:rsidR="000E0432" w:rsidRPr="00C25669" w:rsidRDefault="000E0432" w:rsidP="000E0432">
            <w:pPr>
              <w:keepNext/>
              <w:keepLines/>
              <w:spacing w:after="0"/>
              <w:jc w:val="center"/>
              <w:rPr>
                <w:ins w:id="7731" w:author="Huawei" w:date="2021-05-27T14:56:00Z"/>
                <w:rFonts w:ascii="Arial" w:eastAsia="宋体" w:hAnsi="Arial"/>
                <w:sz w:val="18"/>
              </w:rPr>
            </w:pPr>
            <w:ins w:id="7732" w:author="Huawei" w:date="2021-05-27T14:56:00Z">
              <w:r w:rsidRPr="00C25669">
                <w:rPr>
                  <w:rFonts w:ascii="Arial" w:eastAsia="宋体" w:hAnsi="Arial"/>
                  <w:sz w:val="18"/>
                </w:rPr>
                <w:t>typeI-SinglePanel</w:t>
              </w:r>
            </w:ins>
          </w:p>
        </w:tc>
      </w:tr>
      <w:tr w:rsidR="000E0432" w:rsidRPr="00C25669" w14:paraId="07B6B7AC" w14:textId="77777777" w:rsidTr="000E0432">
        <w:trPr>
          <w:trHeight w:val="70"/>
          <w:jc w:val="center"/>
          <w:ins w:id="7733" w:author="Huawei" w:date="2021-05-27T14:56:00Z"/>
        </w:trPr>
        <w:tc>
          <w:tcPr>
            <w:tcW w:w="1267" w:type="dxa"/>
            <w:gridSpan w:val="2"/>
            <w:vMerge/>
            <w:tcBorders>
              <w:left w:val="single" w:sz="4" w:space="0" w:color="auto"/>
              <w:right w:val="single" w:sz="4" w:space="0" w:color="auto"/>
            </w:tcBorders>
            <w:hideMark/>
          </w:tcPr>
          <w:p w14:paraId="78D8640B" w14:textId="77777777" w:rsidR="000E0432" w:rsidRPr="00C25669" w:rsidRDefault="000E0432" w:rsidP="000E0432">
            <w:pPr>
              <w:keepNext/>
              <w:keepLines/>
              <w:spacing w:after="0"/>
              <w:rPr>
                <w:ins w:id="7734" w:author="Huawei" w:date="2021-05-27T14:56:00Z"/>
                <w:rFonts w:ascii="Arial" w:eastAsia="宋体" w:hAnsi="Arial"/>
                <w:sz w:val="18"/>
              </w:rPr>
            </w:pPr>
          </w:p>
        </w:tc>
        <w:tc>
          <w:tcPr>
            <w:tcW w:w="2654" w:type="dxa"/>
            <w:tcBorders>
              <w:top w:val="single" w:sz="4" w:space="0" w:color="auto"/>
              <w:left w:val="single" w:sz="4" w:space="0" w:color="auto"/>
              <w:bottom w:val="single" w:sz="4" w:space="0" w:color="auto"/>
              <w:right w:val="single" w:sz="4" w:space="0" w:color="auto"/>
            </w:tcBorders>
          </w:tcPr>
          <w:p w14:paraId="2082E18D" w14:textId="77777777" w:rsidR="000E0432" w:rsidRPr="00C25669" w:rsidRDefault="000E0432" w:rsidP="000E0432">
            <w:pPr>
              <w:keepNext/>
              <w:keepLines/>
              <w:spacing w:after="0"/>
              <w:rPr>
                <w:ins w:id="7735" w:author="Huawei" w:date="2021-05-27T14:56:00Z"/>
                <w:rFonts w:ascii="Arial" w:eastAsia="宋体" w:hAnsi="Arial"/>
                <w:sz w:val="18"/>
              </w:rPr>
            </w:pPr>
            <w:ins w:id="7736" w:author="Huawei" w:date="2021-05-27T14:56:00Z">
              <w:r w:rsidRPr="00C25669">
                <w:rPr>
                  <w:rFonts w:ascii="Arial" w:eastAsia="宋体" w:hAnsi="Arial"/>
                  <w:sz w:val="18"/>
                </w:rPr>
                <w:t>Codebook Mode</w:t>
              </w:r>
            </w:ins>
          </w:p>
        </w:tc>
        <w:tc>
          <w:tcPr>
            <w:tcW w:w="740" w:type="dxa"/>
            <w:tcBorders>
              <w:top w:val="single" w:sz="4" w:space="0" w:color="auto"/>
              <w:left w:val="single" w:sz="4" w:space="0" w:color="auto"/>
              <w:bottom w:val="single" w:sz="4" w:space="0" w:color="auto"/>
              <w:right w:val="single" w:sz="4" w:space="0" w:color="auto"/>
            </w:tcBorders>
            <w:vAlign w:val="center"/>
          </w:tcPr>
          <w:p w14:paraId="581392E5" w14:textId="77777777" w:rsidR="000E0432" w:rsidRPr="00C25669" w:rsidRDefault="000E0432" w:rsidP="000E0432">
            <w:pPr>
              <w:keepNext/>
              <w:keepLines/>
              <w:spacing w:after="0"/>
              <w:jc w:val="center"/>
              <w:rPr>
                <w:ins w:id="7737"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01F74FA2" w14:textId="77777777" w:rsidR="000E0432" w:rsidRPr="00C25669" w:rsidRDefault="000E0432" w:rsidP="000E0432">
            <w:pPr>
              <w:keepNext/>
              <w:keepLines/>
              <w:spacing w:after="0"/>
              <w:jc w:val="center"/>
              <w:rPr>
                <w:ins w:id="7738" w:author="Huawei" w:date="2021-05-27T14:56:00Z"/>
                <w:rFonts w:ascii="Arial" w:eastAsia="宋体" w:hAnsi="Arial"/>
                <w:sz w:val="18"/>
              </w:rPr>
            </w:pPr>
            <w:ins w:id="7739" w:author="Huawei" w:date="2021-05-27T14:56:00Z">
              <w:r w:rsidRPr="00C25669">
                <w:rPr>
                  <w:rFonts w:ascii="Arial" w:eastAsia="宋体" w:hAnsi="Arial"/>
                  <w:sz w:val="18"/>
                </w:rPr>
                <w:t>1</w:t>
              </w:r>
            </w:ins>
          </w:p>
        </w:tc>
      </w:tr>
      <w:tr w:rsidR="000E0432" w:rsidRPr="00C25669" w14:paraId="25CB588C" w14:textId="77777777" w:rsidTr="000E0432">
        <w:trPr>
          <w:trHeight w:val="70"/>
          <w:jc w:val="center"/>
          <w:ins w:id="7740" w:author="Huawei" w:date="2021-05-27T14:56:00Z"/>
        </w:trPr>
        <w:tc>
          <w:tcPr>
            <w:tcW w:w="1267" w:type="dxa"/>
            <w:gridSpan w:val="2"/>
            <w:vMerge/>
            <w:tcBorders>
              <w:left w:val="single" w:sz="4" w:space="0" w:color="auto"/>
              <w:right w:val="single" w:sz="4" w:space="0" w:color="auto"/>
            </w:tcBorders>
            <w:hideMark/>
          </w:tcPr>
          <w:p w14:paraId="07B0EF59" w14:textId="77777777" w:rsidR="000E0432" w:rsidRPr="00C25669" w:rsidRDefault="000E0432" w:rsidP="000E0432">
            <w:pPr>
              <w:keepNext/>
              <w:keepLines/>
              <w:spacing w:after="0"/>
              <w:rPr>
                <w:ins w:id="7741" w:author="Huawei" w:date="2021-05-27T14:56:00Z"/>
                <w:rFonts w:ascii="Arial" w:eastAsia="宋体" w:hAnsi="Arial"/>
                <w:sz w:val="18"/>
              </w:rPr>
            </w:pPr>
          </w:p>
        </w:tc>
        <w:tc>
          <w:tcPr>
            <w:tcW w:w="2654" w:type="dxa"/>
            <w:tcBorders>
              <w:top w:val="single" w:sz="4" w:space="0" w:color="auto"/>
              <w:left w:val="single" w:sz="4" w:space="0" w:color="auto"/>
              <w:bottom w:val="single" w:sz="4" w:space="0" w:color="auto"/>
              <w:right w:val="single" w:sz="4" w:space="0" w:color="auto"/>
            </w:tcBorders>
          </w:tcPr>
          <w:p w14:paraId="29DAD3BC" w14:textId="77777777" w:rsidR="000E0432" w:rsidRPr="00C25669" w:rsidRDefault="000E0432" w:rsidP="000E0432">
            <w:pPr>
              <w:keepNext/>
              <w:keepLines/>
              <w:spacing w:after="0"/>
              <w:rPr>
                <w:ins w:id="7742" w:author="Huawei" w:date="2021-05-27T14:56:00Z"/>
                <w:rFonts w:ascii="Arial" w:eastAsia="宋体" w:hAnsi="Arial"/>
                <w:sz w:val="18"/>
              </w:rPr>
            </w:pPr>
            <w:ins w:id="7743" w:author="Huawei" w:date="2021-05-27T14:56:00Z">
              <w:r w:rsidRPr="00C25669">
                <w:rPr>
                  <w:rFonts w:ascii="Arial" w:eastAsia="宋体" w:hAnsi="Arial"/>
                  <w:sz w:val="18"/>
                </w:rPr>
                <w:t>(CodebookConfig-N1,</w:t>
              </w:r>
              <w:r>
                <w:rPr>
                  <w:rFonts w:ascii="Arial" w:eastAsia="宋体" w:hAnsi="Arial"/>
                  <w:sz w:val="18"/>
                </w:rPr>
                <w:t xml:space="preserve"> </w:t>
              </w:r>
              <w:r w:rsidRPr="00C25669">
                <w:rPr>
                  <w:rFonts w:ascii="Arial" w:eastAsia="宋体" w:hAnsi="Arial"/>
                  <w:sz w:val="18"/>
                </w:rPr>
                <w:t>CodebookConfig-N2)</w:t>
              </w:r>
            </w:ins>
          </w:p>
        </w:tc>
        <w:tc>
          <w:tcPr>
            <w:tcW w:w="740" w:type="dxa"/>
            <w:tcBorders>
              <w:top w:val="single" w:sz="4" w:space="0" w:color="auto"/>
              <w:left w:val="single" w:sz="4" w:space="0" w:color="auto"/>
              <w:bottom w:val="single" w:sz="4" w:space="0" w:color="auto"/>
              <w:right w:val="single" w:sz="4" w:space="0" w:color="auto"/>
            </w:tcBorders>
            <w:vAlign w:val="center"/>
          </w:tcPr>
          <w:p w14:paraId="4AF99689" w14:textId="77777777" w:rsidR="000E0432" w:rsidRPr="00C25669" w:rsidRDefault="000E0432" w:rsidP="000E0432">
            <w:pPr>
              <w:keepNext/>
              <w:keepLines/>
              <w:spacing w:after="0"/>
              <w:jc w:val="center"/>
              <w:rPr>
                <w:ins w:id="7744" w:author="Huawei" w:date="2021-05-27T14:56:00Z"/>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6410E467" w14:textId="77777777" w:rsidR="000E0432" w:rsidRPr="00C25669" w:rsidRDefault="000E0432" w:rsidP="000E0432">
            <w:pPr>
              <w:keepNext/>
              <w:keepLines/>
              <w:spacing w:after="0"/>
              <w:jc w:val="center"/>
              <w:rPr>
                <w:ins w:id="7745" w:author="Huawei" w:date="2021-05-27T14:56:00Z"/>
                <w:rFonts w:ascii="Arial" w:eastAsia="宋体" w:hAnsi="Arial"/>
                <w:sz w:val="18"/>
              </w:rPr>
            </w:pPr>
            <w:ins w:id="7746" w:author="Huawei" w:date="2021-05-27T14:56:00Z">
              <w:r w:rsidRPr="00C25669">
                <w:rPr>
                  <w:rFonts w:ascii="Arial" w:eastAsia="宋体" w:hAnsi="Arial"/>
                  <w:sz w:val="18"/>
                </w:rPr>
                <w:t>N/A</w:t>
              </w:r>
            </w:ins>
          </w:p>
        </w:tc>
        <w:tc>
          <w:tcPr>
            <w:tcW w:w="1376" w:type="dxa"/>
            <w:tcBorders>
              <w:top w:val="single" w:sz="4" w:space="0" w:color="auto"/>
              <w:left w:val="single" w:sz="4" w:space="0" w:color="auto"/>
              <w:bottom w:val="single" w:sz="4" w:space="0" w:color="auto"/>
              <w:right w:val="single" w:sz="4" w:space="0" w:color="auto"/>
            </w:tcBorders>
            <w:vAlign w:val="center"/>
          </w:tcPr>
          <w:p w14:paraId="77172D10" w14:textId="77777777" w:rsidR="000E0432" w:rsidRPr="00C25669" w:rsidRDefault="000E0432" w:rsidP="000E0432">
            <w:pPr>
              <w:keepNext/>
              <w:keepLines/>
              <w:spacing w:after="0"/>
              <w:jc w:val="center"/>
              <w:rPr>
                <w:ins w:id="7747" w:author="Huawei" w:date="2021-05-27T14:56:00Z"/>
                <w:rFonts w:ascii="Arial" w:eastAsia="宋体" w:hAnsi="Arial"/>
                <w:sz w:val="18"/>
              </w:rPr>
            </w:pPr>
            <w:ins w:id="7748" w:author="Huawei" w:date="2021-05-27T14:56:00Z">
              <w:r w:rsidRPr="00C25669">
                <w:rPr>
                  <w:rFonts w:ascii="Arial" w:eastAsia="宋体" w:hAnsi="Arial"/>
                  <w:sz w:val="18"/>
                </w:rPr>
                <w:t>N/A</w:t>
              </w:r>
            </w:ins>
          </w:p>
        </w:tc>
        <w:tc>
          <w:tcPr>
            <w:tcW w:w="1376" w:type="dxa"/>
            <w:tcBorders>
              <w:top w:val="single" w:sz="4" w:space="0" w:color="auto"/>
              <w:left w:val="single" w:sz="4" w:space="0" w:color="auto"/>
              <w:bottom w:val="single" w:sz="4" w:space="0" w:color="auto"/>
              <w:right w:val="single" w:sz="4" w:space="0" w:color="auto"/>
            </w:tcBorders>
            <w:vAlign w:val="center"/>
          </w:tcPr>
          <w:p w14:paraId="4F28C35C" w14:textId="77777777" w:rsidR="000E0432" w:rsidRPr="00C25669" w:rsidRDefault="000E0432" w:rsidP="000E0432">
            <w:pPr>
              <w:keepNext/>
              <w:keepLines/>
              <w:spacing w:after="0"/>
              <w:jc w:val="center"/>
              <w:rPr>
                <w:ins w:id="7749" w:author="Huawei" w:date="2021-05-27T14:56:00Z"/>
                <w:rFonts w:ascii="Arial" w:eastAsia="宋体" w:hAnsi="Arial"/>
                <w:sz w:val="18"/>
              </w:rPr>
            </w:pPr>
            <w:ins w:id="7750" w:author="Huawei" w:date="2021-05-27T14:56:00Z">
              <w:r w:rsidRPr="00C25669">
                <w:rPr>
                  <w:rFonts w:ascii="Arial" w:eastAsia="宋体" w:hAnsi="Arial"/>
                  <w:sz w:val="18"/>
                </w:rPr>
                <w:t>N/A</w:t>
              </w:r>
            </w:ins>
          </w:p>
        </w:tc>
        <w:tc>
          <w:tcPr>
            <w:tcW w:w="1377" w:type="dxa"/>
            <w:tcBorders>
              <w:top w:val="single" w:sz="4" w:space="0" w:color="auto"/>
              <w:left w:val="single" w:sz="4" w:space="0" w:color="auto"/>
              <w:bottom w:val="single" w:sz="4" w:space="0" w:color="auto"/>
              <w:right w:val="single" w:sz="4" w:space="0" w:color="auto"/>
            </w:tcBorders>
            <w:vAlign w:val="center"/>
          </w:tcPr>
          <w:p w14:paraId="69DB86B2" w14:textId="77777777" w:rsidR="000E0432" w:rsidRPr="00C25669" w:rsidRDefault="000E0432" w:rsidP="000E0432">
            <w:pPr>
              <w:keepNext/>
              <w:keepLines/>
              <w:spacing w:after="0"/>
              <w:jc w:val="center"/>
              <w:rPr>
                <w:ins w:id="7751" w:author="Huawei" w:date="2021-05-27T14:56:00Z"/>
                <w:rFonts w:ascii="Arial" w:eastAsia="宋体" w:hAnsi="Arial"/>
                <w:sz w:val="18"/>
              </w:rPr>
            </w:pPr>
            <w:ins w:id="7752" w:author="Huawei" w:date="2021-05-27T14:56:00Z">
              <w:r w:rsidRPr="00C25669">
                <w:rPr>
                  <w:rFonts w:ascii="Arial" w:eastAsia="宋体" w:hAnsi="Arial"/>
                  <w:sz w:val="18"/>
                </w:rPr>
                <w:t>(2,1)</w:t>
              </w:r>
            </w:ins>
          </w:p>
        </w:tc>
      </w:tr>
      <w:tr w:rsidR="000E0432" w:rsidRPr="00C25669" w14:paraId="0686A387" w14:textId="77777777" w:rsidTr="000E0432">
        <w:trPr>
          <w:trHeight w:val="70"/>
          <w:jc w:val="center"/>
          <w:ins w:id="7753" w:author="Huawei" w:date="2021-05-27T14:56:00Z"/>
        </w:trPr>
        <w:tc>
          <w:tcPr>
            <w:tcW w:w="1267" w:type="dxa"/>
            <w:gridSpan w:val="2"/>
            <w:vMerge/>
            <w:tcBorders>
              <w:left w:val="single" w:sz="4" w:space="0" w:color="auto"/>
              <w:right w:val="single" w:sz="4" w:space="0" w:color="auto"/>
            </w:tcBorders>
            <w:hideMark/>
          </w:tcPr>
          <w:p w14:paraId="0510AC55" w14:textId="77777777" w:rsidR="000E0432" w:rsidRPr="00C25669" w:rsidRDefault="000E0432" w:rsidP="000E0432">
            <w:pPr>
              <w:keepNext/>
              <w:keepLines/>
              <w:spacing w:after="0"/>
              <w:rPr>
                <w:ins w:id="7754" w:author="Huawei" w:date="2021-05-27T14:56:00Z"/>
                <w:rFonts w:ascii="Arial" w:eastAsia="宋体" w:hAnsi="Arial"/>
                <w:sz w:val="18"/>
              </w:rPr>
            </w:pPr>
          </w:p>
        </w:tc>
        <w:tc>
          <w:tcPr>
            <w:tcW w:w="2654" w:type="dxa"/>
            <w:tcBorders>
              <w:top w:val="single" w:sz="4" w:space="0" w:color="auto"/>
              <w:left w:val="single" w:sz="4" w:space="0" w:color="auto"/>
              <w:bottom w:val="single" w:sz="4" w:space="0" w:color="auto"/>
              <w:right w:val="single" w:sz="4" w:space="0" w:color="auto"/>
            </w:tcBorders>
          </w:tcPr>
          <w:p w14:paraId="6BAFF891" w14:textId="77777777" w:rsidR="000E0432" w:rsidRPr="00C25669" w:rsidRDefault="000E0432" w:rsidP="000E0432">
            <w:pPr>
              <w:keepNext/>
              <w:keepLines/>
              <w:spacing w:after="0"/>
              <w:rPr>
                <w:ins w:id="7755" w:author="Huawei" w:date="2021-05-27T14:56:00Z"/>
                <w:rFonts w:ascii="Arial" w:eastAsia="宋体" w:hAnsi="Arial"/>
                <w:sz w:val="18"/>
              </w:rPr>
            </w:pPr>
            <w:ins w:id="7756" w:author="Huawei" w:date="2021-05-27T14:56:00Z">
              <w:r w:rsidRPr="00C25669">
                <w:rPr>
                  <w:rFonts w:ascii="Arial" w:eastAsia="宋体" w:hAnsi="Arial"/>
                  <w:sz w:val="18"/>
                </w:rPr>
                <w:t>CodebookSubset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58DFBBA6" w14:textId="77777777" w:rsidR="000E0432" w:rsidRPr="00C25669" w:rsidRDefault="000E0432" w:rsidP="000E0432">
            <w:pPr>
              <w:keepNext/>
              <w:keepLines/>
              <w:spacing w:after="0"/>
              <w:jc w:val="center"/>
              <w:rPr>
                <w:ins w:id="7757" w:author="Huawei" w:date="2021-05-27T14:56:00Z"/>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1A2EBB94" w14:textId="77777777" w:rsidR="000E0432" w:rsidRPr="00C25669" w:rsidRDefault="000E0432" w:rsidP="000E0432">
            <w:pPr>
              <w:keepNext/>
              <w:keepLines/>
              <w:spacing w:after="0"/>
              <w:jc w:val="center"/>
              <w:rPr>
                <w:ins w:id="7758" w:author="Huawei" w:date="2021-05-27T14:56:00Z"/>
                <w:rFonts w:ascii="Arial" w:eastAsia="宋体" w:hAnsi="Arial"/>
                <w:sz w:val="18"/>
              </w:rPr>
            </w:pPr>
            <w:ins w:id="7759" w:author="Huawei" w:date="2021-05-27T14:56:00Z">
              <w:r w:rsidRPr="00C25669">
                <w:rPr>
                  <w:rFonts w:ascii="Arial" w:eastAsia="宋体" w:hAnsi="Arial"/>
                  <w:sz w:val="18"/>
                </w:rPr>
                <w:t>010000 for fixed rank 2,</w:t>
              </w:r>
            </w:ins>
          </w:p>
          <w:p w14:paraId="0DDEE24D" w14:textId="77777777" w:rsidR="000E0432" w:rsidRPr="00C25669" w:rsidRDefault="000E0432" w:rsidP="000E0432">
            <w:pPr>
              <w:keepNext/>
              <w:keepLines/>
              <w:spacing w:after="0"/>
              <w:jc w:val="center"/>
              <w:rPr>
                <w:ins w:id="7760" w:author="Huawei" w:date="2021-05-27T14:56:00Z"/>
                <w:rFonts w:ascii="Arial" w:eastAsia="宋体" w:hAnsi="Arial"/>
                <w:sz w:val="18"/>
                <w:lang w:eastAsia="zh-CN"/>
              </w:rPr>
            </w:pPr>
            <w:ins w:id="7761" w:author="Huawei" w:date="2021-05-27T14:56:00Z">
              <w:r w:rsidRPr="00C25669">
                <w:rPr>
                  <w:rFonts w:ascii="Arial" w:eastAsia="宋体" w:hAnsi="Arial"/>
                  <w:sz w:val="18"/>
                </w:rPr>
                <w:t>010011 for following rank</w:t>
              </w:r>
            </w:ins>
          </w:p>
        </w:tc>
        <w:tc>
          <w:tcPr>
            <w:tcW w:w="1376" w:type="dxa"/>
            <w:tcBorders>
              <w:top w:val="single" w:sz="4" w:space="0" w:color="auto"/>
              <w:left w:val="single" w:sz="4" w:space="0" w:color="auto"/>
              <w:bottom w:val="single" w:sz="4" w:space="0" w:color="auto"/>
              <w:right w:val="single" w:sz="4" w:space="0" w:color="auto"/>
            </w:tcBorders>
            <w:vAlign w:val="center"/>
          </w:tcPr>
          <w:p w14:paraId="3A9C6D07" w14:textId="77777777" w:rsidR="000E0432" w:rsidRPr="00C25669" w:rsidRDefault="000E0432" w:rsidP="000E0432">
            <w:pPr>
              <w:keepNext/>
              <w:keepLines/>
              <w:spacing w:after="0"/>
              <w:jc w:val="center"/>
              <w:rPr>
                <w:ins w:id="7762" w:author="Huawei" w:date="2021-05-27T14:56:00Z"/>
                <w:rFonts w:ascii="Arial" w:eastAsia="宋体" w:hAnsi="Arial"/>
                <w:sz w:val="18"/>
              </w:rPr>
            </w:pPr>
            <w:ins w:id="7763" w:author="Huawei" w:date="2021-05-27T14:56:00Z">
              <w:r w:rsidRPr="00C25669">
                <w:rPr>
                  <w:rFonts w:ascii="Arial" w:eastAsia="宋体" w:hAnsi="Arial"/>
                  <w:sz w:val="18"/>
                </w:rPr>
                <w:t>000011 for fixed rank 1,</w:t>
              </w:r>
            </w:ins>
          </w:p>
          <w:p w14:paraId="1E0F8335" w14:textId="77777777" w:rsidR="000E0432" w:rsidRPr="00C25669" w:rsidRDefault="000E0432" w:rsidP="000E0432">
            <w:pPr>
              <w:keepNext/>
              <w:keepLines/>
              <w:spacing w:after="0"/>
              <w:jc w:val="center"/>
              <w:rPr>
                <w:ins w:id="7764" w:author="Huawei" w:date="2021-05-27T14:56:00Z"/>
                <w:rFonts w:ascii="Arial" w:eastAsia="宋体" w:hAnsi="Arial"/>
                <w:sz w:val="18"/>
                <w:lang w:eastAsia="zh-CN"/>
              </w:rPr>
            </w:pPr>
            <w:ins w:id="7765" w:author="Huawei" w:date="2021-05-27T14:56:00Z">
              <w:r w:rsidRPr="00C25669">
                <w:rPr>
                  <w:rFonts w:ascii="Arial" w:eastAsia="宋体" w:hAnsi="Arial"/>
                  <w:sz w:val="18"/>
                </w:rPr>
                <w:t>010011 for following rank</w:t>
              </w:r>
            </w:ins>
          </w:p>
        </w:tc>
        <w:tc>
          <w:tcPr>
            <w:tcW w:w="1376" w:type="dxa"/>
            <w:tcBorders>
              <w:top w:val="single" w:sz="4" w:space="0" w:color="auto"/>
              <w:left w:val="single" w:sz="4" w:space="0" w:color="auto"/>
              <w:bottom w:val="single" w:sz="4" w:space="0" w:color="auto"/>
              <w:right w:val="single" w:sz="4" w:space="0" w:color="auto"/>
            </w:tcBorders>
            <w:vAlign w:val="center"/>
          </w:tcPr>
          <w:p w14:paraId="54293DAD" w14:textId="77777777" w:rsidR="000E0432" w:rsidRPr="00C25669" w:rsidRDefault="000E0432" w:rsidP="000E0432">
            <w:pPr>
              <w:keepNext/>
              <w:keepLines/>
              <w:spacing w:after="0"/>
              <w:jc w:val="center"/>
              <w:rPr>
                <w:ins w:id="7766" w:author="Huawei" w:date="2021-05-27T14:56:00Z"/>
                <w:rFonts w:ascii="Arial" w:eastAsia="宋体" w:hAnsi="Arial"/>
                <w:sz w:val="18"/>
              </w:rPr>
            </w:pPr>
            <w:ins w:id="7767" w:author="Huawei" w:date="2021-05-27T14:56:00Z">
              <w:r w:rsidRPr="00C25669">
                <w:rPr>
                  <w:rFonts w:ascii="Arial" w:eastAsia="宋体" w:hAnsi="Arial"/>
                  <w:sz w:val="18"/>
                </w:rPr>
                <w:t>000011 for fixed rank 1,</w:t>
              </w:r>
            </w:ins>
          </w:p>
          <w:p w14:paraId="4D30033E" w14:textId="77777777" w:rsidR="000E0432" w:rsidRPr="00C25669" w:rsidRDefault="000E0432" w:rsidP="000E0432">
            <w:pPr>
              <w:keepNext/>
              <w:keepLines/>
              <w:spacing w:after="0"/>
              <w:jc w:val="center"/>
              <w:rPr>
                <w:ins w:id="7768" w:author="Huawei" w:date="2021-05-27T14:56:00Z"/>
                <w:rFonts w:ascii="Arial" w:eastAsia="宋体" w:hAnsi="Arial"/>
                <w:sz w:val="18"/>
                <w:lang w:eastAsia="zh-CN"/>
              </w:rPr>
            </w:pPr>
            <w:ins w:id="7769" w:author="Huawei" w:date="2021-05-27T14:56:00Z">
              <w:r w:rsidRPr="00C25669">
                <w:rPr>
                  <w:rFonts w:ascii="Arial" w:eastAsia="宋体" w:hAnsi="Arial"/>
                  <w:sz w:val="18"/>
                </w:rPr>
                <w:t>010011 for following rank</w:t>
              </w:r>
            </w:ins>
          </w:p>
        </w:tc>
        <w:tc>
          <w:tcPr>
            <w:tcW w:w="1377" w:type="dxa"/>
            <w:tcBorders>
              <w:top w:val="single" w:sz="4" w:space="0" w:color="auto"/>
              <w:left w:val="single" w:sz="4" w:space="0" w:color="auto"/>
              <w:bottom w:val="single" w:sz="4" w:space="0" w:color="auto"/>
              <w:right w:val="single" w:sz="4" w:space="0" w:color="auto"/>
            </w:tcBorders>
            <w:vAlign w:val="center"/>
          </w:tcPr>
          <w:p w14:paraId="45F942DB" w14:textId="77777777" w:rsidR="000E0432" w:rsidRPr="00C25669" w:rsidRDefault="000E0432" w:rsidP="000E0432">
            <w:pPr>
              <w:keepNext/>
              <w:keepLines/>
              <w:spacing w:after="0"/>
              <w:jc w:val="center"/>
              <w:rPr>
                <w:ins w:id="7770" w:author="Huawei" w:date="2021-05-27T14:56:00Z"/>
                <w:rFonts w:ascii="Arial" w:eastAsia="宋体" w:hAnsi="Arial"/>
                <w:sz w:val="18"/>
              </w:rPr>
            </w:pPr>
            <w:ins w:id="7771" w:author="Huawei" w:date="2021-05-27T14:56:00Z">
              <w:r w:rsidRPr="00C25669">
                <w:rPr>
                  <w:rFonts w:ascii="Arial" w:eastAsia="宋体" w:hAnsi="Arial"/>
                  <w:sz w:val="18"/>
                </w:rPr>
                <w:t>11111111</w:t>
              </w:r>
            </w:ins>
          </w:p>
        </w:tc>
      </w:tr>
      <w:tr w:rsidR="000E0432" w:rsidRPr="00C25669" w14:paraId="15DDFA18" w14:textId="77777777" w:rsidTr="000E0432">
        <w:trPr>
          <w:trHeight w:val="70"/>
          <w:jc w:val="center"/>
          <w:ins w:id="7772" w:author="Huawei" w:date="2021-05-27T14:56:00Z"/>
        </w:trPr>
        <w:tc>
          <w:tcPr>
            <w:tcW w:w="1267" w:type="dxa"/>
            <w:gridSpan w:val="2"/>
            <w:vMerge/>
            <w:tcBorders>
              <w:left w:val="single" w:sz="4" w:space="0" w:color="auto"/>
              <w:bottom w:val="single" w:sz="4" w:space="0" w:color="auto"/>
              <w:right w:val="single" w:sz="4" w:space="0" w:color="auto"/>
            </w:tcBorders>
          </w:tcPr>
          <w:p w14:paraId="763C2EF5" w14:textId="77777777" w:rsidR="000E0432" w:rsidRPr="00C25669" w:rsidRDefault="000E0432" w:rsidP="000E0432">
            <w:pPr>
              <w:keepNext/>
              <w:keepLines/>
              <w:spacing w:after="0"/>
              <w:rPr>
                <w:ins w:id="7773" w:author="Huawei" w:date="2021-05-27T14:56:00Z"/>
                <w:rFonts w:ascii="Arial" w:eastAsia="宋体" w:hAnsi="Arial"/>
                <w:sz w:val="18"/>
              </w:rPr>
            </w:pPr>
          </w:p>
        </w:tc>
        <w:tc>
          <w:tcPr>
            <w:tcW w:w="2654" w:type="dxa"/>
            <w:tcBorders>
              <w:top w:val="single" w:sz="4" w:space="0" w:color="auto"/>
              <w:left w:val="single" w:sz="4" w:space="0" w:color="auto"/>
              <w:bottom w:val="single" w:sz="4" w:space="0" w:color="auto"/>
              <w:right w:val="single" w:sz="4" w:space="0" w:color="auto"/>
            </w:tcBorders>
          </w:tcPr>
          <w:p w14:paraId="7DE260B1" w14:textId="77777777" w:rsidR="000E0432" w:rsidRPr="00C25669" w:rsidRDefault="000E0432" w:rsidP="000E0432">
            <w:pPr>
              <w:keepNext/>
              <w:keepLines/>
              <w:spacing w:after="0"/>
              <w:rPr>
                <w:ins w:id="7774" w:author="Huawei" w:date="2021-05-27T14:56:00Z"/>
                <w:rFonts w:ascii="Arial" w:eastAsia="宋体" w:hAnsi="Arial"/>
                <w:sz w:val="18"/>
              </w:rPr>
            </w:pPr>
            <w:ins w:id="7775" w:author="Huawei" w:date="2021-05-27T14:56:00Z">
              <w:r w:rsidRPr="00C25669">
                <w:rPr>
                  <w:rFonts w:ascii="Arial" w:eastAsia="宋体" w:hAnsi="Arial"/>
                  <w:sz w:val="18"/>
                </w:rPr>
                <w:t>RI 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70A45185" w14:textId="77777777" w:rsidR="000E0432" w:rsidRPr="00C25669" w:rsidRDefault="000E0432" w:rsidP="000E0432">
            <w:pPr>
              <w:keepNext/>
              <w:keepLines/>
              <w:spacing w:after="0"/>
              <w:jc w:val="center"/>
              <w:rPr>
                <w:ins w:id="7776" w:author="Huawei" w:date="2021-05-27T14:56:00Z"/>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6AD858D2" w14:textId="77777777" w:rsidR="000E0432" w:rsidRPr="00C25669" w:rsidRDefault="000E0432" w:rsidP="000E0432">
            <w:pPr>
              <w:keepNext/>
              <w:keepLines/>
              <w:spacing w:after="0"/>
              <w:jc w:val="center"/>
              <w:rPr>
                <w:ins w:id="7777" w:author="Huawei" w:date="2021-05-27T14:56:00Z"/>
                <w:rFonts w:ascii="Arial" w:eastAsia="宋体" w:hAnsi="Arial"/>
                <w:sz w:val="18"/>
              </w:rPr>
            </w:pPr>
            <w:ins w:id="7778" w:author="Huawei" w:date="2021-05-27T14:56:00Z">
              <w:r w:rsidRPr="00C25669">
                <w:rPr>
                  <w:rFonts w:ascii="Arial" w:eastAsia="宋体" w:hAnsi="Arial"/>
                  <w:sz w:val="18"/>
                </w:rPr>
                <w:t>N/A</w:t>
              </w:r>
            </w:ins>
          </w:p>
        </w:tc>
        <w:tc>
          <w:tcPr>
            <w:tcW w:w="1376" w:type="dxa"/>
            <w:tcBorders>
              <w:top w:val="single" w:sz="4" w:space="0" w:color="auto"/>
              <w:left w:val="single" w:sz="4" w:space="0" w:color="auto"/>
              <w:bottom w:val="single" w:sz="4" w:space="0" w:color="auto"/>
              <w:right w:val="single" w:sz="4" w:space="0" w:color="auto"/>
            </w:tcBorders>
            <w:vAlign w:val="center"/>
          </w:tcPr>
          <w:p w14:paraId="08D453B9" w14:textId="77777777" w:rsidR="000E0432" w:rsidRPr="00C25669" w:rsidRDefault="000E0432" w:rsidP="000E0432">
            <w:pPr>
              <w:keepNext/>
              <w:keepLines/>
              <w:spacing w:after="0"/>
              <w:jc w:val="center"/>
              <w:rPr>
                <w:ins w:id="7779" w:author="Huawei" w:date="2021-05-27T14:56:00Z"/>
                <w:rFonts w:ascii="Arial" w:eastAsia="宋体" w:hAnsi="Arial"/>
                <w:sz w:val="18"/>
              </w:rPr>
            </w:pPr>
            <w:ins w:id="7780" w:author="Huawei" w:date="2021-05-27T14:56:00Z">
              <w:r w:rsidRPr="00C25669">
                <w:rPr>
                  <w:rFonts w:ascii="Arial" w:eastAsia="宋体" w:hAnsi="Arial"/>
                  <w:sz w:val="18"/>
                </w:rPr>
                <w:t>N/A</w:t>
              </w:r>
            </w:ins>
          </w:p>
        </w:tc>
        <w:tc>
          <w:tcPr>
            <w:tcW w:w="1376" w:type="dxa"/>
            <w:tcBorders>
              <w:top w:val="single" w:sz="4" w:space="0" w:color="auto"/>
              <w:left w:val="single" w:sz="4" w:space="0" w:color="auto"/>
              <w:bottom w:val="single" w:sz="4" w:space="0" w:color="auto"/>
              <w:right w:val="single" w:sz="4" w:space="0" w:color="auto"/>
            </w:tcBorders>
            <w:vAlign w:val="center"/>
          </w:tcPr>
          <w:p w14:paraId="549C952E" w14:textId="77777777" w:rsidR="000E0432" w:rsidRPr="00C25669" w:rsidRDefault="000E0432" w:rsidP="000E0432">
            <w:pPr>
              <w:keepNext/>
              <w:keepLines/>
              <w:spacing w:after="0"/>
              <w:jc w:val="center"/>
              <w:rPr>
                <w:ins w:id="7781" w:author="Huawei" w:date="2021-05-27T14:56:00Z"/>
                <w:rFonts w:ascii="Arial" w:eastAsia="宋体" w:hAnsi="Arial"/>
                <w:sz w:val="18"/>
              </w:rPr>
            </w:pPr>
            <w:ins w:id="7782" w:author="Huawei" w:date="2021-05-27T14:56:00Z">
              <w:r w:rsidRPr="00C25669">
                <w:rPr>
                  <w:rFonts w:ascii="Arial" w:eastAsia="宋体" w:hAnsi="Arial"/>
                  <w:sz w:val="18"/>
                </w:rPr>
                <w:t>N/A</w:t>
              </w:r>
            </w:ins>
          </w:p>
        </w:tc>
        <w:tc>
          <w:tcPr>
            <w:tcW w:w="1377" w:type="dxa"/>
            <w:tcBorders>
              <w:top w:val="single" w:sz="4" w:space="0" w:color="auto"/>
              <w:left w:val="single" w:sz="4" w:space="0" w:color="auto"/>
              <w:bottom w:val="single" w:sz="4" w:space="0" w:color="auto"/>
              <w:right w:val="single" w:sz="4" w:space="0" w:color="auto"/>
            </w:tcBorders>
            <w:vAlign w:val="center"/>
          </w:tcPr>
          <w:p w14:paraId="1613EFAA" w14:textId="77777777" w:rsidR="000E0432" w:rsidRPr="00C25669" w:rsidRDefault="000E0432" w:rsidP="000E0432">
            <w:pPr>
              <w:keepNext/>
              <w:keepLines/>
              <w:spacing w:after="0"/>
              <w:jc w:val="center"/>
              <w:rPr>
                <w:ins w:id="7783" w:author="Huawei" w:date="2021-05-27T14:56:00Z"/>
                <w:rFonts w:ascii="Arial" w:eastAsia="宋体" w:hAnsi="Arial"/>
                <w:sz w:val="18"/>
              </w:rPr>
            </w:pPr>
            <w:ins w:id="7784" w:author="Huawei" w:date="2021-05-27T14:56:00Z">
              <w:r w:rsidRPr="00C25669">
                <w:rPr>
                  <w:rFonts w:ascii="Arial" w:eastAsia="宋体" w:hAnsi="Arial" w:cs="v5.0.0" w:hint="eastAsia"/>
                  <w:sz w:val="18"/>
                  <w:lang w:eastAsia="zh-CN"/>
                </w:rPr>
                <w:t>00000010 for fixed Ra</w:t>
              </w:r>
              <w:r w:rsidRPr="00C25669">
                <w:rPr>
                  <w:rFonts w:ascii="Arial" w:eastAsia="宋体" w:hAnsi="Arial" w:cs="v5.0.0"/>
                  <w:sz w:val="18"/>
                  <w:lang w:eastAsia="zh-CN"/>
                </w:rPr>
                <w:t xml:space="preserve">nk 2 and </w:t>
              </w:r>
              <w:r w:rsidRPr="00C25669">
                <w:rPr>
                  <w:rFonts w:ascii="Arial" w:eastAsia="宋体" w:hAnsi="Arial" w:cs="v5.0.0" w:hint="eastAsia"/>
                  <w:sz w:val="18"/>
                  <w:lang w:eastAsia="zh-CN"/>
                </w:rPr>
                <w:t>00001111 for follow RI</w:t>
              </w:r>
            </w:ins>
          </w:p>
        </w:tc>
      </w:tr>
      <w:tr w:rsidR="000E0432" w:rsidRPr="00C25669" w14:paraId="72A8875E" w14:textId="77777777" w:rsidTr="000E0432">
        <w:trPr>
          <w:trHeight w:val="70"/>
          <w:jc w:val="center"/>
          <w:ins w:id="7785"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FD01A12" w14:textId="77777777" w:rsidR="000E0432" w:rsidRPr="00C25669" w:rsidRDefault="000E0432" w:rsidP="000E0432">
            <w:pPr>
              <w:keepNext/>
              <w:keepLines/>
              <w:spacing w:after="0"/>
              <w:rPr>
                <w:ins w:id="7786" w:author="Huawei" w:date="2021-05-27T14:56:00Z"/>
                <w:rFonts w:ascii="Arial" w:eastAsia="宋体" w:hAnsi="Arial"/>
                <w:sz w:val="18"/>
              </w:rPr>
            </w:pPr>
            <w:ins w:id="7787" w:author="Huawei" w:date="2021-05-27T14:56:00Z">
              <w:r w:rsidRPr="00C25669">
                <w:rPr>
                  <w:rFonts w:ascii="Arial" w:eastAsia="宋体" w:hAnsi="Arial"/>
                  <w:sz w:val="18"/>
                </w:rPr>
                <w:t xml:space="preserve">CQI/RI/PMI delay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6D851CF2" w14:textId="77777777" w:rsidR="000E0432" w:rsidRPr="00C25669" w:rsidRDefault="000E0432" w:rsidP="000E0432">
            <w:pPr>
              <w:keepNext/>
              <w:keepLines/>
              <w:spacing w:after="0"/>
              <w:jc w:val="center"/>
              <w:rPr>
                <w:ins w:id="7788" w:author="Huawei" w:date="2021-05-27T14:56:00Z"/>
                <w:rFonts w:ascii="Arial" w:eastAsia="宋体" w:hAnsi="Arial"/>
                <w:sz w:val="18"/>
              </w:rPr>
            </w:pPr>
            <w:ins w:id="7789" w:author="Huawei" w:date="2021-05-27T14:56:00Z">
              <w:r w:rsidRPr="00C25669">
                <w:rPr>
                  <w:rFonts w:ascii="Arial" w:eastAsia="宋体" w:hAnsi="Arial"/>
                  <w:sz w:val="18"/>
                </w:rPr>
                <w:t>ms</w:t>
              </w:r>
            </w:ins>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26B46C39" w14:textId="77777777" w:rsidR="000E0432" w:rsidRPr="00C25669" w:rsidRDefault="000E0432" w:rsidP="000E0432">
            <w:pPr>
              <w:keepNext/>
              <w:keepLines/>
              <w:spacing w:after="0"/>
              <w:jc w:val="center"/>
              <w:rPr>
                <w:ins w:id="7790" w:author="Huawei" w:date="2021-05-27T14:56:00Z"/>
                <w:rFonts w:ascii="Arial" w:eastAsia="宋体" w:hAnsi="Arial"/>
                <w:sz w:val="18"/>
                <w:lang w:eastAsia="zh-CN"/>
              </w:rPr>
            </w:pPr>
            <w:ins w:id="7791" w:author="Huawei" w:date="2021-05-27T14:56:00Z">
              <w:r w:rsidRPr="00C25669">
                <w:rPr>
                  <w:rFonts w:ascii="Arial" w:eastAsia="宋体" w:hAnsi="Arial" w:hint="eastAsia"/>
                  <w:sz w:val="18"/>
                  <w:lang w:eastAsia="zh-CN"/>
                </w:rPr>
                <w:t>9.5</w:t>
              </w:r>
            </w:ins>
          </w:p>
        </w:tc>
      </w:tr>
      <w:tr w:rsidR="000E0432" w:rsidRPr="00C25669" w14:paraId="3589DCCB" w14:textId="77777777" w:rsidTr="000E0432">
        <w:trPr>
          <w:trHeight w:val="70"/>
          <w:jc w:val="center"/>
          <w:ins w:id="7792"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65E17FC" w14:textId="77777777" w:rsidR="000E0432" w:rsidRPr="00C25669" w:rsidRDefault="000E0432" w:rsidP="000E0432">
            <w:pPr>
              <w:keepNext/>
              <w:keepLines/>
              <w:spacing w:after="0"/>
              <w:rPr>
                <w:ins w:id="7793" w:author="Huawei" w:date="2021-05-27T14:56:00Z"/>
                <w:rFonts w:ascii="Arial" w:eastAsia="宋体" w:hAnsi="Arial"/>
                <w:sz w:val="18"/>
              </w:rPr>
            </w:pPr>
            <w:ins w:id="7794" w:author="Huawei" w:date="2021-05-27T14:56:00Z">
              <w:r w:rsidRPr="00C25669">
                <w:rPr>
                  <w:rFonts w:ascii="Arial" w:eastAsia="宋体" w:hAnsi="Arial"/>
                  <w:sz w:val="18"/>
                </w:rPr>
                <w:t>Maximum number of HARQ transmission</w:t>
              </w:r>
            </w:ins>
          </w:p>
        </w:tc>
        <w:tc>
          <w:tcPr>
            <w:tcW w:w="740" w:type="dxa"/>
            <w:tcBorders>
              <w:top w:val="single" w:sz="4" w:space="0" w:color="auto"/>
              <w:left w:val="single" w:sz="4" w:space="0" w:color="auto"/>
              <w:bottom w:val="single" w:sz="4" w:space="0" w:color="auto"/>
              <w:right w:val="single" w:sz="4" w:space="0" w:color="auto"/>
            </w:tcBorders>
            <w:vAlign w:val="center"/>
          </w:tcPr>
          <w:p w14:paraId="22CAFBAF" w14:textId="77777777" w:rsidR="000E0432" w:rsidRPr="00C25669" w:rsidRDefault="000E0432" w:rsidP="000E0432">
            <w:pPr>
              <w:keepNext/>
              <w:keepLines/>
              <w:spacing w:after="0"/>
              <w:jc w:val="center"/>
              <w:rPr>
                <w:ins w:id="7795" w:author="Huawei" w:date="2021-05-27T14:56:00Z"/>
                <w:rFonts w:ascii="Arial" w:eastAsia="宋体" w:hAnsi="Arial"/>
                <w:sz w:val="18"/>
              </w:rPr>
            </w:pPr>
          </w:p>
        </w:tc>
        <w:tc>
          <w:tcPr>
            <w:tcW w:w="5505" w:type="dxa"/>
            <w:gridSpan w:val="4"/>
            <w:tcBorders>
              <w:top w:val="single" w:sz="4" w:space="0" w:color="auto"/>
              <w:left w:val="single" w:sz="4" w:space="0" w:color="auto"/>
              <w:bottom w:val="single" w:sz="4" w:space="0" w:color="auto"/>
              <w:right w:val="single" w:sz="4" w:space="0" w:color="auto"/>
            </w:tcBorders>
            <w:vAlign w:val="center"/>
          </w:tcPr>
          <w:p w14:paraId="602639F2" w14:textId="77777777" w:rsidR="000E0432" w:rsidRPr="00C25669" w:rsidRDefault="000E0432" w:rsidP="000E0432">
            <w:pPr>
              <w:keepNext/>
              <w:keepLines/>
              <w:spacing w:after="0"/>
              <w:jc w:val="center"/>
              <w:rPr>
                <w:ins w:id="7796" w:author="Huawei" w:date="2021-05-27T14:56:00Z"/>
                <w:rFonts w:ascii="Arial" w:eastAsia="宋体" w:hAnsi="Arial"/>
                <w:sz w:val="18"/>
              </w:rPr>
            </w:pPr>
            <w:ins w:id="7797" w:author="Huawei" w:date="2021-05-27T14:56:00Z">
              <w:r w:rsidRPr="00C25669">
                <w:rPr>
                  <w:rFonts w:ascii="Arial" w:eastAsia="宋体" w:hAnsi="Arial"/>
                  <w:sz w:val="18"/>
                </w:rPr>
                <w:t>1</w:t>
              </w:r>
            </w:ins>
          </w:p>
        </w:tc>
      </w:tr>
      <w:tr w:rsidR="000E0432" w:rsidRPr="00C25669" w14:paraId="59FC89EF" w14:textId="77777777" w:rsidTr="000E0432">
        <w:trPr>
          <w:trHeight w:val="70"/>
          <w:jc w:val="center"/>
          <w:ins w:id="7798" w:author="Huawei" w:date="2021-05-27T14:56: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04E83676" w14:textId="77777777" w:rsidR="000E0432" w:rsidRPr="00C25669" w:rsidRDefault="000E0432" w:rsidP="000E0432">
            <w:pPr>
              <w:keepNext/>
              <w:keepLines/>
              <w:spacing w:after="0"/>
              <w:rPr>
                <w:ins w:id="7799" w:author="Huawei" w:date="2021-05-27T14:56:00Z"/>
                <w:rFonts w:ascii="Arial" w:eastAsia="宋体" w:hAnsi="Arial"/>
                <w:sz w:val="18"/>
              </w:rPr>
            </w:pPr>
            <w:ins w:id="7800" w:author="Huawei" w:date="2021-05-27T14:56:00Z">
              <w:r w:rsidRPr="00C25669">
                <w:rPr>
                  <w:rFonts w:ascii="Arial" w:eastAsia="宋体" w:hAnsi="Arial"/>
                  <w:sz w:val="18"/>
                </w:rPr>
                <w:t>RI Configuration</w:t>
              </w:r>
            </w:ins>
          </w:p>
        </w:tc>
        <w:tc>
          <w:tcPr>
            <w:tcW w:w="740" w:type="dxa"/>
            <w:tcBorders>
              <w:top w:val="single" w:sz="4" w:space="0" w:color="auto"/>
              <w:left w:val="single" w:sz="4" w:space="0" w:color="auto"/>
              <w:bottom w:val="single" w:sz="4" w:space="0" w:color="auto"/>
              <w:right w:val="single" w:sz="4" w:space="0" w:color="auto"/>
            </w:tcBorders>
            <w:vAlign w:val="center"/>
          </w:tcPr>
          <w:p w14:paraId="5B7DF0C2" w14:textId="77777777" w:rsidR="000E0432" w:rsidRPr="00C25669" w:rsidRDefault="000E0432" w:rsidP="000E0432">
            <w:pPr>
              <w:keepNext/>
              <w:keepLines/>
              <w:spacing w:after="0"/>
              <w:jc w:val="center"/>
              <w:rPr>
                <w:ins w:id="7801" w:author="Huawei" w:date="2021-05-27T14:56:00Z"/>
                <w:rFonts w:ascii="Arial" w:eastAsia="宋体" w:hAnsi="Arial"/>
                <w:sz w:val="18"/>
              </w:rPr>
            </w:pPr>
          </w:p>
        </w:tc>
        <w:tc>
          <w:tcPr>
            <w:tcW w:w="1376" w:type="dxa"/>
            <w:tcBorders>
              <w:top w:val="single" w:sz="4" w:space="0" w:color="auto"/>
              <w:left w:val="single" w:sz="4" w:space="0" w:color="auto"/>
              <w:bottom w:val="single" w:sz="4" w:space="0" w:color="auto"/>
              <w:right w:val="single" w:sz="4" w:space="0" w:color="auto"/>
            </w:tcBorders>
            <w:vAlign w:val="center"/>
          </w:tcPr>
          <w:p w14:paraId="098A1C8B" w14:textId="77777777" w:rsidR="000E0432" w:rsidRPr="00C25669" w:rsidRDefault="000E0432" w:rsidP="000E0432">
            <w:pPr>
              <w:keepNext/>
              <w:keepLines/>
              <w:spacing w:after="0"/>
              <w:jc w:val="center"/>
              <w:rPr>
                <w:ins w:id="7802" w:author="Huawei" w:date="2021-05-27T14:56:00Z"/>
                <w:rFonts w:ascii="Arial" w:eastAsia="宋体" w:hAnsi="Arial"/>
                <w:sz w:val="18"/>
              </w:rPr>
            </w:pPr>
            <w:ins w:id="7803" w:author="Huawei" w:date="2021-05-27T14:56:00Z">
              <w:r w:rsidRPr="00C25669">
                <w:rPr>
                  <w:rFonts w:ascii="Arial" w:eastAsia="宋体" w:hAnsi="Arial"/>
                  <w:sz w:val="18"/>
                </w:rPr>
                <w:t>Fixed RI = 2 and follow RI</w:t>
              </w:r>
            </w:ins>
          </w:p>
        </w:tc>
        <w:tc>
          <w:tcPr>
            <w:tcW w:w="1376" w:type="dxa"/>
            <w:tcBorders>
              <w:top w:val="single" w:sz="4" w:space="0" w:color="auto"/>
              <w:left w:val="single" w:sz="4" w:space="0" w:color="auto"/>
              <w:bottom w:val="single" w:sz="4" w:space="0" w:color="auto"/>
              <w:right w:val="single" w:sz="4" w:space="0" w:color="auto"/>
            </w:tcBorders>
            <w:vAlign w:val="center"/>
          </w:tcPr>
          <w:p w14:paraId="1275C0B6" w14:textId="77777777" w:rsidR="000E0432" w:rsidRPr="00C25669" w:rsidRDefault="000E0432" w:rsidP="000E0432">
            <w:pPr>
              <w:keepNext/>
              <w:keepLines/>
              <w:spacing w:after="0"/>
              <w:jc w:val="center"/>
              <w:rPr>
                <w:ins w:id="7804" w:author="Huawei" w:date="2021-05-27T14:56:00Z"/>
                <w:rFonts w:ascii="Arial" w:eastAsia="宋体" w:hAnsi="Arial"/>
                <w:sz w:val="18"/>
              </w:rPr>
            </w:pPr>
            <w:ins w:id="7805" w:author="Huawei" w:date="2021-05-27T14:56:00Z">
              <w:r w:rsidRPr="00C25669">
                <w:rPr>
                  <w:rFonts w:ascii="Arial" w:eastAsia="宋体" w:hAnsi="Arial"/>
                  <w:sz w:val="18"/>
                </w:rPr>
                <w:t>Fixed RI = 1 and follow RI</w:t>
              </w:r>
            </w:ins>
          </w:p>
        </w:tc>
        <w:tc>
          <w:tcPr>
            <w:tcW w:w="1376" w:type="dxa"/>
            <w:tcBorders>
              <w:top w:val="single" w:sz="4" w:space="0" w:color="auto"/>
              <w:left w:val="single" w:sz="4" w:space="0" w:color="auto"/>
              <w:bottom w:val="single" w:sz="4" w:space="0" w:color="auto"/>
              <w:right w:val="single" w:sz="4" w:space="0" w:color="auto"/>
            </w:tcBorders>
            <w:vAlign w:val="center"/>
          </w:tcPr>
          <w:p w14:paraId="4A6ED325" w14:textId="77777777" w:rsidR="000E0432" w:rsidRPr="00C25669" w:rsidRDefault="000E0432" w:rsidP="000E0432">
            <w:pPr>
              <w:keepNext/>
              <w:keepLines/>
              <w:spacing w:after="0"/>
              <w:jc w:val="center"/>
              <w:rPr>
                <w:ins w:id="7806" w:author="Huawei" w:date="2021-05-27T14:56:00Z"/>
                <w:rFonts w:ascii="Arial" w:eastAsia="宋体" w:hAnsi="Arial"/>
                <w:sz w:val="18"/>
              </w:rPr>
            </w:pPr>
            <w:ins w:id="7807" w:author="Huawei" w:date="2021-05-27T14:56:00Z">
              <w:r w:rsidRPr="00C25669">
                <w:rPr>
                  <w:rFonts w:ascii="Arial" w:eastAsia="宋体" w:hAnsi="Arial"/>
                  <w:sz w:val="18"/>
                </w:rPr>
                <w:t>Fixed RI = 1 and follow RI</w:t>
              </w:r>
            </w:ins>
          </w:p>
        </w:tc>
        <w:tc>
          <w:tcPr>
            <w:tcW w:w="1377" w:type="dxa"/>
            <w:tcBorders>
              <w:top w:val="single" w:sz="4" w:space="0" w:color="auto"/>
              <w:left w:val="single" w:sz="4" w:space="0" w:color="auto"/>
              <w:bottom w:val="single" w:sz="4" w:space="0" w:color="auto"/>
              <w:right w:val="single" w:sz="4" w:space="0" w:color="auto"/>
            </w:tcBorders>
            <w:vAlign w:val="center"/>
          </w:tcPr>
          <w:p w14:paraId="18A701CB" w14:textId="77777777" w:rsidR="000E0432" w:rsidRPr="00C25669" w:rsidRDefault="000E0432" w:rsidP="000E0432">
            <w:pPr>
              <w:keepNext/>
              <w:keepLines/>
              <w:spacing w:after="0"/>
              <w:jc w:val="center"/>
              <w:rPr>
                <w:ins w:id="7808" w:author="Huawei" w:date="2021-05-27T14:56:00Z"/>
                <w:rFonts w:ascii="Arial" w:eastAsia="宋体" w:hAnsi="Arial"/>
                <w:sz w:val="18"/>
              </w:rPr>
            </w:pPr>
            <w:ins w:id="7809" w:author="Huawei" w:date="2021-05-27T14:56:00Z">
              <w:r w:rsidRPr="00C25669">
                <w:rPr>
                  <w:rFonts w:ascii="Arial" w:eastAsia="宋体" w:hAnsi="Arial"/>
                  <w:sz w:val="18"/>
                </w:rPr>
                <w:t>Fixed RI = 2 and follow RI</w:t>
              </w:r>
            </w:ins>
          </w:p>
        </w:tc>
      </w:tr>
      <w:tr w:rsidR="000E0432" w:rsidRPr="00C25669" w14:paraId="660A9CC2" w14:textId="77777777" w:rsidTr="000E0432">
        <w:trPr>
          <w:trHeight w:val="70"/>
          <w:jc w:val="center"/>
          <w:ins w:id="7810" w:author="Huawei" w:date="2021-05-27T14:56:00Z"/>
        </w:trPr>
        <w:tc>
          <w:tcPr>
            <w:tcW w:w="10166" w:type="dxa"/>
            <w:gridSpan w:val="8"/>
            <w:tcBorders>
              <w:top w:val="single" w:sz="4" w:space="0" w:color="auto"/>
              <w:left w:val="single" w:sz="4" w:space="0" w:color="auto"/>
              <w:bottom w:val="single" w:sz="4" w:space="0" w:color="auto"/>
              <w:right w:val="single" w:sz="4" w:space="0" w:color="auto"/>
            </w:tcBorders>
            <w:vAlign w:val="center"/>
          </w:tcPr>
          <w:p w14:paraId="484470B6" w14:textId="77777777" w:rsidR="000E0432" w:rsidRDefault="000E0432" w:rsidP="000E0432">
            <w:pPr>
              <w:pStyle w:val="TAN"/>
              <w:rPr>
                <w:ins w:id="7811" w:author="Huawei" w:date="2021-05-27T14:56:00Z"/>
                <w:lang w:eastAsia="zh-CN"/>
              </w:rPr>
            </w:pPr>
            <w:ins w:id="7812" w:author="Huawei" w:date="2021-05-27T14:56:00Z">
              <w:r>
                <w:rPr>
                  <w:lang w:eastAsia="zh-CN"/>
                </w:rPr>
                <w:t>Note 1:</w:t>
              </w:r>
              <w:r w:rsidRPr="00CF23CC">
                <w:rPr>
                  <w:rFonts w:eastAsia="宋体"/>
                </w:rPr>
                <w:tab/>
              </w:r>
              <w:r>
                <w:rPr>
                  <w:lang w:eastAsia="zh-CN"/>
                </w:rPr>
                <w:t>The same requirements are applicable for TDD with different UL-DL pattern.</w:t>
              </w:r>
            </w:ins>
          </w:p>
          <w:p w14:paraId="04A4DC9F" w14:textId="77777777" w:rsidR="000E0432" w:rsidRDefault="000E0432" w:rsidP="000E0432">
            <w:pPr>
              <w:pStyle w:val="TAN"/>
              <w:rPr>
                <w:ins w:id="7813" w:author="Huawei" w:date="2021-05-27T14:56:00Z"/>
                <w:rFonts w:eastAsia="宋体"/>
              </w:rPr>
            </w:pPr>
            <w:ins w:id="7814" w:author="Huawei" w:date="2021-05-27T14:56:00Z">
              <w:r w:rsidRPr="00CF23CC">
                <w:rPr>
                  <w:rFonts w:eastAsia="宋体"/>
                </w:rPr>
                <w:t xml:space="preserve">Note </w:t>
              </w:r>
              <w:r>
                <w:rPr>
                  <w:rFonts w:eastAsia="宋体"/>
                </w:rPr>
                <w:t>2</w:t>
              </w:r>
              <w:r w:rsidRPr="00CF23CC">
                <w:rPr>
                  <w:rFonts w:eastAsia="宋体"/>
                </w:rPr>
                <w:t>:</w:t>
              </w:r>
              <w:r w:rsidRPr="00CF23CC">
                <w:rPr>
                  <w:rFonts w:eastAsia="宋体"/>
                </w:rPr>
                <w:tab/>
                <w:t>SSB, TRS, CSI-RS, and/or other unspecified test parameters with respect to TS 38.101-4 [</w:t>
              </w:r>
              <w:r>
                <w:rPr>
                  <w:rFonts w:eastAsia="宋体"/>
                </w:rPr>
                <w:t>TBA</w:t>
              </w:r>
              <w:r w:rsidRPr="00CF23CC">
                <w:rPr>
                  <w:rFonts w:eastAsia="宋体"/>
                </w:rPr>
                <w:t>] are left up to test implementation, if transmitted or needed.</w:t>
              </w:r>
            </w:ins>
          </w:p>
          <w:p w14:paraId="43B085D2" w14:textId="77777777" w:rsidR="000E0432" w:rsidRPr="00C25669" w:rsidRDefault="000E0432" w:rsidP="000E0432">
            <w:pPr>
              <w:pStyle w:val="TAN"/>
              <w:rPr>
                <w:ins w:id="7815" w:author="Huawei" w:date="2021-05-27T14:56:00Z"/>
                <w:rFonts w:eastAsia="宋体"/>
                <w:lang w:eastAsia="en-GB"/>
              </w:rPr>
            </w:pPr>
            <w:ins w:id="7816" w:author="Huawei" w:date="2021-05-27T14:56:00Z">
              <w:r w:rsidRPr="002956AD">
                <w:rPr>
                  <w:rFonts w:eastAsia="宋体"/>
                  <w:lang w:eastAsia="en-GB"/>
                </w:rPr>
                <w:t>Note 3:</w:t>
              </w:r>
              <w:r w:rsidRPr="002956AD">
                <w:rPr>
                  <w:rFonts w:eastAsia="宋体"/>
                  <w:lang w:eastAsia="en-GB"/>
                </w:rPr>
                <w:tab/>
              </w:r>
              <w:r w:rsidRPr="00CB42CC">
                <w:rPr>
                  <w:rFonts w:eastAsia="宋体"/>
                  <w:lang w:eastAsia="en-GB"/>
                </w:rPr>
                <w:t>Measurements channels are specified in Table A.3.5-1. M-FR1-A.3.5-1 is used for Rank 1 case. M-FR1-A.3.5-2 is used for Rank 2 case. M-FR1-A.3.5-3 is used for Rank 3 case. M-FR1-A.3.5-4 is used for Rank 4 case</w:t>
              </w:r>
              <w:r>
                <w:rPr>
                  <w:rFonts w:eastAsia="宋体"/>
                  <w:lang w:eastAsia="en-GB"/>
                </w:rPr>
                <w:t>.</w:t>
              </w:r>
            </w:ins>
          </w:p>
        </w:tc>
      </w:tr>
    </w:tbl>
    <w:p w14:paraId="402CA5A7" w14:textId="77777777" w:rsidR="000E0432" w:rsidRDefault="000E0432" w:rsidP="000E0432">
      <w:pPr>
        <w:rPr>
          <w:ins w:id="7817" w:author="Huawei" w:date="2021-05-27T14:56:00Z"/>
          <w:rFonts w:eastAsia="宋体"/>
        </w:rPr>
      </w:pPr>
    </w:p>
    <w:p w14:paraId="0BDBD615" w14:textId="77777777" w:rsidR="000E0432" w:rsidRDefault="000E0432" w:rsidP="000E0432">
      <w:pPr>
        <w:pStyle w:val="5"/>
        <w:rPr>
          <w:ins w:id="7818" w:author="Huawei" w:date="2021-05-27T14:56:00Z"/>
          <w:rFonts w:eastAsia="宋体"/>
        </w:rPr>
      </w:pPr>
      <w:ins w:id="7819" w:author="Huawei" w:date="2021-05-27T14:56:00Z">
        <w:r>
          <w:t>8.2.3.4.2</w:t>
        </w:r>
        <w:r>
          <w:tab/>
          <w:t>Minimum requirements</w:t>
        </w:r>
      </w:ins>
    </w:p>
    <w:p w14:paraId="0BB09203" w14:textId="77777777" w:rsidR="000E0432" w:rsidRPr="00C25669" w:rsidRDefault="000E0432" w:rsidP="000E0432">
      <w:pPr>
        <w:tabs>
          <w:tab w:val="left" w:pos="6096"/>
        </w:tabs>
        <w:rPr>
          <w:ins w:id="7820" w:author="Huawei" w:date="2021-05-27T14:56:00Z"/>
          <w:rFonts w:eastAsia="宋体"/>
        </w:rPr>
      </w:pPr>
      <w:ins w:id="7821" w:author="Huawei" w:date="2021-05-27T14:56:00Z">
        <w:r w:rsidRPr="00C25669">
          <w:rPr>
            <w:rFonts w:eastAsia="宋体"/>
          </w:rPr>
          <w:t xml:space="preserve">The minimum performance requirement in Table </w:t>
        </w:r>
        <w:r w:rsidRPr="00650D40">
          <w:rPr>
            <w:rFonts w:eastAsia="宋体"/>
          </w:rPr>
          <w:t>8.2.3.</w:t>
        </w:r>
        <w:r>
          <w:rPr>
            <w:rFonts w:eastAsia="宋体"/>
          </w:rPr>
          <w:t>4</w:t>
        </w:r>
        <w:r w:rsidRPr="00650D40">
          <w:rPr>
            <w:rFonts w:eastAsia="宋体"/>
          </w:rPr>
          <w:t>.2-1</w:t>
        </w:r>
        <w:r w:rsidRPr="00C25669">
          <w:rPr>
            <w:rFonts w:eastAsia="宋体"/>
          </w:rPr>
          <w:t>is defined as</w:t>
        </w:r>
      </w:ins>
    </w:p>
    <w:p w14:paraId="0FDE4147" w14:textId="77777777" w:rsidR="000E0432" w:rsidRPr="00C25669" w:rsidRDefault="000E0432" w:rsidP="000E0432">
      <w:pPr>
        <w:rPr>
          <w:ins w:id="7822" w:author="Huawei" w:date="2021-05-27T14:56:00Z"/>
          <w:rFonts w:eastAsia="宋体"/>
        </w:rPr>
      </w:pPr>
      <w:ins w:id="7823" w:author="Huawei" w:date="2021-05-27T14:56:00Z">
        <w:r w:rsidRPr="00C25669">
          <w:rPr>
            <w:rFonts w:eastAsia="宋体"/>
          </w:rPr>
          <w:t>a)</w:t>
        </w:r>
        <w:r w:rsidRPr="00C25669">
          <w:rPr>
            <w:rFonts w:eastAsia="宋体"/>
          </w:rPr>
          <w:tab/>
          <w:t xml:space="preserve">The ratio of the throughput obtained when transmitting based on UE reported RI and that obtained when transmitting with fixed rank 1 shall be ≥ </w:t>
        </w:r>
        <w:r w:rsidRPr="00C25669">
          <w:rPr>
            <w:rFonts w:ascii="Symbol" w:eastAsia="宋体" w:hAnsi="Symbol"/>
          </w:rPr>
          <w:t></w:t>
        </w:r>
        <w:r w:rsidRPr="00C25669">
          <w:rPr>
            <w:rFonts w:ascii="Symbol" w:eastAsia="宋体" w:hAnsi="Symbol"/>
            <w:vertAlign w:val="subscript"/>
          </w:rPr>
          <w:t></w:t>
        </w:r>
        <w:r w:rsidRPr="00C25669">
          <w:rPr>
            <w:rFonts w:eastAsia="宋体"/>
          </w:rPr>
          <w:t>;</w:t>
        </w:r>
      </w:ins>
    </w:p>
    <w:p w14:paraId="5C7AFF82" w14:textId="77777777" w:rsidR="000E0432" w:rsidRPr="00C25669" w:rsidRDefault="000E0432" w:rsidP="000E0432">
      <w:pPr>
        <w:rPr>
          <w:ins w:id="7824" w:author="Huawei" w:date="2021-05-27T14:56:00Z"/>
          <w:rFonts w:eastAsia="宋体"/>
        </w:rPr>
      </w:pPr>
      <w:ins w:id="7825" w:author="Huawei" w:date="2021-05-27T14:56:00Z">
        <w:r w:rsidRPr="00C25669">
          <w:rPr>
            <w:rFonts w:eastAsia="宋体"/>
          </w:rPr>
          <w:t>b)</w:t>
        </w:r>
        <w:r w:rsidRPr="00C25669">
          <w:rPr>
            <w:rFonts w:eastAsia="宋体"/>
          </w:rPr>
          <w:tab/>
          <w:t xml:space="preserve">The ratio of the throughput obtained when transmitting based on UE reported RI and that obtained when transmitting with fixed rank 2 shall be ≥ </w:t>
        </w:r>
        <w:r w:rsidRPr="00C25669">
          <w:rPr>
            <w:rFonts w:ascii="Symbol" w:eastAsia="宋体" w:hAnsi="Symbol"/>
          </w:rPr>
          <w:t></w:t>
        </w:r>
        <w:r w:rsidRPr="00C25669">
          <w:rPr>
            <w:rFonts w:ascii="Symbol" w:eastAsia="宋体" w:hAnsi="Symbol"/>
            <w:vertAlign w:val="subscript"/>
          </w:rPr>
          <w:t></w:t>
        </w:r>
        <w:r w:rsidRPr="00C25669">
          <w:rPr>
            <w:rFonts w:eastAsia="宋体"/>
          </w:rPr>
          <w:t>;</w:t>
        </w:r>
      </w:ins>
    </w:p>
    <w:p w14:paraId="75A8F956" w14:textId="77777777" w:rsidR="000E0432" w:rsidRDefault="000E0432" w:rsidP="000E0432">
      <w:pPr>
        <w:rPr>
          <w:ins w:id="7826" w:author="Huawei" w:date="2021-05-27T14:56:00Z"/>
          <w:rFonts w:eastAsia="宋体"/>
        </w:rPr>
      </w:pPr>
      <w:ins w:id="7827" w:author="Huawei" w:date="2021-05-27T14:56:00Z">
        <w:r w:rsidRPr="00C25669">
          <w:rPr>
            <w:rFonts w:eastAsia="宋体"/>
          </w:rPr>
          <w:t xml:space="preserve">For the parameters specified in Table </w:t>
        </w:r>
        <w:r w:rsidRPr="00292EBD">
          <w:rPr>
            <w:rFonts w:eastAsia="宋体"/>
          </w:rPr>
          <w:t>8.2.3.3.1-1</w:t>
        </w:r>
        <w:r w:rsidRPr="00C25669">
          <w:rPr>
            <w:rFonts w:eastAsia="宋体"/>
          </w:rPr>
          <w:t xml:space="preserve"> and using the downlink physical channels specified in Annex </w:t>
        </w:r>
        <w:r>
          <w:rPr>
            <w:rFonts w:eastAsia="宋体"/>
            <w:lang w:eastAsia="zh-CN"/>
          </w:rPr>
          <w:t>TBA</w:t>
        </w:r>
        <w:r w:rsidRPr="00C25669">
          <w:rPr>
            <w:rFonts w:eastAsia="宋体"/>
          </w:rPr>
          <w:t xml:space="preserve">, the minimum requirements are specified in Table </w:t>
        </w:r>
        <w:r w:rsidRPr="00292EBD">
          <w:rPr>
            <w:rFonts w:eastAsia="宋体"/>
          </w:rPr>
          <w:t>8.2.3.</w:t>
        </w:r>
        <w:r>
          <w:rPr>
            <w:rFonts w:eastAsia="宋体"/>
          </w:rPr>
          <w:t>4</w:t>
        </w:r>
        <w:r w:rsidRPr="00292EBD">
          <w:rPr>
            <w:rFonts w:eastAsia="宋体"/>
          </w:rPr>
          <w:t>.2-1</w:t>
        </w:r>
        <w:r w:rsidRPr="00C25669">
          <w:rPr>
            <w:rFonts w:eastAsia="宋体"/>
          </w:rPr>
          <w:t>.</w:t>
        </w:r>
      </w:ins>
    </w:p>
    <w:p w14:paraId="6E7253A6" w14:textId="77777777" w:rsidR="000E0432" w:rsidRPr="00C25669" w:rsidRDefault="000E0432" w:rsidP="000E0432">
      <w:pPr>
        <w:pStyle w:val="TH"/>
        <w:rPr>
          <w:ins w:id="7828" w:author="Huawei" w:date="2021-05-27T14:56:00Z"/>
        </w:rPr>
      </w:pPr>
      <w:ins w:id="7829" w:author="Huawei" w:date="2021-05-27T14:56:00Z">
        <w:r w:rsidRPr="00C25669">
          <w:t xml:space="preserve">Table </w:t>
        </w:r>
        <w:r w:rsidRPr="00F33C47">
          <w:t>8.2.3.</w:t>
        </w:r>
        <w:r>
          <w:t>4</w:t>
        </w:r>
        <w:r w:rsidRPr="00F33C47">
          <w:t>.2</w:t>
        </w:r>
        <w:r w:rsidRPr="00C25669">
          <w:t>-</w:t>
        </w:r>
        <w:r>
          <w:t>1</w:t>
        </w:r>
        <w:r w:rsidRPr="00C25669">
          <w:t>: Minimum requirement</w:t>
        </w:r>
        <w:r>
          <w:t xml:space="preserve"> for RI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412"/>
        <w:gridCol w:w="1412"/>
        <w:gridCol w:w="1412"/>
      </w:tblGrid>
      <w:tr w:rsidR="000E0432" w:rsidRPr="00C25669" w14:paraId="31EB5BC5" w14:textId="77777777" w:rsidTr="000E0432">
        <w:trPr>
          <w:jc w:val="center"/>
          <w:ins w:id="7830" w:author="Huawei" w:date="2021-05-27T14:56:00Z"/>
        </w:trPr>
        <w:tc>
          <w:tcPr>
            <w:tcW w:w="1984" w:type="dxa"/>
            <w:tcBorders>
              <w:bottom w:val="nil"/>
            </w:tcBorders>
          </w:tcPr>
          <w:p w14:paraId="32FFE770" w14:textId="77777777" w:rsidR="000E0432" w:rsidRPr="00C25669" w:rsidRDefault="000E0432" w:rsidP="000E0432">
            <w:pPr>
              <w:keepNext/>
              <w:keepLines/>
              <w:spacing w:after="0"/>
              <w:jc w:val="center"/>
              <w:rPr>
                <w:ins w:id="7831" w:author="Huawei" w:date="2021-05-27T14:56:00Z"/>
                <w:rFonts w:ascii="Arial" w:eastAsia="?? ??" w:hAnsi="Arial" w:cs="v5.0.0"/>
                <w:b/>
                <w:sz w:val="18"/>
              </w:rPr>
            </w:pPr>
          </w:p>
        </w:tc>
        <w:tc>
          <w:tcPr>
            <w:tcW w:w="1412" w:type="dxa"/>
            <w:tcBorders>
              <w:bottom w:val="nil"/>
            </w:tcBorders>
          </w:tcPr>
          <w:p w14:paraId="1E5E8F54" w14:textId="77777777" w:rsidR="000E0432" w:rsidRPr="00C25669" w:rsidRDefault="000E0432" w:rsidP="000E0432">
            <w:pPr>
              <w:keepNext/>
              <w:keepLines/>
              <w:spacing w:after="0"/>
              <w:jc w:val="center"/>
              <w:rPr>
                <w:ins w:id="7832" w:author="Huawei" w:date="2021-05-27T14:56:00Z"/>
                <w:rFonts w:ascii="Arial" w:eastAsia="?? ??" w:hAnsi="Arial" w:cs="v5.0.0"/>
                <w:b/>
                <w:sz w:val="18"/>
              </w:rPr>
            </w:pPr>
            <w:ins w:id="7833" w:author="Huawei" w:date="2021-05-27T14:56:00Z">
              <w:r w:rsidRPr="00C25669">
                <w:rPr>
                  <w:rFonts w:ascii="Arial" w:eastAsia="?? ??" w:hAnsi="Arial" w:cs="v5.0.0"/>
                  <w:b/>
                  <w:sz w:val="18"/>
                </w:rPr>
                <w:t>Test 1</w:t>
              </w:r>
            </w:ins>
          </w:p>
        </w:tc>
        <w:tc>
          <w:tcPr>
            <w:tcW w:w="1412" w:type="dxa"/>
            <w:tcBorders>
              <w:bottom w:val="nil"/>
            </w:tcBorders>
          </w:tcPr>
          <w:p w14:paraId="2CAD429D" w14:textId="77777777" w:rsidR="000E0432" w:rsidRPr="00C25669" w:rsidRDefault="000E0432" w:rsidP="000E0432">
            <w:pPr>
              <w:keepNext/>
              <w:keepLines/>
              <w:spacing w:after="0"/>
              <w:jc w:val="center"/>
              <w:rPr>
                <w:ins w:id="7834" w:author="Huawei" w:date="2021-05-27T14:56:00Z"/>
                <w:rFonts w:ascii="Arial" w:eastAsia="?? ??" w:hAnsi="Arial" w:cs="v5.0.0"/>
                <w:b/>
                <w:sz w:val="18"/>
              </w:rPr>
            </w:pPr>
            <w:ins w:id="7835" w:author="Huawei" w:date="2021-05-27T14:56:00Z">
              <w:r w:rsidRPr="00C25669">
                <w:rPr>
                  <w:rFonts w:ascii="Arial" w:eastAsia="?? ??" w:hAnsi="Arial" w:cs="v5.0.0"/>
                  <w:b/>
                  <w:sz w:val="18"/>
                </w:rPr>
                <w:t>Test 2</w:t>
              </w:r>
            </w:ins>
          </w:p>
        </w:tc>
        <w:tc>
          <w:tcPr>
            <w:tcW w:w="1412" w:type="dxa"/>
            <w:tcBorders>
              <w:bottom w:val="nil"/>
            </w:tcBorders>
          </w:tcPr>
          <w:p w14:paraId="0DE14440" w14:textId="77777777" w:rsidR="000E0432" w:rsidRPr="00C25669" w:rsidRDefault="000E0432" w:rsidP="000E0432">
            <w:pPr>
              <w:keepNext/>
              <w:keepLines/>
              <w:spacing w:after="0"/>
              <w:jc w:val="center"/>
              <w:rPr>
                <w:ins w:id="7836" w:author="Huawei" w:date="2021-05-27T14:56:00Z"/>
                <w:rFonts w:ascii="Arial" w:eastAsia="?? ??" w:hAnsi="Arial" w:cs="v5.0.0"/>
                <w:b/>
                <w:sz w:val="18"/>
              </w:rPr>
            </w:pPr>
            <w:ins w:id="7837" w:author="Huawei" w:date="2021-05-27T14:56:00Z">
              <w:r w:rsidRPr="00C25669">
                <w:rPr>
                  <w:rFonts w:ascii="Arial" w:eastAsia="?? ??" w:hAnsi="Arial" w:cs="v5.0.0"/>
                  <w:b/>
                  <w:sz w:val="18"/>
                </w:rPr>
                <w:t>Test 3</w:t>
              </w:r>
            </w:ins>
          </w:p>
        </w:tc>
        <w:tc>
          <w:tcPr>
            <w:tcW w:w="1412" w:type="dxa"/>
            <w:tcBorders>
              <w:bottom w:val="nil"/>
            </w:tcBorders>
          </w:tcPr>
          <w:p w14:paraId="1603FC1B" w14:textId="77777777" w:rsidR="000E0432" w:rsidRPr="00C25669" w:rsidRDefault="000E0432" w:rsidP="000E0432">
            <w:pPr>
              <w:keepNext/>
              <w:keepLines/>
              <w:spacing w:after="0"/>
              <w:jc w:val="center"/>
              <w:rPr>
                <w:ins w:id="7838" w:author="Huawei" w:date="2021-05-27T14:56:00Z"/>
                <w:rFonts w:ascii="Arial" w:eastAsia="?? ??" w:hAnsi="Arial" w:cs="v5.0.0"/>
                <w:b/>
                <w:sz w:val="18"/>
              </w:rPr>
            </w:pPr>
            <w:ins w:id="7839" w:author="Huawei" w:date="2021-05-27T14:56:00Z">
              <w:r w:rsidRPr="00C25669">
                <w:rPr>
                  <w:rFonts w:ascii="Arial" w:eastAsia="?? ??" w:hAnsi="Arial" w:cs="v5.0.0"/>
                  <w:b/>
                  <w:sz w:val="18"/>
                </w:rPr>
                <w:t>Test 4</w:t>
              </w:r>
            </w:ins>
          </w:p>
        </w:tc>
      </w:tr>
      <w:tr w:rsidR="000E0432" w:rsidRPr="00C25669" w14:paraId="47BDB43A" w14:textId="77777777" w:rsidTr="000E0432">
        <w:trPr>
          <w:cantSplit/>
          <w:jc w:val="center"/>
          <w:ins w:id="7840" w:author="Huawei" w:date="2021-05-27T14:56:00Z"/>
        </w:trPr>
        <w:tc>
          <w:tcPr>
            <w:tcW w:w="1984" w:type="dxa"/>
          </w:tcPr>
          <w:p w14:paraId="2D2C64BE" w14:textId="77777777" w:rsidR="000E0432" w:rsidRPr="00C25669" w:rsidRDefault="000E0432" w:rsidP="000E0432">
            <w:pPr>
              <w:keepNext/>
              <w:keepLines/>
              <w:spacing w:after="0"/>
              <w:jc w:val="center"/>
              <w:rPr>
                <w:ins w:id="7841" w:author="Huawei" w:date="2021-05-27T14:56:00Z"/>
                <w:rFonts w:ascii="Arial" w:eastAsia="?? ??" w:hAnsi="Arial" w:cs="v5.0.0"/>
                <w:sz w:val="18"/>
                <w:vertAlign w:val="subscript"/>
              </w:rPr>
            </w:pPr>
            <w:ins w:id="7842" w:author="Huawei" w:date="2021-05-27T14:56:00Z">
              <w:r w:rsidRPr="00C25669">
                <w:rPr>
                  <w:rFonts w:ascii="Symbol" w:eastAsia="?? ??" w:hAnsi="Symbol" w:cs="Arial"/>
                  <w:i/>
                  <w:iCs/>
                  <w:sz w:val="18"/>
                </w:rPr>
                <w:t></w:t>
              </w:r>
              <w:r w:rsidRPr="00C25669">
                <w:rPr>
                  <w:rFonts w:ascii="Arial" w:eastAsia="?? ??" w:hAnsi="Arial" w:cs="Arial"/>
                  <w:sz w:val="18"/>
                  <w:vertAlign w:val="subscript"/>
                </w:rPr>
                <w:t>1</w:t>
              </w:r>
            </w:ins>
          </w:p>
        </w:tc>
        <w:tc>
          <w:tcPr>
            <w:tcW w:w="1412" w:type="dxa"/>
          </w:tcPr>
          <w:p w14:paraId="1B218E24" w14:textId="77777777" w:rsidR="000E0432" w:rsidRPr="00C25669" w:rsidRDefault="000E0432" w:rsidP="000E0432">
            <w:pPr>
              <w:keepNext/>
              <w:keepLines/>
              <w:spacing w:after="0"/>
              <w:jc w:val="center"/>
              <w:rPr>
                <w:ins w:id="7843" w:author="Huawei" w:date="2021-05-27T14:56:00Z"/>
                <w:rFonts w:ascii="Arial" w:eastAsia="?? ??" w:hAnsi="Arial" w:cs="v5.0.0"/>
                <w:sz w:val="18"/>
              </w:rPr>
            </w:pPr>
            <w:ins w:id="7844" w:author="Huawei" w:date="2021-05-27T14:56:00Z">
              <w:r w:rsidRPr="00C25669">
                <w:rPr>
                  <w:rFonts w:ascii="Arial" w:eastAsia="?? ??" w:hAnsi="Arial" w:cs="v5.0.0"/>
                  <w:sz w:val="18"/>
                </w:rPr>
                <w:t>N/A</w:t>
              </w:r>
            </w:ins>
          </w:p>
        </w:tc>
        <w:tc>
          <w:tcPr>
            <w:tcW w:w="1412" w:type="dxa"/>
          </w:tcPr>
          <w:p w14:paraId="7156A8A2" w14:textId="77777777" w:rsidR="000E0432" w:rsidRPr="00C25669" w:rsidRDefault="000E0432" w:rsidP="000E0432">
            <w:pPr>
              <w:keepNext/>
              <w:keepLines/>
              <w:spacing w:after="0"/>
              <w:jc w:val="center"/>
              <w:rPr>
                <w:ins w:id="7845" w:author="Huawei" w:date="2021-05-27T14:56:00Z"/>
                <w:rFonts w:ascii="Arial" w:eastAsia="?? ??" w:hAnsi="Arial" w:cs="v5.0.0"/>
                <w:sz w:val="18"/>
              </w:rPr>
            </w:pPr>
            <w:ins w:id="7846" w:author="Huawei" w:date="2021-05-27T14:56:00Z">
              <w:r w:rsidRPr="00C25669">
                <w:rPr>
                  <w:rFonts w:ascii="Arial" w:eastAsia="?? ??" w:hAnsi="Arial" w:cs="v5.0.0"/>
                  <w:sz w:val="18"/>
                </w:rPr>
                <w:t>1.05</w:t>
              </w:r>
            </w:ins>
          </w:p>
        </w:tc>
        <w:tc>
          <w:tcPr>
            <w:tcW w:w="1412" w:type="dxa"/>
          </w:tcPr>
          <w:p w14:paraId="2490397A" w14:textId="77777777" w:rsidR="000E0432" w:rsidRPr="00C25669" w:rsidRDefault="000E0432" w:rsidP="000E0432">
            <w:pPr>
              <w:keepNext/>
              <w:keepLines/>
              <w:spacing w:after="0"/>
              <w:jc w:val="center"/>
              <w:rPr>
                <w:ins w:id="7847" w:author="Huawei" w:date="2021-05-27T14:56:00Z"/>
                <w:rFonts w:ascii="Arial" w:eastAsia="?? ??" w:hAnsi="Arial" w:cs="v5.0.0"/>
                <w:sz w:val="18"/>
              </w:rPr>
            </w:pPr>
            <w:ins w:id="7848" w:author="Huawei" w:date="2021-05-27T14:56:00Z">
              <w:r w:rsidRPr="00C25669">
                <w:rPr>
                  <w:rFonts w:ascii="Arial" w:eastAsia="?? ??" w:hAnsi="Arial" w:cs="v5.0.0"/>
                  <w:sz w:val="18"/>
                </w:rPr>
                <w:t>0.9</w:t>
              </w:r>
            </w:ins>
          </w:p>
        </w:tc>
        <w:tc>
          <w:tcPr>
            <w:tcW w:w="1412" w:type="dxa"/>
          </w:tcPr>
          <w:p w14:paraId="4BF9C314" w14:textId="77777777" w:rsidR="000E0432" w:rsidRPr="00C25669" w:rsidRDefault="000E0432" w:rsidP="000E0432">
            <w:pPr>
              <w:keepNext/>
              <w:keepLines/>
              <w:spacing w:after="0"/>
              <w:jc w:val="center"/>
              <w:rPr>
                <w:ins w:id="7849" w:author="Huawei" w:date="2021-05-27T14:56:00Z"/>
                <w:rFonts w:ascii="Arial" w:eastAsia="?? ??" w:hAnsi="Arial" w:cs="v5.0.0"/>
                <w:sz w:val="18"/>
              </w:rPr>
            </w:pPr>
            <w:ins w:id="7850" w:author="Huawei" w:date="2021-05-27T14:56:00Z">
              <w:r w:rsidRPr="00C25669">
                <w:rPr>
                  <w:rFonts w:ascii="Arial" w:eastAsia="?? ??" w:hAnsi="Arial" w:cs="v5.0.0"/>
                  <w:sz w:val="18"/>
                </w:rPr>
                <w:t>N/A</w:t>
              </w:r>
            </w:ins>
          </w:p>
        </w:tc>
      </w:tr>
      <w:tr w:rsidR="000E0432" w:rsidRPr="00C25669" w14:paraId="3FEB7361" w14:textId="77777777" w:rsidTr="000E0432">
        <w:trPr>
          <w:cantSplit/>
          <w:jc w:val="center"/>
          <w:ins w:id="7851" w:author="Huawei" w:date="2021-05-27T14:56:00Z"/>
        </w:trPr>
        <w:tc>
          <w:tcPr>
            <w:tcW w:w="1984" w:type="dxa"/>
          </w:tcPr>
          <w:p w14:paraId="53B7E65E" w14:textId="77777777" w:rsidR="000E0432" w:rsidRPr="00C25669" w:rsidRDefault="000E0432" w:rsidP="000E0432">
            <w:pPr>
              <w:keepNext/>
              <w:keepLines/>
              <w:spacing w:after="0"/>
              <w:jc w:val="center"/>
              <w:rPr>
                <w:ins w:id="7852" w:author="Huawei" w:date="2021-05-27T14:56:00Z"/>
                <w:rFonts w:ascii="Symbol" w:eastAsia="?? ??" w:hAnsi="Symbol" w:cs="Arial"/>
                <w:i/>
                <w:iCs/>
                <w:sz w:val="18"/>
              </w:rPr>
            </w:pPr>
            <w:ins w:id="7853" w:author="Huawei" w:date="2021-05-27T14:56:00Z">
              <w:r w:rsidRPr="00C25669">
                <w:rPr>
                  <w:rFonts w:ascii="Symbol" w:eastAsia="?? ??" w:hAnsi="Symbol" w:cs="Arial"/>
                  <w:i/>
                  <w:iCs/>
                  <w:sz w:val="18"/>
                </w:rPr>
                <w:t></w:t>
              </w:r>
              <w:r w:rsidRPr="00C25669">
                <w:rPr>
                  <w:rFonts w:ascii="Arial" w:eastAsia="?? ??" w:hAnsi="Arial" w:cs="Arial"/>
                  <w:sz w:val="18"/>
                  <w:vertAlign w:val="subscript"/>
                </w:rPr>
                <w:t>2</w:t>
              </w:r>
            </w:ins>
          </w:p>
        </w:tc>
        <w:tc>
          <w:tcPr>
            <w:tcW w:w="1412" w:type="dxa"/>
          </w:tcPr>
          <w:p w14:paraId="510D810F" w14:textId="77777777" w:rsidR="000E0432" w:rsidRPr="00C25669" w:rsidRDefault="000E0432" w:rsidP="000E0432">
            <w:pPr>
              <w:keepNext/>
              <w:keepLines/>
              <w:spacing w:after="0"/>
              <w:jc w:val="center"/>
              <w:rPr>
                <w:ins w:id="7854" w:author="Huawei" w:date="2021-05-27T14:56:00Z"/>
                <w:rFonts w:ascii="Arial" w:eastAsia="?? ??" w:hAnsi="Arial" w:cs="v5.0.0"/>
                <w:sz w:val="18"/>
              </w:rPr>
            </w:pPr>
            <w:ins w:id="7855" w:author="Huawei" w:date="2021-05-27T14:56:00Z">
              <w:r w:rsidRPr="00C25669">
                <w:rPr>
                  <w:rFonts w:ascii="Arial" w:hAnsi="Arial" w:cs="v5.0.0" w:hint="eastAsia"/>
                  <w:sz w:val="18"/>
                  <w:lang w:eastAsia="zh-CN"/>
                </w:rPr>
                <w:t>0.9</w:t>
              </w:r>
            </w:ins>
          </w:p>
        </w:tc>
        <w:tc>
          <w:tcPr>
            <w:tcW w:w="1412" w:type="dxa"/>
          </w:tcPr>
          <w:p w14:paraId="0E1CFF48" w14:textId="77777777" w:rsidR="000E0432" w:rsidRPr="00C25669" w:rsidRDefault="000E0432" w:rsidP="000E0432">
            <w:pPr>
              <w:keepNext/>
              <w:keepLines/>
              <w:spacing w:after="0"/>
              <w:jc w:val="center"/>
              <w:rPr>
                <w:ins w:id="7856" w:author="Huawei" w:date="2021-05-27T14:56:00Z"/>
                <w:rFonts w:ascii="Arial" w:eastAsia="?? ??" w:hAnsi="Arial" w:cs="v5.0.0"/>
                <w:sz w:val="18"/>
              </w:rPr>
            </w:pPr>
            <w:ins w:id="7857" w:author="Huawei" w:date="2021-05-27T14:56:00Z">
              <w:r w:rsidRPr="00C25669">
                <w:rPr>
                  <w:rFonts w:ascii="Arial" w:eastAsia="?? ??" w:hAnsi="Arial" w:cs="v5.0.0"/>
                  <w:sz w:val="18"/>
                </w:rPr>
                <w:t>N/A</w:t>
              </w:r>
            </w:ins>
          </w:p>
        </w:tc>
        <w:tc>
          <w:tcPr>
            <w:tcW w:w="1412" w:type="dxa"/>
          </w:tcPr>
          <w:p w14:paraId="097A370A" w14:textId="77777777" w:rsidR="000E0432" w:rsidRPr="00C25669" w:rsidRDefault="000E0432" w:rsidP="000E0432">
            <w:pPr>
              <w:keepNext/>
              <w:keepLines/>
              <w:spacing w:after="0"/>
              <w:jc w:val="center"/>
              <w:rPr>
                <w:ins w:id="7858" w:author="Huawei" w:date="2021-05-27T14:56:00Z"/>
                <w:rFonts w:ascii="Arial" w:eastAsia="?? ??" w:hAnsi="Arial" w:cs="v5.0.0"/>
                <w:sz w:val="18"/>
              </w:rPr>
            </w:pPr>
            <w:ins w:id="7859" w:author="Huawei" w:date="2021-05-27T14:56:00Z">
              <w:r w:rsidRPr="00C25669">
                <w:rPr>
                  <w:rFonts w:ascii="Arial" w:eastAsia="?? ??" w:hAnsi="Arial" w:cs="v5.0.0"/>
                  <w:sz w:val="18"/>
                </w:rPr>
                <w:t>N/A</w:t>
              </w:r>
            </w:ins>
          </w:p>
        </w:tc>
        <w:tc>
          <w:tcPr>
            <w:tcW w:w="1412" w:type="dxa"/>
          </w:tcPr>
          <w:p w14:paraId="309E31DB" w14:textId="77777777" w:rsidR="000E0432" w:rsidRPr="00C25669" w:rsidRDefault="000E0432" w:rsidP="000E0432">
            <w:pPr>
              <w:keepNext/>
              <w:keepLines/>
              <w:spacing w:after="0"/>
              <w:jc w:val="center"/>
              <w:rPr>
                <w:ins w:id="7860" w:author="Huawei" w:date="2021-05-27T14:56:00Z"/>
                <w:rFonts w:ascii="Arial" w:eastAsia="?? ??" w:hAnsi="Arial" w:cs="v5.0.0"/>
                <w:sz w:val="18"/>
              </w:rPr>
            </w:pPr>
            <w:ins w:id="7861" w:author="Huawei" w:date="2021-05-27T14:56:00Z">
              <w:r w:rsidRPr="00C25669">
                <w:rPr>
                  <w:rFonts w:ascii="Arial" w:hAnsi="Arial" w:cs="v5.0.0" w:hint="eastAsia"/>
                  <w:sz w:val="18"/>
                  <w:lang w:eastAsia="zh-CN"/>
                </w:rPr>
                <w:t>0.9</w:t>
              </w:r>
            </w:ins>
          </w:p>
        </w:tc>
      </w:tr>
    </w:tbl>
    <w:p w14:paraId="2751FE76" w14:textId="77777777" w:rsidR="000E0432" w:rsidRPr="00361DD4" w:rsidRDefault="000E0432" w:rsidP="000E0432">
      <w:pPr>
        <w:rPr>
          <w:ins w:id="7862" w:author="Huawei" w:date="2021-05-27T14:55:00Z"/>
        </w:rPr>
      </w:pPr>
    </w:p>
    <w:p w14:paraId="6726C181" w14:textId="77777777" w:rsidR="000E0432" w:rsidRPr="000E0432" w:rsidRDefault="000E0432" w:rsidP="000E0432">
      <w:pPr>
        <w:rPr>
          <w:lang w:val="nb-NO" w:eastAsia="en-GB"/>
        </w:rPr>
      </w:pPr>
    </w:p>
    <w:bookmarkEnd w:id="3"/>
    <w:p w14:paraId="54DA5717" w14:textId="77777777" w:rsidR="000E0432" w:rsidRPr="002F49C6" w:rsidRDefault="000E0432" w:rsidP="000E0432">
      <w:pPr>
        <w:pStyle w:val="aff2"/>
        <w:rPr>
          <w:rFonts w:ascii="Times New Roman" w:hAnsi="Times New Roman"/>
          <w:i/>
          <w:highlight w:val="yellow"/>
        </w:rPr>
      </w:pPr>
      <w:r>
        <w:rPr>
          <w:rFonts w:ascii="Times New Roman" w:hAnsi="Times New Roman"/>
          <w:i/>
          <w:highlight w:val="yellow"/>
        </w:rPr>
        <w:t>&lt;END OF THE CHANGE 1</w:t>
      </w:r>
      <w:r w:rsidRPr="002F49C6">
        <w:rPr>
          <w:rFonts w:ascii="Times New Roman" w:hAnsi="Times New Roman"/>
          <w:i/>
          <w:highlight w:val="yellow"/>
        </w:rPr>
        <w:t>&gt;</w:t>
      </w:r>
    </w:p>
    <w:bookmarkEnd w:id="4"/>
    <w:p w14:paraId="574BF667" w14:textId="77777777" w:rsidR="000E0432" w:rsidRPr="00CA2C54" w:rsidRDefault="000E0432" w:rsidP="000E0432">
      <w:pPr>
        <w:rPr>
          <w:lang w:val="nb-NO"/>
        </w:rPr>
      </w:pPr>
    </w:p>
    <w:p w14:paraId="0FF0B1E7" w14:textId="50612C73" w:rsidR="000E0432" w:rsidRDefault="000E0432" w:rsidP="000E0432">
      <w:pPr>
        <w:pStyle w:val="aff2"/>
        <w:rPr>
          <w:rFonts w:ascii="Times New Roman" w:hAnsi="Times New Roman"/>
          <w:i/>
        </w:rPr>
      </w:pPr>
      <w:r w:rsidRPr="002F49C6">
        <w:rPr>
          <w:rFonts w:ascii="Times New Roman" w:hAnsi="Times New Roman"/>
          <w:i/>
          <w:highlight w:val="yellow"/>
        </w:rPr>
        <w:t xml:space="preserve">&lt;START OF THE CHANGE </w:t>
      </w:r>
      <w:r>
        <w:rPr>
          <w:rFonts w:ascii="Times New Roman" w:hAnsi="Times New Roman"/>
          <w:i/>
          <w:highlight w:val="yellow"/>
        </w:rPr>
        <w:t>2</w:t>
      </w:r>
      <w:r w:rsidRPr="002F49C6">
        <w:rPr>
          <w:rFonts w:ascii="Times New Roman" w:hAnsi="Times New Roman"/>
          <w:i/>
          <w:highlight w:val="yellow"/>
        </w:rPr>
        <w:t>&gt;</w:t>
      </w:r>
    </w:p>
    <w:p w14:paraId="2A82EF09" w14:textId="77777777" w:rsidR="000E0432" w:rsidRDefault="000E0432" w:rsidP="000E0432">
      <w:pPr>
        <w:pStyle w:val="10"/>
      </w:pPr>
      <w:bookmarkStart w:id="7863" w:name="_Toc53185578"/>
      <w:bookmarkStart w:id="7864" w:name="_Toc53185954"/>
      <w:bookmarkStart w:id="7865" w:name="_Toc57820440"/>
      <w:bookmarkStart w:id="7866" w:name="_Toc57821367"/>
      <w:bookmarkStart w:id="7867" w:name="_Toc61183643"/>
      <w:bookmarkStart w:id="7868" w:name="_Toc61184037"/>
      <w:bookmarkStart w:id="7869" w:name="_Toc61184429"/>
      <w:bookmarkStart w:id="7870" w:name="_Toc61184821"/>
      <w:bookmarkStart w:id="7871" w:name="_Toc61185211"/>
      <w:r w:rsidRPr="007E346D">
        <w:t>11</w:t>
      </w:r>
      <w:r w:rsidRPr="007E346D">
        <w:tab/>
        <w:t>Radiated performance requirements</w:t>
      </w:r>
      <w:bookmarkEnd w:id="7863"/>
      <w:bookmarkEnd w:id="7864"/>
      <w:bookmarkEnd w:id="7865"/>
      <w:bookmarkEnd w:id="7866"/>
      <w:bookmarkEnd w:id="7867"/>
      <w:bookmarkEnd w:id="7868"/>
      <w:bookmarkEnd w:id="7869"/>
      <w:bookmarkEnd w:id="7870"/>
      <w:bookmarkEnd w:id="7871"/>
    </w:p>
    <w:p w14:paraId="783F7022" w14:textId="638F86D2" w:rsidR="00370EC0" w:rsidRPr="00370EC0" w:rsidDel="00370EC0" w:rsidRDefault="00370EC0" w:rsidP="00370EC0">
      <w:pPr>
        <w:rPr>
          <w:del w:id="7872" w:author="Huawei_Modify_After_Meeting" w:date="2021-05-27T18:18:00Z"/>
          <w:lang w:eastAsia="en-GB"/>
        </w:rPr>
      </w:pPr>
      <w:del w:id="7873" w:author="Huawei_Modify_After_Meeting" w:date="2021-05-27T18:18:00Z">
        <w:r w:rsidDel="00370EC0">
          <w:delText>Void</w:delText>
        </w:r>
      </w:del>
    </w:p>
    <w:p w14:paraId="7C18EF41" w14:textId="77777777" w:rsidR="000E0432" w:rsidRPr="009737E0" w:rsidRDefault="000E0432" w:rsidP="000E0432">
      <w:pPr>
        <w:pStyle w:val="2"/>
        <w:rPr>
          <w:ins w:id="7874" w:author="Huawei" w:date="2021-05-27T14:56:00Z"/>
        </w:rPr>
      </w:pPr>
      <w:bookmarkStart w:id="7875" w:name="_Toc67916520"/>
      <w:bookmarkStart w:id="7876" w:name="_Toc61176697"/>
      <w:bookmarkStart w:id="7877" w:name="_Toc53178063"/>
      <w:bookmarkStart w:id="7878" w:name="_Toc53177611"/>
      <w:bookmarkStart w:id="7879" w:name="_Toc45893447"/>
      <w:bookmarkStart w:id="7880" w:name="_Toc37268796"/>
      <w:bookmarkStart w:id="7881" w:name="_Toc37268345"/>
      <w:bookmarkStart w:id="7882" w:name="_Toc29811390"/>
      <w:bookmarkStart w:id="7883" w:name="_Toc13079901"/>
      <w:ins w:id="7884" w:author="Huawei" w:date="2021-05-27T14:56:00Z">
        <w:r w:rsidRPr="009737E0">
          <w:t>11.1</w:t>
        </w:r>
        <w:r w:rsidRPr="009737E0">
          <w:tab/>
        </w:r>
        <w:bookmarkEnd w:id="7875"/>
        <w:bookmarkEnd w:id="7876"/>
        <w:bookmarkEnd w:id="7877"/>
        <w:bookmarkEnd w:id="7878"/>
        <w:bookmarkEnd w:id="7879"/>
        <w:bookmarkEnd w:id="7880"/>
        <w:bookmarkEnd w:id="7881"/>
        <w:bookmarkEnd w:id="7882"/>
        <w:bookmarkEnd w:id="7883"/>
        <w:r w:rsidRPr="009737E0">
          <w:t xml:space="preserve">IAB-DU </w:t>
        </w:r>
        <w:r>
          <w:t>p</w:t>
        </w:r>
        <w:r w:rsidRPr="00241AB2">
          <w:t xml:space="preserve">erformance </w:t>
        </w:r>
        <w:r w:rsidRPr="009737E0">
          <w:t>requirements</w:t>
        </w:r>
      </w:ins>
    </w:p>
    <w:p w14:paraId="639F7949" w14:textId="77777777" w:rsidR="000E0432" w:rsidRPr="009737E0" w:rsidRDefault="000E0432" w:rsidP="000E0432">
      <w:pPr>
        <w:pStyle w:val="30"/>
        <w:rPr>
          <w:ins w:id="7885" w:author="Huawei" w:date="2021-05-27T14:56:00Z"/>
          <w:lang w:eastAsia="zh-CN"/>
        </w:rPr>
      </w:pPr>
      <w:ins w:id="7886" w:author="Huawei" w:date="2021-05-27T14:56:00Z">
        <w:r>
          <w:rPr>
            <w:rFonts w:hint="eastAsia"/>
            <w:lang w:eastAsia="zh-CN"/>
          </w:rPr>
          <w:t>1</w:t>
        </w:r>
        <w:r>
          <w:rPr>
            <w:lang w:eastAsia="zh-CN"/>
          </w:rPr>
          <w:t>1.1.1</w:t>
        </w:r>
        <w:r>
          <w:rPr>
            <w:lang w:eastAsia="zh-CN"/>
          </w:rPr>
          <w:tab/>
          <w:t>General</w:t>
        </w:r>
      </w:ins>
    </w:p>
    <w:p w14:paraId="77FCDC47" w14:textId="77777777" w:rsidR="000E0432" w:rsidRPr="00F95B02" w:rsidRDefault="000E0432" w:rsidP="000E0432">
      <w:pPr>
        <w:rPr>
          <w:ins w:id="7887" w:author="Huawei" w:date="2021-05-27T14:56:00Z"/>
          <w:lang w:eastAsia="ko-KR"/>
        </w:rPr>
      </w:pPr>
      <w:ins w:id="7888" w:author="Huawei" w:date="2021-05-27T14:56:00Z">
        <w:r w:rsidRPr="00F95B02">
          <w:rPr>
            <w:lang w:eastAsia="ko-KR"/>
          </w:rPr>
          <w:t xml:space="preserve">Radiated performance requirements specify the ability of </w:t>
        </w:r>
        <w:r w:rsidRPr="00502B86">
          <w:rPr>
            <w:lang w:eastAsia="ko-KR"/>
          </w:rPr>
          <w:t>the</w:t>
        </w:r>
        <w:r w:rsidRPr="00F95B02">
          <w:rPr>
            <w:lang w:eastAsia="ko-KR"/>
          </w:rPr>
          <w:t xml:space="preserve"> </w:t>
        </w:r>
        <w:r>
          <w:rPr>
            <w:i/>
            <w:lang w:eastAsia="ko-KR"/>
          </w:rPr>
          <w:t>IAB-DU</w:t>
        </w:r>
        <w:r w:rsidRPr="00F95B02">
          <w:rPr>
            <w:i/>
            <w:lang w:eastAsia="ko-KR"/>
          </w:rPr>
          <w:t xml:space="preserve"> type 1-O</w:t>
        </w:r>
        <w:r w:rsidRPr="00F95B02">
          <w:rPr>
            <w:lang w:eastAsia="ko-KR"/>
          </w:rPr>
          <w:t xml:space="preserve"> or </w:t>
        </w:r>
        <w:r>
          <w:rPr>
            <w:i/>
            <w:lang w:eastAsia="ko-KR"/>
          </w:rPr>
          <w:t>IAB-DU</w:t>
        </w:r>
        <w:r w:rsidRPr="00F95B02">
          <w:rPr>
            <w:i/>
            <w:lang w:eastAsia="ko-KR"/>
          </w:rPr>
          <w:t xml:space="preserve"> type 2-O</w:t>
        </w:r>
        <w:r w:rsidRPr="00F95B02">
          <w:rPr>
            <w:lang w:eastAsia="ko-KR"/>
          </w:rPr>
          <w:t xml:space="preserve"> to correctly demodulate radiated signals in various conditions and configurations. Radiated performance requirements are specified at the RIB</w:t>
        </w:r>
        <w:r w:rsidRPr="00F95B02">
          <w:t>.</w:t>
        </w:r>
      </w:ins>
    </w:p>
    <w:p w14:paraId="3A9B8C2D" w14:textId="32C799D7" w:rsidR="000E0432" w:rsidRPr="00F95B02" w:rsidRDefault="000E0432" w:rsidP="000E0432">
      <w:pPr>
        <w:rPr>
          <w:ins w:id="7889" w:author="Huawei" w:date="2021-05-27T14:56:00Z"/>
          <w:lang w:eastAsia="ko-KR"/>
        </w:rPr>
      </w:pPr>
      <w:ins w:id="7890" w:author="Huawei" w:date="2021-05-27T14:56:00Z">
        <w:r w:rsidRPr="00F95B02">
          <w:t xml:space="preserve">Radiated performance requirements for </w:t>
        </w:r>
        <w:r w:rsidRPr="00502B86">
          <w:t>the</w:t>
        </w:r>
        <w:r w:rsidRPr="00F95B02">
          <w:t xml:space="preserve"> </w:t>
        </w:r>
        <w:r>
          <w:t>IAB-DU</w:t>
        </w:r>
        <w:r w:rsidRPr="00F95B02">
          <w:t xml:space="preserve"> are specified for the fixed reference channels defined in annex A and the propagation conditions in annex </w:t>
        </w:r>
      </w:ins>
      <w:ins w:id="7891" w:author="Huawei_Modify_After_Meeting" w:date="2021-05-27T17:18:00Z">
        <w:r w:rsidR="008C1CAC">
          <w:t>TBA</w:t>
        </w:r>
      </w:ins>
      <w:ins w:id="7892" w:author="Huawei" w:date="2021-05-27T14:56:00Z">
        <w:del w:id="7893" w:author="Huawei_Modify_After_Meeting" w:date="2021-05-27T17:18:00Z">
          <w:r w:rsidRPr="00F95B02" w:rsidDel="008C1CAC">
            <w:delText>G</w:delText>
          </w:r>
        </w:del>
        <w:r w:rsidRPr="00F95B02">
          <w:t xml:space="preserve">. The requirements only apply to those FRCs that are supported by the </w:t>
        </w:r>
        <w:r>
          <w:t>IAB-DU</w:t>
        </w:r>
        <w:r w:rsidRPr="00F95B02">
          <w:t>.</w:t>
        </w:r>
      </w:ins>
    </w:p>
    <w:p w14:paraId="7C5D61E7" w14:textId="77777777" w:rsidR="000E0432" w:rsidRPr="00F95B02" w:rsidRDefault="000E0432" w:rsidP="000E0432">
      <w:pPr>
        <w:rPr>
          <w:ins w:id="7894" w:author="Huawei" w:date="2021-05-27T14:56:00Z"/>
        </w:rPr>
      </w:pPr>
      <w:ins w:id="7895" w:author="Huawei" w:date="2021-05-27T14:56:00Z">
        <w:r w:rsidRPr="00F95B02">
          <w:rPr>
            <w:lang w:eastAsia="ko-KR"/>
          </w:rPr>
          <w:t xml:space="preserve">The radiated performance requirements for </w:t>
        </w:r>
        <w:r>
          <w:rPr>
            <w:i/>
            <w:lang w:eastAsia="ko-KR"/>
          </w:rPr>
          <w:t>IAB-DU</w:t>
        </w:r>
        <w:r w:rsidRPr="00F95B02">
          <w:rPr>
            <w:i/>
            <w:lang w:eastAsia="ko-KR"/>
          </w:rPr>
          <w:t xml:space="preserve"> type 1-O</w:t>
        </w:r>
        <w:r w:rsidRPr="00F95B02">
          <w:rPr>
            <w:lang w:eastAsia="ko-KR"/>
          </w:rPr>
          <w:t xml:space="preserve"> and for </w:t>
        </w:r>
        <w:r>
          <w:rPr>
            <w:i/>
            <w:lang w:eastAsia="ko-KR"/>
          </w:rPr>
          <w:t>IAB-DU</w:t>
        </w:r>
        <w:r w:rsidRPr="00F95B02">
          <w:rPr>
            <w:i/>
            <w:lang w:eastAsia="ko-KR"/>
          </w:rPr>
          <w:t xml:space="preserve"> type 2-O</w:t>
        </w:r>
        <w:r w:rsidRPr="00F95B02">
          <w:rPr>
            <w:lang w:eastAsia="ko-KR"/>
          </w:rPr>
          <w:t xml:space="preserve"> are limited to two OTA </w:t>
        </w:r>
        <w:r w:rsidRPr="00F95B02">
          <w:rPr>
            <w:i/>
            <w:lang w:eastAsia="ko-KR"/>
          </w:rPr>
          <w:t>demodulation branches</w:t>
        </w:r>
        <w:r w:rsidRPr="00F95B02">
          <w:rPr>
            <w:lang w:eastAsia="ko-KR"/>
          </w:rPr>
          <w:t xml:space="preserve"> as described </w:t>
        </w:r>
        <w:r>
          <w:rPr>
            <w:lang w:eastAsia="ko-KR"/>
          </w:rPr>
          <w:t>in clause 11.1.2</w:t>
        </w:r>
        <w:r w:rsidRPr="00F95B02">
          <w:rPr>
            <w:lang w:eastAsia="ko-KR"/>
          </w:rPr>
          <w:t xml:space="preserve">. </w:t>
        </w:r>
        <w:r w:rsidRPr="00F95B02">
          <w:t xml:space="preserve">Conformance requirements can only be tested for 1 or 2 </w:t>
        </w:r>
        <w:r w:rsidRPr="00F95B02">
          <w:rPr>
            <w:i/>
          </w:rPr>
          <w:t>demodulation branches</w:t>
        </w:r>
        <w:r w:rsidRPr="00F95B02">
          <w:t xml:space="preserve"> depending on the number of polarizations supported by the </w:t>
        </w:r>
        <w:r>
          <w:t>IAB-DU</w:t>
        </w:r>
        <w:r w:rsidRPr="00F95B02">
          <w:t>, with the required SNR applied separately per polarization.</w:t>
        </w:r>
      </w:ins>
    </w:p>
    <w:p w14:paraId="2581C6AB" w14:textId="77777777" w:rsidR="000E0432" w:rsidRPr="00F95B02" w:rsidRDefault="000E0432" w:rsidP="000E0432">
      <w:pPr>
        <w:pStyle w:val="NO"/>
        <w:rPr>
          <w:ins w:id="7896" w:author="Huawei" w:date="2021-05-27T14:56:00Z"/>
        </w:rPr>
      </w:pPr>
      <w:ins w:id="7897" w:author="Huawei" w:date="2021-05-27T14:56:00Z">
        <w:r w:rsidRPr="00F95B02">
          <w:t>NOTE 1:</w:t>
        </w:r>
        <w:r w:rsidRPr="00F95B02">
          <w:tab/>
          <w:t xml:space="preserve">The </w:t>
        </w:r>
        <w:r>
          <w:t>IAB-DU</w:t>
        </w:r>
        <w:r w:rsidRPr="00F95B02">
          <w:t xml:space="preserve">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ins>
    </w:p>
    <w:p w14:paraId="7EAF4963" w14:textId="77777777" w:rsidR="000E0432" w:rsidRPr="00F95B02" w:rsidRDefault="000E0432" w:rsidP="000E0432">
      <w:pPr>
        <w:rPr>
          <w:ins w:id="7898" w:author="Huawei" w:date="2021-05-27T14:56:00Z"/>
          <w:rFonts w:cs="v4.2.0"/>
        </w:rPr>
      </w:pPr>
      <w:ins w:id="7899" w:author="Huawei" w:date="2021-05-27T14:56:00Z">
        <w:r w:rsidRPr="00F95B02">
          <w:rPr>
            <w:rFonts w:cs="v4.2.0"/>
            <w:lang w:eastAsia="zh-CN"/>
          </w:rPr>
          <w:t>Unless stated otherwise, r</w:t>
        </w:r>
        <w:r w:rsidRPr="00F95B02">
          <w:rPr>
            <w:lang w:eastAsia="ko-KR"/>
          </w:rPr>
          <w:t xml:space="preserve">adiated performance requirements </w:t>
        </w:r>
        <w:r w:rsidRPr="00F95B02">
          <w:rPr>
            <w:rFonts w:cs="v4.2.0"/>
            <w:lang w:eastAsia="zh-CN"/>
          </w:rPr>
          <w:t xml:space="preserve">apply for a single carrier only. </w:t>
        </w:r>
        <w:r w:rsidRPr="00F95B02">
          <w:rPr>
            <w:lang w:eastAsia="ko-KR"/>
          </w:rPr>
          <w:t xml:space="preserve">Radiated performance requirements </w:t>
        </w:r>
        <w:r w:rsidRPr="00F95B02">
          <w:rPr>
            <w:rFonts w:cs="v4.2.0"/>
            <w:lang w:eastAsia="zh-CN"/>
          </w:rPr>
          <w:t xml:space="preserve">for a </w:t>
        </w:r>
        <w:r>
          <w:rPr>
            <w:rFonts w:cs="v4.2.0"/>
            <w:lang w:eastAsia="zh-CN"/>
          </w:rPr>
          <w:t>IAB-DU</w:t>
        </w:r>
        <w:r w:rsidRPr="00F95B02">
          <w:rPr>
            <w:rFonts w:cs="v4.2.0"/>
            <w:lang w:eastAsia="zh-CN"/>
          </w:rPr>
          <w:t xml:space="preserve"> supporting CA are defined in terms of single carrier requirements.</w:t>
        </w:r>
      </w:ins>
    </w:p>
    <w:p w14:paraId="259F4ECE" w14:textId="77777777" w:rsidR="000E0432" w:rsidRPr="00F95B02" w:rsidRDefault="000E0432" w:rsidP="000E0432">
      <w:pPr>
        <w:rPr>
          <w:ins w:id="7900" w:author="Huawei" w:date="2021-05-27T14:56:00Z"/>
          <w:rFonts w:cs="v4.2.0"/>
        </w:rPr>
      </w:pPr>
      <w:ins w:id="7901" w:author="Huawei" w:date="2021-05-27T14:56:00Z">
        <w:r w:rsidRPr="00502B86">
          <w:rPr>
            <w:rFonts w:cs="v4.2.0"/>
          </w:rPr>
          <w:t xml:space="preserve">In tests performed with signal generators a synchronization signal may be provided from the </w:t>
        </w:r>
        <w:r>
          <w:rPr>
            <w:rFonts w:cs="v4.2.0"/>
            <w:lang w:val="en-US"/>
          </w:rPr>
          <w:t>IAB-DU</w:t>
        </w:r>
        <w:r w:rsidRPr="00502B86">
          <w:rPr>
            <w:rFonts w:cs="v4.2.0"/>
          </w:rPr>
          <w:t xml:space="preserve"> to the signal generator, to enable correct timing of the wanted signal.</w:t>
        </w:r>
      </w:ins>
    </w:p>
    <w:p w14:paraId="6B9F07C7" w14:textId="77777777" w:rsidR="000E0432" w:rsidRPr="00F95B02" w:rsidRDefault="000E0432" w:rsidP="000E0432">
      <w:pPr>
        <w:rPr>
          <w:ins w:id="7902" w:author="Huawei" w:date="2021-05-27T14:56:00Z"/>
        </w:rPr>
      </w:pPr>
      <w:ins w:id="7903" w:author="Huawei" w:date="2021-05-27T14:56:00Z">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ins>
    </w:p>
    <w:p w14:paraId="4EFA606B" w14:textId="77777777" w:rsidR="000E0432" w:rsidRPr="00F95B02" w:rsidRDefault="000E0432" w:rsidP="000E0432">
      <w:pPr>
        <w:rPr>
          <w:ins w:id="7904" w:author="Huawei" w:date="2021-05-27T14:56:00Z"/>
        </w:rPr>
      </w:pPr>
      <w:ins w:id="7905" w:author="Huawei" w:date="2021-05-27T14:56:00Z">
        <w:r w:rsidRPr="00F95B02">
          <w:t xml:space="preserve">The SNR used in this clause is </w:t>
        </w:r>
        <w:r w:rsidRPr="00F95B02">
          <w:rPr>
            <w:lang w:eastAsia="zh-CN"/>
          </w:rPr>
          <w:t xml:space="preserve">specified based on a single carrier and </w:t>
        </w:r>
        <w:r w:rsidRPr="00F95B02">
          <w:t>defined as:</w:t>
        </w:r>
      </w:ins>
    </w:p>
    <w:p w14:paraId="7651BDE9" w14:textId="77777777" w:rsidR="000E0432" w:rsidRPr="00F95B02" w:rsidRDefault="000E0432" w:rsidP="000E0432">
      <w:pPr>
        <w:pStyle w:val="B10"/>
        <w:rPr>
          <w:ins w:id="7906" w:author="Huawei" w:date="2021-05-27T14:56:00Z"/>
        </w:rPr>
      </w:pPr>
      <w:ins w:id="7907" w:author="Huawei" w:date="2021-05-27T14:56:00Z">
        <w:r w:rsidRPr="00F95B02">
          <w:t>SNR = S / N</w:t>
        </w:r>
      </w:ins>
    </w:p>
    <w:p w14:paraId="38EF9A11" w14:textId="77777777" w:rsidR="000E0432" w:rsidRPr="00F95B02" w:rsidRDefault="000E0432" w:rsidP="000E0432">
      <w:pPr>
        <w:rPr>
          <w:ins w:id="7908" w:author="Huawei" w:date="2021-05-27T14:56:00Z"/>
        </w:rPr>
      </w:pPr>
      <w:ins w:id="7909" w:author="Huawei" w:date="2021-05-27T14:56:00Z">
        <w:r w:rsidRPr="00F95B02">
          <w:t>Where:</w:t>
        </w:r>
      </w:ins>
    </w:p>
    <w:p w14:paraId="5AF652EB" w14:textId="77777777" w:rsidR="000E0432" w:rsidRPr="00F95B02" w:rsidRDefault="000E0432" w:rsidP="000E0432">
      <w:pPr>
        <w:pStyle w:val="B10"/>
        <w:rPr>
          <w:ins w:id="7910" w:author="Huawei" w:date="2021-05-27T14:56:00Z"/>
        </w:rPr>
      </w:pPr>
      <w:ins w:id="7911" w:author="Huawei" w:date="2021-05-27T14:56:00Z">
        <w:r w:rsidRPr="00F95B02">
          <w:t>S</w:t>
        </w:r>
        <w:r w:rsidRPr="00F95B02">
          <w:tab/>
          <w:t>is the total signal energy in a slot on a RIB.</w:t>
        </w:r>
      </w:ins>
    </w:p>
    <w:p w14:paraId="36D7EBEC" w14:textId="77777777" w:rsidR="000E0432" w:rsidRDefault="000E0432" w:rsidP="000E0432">
      <w:pPr>
        <w:rPr>
          <w:ins w:id="7912" w:author="Huawei" w:date="2021-05-27T14:56:00Z"/>
        </w:rPr>
      </w:pPr>
      <w:ins w:id="7913" w:author="Huawei" w:date="2021-05-27T14:56:00Z">
        <w:r w:rsidRPr="00F95B02">
          <w:t>N</w:t>
        </w:r>
        <w:r w:rsidRPr="00F95B02">
          <w:tab/>
          <w:t xml:space="preserve">is the noise energy in a bandwidth corresponding to the </w:t>
        </w:r>
        <w:r w:rsidRPr="00F95B02">
          <w:rPr>
            <w:i/>
          </w:rPr>
          <w:t>transmission bandwidth</w:t>
        </w:r>
        <w:r w:rsidRPr="00F95B02">
          <w:t xml:space="preserve"> over the duration of a slot on a RIB</w:t>
        </w:r>
        <w:r>
          <w:t>.</w:t>
        </w:r>
      </w:ins>
    </w:p>
    <w:p w14:paraId="14827B74" w14:textId="77777777" w:rsidR="000E0432" w:rsidRDefault="000E0432" w:rsidP="000E0432">
      <w:pPr>
        <w:rPr>
          <w:ins w:id="7914" w:author="Huawei" w:date="2021-05-27T14:56:00Z"/>
        </w:rPr>
      </w:pPr>
    </w:p>
    <w:p w14:paraId="6CC6C5E3" w14:textId="77777777" w:rsidR="000E0432" w:rsidRDefault="000E0432" w:rsidP="000E0432">
      <w:pPr>
        <w:pStyle w:val="30"/>
        <w:rPr>
          <w:ins w:id="7915" w:author="Huawei" w:date="2021-05-27T14:56:00Z"/>
          <w:lang w:eastAsia="zh-CN"/>
        </w:rPr>
      </w:pPr>
      <w:ins w:id="7916" w:author="Huawei" w:date="2021-05-27T14:56:00Z">
        <w:r>
          <w:rPr>
            <w:rFonts w:hint="eastAsia"/>
            <w:lang w:eastAsia="zh-CN"/>
          </w:rPr>
          <w:t>1</w:t>
        </w:r>
        <w:r>
          <w:rPr>
            <w:lang w:eastAsia="zh-CN"/>
          </w:rPr>
          <w:t>1.1.2</w:t>
        </w:r>
        <w:r>
          <w:rPr>
            <w:lang w:eastAsia="zh-CN"/>
          </w:rPr>
          <w:tab/>
          <w:t>OTA demodulation branches</w:t>
        </w:r>
      </w:ins>
    </w:p>
    <w:p w14:paraId="20A290E0" w14:textId="77777777" w:rsidR="000E0432" w:rsidRPr="00CD4A5D" w:rsidRDefault="000E0432" w:rsidP="000E0432">
      <w:pPr>
        <w:rPr>
          <w:ins w:id="7917" w:author="Huawei" w:date="2021-05-27T14:56:00Z"/>
          <w:lang w:val="en-US" w:eastAsia="zh-CN"/>
        </w:rPr>
      </w:pPr>
      <w:ins w:id="7918" w:author="Huawei" w:date="2021-05-27T14:56:00Z">
        <w:r w:rsidRPr="00CD4A5D">
          <w:rPr>
            <w:lang w:val="en-US" w:eastAsia="zh-CN"/>
          </w:rPr>
          <w:t xml:space="preserve">Radiated performance requirements are only specified for up to 2 </w:t>
        </w:r>
        <w:r w:rsidRPr="00CD4A5D">
          <w:rPr>
            <w:i/>
            <w:lang w:val="en-US" w:eastAsia="zh-CN"/>
          </w:rPr>
          <w:t>demodulation branches</w:t>
        </w:r>
        <w:r w:rsidRPr="00CD4A5D">
          <w:rPr>
            <w:lang w:val="en-US" w:eastAsia="zh-CN"/>
          </w:rPr>
          <w:t>.</w:t>
        </w:r>
      </w:ins>
    </w:p>
    <w:p w14:paraId="179C9B26" w14:textId="77777777" w:rsidR="000E0432" w:rsidRPr="00CD4A5D" w:rsidRDefault="000E0432" w:rsidP="000E0432">
      <w:pPr>
        <w:rPr>
          <w:ins w:id="7919" w:author="Huawei" w:date="2021-05-27T14:56:00Z"/>
        </w:rPr>
      </w:pPr>
      <w:ins w:id="7920" w:author="Huawei" w:date="2021-05-27T14:56:00Z">
        <w:r w:rsidRPr="00CD4A5D">
          <w:rPr>
            <w:lang w:val="en-US" w:eastAsia="zh-CN"/>
          </w:rPr>
          <w:t xml:space="preserve">If the </w:t>
        </w:r>
        <w:r w:rsidRPr="00CD4A5D">
          <w:rPr>
            <w:i/>
            <w:lang w:val="en-US" w:eastAsia="zh-CN"/>
          </w:rPr>
          <w:t>IAB-DU type 1-O</w:t>
        </w:r>
        <w:r w:rsidRPr="00CD4A5D">
          <w:rPr>
            <w:lang w:val="en-US" w:eastAsia="zh-CN"/>
          </w:rPr>
          <w:t xml:space="preserve">, or the </w:t>
        </w:r>
        <w:r w:rsidRPr="00CD4A5D">
          <w:rPr>
            <w:i/>
            <w:lang w:val="en-US" w:eastAsia="zh-CN"/>
          </w:rPr>
          <w:t>IAB-DU type 2-O</w:t>
        </w:r>
        <w:r w:rsidRPr="00CD4A5D">
          <w:rPr>
            <w:lang w:val="en-US" w:eastAsia="zh-CN"/>
          </w:rPr>
          <w:t xml:space="preserve"> uses polarization diversity and has the ability to maintain isolation between the signals for each of the </w:t>
        </w:r>
        <w:r w:rsidRPr="00CD4A5D">
          <w:rPr>
            <w:i/>
            <w:iCs/>
            <w:lang w:val="en-US" w:eastAsia="zh-CN"/>
          </w:rPr>
          <w:t>demodulation branches</w:t>
        </w:r>
        <w:r w:rsidRPr="00CD4A5D">
          <w:t xml:space="preserve">, then radiated performance requirements can be tested for up to two </w:t>
        </w:r>
        <w:r w:rsidRPr="00CD4A5D">
          <w:rPr>
            <w:i/>
            <w:iCs/>
            <w:lang w:val="en-US" w:eastAsia="zh-CN"/>
          </w:rPr>
          <w:t>demodulation branches</w:t>
        </w:r>
        <w:r w:rsidRPr="00CD4A5D">
          <w:t xml:space="preserve"> (i.e. 1RX or 2RX test setups). When tested for two </w:t>
        </w:r>
        <w:r w:rsidRPr="00CD4A5D">
          <w:rPr>
            <w:i/>
            <w:iCs/>
            <w:lang w:val="en-US" w:eastAsia="zh-CN"/>
          </w:rPr>
          <w:t>demodulation branches</w:t>
        </w:r>
        <w:r w:rsidRPr="00CD4A5D">
          <w:t>, each demodulation branch maps to one polarization.</w:t>
        </w:r>
      </w:ins>
    </w:p>
    <w:p w14:paraId="6DF8B600" w14:textId="77777777" w:rsidR="000E0432" w:rsidRPr="00F95B02" w:rsidRDefault="000E0432" w:rsidP="000E0432">
      <w:pPr>
        <w:rPr>
          <w:ins w:id="7921" w:author="Huawei" w:date="2021-05-27T14:56:00Z"/>
        </w:rPr>
      </w:pPr>
      <w:ins w:id="7922" w:author="Huawei" w:date="2021-05-27T14:56:00Z">
        <w:r w:rsidRPr="00CD4A5D">
          <w:t xml:space="preserve">If the </w:t>
        </w:r>
        <w:r w:rsidRPr="00CD4A5D">
          <w:rPr>
            <w:i/>
            <w:iCs/>
            <w:lang w:val="en-US" w:eastAsia="zh-CN"/>
          </w:rPr>
          <w:t>IAB-DU type 1-O</w:t>
        </w:r>
        <w:r w:rsidRPr="00CD4A5D">
          <w:t>,</w:t>
        </w:r>
        <w:r w:rsidRPr="00CD4A5D">
          <w:rPr>
            <w:i/>
            <w:iCs/>
            <w:lang w:val="en-US" w:eastAsia="zh-CN"/>
          </w:rPr>
          <w:t xml:space="preserve"> </w:t>
        </w:r>
        <w:r w:rsidRPr="00CD4A5D">
          <w:t xml:space="preserve">or the </w:t>
        </w:r>
        <w:r w:rsidRPr="00CD4A5D">
          <w:rPr>
            <w:i/>
            <w:iCs/>
            <w:lang w:val="en-US" w:eastAsia="zh-CN"/>
          </w:rPr>
          <w:t xml:space="preserve">IAB-DU type 2-O </w:t>
        </w:r>
        <w:r w:rsidRPr="00CD4A5D">
          <w:t xml:space="preserve">does not use polarization diversity then radiated performance requirements can only be tested for a single </w:t>
        </w:r>
        <w:r w:rsidRPr="00CD4A5D">
          <w:rPr>
            <w:i/>
            <w:iCs/>
            <w:lang w:val="en-US" w:eastAsia="zh-CN"/>
          </w:rPr>
          <w:t>demodulation branch</w:t>
        </w:r>
        <w:r w:rsidRPr="00CD4A5D">
          <w:t xml:space="preserve"> (i.e. 1RX test </w:t>
        </w:r>
        <w:r w:rsidRPr="00CD4A5D">
          <w:rPr>
            <w:lang w:val="en-US" w:eastAsia="zh-CN"/>
          </w:rPr>
          <w:t>setup).</w:t>
        </w:r>
      </w:ins>
    </w:p>
    <w:p w14:paraId="796B1CDA" w14:textId="77777777" w:rsidR="000E0432" w:rsidRDefault="000E0432" w:rsidP="000E0432">
      <w:pPr>
        <w:rPr>
          <w:ins w:id="7923" w:author="Huawei" w:date="2021-05-27T14:56:00Z"/>
        </w:rPr>
      </w:pPr>
    </w:p>
    <w:p w14:paraId="1D3EC4F8" w14:textId="77777777" w:rsidR="000E0432" w:rsidRPr="009737E0" w:rsidRDefault="000E0432" w:rsidP="000E0432">
      <w:pPr>
        <w:pStyle w:val="30"/>
        <w:rPr>
          <w:ins w:id="7924" w:author="Huawei" w:date="2021-05-27T14:56:00Z"/>
          <w:lang w:eastAsia="zh-CN"/>
        </w:rPr>
      </w:pPr>
      <w:bookmarkStart w:id="7925" w:name="_Toc67916524"/>
      <w:bookmarkStart w:id="7926" w:name="_Toc61176701"/>
      <w:bookmarkStart w:id="7927" w:name="_Toc53178067"/>
      <w:bookmarkStart w:id="7928" w:name="_Toc53177615"/>
      <w:bookmarkStart w:id="7929" w:name="_Toc45893451"/>
      <w:bookmarkStart w:id="7930" w:name="_Toc37268800"/>
      <w:bookmarkStart w:id="7931" w:name="_Toc37268349"/>
      <w:bookmarkStart w:id="7932" w:name="_Toc29811845"/>
      <w:bookmarkStart w:id="7933" w:name="_Toc29811394"/>
      <w:bookmarkStart w:id="7934" w:name="_Toc13079905"/>
      <w:ins w:id="7935" w:author="Huawei" w:date="2021-05-27T14:56:00Z">
        <w:r>
          <w:rPr>
            <w:rFonts w:hint="eastAsia"/>
            <w:lang w:eastAsia="zh-CN"/>
          </w:rPr>
          <w:t>1</w:t>
        </w:r>
        <w:r>
          <w:rPr>
            <w:lang w:eastAsia="zh-CN"/>
          </w:rPr>
          <w:t>1.1.2</w:t>
        </w:r>
        <w:r>
          <w:rPr>
            <w:rFonts w:asciiTheme="minorHAnsi" w:hAnsi="Calibri" w:cstheme="minorBidi"/>
            <w:color w:val="000000" w:themeColor="text1"/>
            <w:kern w:val="24"/>
            <w:sz w:val="22"/>
            <w:szCs w:val="22"/>
            <w:lang w:val="sv-SE"/>
          </w:rPr>
          <w:tab/>
        </w:r>
        <w:r w:rsidRPr="009737E0">
          <w:rPr>
            <w:lang w:val="sv-SE" w:eastAsia="zh-CN"/>
          </w:rPr>
          <w:t>Performance requirements for PUSCH</w:t>
        </w:r>
      </w:ins>
    </w:p>
    <w:p w14:paraId="0C17159E" w14:textId="77777777" w:rsidR="000E0432" w:rsidRDefault="000E0432" w:rsidP="000E0432">
      <w:pPr>
        <w:pStyle w:val="40"/>
        <w:rPr>
          <w:ins w:id="7936" w:author="Huawei" w:date="2021-05-27T14:56:00Z"/>
          <w:noProof/>
        </w:rPr>
      </w:pPr>
      <w:bookmarkStart w:id="7937" w:name="_Toc67916525"/>
      <w:bookmarkStart w:id="7938" w:name="_Toc61176702"/>
      <w:bookmarkStart w:id="7939" w:name="_Toc53178068"/>
      <w:bookmarkStart w:id="7940" w:name="_Toc53177616"/>
      <w:bookmarkStart w:id="7941" w:name="_Toc45893452"/>
      <w:bookmarkStart w:id="7942" w:name="_Toc37268801"/>
      <w:bookmarkStart w:id="7943" w:name="_Toc37268350"/>
      <w:bookmarkStart w:id="7944" w:name="_Toc29811846"/>
      <w:bookmarkStart w:id="7945" w:name="_Toc29811395"/>
      <w:bookmarkStart w:id="7946" w:name="_Toc13079906"/>
      <w:bookmarkEnd w:id="7925"/>
      <w:bookmarkEnd w:id="7926"/>
      <w:bookmarkEnd w:id="7927"/>
      <w:bookmarkEnd w:id="7928"/>
      <w:bookmarkEnd w:id="7929"/>
      <w:bookmarkEnd w:id="7930"/>
      <w:bookmarkEnd w:id="7931"/>
      <w:bookmarkEnd w:id="7932"/>
      <w:bookmarkEnd w:id="7933"/>
      <w:bookmarkEnd w:id="7934"/>
      <w:ins w:id="7947" w:author="Huawei" w:date="2021-05-27T14:56:00Z">
        <w:r>
          <w:rPr>
            <w:noProof/>
          </w:rPr>
          <w:t>11.1.</w:t>
        </w:r>
        <w:r>
          <w:rPr>
            <w:rFonts w:eastAsia="等线"/>
            <w:noProof/>
            <w:lang w:eastAsia="zh-CN"/>
          </w:rPr>
          <w:t>2</w:t>
        </w:r>
        <w:r>
          <w:rPr>
            <w:noProof/>
          </w:rPr>
          <w:t>.1</w:t>
        </w:r>
        <w:r>
          <w:rPr>
            <w:noProof/>
          </w:rPr>
          <w:tab/>
        </w:r>
        <w:r w:rsidRPr="009737E0">
          <w:rPr>
            <w:noProof/>
          </w:rPr>
          <w:t xml:space="preserve">Performance </w:t>
        </w:r>
        <w:r>
          <w:rPr>
            <w:noProof/>
          </w:rPr>
          <w:t xml:space="preserve">requirements </w:t>
        </w:r>
        <w:r>
          <w:t xml:space="preserve">for </w:t>
        </w:r>
        <w:r>
          <w:rPr>
            <w:i/>
          </w:rPr>
          <w:t>IAB type 1-O</w:t>
        </w:r>
        <w:bookmarkEnd w:id="7937"/>
        <w:bookmarkEnd w:id="7938"/>
        <w:bookmarkEnd w:id="7939"/>
        <w:bookmarkEnd w:id="7940"/>
        <w:bookmarkEnd w:id="7941"/>
        <w:bookmarkEnd w:id="7942"/>
        <w:bookmarkEnd w:id="7943"/>
        <w:bookmarkEnd w:id="7944"/>
        <w:bookmarkEnd w:id="7945"/>
        <w:bookmarkEnd w:id="7946"/>
      </w:ins>
    </w:p>
    <w:p w14:paraId="6CA518BA" w14:textId="77777777" w:rsidR="000E0432" w:rsidRDefault="000E0432" w:rsidP="000E0432">
      <w:pPr>
        <w:pStyle w:val="5"/>
        <w:rPr>
          <w:ins w:id="7948" w:author="Huawei" w:date="2021-05-27T14:56:00Z"/>
        </w:rPr>
      </w:pPr>
      <w:bookmarkStart w:id="7949" w:name="_Toc67916526"/>
      <w:bookmarkStart w:id="7950" w:name="_Toc61176703"/>
      <w:bookmarkStart w:id="7951" w:name="_Toc53178069"/>
      <w:bookmarkStart w:id="7952" w:name="_Toc53177617"/>
      <w:bookmarkStart w:id="7953" w:name="_Toc45893453"/>
      <w:bookmarkStart w:id="7954" w:name="_Toc37268802"/>
      <w:bookmarkStart w:id="7955" w:name="_Toc37268351"/>
      <w:bookmarkStart w:id="7956" w:name="_Toc29811847"/>
      <w:bookmarkStart w:id="7957" w:name="_Toc29811396"/>
      <w:bookmarkStart w:id="7958" w:name="_Toc13079907"/>
      <w:ins w:id="7959" w:author="Huawei" w:date="2021-05-27T14:56:00Z">
        <w:r>
          <w:t>11.1.2.1.1</w:t>
        </w:r>
        <w:r>
          <w:tab/>
        </w:r>
        <w:r w:rsidRPr="009737E0">
          <w:t xml:space="preserve">Performance </w:t>
        </w:r>
        <w:r>
          <w:t>requirements for PUSCH with transform precoding disabled</w:t>
        </w:r>
        <w:bookmarkEnd w:id="7949"/>
        <w:bookmarkEnd w:id="7950"/>
        <w:bookmarkEnd w:id="7951"/>
        <w:bookmarkEnd w:id="7952"/>
        <w:bookmarkEnd w:id="7953"/>
        <w:bookmarkEnd w:id="7954"/>
        <w:bookmarkEnd w:id="7955"/>
        <w:bookmarkEnd w:id="7956"/>
        <w:bookmarkEnd w:id="7957"/>
        <w:bookmarkEnd w:id="7958"/>
      </w:ins>
    </w:p>
    <w:p w14:paraId="14B2789B" w14:textId="77777777" w:rsidR="000E0432" w:rsidRDefault="000E0432" w:rsidP="000E0432">
      <w:pPr>
        <w:rPr>
          <w:ins w:id="7960" w:author="Huawei" w:date="2021-05-27T14:56:00Z"/>
        </w:rPr>
      </w:pPr>
      <w:ins w:id="7961" w:author="Huawei" w:date="2021-05-27T14:56:00Z">
        <w:r>
          <w:rPr>
            <w:noProof/>
            <w:lang w:eastAsia="zh-CN"/>
          </w:rPr>
          <w:t>Apply</w:t>
        </w:r>
        <w:r>
          <w:rPr>
            <w:noProof/>
          </w:rPr>
          <w:t xml:space="preserve"> the requirements defined in </w:t>
        </w:r>
        <w:r>
          <w:rPr>
            <w:noProof/>
            <w:lang w:eastAsia="zh-CN"/>
          </w:rPr>
          <w:t>clause</w:t>
        </w:r>
        <w:r>
          <w:rPr>
            <w:noProof/>
          </w:rPr>
          <w:t xml:space="preserve"> </w:t>
        </w:r>
        <w:r>
          <w:t>8.1.2.1</w:t>
        </w:r>
        <w:r>
          <w:rPr>
            <w:noProof/>
          </w:rPr>
          <w:t xml:space="preserve"> for 2Rx</w:t>
        </w:r>
        <w:r>
          <w:t>.</w:t>
        </w:r>
      </w:ins>
    </w:p>
    <w:p w14:paraId="1DC98E7A" w14:textId="77777777" w:rsidR="000E0432" w:rsidRDefault="000E0432" w:rsidP="000E0432">
      <w:pPr>
        <w:pStyle w:val="5"/>
        <w:rPr>
          <w:ins w:id="7962" w:author="Huawei" w:date="2021-05-27T14:56:00Z"/>
          <w:lang w:eastAsia="zh-CN"/>
        </w:rPr>
      </w:pPr>
      <w:bookmarkStart w:id="7963" w:name="_Toc67916527"/>
      <w:bookmarkStart w:id="7964" w:name="_Toc61176704"/>
      <w:bookmarkStart w:id="7965" w:name="_Toc53178070"/>
      <w:bookmarkStart w:id="7966" w:name="_Toc53177618"/>
      <w:bookmarkStart w:id="7967" w:name="_Toc45893454"/>
      <w:bookmarkStart w:id="7968" w:name="_Toc37268803"/>
      <w:bookmarkStart w:id="7969" w:name="_Toc37268352"/>
      <w:bookmarkStart w:id="7970" w:name="_Toc29811848"/>
      <w:bookmarkStart w:id="7971" w:name="_Toc29811397"/>
      <w:bookmarkStart w:id="7972" w:name="_Toc13079908"/>
      <w:ins w:id="7973" w:author="Huawei" w:date="2021-05-27T14:56:00Z">
        <w:r>
          <w:rPr>
            <w:lang w:eastAsia="ko-KR"/>
          </w:rPr>
          <w:t>11.1.2.</w:t>
        </w:r>
        <w:r>
          <w:rPr>
            <w:lang w:eastAsia="zh-CN"/>
          </w:rPr>
          <w:t>1</w:t>
        </w:r>
        <w:r>
          <w:rPr>
            <w:lang w:eastAsia="ko-KR"/>
          </w:rPr>
          <w:t>.</w:t>
        </w:r>
        <w:r>
          <w:rPr>
            <w:lang w:eastAsia="zh-CN"/>
          </w:rPr>
          <w:t>2</w:t>
        </w:r>
        <w:r>
          <w:rPr>
            <w:lang w:eastAsia="ko-KR"/>
          </w:rPr>
          <w:tab/>
        </w:r>
        <w:bookmarkEnd w:id="7963"/>
        <w:bookmarkEnd w:id="7964"/>
        <w:bookmarkEnd w:id="7965"/>
        <w:bookmarkEnd w:id="7966"/>
        <w:bookmarkEnd w:id="7967"/>
        <w:bookmarkEnd w:id="7968"/>
        <w:bookmarkEnd w:id="7969"/>
        <w:bookmarkEnd w:id="7970"/>
        <w:bookmarkEnd w:id="7971"/>
        <w:bookmarkEnd w:id="7972"/>
        <w:r w:rsidRPr="009737E0">
          <w:rPr>
            <w:lang w:eastAsia="ko-KR"/>
          </w:rPr>
          <w:t>Performance requirmements for PUSCH with transform precoding enabled</w:t>
        </w:r>
      </w:ins>
    </w:p>
    <w:p w14:paraId="586BB2B0" w14:textId="77777777" w:rsidR="000E0432" w:rsidRDefault="000E0432" w:rsidP="000E0432">
      <w:pPr>
        <w:rPr>
          <w:ins w:id="7974" w:author="Huawei" w:date="2021-05-27T14:56:00Z"/>
          <w:noProof/>
        </w:rPr>
      </w:pPr>
      <w:ins w:id="7975" w:author="Huawei" w:date="2021-05-27T14:56:00Z">
        <w:r>
          <w:rPr>
            <w:noProof/>
            <w:lang w:eastAsia="zh-CN"/>
          </w:rPr>
          <w:t>Apply</w:t>
        </w:r>
        <w:r>
          <w:rPr>
            <w:noProof/>
          </w:rPr>
          <w:t xml:space="preserve"> the requirements defined in </w:t>
        </w:r>
        <w:r>
          <w:rPr>
            <w:noProof/>
            <w:lang w:eastAsia="zh-CN"/>
          </w:rPr>
          <w:t>clause</w:t>
        </w:r>
        <w:r>
          <w:rPr>
            <w:noProof/>
          </w:rPr>
          <w:t xml:space="preserve"> 8.1.</w:t>
        </w:r>
        <w:r>
          <w:rPr>
            <w:noProof/>
            <w:lang w:eastAsia="zh-CN"/>
          </w:rPr>
          <w:t>2</w:t>
        </w:r>
        <w:r>
          <w:rPr>
            <w:noProof/>
          </w:rPr>
          <w:t>.</w:t>
        </w:r>
        <w:r>
          <w:rPr>
            <w:noProof/>
            <w:lang w:eastAsia="zh-CN"/>
          </w:rPr>
          <w:t>2</w:t>
        </w:r>
        <w:r>
          <w:rPr>
            <w:noProof/>
          </w:rPr>
          <w:t xml:space="preserve"> for 2Rx.</w:t>
        </w:r>
      </w:ins>
    </w:p>
    <w:p w14:paraId="36B2F802" w14:textId="77777777" w:rsidR="000E0432" w:rsidRPr="009737E0" w:rsidRDefault="000E0432" w:rsidP="000E0432">
      <w:pPr>
        <w:pStyle w:val="5"/>
        <w:rPr>
          <w:ins w:id="7976" w:author="Huawei" w:date="2021-05-27T14:56:00Z"/>
          <w:lang w:val="en-US" w:eastAsia="zh-CN"/>
        </w:rPr>
      </w:pPr>
      <w:bookmarkStart w:id="7977" w:name="_Toc67916528"/>
      <w:bookmarkStart w:id="7978" w:name="_Toc61176705"/>
      <w:bookmarkStart w:id="7979" w:name="_Toc53178071"/>
      <w:bookmarkStart w:id="7980" w:name="_Toc53177619"/>
      <w:bookmarkStart w:id="7981" w:name="_Toc45893455"/>
      <w:bookmarkStart w:id="7982" w:name="_Toc37268804"/>
      <w:bookmarkStart w:id="7983" w:name="_Toc37268353"/>
      <w:bookmarkStart w:id="7984" w:name="_Toc29811849"/>
      <w:bookmarkStart w:id="7985" w:name="_Toc29811398"/>
      <w:bookmarkStart w:id="7986" w:name="_Toc13079909"/>
      <w:ins w:id="7987" w:author="Huawei" w:date="2021-05-27T14:56:00Z">
        <w:r>
          <w:rPr>
            <w:lang w:eastAsia="ko-KR"/>
          </w:rPr>
          <w:t>11.1.2.</w:t>
        </w:r>
        <w:r>
          <w:rPr>
            <w:lang w:eastAsia="zh-CN"/>
          </w:rPr>
          <w:t>1</w:t>
        </w:r>
        <w:r>
          <w:rPr>
            <w:lang w:eastAsia="ko-KR"/>
          </w:rPr>
          <w:t>.</w:t>
        </w:r>
        <w:r>
          <w:rPr>
            <w:lang w:eastAsia="zh-CN"/>
          </w:rPr>
          <w:t>3</w:t>
        </w:r>
        <w:r>
          <w:rPr>
            <w:lang w:eastAsia="ko-KR"/>
          </w:rPr>
          <w:tab/>
        </w:r>
        <w:bookmarkEnd w:id="7977"/>
        <w:bookmarkEnd w:id="7978"/>
        <w:bookmarkEnd w:id="7979"/>
        <w:bookmarkEnd w:id="7980"/>
        <w:bookmarkEnd w:id="7981"/>
        <w:bookmarkEnd w:id="7982"/>
        <w:bookmarkEnd w:id="7983"/>
        <w:bookmarkEnd w:id="7984"/>
        <w:bookmarkEnd w:id="7985"/>
        <w:bookmarkEnd w:id="7986"/>
        <w:r w:rsidRPr="009737E0">
          <w:rPr>
            <w:lang w:eastAsia="ko-KR"/>
          </w:rPr>
          <w:t>Performance requirements for UCI multiplex</w:t>
        </w:r>
        <w:r>
          <w:rPr>
            <w:lang w:eastAsia="ko-KR"/>
          </w:rPr>
          <w:t>ed</w:t>
        </w:r>
        <w:r w:rsidRPr="009737E0">
          <w:rPr>
            <w:lang w:eastAsia="ko-KR"/>
          </w:rPr>
          <w:t xml:space="preserve"> on PUSCH</w:t>
        </w:r>
      </w:ins>
    </w:p>
    <w:p w14:paraId="0AE1380D" w14:textId="77777777" w:rsidR="000E0432" w:rsidRDefault="000E0432" w:rsidP="000E0432">
      <w:pPr>
        <w:rPr>
          <w:ins w:id="7988" w:author="Huawei" w:date="2021-05-27T14:56:00Z"/>
          <w:noProof/>
          <w:lang w:eastAsia="zh-CN"/>
        </w:rPr>
      </w:pPr>
      <w:ins w:id="7989" w:author="Huawei" w:date="2021-05-27T14:56:00Z">
        <w:r>
          <w:rPr>
            <w:noProof/>
            <w:lang w:eastAsia="zh-CN"/>
          </w:rPr>
          <w:t>Apply</w:t>
        </w:r>
        <w:r>
          <w:rPr>
            <w:noProof/>
          </w:rPr>
          <w:t xml:space="preserve"> the requirements defined in </w:t>
        </w:r>
        <w:r>
          <w:rPr>
            <w:noProof/>
            <w:lang w:eastAsia="zh-CN"/>
          </w:rPr>
          <w:t>clause</w:t>
        </w:r>
        <w:r>
          <w:rPr>
            <w:noProof/>
          </w:rPr>
          <w:t xml:space="preserve"> 8.1.</w:t>
        </w:r>
        <w:r>
          <w:rPr>
            <w:noProof/>
            <w:lang w:eastAsia="zh-CN"/>
          </w:rPr>
          <w:t>2</w:t>
        </w:r>
        <w:r>
          <w:rPr>
            <w:noProof/>
          </w:rPr>
          <w:t>.</w:t>
        </w:r>
        <w:r>
          <w:rPr>
            <w:noProof/>
            <w:lang w:eastAsia="zh-CN"/>
          </w:rPr>
          <w:t>3</w:t>
        </w:r>
        <w:r>
          <w:rPr>
            <w:noProof/>
          </w:rPr>
          <w:t xml:space="preserve"> for 2Rx.</w:t>
        </w:r>
      </w:ins>
    </w:p>
    <w:p w14:paraId="7D2FFD98" w14:textId="77777777" w:rsidR="000E0432" w:rsidRDefault="000E0432" w:rsidP="000E0432">
      <w:pPr>
        <w:pStyle w:val="40"/>
        <w:rPr>
          <w:ins w:id="7990" w:author="Huawei" w:date="2021-05-27T14:56:00Z"/>
          <w:noProof/>
        </w:rPr>
      </w:pPr>
      <w:bookmarkStart w:id="7991" w:name="_Toc67916529"/>
      <w:bookmarkStart w:id="7992" w:name="_Toc61176706"/>
      <w:bookmarkStart w:id="7993" w:name="_Toc53178072"/>
      <w:bookmarkStart w:id="7994" w:name="_Toc53177620"/>
      <w:bookmarkStart w:id="7995" w:name="_Toc45893456"/>
      <w:bookmarkStart w:id="7996" w:name="_Toc37268805"/>
      <w:bookmarkStart w:id="7997" w:name="_Toc37268354"/>
      <w:bookmarkStart w:id="7998" w:name="_Toc29811850"/>
      <w:bookmarkStart w:id="7999" w:name="_Toc29811399"/>
      <w:bookmarkStart w:id="8000" w:name="_Toc13079910"/>
      <w:ins w:id="8001" w:author="Huawei" w:date="2021-05-27T14:56:00Z">
        <w:r>
          <w:rPr>
            <w:noProof/>
          </w:rPr>
          <w:t>11.1.</w:t>
        </w:r>
        <w:r>
          <w:rPr>
            <w:rFonts w:eastAsia="等线"/>
            <w:noProof/>
            <w:lang w:eastAsia="zh-CN"/>
          </w:rPr>
          <w:t>2</w:t>
        </w:r>
        <w:r>
          <w:rPr>
            <w:noProof/>
          </w:rPr>
          <w:t>.2</w:t>
        </w:r>
        <w:r>
          <w:rPr>
            <w:noProof/>
          </w:rPr>
          <w:tab/>
        </w:r>
        <w:bookmarkEnd w:id="7991"/>
        <w:bookmarkEnd w:id="7992"/>
        <w:bookmarkEnd w:id="7993"/>
        <w:bookmarkEnd w:id="7994"/>
        <w:bookmarkEnd w:id="7995"/>
        <w:bookmarkEnd w:id="7996"/>
        <w:bookmarkEnd w:id="7997"/>
        <w:bookmarkEnd w:id="7998"/>
        <w:bookmarkEnd w:id="7999"/>
        <w:bookmarkEnd w:id="8000"/>
        <w:r w:rsidRPr="009737E0">
          <w:rPr>
            <w:noProof/>
          </w:rPr>
          <w:t>Performance requirements for IAB type 2-O</w:t>
        </w:r>
      </w:ins>
    </w:p>
    <w:p w14:paraId="3520BD3C" w14:textId="77777777" w:rsidR="000E0432" w:rsidRDefault="000E0432" w:rsidP="000E0432">
      <w:pPr>
        <w:pStyle w:val="5"/>
        <w:rPr>
          <w:ins w:id="8002" w:author="Huawei" w:date="2021-05-27T14:56:00Z"/>
        </w:rPr>
      </w:pPr>
      <w:bookmarkStart w:id="8003" w:name="_Toc67916530"/>
      <w:bookmarkStart w:id="8004" w:name="_Toc61176707"/>
      <w:bookmarkStart w:id="8005" w:name="_Toc53178073"/>
      <w:bookmarkStart w:id="8006" w:name="_Toc53177621"/>
      <w:bookmarkStart w:id="8007" w:name="_Toc45893457"/>
      <w:bookmarkStart w:id="8008" w:name="_Toc37268806"/>
      <w:bookmarkStart w:id="8009" w:name="_Toc37268355"/>
      <w:bookmarkStart w:id="8010" w:name="_Toc29811851"/>
      <w:bookmarkStart w:id="8011" w:name="_Toc29811400"/>
      <w:bookmarkStart w:id="8012" w:name="_Toc13079911"/>
      <w:ins w:id="8013" w:author="Huawei" w:date="2021-05-27T14:56:00Z">
        <w:r>
          <w:t>11.1.2.2.1</w:t>
        </w:r>
        <w:r>
          <w:tab/>
        </w:r>
        <w:bookmarkEnd w:id="8003"/>
        <w:bookmarkEnd w:id="8004"/>
        <w:bookmarkEnd w:id="8005"/>
        <w:bookmarkEnd w:id="8006"/>
        <w:bookmarkEnd w:id="8007"/>
        <w:bookmarkEnd w:id="8008"/>
        <w:bookmarkEnd w:id="8009"/>
        <w:bookmarkEnd w:id="8010"/>
        <w:bookmarkEnd w:id="8011"/>
        <w:bookmarkEnd w:id="8012"/>
        <w:r w:rsidRPr="009737E0">
          <w:t>Performance requirmements for PUSCH with transform precoding disabled</w:t>
        </w:r>
      </w:ins>
    </w:p>
    <w:p w14:paraId="44087AF1" w14:textId="77777777" w:rsidR="000E0432" w:rsidRDefault="000E0432" w:rsidP="00C475CF">
      <w:pPr>
        <w:pStyle w:val="H6"/>
        <w:rPr>
          <w:ins w:id="8014" w:author="Huawei" w:date="2021-05-27T14:56:00Z"/>
        </w:rPr>
      </w:pPr>
      <w:bookmarkStart w:id="8015" w:name="_Toc67916531"/>
      <w:bookmarkStart w:id="8016" w:name="_Toc61176708"/>
      <w:bookmarkStart w:id="8017" w:name="_Toc53178074"/>
      <w:bookmarkStart w:id="8018" w:name="_Toc53177622"/>
      <w:bookmarkStart w:id="8019" w:name="_Toc45893458"/>
      <w:bookmarkStart w:id="8020" w:name="_Toc37268807"/>
      <w:bookmarkStart w:id="8021" w:name="_Toc37268356"/>
      <w:bookmarkStart w:id="8022" w:name="_Toc29811852"/>
      <w:bookmarkStart w:id="8023" w:name="_Toc29811401"/>
      <w:bookmarkStart w:id="8024" w:name="_Toc13079912"/>
      <w:ins w:id="8025" w:author="Huawei" w:date="2021-05-27T14:56:00Z">
        <w:r>
          <w:t>11.1.2.2.1.1</w:t>
        </w:r>
        <w:r>
          <w:tab/>
          <w:t>General</w:t>
        </w:r>
        <w:bookmarkEnd w:id="8015"/>
        <w:bookmarkEnd w:id="8016"/>
        <w:bookmarkEnd w:id="8017"/>
        <w:bookmarkEnd w:id="8018"/>
        <w:bookmarkEnd w:id="8019"/>
        <w:bookmarkEnd w:id="8020"/>
        <w:bookmarkEnd w:id="8021"/>
        <w:bookmarkEnd w:id="8022"/>
        <w:bookmarkEnd w:id="8023"/>
        <w:bookmarkEnd w:id="8024"/>
      </w:ins>
    </w:p>
    <w:p w14:paraId="146148B8" w14:textId="77777777" w:rsidR="000E0432" w:rsidRDefault="000E0432" w:rsidP="000E0432">
      <w:pPr>
        <w:rPr>
          <w:ins w:id="8026" w:author="Huawei" w:date="2021-05-27T14:56:00Z"/>
        </w:rPr>
      </w:pPr>
      <w:ins w:id="8027" w:author="Huawei" w:date="2021-05-27T14:56:00Z">
        <w:r>
          <w:t xml:space="preserve">The performance requirement of PUSCH is determined by a minimum required throughput for a given SNR. The required throughput is expressed as a fraction of </w:t>
        </w:r>
        <w:r w:rsidRPr="00502B86">
          <w:t>the</w:t>
        </w:r>
        <w:r>
          <w:t xml:space="preserve"> maximum throughput for the FRCs listed in annex A. The performance requirements assume HARQ retransmissions.</w:t>
        </w:r>
      </w:ins>
    </w:p>
    <w:p w14:paraId="732F7429" w14:textId="77777777" w:rsidR="000E0432" w:rsidRPr="00BD6443" w:rsidRDefault="000E0432" w:rsidP="000E0432">
      <w:pPr>
        <w:pStyle w:val="TH"/>
        <w:rPr>
          <w:ins w:id="8028" w:author="Huawei" w:date="2021-05-27T14:56:00Z"/>
        </w:rPr>
      </w:pPr>
      <w:ins w:id="8029" w:author="Huawei" w:date="2021-05-27T14:56:00Z">
        <w:r w:rsidRPr="00BD6443">
          <w:t>Table 11.</w:t>
        </w:r>
        <w:r>
          <w:t>1.</w:t>
        </w:r>
        <w:r w:rsidRPr="00BD6443">
          <w:t>2.2.1.1-1: Test parameters for</w:t>
        </w:r>
        <w:r w:rsidRPr="00F43172">
          <w:t xml:space="preserve"> </w:t>
        </w:r>
        <w:r w:rsidRPr="00BD6443">
          <w:t xml:space="preserve">PUSCH testing </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458"/>
        <w:gridCol w:w="3898"/>
        <w:gridCol w:w="2578"/>
      </w:tblGrid>
      <w:tr w:rsidR="000E0432" w:rsidRPr="00BD6443" w14:paraId="6B20E317" w14:textId="77777777" w:rsidTr="000E0432">
        <w:trPr>
          <w:jc w:val="center"/>
          <w:ins w:id="8030" w:author="Huawei" w:date="2021-05-27T14:56:00Z"/>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7E88475F" w14:textId="77777777" w:rsidR="000E0432" w:rsidRPr="00BD6443" w:rsidRDefault="000E0432" w:rsidP="000E0432">
            <w:pPr>
              <w:pStyle w:val="TAH"/>
              <w:rPr>
                <w:ins w:id="8031" w:author="Huawei" w:date="2021-05-27T14:56:00Z"/>
              </w:rPr>
            </w:pPr>
            <w:ins w:id="8032" w:author="Huawei" w:date="2021-05-27T14:56:00Z">
              <w:r w:rsidRPr="00BD6443">
                <w:t>Parameter</w:t>
              </w:r>
            </w:ins>
          </w:p>
        </w:tc>
        <w:tc>
          <w:tcPr>
            <w:tcW w:w="0" w:type="auto"/>
            <w:tcBorders>
              <w:top w:val="single" w:sz="4" w:space="0" w:color="auto"/>
              <w:left w:val="single" w:sz="6" w:space="0" w:color="auto"/>
              <w:bottom w:val="single" w:sz="6" w:space="0" w:color="auto"/>
              <w:right w:val="single" w:sz="4" w:space="0" w:color="auto"/>
            </w:tcBorders>
            <w:vAlign w:val="center"/>
            <w:hideMark/>
          </w:tcPr>
          <w:p w14:paraId="4D26F8BA" w14:textId="77777777" w:rsidR="000E0432" w:rsidRPr="00BD6443" w:rsidRDefault="000E0432" w:rsidP="000E0432">
            <w:pPr>
              <w:pStyle w:val="TAH"/>
              <w:rPr>
                <w:ins w:id="8033" w:author="Huawei" w:date="2021-05-27T14:56:00Z"/>
              </w:rPr>
            </w:pPr>
            <w:ins w:id="8034" w:author="Huawei" w:date="2021-05-27T14:56:00Z">
              <w:r w:rsidRPr="00BD6443">
                <w:t>Value</w:t>
              </w:r>
            </w:ins>
          </w:p>
        </w:tc>
      </w:tr>
      <w:tr w:rsidR="000E0432" w14:paraId="21560A3F" w14:textId="77777777" w:rsidTr="000E0432">
        <w:trPr>
          <w:jc w:val="center"/>
          <w:ins w:id="8035"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67B4DC4B" w14:textId="77777777" w:rsidR="000E0432" w:rsidRDefault="000E0432" w:rsidP="000E0432">
            <w:pPr>
              <w:pStyle w:val="TAL"/>
              <w:rPr>
                <w:ins w:id="8036" w:author="Huawei" w:date="2021-05-27T14:56:00Z"/>
              </w:rPr>
            </w:pPr>
            <w:ins w:id="8037" w:author="Huawei" w:date="2021-05-27T14:56:00Z">
              <w:r>
                <w:t>Transform precoding</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20741BAA" w14:textId="77777777" w:rsidR="000E0432" w:rsidRDefault="000E0432" w:rsidP="000E0432">
            <w:pPr>
              <w:pStyle w:val="TAC"/>
              <w:rPr>
                <w:ins w:id="8038" w:author="Huawei" w:date="2021-05-27T14:56:00Z"/>
              </w:rPr>
            </w:pPr>
            <w:ins w:id="8039" w:author="Huawei" w:date="2021-05-27T14:56:00Z">
              <w:r>
                <w:t>Disabled</w:t>
              </w:r>
            </w:ins>
          </w:p>
        </w:tc>
      </w:tr>
      <w:tr w:rsidR="000E0432" w14:paraId="0D00B1B0" w14:textId="77777777" w:rsidTr="000E0432">
        <w:trPr>
          <w:jc w:val="center"/>
          <w:ins w:id="8040"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7CD3E348" w14:textId="77777777" w:rsidR="000E0432" w:rsidRDefault="000E0432" w:rsidP="000E0432">
            <w:pPr>
              <w:pStyle w:val="TAL"/>
              <w:rPr>
                <w:ins w:id="8041" w:author="Huawei" w:date="2021-05-27T14:56:00Z"/>
              </w:rPr>
            </w:pPr>
            <w:ins w:id="8042" w:author="Huawei" w:date="2021-05-27T14:56:00Z">
              <w:r>
                <w:t>Default TDD UL-DL pattern (Note 1)</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67C33D89" w14:textId="77777777" w:rsidR="000E0432" w:rsidRDefault="000E0432" w:rsidP="000E0432">
            <w:pPr>
              <w:pStyle w:val="TAC"/>
              <w:rPr>
                <w:ins w:id="8043" w:author="Huawei" w:date="2021-05-27T14:56:00Z"/>
              </w:rPr>
            </w:pPr>
            <w:ins w:id="8044" w:author="Huawei" w:date="2021-05-27T14:56:00Z">
              <w:r>
                <w:t>60 kHz and 120kHz SCS:</w:t>
              </w:r>
            </w:ins>
          </w:p>
          <w:p w14:paraId="481C9EB0" w14:textId="77777777" w:rsidR="000E0432" w:rsidRDefault="000E0432" w:rsidP="000E0432">
            <w:pPr>
              <w:pStyle w:val="TAC"/>
              <w:rPr>
                <w:ins w:id="8045" w:author="Huawei" w:date="2021-05-27T14:56:00Z"/>
              </w:rPr>
            </w:pPr>
            <w:ins w:id="8046" w:author="Huawei" w:date="2021-05-27T14:56:00Z">
              <w:r>
                <w:t>3D1S1U, S=10D:2G:2U</w:t>
              </w:r>
            </w:ins>
          </w:p>
        </w:tc>
      </w:tr>
      <w:tr w:rsidR="000E0432" w14:paraId="2D47B2F3" w14:textId="77777777" w:rsidTr="000E0432">
        <w:trPr>
          <w:jc w:val="center"/>
          <w:ins w:id="8047"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tcPr>
          <w:p w14:paraId="6EAD680E" w14:textId="77777777" w:rsidR="000E0432" w:rsidRDefault="000E0432" w:rsidP="000E0432">
            <w:pPr>
              <w:pStyle w:val="TAL"/>
              <w:rPr>
                <w:ins w:id="8048" w:author="Huawei" w:date="2021-05-27T14:56:00Z"/>
              </w:rPr>
            </w:pPr>
            <w:ins w:id="8049" w:author="Huawei" w:date="2021-05-27T14:56:00Z">
              <w:r>
                <w:rPr>
                  <w:rFonts w:eastAsia="等线"/>
                  <w:lang w:eastAsia="zh-CN"/>
                </w:rPr>
                <w:t>Cyclic prefix</w:t>
              </w:r>
            </w:ins>
          </w:p>
        </w:tc>
        <w:tc>
          <w:tcPr>
            <w:tcW w:w="0" w:type="auto"/>
            <w:tcBorders>
              <w:top w:val="single" w:sz="6" w:space="0" w:color="auto"/>
              <w:left w:val="single" w:sz="6" w:space="0" w:color="auto"/>
              <w:bottom w:val="single" w:sz="6" w:space="0" w:color="auto"/>
              <w:right w:val="single" w:sz="4" w:space="0" w:color="auto"/>
            </w:tcBorders>
            <w:vAlign w:val="center"/>
          </w:tcPr>
          <w:p w14:paraId="0D7DC6FE" w14:textId="77777777" w:rsidR="000E0432" w:rsidRDefault="000E0432" w:rsidP="000E0432">
            <w:pPr>
              <w:pStyle w:val="TAC"/>
              <w:rPr>
                <w:ins w:id="8050" w:author="Huawei" w:date="2021-05-27T14:56:00Z"/>
              </w:rPr>
            </w:pPr>
            <w:ins w:id="8051" w:author="Huawei" w:date="2021-05-27T14:56:00Z">
              <w:r>
                <w:rPr>
                  <w:rFonts w:eastAsia="Malgun Gothic" w:cs="Arial"/>
                </w:rPr>
                <w:t>Normal</w:t>
              </w:r>
            </w:ins>
          </w:p>
        </w:tc>
      </w:tr>
      <w:tr w:rsidR="000E0432" w14:paraId="726E2259" w14:textId="77777777" w:rsidTr="000E0432">
        <w:trPr>
          <w:jc w:val="center"/>
          <w:ins w:id="8052"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32A8E25B" w14:textId="77777777" w:rsidR="000E0432" w:rsidRDefault="000E0432" w:rsidP="000E0432">
            <w:pPr>
              <w:pStyle w:val="TAL"/>
              <w:rPr>
                <w:ins w:id="8053" w:author="Huawei" w:date="2021-05-27T14:56:00Z"/>
              </w:rPr>
            </w:pPr>
            <w:ins w:id="8054" w:author="Huawei" w:date="2021-05-27T14:56:00Z">
              <w:r>
                <w:t>HARQ</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4007AE1" w14:textId="77777777" w:rsidR="000E0432" w:rsidRDefault="000E0432" w:rsidP="000E0432">
            <w:pPr>
              <w:pStyle w:val="TAL"/>
              <w:rPr>
                <w:ins w:id="8055" w:author="Huawei" w:date="2021-05-27T14:56:00Z"/>
              </w:rPr>
            </w:pPr>
            <w:ins w:id="8056" w:author="Huawei" w:date="2021-05-27T14:56:00Z">
              <w:r>
                <w:t>Maximum number of HARQ transmissions</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7176B797" w14:textId="77777777" w:rsidR="000E0432" w:rsidRDefault="000E0432" w:rsidP="000E0432">
            <w:pPr>
              <w:pStyle w:val="TAC"/>
              <w:rPr>
                <w:ins w:id="8057" w:author="Huawei" w:date="2021-05-27T14:56:00Z"/>
              </w:rPr>
            </w:pPr>
            <w:ins w:id="8058" w:author="Huawei" w:date="2021-05-27T14:56:00Z">
              <w:r>
                <w:t>4</w:t>
              </w:r>
            </w:ins>
          </w:p>
        </w:tc>
      </w:tr>
      <w:tr w:rsidR="000E0432" w14:paraId="693CA508" w14:textId="77777777" w:rsidTr="000E0432">
        <w:trPr>
          <w:jc w:val="center"/>
          <w:ins w:id="8059"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628B256" w14:textId="77777777" w:rsidR="000E0432" w:rsidRDefault="000E0432" w:rsidP="000E0432">
            <w:pPr>
              <w:pStyle w:val="TAL"/>
              <w:rPr>
                <w:ins w:id="8060"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24E4669" w14:textId="77777777" w:rsidR="000E0432" w:rsidRDefault="000E0432" w:rsidP="000E0432">
            <w:pPr>
              <w:pStyle w:val="TAL"/>
              <w:rPr>
                <w:ins w:id="8061" w:author="Huawei" w:date="2021-05-27T14:56:00Z"/>
              </w:rPr>
            </w:pPr>
            <w:ins w:id="8062" w:author="Huawei" w:date="2021-05-27T14:56:00Z">
              <w:r>
                <w:t>RV sequence</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6FF01AAF" w14:textId="77777777" w:rsidR="000E0432" w:rsidRDefault="000E0432" w:rsidP="000E0432">
            <w:pPr>
              <w:pStyle w:val="TAC"/>
              <w:rPr>
                <w:ins w:id="8063" w:author="Huawei" w:date="2021-05-27T14:56:00Z"/>
              </w:rPr>
            </w:pPr>
            <w:ins w:id="8064" w:author="Huawei" w:date="2021-05-27T14:56:00Z">
              <w:r>
                <w:rPr>
                  <w:lang w:val="fr-FR"/>
                </w:rPr>
                <w:t>0, 2, 3, 1</w:t>
              </w:r>
            </w:ins>
          </w:p>
        </w:tc>
      </w:tr>
      <w:tr w:rsidR="000E0432" w14:paraId="271A3628" w14:textId="77777777" w:rsidTr="000E0432">
        <w:trPr>
          <w:jc w:val="center"/>
          <w:ins w:id="8065"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56940EAE" w14:textId="77777777" w:rsidR="000E0432" w:rsidRDefault="000E0432" w:rsidP="000E0432">
            <w:pPr>
              <w:pStyle w:val="TAL"/>
              <w:rPr>
                <w:ins w:id="8066" w:author="Huawei" w:date="2021-05-27T14:56:00Z"/>
              </w:rPr>
            </w:pPr>
            <w:ins w:id="8067" w:author="Huawei" w:date="2021-05-27T14:56:00Z">
              <w:r>
                <w:t>DM-RS</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903FCD6" w14:textId="77777777" w:rsidR="000E0432" w:rsidRDefault="000E0432" w:rsidP="000E0432">
            <w:pPr>
              <w:pStyle w:val="TAL"/>
              <w:rPr>
                <w:ins w:id="8068" w:author="Huawei" w:date="2021-05-27T14:56:00Z"/>
              </w:rPr>
            </w:pPr>
            <w:ins w:id="8069" w:author="Huawei" w:date="2021-05-27T14:56:00Z">
              <w:r>
                <w:t>DM-RS configuration type</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79074620" w14:textId="77777777" w:rsidR="000E0432" w:rsidRDefault="000E0432" w:rsidP="000E0432">
            <w:pPr>
              <w:pStyle w:val="TAC"/>
              <w:rPr>
                <w:ins w:id="8070" w:author="Huawei" w:date="2021-05-27T14:56:00Z"/>
              </w:rPr>
            </w:pPr>
            <w:ins w:id="8071" w:author="Huawei" w:date="2021-05-27T14:56:00Z">
              <w:r>
                <w:t>1</w:t>
              </w:r>
            </w:ins>
          </w:p>
        </w:tc>
      </w:tr>
      <w:tr w:rsidR="000E0432" w14:paraId="60513819" w14:textId="77777777" w:rsidTr="000E0432">
        <w:trPr>
          <w:jc w:val="center"/>
          <w:ins w:id="8072"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39C722D" w14:textId="77777777" w:rsidR="000E0432" w:rsidRDefault="000E0432" w:rsidP="000E0432">
            <w:pPr>
              <w:pStyle w:val="TAL"/>
              <w:rPr>
                <w:ins w:id="8073"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3D4F36E" w14:textId="77777777" w:rsidR="000E0432" w:rsidRDefault="000E0432" w:rsidP="000E0432">
            <w:pPr>
              <w:pStyle w:val="TAL"/>
              <w:rPr>
                <w:ins w:id="8074" w:author="Huawei" w:date="2021-05-27T14:56:00Z"/>
              </w:rPr>
            </w:pPr>
            <w:ins w:id="8075" w:author="Huawei" w:date="2021-05-27T14:56:00Z">
              <w:r>
                <w:t>DM-RS duration</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6B8B7696" w14:textId="77777777" w:rsidR="000E0432" w:rsidRDefault="000E0432" w:rsidP="000E0432">
            <w:pPr>
              <w:pStyle w:val="TAC"/>
              <w:rPr>
                <w:ins w:id="8076" w:author="Huawei" w:date="2021-05-27T14:56:00Z"/>
              </w:rPr>
            </w:pPr>
            <w:ins w:id="8077" w:author="Huawei" w:date="2021-05-27T14:56:00Z">
              <w:r>
                <w:t>single-symbol DM-RS</w:t>
              </w:r>
            </w:ins>
          </w:p>
        </w:tc>
      </w:tr>
      <w:tr w:rsidR="000E0432" w14:paraId="595F6081" w14:textId="77777777" w:rsidTr="000E0432">
        <w:trPr>
          <w:jc w:val="center"/>
          <w:ins w:id="8078"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6E20E98" w14:textId="77777777" w:rsidR="000E0432" w:rsidRDefault="000E0432" w:rsidP="000E0432">
            <w:pPr>
              <w:pStyle w:val="TAL"/>
              <w:rPr>
                <w:ins w:id="8079"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956AC31" w14:textId="77777777" w:rsidR="000E0432" w:rsidRDefault="000E0432" w:rsidP="000E0432">
            <w:pPr>
              <w:pStyle w:val="TAL"/>
              <w:rPr>
                <w:ins w:id="8080" w:author="Huawei" w:date="2021-05-27T14:56:00Z"/>
              </w:rPr>
            </w:pPr>
            <w:ins w:id="8081" w:author="Huawei" w:date="2021-05-27T14:56:00Z">
              <w:r>
                <w:rPr>
                  <w:lang w:eastAsia="zh-CN"/>
                </w:rPr>
                <w:t>Additional DM-RS symbols</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1D18BEE0" w14:textId="77777777" w:rsidR="000E0432" w:rsidRDefault="000E0432" w:rsidP="000E0432">
            <w:pPr>
              <w:pStyle w:val="TAC"/>
              <w:rPr>
                <w:ins w:id="8082" w:author="Huawei" w:date="2021-05-27T14:56:00Z"/>
              </w:rPr>
            </w:pPr>
            <w:ins w:id="8083" w:author="Huawei" w:date="2021-05-27T14:56:00Z">
              <w:r>
                <w:t>pos0, pos1</w:t>
              </w:r>
            </w:ins>
          </w:p>
        </w:tc>
      </w:tr>
      <w:tr w:rsidR="000E0432" w14:paraId="22114264" w14:textId="77777777" w:rsidTr="000E0432">
        <w:trPr>
          <w:jc w:val="center"/>
          <w:ins w:id="8084"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B06197E" w14:textId="77777777" w:rsidR="000E0432" w:rsidRDefault="000E0432" w:rsidP="000E0432">
            <w:pPr>
              <w:pStyle w:val="TAL"/>
              <w:rPr>
                <w:ins w:id="8085" w:author="Huawei" w:date="2021-05-27T14:56:00Z"/>
              </w:rPr>
            </w:pPr>
            <w:bookmarkStart w:id="8086" w:name="_Hlk526816956" w:colFirst="1" w:colLast="2"/>
          </w:p>
        </w:tc>
        <w:tc>
          <w:tcPr>
            <w:tcW w:w="0" w:type="auto"/>
            <w:tcBorders>
              <w:top w:val="single" w:sz="6" w:space="0" w:color="auto"/>
              <w:left w:val="single" w:sz="6" w:space="0" w:color="auto"/>
              <w:bottom w:val="single" w:sz="6" w:space="0" w:color="auto"/>
              <w:right w:val="single" w:sz="6" w:space="0" w:color="auto"/>
            </w:tcBorders>
            <w:vAlign w:val="center"/>
            <w:hideMark/>
          </w:tcPr>
          <w:p w14:paraId="740CCE70" w14:textId="77777777" w:rsidR="000E0432" w:rsidRDefault="000E0432" w:rsidP="000E0432">
            <w:pPr>
              <w:pStyle w:val="TAL"/>
              <w:rPr>
                <w:ins w:id="8087" w:author="Huawei" w:date="2021-05-27T14:56:00Z"/>
              </w:rPr>
            </w:pPr>
            <w:ins w:id="8088" w:author="Huawei" w:date="2021-05-27T14:56:00Z">
              <w:r>
                <w:t>Number of DM-RS CDM group(s) without data</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2A588C76" w14:textId="77777777" w:rsidR="000E0432" w:rsidRDefault="000E0432" w:rsidP="000E0432">
            <w:pPr>
              <w:pStyle w:val="TAC"/>
              <w:rPr>
                <w:ins w:id="8089" w:author="Huawei" w:date="2021-05-27T14:56:00Z"/>
              </w:rPr>
            </w:pPr>
            <w:ins w:id="8090" w:author="Huawei" w:date="2021-05-27T14:56:00Z">
              <w:r>
                <w:t>2</w:t>
              </w:r>
            </w:ins>
          </w:p>
        </w:tc>
      </w:tr>
      <w:bookmarkEnd w:id="8086"/>
      <w:tr w:rsidR="000E0432" w14:paraId="7D6B0A77" w14:textId="77777777" w:rsidTr="000E0432">
        <w:trPr>
          <w:jc w:val="center"/>
          <w:ins w:id="8091"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B2CC0A9" w14:textId="77777777" w:rsidR="000E0432" w:rsidRDefault="000E0432" w:rsidP="000E0432">
            <w:pPr>
              <w:pStyle w:val="TAL"/>
              <w:rPr>
                <w:ins w:id="8092"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EE7CE10" w14:textId="77777777" w:rsidR="000E0432" w:rsidRDefault="000E0432" w:rsidP="000E0432">
            <w:pPr>
              <w:pStyle w:val="TAL"/>
              <w:rPr>
                <w:ins w:id="8093" w:author="Huawei" w:date="2021-05-27T14:56:00Z"/>
              </w:rPr>
            </w:pPr>
            <w:ins w:id="8094" w:author="Huawei" w:date="2021-05-27T14:56:00Z">
              <w:r>
                <w:t>Ratio of PUSCH EPRE to DM-RS EPRE</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2DD91E45" w14:textId="77777777" w:rsidR="000E0432" w:rsidRDefault="000E0432" w:rsidP="000E0432">
            <w:pPr>
              <w:pStyle w:val="TAC"/>
              <w:rPr>
                <w:ins w:id="8095" w:author="Huawei" w:date="2021-05-27T14:56:00Z"/>
                <w:lang w:eastAsia="zh-CN"/>
              </w:rPr>
            </w:pPr>
            <w:ins w:id="8096" w:author="Huawei" w:date="2021-05-27T14:56:00Z">
              <w:r>
                <w:rPr>
                  <w:lang w:eastAsia="zh-CN"/>
                </w:rPr>
                <w:t>-3 dB</w:t>
              </w:r>
            </w:ins>
          </w:p>
        </w:tc>
      </w:tr>
      <w:tr w:rsidR="000E0432" w14:paraId="5FADB300" w14:textId="77777777" w:rsidTr="000E0432">
        <w:trPr>
          <w:jc w:val="center"/>
          <w:ins w:id="8097"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E7D696D" w14:textId="77777777" w:rsidR="000E0432" w:rsidRDefault="000E0432" w:rsidP="000E0432">
            <w:pPr>
              <w:pStyle w:val="TAL"/>
              <w:rPr>
                <w:ins w:id="8098"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C42272D" w14:textId="77777777" w:rsidR="000E0432" w:rsidRDefault="000E0432" w:rsidP="000E0432">
            <w:pPr>
              <w:pStyle w:val="TAL"/>
              <w:rPr>
                <w:ins w:id="8099" w:author="Huawei" w:date="2021-05-27T14:56:00Z"/>
              </w:rPr>
            </w:pPr>
            <w:ins w:id="8100" w:author="Huawei" w:date="2021-05-27T14:56:00Z">
              <w:r>
                <w:t>DM-RS port(s)</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10E5EC7A" w14:textId="77777777" w:rsidR="000E0432" w:rsidRDefault="000E0432" w:rsidP="000E0432">
            <w:pPr>
              <w:pStyle w:val="TAC"/>
              <w:rPr>
                <w:ins w:id="8101" w:author="Huawei" w:date="2021-05-27T14:56:00Z"/>
              </w:rPr>
            </w:pPr>
            <w:ins w:id="8102" w:author="Huawei" w:date="2021-05-27T14:56:00Z">
              <w:r>
                <w:t>{0}, {0, 1}</w:t>
              </w:r>
            </w:ins>
          </w:p>
        </w:tc>
      </w:tr>
      <w:tr w:rsidR="000E0432" w14:paraId="796498A0" w14:textId="77777777" w:rsidTr="000E0432">
        <w:trPr>
          <w:jc w:val="center"/>
          <w:ins w:id="8103"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5B8E70F" w14:textId="77777777" w:rsidR="000E0432" w:rsidRDefault="000E0432" w:rsidP="000E0432">
            <w:pPr>
              <w:pStyle w:val="TAL"/>
              <w:rPr>
                <w:ins w:id="8104"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184FF0B" w14:textId="77777777" w:rsidR="000E0432" w:rsidRDefault="000E0432" w:rsidP="000E0432">
            <w:pPr>
              <w:pStyle w:val="TAL"/>
              <w:rPr>
                <w:ins w:id="8105" w:author="Huawei" w:date="2021-05-27T14:56:00Z"/>
              </w:rPr>
            </w:pPr>
            <w:ins w:id="8106" w:author="Huawei" w:date="2021-05-27T14:56:00Z">
              <w:r>
                <w:t>DM-RS sequence generation</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2639259C" w14:textId="77777777" w:rsidR="000E0432" w:rsidRDefault="000E0432" w:rsidP="000E0432">
            <w:pPr>
              <w:pStyle w:val="TAC"/>
              <w:rPr>
                <w:ins w:id="8107" w:author="Huawei" w:date="2021-05-27T14:56:00Z"/>
              </w:rPr>
            </w:pPr>
            <w:ins w:id="8108" w:author="Huawei" w:date="2021-05-27T14:56:00Z">
              <w:r>
                <w:t>N</w:t>
              </w:r>
              <w:r>
                <w:rPr>
                  <w:vertAlign w:val="subscript"/>
                </w:rPr>
                <w:t>ID</w:t>
              </w:r>
              <w:r>
                <w:t>=0, n</w:t>
              </w:r>
              <w:r>
                <w:rPr>
                  <w:vertAlign w:val="subscript"/>
                </w:rPr>
                <w:t>SCID</w:t>
              </w:r>
              <w:r>
                <w:t xml:space="preserve"> =0</w:t>
              </w:r>
            </w:ins>
          </w:p>
        </w:tc>
      </w:tr>
      <w:tr w:rsidR="000E0432" w14:paraId="0C9EDC98" w14:textId="77777777" w:rsidTr="000E0432">
        <w:trPr>
          <w:jc w:val="center"/>
          <w:ins w:id="8109"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234032DB" w14:textId="77777777" w:rsidR="000E0432" w:rsidRDefault="000E0432" w:rsidP="000E0432">
            <w:pPr>
              <w:pStyle w:val="TAL"/>
              <w:rPr>
                <w:ins w:id="8110" w:author="Huawei" w:date="2021-05-27T14:56:00Z"/>
              </w:rPr>
            </w:pPr>
            <w:ins w:id="8111" w:author="Huawei" w:date="2021-05-27T14:56:00Z">
              <w:r>
                <w:t>Time domain resource</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0EBB16E" w14:textId="77777777" w:rsidR="000E0432" w:rsidRDefault="000E0432" w:rsidP="000E0432">
            <w:pPr>
              <w:pStyle w:val="TAL"/>
              <w:rPr>
                <w:ins w:id="8112" w:author="Huawei" w:date="2021-05-27T14:56:00Z"/>
              </w:rPr>
            </w:pPr>
            <w:ins w:id="8113" w:author="Huawei" w:date="2021-05-27T14:56:00Z">
              <w:r>
                <w:rPr>
                  <w:rFonts w:eastAsia="Batang"/>
                </w:rPr>
                <w:t>PUSCH mapping type</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1D02B9CE" w14:textId="77777777" w:rsidR="000E0432" w:rsidRDefault="000E0432" w:rsidP="000E0432">
            <w:pPr>
              <w:pStyle w:val="TAC"/>
              <w:rPr>
                <w:ins w:id="8114" w:author="Huawei" w:date="2021-05-27T14:56:00Z"/>
              </w:rPr>
            </w:pPr>
            <w:ins w:id="8115" w:author="Huawei" w:date="2021-05-27T14:56:00Z">
              <w:r>
                <w:t>B</w:t>
              </w:r>
            </w:ins>
          </w:p>
        </w:tc>
      </w:tr>
      <w:tr w:rsidR="000E0432" w14:paraId="3C9523CE" w14:textId="77777777" w:rsidTr="000E0432">
        <w:trPr>
          <w:jc w:val="center"/>
          <w:ins w:id="8116"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817501" w14:textId="77777777" w:rsidR="000E0432" w:rsidRDefault="000E0432" w:rsidP="000E0432">
            <w:pPr>
              <w:pStyle w:val="TAL"/>
              <w:rPr>
                <w:ins w:id="8117"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27293A3" w14:textId="77777777" w:rsidR="000E0432" w:rsidRDefault="000E0432" w:rsidP="000E0432">
            <w:pPr>
              <w:pStyle w:val="TAL"/>
              <w:rPr>
                <w:ins w:id="8118" w:author="Huawei" w:date="2021-05-27T14:56:00Z"/>
              </w:rPr>
            </w:pPr>
            <w:ins w:id="8119" w:author="Huawei" w:date="2021-05-27T14:56:00Z">
              <w:r>
                <w:t>Start symbol index</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509699BF" w14:textId="77777777" w:rsidR="000E0432" w:rsidRDefault="000E0432" w:rsidP="000E0432">
            <w:pPr>
              <w:pStyle w:val="TAC"/>
              <w:rPr>
                <w:ins w:id="8120" w:author="Huawei" w:date="2021-05-27T14:56:00Z"/>
              </w:rPr>
            </w:pPr>
            <w:ins w:id="8121" w:author="Huawei" w:date="2021-05-27T14:56:00Z">
              <w:r>
                <w:t xml:space="preserve">0 </w:t>
              </w:r>
            </w:ins>
          </w:p>
        </w:tc>
      </w:tr>
      <w:tr w:rsidR="000E0432" w14:paraId="57F08C52" w14:textId="77777777" w:rsidTr="000E0432">
        <w:trPr>
          <w:jc w:val="center"/>
          <w:ins w:id="8122"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08B737F" w14:textId="77777777" w:rsidR="000E0432" w:rsidRDefault="000E0432" w:rsidP="000E0432">
            <w:pPr>
              <w:pStyle w:val="TAL"/>
              <w:rPr>
                <w:ins w:id="8123"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0DAAAED" w14:textId="77777777" w:rsidR="000E0432" w:rsidRDefault="000E0432" w:rsidP="000E0432">
            <w:pPr>
              <w:pStyle w:val="TAL"/>
              <w:rPr>
                <w:ins w:id="8124" w:author="Huawei" w:date="2021-05-27T14:56:00Z"/>
              </w:rPr>
            </w:pPr>
            <w:ins w:id="8125" w:author="Huawei" w:date="2021-05-27T14:56:00Z">
              <w:r>
                <w:t>Allocation length</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1FDC0D22" w14:textId="77777777" w:rsidR="000E0432" w:rsidRDefault="000E0432" w:rsidP="000E0432">
            <w:pPr>
              <w:pStyle w:val="TAC"/>
              <w:rPr>
                <w:ins w:id="8126" w:author="Huawei" w:date="2021-05-27T14:56:00Z"/>
              </w:rPr>
            </w:pPr>
            <w:ins w:id="8127" w:author="Huawei" w:date="2021-05-27T14:56:00Z">
              <w:r>
                <w:t xml:space="preserve">10 </w:t>
              </w:r>
            </w:ins>
          </w:p>
        </w:tc>
      </w:tr>
      <w:tr w:rsidR="000E0432" w14:paraId="2C762CAD" w14:textId="77777777" w:rsidTr="000E0432">
        <w:trPr>
          <w:jc w:val="center"/>
          <w:ins w:id="8128"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4243FDC1" w14:textId="77777777" w:rsidR="000E0432" w:rsidRDefault="000E0432" w:rsidP="000E0432">
            <w:pPr>
              <w:pStyle w:val="TAL"/>
              <w:rPr>
                <w:ins w:id="8129" w:author="Huawei" w:date="2021-05-27T14:56:00Z"/>
              </w:rPr>
            </w:pPr>
            <w:ins w:id="8130" w:author="Huawei" w:date="2021-05-27T14:56:00Z">
              <w:r>
                <w:t>Frequency domain resource</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56AB865" w14:textId="77777777" w:rsidR="000E0432" w:rsidRDefault="000E0432" w:rsidP="000E0432">
            <w:pPr>
              <w:pStyle w:val="TAL"/>
              <w:rPr>
                <w:ins w:id="8131" w:author="Huawei" w:date="2021-05-27T14:56:00Z"/>
              </w:rPr>
            </w:pPr>
            <w:ins w:id="8132" w:author="Huawei" w:date="2021-05-27T14:56:00Z">
              <w:r>
                <w:t>RB assignment</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2A30C805" w14:textId="77777777" w:rsidR="000E0432" w:rsidRDefault="000E0432" w:rsidP="000E0432">
            <w:pPr>
              <w:pStyle w:val="TAC"/>
              <w:rPr>
                <w:ins w:id="8133" w:author="Huawei" w:date="2021-05-27T14:56:00Z"/>
              </w:rPr>
            </w:pPr>
            <w:ins w:id="8134" w:author="Huawei" w:date="2021-05-27T14:56:00Z">
              <w:r>
                <w:t>Full applicable test bandwidth</w:t>
              </w:r>
            </w:ins>
          </w:p>
        </w:tc>
      </w:tr>
      <w:tr w:rsidR="000E0432" w14:paraId="0A5EF18A" w14:textId="77777777" w:rsidTr="000E0432">
        <w:trPr>
          <w:jc w:val="center"/>
          <w:ins w:id="8135"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C9CBFEA" w14:textId="77777777" w:rsidR="000E0432" w:rsidRDefault="000E0432" w:rsidP="000E0432">
            <w:pPr>
              <w:pStyle w:val="TAL"/>
              <w:rPr>
                <w:ins w:id="8136"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47B5065" w14:textId="77777777" w:rsidR="000E0432" w:rsidRDefault="000E0432" w:rsidP="000E0432">
            <w:pPr>
              <w:pStyle w:val="TAL"/>
              <w:rPr>
                <w:ins w:id="8137" w:author="Huawei" w:date="2021-05-27T14:56:00Z"/>
              </w:rPr>
            </w:pPr>
            <w:ins w:id="8138" w:author="Huawei" w:date="2021-05-27T14:56:00Z">
              <w:r>
                <w:t>Frequency hopping</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79C80B1B" w14:textId="77777777" w:rsidR="000E0432" w:rsidRDefault="000E0432" w:rsidP="000E0432">
            <w:pPr>
              <w:pStyle w:val="TAC"/>
              <w:rPr>
                <w:ins w:id="8139" w:author="Huawei" w:date="2021-05-27T14:56:00Z"/>
              </w:rPr>
            </w:pPr>
            <w:ins w:id="8140" w:author="Huawei" w:date="2021-05-27T14:56:00Z">
              <w:r>
                <w:t>Disabled</w:t>
              </w:r>
            </w:ins>
          </w:p>
        </w:tc>
      </w:tr>
      <w:tr w:rsidR="000E0432" w14:paraId="0F07AFC3" w14:textId="77777777" w:rsidTr="000E0432">
        <w:trPr>
          <w:jc w:val="center"/>
          <w:ins w:id="8141"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7764EFCE" w14:textId="77777777" w:rsidR="000E0432" w:rsidRDefault="000E0432" w:rsidP="000E0432">
            <w:pPr>
              <w:pStyle w:val="TAL"/>
              <w:rPr>
                <w:ins w:id="8142" w:author="Huawei" w:date="2021-05-27T14:56:00Z"/>
              </w:rPr>
            </w:pPr>
            <w:ins w:id="8143" w:author="Huawei" w:date="2021-05-27T14:56:00Z">
              <w:r>
                <w:rPr>
                  <w:rFonts w:eastAsia="Batang"/>
                </w:rPr>
                <w:t>TPMI index</w:t>
              </w:r>
              <w:r>
                <w:rPr>
                  <w:lang w:eastAsia="zh-CN"/>
                </w:rPr>
                <w:t xml:space="preserve"> for 2Tx two-layer spatial multiplexing transmission </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7650A646" w14:textId="77777777" w:rsidR="000E0432" w:rsidRDefault="000E0432" w:rsidP="000E0432">
            <w:pPr>
              <w:pStyle w:val="TAC"/>
              <w:rPr>
                <w:ins w:id="8144" w:author="Huawei" w:date="2021-05-27T14:56:00Z"/>
              </w:rPr>
            </w:pPr>
            <w:ins w:id="8145" w:author="Huawei" w:date="2021-05-27T14:56:00Z">
              <w:r>
                <w:rPr>
                  <w:lang w:eastAsia="zh-CN"/>
                </w:rPr>
                <w:t>0</w:t>
              </w:r>
            </w:ins>
          </w:p>
        </w:tc>
      </w:tr>
      <w:tr w:rsidR="000E0432" w14:paraId="4A52A43A" w14:textId="77777777" w:rsidTr="000E0432">
        <w:trPr>
          <w:jc w:val="center"/>
          <w:ins w:id="8146"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34EE87B5" w14:textId="77777777" w:rsidR="000E0432" w:rsidRDefault="000E0432" w:rsidP="000E0432">
            <w:pPr>
              <w:pStyle w:val="TAL"/>
              <w:rPr>
                <w:ins w:id="8147" w:author="Huawei" w:date="2021-05-27T14:56:00Z"/>
              </w:rPr>
            </w:pPr>
            <w:ins w:id="8148" w:author="Huawei" w:date="2021-05-27T14:56:00Z">
              <w:r>
                <w:t>Code block group based PUSCH transmission</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3DD9099D" w14:textId="77777777" w:rsidR="000E0432" w:rsidRDefault="000E0432" w:rsidP="000E0432">
            <w:pPr>
              <w:pStyle w:val="TAC"/>
              <w:rPr>
                <w:ins w:id="8149" w:author="Huawei" w:date="2021-05-27T14:56:00Z"/>
              </w:rPr>
            </w:pPr>
            <w:ins w:id="8150" w:author="Huawei" w:date="2021-05-27T14:56:00Z">
              <w:r>
                <w:t>Disabled</w:t>
              </w:r>
            </w:ins>
          </w:p>
        </w:tc>
      </w:tr>
      <w:tr w:rsidR="000E0432" w14:paraId="28B85875" w14:textId="77777777" w:rsidTr="000E0432">
        <w:trPr>
          <w:jc w:val="center"/>
          <w:ins w:id="8151"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5F7316E4" w14:textId="77777777" w:rsidR="000E0432" w:rsidRDefault="000E0432" w:rsidP="000E0432">
            <w:pPr>
              <w:pStyle w:val="TAL"/>
              <w:rPr>
                <w:ins w:id="8152" w:author="Huawei" w:date="2021-05-27T14:56:00Z"/>
                <w:lang w:eastAsia="zh-CN"/>
              </w:rPr>
            </w:pPr>
            <w:ins w:id="8153" w:author="Huawei" w:date="2021-05-27T14:56:00Z">
              <w:r>
                <w:rPr>
                  <w:lang w:eastAsia="zh-CN"/>
                </w:rPr>
                <w:t>PT-RS configuration</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D421027" w14:textId="77777777" w:rsidR="000E0432" w:rsidRDefault="000E0432" w:rsidP="000E0432">
            <w:pPr>
              <w:pStyle w:val="TAL"/>
              <w:rPr>
                <w:ins w:id="8154" w:author="Huawei" w:date="2021-05-27T14:56:00Z"/>
                <w:lang w:eastAsia="zh-CN"/>
              </w:rPr>
            </w:pPr>
            <w:ins w:id="8155" w:author="Huawei" w:date="2021-05-27T14:56:00Z">
              <w:r>
                <w:rPr>
                  <w:lang w:eastAsia="zh-CN"/>
                </w:rPr>
                <w:t>Frequency density (</w:t>
              </w:r>
              <w:r>
                <w:rPr>
                  <w:i/>
                  <w:lang w:eastAsia="zh-CN"/>
                </w:rPr>
                <w:t>K</w:t>
              </w:r>
              <w:r>
                <w:rPr>
                  <w:i/>
                  <w:vertAlign w:val="subscript"/>
                  <w:lang w:eastAsia="zh-CN"/>
                </w:rPr>
                <w:t>PT-RS</w:t>
              </w:r>
              <w:r>
                <w:rPr>
                  <w:lang w:eastAsia="zh-CN"/>
                </w:rPr>
                <w:t>)</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4A729484" w14:textId="77777777" w:rsidR="000E0432" w:rsidRDefault="000E0432" w:rsidP="000E0432">
            <w:pPr>
              <w:pStyle w:val="TAC"/>
              <w:rPr>
                <w:ins w:id="8156" w:author="Huawei" w:date="2021-05-27T14:56:00Z"/>
              </w:rPr>
            </w:pPr>
            <w:ins w:id="8157" w:author="Huawei" w:date="2021-05-27T14:56:00Z">
              <w:r>
                <w:t>2, Disabled</w:t>
              </w:r>
            </w:ins>
          </w:p>
        </w:tc>
      </w:tr>
      <w:tr w:rsidR="000E0432" w14:paraId="1ADE56C0" w14:textId="77777777" w:rsidTr="000E0432">
        <w:trPr>
          <w:jc w:val="center"/>
          <w:ins w:id="8158"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3264570" w14:textId="77777777" w:rsidR="000E0432" w:rsidRDefault="000E0432" w:rsidP="000E0432">
            <w:pPr>
              <w:pStyle w:val="TAL"/>
              <w:rPr>
                <w:ins w:id="8159" w:author="Huawei" w:date="2021-05-27T14:56:00Z"/>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E42B7B9" w14:textId="77777777" w:rsidR="000E0432" w:rsidRDefault="000E0432" w:rsidP="000E0432">
            <w:pPr>
              <w:pStyle w:val="TAL"/>
              <w:rPr>
                <w:ins w:id="8160" w:author="Huawei" w:date="2021-05-27T14:56:00Z"/>
                <w:lang w:eastAsia="zh-CN"/>
              </w:rPr>
            </w:pPr>
            <w:ins w:id="8161" w:author="Huawei" w:date="2021-05-27T14:56:00Z">
              <w:r>
                <w:rPr>
                  <w:lang w:eastAsia="zh-CN"/>
                </w:rPr>
                <w:t>Time density (</w:t>
              </w:r>
              <w:r>
                <w:rPr>
                  <w:i/>
                  <w:lang w:eastAsia="zh-CN"/>
                </w:rPr>
                <w:t>L</w:t>
              </w:r>
              <w:r>
                <w:rPr>
                  <w:i/>
                  <w:vertAlign w:val="subscript"/>
                  <w:lang w:eastAsia="zh-CN"/>
                </w:rPr>
                <w:t>PT-RS</w:t>
              </w:r>
              <w:r>
                <w:rPr>
                  <w:lang w:eastAsia="zh-CN"/>
                </w:rPr>
                <w:t>)</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508F0C79" w14:textId="77777777" w:rsidR="000E0432" w:rsidRDefault="000E0432" w:rsidP="000E0432">
            <w:pPr>
              <w:pStyle w:val="TAC"/>
              <w:rPr>
                <w:ins w:id="8162" w:author="Huawei" w:date="2021-05-27T14:56:00Z"/>
              </w:rPr>
            </w:pPr>
            <w:ins w:id="8163" w:author="Huawei" w:date="2021-05-27T14:56:00Z">
              <w:r>
                <w:t>1, Disabled</w:t>
              </w:r>
            </w:ins>
          </w:p>
        </w:tc>
      </w:tr>
      <w:tr w:rsidR="000E0432" w14:paraId="0A934D94" w14:textId="77777777" w:rsidTr="000E0432">
        <w:trPr>
          <w:jc w:val="center"/>
          <w:ins w:id="8164" w:author="Huawei" w:date="2021-05-27T14:56:00Z"/>
        </w:trPr>
        <w:tc>
          <w:tcPr>
            <w:tcW w:w="0" w:type="auto"/>
            <w:gridSpan w:val="3"/>
            <w:tcBorders>
              <w:top w:val="single" w:sz="6" w:space="0" w:color="auto"/>
              <w:left w:val="single" w:sz="4" w:space="0" w:color="auto"/>
              <w:bottom w:val="single" w:sz="4" w:space="0" w:color="auto"/>
              <w:right w:val="single" w:sz="4" w:space="0" w:color="auto"/>
            </w:tcBorders>
            <w:vAlign w:val="center"/>
            <w:hideMark/>
          </w:tcPr>
          <w:p w14:paraId="5EB2C097" w14:textId="77777777" w:rsidR="000E0432" w:rsidRDefault="000E0432" w:rsidP="000E0432">
            <w:pPr>
              <w:pStyle w:val="TAL"/>
              <w:rPr>
                <w:ins w:id="8165" w:author="Huawei" w:date="2021-05-27T14:56:00Z"/>
                <w:lang w:eastAsia="zh-CN"/>
              </w:rPr>
            </w:pPr>
            <w:ins w:id="8166" w:author="Huawei" w:date="2021-05-27T14:56:00Z">
              <w:r w:rsidRPr="00502B86">
                <w:rPr>
                  <w:lang w:eastAsia="zh-CN"/>
                </w:rPr>
                <w:t>Note</w:t>
              </w:r>
              <w:r>
                <w:rPr>
                  <w:lang w:eastAsia="zh-CN"/>
                </w:rPr>
                <w:t xml:space="preserve"> 1:</w:t>
              </w:r>
              <w:r>
                <w:rPr>
                  <w:sz w:val="16"/>
                  <w:szCs w:val="16"/>
                </w:rPr>
                <w:t xml:space="preserve"> </w:t>
              </w:r>
              <w:r>
                <w:rPr>
                  <w:sz w:val="16"/>
                  <w:szCs w:val="16"/>
                </w:rPr>
                <w:tab/>
              </w:r>
              <w:r>
                <w:rPr>
                  <w:lang w:eastAsia="zh-CN"/>
                </w:rPr>
                <w:t>The same requirements are applicable to TDD with different UL-DL patterns.</w:t>
              </w:r>
            </w:ins>
          </w:p>
        </w:tc>
      </w:tr>
    </w:tbl>
    <w:p w14:paraId="5013EFBF" w14:textId="77777777" w:rsidR="000E0432" w:rsidRDefault="000E0432" w:rsidP="000E0432">
      <w:pPr>
        <w:rPr>
          <w:ins w:id="8167" w:author="Huawei" w:date="2021-05-27T14:56:00Z"/>
        </w:rPr>
      </w:pPr>
    </w:p>
    <w:p w14:paraId="27E14915" w14:textId="77777777" w:rsidR="000E0432" w:rsidRDefault="000E0432" w:rsidP="00C475CF">
      <w:pPr>
        <w:pStyle w:val="H6"/>
        <w:rPr>
          <w:ins w:id="8168" w:author="Huawei" w:date="2021-05-27T14:56:00Z"/>
        </w:rPr>
      </w:pPr>
      <w:bookmarkStart w:id="8169" w:name="_Toc67916532"/>
      <w:bookmarkStart w:id="8170" w:name="_Toc61176709"/>
      <w:bookmarkStart w:id="8171" w:name="_Toc53178075"/>
      <w:bookmarkStart w:id="8172" w:name="_Toc53177623"/>
      <w:bookmarkStart w:id="8173" w:name="_Toc45893459"/>
      <w:bookmarkStart w:id="8174" w:name="_Toc37268808"/>
      <w:bookmarkStart w:id="8175" w:name="_Toc37268357"/>
      <w:bookmarkStart w:id="8176" w:name="_Toc29811853"/>
      <w:bookmarkStart w:id="8177" w:name="_Toc29811402"/>
      <w:bookmarkStart w:id="8178" w:name="_Toc13079913"/>
      <w:ins w:id="8179" w:author="Huawei" w:date="2021-05-27T14:56:00Z">
        <w:r>
          <w:t>11.1.2.2.1.2</w:t>
        </w:r>
        <w:r>
          <w:tab/>
          <w:t>Minimum requirements</w:t>
        </w:r>
        <w:bookmarkEnd w:id="8169"/>
        <w:bookmarkEnd w:id="8170"/>
        <w:bookmarkEnd w:id="8171"/>
        <w:bookmarkEnd w:id="8172"/>
        <w:bookmarkEnd w:id="8173"/>
        <w:bookmarkEnd w:id="8174"/>
        <w:bookmarkEnd w:id="8175"/>
        <w:bookmarkEnd w:id="8176"/>
        <w:bookmarkEnd w:id="8177"/>
        <w:bookmarkEnd w:id="8178"/>
      </w:ins>
    </w:p>
    <w:p w14:paraId="08BD642D" w14:textId="77777777" w:rsidR="000E0432" w:rsidRDefault="000E0432" w:rsidP="000E0432">
      <w:pPr>
        <w:rPr>
          <w:ins w:id="8180" w:author="Huawei" w:date="2021-05-27T14:56:00Z"/>
        </w:rPr>
      </w:pPr>
      <w:ins w:id="8181" w:author="Huawei" w:date="2021-05-27T14:56:00Z">
        <w:r>
          <w:t>The throughput shall be equal to or larger than the 70% of maximum throughput stated in the tables 11.1.2.2.1</w:t>
        </w:r>
        <w:r>
          <w:rPr>
            <w:lang w:eastAsia="zh-CN"/>
          </w:rPr>
          <w:t>.2</w:t>
        </w:r>
        <w:r>
          <w:t>-1 to 11.1.2.2</w:t>
        </w:r>
        <w:r>
          <w:rPr>
            <w:lang w:eastAsia="zh-CN"/>
          </w:rPr>
          <w:t>.1.2</w:t>
        </w:r>
        <w:r>
          <w:t>-5 at the given SNR</w:t>
        </w:r>
        <w:r>
          <w:rPr>
            <w:lang w:eastAsia="zh-CN"/>
          </w:rPr>
          <w:t xml:space="preserve"> for 1Tx and for 2Tx two-layer spatial multiplexing transmission</w:t>
        </w:r>
        <w:r>
          <w:t>.</w:t>
        </w:r>
      </w:ins>
    </w:p>
    <w:p w14:paraId="64B8D901" w14:textId="77777777" w:rsidR="000E0432" w:rsidRDefault="000E0432" w:rsidP="000E0432">
      <w:pPr>
        <w:pStyle w:val="TH"/>
        <w:rPr>
          <w:ins w:id="8182" w:author="Huawei" w:date="2021-05-27T14:56:00Z"/>
          <w:lang w:eastAsia="zh-CN"/>
        </w:rPr>
      </w:pPr>
      <w:ins w:id="8183" w:author="Huawei" w:date="2021-05-27T14:56:00Z">
        <w:r>
          <w:t>Table 11.1.2.2.1.2-1: Minimum requirements for PUSCH, 50 MHz channel bandwidth</w:t>
        </w:r>
        <w:r>
          <w:rPr>
            <w:lang w:eastAsia="zh-CN"/>
          </w:rPr>
          <w:t>, 60 kHz SCS</w:t>
        </w:r>
      </w:ins>
    </w:p>
    <w:tbl>
      <w:tblPr>
        <w:tblStyle w:val="afff4"/>
        <w:tblW w:w="8798" w:type="dxa"/>
        <w:jc w:val="center"/>
        <w:tblInd w:w="0" w:type="dxa"/>
        <w:tblLook w:val="04A0" w:firstRow="1" w:lastRow="0" w:firstColumn="1" w:lastColumn="0" w:noHBand="0" w:noVBand="1"/>
      </w:tblPr>
      <w:tblGrid>
        <w:gridCol w:w="1177"/>
        <w:gridCol w:w="1396"/>
        <w:gridCol w:w="1267"/>
        <w:gridCol w:w="1531"/>
        <w:gridCol w:w="1189"/>
        <w:gridCol w:w="1113"/>
        <w:gridCol w:w="6"/>
        <w:gridCol w:w="1119"/>
      </w:tblGrid>
      <w:tr w:rsidR="000E0432" w14:paraId="46E9AE68" w14:textId="77777777" w:rsidTr="000E0432">
        <w:trPr>
          <w:jc w:val="center"/>
          <w:ins w:id="8184" w:author="Huawei" w:date="2021-05-27T14:56:00Z"/>
        </w:trPr>
        <w:tc>
          <w:tcPr>
            <w:tcW w:w="1177" w:type="dxa"/>
            <w:vAlign w:val="center"/>
          </w:tcPr>
          <w:p w14:paraId="2269E038" w14:textId="77777777" w:rsidR="000E0432" w:rsidRDefault="000E0432" w:rsidP="000E0432">
            <w:pPr>
              <w:pStyle w:val="TAH"/>
              <w:rPr>
                <w:ins w:id="8185" w:author="Huawei" w:date="2021-05-27T14:56:00Z"/>
              </w:rPr>
            </w:pPr>
            <w:ins w:id="8186" w:author="Huawei" w:date="2021-05-27T14:56:00Z">
              <w:r w:rsidRPr="00BD6443">
                <w:t>Number of TX antennas</w:t>
              </w:r>
            </w:ins>
          </w:p>
        </w:tc>
        <w:tc>
          <w:tcPr>
            <w:tcW w:w="1396" w:type="dxa"/>
            <w:vAlign w:val="center"/>
          </w:tcPr>
          <w:p w14:paraId="52CB8A8D" w14:textId="77777777" w:rsidR="000E0432" w:rsidRDefault="000E0432" w:rsidP="000E0432">
            <w:pPr>
              <w:pStyle w:val="TAH"/>
              <w:rPr>
                <w:ins w:id="8187" w:author="Huawei" w:date="2021-05-27T14:56:00Z"/>
              </w:rPr>
            </w:pPr>
            <w:ins w:id="8188" w:author="Huawei" w:date="2021-05-27T14:56:00Z">
              <w:r w:rsidRPr="00BD6443">
                <w:t>Number of demodulation branches</w:t>
              </w:r>
            </w:ins>
          </w:p>
        </w:tc>
        <w:tc>
          <w:tcPr>
            <w:tcW w:w="1267" w:type="dxa"/>
            <w:vAlign w:val="center"/>
          </w:tcPr>
          <w:p w14:paraId="658F24A1" w14:textId="654AA52A" w:rsidR="000E0432" w:rsidRDefault="000E0432" w:rsidP="000E0432">
            <w:pPr>
              <w:pStyle w:val="TAH"/>
              <w:rPr>
                <w:ins w:id="8189" w:author="Huawei" w:date="2021-05-27T14:56:00Z"/>
              </w:rPr>
            </w:pPr>
            <w:ins w:id="8190" w:author="Huawei" w:date="2021-05-27T14:56:00Z">
              <w:r w:rsidRPr="00BD6443">
                <w:t xml:space="preserve">Propagation conditions and correlation matrix (Annex </w:t>
              </w:r>
            </w:ins>
            <w:ins w:id="8191" w:author="Huawei_Modify_After_Meeting" w:date="2021-05-27T17:19:00Z">
              <w:r w:rsidR="008C1CAC">
                <w:t>TBA</w:t>
              </w:r>
            </w:ins>
            <w:ins w:id="8192" w:author="Huawei" w:date="2021-05-27T14:56:00Z">
              <w:del w:id="8193" w:author="Huawei_Modify_After_Meeting" w:date="2021-05-27T17:19:00Z">
                <w:r w:rsidRPr="00BD6443" w:rsidDel="008C1CAC">
                  <w:delText>G</w:delText>
                </w:r>
              </w:del>
              <w:r w:rsidRPr="00BD6443">
                <w:t>)</w:t>
              </w:r>
            </w:ins>
          </w:p>
        </w:tc>
        <w:tc>
          <w:tcPr>
            <w:tcW w:w="1531" w:type="dxa"/>
            <w:vAlign w:val="center"/>
          </w:tcPr>
          <w:p w14:paraId="3F7D136C" w14:textId="77777777" w:rsidR="000E0432" w:rsidRDefault="000E0432" w:rsidP="000E0432">
            <w:pPr>
              <w:pStyle w:val="TAH"/>
              <w:rPr>
                <w:ins w:id="8194" w:author="Huawei" w:date="2021-05-27T14:56:00Z"/>
              </w:rPr>
            </w:pPr>
            <w:ins w:id="8195" w:author="Huawei" w:date="2021-05-27T14:56:00Z">
              <w:r w:rsidRPr="00BD6443">
                <w:t>FRC</w:t>
              </w:r>
              <w:r w:rsidRPr="00BD6443">
                <w:br/>
                <w:t>(Annex A)</w:t>
              </w:r>
            </w:ins>
          </w:p>
        </w:tc>
        <w:tc>
          <w:tcPr>
            <w:tcW w:w="1189" w:type="dxa"/>
            <w:vAlign w:val="center"/>
          </w:tcPr>
          <w:p w14:paraId="3C5EF565" w14:textId="77777777" w:rsidR="000E0432" w:rsidRDefault="000E0432" w:rsidP="000E0432">
            <w:pPr>
              <w:pStyle w:val="TAH"/>
              <w:rPr>
                <w:ins w:id="8196" w:author="Huawei" w:date="2021-05-27T14:56:00Z"/>
              </w:rPr>
            </w:pPr>
            <w:ins w:id="8197" w:author="Huawei" w:date="2021-05-27T14:56:00Z">
              <w:r w:rsidRPr="00BD6443">
                <w:t>Additional DM-RS position</w:t>
              </w:r>
            </w:ins>
          </w:p>
        </w:tc>
        <w:tc>
          <w:tcPr>
            <w:tcW w:w="1113" w:type="dxa"/>
            <w:vAlign w:val="center"/>
          </w:tcPr>
          <w:p w14:paraId="21F8F165" w14:textId="77777777" w:rsidR="000E0432" w:rsidRDefault="000E0432" w:rsidP="000E0432">
            <w:pPr>
              <w:pStyle w:val="TAH"/>
              <w:rPr>
                <w:ins w:id="8198" w:author="Huawei" w:date="2021-05-27T14:56:00Z"/>
              </w:rPr>
            </w:pPr>
            <w:ins w:id="8199" w:author="Huawei" w:date="2021-05-27T14:56:00Z">
              <w:r w:rsidRPr="00BD6443">
                <w:t>PT-RS</w:t>
              </w:r>
            </w:ins>
          </w:p>
        </w:tc>
        <w:tc>
          <w:tcPr>
            <w:tcW w:w="1125" w:type="dxa"/>
            <w:gridSpan w:val="2"/>
            <w:vAlign w:val="center"/>
          </w:tcPr>
          <w:p w14:paraId="66517107" w14:textId="77777777" w:rsidR="000E0432" w:rsidRPr="00BD6443" w:rsidRDefault="000E0432" w:rsidP="000E0432">
            <w:pPr>
              <w:pStyle w:val="TAH"/>
              <w:rPr>
                <w:ins w:id="8200" w:author="Huawei" w:date="2021-05-27T14:56:00Z"/>
              </w:rPr>
            </w:pPr>
            <w:ins w:id="8201" w:author="Huawei" w:date="2021-05-27T14:56:00Z">
              <w:r w:rsidRPr="00BD6443">
                <w:t>SNR</w:t>
              </w:r>
            </w:ins>
          </w:p>
          <w:p w14:paraId="5D6A025E" w14:textId="77777777" w:rsidR="000E0432" w:rsidRDefault="000E0432" w:rsidP="000E0432">
            <w:pPr>
              <w:pStyle w:val="TAH"/>
              <w:rPr>
                <w:ins w:id="8202" w:author="Huawei" w:date="2021-05-27T14:56:00Z"/>
              </w:rPr>
            </w:pPr>
            <w:ins w:id="8203" w:author="Huawei" w:date="2021-05-27T14:56:00Z">
              <w:r w:rsidRPr="00BD6443">
                <w:t>(dB)</w:t>
              </w:r>
            </w:ins>
          </w:p>
        </w:tc>
      </w:tr>
      <w:tr w:rsidR="000E0432" w14:paraId="0E62BB05" w14:textId="77777777" w:rsidTr="000E0432">
        <w:trPr>
          <w:jc w:val="center"/>
          <w:ins w:id="8204" w:author="Huawei" w:date="2021-05-27T14:56:00Z"/>
        </w:trPr>
        <w:tc>
          <w:tcPr>
            <w:tcW w:w="1177" w:type="dxa"/>
            <w:vMerge w:val="restart"/>
            <w:vAlign w:val="center"/>
          </w:tcPr>
          <w:p w14:paraId="0DD4B8F5" w14:textId="77777777" w:rsidR="000E0432" w:rsidRDefault="000E0432" w:rsidP="000E0432">
            <w:pPr>
              <w:pStyle w:val="TAC"/>
              <w:rPr>
                <w:ins w:id="8205" w:author="Huawei" w:date="2021-05-27T14:56:00Z"/>
              </w:rPr>
            </w:pPr>
            <w:ins w:id="8206" w:author="Huawei" w:date="2021-05-27T14:56:00Z">
              <w:r>
                <w:t>1</w:t>
              </w:r>
            </w:ins>
          </w:p>
        </w:tc>
        <w:tc>
          <w:tcPr>
            <w:tcW w:w="1396" w:type="dxa"/>
            <w:vMerge w:val="restart"/>
            <w:vAlign w:val="center"/>
          </w:tcPr>
          <w:p w14:paraId="34C83512" w14:textId="77777777" w:rsidR="000E0432" w:rsidRDefault="000E0432" w:rsidP="000E0432">
            <w:pPr>
              <w:pStyle w:val="TAC"/>
              <w:rPr>
                <w:ins w:id="8207" w:author="Huawei" w:date="2021-05-27T14:56:00Z"/>
              </w:rPr>
            </w:pPr>
            <w:ins w:id="8208" w:author="Huawei" w:date="2021-05-27T14:56:00Z">
              <w:r>
                <w:t>2</w:t>
              </w:r>
            </w:ins>
          </w:p>
        </w:tc>
        <w:tc>
          <w:tcPr>
            <w:tcW w:w="1267" w:type="dxa"/>
            <w:vMerge w:val="restart"/>
            <w:vAlign w:val="center"/>
          </w:tcPr>
          <w:p w14:paraId="7FA8B180" w14:textId="77777777" w:rsidR="000E0432" w:rsidRDefault="000E0432" w:rsidP="000E0432">
            <w:pPr>
              <w:pStyle w:val="TAC"/>
              <w:rPr>
                <w:ins w:id="8209" w:author="Huawei" w:date="2021-05-27T14:56:00Z"/>
              </w:rPr>
            </w:pPr>
            <w:ins w:id="8210" w:author="Huawei" w:date="2021-05-27T14:56:00Z">
              <w:r>
                <w:t>TDLA30-300 Low</w:t>
              </w:r>
            </w:ins>
          </w:p>
        </w:tc>
        <w:tc>
          <w:tcPr>
            <w:tcW w:w="1531" w:type="dxa"/>
            <w:vAlign w:val="center"/>
          </w:tcPr>
          <w:p w14:paraId="05AE8406" w14:textId="77777777" w:rsidR="000E0432" w:rsidRDefault="000E0432" w:rsidP="000E0432">
            <w:pPr>
              <w:pStyle w:val="TAC"/>
              <w:rPr>
                <w:ins w:id="8211" w:author="Huawei" w:date="2021-05-27T14:56:00Z"/>
              </w:rPr>
            </w:pPr>
            <w:ins w:id="8212" w:author="Huawei" w:date="2021-05-27T14:56:00Z">
              <w:r>
                <w:t>D-FR2-A.2.1-1</w:t>
              </w:r>
            </w:ins>
          </w:p>
        </w:tc>
        <w:tc>
          <w:tcPr>
            <w:tcW w:w="1189" w:type="dxa"/>
            <w:vAlign w:val="center"/>
          </w:tcPr>
          <w:p w14:paraId="130B8BDC" w14:textId="77777777" w:rsidR="000E0432" w:rsidRDefault="000E0432" w:rsidP="000E0432">
            <w:pPr>
              <w:pStyle w:val="TAC"/>
              <w:rPr>
                <w:ins w:id="8213" w:author="Huawei" w:date="2021-05-27T14:56:00Z"/>
              </w:rPr>
            </w:pPr>
            <w:ins w:id="8214" w:author="Huawei" w:date="2021-05-27T14:56:00Z">
              <w:r>
                <w:t>pos0</w:t>
              </w:r>
            </w:ins>
          </w:p>
        </w:tc>
        <w:tc>
          <w:tcPr>
            <w:tcW w:w="1113" w:type="dxa"/>
            <w:vAlign w:val="center"/>
          </w:tcPr>
          <w:p w14:paraId="3D013ACF" w14:textId="77777777" w:rsidR="000E0432" w:rsidRDefault="000E0432" w:rsidP="000E0432">
            <w:pPr>
              <w:pStyle w:val="TAC"/>
              <w:rPr>
                <w:ins w:id="8215" w:author="Huawei" w:date="2021-05-27T14:56:00Z"/>
              </w:rPr>
            </w:pPr>
            <w:ins w:id="8216" w:author="Huawei" w:date="2021-05-27T14:56:00Z">
              <w:r>
                <w:t>No</w:t>
              </w:r>
            </w:ins>
          </w:p>
        </w:tc>
        <w:tc>
          <w:tcPr>
            <w:tcW w:w="1125" w:type="dxa"/>
            <w:gridSpan w:val="2"/>
            <w:vAlign w:val="center"/>
          </w:tcPr>
          <w:p w14:paraId="7339E067" w14:textId="77777777" w:rsidR="000E0432" w:rsidRDefault="000E0432" w:rsidP="000E0432">
            <w:pPr>
              <w:pStyle w:val="TAC"/>
              <w:rPr>
                <w:ins w:id="8217" w:author="Huawei" w:date="2021-05-27T14:56:00Z"/>
              </w:rPr>
            </w:pPr>
            <w:ins w:id="8218" w:author="Huawei" w:date="2021-05-27T14:56:00Z">
              <w:r>
                <w:t>-2.0</w:t>
              </w:r>
            </w:ins>
          </w:p>
        </w:tc>
      </w:tr>
      <w:tr w:rsidR="000E0432" w14:paraId="2DA62AD5" w14:textId="77777777" w:rsidTr="000E0432">
        <w:trPr>
          <w:jc w:val="center"/>
          <w:ins w:id="8219" w:author="Huawei" w:date="2021-05-27T14:56:00Z"/>
        </w:trPr>
        <w:tc>
          <w:tcPr>
            <w:tcW w:w="1177" w:type="dxa"/>
            <w:vMerge/>
          </w:tcPr>
          <w:p w14:paraId="7CAD5BFF" w14:textId="77777777" w:rsidR="000E0432" w:rsidRDefault="000E0432" w:rsidP="000E0432">
            <w:pPr>
              <w:rPr>
                <w:ins w:id="8220" w:author="Huawei" w:date="2021-05-27T14:56:00Z"/>
              </w:rPr>
            </w:pPr>
          </w:p>
        </w:tc>
        <w:tc>
          <w:tcPr>
            <w:tcW w:w="1396" w:type="dxa"/>
            <w:vMerge/>
          </w:tcPr>
          <w:p w14:paraId="21AF33C9" w14:textId="77777777" w:rsidR="000E0432" w:rsidRDefault="000E0432" w:rsidP="000E0432">
            <w:pPr>
              <w:rPr>
                <w:ins w:id="8221" w:author="Huawei" w:date="2021-05-27T14:56:00Z"/>
              </w:rPr>
            </w:pPr>
          </w:p>
        </w:tc>
        <w:tc>
          <w:tcPr>
            <w:tcW w:w="1267" w:type="dxa"/>
            <w:vMerge/>
            <w:vAlign w:val="center"/>
          </w:tcPr>
          <w:p w14:paraId="59625A18" w14:textId="77777777" w:rsidR="000E0432" w:rsidRDefault="000E0432" w:rsidP="000E0432">
            <w:pPr>
              <w:pStyle w:val="TAC"/>
              <w:rPr>
                <w:ins w:id="8222" w:author="Huawei" w:date="2021-05-27T14:56:00Z"/>
              </w:rPr>
            </w:pPr>
          </w:p>
        </w:tc>
        <w:tc>
          <w:tcPr>
            <w:tcW w:w="1531" w:type="dxa"/>
            <w:vAlign w:val="center"/>
          </w:tcPr>
          <w:p w14:paraId="2D272DC7" w14:textId="77777777" w:rsidR="000E0432" w:rsidRDefault="000E0432" w:rsidP="000E0432">
            <w:pPr>
              <w:pStyle w:val="TAC"/>
              <w:rPr>
                <w:ins w:id="8223" w:author="Huawei" w:date="2021-05-27T14:56:00Z"/>
              </w:rPr>
            </w:pPr>
            <w:ins w:id="8224" w:author="Huawei" w:date="2021-05-27T14:56:00Z">
              <w:r>
                <w:t>D-FR2-A.2.1-13</w:t>
              </w:r>
            </w:ins>
          </w:p>
        </w:tc>
        <w:tc>
          <w:tcPr>
            <w:tcW w:w="1189" w:type="dxa"/>
            <w:vAlign w:val="center"/>
          </w:tcPr>
          <w:p w14:paraId="5313E3B7" w14:textId="77777777" w:rsidR="000E0432" w:rsidRDefault="000E0432" w:rsidP="000E0432">
            <w:pPr>
              <w:pStyle w:val="TAC"/>
              <w:rPr>
                <w:ins w:id="8225" w:author="Huawei" w:date="2021-05-27T14:56:00Z"/>
              </w:rPr>
            </w:pPr>
            <w:ins w:id="8226" w:author="Huawei" w:date="2021-05-27T14:56:00Z">
              <w:r>
                <w:t>pos1</w:t>
              </w:r>
            </w:ins>
          </w:p>
        </w:tc>
        <w:tc>
          <w:tcPr>
            <w:tcW w:w="1113" w:type="dxa"/>
            <w:vAlign w:val="center"/>
          </w:tcPr>
          <w:p w14:paraId="3D13B4B4" w14:textId="77777777" w:rsidR="000E0432" w:rsidRDefault="000E0432" w:rsidP="000E0432">
            <w:pPr>
              <w:pStyle w:val="TAC"/>
              <w:rPr>
                <w:ins w:id="8227" w:author="Huawei" w:date="2021-05-27T14:56:00Z"/>
              </w:rPr>
            </w:pPr>
            <w:ins w:id="8228" w:author="Huawei" w:date="2021-05-27T14:56:00Z">
              <w:r>
                <w:t>No</w:t>
              </w:r>
            </w:ins>
          </w:p>
        </w:tc>
        <w:tc>
          <w:tcPr>
            <w:tcW w:w="1125" w:type="dxa"/>
            <w:gridSpan w:val="2"/>
            <w:vAlign w:val="center"/>
          </w:tcPr>
          <w:p w14:paraId="38083356" w14:textId="77777777" w:rsidR="000E0432" w:rsidRDefault="000E0432" w:rsidP="000E0432">
            <w:pPr>
              <w:pStyle w:val="TAC"/>
              <w:rPr>
                <w:ins w:id="8229" w:author="Huawei" w:date="2021-05-27T14:56:00Z"/>
              </w:rPr>
            </w:pPr>
            <w:ins w:id="8230" w:author="Huawei" w:date="2021-05-27T14:56:00Z">
              <w:r>
                <w:t>-2.2</w:t>
              </w:r>
            </w:ins>
          </w:p>
        </w:tc>
      </w:tr>
      <w:tr w:rsidR="000E0432" w14:paraId="17B0A323" w14:textId="77777777" w:rsidTr="000E0432">
        <w:trPr>
          <w:trHeight w:val="146"/>
          <w:jc w:val="center"/>
          <w:ins w:id="8231" w:author="Huawei" w:date="2021-05-27T14:56:00Z"/>
        </w:trPr>
        <w:tc>
          <w:tcPr>
            <w:tcW w:w="1177" w:type="dxa"/>
            <w:vMerge/>
          </w:tcPr>
          <w:p w14:paraId="5AC5F6E2" w14:textId="77777777" w:rsidR="000E0432" w:rsidRDefault="000E0432" w:rsidP="000E0432">
            <w:pPr>
              <w:rPr>
                <w:ins w:id="8232" w:author="Huawei" w:date="2021-05-27T14:56:00Z"/>
              </w:rPr>
            </w:pPr>
          </w:p>
        </w:tc>
        <w:tc>
          <w:tcPr>
            <w:tcW w:w="1396" w:type="dxa"/>
            <w:vMerge/>
          </w:tcPr>
          <w:p w14:paraId="779D1D35" w14:textId="77777777" w:rsidR="000E0432" w:rsidRDefault="000E0432" w:rsidP="000E0432">
            <w:pPr>
              <w:rPr>
                <w:ins w:id="8233" w:author="Huawei" w:date="2021-05-27T14:56:00Z"/>
              </w:rPr>
            </w:pPr>
          </w:p>
        </w:tc>
        <w:tc>
          <w:tcPr>
            <w:tcW w:w="1267" w:type="dxa"/>
            <w:vMerge/>
            <w:vAlign w:val="center"/>
          </w:tcPr>
          <w:p w14:paraId="617663AD" w14:textId="77777777" w:rsidR="000E0432" w:rsidRDefault="000E0432" w:rsidP="000E0432">
            <w:pPr>
              <w:pStyle w:val="TAC"/>
              <w:rPr>
                <w:ins w:id="8234" w:author="Huawei" w:date="2021-05-27T14:56:00Z"/>
              </w:rPr>
            </w:pPr>
          </w:p>
        </w:tc>
        <w:tc>
          <w:tcPr>
            <w:tcW w:w="1531" w:type="dxa"/>
            <w:vMerge w:val="restart"/>
            <w:vAlign w:val="center"/>
          </w:tcPr>
          <w:p w14:paraId="15DAD392" w14:textId="77777777" w:rsidR="000E0432" w:rsidRDefault="000E0432" w:rsidP="000E0432">
            <w:pPr>
              <w:pStyle w:val="TAC"/>
              <w:rPr>
                <w:ins w:id="8235" w:author="Huawei" w:date="2021-05-27T14:56:00Z"/>
              </w:rPr>
            </w:pPr>
            <w:ins w:id="8236" w:author="Huawei" w:date="2021-05-27T14:56:00Z">
              <w:r>
                <w:t>D-FR2-A.2.3-1</w:t>
              </w:r>
            </w:ins>
          </w:p>
        </w:tc>
        <w:tc>
          <w:tcPr>
            <w:tcW w:w="1189" w:type="dxa"/>
            <w:vMerge w:val="restart"/>
            <w:vAlign w:val="center"/>
          </w:tcPr>
          <w:p w14:paraId="06F334DA" w14:textId="77777777" w:rsidR="000E0432" w:rsidRDefault="000E0432" w:rsidP="000E0432">
            <w:pPr>
              <w:pStyle w:val="TAC"/>
              <w:rPr>
                <w:ins w:id="8237" w:author="Huawei" w:date="2021-05-27T14:56:00Z"/>
              </w:rPr>
            </w:pPr>
            <w:ins w:id="8238" w:author="Huawei" w:date="2021-05-27T14:56:00Z">
              <w:r>
                <w:t>pos0</w:t>
              </w:r>
            </w:ins>
          </w:p>
        </w:tc>
        <w:tc>
          <w:tcPr>
            <w:tcW w:w="1119" w:type="dxa"/>
            <w:gridSpan w:val="2"/>
            <w:vAlign w:val="center"/>
          </w:tcPr>
          <w:p w14:paraId="3B3F3423" w14:textId="77777777" w:rsidR="000E0432" w:rsidRDefault="000E0432" w:rsidP="000E0432">
            <w:pPr>
              <w:pStyle w:val="TAC"/>
              <w:rPr>
                <w:ins w:id="8239" w:author="Huawei" w:date="2021-05-27T14:56:00Z"/>
              </w:rPr>
            </w:pPr>
            <w:ins w:id="8240" w:author="Huawei" w:date="2021-05-27T14:56:00Z">
              <w:r>
                <w:t>Yes</w:t>
              </w:r>
            </w:ins>
          </w:p>
        </w:tc>
        <w:tc>
          <w:tcPr>
            <w:tcW w:w="1119" w:type="dxa"/>
            <w:vAlign w:val="center"/>
          </w:tcPr>
          <w:p w14:paraId="02BFEB40" w14:textId="77777777" w:rsidR="000E0432" w:rsidRDefault="000E0432" w:rsidP="000E0432">
            <w:pPr>
              <w:pStyle w:val="TAC"/>
              <w:rPr>
                <w:ins w:id="8241" w:author="Huawei" w:date="2021-05-27T14:56:00Z"/>
              </w:rPr>
            </w:pPr>
            <w:ins w:id="8242" w:author="Huawei" w:date="2021-05-27T14:56:00Z">
              <w:r>
                <w:t>12.0</w:t>
              </w:r>
            </w:ins>
          </w:p>
        </w:tc>
      </w:tr>
      <w:tr w:rsidR="000E0432" w14:paraId="24F7E39D" w14:textId="77777777" w:rsidTr="000E0432">
        <w:trPr>
          <w:trHeight w:val="145"/>
          <w:jc w:val="center"/>
          <w:ins w:id="8243" w:author="Huawei" w:date="2021-05-27T14:56:00Z"/>
        </w:trPr>
        <w:tc>
          <w:tcPr>
            <w:tcW w:w="1177" w:type="dxa"/>
            <w:vMerge/>
          </w:tcPr>
          <w:p w14:paraId="6E6F219F" w14:textId="77777777" w:rsidR="000E0432" w:rsidRDefault="000E0432" w:rsidP="000E0432">
            <w:pPr>
              <w:rPr>
                <w:ins w:id="8244" w:author="Huawei" w:date="2021-05-27T14:56:00Z"/>
              </w:rPr>
            </w:pPr>
          </w:p>
        </w:tc>
        <w:tc>
          <w:tcPr>
            <w:tcW w:w="1396" w:type="dxa"/>
            <w:vMerge/>
          </w:tcPr>
          <w:p w14:paraId="3869D28A" w14:textId="77777777" w:rsidR="000E0432" w:rsidRDefault="000E0432" w:rsidP="000E0432">
            <w:pPr>
              <w:rPr>
                <w:ins w:id="8245" w:author="Huawei" w:date="2021-05-27T14:56:00Z"/>
              </w:rPr>
            </w:pPr>
          </w:p>
        </w:tc>
        <w:tc>
          <w:tcPr>
            <w:tcW w:w="1267" w:type="dxa"/>
            <w:vMerge/>
            <w:vAlign w:val="center"/>
          </w:tcPr>
          <w:p w14:paraId="4EBEC2B0" w14:textId="77777777" w:rsidR="000E0432" w:rsidRDefault="000E0432" w:rsidP="000E0432">
            <w:pPr>
              <w:pStyle w:val="TAC"/>
              <w:rPr>
                <w:ins w:id="8246" w:author="Huawei" w:date="2021-05-27T14:56:00Z"/>
              </w:rPr>
            </w:pPr>
          </w:p>
        </w:tc>
        <w:tc>
          <w:tcPr>
            <w:tcW w:w="1531" w:type="dxa"/>
            <w:vMerge/>
            <w:vAlign w:val="center"/>
          </w:tcPr>
          <w:p w14:paraId="073FA984" w14:textId="77777777" w:rsidR="000E0432" w:rsidRDefault="000E0432" w:rsidP="000E0432">
            <w:pPr>
              <w:pStyle w:val="TAC"/>
              <w:rPr>
                <w:ins w:id="8247" w:author="Huawei" w:date="2021-05-27T14:56:00Z"/>
              </w:rPr>
            </w:pPr>
          </w:p>
        </w:tc>
        <w:tc>
          <w:tcPr>
            <w:tcW w:w="1189" w:type="dxa"/>
            <w:vMerge/>
            <w:vAlign w:val="center"/>
          </w:tcPr>
          <w:p w14:paraId="3056DCAF" w14:textId="77777777" w:rsidR="000E0432" w:rsidRDefault="000E0432" w:rsidP="000E0432">
            <w:pPr>
              <w:pStyle w:val="TAC"/>
              <w:rPr>
                <w:ins w:id="8248" w:author="Huawei" w:date="2021-05-27T14:56:00Z"/>
              </w:rPr>
            </w:pPr>
          </w:p>
        </w:tc>
        <w:tc>
          <w:tcPr>
            <w:tcW w:w="1119" w:type="dxa"/>
            <w:gridSpan w:val="2"/>
            <w:vAlign w:val="center"/>
          </w:tcPr>
          <w:p w14:paraId="0F5CF41A" w14:textId="77777777" w:rsidR="000E0432" w:rsidRDefault="000E0432" w:rsidP="000E0432">
            <w:pPr>
              <w:pStyle w:val="TAC"/>
              <w:rPr>
                <w:ins w:id="8249" w:author="Huawei" w:date="2021-05-27T14:56:00Z"/>
              </w:rPr>
            </w:pPr>
            <w:ins w:id="8250" w:author="Huawei" w:date="2021-05-27T14:56:00Z">
              <w:r>
                <w:t>No</w:t>
              </w:r>
            </w:ins>
          </w:p>
        </w:tc>
        <w:tc>
          <w:tcPr>
            <w:tcW w:w="1119" w:type="dxa"/>
            <w:vAlign w:val="center"/>
          </w:tcPr>
          <w:p w14:paraId="7C0D4AB4" w14:textId="77777777" w:rsidR="000E0432" w:rsidRDefault="000E0432" w:rsidP="000E0432">
            <w:pPr>
              <w:pStyle w:val="TAC"/>
              <w:rPr>
                <w:ins w:id="8251" w:author="Huawei" w:date="2021-05-27T14:56:00Z"/>
              </w:rPr>
            </w:pPr>
            <w:ins w:id="8252" w:author="Huawei" w:date="2021-05-27T14:56:00Z">
              <w:r>
                <w:t>11.5</w:t>
              </w:r>
            </w:ins>
          </w:p>
        </w:tc>
      </w:tr>
      <w:tr w:rsidR="000E0432" w14:paraId="53FF853B" w14:textId="77777777" w:rsidTr="000E0432">
        <w:trPr>
          <w:trHeight w:val="146"/>
          <w:jc w:val="center"/>
          <w:ins w:id="8253" w:author="Huawei" w:date="2021-05-27T14:56:00Z"/>
        </w:trPr>
        <w:tc>
          <w:tcPr>
            <w:tcW w:w="1177" w:type="dxa"/>
            <w:vMerge/>
          </w:tcPr>
          <w:p w14:paraId="54E3BA34" w14:textId="77777777" w:rsidR="000E0432" w:rsidRDefault="000E0432" w:rsidP="000E0432">
            <w:pPr>
              <w:rPr>
                <w:ins w:id="8254" w:author="Huawei" w:date="2021-05-27T14:56:00Z"/>
              </w:rPr>
            </w:pPr>
          </w:p>
        </w:tc>
        <w:tc>
          <w:tcPr>
            <w:tcW w:w="1396" w:type="dxa"/>
            <w:vMerge/>
          </w:tcPr>
          <w:p w14:paraId="3F6B3143" w14:textId="77777777" w:rsidR="000E0432" w:rsidRDefault="000E0432" w:rsidP="000E0432">
            <w:pPr>
              <w:rPr>
                <w:ins w:id="8255" w:author="Huawei" w:date="2021-05-27T14:56:00Z"/>
              </w:rPr>
            </w:pPr>
          </w:p>
        </w:tc>
        <w:tc>
          <w:tcPr>
            <w:tcW w:w="1267" w:type="dxa"/>
            <w:vMerge/>
            <w:vAlign w:val="center"/>
          </w:tcPr>
          <w:p w14:paraId="0E4D9F0D" w14:textId="77777777" w:rsidR="000E0432" w:rsidRDefault="000E0432" w:rsidP="000E0432">
            <w:pPr>
              <w:pStyle w:val="TAC"/>
              <w:rPr>
                <w:ins w:id="8256" w:author="Huawei" w:date="2021-05-27T14:56:00Z"/>
              </w:rPr>
            </w:pPr>
          </w:p>
        </w:tc>
        <w:tc>
          <w:tcPr>
            <w:tcW w:w="1531" w:type="dxa"/>
            <w:vMerge w:val="restart"/>
            <w:vAlign w:val="center"/>
          </w:tcPr>
          <w:p w14:paraId="52DB62AE" w14:textId="77777777" w:rsidR="000E0432" w:rsidRDefault="000E0432" w:rsidP="000E0432">
            <w:pPr>
              <w:pStyle w:val="TAC"/>
              <w:rPr>
                <w:ins w:id="8257" w:author="Huawei" w:date="2021-05-27T14:56:00Z"/>
              </w:rPr>
            </w:pPr>
            <w:ins w:id="8258" w:author="Huawei" w:date="2021-05-27T14:56:00Z">
              <w:r>
                <w:t>D-FR2-A.2.3-11</w:t>
              </w:r>
            </w:ins>
          </w:p>
        </w:tc>
        <w:tc>
          <w:tcPr>
            <w:tcW w:w="1189" w:type="dxa"/>
            <w:vMerge w:val="restart"/>
            <w:vAlign w:val="center"/>
          </w:tcPr>
          <w:p w14:paraId="45658673" w14:textId="77777777" w:rsidR="000E0432" w:rsidRDefault="000E0432" w:rsidP="000E0432">
            <w:pPr>
              <w:pStyle w:val="TAC"/>
              <w:rPr>
                <w:ins w:id="8259" w:author="Huawei" w:date="2021-05-27T14:56:00Z"/>
              </w:rPr>
            </w:pPr>
            <w:ins w:id="8260" w:author="Huawei" w:date="2021-05-27T14:56:00Z">
              <w:r>
                <w:t>pos1</w:t>
              </w:r>
            </w:ins>
          </w:p>
        </w:tc>
        <w:tc>
          <w:tcPr>
            <w:tcW w:w="1119" w:type="dxa"/>
            <w:gridSpan w:val="2"/>
            <w:vAlign w:val="center"/>
          </w:tcPr>
          <w:p w14:paraId="62E3D06D" w14:textId="77777777" w:rsidR="000E0432" w:rsidRDefault="000E0432" w:rsidP="000E0432">
            <w:pPr>
              <w:pStyle w:val="TAC"/>
              <w:rPr>
                <w:ins w:id="8261" w:author="Huawei" w:date="2021-05-27T14:56:00Z"/>
              </w:rPr>
            </w:pPr>
            <w:ins w:id="8262" w:author="Huawei" w:date="2021-05-27T14:56:00Z">
              <w:r>
                <w:t>Yes</w:t>
              </w:r>
            </w:ins>
          </w:p>
        </w:tc>
        <w:tc>
          <w:tcPr>
            <w:tcW w:w="1119" w:type="dxa"/>
            <w:vAlign w:val="center"/>
          </w:tcPr>
          <w:p w14:paraId="58BFDFF4" w14:textId="77777777" w:rsidR="000E0432" w:rsidRDefault="000E0432" w:rsidP="000E0432">
            <w:pPr>
              <w:pStyle w:val="TAC"/>
              <w:rPr>
                <w:ins w:id="8263" w:author="Huawei" w:date="2021-05-27T14:56:00Z"/>
              </w:rPr>
            </w:pPr>
            <w:ins w:id="8264" w:author="Huawei" w:date="2021-05-27T14:56:00Z">
              <w:r>
                <w:t>10.7</w:t>
              </w:r>
            </w:ins>
          </w:p>
        </w:tc>
      </w:tr>
      <w:tr w:rsidR="000E0432" w14:paraId="5F162716" w14:textId="77777777" w:rsidTr="000E0432">
        <w:trPr>
          <w:trHeight w:val="145"/>
          <w:jc w:val="center"/>
          <w:ins w:id="8265" w:author="Huawei" w:date="2021-05-27T14:56:00Z"/>
        </w:trPr>
        <w:tc>
          <w:tcPr>
            <w:tcW w:w="1177" w:type="dxa"/>
            <w:vMerge/>
          </w:tcPr>
          <w:p w14:paraId="0CA7105D" w14:textId="77777777" w:rsidR="000E0432" w:rsidRDefault="000E0432" w:rsidP="000E0432">
            <w:pPr>
              <w:rPr>
                <w:ins w:id="8266" w:author="Huawei" w:date="2021-05-27T14:56:00Z"/>
              </w:rPr>
            </w:pPr>
          </w:p>
        </w:tc>
        <w:tc>
          <w:tcPr>
            <w:tcW w:w="1396" w:type="dxa"/>
            <w:vMerge/>
          </w:tcPr>
          <w:p w14:paraId="002B70CB" w14:textId="77777777" w:rsidR="000E0432" w:rsidRDefault="000E0432" w:rsidP="000E0432">
            <w:pPr>
              <w:rPr>
                <w:ins w:id="8267" w:author="Huawei" w:date="2021-05-27T14:56:00Z"/>
              </w:rPr>
            </w:pPr>
          </w:p>
        </w:tc>
        <w:tc>
          <w:tcPr>
            <w:tcW w:w="1267" w:type="dxa"/>
            <w:vMerge/>
            <w:vAlign w:val="center"/>
          </w:tcPr>
          <w:p w14:paraId="1D92C748" w14:textId="77777777" w:rsidR="000E0432" w:rsidRDefault="000E0432" w:rsidP="000E0432">
            <w:pPr>
              <w:pStyle w:val="TAC"/>
              <w:rPr>
                <w:ins w:id="8268" w:author="Huawei" w:date="2021-05-27T14:56:00Z"/>
              </w:rPr>
            </w:pPr>
          </w:p>
        </w:tc>
        <w:tc>
          <w:tcPr>
            <w:tcW w:w="1531" w:type="dxa"/>
            <w:vMerge/>
            <w:vAlign w:val="center"/>
          </w:tcPr>
          <w:p w14:paraId="22F3DD17" w14:textId="77777777" w:rsidR="000E0432" w:rsidRDefault="000E0432" w:rsidP="000E0432">
            <w:pPr>
              <w:pStyle w:val="TAC"/>
              <w:rPr>
                <w:ins w:id="8269" w:author="Huawei" w:date="2021-05-27T14:56:00Z"/>
              </w:rPr>
            </w:pPr>
          </w:p>
        </w:tc>
        <w:tc>
          <w:tcPr>
            <w:tcW w:w="1189" w:type="dxa"/>
            <w:vMerge/>
            <w:vAlign w:val="center"/>
          </w:tcPr>
          <w:p w14:paraId="00758B9C" w14:textId="77777777" w:rsidR="000E0432" w:rsidRDefault="000E0432" w:rsidP="000E0432">
            <w:pPr>
              <w:pStyle w:val="TAC"/>
              <w:rPr>
                <w:ins w:id="8270" w:author="Huawei" w:date="2021-05-27T14:56:00Z"/>
              </w:rPr>
            </w:pPr>
          </w:p>
        </w:tc>
        <w:tc>
          <w:tcPr>
            <w:tcW w:w="1119" w:type="dxa"/>
            <w:gridSpan w:val="2"/>
            <w:vAlign w:val="center"/>
          </w:tcPr>
          <w:p w14:paraId="38798164" w14:textId="77777777" w:rsidR="000E0432" w:rsidRDefault="000E0432" w:rsidP="000E0432">
            <w:pPr>
              <w:pStyle w:val="TAC"/>
              <w:rPr>
                <w:ins w:id="8271" w:author="Huawei" w:date="2021-05-27T14:56:00Z"/>
              </w:rPr>
            </w:pPr>
            <w:ins w:id="8272" w:author="Huawei" w:date="2021-05-27T14:56:00Z">
              <w:r>
                <w:t>No</w:t>
              </w:r>
            </w:ins>
          </w:p>
        </w:tc>
        <w:tc>
          <w:tcPr>
            <w:tcW w:w="1119" w:type="dxa"/>
            <w:vAlign w:val="center"/>
          </w:tcPr>
          <w:p w14:paraId="2865A921" w14:textId="77777777" w:rsidR="000E0432" w:rsidRDefault="000E0432" w:rsidP="000E0432">
            <w:pPr>
              <w:pStyle w:val="TAC"/>
              <w:rPr>
                <w:ins w:id="8273" w:author="Huawei" w:date="2021-05-27T14:56:00Z"/>
              </w:rPr>
            </w:pPr>
            <w:ins w:id="8274" w:author="Huawei" w:date="2021-05-27T14:56:00Z">
              <w:r>
                <w:t>10.7</w:t>
              </w:r>
            </w:ins>
          </w:p>
        </w:tc>
      </w:tr>
      <w:tr w:rsidR="000E0432" w14:paraId="09C0C250" w14:textId="77777777" w:rsidTr="000E0432">
        <w:trPr>
          <w:trHeight w:val="146"/>
          <w:jc w:val="center"/>
          <w:ins w:id="8275" w:author="Huawei" w:date="2021-05-27T14:56:00Z"/>
        </w:trPr>
        <w:tc>
          <w:tcPr>
            <w:tcW w:w="1177" w:type="dxa"/>
            <w:vMerge/>
          </w:tcPr>
          <w:p w14:paraId="6FE6577F" w14:textId="77777777" w:rsidR="000E0432" w:rsidRDefault="000E0432" w:rsidP="000E0432">
            <w:pPr>
              <w:rPr>
                <w:ins w:id="8276" w:author="Huawei" w:date="2021-05-27T14:56:00Z"/>
              </w:rPr>
            </w:pPr>
          </w:p>
        </w:tc>
        <w:tc>
          <w:tcPr>
            <w:tcW w:w="1396" w:type="dxa"/>
            <w:vMerge/>
          </w:tcPr>
          <w:p w14:paraId="72B7A18A" w14:textId="77777777" w:rsidR="000E0432" w:rsidRDefault="000E0432" w:rsidP="000E0432">
            <w:pPr>
              <w:rPr>
                <w:ins w:id="8277" w:author="Huawei" w:date="2021-05-27T14:56:00Z"/>
              </w:rPr>
            </w:pPr>
          </w:p>
        </w:tc>
        <w:tc>
          <w:tcPr>
            <w:tcW w:w="1267" w:type="dxa"/>
            <w:vMerge w:val="restart"/>
            <w:vAlign w:val="center"/>
          </w:tcPr>
          <w:p w14:paraId="09BD1576" w14:textId="77777777" w:rsidR="000E0432" w:rsidRDefault="000E0432" w:rsidP="000E0432">
            <w:pPr>
              <w:pStyle w:val="TAC"/>
              <w:rPr>
                <w:ins w:id="8278" w:author="Huawei" w:date="2021-05-27T14:56:00Z"/>
              </w:rPr>
            </w:pPr>
            <w:ins w:id="8279" w:author="Huawei" w:date="2021-05-27T14:56:00Z">
              <w:r>
                <w:t>TDLA30-75 Low</w:t>
              </w:r>
            </w:ins>
          </w:p>
        </w:tc>
        <w:tc>
          <w:tcPr>
            <w:tcW w:w="1531" w:type="dxa"/>
            <w:vMerge w:val="restart"/>
            <w:vAlign w:val="center"/>
          </w:tcPr>
          <w:p w14:paraId="35ECF9C1" w14:textId="77777777" w:rsidR="000E0432" w:rsidRDefault="000E0432" w:rsidP="000E0432">
            <w:pPr>
              <w:pStyle w:val="TAC"/>
              <w:rPr>
                <w:ins w:id="8280" w:author="Huawei" w:date="2021-05-27T14:56:00Z"/>
              </w:rPr>
            </w:pPr>
            <w:ins w:id="8281" w:author="Huawei" w:date="2021-05-27T14:56:00Z">
              <w:r>
                <w:t>D-FR2-A.2.4-1</w:t>
              </w:r>
            </w:ins>
          </w:p>
        </w:tc>
        <w:tc>
          <w:tcPr>
            <w:tcW w:w="1189" w:type="dxa"/>
            <w:vMerge w:val="restart"/>
            <w:vAlign w:val="center"/>
          </w:tcPr>
          <w:p w14:paraId="5F362931" w14:textId="77777777" w:rsidR="000E0432" w:rsidRDefault="000E0432" w:rsidP="000E0432">
            <w:pPr>
              <w:pStyle w:val="TAC"/>
              <w:rPr>
                <w:ins w:id="8282" w:author="Huawei" w:date="2021-05-27T14:56:00Z"/>
              </w:rPr>
            </w:pPr>
            <w:ins w:id="8283" w:author="Huawei" w:date="2021-05-27T14:56:00Z">
              <w:r>
                <w:t>pos0</w:t>
              </w:r>
            </w:ins>
          </w:p>
        </w:tc>
        <w:tc>
          <w:tcPr>
            <w:tcW w:w="1119" w:type="dxa"/>
            <w:gridSpan w:val="2"/>
            <w:vAlign w:val="center"/>
          </w:tcPr>
          <w:p w14:paraId="3BD732F7" w14:textId="77777777" w:rsidR="000E0432" w:rsidRDefault="000E0432" w:rsidP="000E0432">
            <w:pPr>
              <w:pStyle w:val="TAC"/>
              <w:rPr>
                <w:ins w:id="8284" w:author="Huawei" w:date="2021-05-27T14:56:00Z"/>
              </w:rPr>
            </w:pPr>
            <w:ins w:id="8285" w:author="Huawei" w:date="2021-05-27T14:56:00Z">
              <w:r>
                <w:t>Yes</w:t>
              </w:r>
            </w:ins>
          </w:p>
        </w:tc>
        <w:tc>
          <w:tcPr>
            <w:tcW w:w="1119" w:type="dxa"/>
            <w:vAlign w:val="center"/>
          </w:tcPr>
          <w:p w14:paraId="49CAF25D" w14:textId="77777777" w:rsidR="000E0432" w:rsidRDefault="000E0432" w:rsidP="000E0432">
            <w:pPr>
              <w:pStyle w:val="TAC"/>
              <w:rPr>
                <w:ins w:id="8286" w:author="Huawei" w:date="2021-05-27T14:56:00Z"/>
              </w:rPr>
            </w:pPr>
            <w:ins w:id="8287" w:author="Huawei" w:date="2021-05-27T14:56:00Z">
              <w:r>
                <w:t>13.7</w:t>
              </w:r>
            </w:ins>
          </w:p>
        </w:tc>
      </w:tr>
      <w:tr w:rsidR="000E0432" w14:paraId="7E178034" w14:textId="77777777" w:rsidTr="000E0432">
        <w:trPr>
          <w:trHeight w:val="145"/>
          <w:jc w:val="center"/>
          <w:ins w:id="8288" w:author="Huawei" w:date="2021-05-27T14:56:00Z"/>
        </w:trPr>
        <w:tc>
          <w:tcPr>
            <w:tcW w:w="1177" w:type="dxa"/>
            <w:vMerge/>
          </w:tcPr>
          <w:p w14:paraId="42EB3973" w14:textId="77777777" w:rsidR="000E0432" w:rsidRDefault="000E0432" w:rsidP="000E0432">
            <w:pPr>
              <w:rPr>
                <w:ins w:id="8289" w:author="Huawei" w:date="2021-05-27T14:56:00Z"/>
              </w:rPr>
            </w:pPr>
          </w:p>
        </w:tc>
        <w:tc>
          <w:tcPr>
            <w:tcW w:w="1396" w:type="dxa"/>
            <w:vMerge/>
          </w:tcPr>
          <w:p w14:paraId="5507C811" w14:textId="77777777" w:rsidR="000E0432" w:rsidRDefault="000E0432" w:rsidP="000E0432">
            <w:pPr>
              <w:rPr>
                <w:ins w:id="8290" w:author="Huawei" w:date="2021-05-27T14:56:00Z"/>
              </w:rPr>
            </w:pPr>
          </w:p>
        </w:tc>
        <w:tc>
          <w:tcPr>
            <w:tcW w:w="1267" w:type="dxa"/>
            <w:vMerge/>
            <w:vAlign w:val="center"/>
          </w:tcPr>
          <w:p w14:paraId="26932578" w14:textId="77777777" w:rsidR="000E0432" w:rsidRDefault="000E0432" w:rsidP="000E0432">
            <w:pPr>
              <w:pStyle w:val="TAC"/>
              <w:rPr>
                <w:ins w:id="8291" w:author="Huawei" w:date="2021-05-27T14:56:00Z"/>
              </w:rPr>
            </w:pPr>
          </w:p>
        </w:tc>
        <w:tc>
          <w:tcPr>
            <w:tcW w:w="1531" w:type="dxa"/>
            <w:vMerge/>
            <w:vAlign w:val="center"/>
          </w:tcPr>
          <w:p w14:paraId="761138A5" w14:textId="77777777" w:rsidR="000E0432" w:rsidRDefault="000E0432" w:rsidP="000E0432">
            <w:pPr>
              <w:pStyle w:val="TAC"/>
              <w:rPr>
                <w:ins w:id="8292" w:author="Huawei" w:date="2021-05-27T14:56:00Z"/>
              </w:rPr>
            </w:pPr>
          </w:p>
        </w:tc>
        <w:tc>
          <w:tcPr>
            <w:tcW w:w="1189" w:type="dxa"/>
            <w:vMerge/>
            <w:vAlign w:val="center"/>
          </w:tcPr>
          <w:p w14:paraId="0DB6F9CC" w14:textId="77777777" w:rsidR="000E0432" w:rsidRDefault="000E0432" w:rsidP="000E0432">
            <w:pPr>
              <w:pStyle w:val="TAC"/>
              <w:rPr>
                <w:ins w:id="8293" w:author="Huawei" w:date="2021-05-27T14:56:00Z"/>
              </w:rPr>
            </w:pPr>
          </w:p>
        </w:tc>
        <w:tc>
          <w:tcPr>
            <w:tcW w:w="1119" w:type="dxa"/>
            <w:gridSpan w:val="2"/>
            <w:vAlign w:val="center"/>
          </w:tcPr>
          <w:p w14:paraId="3F99B14B" w14:textId="77777777" w:rsidR="000E0432" w:rsidRDefault="000E0432" w:rsidP="000E0432">
            <w:pPr>
              <w:pStyle w:val="TAC"/>
              <w:rPr>
                <w:ins w:id="8294" w:author="Huawei" w:date="2021-05-27T14:56:00Z"/>
              </w:rPr>
            </w:pPr>
            <w:ins w:id="8295" w:author="Huawei" w:date="2021-05-27T14:56:00Z">
              <w:r>
                <w:t>No</w:t>
              </w:r>
            </w:ins>
          </w:p>
        </w:tc>
        <w:tc>
          <w:tcPr>
            <w:tcW w:w="1119" w:type="dxa"/>
            <w:vAlign w:val="center"/>
          </w:tcPr>
          <w:p w14:paraId="06336E34" w14:textId="77777777" w:rsidR="000E0432" w:rsidRDefault="000E0432" w:rsidP="000E0432">
            <w:pPr>
              <w:pStyle w:val="TAC"/>
              <w:rPr>
                <w:ins w:id="8296" w:author="Huawei" w:date="2021-05-27T14:56:00Z"/>
              </w:rPr>
            </w:pPr>
            <w:ins w:id="8297" w:author="Huawei" w:date="2021-05-27T14:56:00Z">
              <w:r>
                <w:t>13.1</w:t>
              </w:r>
            </w:ins>
          </w:p>
        </w:tc>
      </w:tr>
      <w:tr w:rsidR="000E0432" w14:paraId="684A67CD" w14:textId="77777777" w:rsidTr="000E0432">
        <w:trPr>
          <w:trHeight w:val="146"/>
          <w:jc w:val="center"/>
          <w:ins w:id="8298" w:author="Huawei" w:date="2021-05-27T14:56:00Z"/>
        </w:trPr>
        <w:tc>
          <w:tcPr>
            <w:tcW w:w="1177" w:type="dxa"/>
            <w:vMerge/>
          </w:tcPr>
          <w:p w14:paraId="669E3762" w14:textId="77777777" w:rsidR="000E0432" w:rsidRDefault="000E0432" w:rsidP="000E0432">
            <w:pPr>
              <w:rPr>
                <w:ins w:id="8299" w:author="Huawei" w:date="2021-05-27T14:56:00Z"/>
              </w:rPr>
            </w:pPr>
          </w:p>
        </w:tc>
        <w:tc>
          <w:tcPr>
            <w:tcW w:w="1396" w:type="dxa"/>
            <w:vMerge/>
          </w:tcPr>
          <w:p w14:paraId="5EBFAB67" w14:textId="77777777" w:rsidR="000E0432" w:rsidRDefault="000E0432" w:rsidP="000E0432">
            <w:pPr>
              <w:rPr>
                <w:ins w:id="8300" w:author="Huawei" w:date="2021-05-27T14:56:00Z"/>
              </w:rPr>
            </w:pPr>
          </w:p>
        </w:tc>
        <w:tc>
          <w:tcPr>
            <w:tcW w:w="1267" w:type="dxa"/>
            <w:vMerge/>
            <w:vAlign w:val="center"/>
          </w:tcPr>
          <w:p w14:paraId="7A1F7178" w14:textId="77777777" w:rsidR="000E0432" w:rsidRDefault="000E0432" w:rsidP="000E0432">
            <w:pPr>
              <w:pStyle w:val="TAC"/>
              <w:rPr>
                <w:ins w:id="8301" w:author="Huawei" w:date="2021-05-27T14:56:00Z"/>
              </w:rPr>
            </w:pPr>
          </w:p>
        </w:tc>
        <w:tc>
          <w:tcPr>
            <w:tcW w:w="1531" w:type="dxa"/>
            <w:vMerge w:val="restart"/>
            <w:vAlign w:val="center"/>
          </w:tcPr>
          <w:p w14:paraId="23510DBE" w14:textId="77777777" w:rsidR="000E0432" w:rsidRDefault="000E0432" w:rsidP="000E0432">
            <w:pPr>
              <w:pStyle w:val="TAC"/>
              <w:rPr>
                <w:ins w:id="8302" w:author="Huawei" w:date="2021-05-27T14:56:00Z"/>
              </w:rPr>
            </w:pPr>
            <w:ins w:id="8303" w:author="Huawei" w:date="2021-05-27T14:56:00Z">
              <w:r>
                <w:t>D-FR2-A.2.4-6</w:t>
              </w:r>
            </w:ins>
          </w:p>
        </w:tc>
        <w:tc>
          <w:tcPr>
            <w:tcW w:w="1189" w:type="dxa"/>
            <w:vMerge w:val="restart"/>
            <w:vAlign w:val="center"/>
          </w:tcPr>
          <w:p w14:paraId="77890351" w14:textId="77777777" w:rsidR="000E0432" w:rsidRDefault="000E0432" w:rsidP="000E0432">
            <w:pPr>
              <w:pStyle w:val="TAC"/>
              <w:rPr>
                <w:ins w:id="8304" w:author="Huawei" w:date="2021-05-27T14:56:00Z"/>
              </w:rPr>
            </w:pPr>
            <w:ins w:id="8305" w:author="Huawei" w:date="2021-05-27T14:56:00Z">
              <w:r>
                <w:t>pos1</w:t>
              </w:r>
            </w:ins>
          </w:p>
        </w:tc>
        <w:tc>
          <w:tcPr>
            <w:tcW w:w="1119" w:type="dxa"/>
            <w:gridSpan w:val="2"/>
            <w:vAlign w:val="center"/>
          </w:tcPr>
          <w:p w14:paraId="5E513DB3" w14:textId="77777777" w:rsidR="000E0432" w:rsidRDefault="000E0432" w:rsidP="000E0432">
            <w:pPr>
              <w:pStyle w:val="TAC"/>
              <w:rPr>
                <w:ins w:id="8306" w:author="Huawei" w:date="2021-05-27T14:56:00Z"/>
              </w:rPr>
            </w:pPr>
            <w:ins w:id="8307" w:author="Huawei" w:date="2021-05-27T14:56:00Z">
              <w:r>
                <w:t>Yes</w:t>
              </w:r>
            </w:ins>
          </w:p>
        </w:tc>
        <w:tc>
          <w:tcPr>
            <w:tcW w:w="1119" w:type="dxa"/>
            <w:vAlign w:val="center"/>
          </w:tcPr>
          <w:p w14:paraId="6DB8DEDB" w14:textId="77777777" w:rsidR="000E0432" w:rsidRDefault="000E0432" w:rsidP="000E0432">
            <w:pPr>
              <w:pStyle w:val="TAC"/>
              <w:rPr>
                <w:ins w:id="8308" w:author="Huawei" w:date="2021-05-27T14:56:00Z"/>
              </w:rPr>
            </w:pPr>
            <w:ins w:id="8309" w:author="Huawei" w:date="2021-05-27T14:56:00Z">
              <w:r>
                <w:t>13.4</w:t>
              </w:r>
            </w:ins>
          </w:p>
        </w:tc>
      </w:tr>
      <w:tr w:rsidR="000E0432" w14:paraId="6A8BC4F8" w14:textId="77777777" w:rsidTr="000E0432">
        <w:trPr>
          <w:trHeight w:val="145"/>
          <w:jc w:val="center"/>
          <w:ins w:id="8310" w:author="Huawei" w:date="2021-05-27T14:56:00Z"/>
        </w:trPr>
        <w:tc>
          <w:tcPr>
            <w:tcW w:w="1177" w:type="dxa"/>
            <w:vMerge/>
          </w:tcPr>
          <w:p w14:paraId="097D0136" w14:textId="77777777" w:rsidR="000E0432" w:rsidRDefault="000E0432" w:rsidP="000E0432">
            <w:pPr>
              <w:rPr>
                <w:ins w:id="8311" w:author="Huawei" w:date="2021-05-27T14:56:00Z"/>
              </w:rPr>
            </w:pPr>
          </w:p>
        </w:tc>
        <w:tc>
          <w:tcPr>
            <w:tcW w:w="1396" w:type="dxa"/>
            <w:vMerge/>
          </w:tcPr>
          <w:p w14:paraId="1BA43103" w14:textId="77777777" w:rsidR="000E0432" w:rsidRDefault="000E0432" w:rsidP="000E0432">
            <w:pPr>
              <w:rPr>
                <w:ins w:id="8312" w:author="Huawei" w:date="2021-05-27T14:56:00Z"/>
              </w:rPr>
            </w:pPr>
          </w:p>
        </w:tc>
        <w:tc>
          <w:tcPr>
            <w:tcW w:w="1267" w:type="dxa"/>
            <w:vMerge/>
            <w:vAlign w:val="center"/>
          </w:tcPr>
          <w:p w14:paraId="04F90301" w14:textId="77777777" w:rsidR="000E0432" w:rsidRDefault="000E0432" w:rsidP="000E0432">
            <w:pPr>
              <w:pStyle w:val="TAC"/>
              <w:rPr>
                <w:ins w:id="8313" w:author="Huawei" w:date="2021-05-27T14:56:00Z"/>
              </w:rPr>
            </w:pPr>
          </w:p>
        </w:tc>
        <w:tc>
          <w:tcPr>
            <w:tcW w:w="1531" w:type="dxa"/>
            <w:vMerge/>
            <w:vAlign w:val="center"/>
          </w:tcPr>
          <w:p w14:paraId="5FF4F8B4" w14:textId="77777777" w:rsidR="000E0432" w:rsidRDefault="000E0432" w:rsidP="000E0432">
            <w:pPr>
              <w:pStyle w:val="TAC"/>
              <w:rPr>
                <w:ins w:id="8314" w:author="Huawei" w:date="2021-05-27T14:56:00Z"/>
              </w:rPr>
            </w:pPr>
          </w:p>
        </w:tc>
        <w:tc>
          <w:tcPr>
            <w:tcW w:w="1189" w:type="dxa"/>
            <w:vMerge/>
            <w:vAlign w:val="center"/>
          </w:tcPr>
          <w:p w14:paraId="53F60C32" w14:textId="77777777" w:rsidR="000E0432" w:rsidRDefault="000E0432" w:rsidP="000E0432">
            <w:pPr>
              <w:pStyle w:val="TAC"/>
              <w:rPr>
                <w:ins w:id="8315" w:author="Huawei" w:date="2021-05-27T14:56:00Z"/>
              </w:rPr>
            </w:pPr>
          </w:p>
        </w:tc>
        <w:tc>
          <w:tcPr>
            <w:tcW w:w="1119" w:type="dxa"/>
            <w:gridSpan w:val="2"/>
            <w:vAlign w:val="center"/>
          </w:tcPr>
          <w:p w14:paraId="213ECF34" w14:textId="77777777" w:rsidR="000E0432" w:rsidRDefault="000E0432" w:rsidP="000E0432">
            <w:pPr>
              <w:pStyle w:val="TAC"/>
              <w:rPr>
                <w:ins w:id="8316" w:author="Huawei" w:date="2021-05-27T14:56:00Z"/>
              </w:rPr>
            </w:pPr>
            <w:ins w:id="8317" w:author="Huawei" w:date="2021-05-27T14:56:00Z">
              <w:r>
                <w:t>No</w:t>
              </w:r>
            </w:ins>
          </w:p>
        </w:tc>
        <w:tc>
          <w:tcPr>
            <w:tcW w:w="1119" w:type="dxa"/>
            <w:vAlign w:val="center"/>
          </w:tcPr>
          <w:p w14:paraId="019FCD18" w14:textId="77777777" w:rsidR="000E0432" w:rsidRDefault="000E0432" w:rsidP="000E0432">
            <w:pPr>
              <w:pStyle w:val="TAC"/>
              <w:rPr>
                <w:ins w:id="8318" w:author="Huawei" w:date="2021-05-27T14:56:00Z"/>
              </w:rPr>
            </w:pPr>
            <w:ins w:id="8319" w:author="Huawei" w:date="2021-05-27T14:56:00Z">
              <w:r>
                <w:t>12.9</w:t>
              </w:r>
            </w:ins>
          </w:p>
        </w:tc>
      </w:tr>
      <w:tr w:rsidR="000E0432" w14:paraId="5199DDCA" w14:textId="77777777" w:rsidTr="000E0432">
        <w:trPr>
          <w:jc w:val="center"/>
          <w:ins w:id="8320" w:author="Huawei" w:date="2021-05-27T14:56:00Z"/>
        </w:trPr>
        <w:tc>
          <w:tcPr>
            <w:tcW w:w="1177" w:type="dxa"/>
            <w:vMerge w:val="restart"/>
            <w:vAlign w:val="center"/>
          </w:tcPr>
          <w:p w14:paraId="0F10413A" w14:textId="77777777" w:rsidR="000E0432" w:rsidRDefault="000E0432" w:rsidP="000E0432">
            <w:pPr>
              <w:pStyle w:val="TAC"/>
              <w:rPr>
                <w:ins w:id="8321" w:author="Huawei" w:date="2021-05-27T14:56:00Z"/>
              </w:rPr>
            </w:pPr>
            <w:ins w:id="8322" w:author="Huawei" w:date="2021-05-27T14:56:00Z">
              <w:r>
                <w:t>2</w:t>
              </w:r>
            </w:ins>
          </w:p>
        </w:tc>
        <w:tc>
          <w:tcPr>
            <w:tcW w:w="1396" w:type="dxa"/>
            <w:vMerge/>
          </w:tcPr>
          <w:p w14:paraId="7DA318EC" w14:textId="77777777" w:rsidR="000E0432" w:rsidRDefault="000E0432" w:rsidP="000E0432">
            <w:pPr>
              <w:rPr>
                <w:ins w:id="8323" w:author="Huawei" w:date="2021-05-27T14:56:00Z"/>
              </w:rPr>
            </w:pPr>
          </w:p>
        </w:tc>
        <w:tc>
          <w:tcPr>
            <w:tcW w:w="1267" w:type="dxa"/>
            <w:vMerge w:val="restart"/>
            <w:vAlign w:val="center"/>
          </w:tcPr>
          <w:p w14:paraId="7500012E" w14:textId="77777777" w:rsidR="000E0432" w:rsidRDefault="000E0432" w:rsidP="000E0432">
            <w:pPr>
              <w:pStyle w:val="TAC"/>
              <w:rPr>
                <w:ins w:id="8324" w:author="Huawei" w:date="2021-05-27T14:56:00Z"/>
              </w:rPr>
            </w:pPr>
            <w:ins w:id="8325" w:author="Huawei" w:date="2021-05-27T14:56:00Z">
              <w:r w:rsidRPr="009A074B">
                <w:t>TDLA30-300 Low</w:t>
              </w:r>
            </w:ins>
          </w:p>
        </w:tc>
        <w:tc>
          <w:tcPr>
            <w:tcW w:w="1531" w:type="dxa"/>
            <w:vAlign w:val="center"/>
          </w:tcPr>
          <w:p w14:paraId="1C3A2DD6" w14:textId="77777777" w:rsidR="000E0432" w:rsidRDefault="000E0432" w:rsidP="000E0432">
            <w:pPr>
              <w:pStyle w:val="TAC"/>
              <w:rPr>
                <w:ins w:id="8326" w:author="Huawei" w:date="2021-05-27T14:56:00Z"/>
              </w:rPr>
            </w:pPr>
            <w:ins w:id="8327" w:author="Huawei" w:date="2021-05-27T14:56:00Z">
              <w:r>
                <w:t>D-FR2-A.2.1-6</w:t>
              </w:r>
            </w:ins>
          </w:p>
        </w:tc>
        <w:tc>
          <w:tcPr>
            <w:tcW w:w="1189" w:type="dxa"/>
            <w:vAlign w:val="center"/>
          </w:tcPr>
          <w:p w14:paraId="7EFD2269" w14:textId="77777777" w:rsidR="000E0432" w:rsidRDefault="000E0432" w:rsidP="000E0432">
            <w:pPr>
              <w:pStyle w:val="TAC"/>
              <w:rPr>
                <w:ins w:id="8328" w:author="Huawei" w:date="2021-05-27T14:56:00Z"/>
              </w:rPr>
            </w:pPr>
            <w:ins w:id="8329" w:author="Huawei" w:date="2021-05-27T14:56:00Z">
              <w:r>
                <w:t>pos0</w:t>
              </w:r>
            </w:ins>
          </w:p>
        </w:tc>
        <w:tc>
          <w:tcPr>
            <w:tcW w:w="1113" w:type="dxa"/>
            <w:vAlign w:val="center"/>
          </w:tcPr>
          <w:p w14:paraId="501E14C6" w14:textId="77777777" w:rsidR="000E0432" w:rsidRDefault="000E0432" w:rsidP="000E0432">
            <w:pPr>
              <w:pStyle w:val="TAC"/>
              <w:rPr>
                <w:ins w:id="8330" w:author="Huawei" w:date="2021-05-27T14:56:00Z"/>
              </w:rPr>
            </w:pPr>
            <w:ins w:id="8331" w:author="Huawei" w:date="2021-05-27T14:56:00Z">
              <w:r>
                <w:t>No</w:t>
              </w:r>
            </w:ins>
          </w:p>
        </w:tc>
        <w:tc>
          <w:tcPr>
            <w:tcW w:w="1125" w:type="dxa"/>
            <w:gridSpan w:val="2"/>
            <w:vAlign w:val="center"/>
          </w:tcPr>
          <w:p w14:paraId="2D0FC8DF" w14:textId="77777777" w:rsidR="000E0432" w:rsidRDefault="000E0432" w:rsidP="000E0432">
            <w:pPr>
              <w:pStyle w:val="TAC"/>
              <w:rPr>
                <w:ins w:id="8332" w:author="Huawei" w:date="2021-05-27T14:56:00Z"/>
              </w:rPr>
            </w:pPr>
            <w:ins w:id="8333" w:author="Huawei" w:date="2021-05-27T14:56:00Z">
              <w:r>
                <w:t>1.5</w:t>
              </w:r>
            </w:ins>
          </w:p>
        </w:tc>
      </w:tr>
      <w:tr w:rsidR="000E0432" w14:paraId="1FBAC730" w14:textId="77777777" w:rsidTr="000E0432">
        <w:trPr>
          <w:jc w:val="center"/>
          <w:ins w:id="8334" w:author="Huawei" w:date="2021-05-27T14:56:00Z"/>
        </w:trPr>
        <w:tc>
          <w:tcPr>
            <w:tcW w:w="1177" w:type="dxa"/>
            <w:vMerge/>
          </w:tcPr>
          <w:p w14:paraId="16DE72DD" w14:textId="77777777" w:rsidR="000E0432" w:rsidRDefault="000E0432" w:rsidP="000E0432">
            <w:pPr>
              <w:rPr>
                <w:ins w:id="8335" w:author="Huawei" w:date="2021-05-27T14:56:00Z"/>
              </w:rPr>
            </w:pPr>
          </w:p>
        </w:tc>
        <w:tc>
          <w:tcPr>
            <w:tcW w:w="1396" w:type="dxa"/>
            <w:vMerge/>
          </w:tcPr>
          <w:p w14:paraId="6EE95203" w14:textId="77777777" w:rsidR="000E0432" w:rsidRDefault="000E0432" w:rsidP="000E0432">
            <w:pPr>
              <w:rPr>
                <w:ins w:id="8336" w:author="Huawei" w:date="2021-05-27T14:56:00Z"/>
              </w:rPr>
            </w:pPr>
          </w:p>
        </w:tc>
        <w:tc>
          <w:tcPr>
            <w:tcW w:w="1267" w:type="dxa"/>
            <w:vMerge/>
          </w:tcPr>
          <w:p w14:paraId="07FC331B" w14:textId="77777777" w:rsidR="000E0432" w:rsidRDefault="000E0432" w:rsidP="000E0432">
            <w:pPr>
              <w:rPr>
                <w:ins w:id="8337" w:author="Huawei" w:date="2021-05-27T14:56:00Z"/>
              </w:rPr>
            </w:pPr>
          </w:p>
        </w:tc>
        <w:tc>
          <w:tcPr>
            <w:tcW w:w="1531" w:type="dxa"/>
            <w:vAlign w:val="center"/>
          </w:tcPr>
          <w:p w14:paraId="71414994" w14:textId="77777777" w:rsidR="000E0432" w:rsidRDefault="000E0432" w:rsidP="000E0432">
            <w:pPr>
              <w:pStyle w:val="TAC"/>
              <w:rPr>
                <w:ins w:id="8338" w:author="Huawei" w:date="2021-05-27T14:56:00Z"/>
              </w:rPr>
            </w:pPr>
            <w:ins w:id="8339" w:author="Huawei" w:date="2021-05-27T14:56:00Z">
              <w:r>
                <w:t>D-FR2-A.2.1-18</w:t>
              </w:r>
            </w:ins>
          </w:p>
        </w:tc>
        <w:tc>
          <w:tcPr>
            <w:tcW w:w="1189" w:type="dxa"/>
            <w:vAlign w:val="center"/>
          </w:tcPr>
          <w:p w14:paraId="70B0AA80" w14:textId="77777777" w:rsidR="000E0432" w:rsidRDefault="000E0432" w:rsidP="000E0432">
            <w:pPr>
              <w:pStyle w:val="TAC"/>
              <w:rPr>
                <w:ins w:id="8340" w:author="Huawei" w:date="2021-05-27T14:56:00Z"/>
              </w:rPr>
            </w:pPr>
            <w:ins w:id="8341" w:author="Huawei" w:date="2021-05-27T14:56:00Z">
              <w:r>
                <w:t>pos1</w:t>
              </w:r>
            </w:ins>
          </w:p>
        </w:tc>
        <w:tc>
          <w:tcPr>
            <w:tcW w:w="1113" w:type="dxa"/>
            <w:vAlign w:val="center"/>
          </w:tcPr>
          <w:p w14:paraId="4489D488" w14:textId="77777777" w:rsidR="000E0432" w:rsidRDefault="000E0432" w:rsidP="000E0432">
            <w:pPr>
              <w:pStyle w:val="TAC"/>
              <w:rPr>
                <w:ins w:id="8342" w:author="Huawei" w:date="2021-05-27T14:56:00Z"/>
              </w:rPr>
            </w:pPr>
            <w:ins w:id="8343" w:author="Huawei" w:date="2021-05-27T14:56:00Z">
              <w:r>
                <w:t>No</w:t>
              </w:r>
            </w:ins>
          </w:p>
        </w:tc>
        <w:tc>
          <w:tcPr>
            <w:tcW w:w="1125" w:type="dxa"/>
            <w:gridSpan w:val="2"/>
            <w:vAlign w:val="center"/>
          </w:tcPr>
          <w:p w14:paraId="76AB2BC3" w14:textId="77777777" w:rsidR="000E0432" w:rsidRDefault="000E0432" w:rsidP="000E0432">
            <w:pPr>
              <w:pStyle w:val="TAC"/>
              <w:rPr>
                <w:ins w:id="8344" w:author="Huawei" w:date="2021-05-27T14:56:00Z"/>
              </w:rPr>
            </w:pPr>
            <w:ins w:id="8345" w:author="Huawei" w:date="2021-05-27T14:56:00Z">
              <w:r>
                <w:t>1.2</w:t>
              </w:r>
            </w:ins>
          </w:p>
        </w:tc>
      </w:tr>
      <w:tr w:rsidR="000E0432" w14:paraId="1468CDA6" w14:textId="77777777" w:rsidTr="000E0432">
        <w:trPr>
          <w:trHeight w:val="146"/>
          <w:jc w:val="center"/>
          <w:ins w:id="8346" w:author="Huawei" w:date="2021-05-27T14:56:00Z"/>
        </w:trPr>
        <w:tc>
          <w:tcPr>
            <w:tcW w:w="1177" w:type="dxa"/>
            <w:vMerge/>
          </w:tcPr>
          <w:p w14:paraId="5B782CEA" w14:textId="77777777" w:rsidR="000E0432" w:rsidRDefault="000E0432" w:rsidP="000E0432">
            <w:pPr>
              <w:rPr>
                <w:ins w:id="8347" w:author="Huawei" w:date="2021-05-27T14:56:00Z"/>
              </w:rPr>
            </w:pPr>
          </w:p>
        </w:tc>
        <w:tc>
          <w:tcPr>
            <w:tcW w:w="1396" w:type="dxa"/>
            <w:vMerge/>
          </w:tcPr>
          <w:p w14:paraId="2C5FFADB" w14:textId="77777777" w:rsidR="000E0432" w:rsidRDefault="000E0432" w:rsidP="000E0432">
            <w:pPr>
              <w:rPr>
                <w:ins w:id="8348" w:author="Huawei" w:date="2021-05-27T14:56:00Z"/>
              </w:rPr>
            </w:pPr>
          </w:p>
        </w:tc>
        <w:tc>
          <w:tcPr>
            <w:tcW w:w="1267" w:type="dxa"/>
            <w:vMerge/>
          </w:tcPr>
          <w:p w14:paraId="792761F8" w14:textId="77777777" w:rsidR="000E0432" w:rsidRDefault="000E0432" w:rsidP="000E0432">
            <w:pPr>
              <w:rPr>
                <w:ins w:id="8349" w:author="Huawei" w:date="2021-05-27T14:56:00Z"/>
              </w:rPr>
            </w:pPr>
          </w:p>
        </w:tc>
        <w:tc>
          <w:tcPr>
            <w:tcW w:w="1531" w:type="dxa"/>
            <w:vMerge w:val="restart"/>
            <w:vAlign w:val="center"/>
          </w:tcPr>
          <w:p w14:paraId="76E6730F" w14:textId="77777777" w:rsidR="000E0432" w:rsidRDefault="000E0432" w:rsidP="000E0432">
            <w:pPr>
              <w:pStyle w:val="TAC"/>
              <w:rPr>
                <w:ins w:id="8350" w:author="Huawei" w:date="2021-05-27T14:56:00Z"/>
              </w:rPr>
            </w:pPr>
            <w:ins w:id="8351" w:author="Huawei" w:date="2021-05-27T14:56:00Z">
              <w:r>
                <w:t>D-FR2-A.2.2-1</w:t>
              </w:r>
            </w:ins>
          </w:p>
        </w:tc>
        <w:tc>
          <w:tcPr>
            <w:tcW w:w="1189" w:type="dxa"/>
            <w:vMerge w:val="restart"/>
            <w:vAlign w:val="center"/>
          </w:tcPr>
          <w:p w14:paraId="01D8EBFB" w14:textId="77777777" w:rsidR="000E0432" w:rsidRDefault="000E0432" w:rsidP="000E0432">
            <w:pPr>
              <w:pStyle w:val="TAC"/>
              <w:rPr>
                <w:ins w:id="8352" w:author="Huawei" w:date="2021-05-27T14:56:00Z"/>
              </w:rPr>
            </w:pPr>
            <w:ins w:id="8353" w:author="Huawei" w:date="2021-05-27T14:56:00Z">
              <w:r>
                <w:t>pos0</w:t>
              </w:r>
            </w:ins>
          </w:p>
        </w:tc>
        <w:tc>
          <w:tcPr>
            <w:tcW w:w="1119" w:type="dxa"/>
            <w:gridSpan w:val="2"/>
            <w:vAlign w:val="center"/>
          </w:tcPr>
          <w:p w14:paraId="79E1B474" w14:textId="77777777" w:rsidR="000E0432" w:rsidRDefault="000E0432" w:rsidP="000E0432">
            <w:pPr>
              <w:pStyle w:val="TAC"/>
              <w:rPr>
                <w:ins w:id="8354" w:author="Huawei" w:date="2021-05-27T14:56:00Z"/>
              </w:rPr>
            </w:pPr>
            <w:ins w:id="8355" w:author="Huawei" w:date="2021-05-27T14:56:00Z">
              <w:r>
                <w:t>Yes</w:t>
              </w:r>
            </w:ins>
          </w:p>
        </w:tc>
        <w:tc>
          <w:tcPr>
            <w:tcW w:w="1119" w:type="dxa"/>
            <w:vAlign w:val="center"/>
          </w:tcPr>
          <w:p w14:paraId="62D4AFCA" w14:textId="77777777" w:rsidR="000E0432" w:rsidRDefault="000E0432" w:rsidP="000E0432">
            <w:pPr>
              <w:pStyle w:val="TAC"/>
              <w:rPr>
                <w:ins w:id="8356" w:author="Huawei" w:date="2021-05-27T14:56:00Z"/>
              </w:rPr>
            </w:pPr>
            <w:ins w:id="8357" w:author="Huawei" w:date="2021-05-27T14:56:00Z">
              <w:r>
                <w:t>15.2</w:t>
              </w:r>
            </w:ins>
          </w:p>
        </w:tc>
      </w:tr>
      <w:tr w:rsidR="000E0432" w14:paraId="4BE47C47" w14:textId="77777777" w:rsidTr="000E0432">
        <w:trPr>
          <w:trHeight w:val="145"/>
          <w:jc w:val="center"/>
          <w:ins w:id="8358" w:author="Huawei" w:date="2021-05-27T14:56:00Z"/>
        </w:trPr>
        <w:tc>
          <w:tcPr>
            <w:tcW w:w="1177" w:type="dxa"/>
            <w:vMerge/>
          </w:tcPr>
          <w:p w14:paraId="13A6170C" w14:textId="77777777" w:rsidR="000E0432" w:rsidRDefault="000E0432" w:rsidP="000E0432">
            <w:pPr>
              <w:rPr>
                <w:ins w:id="8359" w:author="Huawei" w:date="2021-05-27T14:56:00Z"/>
              </w:rPr>
            </w:pPr>
          </w:p>
        </w:tc>
        <w:tc>
          <w:tcPr>
            <w:tcW w:w="1396" w:type="dxa"/>
            <w:vMerge/>
          </w:tcPr>
          <w:p w14:paraId="65CEF49C" w14:textId="77777777" w:rsidR="000E0432" w:rsidRDefault="000E0432" w:rsidP="000E0432">
            <w:pPr>
              <w:rPr>
                <w:ins w:id="8360" w:author="Huawei" w:date="2021-05-27T14:56:00Z"/>
              </w:rPr>
            </w:pPr>
          </w:p>
        </w:tc>
        <w:tc>
          <w:tcPr>
            <w:tcW w:w="1267" w:type="dxa"/>
            <w:vMerge/>
          </w:tcPr>
          <w:p w14:paraId="4F8AE8ED" w14:textId="77777777" w:rsidR="000E0432" w:rsidRDefault="000E0432" w:rsidP="000E0432">
            <w:pPr>
              <w:rPr>
                <w:ins w:id="8361" w:author="Huawei" w:date="2021-05-27T14:56:00Z"/>
              </w:rPr>
            </w:pPr>
          </w:p>
        </w:tc>
        <w:tc>
          <w:tcPr>
            <w:tcW w:w="1531" w:type="dxa"/>
            <w:vMerge/>
            <w:vAlign w:val="center"/>
          </w:tcPr>
          <w:p w14:paraId="1F16A74A" w14:textId="77777777" w:rsidR="000E0432" w:rsidRDefault="000E0432" w:rsidP="000E0432">
            <w:pPr>
              <w:pStyle w:val="TAC"/>
              <w:rPr>
                <w:ins w:id="8362" w:author="Huawei" w:date="2021-05-27T14:56:00Z"/>
              </w:rPr>
            </w:pPr>
          </w:p>
        </w:tc>
        <w:tc>
          <w:tcPr>
            <w:tcW w:w="1189" w:type="dxa"/>
            <w:vMerge/>
            <w:vAlign w:val="center"/>
          </w:tcPr>
          <w:p w14:paraId="431C7788" w14:textId="77777777" w:rsidR="000E0432" w:rsidRDefault="000E0432" w:rsidP="000E0432">
            <w:pPr>
              <w:pStyle w:val="TAC"/>
              <w:rPr>
                <w:ins w:id="8363" w:author="Huawei" w:date="2021-05-27T14:56:00Z"/>
              </w:rPr>
            </w:pPr>
          </w:p>
        </w:tc>
        <w:tc>
          <w:tcPr>
            <w:tcW w:w="1119" w:type="dxa"/>
            <w:gridSpan w:val="2"/>
            <w:vAlign w:val="center"/>
          </w:tcPr>
          <w:p w14:paraId="36227858" w14:textId="77777777" w:rsidR="000E0432" w:rsidRDefault="000E0432" w:rsidP="000E0432">
            <w:pPr>
              <w:pStyle w:val="TAC"/>
              <w:rPr>
                <w:ins w:id="8364" w:author="Huawei" w:date="2021-05-27T14:56:00Z"/>
              </w:rPr>
            </w:pPr>
            <w:ins w:id="8365" w:author="Huawei" w:date="2021-05-27T14:56:00Z">
              <w:r>
                <w:t>No</w:t>
              </w:r>
            </w:ins>
          </w:p>
        </w:tc>
        <w:tc>
          <w:tcPr>
            <w:tcW w:w="1119" w:type="dxa"/>
            <w:vAlign w:val="center"/>
          </w:tcPr>
          <w:p w14:paraId="636F9CF0" w14:textId="77777777" w:rsidR="000E0432" w:rsidRDefault="000E0432" w:rsidP="000E0432">
            <w:pPr>
              <w:pStyle w:val="TAC"/>
              <w:rPr>
                <w:ins w:id="8366" w:author="Huawei" w:date="2021-05-27T14:56:00Z"/>
              </w:rPr>
            </w:pPr>
            <w:ins w:id="8367" w:author="Huawei" w:date="2021-05-27T14:56:00Z">
              <w:r>
                <w:t>14.3</w:t>
              </w:r>
            </w:ins>
          </w:p>
        </w:tc>
      </w:tr>
      <w:tr w:rsidR="000E0432" w14:paraId="4F0953FF" w14:textId="77777777" w:rsidTr="000E0432">
        <w:trPr>
          <w:trHeight w:val="146"/>
          <w:jc w:val="center"/>
          <w:ins w:id="8368" w:author="Huawei" w:date="2021-05-27T14:56:00Z"/>
        </w:trPr>
        <w:tc>
          <w:tcPr>
            <w:tcW w:w="1177" w:type="dxa"/>
            <w:vMerge/>
          </w:tcPr>
          <w:p w14:paraId="17808883" w14:textId="77777777" w:rsidR="000E0432" w:rsidRDefault="000E0432" w:rsidP="000E0432">
            <w:pPr>
              <w:rPr>
                <w:ins w:id="8369" w:author="Huawei" w:date="2021-05-27T14:56:00Z"/>
              </w:rPr>
            </w:pPr>
          </w:p>
        </w:tc>
        <w:tc>
          <w:tcPr>
            <w:tcW w:w="1396" w:type="dxa"/>
            <w:vMerge/>
          </w:tcPr>
          <w:p w14:paraId="3901BF77" w14:textId="77777777" w:rsidR="000E0432" w:rsidRDefault="000E0432" w:rsidP="000E0432">
            <w:pPr>
              <w:rPr>
                <w:ins w:id="8370" w:author="Huawei" w:date="2021-05-27T14:56:00Z"/>
              </w:rPr>
            </w:pPr>
          </w:p>
        </w:tc>
        <w:tc>
          <w:tcPr>
            <w:tcW w:w="1267" w:type="dxa"/>
            <w:vMerge/>
          </w:tcPr>
          <w:p w14:paraId="131B02B6" w14:textId="77777777" w:rsidR="000E0432" w:rsidRDefault="000E0432" w:rsidP="000E0432">
            <w:pPr>
              <w:rPr>
                <w:ins w:id="8371" w:author="Huawei" w:date="2021-05-27T14:56:00Z"/>
              </w:rPr>
            </w:pPr>
          </w:p>
        </w:tc>
        <w:tc>
          <w:tcPr>
            <w:tcW w:w="1531" w:type="dxa"/>
            <w:vMerge w:val="restart"/>
            <w:vAlign w:val="center"/>
          </w:tcPr>
          <w:p w14:paraId="0E43C8BA" w14:textId="77777777" w:rsidR="000E0432" w:rsidRDefault="000E0432" w:rsidP="000E0432">
            <w:pPr>
              <w:pStyle w:val="TAC"/>
              <w:rPr>
                <w:ins w:id="8372" w:author="Huawei" w:date="2021-05-27T14:56:00Z"/>
              </w:rPr>
            </w:pPr>
            <w:ins w:id="8373" w:author="Huawei" w:date="2021-05-27T14:56:00Z">
              <w:r>
                <w:t>D-FR2-A.2.2-6</w:t>
              </w:r>
            </w:ins>
          </w:p>
        </w:tc>
        <w:tc>
          <w:tcPr>
            <w:tcW w:w="1189" w:type="dxa"/>
            <w:vMerge w:val="restart"/>
            <w:vAlign w:val="center"/>
          </w:tcPr>
          <w:p w14:paraId="59783B6B" w14:textId="77777777" w:rsidR="000E0432" w:rsidRDefault="000E0432" w:rsidP="000E0432">
            <w:pPr>
              <w:pStyle w:val="TAC"/>
              <w:rPr>
                <w:ins w:id="8374" w:author="Huawei" w:date="2021-05-27T14:56:00Z"/>
              </w:rPr>
            </w:pPr>
            <w:ins w:id="8375" w:author="Huawei" w:date="2021-05-27T14:56:00Z">
              <w:r>
                <w:t>pos1</w:t>
              </w:r>
            </w:ins>
          </w:p>
        </w:tc>
        <w:tc>
          <w:tcPr>
            <w:tcW w:w="1119" w:type="dxa"/>
            <w:gridSpan w:val="2"/>
            <w:vAlign w:val="center"/>
          </w:tcPr>
          <w:p w14:paraId="748C6C62" w14:textId="77777777" w:rsidR="000E0432" w:rsidRDefault="000E0432" w:rsidP="000E0432">
            <w:pPr>
              <w:pStyle w:val="TAC"/>
              <w:rPr>
                <w:ins w:id="8376" w:author="Huawei" w:date="2021-05-27T14:56:00Z"/>
              </w:rPr>
            </w:pPr>
            <w:ins w:id="8377" w:author="Huawei" w:date="2021-05-27T14:56:00Z">
              <w:r>
                <w:t>Yes</w:t>
              </w:r>
            </w:ins>
          </w:p>
        </w:tc>
        <w:tc>
          <w:tcPr>
            <w:tcW w:w="1119" w:type="dxa"/>
            <w:vAlign w:val="center"/>
          </w:tcPr>
          <w:p w14:paraId="4A26D6C0" w14:textId="77777777" w:rsidR="000E0432" w:rsidRDefault="000E0432" w:rsidP="000E0432">
            <w:pPr>
              <w:pStyle w:val="TAC"/>
              <w:rPr>
                <w:ins w:id="8378" w:author="Huawei" w:date="2021-05-27T14:56:00Z"/>
              </w:rPr>
            </w:pPr>
            <w:ins w:id="8379" w:author="Huawei" w:date="2021-05-27T14:56:00Z">
              <w:r>
                <w:t>13.8</w:t>
              </w:r>
            </w:ins>
          </w:p>
        </w:tc>
      </w:tr>
      <w:tr w:rsidR="000E0432" w14:paraId="2DF22245" w14:textId="77777777" w:rsidTr="000E0432">
        <w:trPr>
          <w:trHeight w:val="145"/>
          <w:jc w:val="center"/>
          <w:ins w:id="8380" w:author="Huawei" w:date="2021-05-27T14:56:00Z"/>
        </w:trPr>
        <w:tc>
          <w:tcPr>
            <w:tcW w:w="1177" w:type="dxa"/>
            <w:vMerge/>
          </w:tcPr>
          <w:p w14:paraId="33E84C15" w14:textId="77777777" w:rsidR="000E0432" w:rsidRDefault="000E0432" w:rsidP="000E0432">
            <w:pPr>
              <w:rPr>
                <w:ins w:id="8381" w:author="Huawei" w:date="2021-05-27T14:56:00Z"/>
              </w:rPr>
            </w:pPr>
          </w:p>
        </w:tc>
        <w:tc>
          <w:tcPr>
            <w:tcW w:w="1396" w:type="dxa"/>
            <w:vMerge/>
          </w:tcPr>
          <w:p w14:paraId="71BB916D" w14:textId="77777777" w:rsidR="000E0432" w:rsidRDefault="000E0432" w:rsidP="000E0432">
            <w:pPr>
              <w:rPr>
                <w:ins w:id="8382" w:author="Huawei" w:date="2021-05-27T14:56:00Z"/>
              </w:rPr>
            </w:pPr>
          </w:p>
        </w:tc>
        <w:tc>
          <w:tcPr>
            <w:tcW w:w="1267" w:type="dxa"/>
            <w:vMerge/>
          </w:tcPr>
          <w:p w14:paraId="43C6ED98" w14:textId="77777777" w:rsidR="000E0432" w:rsidRDefault="000E0432" w:rsidP="000E0432">
            <w:pPr>
              <w:rPr>
                <w:ins w:id="8383" w:author="Huawei" w:date="2021-05-27T14:56:00Z"/>
              </w:rPr>
            </w:pPr>
          </w:p>
        </w:tc>
        <w:tc>
          <w:tcPr>
            <w:tcW w:w="1531" w:type="dxa"/>
            <w:vMerge/>
          </w:tcPr>
          <w:p w14:paraId="4195C8BE" w14:textId="77777777" w:rsidR="000E0432" w:rsidRDefault="000E0432" w:rsidP="000E0432">
            <w:pPr>
              <w:pStyle w:val="TAC"/>
              <w:rPr>
                <w:ins w:id="8384" w:author="Huawei" w:date="2021-05-27T14:56:00Z"/>
              </w:rPr>
            </w:pPr>
          </w:p>
        </w:tc>
        <w:tc>
          <w:tcPr>
            <w:tcW w:w="1189" w:type="dxa"/>
            <w:vMerge/>
            <w:vAlign w:val="center"/>
          </w:tcPr>
          <w:p w14:paraId="2A4309C6" w14:textId="77777777" w:rsidR="000E0432" w:rsidRDefault="000E0432" w:rsidP="000E0432">
            <w:pPr>
              <w:jc w:val="center"/>
              <w:rPr>
                <w:ins w:id="8385" w:author="Huawei" w:date="2021-05-27T14:56:00Z"/>
              </w:rPr>
            </w:pPr>
          </w:p>
        </w:tc>
        <w:tc>
          <w:tcPr>
            <w:tcW w:w="1119" w:type="dxa"/>
            <w:gridSpan w:val="2"/>
            <w:vAlign w:val="center"/>
          </w:tcPr>
          <w:p w14:paraId="68DAC838" w14:textId="77777777" w:rsidR="000E0432" w:rsidRDefault="000E0432" w:rsidP="000E0432">
            <w:pPr>
              <w:pStyle w:val="TAC"/>
              <w:rPr>
                <w:ins w:id="8386" w:author="Huawei" w:date="2021-05-27T14:56:00Z"/>
              </w:rPr>
            </w:pPr>
            <w:ins w:id="8387" w:author="Huawei" w:date="2021-05-27T14:56:00Z">
              <w:r>
                <w:t>No</w:t>
              </w:r>
            </w:ins>
          </w:p>
        </w:tc>
        <w:tc>
          <w:tcPr>
            <w:tcW w:w="1119" w:type="dxa"/>
            <w:vAlign w:val="center"/>
          </w:tcPr>
          <w:p w14:paraId="2C3FFDA3" w14:textId="77777777" w:rsidR="000E0432" w:rsidRDefault="000E0432" w:rsidP="000E0432">
            <w:pPr>
              <w:pStyle w:val="TAC"/>
              <w:rPr>
                <w:ins w:id="8388" w:author="Huawei" w:date="2021-05-27T14:56:00Z"/>
              </w:rPr>
            </w:pPr>
            <w:ins w:id="8389" w:author="Huawei" w:date="2021-05-27T14:56:00Z">
              <w:r>
                <w:t>13.0</w:t>
              </w:r>
            </w:ins>
          </w:p>
        </w:tc>
      </w:tr>
    </w:tbl>
    <w:p w14:paraId="3D19728E" w14:textId="77777777" w:rsidR="000E0432" w:rsidRDefault="000E0432" w:rsidP="000E0432">
      <w:pPr>
        <w:rPr>
          <w:ins w:id="8390" w:author="Huawei" w:date="2021-05-27T14:56:00Z"/>
        </w:rPr>
      </w:pPr>
    </w:p>
    <w:p w14:paraId="144C81FD" w14:textId="77777777" w:rsidR="000E0432" w:rsidRDefault="000E0432" w:rsidP="000E0432">
      <w:pPr>
        <w:pStyle w:val="TH"/>
        <w:rPr>
          <w:ins w:id="8391" w:author="Huawei" w:date="2021-05-27T14:56:00Z"/>
        </w:rPr>
      </w:pPr>
      <w:ins w:id="8392" w:author="Huawei" w:date="2021-05-27T14:56:00Z">
        <w:r w:rsidRPr="00BD6443">
          <w:t>Table 11.</w:t>
        </w:r>
        <w:r>
          <w:t>1.</w:t>
        </w:r>
        <w:r w:rsidRPr="00BD6443">
          <w:t>2.2.1.2-2: Minimum requirements for PUSCH, 100 MHz channel bandwidth, 60 kHz SCS</w:t>
        </w:r>
      </w:ins>
    </w:p>
    <w:tbl>
      <w:tblPr>
        <w:tblStyle w:val="afff4"/>
        <w:tblW w:w="8798" w:type="dxa"/>
        <w:jc w:val="center"/>
        <w:tblInd w:w="0" w:type="dxa"/>
        <w:tblLook w:val="04A0" w:firstRow="1" w:lastRow="0" w:firstColumn="1" w:lastColumn="0" w:noHBand="0" w:noVBand="1"/>
      </w:tblPr>
      <w:tblGrid>
        <w:gridCol w:w="1177"/>
        <w:gridCol w:w="1396"/>
        <w:gridCol w:w="1267"/>
        <w:gridCol w:w="1531"/>
        <w:gridCol w:w="1189"/>
        <w:gridCol w:w="1113"/>
        <w:gridCol w:w="6"/>
        <w:gridCol w:w="1119"/>
      </w:tblGrid>
      <w:tr w:rsidR="000E0432" w14:paraId="3F28545E" w14:textId="77777777" w:rsidTr="000E0432">
        <w:trPr>
          <w:jc w:val="center"/>
          <w:ins w:id="8393" w:author="Huawei" w:date="2021-05-27T14:56:00Z"/>
        </w:trPr>
        <w:tc>
          <w:tcPr>
            <w:tcW w:w="1177" w:type="dxa"/>
            <w:vAlign w:val="center"/>
          </w:tcPr>
          <w:p w14:paraId="56237690" w14:textId="77777777" w:rsidR="000E0432" w:rsidRDefault="000E0432" w:rsidP="000E0432">
            <w:pPr>
              <w:pStyle w:val="TAH"/>
              <w:rPr>
                <w:ins w:id="8394" w:author="Huawei" w:date="2021-05-27T14:56:00Z"/>
              </w:rPr>
            </w:pPr>
            <w:ins w:id="8395" w:author="Huawei" w:date="2021-05-27T14:56:00Z">
              <w:r w:rsidRPr="00BD6443">
                <w:t>Number of TX antennas</w:t>
              </w:r>
            </w:ins>
          </w:p>
        </w:tc>
        <w:tc>
          <w:tcPr>
            <w:tcW w:w="1396" w:type="dxa"/>
            <w:vAlign w:val="center"/>
          </w:tcPr>
          <w:p w14:paraId="2988603C" w14:textId="77777777" w:rsidR="000E0432" w:rsidRDefault="000E0432" w:rsidP="000E0432">
            <w:pPr>
              <w:pStyle w:val="TAH"/>
              <w:rPr>
                <w:ins w:id="8396" w:author="Huawei" w:date="2021-05-27T14:56:00Z"/>
              </w:rPr>
            </w:pPr>
            <w:ins w:id="8397" w:author="Huawei" w:date="2021-05-27T14:56:00Z">
              <w:r w:rsidRPr="00BD6443">
                <w:t>Number of demodulation branches</w:t>
              </w:r>
            </w:ins>
          </w:p>
        </w:tc>
        <w:tc>
          <w:tcPr>
            <w:tcW w:w="1267" w:type="dxa"/>
            <w:vAlign w:val="center"/>
          </w:tcPr>
          <w:p w14:paraId="6FE0A32E" w14:textId="0BA9B850" w:rsidR="000E0432" w:rsidRDefault="000E0432" w:rsidP="000E0432">
            <w:pPr>
              <w:pStyle w:val="TAH"/>
              <w:rPr>
                <w:ins w:id="8398" w:author="Huawei" w:date="2021-05-27T14:56:00Z"/>
              </w:rPr>
            </w:pPr>
            <w:ins w:id="8399" w:author="Huawei" w:date="2021-05-27T14:56:00Z">
              <w:r w:rsidRPr="00BD6443">
                <w:t xml:space="preserve">Propagation conditions and correlation matrix (Annex </w:t>
              </w:r>
            </w:ins>
            <w:ins w:id="8400" w:author="Huawei_Modify_After_Meeting" w:date="2021-05-27T17:19:00Z">
              <w:r w:rsidR="008C1CAC">
                <w:t>TBA</w:t>
              </w:r>
            </w:ins>
            <w:ins w:id="8401" w:author="Huawei" w:date="2021-05-27T14:56:00Z">
              <w:del w:id="8402" w:author="Huawei_Modify_After_Meeting" w:date="2021-05-27T17:19:00Z">
                <w:r w:rsidRPr="00BD6443" w:rsidDel="008C1CAC">
                  <w:delText>G</w:delText>
                </w:r>
              </w:del>
              <w:r w:rsidRPr="00BD6443">
                <w:t>)</w:t>
              </w:r>
            </w:ins>
          </w:p>
        </w:tc>
        <w:tc>
          <w:tcPr>
            <w:tcW w:w="1531" w:type="dxa"/>
            <w:vAlign w:val="center"/>
          </w:tcPr>
          <w:p w14:paraId="17E0FD32" w14:textId="77777777" w:rsidR="000E0432" w:rsidRDefault="000E0432" w:rsidP="000E0432">
            <w:pPr>
              <w:pStyle w:val="TAH"/>
              <w:rPr>
                <w:ins w:id="8403" w:author="Huawei" w:date="2021-05-27T14:56:00Z"/>
              </w:rPr>
            </w:pPr>
            <w:ins w:id="8404" w:author="Huawei" w:date="2021-05-27T14:56:00Z">
              <w:r w:rsidRPr="00BD6443">
                <w:t>FRC</w:t>
              </w:r>
              <w:r w:rsidRPr="00BD6443">
                <w:br/>
                <w:t>(Annex A)</w:t>
              </w:r>
            </w:ins>
          </w:p>
        </w:tc>
        <w:tc>
          <w:tcPr>
            <w:tcW w:w="1189" w:type="dxa"/>
            <w:vAlign w:val="center"/>
          </w:tcPr>
          <w:p w14:paraId="2D5E26C8" w14:textId="77777777" w:rsidR="000E0432" w:rsidRDefault="000E0432" w:rsidP="000E0432">
            <w:pPr>
              <w:pStyle w:val="TAH"/>
              <w:rPr>
                <w:ins w:id="8405" w:author="Huawei" w:date="2021-05-27T14:56:00Z"/>
              </w:rPr>
            </w:pPr>
            <w:ins w:id="8406" w:author="Huawei" w:date="2021-05-27T14:56:00Z">
              <w:r w:rsidRPr="00BD6443">
                <w:t>Additional DM-RS position</w:t>
              </w:r>
            </w:ins>
          </w:p>
        </w:tc>
        <w:tc>
          <w:tcPr>
            <w:tcW w:w="1113" w:type="dxa"/>
            <w:vAlign w:val="center"/>
          </w:tcPr>
          <w:p w14:paraId="1002824D" w14:textId="77777777" w:rsidR="000E0432" w:rsidRDefault="000E0432" w:rsidP="000E0432">
            <w:pPr>
              <w:pStyle w:val="TAH"/>
              <w:rPr>
                <w:ins w:id="8407" w:author="Huawei" w:date="2021-05-27T14:56:00Z"/>
              </w:rPr>
            </w:pPr>
            <w:ins w:id="8408" w:author="Huawei" w:date="2021-05-27T14:56:00Z">
              <w:r w:rsidRPr="00BD6443">
                <w:t>PT-RS</w:t>
              </w:r>
            </w:ins>
          </w:p>
        </w:tc>
        <w:tc>
          <w:tcPr>
            <w:tcW w:w="1125" w:type="dxa"/>
            <w:gridSpan w:val="2"/>
            <w:vAlign w:val="center"/>
          </w:tcPr>
          <w:p w14:paraId="4B4D8DED" w14:textId="77777777" w:rsidR="000E0432" w:rsidRPr="00BD6443" w:rsidRDefault="000E0432" w:rsidP="000E0432">
            <w:pPr>
              <w:pStyle w:val="TAH"/>
              <w:rPr>
                <w:ins w:id="8409" w:author="Huawei" w:date="2021-05-27T14:56:00Z"/>
              </w:rPr>
            </w:pPr>
            <w:ins w:id="8410" w:author="Huawei" w:date="2021-05-27T14:56:00Z">
              <w:r w:rsidRPr="00BD6443">
                <w:t>SNR</w:t>
              </w:r>
            </w:ins>
          </w:p>
          <w:p w14:paraId="794AA1A6" w14:textId="77777777" w:rsidR="000E0432" w:rsidRDefault="000E0432" w:rsidP="000E0432">
            <w:pPr>
              <w:pStyle w:val="TAH"/>
              <w:rPr>
                <w:ins w:id="8411" w:author="Huawei" w:date="2021-05-27T14:56:00Z"/>
              </w:rPr>
            </w:pPr>
            <w:ins w:id="8412" w:author="Huawei" w:date="2021-05-27T14:56:00Z">
              <w:r w:rsidRPr="00BD6443">
                <w:t>(dB)</w:t>
              </w:r>
            </w:ins>
          </w:p>
        </w:tc>
      </w:tr>
      <w:tr w:rsidR="000E0432" w14:paraId="2AF04424" w14:textId="77777777" w:rsidTr="000E0432">
        <w:trPr>
          <w:jc w:val="center"/>
          <w:ins w:id="8413" w:author="Huawei" w:date="2021-05-27T14:56:00Z"/>
        </w:trPr>
        <w:tc>
          <w:tcPr>
            <w:tcW w:w="1177" w:type="dxa"/>
            <w:vMerge w:val="restart"/>
            <w:vAlign w:val="center"/>
          </w:tcPr>
          <w:p w14:paraId="093965C1" w14:textId="77777777" w:rsidR="000E0432" w:rsidRDefault="000E0432" w:rsidP="000E0432">
            <w:pPr>
              <w:pStyle w:val="TAC"/>
              <w:rPr>
                <w:ins w:id="8414" w:author="Huawei" w:date="2021-05-27T14:56:00Z"/>
              </w:rPr>
            </w:pPr>
            <w:ins w:id="8415" w:author="Huawei" w:date="2021-05-27T14:56:00Z">
              <w:r>
                <w:t>1</w:t>
              </w:r>
            </w:ins>
          </w:p>
        </w:tc>
        <w:tc>
          <w:tcPr>
            <w:tcW w:w="1396" w:type="dxa"/>
            <w:vMerge w:val="restart"/>
            <w:vAlign w:val="center"/>
          </w:tcPr>
          <w:p w14:paraId="7A015B27" w14:textId="77777777" w:rsidR="000E0432" w:rsidRDefault="000E0432" w:rsidP="000E0432">
            <w:pPr>
              <w:pStyle w:val="TAC"/>
              <w:rPr>
                <w:ins w:id="8416" w:author="Huawei" w:date="2021-05-27T14:56:00Z"/>
              </w:rPr>
            </w:pPr>
            <w:ins w:id="8417" w:author="Huawei" w:date="2021-05-27T14:56:00Z">
              <w:r>
                <w:t>2</w:t>
              </w:r>
            </w:ins>
          </w:p>
        </w:tc>
        <w:tc>
          <w:tcPr>
            <w:tcW w:w="1267" w:type="dxa"/>
            <w:vMerge w:val="restart"/>
            <w:vAlign w:val="center"/>
          </w:tcPr>
          <w:p w14:paraId="2112D04B" w14:textId="77777777" w:rsidR="000E0432" w:rsidRDefault="000E0432" w:rsidP="000E0432">
            <w:pPr>
              <w:pStyle w:val="TAC"/>
              <w:rPr>
                <w:ins w:id="8418" w:author="Huawei" w:date="2021-05-27T14:56:00Z"/>
              </w:rPr>
            </w:pPr>
            <w:ins w:id="8419" w:author="Huawei" w:date="2021-05-27T14:56:00Z">
              <w:r>
                <w:t>TDLA30-300 Low</w:t>
              </w:r>
            </w:ins>
          </w:p>
        </w:tc>
        <w:tc>
          <w:tcPr>
            <w:tcW w:w="1531" w:type="dxa"/>
            <w:vAlign w:val="center"/>
          </w:tcPr>
          <w:p w14:paraId="69CDA117" w14:textId="77777777" w:rsidR="000E0432" w:rsidRDefault="000E0432" w:rsidP="000E0432">
            <w:pPr>
              <w:pStyle w:val="TAC"/>
              <w:rPr>
                <w:ins w:id="8420" w:author="Huawei" w:date="2021-05-27T14:56:00Z"/>
              </w:rPr>
            </w:pPr>
            <w:ins w:id="8421" w:author="Huawei" w:date="2021-05-27T14:56:00Z">
              <w:r w:rsidRPr="006F612E">
                <w:t>D-FR2-A.2.1-2</w:t>
              </w:r>
            </w:ins>
          </w:p>
        </w:tc>
        <w:tc>
          <w:tcPr>
            <w:tcW w:w="1189" w:type="dxa"/>
            <w:vAlign w:val="center"/>
          </w:tcPr>
          <w:p w14:paraId="10A9D303" w14:textId="77777777" w:rsidR="000E0432" w:rsidRDefault="000E0432" w:rsidP="000E0432">
            <w:pPr>
              <w:pStyle w:val="TAC"/>
              <w:rPr>
                <w:ins w:id="8422" w:author="Huawei" w:date="2021-05-27T14:56:00Z"/>
              </w:rPr>
            </w:pPr>
            <w:ins w:id="8423" w:author="Huawei" w:date="2021-05-27T14:56:00Z">
              <w:r w:rsidRPr="00BD6443">
                <w:t>pos0</w:t>
              </w:r>
            </w:ins>
          </w:p>
        </w:tc>
        <w:tc>
          <w:tcPr>
            <w:tcW w:w="1113" w:type="dxa"/>
            <w:vAlign w:val="center"/>
          </w:tcPr>
          <w:p w14:paraId="5E10E3E5" w14:textId="77777777" w:rsidR="000E0432" w:rsidRDefault="000E0432" w:rsidP="000E0432">
            <w:pPr>
              <w:pStyle w:val="TAC"/>
              <w:rPr>
                <w:ins w:id="8424" w:author="Huawei" w:date="2021-05-27T14:56:00Z"/>
              </w:rPr>
            </w:pPr>
            <w:ins w:id="8425" w:author="Huawei" w:date="2021-05-27T14:56:00Z">
              <w:r>
                <w:t>No</w:t>
              </w:r>
            </w:ins>
          </w:p>
        </w:tc>
        <w:tc>
          <w:tcPr>
            <w:tcW w:w="1125" w:type="dxa"/>
            <w:gridSpan w:val="2"/>
            <w:vAlign w:val="center"/>
          </w:tcPr>
          <w:p w14:paraId="49039ECF" w14:textId="77777777" w:rsidR="000E0432" w:rsidRDefault="000E0432" w:rsidP="000E0432">
            <w:pPr>
              <w:pStyle w:val="TAC"/>
              <w:rPr>
                <w:ins w:id="8426" w:author="Huawei" w:date="2021-05-27T14:56:00Z"/>
              </w:rPr>
            </w:pPr>
            <w:ins w:id="8427" w:author="Huawei" w:date="2021-05-27T14:56:00Z">
              <w:r w:rsidRPr="00BD6443">
                <w:t>-2.1</w:t>
              </w:r>
            </w:ins>
          </w:p>
        </w:tc>
      </w:tr>
      <w:tr w:rsidR="000E0432" w14:paraId="3B85DA24" w14:textId="77777777" w:rsidTr="000E0432">
        <w:trPr>
          <w:jc w:val="center"/>
          <w:ins w:id="8428" w:author="Huawei" w:date="2021-05-27T14:56:00Z"/>
        </w:trPr>
        <w:tc>
          <w:tcPr>
            <w:tcW w:w="1177" w:type="dxa"/>
            <w:vMerge/>
          </w:tcPr>
          <w:p w14:paraId="5E72E3DB" w14:textId="77777777" w:rsidR="000E0432" w:rsidRDefault="000E0432" w:rsidP="000E0432">
            <w:pPr>
              <w:rPr>
                <w:ins w:id="8429" w:author="Huawei" w:date="2021-05-27T14:56:00Z"/>
              </w:rPr>
            </w:pPr>
          </w:p>
        </w:tc>
        <w:tc>
          <w:tcPr>
            <w:tcW w:w="1396" w:type="dxa"/>
            <w:vMerge/>
          </w:tcPr>
          <w:p w14:paraId="789C2D09" w14:textId="77777777" w:rsidR="000E0432" w:rsidRDefault="000E0432" w:rsidP="000E0432">
            <w:pPr>
              <w:rPr>
                <w:ins w:id="8430" w:author="Huawei" w:date="2021-05-27T14:56:00Z"/>
              </w:rPr>
            </w:pPr>
          </w:p>
        </w:tc>
        <w:tc>
          <w:tcPr>
            <w:tcW w:w="1267" w:type="dxa"/>
            <w:vMerge/>
            <w:vAlign w:val="center"/>
          </w:tcPr>
          <w:p w14:paraId="1A78A25D" w14:textId="77777777" w:rsidR="000E0432" w:rsidRDefault="000E0432" w:rsidP="000E0432">
            <w:pPr>
              <w:pStyle w:val="TAC"/>
              <w:rPr>
                <w:ins w:id="8431" w:author="Huawei" w:date="2021-05-27T14:56:00Z"/>
              </w:rPr>
            </w:pPr>
          </w:p>
        </w:tc>
        <w:tc>
          <w:tcPr>
            <w:tcW w:w="1531" w:type="dxa"/>
            <w:vAlign w:val="center"/>
          </w:tcPr>
          <w:p w14:paraId="20F99970" w14:textId="77777777" w:rsidR="000E0432" w:rsidRDefault="000E0432" w:rsidP="000E0432">
            <w:pPr>
              <w:pStyle w:val="TAC"/>
              <w:rPr>
                <w:ins w:id="8432" w:author="Huawei" w:date="2021-05-27T14:56:00Z"/>
              </w:rPr>
            </w:pPr>
            <w:ins w:id="8433" w:author="Huawei" w:date="2021-05-27T14:56:00Z">
              <w:r w:rsidRPr="006F612E">
                <w:t>D-FR2-A.2.1-14</w:t>
              </w:r>
            </w:ins>
          </w:p>
        </w:tc>
        <w:tc>
          <w:tcPr>
            <w:tcW w:w="1189" w:type="dxa"/>
            <w:vAlign w:val="center"/>
          </w:tcPr>
          <w:p w14:paraId="22801463" w14:textId="77777777" w:rsidR="000E0432" w:rsidRDefault="000E0432" w:rsidP="000E0432">
            <w:pPr>
              <w:pStyle w:val="TAC"/>
              <w:rPr>
                <w:ins w:id="8434" w:author="Huawei" w:date="2021-05-27T14:56:00Z"/>
              </w:rPr>
            </w:pPr>
            <w:ins w:id="8435" w:author="Huawei" w:date="2021-05-27T14:56:00Z">
              <w:r w:rsidRPr="00BD6443">
                <w:t>pos1</w:t>
              </w:r>
            </w:ins>
          </w:p>
        </w:tc>
        <w:tc>
          <w:tcPr>
            <w:tcW w:w="1113" w:type="dxa"/>
            <w:vAlign w:val="center"/>
          </w:tcPr>
          <w:p w14:paraId="269AE45F" w14:textId="77777777" w:rsidR="000E0432" w:rsidRDefault="000E0432" w:rsidP="000E0432">
            <w:pPr>
              <w:pStyle w:val="TAC"/>
              <w:rPr>
                <w:ins w:id="8436" w:author="Huawei" w:date="2021-05-27T14:56:00Z"/>
              </w:rPr>
            </w:pPr>
            <w:ins w:id="8437" w:author="Huawei" w:date="2021-05-27T14:56:00Z">
              <w:r>
                <w:t>No</w:t>
              </w:r>
            </w:ins>
          </w:p>
        </w:tc>
        <w:tc>
          <w:tcPr>
            <w:tcW w:w="1125" w:type="dxa"/>
            <w:gridSpan w:val="2"/>
            <w:vAlign w:val="center"/>
          </w:tcPr>
          <w:p w14:paraId="1F37D227" w14:textId="77777777" w:rsidR="000E0432" w:rsidRDefault="000E0432" w:rsidP="000E0432">
            <w:pPr>
              <w:pStyle w:val="TAC"/>
              <w:rPr>
                <w:ins w:id="8438" w:author="Huawei" w:date="2021-05-27T14:56:00Z"/>
              </w:rPr>
            </w:pPr>
            <w:ins w:id="8439" w:author="Huawei" w:date="2021-05-27T14:56:00Z">
              <w:r w:rsidRPr="00BD6443">
                <w:t>-2.4</w:t>
              </w:r>
            </w:ins>
          </w:p>
        </w:tc>
      </w:tr>
      <w:tr w:rsidR="000E0432" w14:paraId="43AC8AC4" w14:textId="77777777" w:rsidTr="000E0432">
        <w:trPr>
          <w:trHeight w:val="146"/>
          <w:jc w:val="center"/>
          <w:ins w:id="8440" w:author="Huawei" w:date="2021-05-27T14:56:00Z"/>
        </w:trPr>
        <w:tc>
          <w:tcPr>
            <w:tcW w:w="1177" w:type="dxa"/>
            <w:vMerge/>
          </w:tcPr>
          <w:p w14:paraId="190E64DB" w14:textId="77777777" w:rsidR="000E0432" w:rsidRDefault="000E0432" w:rsidP="000E0432">
            <w:pPr>
              <w:rPr>
                <w:ins w:id="8441" w:author="Huawei" w:date="2021-05-27T14:56:00Z"/>
              </w:rPr>
            </w:pPr>
          </w:p>
        </w:tc>
        <w:tc>
          <w:tcPr>
            <w:tcW w:w="1396" w:type="dxa"/>
            <w:vMerge/>
          </w:tcPr>
          <w:p w14:paraId="583FEDDD" w14:textId="77777777" w:rsidR="000E0432" w:rsidRDefault="000E0432" w:rsidP="000E0432">
            <w:pPr>
              <w:rPr>
                <w:ins w:id="8442" w:author="Huawei" w:date="2021-05-27T14:56:00Z"/>
              </w:rPr>
            </w:pPr>
          </w:p>
        </w:tc>
        <w:tc>
          <w:tcPr>
            <w:tcW w:w="1267" w:type="dxa"/>
            <w:vMerge/>
            <w:vAlign w:val="center"/>
          </w:tcPr>
          <w:p w14:paraId="27951BFE" w14:textId="77777777" w:rsidR="000E0432" w:rsidRDefault="000E0432" w:rsidP="000E0432">
            <w:pPr>
              <w:pStyle w:val="TAC"/>
              <w:rPr>
                <w:ins w:id="8443" w:author="Huawei" w:date="2021-05-27T14:56:00Z"/>
              </w:rPr>
            </w:pPr>
          </w:p>
        </w:tc>
        <w:tc>
          <w:tcPr>
            <w:tcW w:w="1531" w:type="dxa"/>
            <w:vMerge w:val="restart"/>
            <w:vAlign w:val="center"/>
          </w:tcPr>
          <w:p w14:paraId="1E5F978C" w14:textId="77777777" w:rsidR="000E0432" w:rsidRDefault="000E0432" w:rsidP="000E0432">
            <w:pPr>
              <w:pStyle w:val="TAC"/>
              <w:rPr>
                <w:ins w:id="8444" w:author="Huawei" w:date="2021-05-27T14:56:00Z"/>
              </w:rPr>
            </w:pPr>
            <w:ins w:id="8445" w:author="Huawei" w:date="2021-05-27T14:56:00Z">
              <w:r w:rsidRPr="006F612E">
                <w:t>D-FR2-A.2.3-2</w:t>
              </w:r>
            </w:ins>
          </w:p>
          <w:p w14:paraId="54459925" w14:textId="77777777" w:rsidR="000E0432" w:rsidRDefault="000E0432" w:rsidP="000E0432">
            <w:pPr>
              <w:pStyle w:val="TAC"/>
              <w:rPr>
                <w:ins w:id="8446" w:author="Huawei" w:date="2021-05-27T14:56:00Z"/>
              </w:rPr>
            </w:pPr>
          </w:p>
        </w:tc>
        <w:tc>
          <w:tcPr>
            <w:tcW w:w="1189" w:type="dxa"/>
            <w:vMerge w:val="restart"/>
            <w:vAlign w:val="center"/>
          </w:tcPr>
          <w:p w14:paraId="0D10FEA1" w14:textId="77777777" w:rsidR="000E0432" w:rsidRDefault="000E0432" w:rsidP="000E0432">
            <w:pPr>
              <w:pStyle w:val="TAC"/>
              <w:rPr>
                <w:ins w:id="8447" w:author="Huawei" w:date="2021-05-27T14:56:00Z"/>
              </w:rPr>
            </w:pPr>
            <w:ins w:id="8448" w:author="Huawei" w:date="2021-05-27T14:56:00Z">
              <w:r w:rsidRPr="00BD6443">
                <w:t>pos0</w:t>
              </w:r>
            </w:ins>
          </w:p>
        </w:tc>
        <w:tc>
          <w:tcPr>
            <w:tcW w:w="1119" w:type="dxa"/>
            <w:gridSpan w:val="2"/>
            <w:vAlign w:val="center"/>
          </w:tcPr>
          <w:p w14:paraId="60052653" w14:textId="77777777" w:rsidR="000E0432" w:rsidRDefault="000E0432" w:rsidP="000E0432">
            <w:pPr>
              <w:pStyle w:val="TAC"/>
              <w:rPr>
                <w:ins w:id="8449" w:author="Huawei" w:date="2021-05-27T14:56:00Z"/>
              </w:rPr>
            </w:pPr>
            <w:ins w:id="8450" w:author="Huawei" w:date="2021-05-27T14:56:00Z">
              <w:r>
                <w:t>Yes</w:t>
              </w:r>
            </w:ins>
          </w:p>
        </w:tc>
        <w:tc>
          <w:tcPr>
            <w:tcW w:w="1119" w:type="dxa"/>
            <w:vAlign w:val="center"/>
          </w:tcPr>
          <w:p w14:paraId="409C3510" w14:textId="77777777" w:rsidR="000E0432" w:rsidRDefault="000E0432" w:rsidP="000E0432">
            <w:pPr>
              <w:pStyle w:val="TAC"/>
              <w:rPr>
                <w:ins w:id="8451" w:author="Huawei" w:date="2021-05-27T14:56:00Z"/>
              </w:rPr>
            </w:pPr>
            <w:ins w:id="8452" w:author="Huawei" w:date="2021-05-27T14:56:00Z">
              <w:r w:rsidRPr="00BD6443">
                <w:t>12.2</w:t>
              </w:r>
            </w:ins>
          </w:p>
        </w:tc>
      </w:tr>
      <w:tr w:rsidR="000E0432" w14:paraId="5620C428" w14:textId="77777777" w:rsidTr="000E0432">
        <w:trPr>
          <w:trHeight w:val="145"/>
          <w:jc w:val="center"/>
          <w:ins w:id="8453" w:author="Huawei" w:date="2021-05-27T14:56:00Z"/>
        </w:trPr>
        <w:tc>
          <w:tcPr>
            <w:tcW w:w="1177" w:type="dxa"/>
            <w:vMerge/>
          </w:tcPr>
          <w:p w14:paraId="4D5466E1" w14:textId="77777777" w:rsidR="000E0432" w:rsidRDefault="000E0432" w:rsidP="000E0432">
            <w:pPr>
              <w:rPr>
                <w:ins w:id="8454" w:author="Huawei" w:date="2021-05-27T14:56:00Z"/>
              </w:rPr>
            </w:pPr>
          </w:p>
        </w:tc>
        <w:tc>
          <w:tcPr>
            <w:tcW w:w="1396" w:type="dxa"/>
            <w:vMerge/>
          </w:tcPr>
          <w:p w14:paraId="39FBB23C" w14:textId="77777777" w:rsidR="000E0432" w:rsidRDefault="000E0432" w:rsidP="000E0432">
            <w:pPr>
              <w:rPr>
                <w:ins w:id="8455" w:author="Huawei" w:date="2021-05-27T14:56:00Z"/>
              </w:rPr>
            </w:pPr>
          </w:p>
        </w:tc>
        <w:tc>
          <w:tcPr>
            <w:tcW w:w="1267" w:type="dxa"/>
            <w:vMerge/>
            <w:vAlign w:val="center"/>
          </w:tcPr>
          <w:p w14:paraId="07F1823D" w14:textId="77777777" w:rsidR="000E0432" w:rsidRDefault="000E0432" w:rsidP="000E0432">
            <w:pPr>
              <w:pStyle w:val="TAC"/>
              <w:rPr>
                <w:ins w:id="8456" w:author="Huawei" w:date="2021-05-27T14:56:00Z"/>
              </w:rPr>
            </w:pPr>
          </w:p>
        </w:tc>
        <w:tc>
          <w:tcPr>
            <w:tcW w:w="1531" w:type="dxa"/>
            <w:vMerge/>
            <w:vAlign w:val="center"/>
          </w:tcPr>
          <w:p w14:paraId="571E1ADA" w14:textId="77777777" w:rsidR="000E0432" w:rsidRDefault="000E0432" w:rsidP="000E0432">
            <w:pPr>
              <w:pStyle w:val="TAC"/>
              <w:rPr>
                <w:ins w:id="8457" w:author="Huawei" w:date="2021-05-27T14:56:00Z"/>
              </w:rPr>
            </w:pPr>
          </w:p>
        </w:tc>
        <w:tc>
          <w:tcPr>
            <w:tcW w:w="1189" w:type="dxa"/>
            <w:vMerge/>
            <w:vAlign w:val="center"/>
          </w:tcPr>
          <w:p w14:paraId="38F8FBFB" w14:textId="77777777" w:rsidR="000E0432" w:rsidRDefault="000E0432" w:rsidP="000E0432">
            <w:pPr>
              <w:pStyle w:val="TAC"/>
              <w:rPr>
                <w:ins w:id="8458" w:author="Huawei" w:date="2021-05-27T14:56:00Z"/>
              </w:rPr>
            </w:pPr>
          </w:p>
        </w:tc>
        <w:tc>
          <w:tcPr>
            <w:tcW w:w="1119" w:type="dxa"/>
            <w:gridSpan w:val="2"/>
            <w:vAlign w:val="center"/>
          </w:tcPr>
          <w:p w14:paraId="42E79D68" w14:textId="77777777" w:rsidR="000E0432" w:rsidRDefault="000E0432" w:rsidP="000E0432">
            <w:pPr>
              <w:pStyle w:val="TAC"/>
              <w:rPr>
                <w:ins w:id="8459" w:author="Huawei" w:date="2021-05-27T14:56:00Z"/>
              </w:rPr>
            </w:pPr>
            <w:ins w:id="8460" w:author="Huawei" w:date="2021-05-27T14:56:00Z">
              <w:r>
                <w:t>No</w:t>
              </w:r>
            </w:ins>
          </w:p>
        </w:tc>
        <w:tc>
          <w:tcPr>
            <w:tcW w:w="1119" w:type="dxa"/>
            <w:vAlign w:val="center"/>
          </w:tcPr>
          <w:p w14:paraId="4A8E74B9" w14:textId="77777777" w:rsidR="000E0432" w:rsidRDefault="000E0432" w:rsidP="000E0432">
            <w:pPr>
              <w:pStyle w:val="TAC"/>
              <w:rPr>
                <w:ins w:id="8461" w:author="Huawei" w:date="2021-05-27T14:56:00Z"/>
              </w:rPr>
            </w:pPr>
            <w:ins w:id="8462" w:author="Huawei" w:date="2021-05-27T14:56:00Z">
              <w:r w:rsidRPr="00BD6443">
                <w:t>11.2</w:t>
              </w:r>
            </w:ins>
          </w:p>
        </w:tc>
      </w:tr>
      <w:tr w:rsidR="000E0432" w14:paraId="7E8E7C99" w14:textId="77777777" w:rsidTr="000E0432">
        <w:trPr>
          <w:trHeight w:val="146"/>
          <w:jc w:val="center"/>
          <w:ins w:id="8463" w:author="Huawei" w:date="2021-05-27T14:56:00Z"/>
        </w:trPr>
        <w:tc>
          <w:tcPr>
            <w:tcW w:w="1177" w:type="dxa"/>
            <w:vMerge/>
          </w:tcPr>
          <w:p w14:paraId="42122266" w14:textId="77777777" w:rsidR="000E0432" w:rsidRDefault="000E0432" w:rsidP="000E0432">
            <w:pPr>
              <w:rPr>
                <w:ins w:id="8464" w:author="Huawei" w:date="2021-05-27T14:56:00Z"/>
              </w:rPr>
            </w:pPr>
          </w:p>
        </w:tc>
        <w:tc>
          <w:tcPr>
            <w:tcW w:w="1396" w:type="dxa"/>
            <w:vMerge/>
          </w:tcPr>
          <w:p w14:paraId="4CBE8429" w14:textId="77777777" w:rsidR="000E0432" w:rsidRDefault="000E0432" w:rsidP="000E0432">
            <w:pPr>
              <w:rPr>
                <w:ins w:id="8465" w:author="Huawei" w:date="2021-05-27T14:56:00Z"/>
              </w:rPr>
            </w:pPr>
          </w:p>
        </w:tc>
        <w:tc>
          <w:tcPr>
            <w:tcW w:w="1267" w:type="dxa"/>
            <w:vMerge/>
            <w:vAlign w:val="center"/>
          </w:tcPr>
          <w:p w14:paraId="43E10252" w14:textId="77777777" w:rsidR="000E0432" w:rsidRDefault="000E0432" w:rsidP="000E0432">
            <w:pPr>
              <w:pStyle w:val="TAC"/>
              <w:rPr>
                <w:ins w:id="8466" w:author="Huawei" w:date="2021-05-27T14:56:00Z"/>
              </w:rPr>
            </w:pPr>
          </w:p>
        </w:tc>
        <w:tc>
          <w:tcPr>
            <w:tcW w:w="1531" w:type="dxa"/>
            <w:vMerge w:val="restart"/>
            <w:vAlign w:val="center"/>
          </w:tcPr>
          <w:p w14:paraId="2A22CD12" w14:textId="77777777" w:rsidR="000E0432" w:rsidRDefault="000E0432" w:rsidP="000E0432">
            <w:pPr>
              <w:pStyle w:val="TAC"/>
              <w:rPr>
                <w:ins w:id="8467" w:author="Huawei" w:date="2021-05-27T14:56:00Z"/>
              </w:rPr>
            </w:pPr>
            <w:ins w:id="8468" w:author="Huawei" w:date="2021-05-27T14:56:00Z">
              <w:r w:rsidRPr="006F612E">
                <w:t>D-FR2-A.2.3-12</w:t>
              </w:r>
            </w:ins>
          </w:p>
          <w:p w14:paraId="1421F7BE" w14:textId="77777777" w:rsidR="000E0432" w:rsidRDefault="000E0432" w:rsidP="000E0432">
            <w:pPr>
              <w:pStyle w:val="TAC"/>
              <w:rPr>
                <w:ins w:id="8469" w:author="Huawei" w:date="2021-05-27T14:56:00Z"/>
              </w:rPr>
            </w:pPr>
          </w:p>
        </w:tc>
        <w:tc>
          <w:tcPr>
            <w:tcW w:w="1189" w:type="dxa"/>
            <w:vMerge w:val="restart"/>
            <w:vAlign w:val="center"/>
          </w:tcPr>
          <w:p w14:paraId="762A0372" w14:textId="77777777" w:rsidR="000E0432" w:rsidRDefault="000E0432" w:rsidP="000E0432">
            <w:pPr>
              <w:pStyle w:val="TAC"/>
              <w:rPr>
                <w:ins w:id="8470" w:author="Huawei" w:date="2021-05-27T14:56:00Z"/>
              </w:rPr>
            </w:pPr>
            <w:ins w:id="8471" w:author="Huawei" w:date="2021-05-27T14:56:00Z">
              <w:r w:rsidRPr="00BD6443">
                <w:t>pos1</w:t>
              </w:r>
            </w:ins>
          </w:p>
        </w:tc>
        <w:tc>
          <w:tcPr>
            <w:tcW w:w="1119" w:type="dxa"/>
            <w:gridSpan w:val="2"/>
            <w:vAlign w:val="center"/>
          </w:tcPr>
          <w:p w14:paraId="44D31AEF" w14:textId="77777777" w:rsidR="000E0432" w:rsidRDefault="000E0432" w:rsidP="000E0432">
            <w:pPr>
              <w:pStyle w:val="TAC"/>
              <w:rPr>
                <w:ins w:id="8472" w:author="Huawei" w:date="2021-05-27T14:56:00Z"/>
              </w:rPr>
            </w:pPr>
            <w:ins w:id="8473" w:author="Huawei" w:date="2021-05-27T14:56:00Z">
              <w:r>
                <w:t>Yes</w:t>
              </w:r>
            </w:ins>
          </w:p>
        </w:tc>
        <w:tc>
          <w:tcPr>
            <w:tcW w:w="1119" w:type="dxa"/>
            <w:vAlign w:val="center"/>
          </w:tcPr>
          <w:p w14:paraId="71BD19AA" w14:textId="77777777" w:rsidR="000E0432" w:rsidRDefault="000E0432" w:rsidP="000E0432">
            <w:pPr>
              <w:pStyle w:val="TAC"/>
              <w:rPr>
                <w:ins w:id="8474" w:author="Huawei" w:date="2021-05-27T14:56:00Z"/>
              </w:rPr>
            </w:pPr>
            <w:ins w:id="8475" w:author="Huawei" w:date="2021-05-27T14:56:00Z">
              <w:r w:rsidRPr="00BD6443">
                <w:t>11.2</w:t>
              </w:r>
            </w:ins>
          </w:p>
        </w:tc>
      </w:tr>
      <w:tr w:rsidR="000E0432" w14:paraId="0C246AD2" w14:textId="77777777" w:rsidTr="000E0432">
        <w:trPr>
          <w:trHeight w:val="145"/>
          <w:jc w:val="center"/>
          <w:ins w:id="8476" w:author="Huawei" w:date="2021-05-27T14:56:00Z"/>
        </w:trPr>
        <w:tc>
          <w:tcPr>
            <w:tcW w:w="1177" w:type="dxa"/>
            <w:vMerge/>
          </w:tcPr>
          <w:p w14:paraId="3B4F04E0" w14:textId="77777777" w:rsidR="000E0432" w:rsidRDefault="000E0432" w:rsidP="000E0432">
            <w:pPr>
              <w:rPr>
                <w:ins w:id="8477" w:author="Huawei" w:date="2021-05-27T14:56:00Z"/>
              </w:rPr>
            </w:pPr>
          </w:p>
        </w:tc>
        <w:tc>
          <w:tcPr>
            <w:tcW w:w="1396" w:type="dxa"/>
            <w:vMerge/>
          </w:tcPr>
          <w:p w14:paraId="617AD2A0" w14:textId="77777777" w:rsidR="000E0432" w:rsidRDefault="000E0432" w:rsidP="000E0432">
            <w:pPr>
              <w:rPr>
                <w:ins w:id="8478" w:author="Huawei" w:date="2021-05-27T14:56:00Z"/>
              </w:rPr>
            </w:pPr>
          </w:p>
        </w:tc>
        <w:tc>
          <w:tcPr>
            <w:tcW w:w="1267" w:type="dxa"/>
            <w:vMerge/>
            <w:vAlign w:val="center"/>
          </w:tcPr>
          <w:p w14:paraId="3FEF2861" w14:textId="77777777" w:rsidR="000E0432" w:rsidRDefault="000E0432" w:rsidP="000E0432">
            <w:pPr>
              <w:pStyle w:val="TAC"/>
              <w:rPr>
                <w:ins w:id="8479" w:author="Huawei" w:date="2021-05-27T14:56:00Z"/>
              </w:rPr>
            </w:pPr>
          </w:p>
        </w:tc>
        <w:tc>
          <w:tcPr>
            <w:tcW w:w="1531" w:type="dxa"/>
            <w:vMerge/>
            <w:vAlign w:val="center"/>
          </w:tcPr>
          <w:p w14:paraId="54ECEC6D" w14:textId="77777777" w:rsidR="000E0432" w:rsidRDefault="000E0432" w:rsidP="000E0432">
            <w:pPr>
              <w:pStyle w:val="TAC"/>
              <w:rPr>
                <w:ins w:id="8480" w:author="Huawei" w:date="2021-05-27T14:56:00Z"/>
              </w:rPr>
            </w:pPr>
          </w:p>
        </w:tc>
        <w:tc>
          <w:tcPr>
            <w:tcW w:w="1189" w:type="dxa"/>
            <w:vMerge/>
            <w:vAlign w:val="center"/>
          </w:tcPr>
          <w:p w14:paraId="2036ED9D" w14:textId="77777777" w:rsidR="000E0432" w:rsidRDefault="000E0432" w:rsidP="000E0432">
            <w:pPr>
              <w:pStyle w:val="TAC"/>
              <w:rPr>
                <w:ins w:id="8481" w:author="Huawei" w:date="2021-05-27T14:56:00Z"/>
              </w:rPr>
            </w:pPr>
          </w:p>
        </w:tc>
        <w:tc>
          <w:tcPr>
            <w:tcW w:w="1119" w:type="dxa"/>
            <w:gridSpan w:val="2"/>
            <w:vAlign w:val="center"/>
          </w:tcPr>
          <w:p w14:paraId="7646559B" w14:textId="77777777" w:rsidR="000E0432" w:rsidRDefault="000E0432" w:rsidP="000E0432">
            <w:pPr>
              <w:pStyle w:val="TAC"/>
              <w:rPr>
                <w:ins w:id="8482" w:author="Huawei" w:date="2021-05-27T14:56:00Z"/>
              </w:rPr>
            </w:pPr>
            <w:ins w:id="8483" w:author="Huawei" w:date="2021-05-27T14:56:00Z">
              <w:r>
                <w:t>No</w:t>
              </w:r>
            </w:ins>
          </w:p>
        </w:tc>
        <w:tc>
          <w:tcPr>
            <w:tcW w:w="1119" w:type="dxa"/>
            <w:vAlign w:val="center"/>
          </w:tcPr>
          <w:p w14:paraId="034F16A5" w14:textId="77777777" w:rsidR="000E0432" w:rsidRDefault="000E0432" w:rsidP="000E0432">
            <w:pPr>
              <w:pStyle w:val="TAC"/>
              <w:rPr>
                <w:ins w:id="8484" w:author="Huawei" w:date="2021-05-27T14:56:00Z"/>
              </w:rPr>
            </w:pPr>
            <w:ins w:id="8485" w:author="Huawei" w:date="2021-05-27T14:56:00Z">
              <w:r w:rsidRPr="00BD6443">
                <w:t>10.6</w:t>
              </w:r>
            </w:ins>
          </w:p>
        </w:tc>
      </w:tr>
      <w:tr w:rsidR="000E0432" w14:paraId="30150E26" w14:textId="77777777" w:rsidTr="000E0432">
        <w:trPr>
          <w:trHeight w:val="146"/>
          <w:jc w:val="center"/>
          <w:ins w:id="8486" w:author="Huawei" w:date="2021-05-27T14:56:00Z"/>
        </w:trPr>
        <w:tc>
          <w:tcPr>
            <w:tcW w:w="1177" w:type="dxa"/>
            <w:vMerge/>
          </w:tcPr>
          <w:p w14:paraId="6C22BA94" w14:textId="77777777" w:rsidR="000E0432" w:rsidRDefault="000E0432" w:rsidP="000E0432">
            <w:pPr>
              <w:rPr>
                <w:ins w:id="8487" w:author="Huawei" w:date="2021-05-27T14:56:00Z"/>
              </w:rPr>
            </w:pPr>
          </w:p>
        </w:tc>
        <w:tc>
          <w:tcPr>
            <w:tcW w:w="1396" w:type="dxa"/>
            <w:vMerge/>
          </w:tcPr>
          <w:p w14:paraId="0B5CAAC2" w14:textId="77777777" w:rsidR="000E0432" w:rsidRDefault="000E0432" w:rsidP="000E0432">
            <w:pPr>
              <w:rPr>
                <w:ins w:id="8488" w:author="Huawei" w:date="2021-05-27T14:56:00Z"/>
              </w:rPr>
            </w:pPr>
          </w:p>
        </w:tc>
        <w:tc>
          <w:tcPr>
            <w:tcW w:w="1267" w:type="dxa"/>
            <w:vMerge w:val="restart"/>
            <w:vAlign w:val="center"/>
          </w:tcPr>
          <w:p w14:paraId="7D0F8780" w14:textId="77777777" w:rsidR="000E0432" w:rsidRDefault="000E0432" w:rsidP="000E0432">
            <w:pPr>
              <w:pStyle w:val="TAC"/>
              <w:rPr>
                <w:ins w:id="8489" w:author="Huawei" w:date="2021-05-27T14:56:00Z"/>
              </w:rPr>
            </w:pPr>
            <w:ins w:id="8490" w:author="Huawei" w:date="2021-05-27T14:56:00Z">
              <w:r>
                <w:t>TDLA30-75 Low</w:t>
              </w:r>
            </w:ins>
          </w:p>
        </w:tc>
        <w:tc>
          <w:tcPr>
            <w:tcW w:w="1531" w:type="dxa"/>
            <w:vMerge w:val="restart"/>
            <w:vAlign w:val="center"/>
          </w:tcPr>
          <w:p w14:paraId="57CE2E16" w14:textId="77777777" w:rsidR="000E0432" w:rsidRDefault="000E0432" w:rsidP="000E0432">
            <w:pPr>
              <w:pStyle w:val="TAC"/>
              <w:rPr>
                <w:ins w:id="8491" w:author="Huawei" w:date="2021-05-27T14:56:00Z"/>
              </w:rPr>
            </w:pPr>
            <w:ins w:id="8492" w:author="Huawei" w:date="2021-05-27T14:56:00Z">
              <w:r w:rsidRPr="006F612E">
                <w:t>D-FR2-A.2.4-2</w:t>
              </w:r>
            </w:ins>
          </w:p>
          <w:p w14:paraId="1BCAF41C" w14:textId="77777777" w:rsidR="000E0432" w:rsidRDefault="000E0432" w:rsidP="000E0432">
            <w:pPr>
              <w:pStyle w:val="TAC"/>
              <w:rPr>
                <w:ins w:id="8493" w:author="Huawei" w:date="2021-05-27T14:56:00Z"/>
              </w:rPr>
            </w:pPr>
          </w:p>
        </w:tc>
        <w:tc>
          <w:tcPr>
            <w:tcW w:w="1189" w:type="dxa"/>
            <w:vMerge w:val="restart"/>
            <w:vAlign w:val="center"/>
          </w:tcPr>
          <w:p w14:paraId="5403A226" w14:textId="77777777" w:rsidR="000E0432" w:rsidRDefault="000E0432" w:rsidP="000E0432">
            <w:pPr>
              <w:pStyle w:val="TAC"/>
              <w:rPr>
                <w:ins w:id="8494" w:author="Huawei" w:date="2021-05-27T14:56:00Z"/>
              </w:rPr>
            </w:pPr>
            <w:ins w:id="8495" w:author="Huawei" w:date="2021-05-27T14:56:00Z">
              <w:r w:rsidRPr="00BD6443">
                <w:t>pos0</w:t>
              </w:r>
            </w:ins>
          </w:p>
        </w:tc>
        <w:tc>
          <w:tcPr>
            <w:tcW w:w="1119" w:type="dxa"/>
            <w:gridSpan w:val="2"/>
            <w:vAlign w:val="center"/>
          </w:tcPr>
          <w:p w14:paraId="2A706CB0" w14:textId="77777777" w:rsidR="000E0432" w:rsidRDefault="000E0432" w:rsidP="000E0432">
            <w:pPr>
              <w:pStyle w:val="TAC"/>
              <w:rPr>
                <w:ins w:id="8496" w:author="Huawei" w:date="2021-05-27T14:56:00Z"/>
              </w:rPr>
            </w:pPr>
            <w:ins w:id="8497" w:author="Huawei" w:date="2021-05-27T14:56:00Z">
              <w:r>
                <w:t>Yes</w:t>
              </w:r>
            </w:ins>
          </w:p>
        </w:tc>
        <w:tc>
          <w:tcPr>
            <w:tcW w:w="1119" w:type="dxa"/>
            <w:vAlign w:val="center"/>
          </w:tcPr>
          <w:p w14:paraId="36067075" w14:textId="77777777" w:rsidR="000E0432" w:rsidRDefault="000E0432" w:rsidP="000E0432">
            <w:pPr>
              <w:pStyle w:val="TAC"/>
              <w:rPr>
                <w:ins w:id="8498" w:author="Huawei" w:date="2021-05-27T14:56:00Z"/>
              </w:rPr>
            </w:pPr>
            <w:ins w:id="8499" w:author="Huawei" w:date="2021-05-27T14:56:00Z">
              <w:r w:rsidRPr="00BD6443">
                <w:t>14.2</w:t>
              </w:r>
            </w:ins>
          </w:p>
        </w:tc>
      </w:tr>
      <w:tr w:rsidR="000E0432" w14:paraId="270B4917" w14:textId="77777777" w:rsidTr="000E0432">
        <w:trPr>
          <w:trHeight w:val="145"/>
          <w:jc w:val="center"/>
          <w:ins w:id="8500" w:author="Huawei" w:date="2021-05-27T14:56:00Z"/>
        </w:trPr>
        <w:tc>
          <w:tcPr>
            <w:tcW w:w="1177" w:type="dxa"/>
            <w:vMerge/>
          </w:tcPr>
          <w:p w14:paraId="32CC92E2" w14:textId="77777777" w:rsidR="000E0432" w:rsidRDefault="000E0432" w:rsidP="000E0432">
            <w:pPr>
              <w:rPr>
                <w:ins w:id="8501" w:author="Huawei" w:date="2021-05-27T14:56:00Z"/>
              </w:rPr>
            </w:pPr>
          </w:p>
        </w:tc>
        <w:tc>
          <w:tcPr>
            <w:tcW w:w="1396" w:type="dxa"/>
            <w:vMerge/>
          </w:tcPr>
          <w:p w14:paraId="6D2BC217" w14:textId="77777777" w:rsidR="000E0432" w:rsidRDefault="000E0432" w:rsidP="000E0432">
            <w:pPr>
              <w:rPr>
                <w:ins w:id="8502" w:author="Huawei" w:date="2021-05-27T14:56:00Z"/>
              </w:rPr>
            </w:pPr>
          </w:p>
        </w:tc>
        <w:tc>
          <w:tcPr>
            <w:tcW w:w="1267" w:type="dxa"/>
            <w:vMerge/>
            <w:vAlign w:val="center"/>
          </w:tcPr>
          <w:p w14:paraId="42C1CBF7" w14:textId="77777777" w:rsidR="000E0432" w:rsidRDefault="000E0432" w:rsidP="000E0432">
            <w:pPr>
              <w:pStyle w:val="TAC"/>
              <w:rPr>
                <w:ins w:id="8503" w:author="Huawei" w:date="2021-05-27T14:56:00Z"/>
              </w:rPr>
            </w:pPr>
          </w:p>
        </w:tc>
        <w:tc>
          <w:tcPr>
            <w:tcW w:w="1531" w:type="dxa"/>
            <w:vMerge/>
            <w:vAlign w:val="center"/>
          </w:tcPr>
          <w:p w14:paraId="1FBA93E1" w14:textId="77777777" w:rsidR="000E0432" w:rsidRDefault="000E0432" w:rsidP="000E0432">
            <w:pPr>
              <w:pStyle w:val="TAC"/>
              <w:rPr>
                <w:ins w:id="8504" w:author="Huawei" w:date="2021-05-27T14:56:00Z"/>
              </w:rPr>
            </w:pPr>
          </w:p>
        </w:tc>
        <w:tc>
          <w:tcPr>
            <w:tcW w:w="1189" w:type="dxa"/>
            <w:vMerge/>
            <w:vAlign w:val="center"/>
          </w:tcPr>
          <w:p w14:paraId="53C7EDB6" w14:textId="77777777" w:rsidR="000E0432" w:rsidRDefault="000E0432" w:rsidP="000E0432">
            <w:pPr>
              <w:pStyle w:val="TAC"/>
              <w:rPr>
                <w:ins w:id="8505" w:author="Huawei" w:date="2021-05-27T14:56:00Z"/>
              </w:rPr>
            </w:pPr>
          </w:p>
        </w:tc>
        <w:tc>
          <w:tcPr>
            <w:tcW w:w="1119" w:type="dxa"/>
            <w:gridSpan w:val="2"/>
            <w:vAlign w:val="center"/>
          </w:tcPr>
          <w:p w14:paraId="37F74A31" w14:textId="77777777" w:rsidR="000E0432" w:rsidRDefault="000E0432" w:rsidP="000E0432">
            <w:pPr>
              <w:pStyle w:val="TAC"/>
              <w:rPr>
                <w:ins w:id="8506" w:author="Huawei" w:date="2021-05-27T14:56:00Z"/>
              </w:rPr>
            </w:pPr>
            <w:ins w:id="8507" w:author="Huawei" w:date="2021-05-27T14:56:00Z">
              <w:r>
                <w:t>No</w:t>
              </w:r>
            </w:ins>
          </w:p>
        </w:tc>
        <w:tc>
          <w:tcPr>
            <w:tcW w:w="1119" w:type="dxa"/>
            <w:vAlign w:val="center"/>
          </w:tcPr>
          <w:p w14:paraId="24E602EF" w14:textId="77777777" w:rsidR="000E0432" w:rsidRDefault="000E0432" w:rsidP="000E0432">
            <w:pPr>
              <w:pStyle w:val="TAC"/>
              <w:rPr>
                <w:ins w:id="8508" w:author="Huawei" w:date="2021-05-27T14:56:00Z"/>
              </w:rPr>
            </w:pPr>
            <w:ins w:id="8509" w:author="Huawei" w:date="2021-05-27T14:56:00Z">
              <w:r w:rsidRPr="00BD6443">
                <w:t>13.3</w:t>
              </w:r>
            </w:ins>
          </w:p>
        </w:tc>
      </w:tr>
      <w:tr w:rsidR="000E0432" w14:paraId="1E603CE4" w14:textId="77777777" w:rsidTr="000E0432">
        <w:trPr>
          <w:trHeight w:val="146"/>
          <w:jc w:val="center"/>
          <w:ins w:id="8510" w:author="Huawei" w:date="2021-05-27T14:56:00Z"/>
        </w:trPr>
        <w:tc>
          <w:tcPr>
            <w:tcW w:w="1177" w:type="dxa"/>
            <w:vMerge/>
          </w:tcPr>
          <w:p w14:paraId="76FFCF05" w14:textId="77777777" w:rsidR="000E0432" w:rsidRDefault="000E0432" w:rsidP="000E0432">
            <w:pPr>
              <w:rPr>
                <w:ins w:id="8511" w:author="Huawei" w:date="2021-05-27T14:56:00Z"/>
              </w:rPr>
            </w:pPr>
          </w:p>
        </w:tc>
        <w:tc>
          <w:tcPr>
            <w:tcW w:w="1396" w:type="dxa"/>
            <w:vMerge/>
          </w:tcPr>
          <w:p w14:paraId="4EB5E096" w14:textId="77777777" w:rsidR="000E0432" w:rsidRDefault="000E0432" w:rsidP="000E0432">
            <w:pPr>
              <w:rPr>
                <w:ins w:id="8512" w:author="Huawei" w:date="2021-05-27T14:56:00Z"/>
              </w:rPr>
            </w:pPr>
          </w:p>
        </w:tc>
        <w:tc>
          <w:tcPr>
            <w:tcW w:w="1267" w:type="dxa"/>
            <w:vMerge/>
            <w:vAlign w:val="center"/>
          </w:tcPr>
          <w:p w14:paraId="3275B861" w14:textId="77777777" w:rsidR="000E0432" w:rsidRDefault="000E0432" w:rsidP="000E0432">
            <w:pPr>
              <w:pStyle w:val="TAC"/>
              <w:rPr>
                <w:ins w:id="8513" w:author="Huawei" w:date="2021-05-27T14:56:00Z"/>
              </w:rPr>
            </w:pPr>
          </w:p>
        </w:tc>
        <w:tc>
          <w:tcPr>
            <w:tcW w:w="1531" w:type="dxa"/>
            <w:vMerge w:val="restart"/>
            <w:vAlign w:val="center"/>
          </w:tcPr>
          <w:p w14:paraId="692F2B91" w14:textId="77777777" w:rsidR="000E0432" w:rsidRDefault="000E0432" w:rsidP="000E0432">
            <w:pPr>
              <w:pStyle w:val="TAC"/>
              <w:rPr>
                <w:ins w:id="8514" w:author="Huawei" w:date="2021-05-27T14:56:00Z"/>
              </w:rPr>
            </w:pPr>
            <w:ins w:id="8515" w:author="Huawei" w:date="2021-05-27T14:56:00Z">
              <w:r w:rsidRPr="006F612E">
                <w:t>D-FR2-A.2.4-7</w:t>
              </w:r>
            </w:ins>
          </w:p>
          <w:p w14:paraId="51A73AB5" w14:textId="77777777" w:rsidR="000E0432" w:rsidRDefault="000E0432" w:rsidP="000E0432">
            <w:pPr>
              <w:pStyle w:val="TAC"/>
              <w:rPr>
                <w:ins w:id="8516" w:author="Huawei" w:date="2021-05-27T14:56:00Z"/>
              </w:rPr>
            </w:pPr>
          </w:p>
        </w:tc>
        <w:tc>
          <w:tcPr>
            <w:tcW w:w="1189" w:type="dxa"/>
            <w:vMerge w:val="restart"/>
            <w:vAlign w:val="center"/>
          </w:tcPr>
          <w:p w14:paraId="17841436" w14:textId="77777777" w:rsidR="000E0432" w:rsidRDefault="000E0432" w:rsidP="000E0432">
            <w:pPr>
              <w:pStyle w:val="TAC"/>
              <w:rPr>
                <w:ins w:id="8517" w:author="Huawei" w:date="2021-05-27T14:56:00Z"/>
              </w:rPr>
            </w:pPr>
            <w:ins w:id="8518" w:author="Huawei" w:date="2021-05-27T14:56:00Z">
              <w:r w:rsidRPr="00BD6443">
                <w:t>pos1</w:t>
              </w:r>
            </w:ins>
          </w:p>
        </w:tc>
        <w:tc>
          <w:tcPr>
            <w:tcW w:w="1119" w:type="dxa"/>
            <w:gridSpan w:val="2"/>
            <w:vAlign w:val="center"/>
          </w:tcPr>
          <w:p w14:paraId="41082905" w14:textId="77777777" w:rsidR="000E0432" w:rsidRDefault="000E0432" w:rsidP="000E0432">
            <w:pPr>
              <w:pStyle w:val="TAC"/>
              <w:rPr>
                <w:ins w:id="8519" w:author="Huawei" w:date="2021-05-27T14:56:00Z"/>
              </w:rPr>
            </w:pPr>
            <w:ins w:id="8520" w:author="Huawei" w:date="2021-05-27T14:56:00Z">
              <w:r>
                <w:t>Yes</w:t>
              </w:r>
            </w:ins>
          </w:p>
        </w:tc>
        <w:tc>
          <w:tcPr>
            <w:tcW w:w="1119" w:type="dxa"/>
            <w:vAlign w:val="center"/>
          </w:tcPr>
          <w:p w14:paraId="711A70A4" w14:textId="77777777" w:rsidR="000E0432" w:rsidRDefault="000E0432" w:rsidP="000E0432">
            <w:pPr>
              <w:pStyle w:val="TAC"/>
              <w:rPr>
                <w:ins w:id="8521" w:author="Huawei" w:date="2021-05-27T14:56:00Z"/>
              </w:rPr>
            </w:pPr>
            <w:ins w:id="8522" w:author="Huawei" w:date="2021-05-27T14:56:00Z">
              <w:r w:rsidRPr="00BD6443">
                <w:t>13.7</w:t>
              </w:r>
            </w:ins>
          </w:p>
        </w:tc>
      </w:tr>
      <w:tr w:rsidR="000E0432" w14:paraId="24C7C28B" w14:textId="77777777" w:rsidTr="000E0432">
        <w:trPr>
          <w:trHeight w:val="145"/>
          <w:jc w:val="center"/>
          <w:ins w:id="8523" w:author="Huawei" w:date="2021-05-27T14:56:00Z"/>
        </w:trPr>
        <w:tc>
          <w:tcPr>
            <w:tcW w:w="1177" w:type="dxa"/>
            <w:vMerge/>
          </w:tcPr>
          <w:p w14:paraId="6D0CAD4C" w14:textId="77777777" w:rsidR="000E0432" w:rsidRDefault="000E0432" w:rsidP="000E0432">
            <w:pPr>
              <w:rPr>
                <w:ins w:id="8524" w:author="Huawei" w:date="2021-05-27T14:56:00Z"/>
              </w:rPr>
            </w:pPr>
          </w:p>
        </w:tc>
        <w:tc>
          <w:tcPr>
            <w:tcW w:w="1396" w:type="dxa"/>
            <w:vMerge/>
          </w:tcPr>
          <w:p w14:paraId="1A613ED6" w14:textId="77777777" w:rsidR="000E0432" w:rsidRDefault="000E0432" w:rsidP="000E0432">
            <w:pPr>
              <w:rPr>
                <w:ins w:id="8525" w:author="Huawei" w:date="2021-05-27T14:56:00Z"/>
              </w:rPr>
            </w:pPr>
          </w:p>
        </w:tc>
        <w:tc>
          <w:tcPr>
            <w:tcW w:w="1267" w:type="dxa"/>
            <w:vMerge/>
            <w:vAlign w:val="center"/>
          </w:tcPr>
          <w:p w14:paraId="1FB465E5" w14:textId="77777777" w:rsidR="000E0432" w:rsidRDefault="000E0432" w:rsidP="000E0432">
            <w:pPr>
              <w:pStyle w:val="TAC"/>
              <w:rPr>
                <w:ins w:id="8526" w:author="Huawei" w:date="2021-05-27T14:56:00Z"/>
              </w:rPr>
            </w:pPr>
          </w:p>
        </w:tc>
        <w:tc>
          <w:tcPr>
            <w:tcW w:w="1531" w:type="dxa"/>
            <w:vMerge/>
            <w:vAlign w:val="center"/>
          </w:tcPr>
          <w:p w14:paraId="66B5C6F9" w14:textId="77777777" w:rsidR="000E0432" w:rsidRDefault="000E0432" w:rsidP="000E0432">
            <w:pPr>
              <w:pStyle w:val="TAC"/>
              <w:rPr>
                <w:ins w:id="8527" w:author="Huawei" w:date="2021-05-27T14:56:00Z"/>
              </w:rPr>
            </w:pPr>
          </w:p>
        </w:tc>
        <w:tc>
          <w:tcPr>
            <w:tcW w:w="1189" w:type="dxa"/>
            <w:vMerge/>
            <w:vAlign w:val="center"/>
          </w:tcPr>
          <w:p w14:paraId="669F34EB" w14:textId="77777777" w:rsidR="000E0432" w:rsidRDefault="000E0432" w:rsidP="000E0432">
            <w:pPr>
              <w:pStyle w:val="TAC"/>
              <w:rPr>
                <w:ins w:id="8528" w:author="Huawei" w:date="2021-05-27T14:56:00Z"/>
              </w:rPr>
            </w:pPr>
          </w:p>
        </w:tc>
        <w:tc>
          <w:tcPr>
            <w:tcW w:w="1119" w:type="dxa"/>
            <w:gridSpan w:val="2"/>
            <w:vAlign w:val="center"/>
          </w:tcPr>
          <w:p w14:paraId="04BDFBE2" w14:textId="77777777" w:rsidR="000E0432" w:rsidRDefault="000E0432" w:rsidP="000E0432">
            <w:pPr>
              <w:pStyle w:val="TAC"/>
              <w:rPr>
                <w:ins w:id="8529" w:author="Huawei" w:date="2021-05-27T14:56:00Z"/>
              </w:rPr>
            </w:pPr>
            <w:ins w:id="8530" w:author="Huawei" w:date="2021-05-27T14:56:00Z">
              <w:r>
                <w:t>No</w:t>
              </w:r>
            </w:ins>
          </w:p>
        </w:tc>
        <w:tc>
          <w:tcPr>
            <w:tcW w:w="1119" w:type="dxa"/>
            <w:vAlign w:val="center"/>
          </w:tcPr>
          <w:p w14:paraId="0774BEC8" w14:textId="77777777" w:rsidR="000E0432" w:rsidRDefault="000E0432" w:rsidP="000E0432">
            <w:pPr>
              <w:pStyle w:val="TAC"/>
              <w:rPr>
                <w:ins w:id="8531" w:author="Huawei" w:date="2021-05-27T14:56:00Z"/>
              </w:rPr>
            </w:pPr>
            <w:ins w:id="8532" w:author="Huawei" w:date="2021-05-27T14:56:00Z">
              <w:r w:rsidRPr="00BD6443">
                <w:t>13.1</w:t>
              </w:r>
            </w:ins>
          </w:p>
        </w:tc>
      </w:tr>
      <w:tr w:rsidR="000E0432" w14:paraId="7139119B" w14:textId="77777777" w:rsidTr="000E0432">
        <w:trPr>
          <w:jc w:val="center"/>
          <w:ins w:id="8533" w:author="Huawei" w:date="2021-05-27T14:56:00Z"/>
        </w:trPr>
        <w:tc>
          <w:tcPr>
            <w:tcW w:w="1177" w:type="dxa"/>
            <w:vMerge w:val="restart"/>
            <w:vAlign w:val="center"/>
          </w:tcPr>
          <w:p w14:paraId="1E7F17B4" w14:textId="77777777" w:rsidR="000E0432" w:rsidRDefault="000E0432" w:rsidP="000E0432">
            <w:pPr>
              <w:pStyle w:val="TAC"/>
              <w:rPr>
                <w:ins w:id="8534" w:author="Huawei" w:date="2021-05-27T14:56:00Z"/>
              </w:rPr>
            </w:pPr>
            <w:ins w:id="8535" w:author="Huawei" w:date="2021-05-27T14:56:00Z">
              <w:r>
                <w:t>2</w:t>
              </w:r>
            </w:ins>
          </w:p>
        </w:tc>
        <w:tc>
          <w:tcPr>
            <w:tcW w:w="1396" w:type="dxa"/>
            <w:vMerge/>
          </w:tcPr>
          <w:p w14:paraId="0CBD19A1" w14:textId="77777777" w:rsidR="000E0432" w:rsidRDefault="000E0432" w:rsidP="000E0432">
            <w:pPr>
              <w:rPr>
                <w:ins w:id="8536" w:author="Huawei" w:date="2021-05-27T14:56:00Z"/>
              </w:rPr>
            </w:pPr>
          </w:p>
        </w:tc>
        <w:tc>
          <w:tcPr>
            <w:tcW w:w="1267" w:type="dxa"/>
            <w:vMerge w:val="restart"/>
            <w:vAlign w:val="center"/>
          </w:tcPr>
          <w:p w14:paraId="4D8CE2AB" w14:textId="77777777" w:rsidR="000E0432" w:rsidRDefault="000E0432" w:rsidP="000E0432">
            <w:pPr>
              <w:pStyle w:val="TAC"/>
              <w:rPr>
                <w:ins w:id="8537" w:author="Huawei" w:date="2021-05-27T14:56:00Z"/>
              </w:rPr>
            </w:pPr>
            <w:ins w:id="8538" w:author="Huawei" w:date="2021-05-27T14:56:00Z">
              <w:r w:rsidRPr="009A074B">
                <w:t>TDLA30-300 Low</w:t>
              </w:r>
            </w:ins>
          </w:p>
        </w:tc>
        <w:tc>
          <w:tcPr>
            <w:tcW w:w="1531" w:type="dxa"/>
            <w:vAlign w:val="center"/>
          </w:tcPr>
          <w:p w14:paraId="30E0A844" w14:textId="77777777" w:rsidR="000E0432" w:rsidRDefault="000E0432" w:rsidP="000E0432">
            <w:pPr>
              <w:pStyle w:val="TAC"/>
              <w:rPr>
                <w:ins w:id="8539" w:author="Huawei" w:date="2021-05-27T14:56:00Z"/>
              </w:rPr>
            </w:pPr>
            <w:ins w:id="8540" w:author="Huawei" w:date="2021-05-27T14:56:00Z">
              <w:r w:rsidRPr="006F612E">
                <w:t>D-FR2-A.2.1-7</w:t>
              </w:r>
            </w:ins>
          </w:p>
        </w:tc>
        <w:tc>
          <w:tcPr>
            <w:tcW w:w="1189" w:type="dxa"/>
            <w:vAlign w:val="center"/>
          </w:tcPr>
          <w:p w14:paraId="35A412FE" w14:textId="77777777" w:rsidR="000E0432" w:rsidRDefault="000E0432" w:rsidP="000E0432">
            <w:pPr>
              <w:pStyle w:val="TAC"/>
              <w:rPr>
                <w:ins w:id="8541" w:author="Huawei" w:date="2021-05-27T14:56:00Z"/>
              </w:rPr>
            </w:pPr>
            <w:ins w:id="8542" w:author="Huawei" w:date="2021-05-27T14:56:00Z">
              <w:r w:rsidRPr="00BD6443">
                <w:t>pos0</w:t>
              </w:r>
            </w:ins>
          </w:p>
        </w:tc>
        <w:tc>
          <w:tcPr>
            <w:tcW w:w="1113" w:type="dxa"/>
            <w:vAlign w:val="center"/>
          </w:tcPr>
          <w:p w14:paraId="72796F64" w14:textId="77777777" w:rsidR="000E0432" w:rsidRDefault="000E0432" w:rsidP="000E0432">
            <w:pPr>
              <w:pStyle w:val="TAC"/>
              <w:rPr>
                <w:ins w:id="8543" w:author="Huawei" w:date="2021-05-27T14:56:00Z"/>
              </w:rPr>
            </w:pPr>
            <w:ins w:id="8544" w:author="Huawei" w:date="2021-05-27T14:56:00Z">
              <w:r>
                <w:t>No</w:t>
              </w:r>
            </w:ins>
          </w:p>
        </w:tc>
        <w:tc>
          <w:tcPr>
            <w:tcW w:w="1125" w:type="dxa"/>
            <w:gridSpan w:val="2"/>
            <w:vAlign w:val="center"/>
          </w:tcPr>
          <w:p w14:paraId="37B3365B" w14:textId="77777777" w:rsidR="000E0432" w:rsidRDefault="000E0432" w:rsidP="000E0432">
            <w:pPr>
              <w:pStyle w:val="TAC"/>
              <w:rPr>
                <w:ins w:id="8545" w:author="Huawei" w:date="2021-05-27T14:56:00Z"/>
              </w:rPr>
            </w:pPr>
            <w:ins w:id="8546" w:author="Huawei" w:date="2021-05-27T14:56:00Z">
              <w:r w:rsidRPr="00BD6443">
                <w:t>1.5</w:t>
              </w:r>
            </w:ins>
          </w:p>
        </w:tc>
      </w:tr>
      <w:tr w:rsidR="000E0432" w14:paraId="2EC6F074" w14:textId="77777777" w:rsidTr="000E0432">
        <w:trPr>
          <w:jc w:val="center"/>
          <w:ins w:id="8547" w:author="Huawei" w:date="2021-05-27T14:56:00Z"/>
        </w:trPr>
        <w:tc>
          <w:tcPr>
            <w:tcW w:w="1177" w:type="dxa"/>
            <w:vMerge/>
          </w:tcPr>
          <w:p w14:paraId="35654B44" w14:textId="77777777" w:rsidR="000E0432" w:rsidRDefault="000E0432" w:rsidP="000E0432">
            <w:pPr>
              <w:rPr>
                <w:ins w:id="8548" w:author="Huawei" w:date="2021-05-27T14:56:00Z"/>
              </w:rPr>
            </w:pPr>
          </w:p>
        </w:tc>
        <w:tc>
          <w:tcPr>
            <w:tcW w:w="1396" w:type="dxa"/>
            <w:vMerge/>
          </w:tcPr>
          <w:p w14:paraId="0A052F2C" w14:textId="77777777" w:rsidR="000E0432" w:rsidRDefault="000E0432" w:rsidP="000E0432">
            <w:pPr>
              <w:rPr>
                <w:ins w:id="8549" w:author="Huawei" w:date="2021-05-27T14:56:00Z"/>
              </w:rPr>
            </w:pPr>
          </w:p>
        </w:tc>
        <w:tc>
          <w:tcPr>
            <w:tcW w:w="1267" w:type="dxa"/>
            <w:vMerge/>
          </w:tcPr>
          <w:p w14:paraId="03EF58B2" w14:textId="77777777" w:rsidR="000E0432" w:rsidRDefault="000E0432" w:rsidP="000E0432">
            <w:pPr>
              <w:rPr>
                <w:ins w:id="8550" w:author="Huawei" w:date="2021-05-27T14:56:00Z"/>
              </w:rPr>
            </w:pPr>
          </w:p>
        </w:tc>
        <w:tc>
          <w:tcPr>
            <w:tcW w:w="1531" w:type="dxa"/>
            <w:vAlign w:val="center"/>
          </w:tcPr>
          <w:p w14:paraId="102A5080" w14:textId="77777777" w:rsidR="000E0432" w:rsidRDefault="000E0432" w:rsidP="000E0432">
            <w:pPr>
              <w:pStyle w:val="TAC"/>
              <w:rPr>
                <w:ins w:id="8551" w:author="Huawei" w:date="2021-05-27T14:56:00Z"/>
              </w:rPr>
            </w:pPr>
            <w:ins w:id="8552" w:author="Huawei" w:date="2021-05-27T14:56:00Z">
              <w:r w:rsidRPr="006F612E">
                <w:t>D-FR2-A.2.1-19</w:t>
              </w:r>
            </w:ins>
          </w:p>
        </w:tc>
        <w:tc>
          <w:tcPr>
            <w:tcW w:w="1189" w:type="dxa"/>
            <w:vAlign w:val="center"/>
          </w:tcPr>
          <w:p w14:paraId="425EFBF1" w14:textId="77777777" w:rsidR="000E0432" w:rsidRDefault="000E0432" w:rsidP="000E0432">
            <w:pPr>
              <w:pStyle w:val="TAC"/>
              <w:rPr>
                <w:ins w:id="8553" w:author="Huawei" w:date="2021-05-27T14:56:00Z"/>
              </w:rPr>
            </w:pPr>
            <w:ins w:id="8554" w:author="Huawei" w:date="2021-05-27T14:56:00Z">
              <w:r w:rsidRPr="00BD6443">
                <w:t>pos1</w:t>
              </w:r>
            </w:ins>
          </w:p>
        </w:tc>
        <w:tc>
          <w:tcPr>
            <w:tcW w:w="1113" w:type="dxa"/>
            <w:vAlign w:val="center"/>
          </w:tcPr>
          <w:p w14:paraId="50F4244B" w14:textId="77777777" w:rsidR="000E0432" w:rsidRDefault="000E0432" w:rsidP="000E0432">
            <w:pPr>
              <w:pStyle w:val="TAC"/>
              <w:rPr>
                <w:ins w:id="8555" w:author="Huawei" w:date="2021-05-27T14:56:00Z"/>
              </w:rPr>
            </w:pPr>
            <w:ins w:id="8556" w:author="Huawei" w:date="2021-05-27T14:56:00Z">
              <w:r>
                <w:t>No</w:t>
              </w:r>
            </w:ins>
          </w:p>
        </w:tc>
        <w:tc>
          <w:tcPr>
            <w:tcW w:w="1125" w:type="dxa"/>
            <w:gridSpan w:val="2"/>
            <w:vAlign w:val="center"/>
          </w:tcPr>
          <w:p w14:paraId="41211F9F" w14:textId="77777777" w:rsidR="000E0432" w:rsidRDefault="000E0432" w:rsidP="000E0432">
            <w:pPr>
              <w:pStyle w:val="TAC"/>
              <w:rPr>
                <w:ins w:id="8557" w:author="Huawei" w:date="2021-05-27T14:56:00Z"/>
              </w:rPr>
            </w:pPr>
            <w:ins w:id="8558" w:author="Huawei" w:date="2021-05-27T14:56:00Z">
              <w:r w:rsidRPr="00BD6443">
                <w:t>1.2</w:t>
              </w:r>
            </w:ins>
          </w:p>
        </w:tc>
      </w:tr>
      <w:tr w:rsidR="000E0432" w14:paraId="7083A6FE" w14:textId="77777777" w:rsidTr="000E0432">
        <w:trPr>
          <w:trHeight w:val="146"/>
          <w:jc w:val="center"/>
          <w:ins w:id="8559" w:author="Huawei" w:date="2021-05-27T14:56:00Z"/>
        </w:trPr>
        <w:tc>
          <w:tcPr>
            <w:tcW w:w="1177" w:type="dxa"/>
            <w:vMerge/>
          </w:tcPr>
          <w:p w14:paraId="210355E1" w14:textId="77777777" w:rsidR="000E0432" w:rsidRDefault="000E0432" w:rsidP="000E0432">
            <w:pPr>
              <w:rPr>
                <w:ins w:id="8560" w:author="Huawei" w:date="2021-05-27T14:56:00Z"/>
              </w:rPr>
            </w:pPr>
          </w:p>
        </w:tc>
        <w:tc>
          <w:tcPr>
            <w:tcW w:w="1396" w:type="dxa"/>
            <w:vMerge/>
          </w:tcPr>
          <w:p w14:paraId="18025402" w14:textId="77777777" w:rsidR="000E0432" w:rsidRDefault="000E0432" w:rsidP="000E0432">
            <w:pPr>
              <w:rPr>
                <w:ins w:id="8561" w:author="Huawei" w:date="2021-05-27T14:56:00Z"/>
              </w:rPr>
            </w:pPr>
          </w:p>
        </w:tc>
        <w:tc>
          <w:tcPr>
            <w:tcW w:w="1267" w:type="dxa"/>
            <w:vMerge/>
          </w:tcPr>
          <w:p w14:paraId="2C5D9E34" w14:textId="77777777" w:rsidR="000E0432" w:rsidRDefault="000E0432" w:rsidP="000E0432">
            <w:pPr>
              <w:rPr>
                <w:ins w:id="8562" w:author="Huawei" w:date="2021-05-27T14:56:00Z"/>
              </w:rPr>
            </w:pPr>
          </w:p>
        </w:tc>
        <w:tc>
          <w:tcPr>
            <w:tcW w:w="1531" w:type="dxa"/>
            <w:vMerge w:val="restart"/>
            <w:vAlign w:val="center"/>
          </w:tcPr>
          <w:p w14:paraId="1E8B03B0" w14:textId="77777777" w:rsidR="000E0432" w:rsidRDefault="000E0432" w:rsidP="000E0432">
            <w:pPr>
              <w:pStyle w:val="TAC"/>
              <w:rPr>
                <w:ins w:id="8563" w:author="Huawei" w:date="2021-05-27T14:56:00Z"/>
              </w:rPr>
            </w:pPr>
            <w:ins w:id="8564" w:author="Huawei" w:date="2021-05-27T14:56:00Z">
              <w:r w:rsidRPr="006F612E">
                <w:t>D-FR2-A.2.2-2</w:t>
              </w:r>
            </w:ins>
          </w:p>
          <w:p w14:paraId="561945C3" w14:textId="77777777" w:rsidR="000E0432" w:rsidRDefault="000E0432" w:rsidP="000E0432">
            <w:pPr>
              <w:pStyle w:val="TAC"/>
              <w:rPr>
                <w:ins w:id="8565" w:author="Huawei" w:date="2021-05-27T14:56:00Z"/>
              </w:rPr>
            </w:pPr>
          </w:p>
        </w:tc>
        <w:tc>
          <w:tcPr>
            <w:tcW w:w="1189" w:type="dxa"/>
            <w:vMerge w:val="restart"/>
            <w:vAlign w:val="center"/>
          </w:tcPr>
          <w:p w14:paraId="229626FA" w14:textId="77777777" w:rsidR="000E0432" w:rsidRDefault="000E0432" w:rsidP="000E0432">
            <w:pPr>
              <w:pStyle w:val="TAC"/>
              <w:rPr>
                <w:ins w:id="8566" w:author="Huawei" w:date="2021-05-27T14:56:00Z"/>
              </w:rPr>
            </w:pPr>
            <w:ins w:id="8567" w:author="Huawei" w:date="2021-05-27T14:56:00Z">
              <w:r w:rsidRPr="00BD6443">
                <w:t>pos0</w:t>
              </w:r>
            </w:ins>
          </w:p>
        </w:tc>
        <w:tc>
          <w:tcPr>
            <w:tcW w:w="1119" w:type="dxa"/>
            <w:gridSpan w:val="2"/>
            <w:vAlign w:val="center"/>
          </w:tcPr>
          <w:p w14:paraId="75621631" w14:textId="77777777" w:rsidR="000E0432" w:rsidRDefault="000E0432" w:rsidP="000E0432">
            <w:pPr>
              <w:pStyle w:val="TAC"/>
              <w:rPr>
                <w:ins w:id="8568" w:author="Huawei" w:date="2021-05-27T14:56:00Z"/>
              </w:rPr>
            </w:pPr>
            <w:ins w:id="8569" w:author="Huawei" w:date="2021-05-27T14:56:00Z">
              <w:r>
                <w:t>Yes</w:t>
              </w:r>
            </w:ins>
          </w:p>
        </w:tc>
        <w:tc>
          <w:tcPr>
            <w:tcW w:w="1119" w:type="dxa"/>
            <w:vAlign w:val="center"/>
          </w:tcPr>
          <w:p w14:paraId="4EFA39AE" w14:textId="77777777" w:rsidR="000E0432" w:rsidRDefault="000E0432" w:rsidP="000E0432">
            <w:pPr>
              <w:pStyle w:val="TAC"/>
              <w:rPr>
                <w:ins w:id="8570" w:author="Huawei" w:date="2021-05-27T14:56:00Z"/>
              </w:rPr>
            </w:pPr>
            <w:ins w:id="8571" w:author="Huawei" w:date="2021-05-27T14:56:00Z">
              <w:r w:rsidRPr="00BD6443">
                <w:t>16.0</w:t>
              </w:r>
            </w:ins>
          </w:p>
        </w:tc>
      </w:tr>
      <w:tr w:rsidR="000E0432" w14:paraId="00489400" w14:textId="77777777" w:rsidTr="000E0432">
        <w:trPr>
          <w:trHeight w:val="145"/>
          <w:jc w:val="center"/>
          <w:ins w:id="8572" w:author="Huawei" w:date="2021-05-27T14:56:00Z"/>
        </w:trPr>
        <w:tc>
          <w:tcPr>
            <w:tcW w:w="1177" w:type="dxa"/>
            <w:vMerge/>
          </w:tcPr>
          <w:p w14:paraId="05AA55DD" w14:textId="77777777" w:rsidR="000E0432" w:rsidRDefault="000E0432" w:rsidP="000E0432">
            <w:pPr>
              <w:rPr>
                <w:ins w:id="8573" w:author="Huawei" w:date="2021-05-27T14:56:00Z"/>
              </w:rPr>
            </w:pPr>
          </w:p>
        </w:tc>
        <w:tc>
          <w:tcPr>
            <w:tcW w:w="1396" w:type="dxa"/>
            <w:vMerge/>
          </w:tcPr>
          <w:p w14:paraId="72ACAEDD" w14:textId="77777777" w:rsidR="000E0432" w:rsidRDefault="000E0432" w:rsidP="000E0432">
            <w:pPr>
              <w:rPr>
                <w:ins w:id="8574" w:author="Huawei" w:date="2021-05-27T14:56:00Z"/>
              </w:rPr>
            </w:pPr>
          </w:p>
        </w:tc>
        <w:tc>
          <w:tcPr>
            <w:tcW w:w="1267" w:type="dxa"/>
            <w:vMerge/>
          </w:tcPr>
          <w:p w14:paraId="65BD3B3C" w14:textId="77777777" w:rsidR="000E0432" w:rsidRDefault="000E0432" w:rsidP="000E0432">
            <w:pPr>
              <w:rPr>
                <w:ins w:id="8575" w:author="Huawei" w:date="2021-05-27T14:56:00Z"/>
              </w:rPr>
            </w:pPr>
          </w:p>
        </w:tc>
        <w:tc>
          <w:tcPr>
            <w:tcW w:w="1531" w:type="dxa"/>
            <w:vMerge/>
            <w:vAlign w:val="center"/>
          </w:tcPr>
          <w:p w14:paraId="27965CD1" w14:textId="77777777" w:rsidR="000E0432" w:rsidRDefault="000E0432" w:rsidP="000E0432">
            <w:pPr>
              <w:pStyle w:val="TAC"/>
              <w:rPr>
                <w:ins w:id="8576" w:author="Huawei" w:date="2021-05-27T14:56:00Z"/>
              </w:rPr>
            </w:pPr>
          </w:p>
        </w:tc>
        <w:tc>
          <w:tcPr>
            <w:tcW w:w="1189" w:type="dxa"/>
            <w:vMerge/>
            <w:vAlign w:val="center"/>
          </w:tcPr>
          <w:p w14:paraId="4E73869B" w14:textId="77777777" w:rsidR="000E0432" w:rsidRDefault="000E0432" w:rsidP="000E0432">
            <w:pPr>
              <w:pStyle w:val="TAC"/>
              <w:rPr>
                <w:ins w:id="8577" w:author="Huawei" w:date="2021-05-27T14:56:00Z"/>
              </w:rPr>
            </w:pPr>
          </w:p>
        </w:tc>
        <w:tc>
          <w:tcPr>
            <w:tcW w:w="1119" w:type="dxa"/>
            <w:gridSpan w:val="2"/>
            <w:vAlign w:val="center"/>
          </w:tcPr>
          <w:p w14:paraId="40FFC97E" w14:textId="77777777" w:rsidR="000E0432" w:rsidRDefault="000E0432" w:rsidP="000E0432">
            <w:pPr>
              <w:pStyle w:val="TAC"/>
              <w:rPr>
                <w:ins w:id="8578" w:author="Huawei" w:date="2021-05-27T14:56:00Z"/>
              </w:rPr>
            </w:pPr>
            <w:ins w:id="8579" w:author="Huawei" w:date="2021-05-27T14:56:00Z">
              <w:r>
                <w:t>No</w:t>
              </w:r>
            </w:ins>
          </w:p>
        </w:tc>
        <w:tc>
          <w:tcPr>
            <w:tcW w:w="1119" w:type="dxa"/>
            <w:vAlign w:val="center"/>
          </w:tcPr>
          <w:p w14:paraId="2FE1B0CE" w14:textId="77777777" w:rsidR="000E0432" w:rsidRDefault="000E0432" w:rsidP="000E0432">
            <w:pPr>
              <w:pStyle w:val="TAC"/>
              <w:rPr>
                <w:ins w:id="8580" w:author="Huawei" w:date="2021-05-27T14:56:00Z"/>
              </w:rPr>
            </w:pPr>
            <w:ins w:id="8581" w:author="Huawei" w:date="2021-05-27T14:56:00Z">
              <w:r w:rsidRPr="00BD6443">
                <w:t>14.9</w:t>
              </w:r>
            </w:ins>
          </w:p>
        </w:tc>
      </w:tr>
      <w:tr w:rsidR="000E0432" w14:paraId="522481F7" w14:textId="77777777" w:rsidTr="000E0432">
        <w:trPr>
          <w:trHeight w:val="146"/>
          <w:jc w:val="center"/>
          <w:ins w:id="8582" w:author="Huawei" w:date="2021-05-27T14:56:00Z"/>
        </w:trPr>
        <w:tc>
          <w:tcPr>
            <w:tcW w:w="1177" w:type="dxa"/>
            <w:vMerge/>
          </w:tcPr>
          <w:p w14:paraId="7B626A36" w14:textId="77777777" w:rsidR="000E0432" w:rsidRDefault="000E0432" w:rsidP="000E0432">
            <w:pPr>
              <w:rPr>
                <w:ins w:id="8583" w:author="Huawei" w:date="2021-05-27T14:56:00Z"/>
              </w:rPr>
            </w:pPr>
          </w:p>
        </w:tc>
        <w:tc>
          <w:tcPr>
            <w:tcW w:w="1396" w:type="dxa"/>
            <w:vMerge/>
          </w:tcPr>
          <w:p w14:paraId="09918BE3" w14:textId="77777777" w:rsidR="000E0432" w:rsidRDefault="000E0432" w:rsidP="000E0432">
            <w:pPr>
              <w:rPr>
                <w:ins w:id="8584" w:author="Huawei" w:date="2021-05-27T14:56:00Z"/>
              </w:rPr>
            </w:pPr>
          </w:p>
        </w:tc>
        <w:tc>
          <w:tcPr>
            <w:tcW w:w="1267" w:type="dxa"/>
            <w:vMerge/>
          </w:tcPr>
          <w:p w14:paraId="2FB0457A" w14:textId="77777777" w:rsidR="000E0432" w:rsidRDefault="000E0432" w:rsidP="000E0432">
            <w:pPr>
              <w:rPr>
                <w:ins w:id="8585" w:author="Huawei" w:date="2021-05-27T14:56:00Z"/>
              </w:rPr>
            </w:pPr>
          </w:p>
        </w:tc>
        <w:tc>
          <w:tcPr>
            <w:tcW w:w="1531" w:type="dxa"/>
            <w:vMerge w:val="restart"/>
            <w:vAlign w:val="center"/>
          </w:tcPr>
          <w:p w14:paraId="18663423" w14:textId="77777777" w:rsidR="000E0432" w:rsidRDefault="000E0432" w:rsidP="000E0432">
            <w:pPr>
              <w:pStyle w:val="TAC"/>
              <w:rPr>
                <w:ins w:id="8586" w:author="Huawei" w:date="2021-05-27T14:56:00Z"/>
              </w:rPr>
            </w:pPr>
            <w:ins w:id="8587" w:author="Huawei" w:date="2021-05-27T14:56:00Z">
              <w:r w:rsidRPr="006F612E">
                <w:t>D-FR2-A.2.2-7</w:t>
              </w:r>
            </w:ins>
          </w:p>
        </w:tc>
        <w:tc>
          <w:tcPr>
            <w:tcW w:w="1189" w:type="dxa"/>
            <w:vMerge w:val="restart"/>
            <w:vAlign w:val="center"/>
          </w:tcPr>
          <w:p w14:paraId="23EADBE3" w14:textId="77777777" w:rsidR="000E0432" w:rsidRDefault="000E0432" w:rsidP="000E0432">
            <w:pPr>
              <w:pStyle w:val="TAC"/>
              <w:rPr>
                <w:ins w:id="8588" w:author="Huawei" w:date="2021-05-27T14:56:00Z"/>
              </w:rPr>
            </w:pPr>
            <w:ins w:id="8589" w:author="Huawei" w:date="2021-05-27T14:56:00Z">
              <w:r w:rsidRPr="00BD6443">
                <w:t>pos1</w:t>
              </w:r>
            </w:ins>
          </w:p>
        </w:tc>
        <w:tc>
          <w:tcPr>
            <w:tcW w:w="1119" w:type="dxa"/>
            <w:gridSpan w:val="2"/>
            <w:vAlign w:val="center"/>
          </w:tcPr>
          <w:p w14:paraId="04025DA6" w14:textId="77777777" w:rsidR="000E0432" w:rsidRDefault="000E0432" w:rsidP="000E0432">
            <w:pPr>
              <w:pStyle w:val="TAC"/>
              <w:rPr>
                <w:ins w:id="8590" w:author="Huawei" w:date="2021-05-27T14:56:00Z"/>
              </w:rPr>
            </w:pPr>
            <w:ins w:id="8591" w:author="Huawei" w:date="2021-05-27T14:56:00Z">
              <w:r>
                <w:t>Yes</w:t>
              </w:r>
            </w:ins>
          </w:p>
        </w:tc>
        <w:tc>
          <w:tcPr>
            <w:tcW w:w="1119" w:type="dxa"/>
            <w:vAlign w:val="center"/>
          </w:tcPr>
          <w:p w14:paraId="69CF5609" w14:textId="77777777" w:rsidR="000E0432" w:rsidRDefault="000E0432" w:rsidP="000E0432">
            <w:pPr>
              <w:pStyle w:val="TAC"/>
              <w:rPr>
                <w:ins w:id="8592" w:author="Huawei" w:date="2021-05-27T14:56:00Z"/>
              </w:rPr>
            </w:pPr>
            <w:ins w:id="8593" w:author="Huawei" w:date="2021-05-27T14:56:00Z">
              <w:r w:rsidRPr="00BD6443">
                <w:t>13.8</w:t>
              </w:r>
            </w:ins>
          </w:p>
        </w:tc>
      </w:tr>
      <w:tr w:rsidR="000E0432" w14:paraId="650DE96F" w14:textId="77777777" w:rsidTr="000E0432">
        <w:trPr>
          <w:trHeight w:val="145"/>
          <w:jc w:val="center"/>
          <w:ins w:id="8594" w:author="Huawei" w:date="2021-05-27T14:56:00Z"/>
        </w:trPr>
        <w:tc>
          <w:tcPr>
            <w:tcW w:w="1177" w:type="dxa"/>
            <w:vMerge/>
          </w:tcPr>
          <w:p w14:paraId="5D9AD3BE" w14:textId="77777777" w:rsidR="000E0432" w:rsidRDefault="000E0432" w:rsidP="000E0432">
            <w:pPr>
              <w:rPr>
                <w:ins w:id="8595" w:author="Huawei" w:date="2021-05-27T14:56:00Z"/>
              </w:rPr>
            </w:pPr>
          </w:p>
        </w:tc>
        <w:tc>
          <w:tcPr>
            <w:tcW w:w="1396" w:type="dxa"/>
            <w:vMerge/>
          </w:tcPr>
          <w:p w14:paraId="17BA1943" w14:textId="77777777" w:rsidR="000E0432" w:rsidRDefault="000E0432" w:rsidP="000E0432">
            <w:pPr>
              <w:rPr>
                <w:ins w:id="8596" w:author="Huawei" w:date="2021-05-27T14:56:00Z"/>
              </w:rPr>
            </w:pPr>
          </w:p>
        </w:tc>
        <w:tc>
          <w:tcPr>
            <w:tcW w:w="1267" w:type="dxa"/>
            <w:vMerge/>
          </w:tcPr>
          <w:p w14:paraId="5967CEC5" w14:textId="77777777" w:rsidR="000E0432" w:rsidRDefault="000E0432" w:rsidP="000E0432">
            <w:pPr>
              <w:rPr>
                <w:ins w:id="8597" w:author="Huawei" w:date="2021-05-27T14:56:00Z"/>
              </w:rPr>
            </w:pPr>
          </w:p>
        </w:tc>
        <w:tc>
          <w:tcPr>
            <w:tcW w:w="1531" w:type="dxa"/>
            <w:vMerge/>
          </w:tcPr>
          <w:p w14:paraId="7E743494" w14:textId="77777777" w:rsidR="000E0432" w:rsidRDefault="000E0432" w:rsidP="000E0432">
            <w:pPr>
              <w:pStyle w:val="TAC"/>
              <w:rPr>
                <w:ins w:id="8598" w:author="Huawei" w:date="2021-05-27T14:56:00Z"/>
              </w:rPr>
            </w:pPr>
          </w:p>
        </w:tc>
        <w:tc>
          <w:tcPr>
            <w:tcW w:w="1189" w:type="dxa"/>
            <w:vMerge/>
            <w:vAlign w:val="center"/>
          </w:tcPr>
          <w:p w14:paraId="4B1209E0" w14:textId="77777777" w:rsidR="000E0432" w:rsidRDefault="000E0432" w:rsidP="000E0432">
            <w:pPr>
              <w:jc w:val="center"/>
              <w:rPr>
                <w:ins w:id="8599" w:author="Huawei" w:date="2021-05-27T14:56:00Z"/>
              </w:rPr>
            </w:pPr>
          </w:p>
        </w:tc>
        <w:tc>
          <w:tcPr>
            <w:tcW w:w="1119" w:type="dxa"/>
            <w:gridSpan w:val="2"/>
            <w:vAlign w:val="center"/>
          </w:tcPr>
          <w:p w14:paraId="0E11B6D0" w14:textId="77777777" w:rsidR="000E0432" w:rsidRDefault="000E0432" w:rsidP="000E0432">
            <w:pPr>
              <w:pStyle w:val="TAC"/>
              <w:rPr>
                <w:ins w:id="8600" w:author="Huawei" w:date="2021-05-27T14:56:00Z"/>
              </w:rPr>
            </w:pPr>
            <w:ins w:id="8601" w:author="Huawei" w:date="2021-05-27T14:56:00Z">
              <w:r>
                <w:t>No</w:t>
              </w:r>
            </w:ins>
          </w:p>
        </w:tc>
        <w:tc>
          <w:tcPr>
            <w:tcW w:w="1119" w:type="dxa"/>
            <w:vAlign w:val="center"/>
          </w:tcPr>
          <w:p w14:paraId="589EF445" w14:textId="77777777" w:rsidR="000E0432" w:rsidRDefault="000E0432" w:rsidP="000E0432">
            <w:pPr>
              <w:pStyle w:val="TAC"/>
              <w:rPr>
                <w:ins w:id="8602" w:author="Huawei" w:date="2021-05-27T14:56:00Z"/>
              </w:rPr>
            </w:pPr>
            <w:ins w:id="8603" w:author="Huawei" w:date="2021-05-27T14:56:00Z">
              <w:r w:rsidRPr="00BD6443">
                <w:t>13.1</w:t>
              </w:r>
            </w:ins>
          </w:p>
        </w:tc>
      </w:tr>
    </w:tbl>
    <w:p w14:paraId="61C13684" w14:textId="77777777" w:rsidR="000E0432" w:rsidRDefault="000E0432" w:rsidP="000E0432">
      <w:pPr>
        <w:rPr>
          <w:ins w:id="8604" w:author="Huawei" w:date="2021-05-27T14:56:00Z"/>
        </w:rPr>
      </w:pPr>
    </w:p>
    <w:p w14:paraId="4C555512" w14:textId="77777777" w:rsidR="000E0432" w:rsidRDefault="000E0432" w:rsidP="000E0432">
      <w:pPr>
        <w:rPr>
          <w:ins w:id="8605" w:author="Huawei" w:date="2021-05-27T14:56:00Z"/>
        </w:rPr>
      </w:pPr>
    </w:p>
    <w:p w14:paraId="00AD7BB2" w14:textId="77777777" w:rsidR="000E0432" w:rsidRDefault="000E0432" w:rsidP="000E0432">
      <w:pPr>
        <w:rPr>
          <w:ins w:id="8606" w:author="Huawei" w:date="2021-05-27T14:56:00Z"/>
        </w:rPr>
      </w:pPr>
    </w:p>
    <w:p w14:paraId="1A6EFB36" w14:textId="77777777" w:rsidR="000E0432" w:rsidRPr="00FB7E42" w:rsidRDefault="000E0432" w:rsidP="000E0432">
      <w:pPr>
        <w:rPr>
          <w:ins w:id="8607" w:author="Huawei" w:date="2021-05-27T14:56:00Z"/>
        </w:rPr>
      </w:pPr>
    </w:p>
    <w:p w14:paraId="2EA80C27" w14:textId="77777777" w:rsidR="000E0432" w:rsidRDefault="000E0432" w:rsidP="000E0432">
      <w:pPr>
        <w:pStyle w:val="TH"/>
        <w:rPr>
          <w:ins w:id="8608" w:author="Huawei" w:date="2021-05-27T14:56:00Z"/>
        </w:rPr>
      </w:pPr>
      <w:ins w:id="8609" w:author="Huawei" w:date="2021-05-27T14:56:00Z">
        <w:r w:rsidRPr="00BD6443">
          <w:t>Table 11.</w:t>
        </w:r>
        <w:r>
          <w:t>1.</w:t>
        </w:r>
        <w:r w:rsidRPr="00BD6443">
          <w:t>2.2.1.2-3: Minimum requirements for PUSCH, 50 MHz channel bandwidth, 120 kHz SCS</w:t>
        </w:r>
      </w:ins>
    </w:p>
    <w:tbl>
      <w:tblPr>
        <w:tblStyle w:val="afff4"/>
        <w:tblW w:w="8798" w:type="dxa"/>
        <w:jc w:val="center"/>
        <w:tblInd w:w="0" w:type="dxa"/>
        <w:tblLook w:val="04A0" w:firstRow="1" w:lastRow="0" w:firstColumn="1" w:lastColumn="0" w:noHBand="0" w:noVBand="1"/>
      </w:tblPr>
      <w:tblGrid>
        <w:gridCol w:w="1177"/>
        <w:gridCol w:w="1396"/>
        <w:gridCol w:w="1267"/>
        <w:gridCol w:w="1531"/>
        <w:gridCol w:w="1189"/>
        <w:gridCol w:w="1113"/>
        <w:gridCol w:w="6"/>
        <w:gridCol w:w="1119"/>
      </w:tblGrid>
      <w:tr w:rsidR="000E0432" w14:paraId="041509C1" w14:textId="77777777" w:rsidTr="000E0432">
        <w:trPr>
          <w:jc w:val="center"/>
          <w:ins w:id="8610" w:author="Huawei" w:date="2021-05-27T14:56:00Z"/>
        </w:trPr>
        <w:tc>
          <w:tcPr>
            <w:tcW w:w="1177" w:type="dxa"/>
            <w:vAlign w:val="center"/>
          </w:tcPr>
          <w:p w14:paraId="7FE708B9" w14:textId="77777777" w:rsidR="000E0432" w:rsidRDefault="000E0432" w:rsidP="000E0432">
            <w:pPr>
              <w:pStyle w:val="TAH"/>
              <w:rPr>
                <w:ins w:id="8611" w:author="Huawei" w:date="2021-05-27T14:56:00Z"/>
              </w:rPr>
            </w:pPr>
            <w:ins w:id="8612" w:author="Huawei" w:date="2021-05-27T14:56:00Z">
              <w:r w:rsidRPr="00BD6443">
                <w:t>Number of TX antennas</w:t>
              </w:r>
            </w:ins>
          </w:p>
        </w:tc>
        <w:tc>
          <w:tcPr>
            <w:tcW w:w="1396" w:type="dxa"/>
            <w:vAlign w:val="center"/>
          </w:tcPr>
          <w:p w14:paraId="5D468D84" w14:textId="77777777" w:rsidR="000E0432" w:rsidRDefault="000E0432" w:rsidP="000E0432">
            <w:pPr>
              <w:pStyle w:val="TAH"/>
              <w:rPr>
                <w:ins w:id="8613" w:author="Huawei" w:date="2021-05-27T14:56:00Z"/>
              </w:rPr>
            </w:pPr>
            <w:ins w:id="8614" w:author="Huawei" w:date="2021-05-27T14:56:00Z">
              <w:r w:rsidRPr="00BD6443">
                <w:t>Number of demodulation branches</w:t>
              </w:r>
            </w:ins>
          </w:p>
        </w:tc>
        <w:tc>
          <w:tcPr>
            <w:tcW w:w="1267" w:type="dxa"/>
            <w:vAlign w:val="center"/>
          </w:tcPr>
          <w:p w14:paraId="76AFDD30" w14:textId="58F9F753" w:rsidR="000E0432" w:rsidRDefault="000E0432" w:rsidP="000E0432">
            <w:pPr>
              <w:pStyle w:val="TAH"/>
              <w:rPr>
                <w:ins w:id="8615" w:author="Huawei" w:date="2021-05-27T14:56:00Z"/>
              </w:rPr>
            </w:pPr>
            <w:ins w:id="8616" w:author="Huawei" w:date="2021-05-27T14:56:00Z">
              <w:r w:rsidRPr="00BD6443">
                <w:t xml:space="preserve">Propagation conditions and correlation matrix (Annex </w:t>
              </w:r>
            </w:ins>
            <w:ins w:id="8617" w:author="Huawei_Modify_After_Meeting" w:date="2021-05-27T17:19:00Z">
              <w:r w:rsidR="008C1CAC">
                <w:t>TBA</w:t>
              </w:r>
            </w:ins>
            <w:ins w:id="8618" w:author="Huawei" w:date="2021-05-27T14:56:00Z">
              <w:del w:id="8619" w:author="Huawei_Modify_After_Meeting" w:date="2021-05-27T17:19:00Z">
                <w:r w:rsidRPr="00BD6443" w:rsidDel="008C1CAC">
                  <w:delText>G</w:delText>
                </w:r>
              </w:del>
              <w:r w:rsidRPr="00BD6443">
                <w:t>)</w:t>
              </w:r>
            </w:ins>
          </w:p>
        </w:tc>
        <w:tc>
          <w:tcPr>
            <w:tcW w:w="1531" w:type="dxa"/>
            <w:vAlign w:val="center"/>
          </w:tcPr>
          <w:p w14:paraId="53C56B47" w14:textId="77777777" w:rsidR="000E0432" w:rsidRDefault="000E0432" w:rsidP="000E0432">
            <w:pPr>
              <w:pStyle w:val="TAH"/>
              <w:rPr>
                <w:ins w:id="8620" w:author="Huawei" w:date="2021-05-27T14:56:00Z"/>
              </w:rPr>
            </w:pPr>
            <w:ins w:id="8621" w:author="Huawei" w:date="2021-05-27T14:56:00Z">
              <w:r w:rsidRPr="00BD6443">
                <w:t>FRC</w:t>
              </w:r>
              <w:r w:rsidRPr="00BD6443">
                <w:br/>
                <w:t>(Annex A)</w:t>
              </w:r>
            </w:ins>
          </w:p>
        </w:tc>
        <w:tc>
          <w:tcPr>
            <w:tcW w:w="1189" w:type="dxa"/>
            <w:vAlign w:val="center"/>
          </w:tcPr>
          <w:p w14:paraId="57B171E9" w14:textId="77777777" w:rsidR="000E0432" w:rsidRDefault="000E0432" w:rsidP="000E0432">
            <w:pPr>
              <w:pStyle w:val="TAH"/>
              <w:rPr>
                <w:ins w:id="8622" w:author="Huawei" w:date="2021-05-27T14:56:00Z"/>
              </w:rPr>
            </w:pPr>
            <w:ins w:id="8623" w:author="Huawei" w:date="2021-05-27T14:56:00Z">
              <w:r w:rsidRPr="00BD6443">
                <w:t>Additional DM-RS position</w:t>
              </w:r>
            </w:ins>
          </w:p>
        </w:tc>
        <w:tc>
          <w:tcPr>
            <w:tcW w:w="1113" w:type="dxa"/>
            <w:vAlign w:val="center"/>
          </w:tcPr>
          <w:p w14:paraId="4D6BDFCB" w14:textId="77777777" w:rsidR="000E0432" w:rsidRDefault="000E0432" w:rsidP="000E0432">
            <w:pPr>
              <w:pStyle w:val="TAH"/>
              <w:rPr>
                <w:ins w:id="8624" w:author="Huawei" w:date="2021-05-27T14:56:00Z"/>
              </w:rPr>
            </w:pPr>
            <w:ins w:id="8625" w:author="Huawei" w:date="2021-05-27T14:56:00Z">
              <w:r w:rsidRPr="00BD6443">
                <w:t>PT-RS</w:t>
              </w:r>
            </w:ins>
          </w:p>
        </w:tc>
        <w:tc>
          <w:tcPr>
            <w:tcW w:w="1125" w:type="dxa"/>
            <w:gridSpan w:val="2"/>
            <w:vAlign w:val="center"/>
          </w:tcPr>
          <w:p w14:paraId="3E755B05" w14:textId="77777777" w:rsidR="000E0432" w:rsidRPr="00BD6443" w:rsidRDefault="000E0432" w:rsidP="000E0432">
            <w:pPr>
              <w:pStyle w:val="TAH"/>
              <w:rPr>
                <w:ins w:id="8626" w:author="Huawei" w:date="2021-05-27T14:56:00Z"/>
              </w:rPr>
            </w:pPr>
            <w:ins w:id="8627" w:author="Huawei" w:date="2021-05-27T14:56:00Z">
              <w:r w:rsidRPr="00BD6443">
                <w:t>SNR</w:t>
              </w:r>
            </w:ins>
          </w:p>
          <w:p w14:paraId="3731945A" w14:textId="77777777" w:rsidR="000E0432" w:rsidRDefault="000E0432" w:rsidP="000E0432">
            <w:pPr>
              <w:pStyle w:val="TAH"/>
              <w:rPr>
                <w:ins w:id="8628" w:author="Huawei" w:date="2021-05-27T14:56:00Z"/>
              </w:rPr>
            </w:pPr>
            <w:ins w:id="8629" w:author="Huawei" w:date="2021-05-27T14:56:00Z">
              <w:r w:rsidRPr="00BD6443">
                <w:t>(dB)</w:t>
              </w:r>
            </w:ins>
          </w:p>
        </w:tc>
      </w:tr>
      <w:tr w:rsidR="000E0432" w14:paraId="4D0BF9DF" w14:textId="77777777" w:rsidTr="000E0432">
        <w:trPr>
          <w:jc w:val="center"/>
          <w:ins w:id="8630" w:author="Huawei" w:date="2021-05-27T14:56:00Z"/>
        </w:trPr>
        <w:tc>
          <w:tcPr>
            <w:tcW w:w="1177" w:type="dxa"/>
            <w:vMerge w:val="restart"/>
            <w:vAlign w:val="center"/>
          </w:tcPr>
          <w:p w14:paraId="3623E869" w14:textId="77777777" w:rsidR="000E0432" w:rsidRDefault="000E0432" w:rsidP="000E0432">
            <w:pPr>
              <w:pStyle w:val="TAC"/>
              <w:rPr>
                <w:ins w:id="8631" w:author="Huawei" w:date="2021-05-27T14:56:00Z"/>
              </w:rPr>
            </w:pPr>
            <w:ins w:id="8632" w:author="Huawei" w:date="2021-05-27T14:56:00Z">
              <w:r>
                <w:t>1</w:t>
              </w:r>
            </w:ins>
          </w:p>
        </w:tc>
        <w:tc>
          <w:tcPr>
            <w:tcW w:w="1396" w:type="dxa"/>
            <w:vMerge w:val="restart"/>
            <w:vAlign w:val="center"/>
          </w:tcPr>
          <w:p w14:paraId="1A97DFEF" w14:textId="77777777" w:rsidR="000E0432" w:rsidRDefault="000E0432" w:rsidP="000E0432">
            <w:pPr>
              <w:pStyle w:val="TAC"/>
              <w:rPr>
                <w:ins w:id="8633" w:author="Huawei" w:date="2021-05-27T14:56:00Z"/>
              </w:rPr>
            </w:pPr>
            <w:ins w:id="8634" w:author="Huawei" w:date="2021-05-27T14:56:00Z">
              <w:r>
                <w:t>2</w:t>
              </w:r>
            </w:ins>
          </w:p>
        </w:tc>
        <w:tc>
          <w:tcPr>
            <w:tcW w:w="1267" w:type="dxa"/>
            <w:vMerge w:val="restart"/>
            <w:vAlign w:val="center"/>
          </w:tcPr>
          <w:p w14:paraId="4F769ADB" w14:textId="77777777" w:rsidR="000E0432" w:rsidRDefault="000E0432" w:rsidP="000E0432">
            <w:pPr>
              <w:pStyle w:val="TAC"/>
              <w:rPr>
                <w:ins w:id="8635" w:author="Huawei" w:date="2021-05-27T14:56:00Z"/>
              </w:rPr>
            </w:pPr>
            <w:ins w:id="8636" w:author="Huawei" w:date="2021-05-27T14:56:00Z">
              <w:r>
                <w:t>TDLA30-300 Low</w:t>
              </w:r>
            </w:ins>
          </w:p>
        </w:tc>
        <w:tc>
          <w:tcPr>
            <w:tcW w:w="1531" w:type="dxa"/>
            <w:vAlign w:val="center"/>
          </w:tcPr>
          <w:p w14:paraId="141FA4E5" w14:textId="77777777" w:rsidR="000E0432" w:rsidRDefault="000E0432" w:rsidP="000E0432">
            <w:pPr>
              <w:pStyle w:val="TAC"/>
              <w:rPr>
                <w:ins w:id="8637" w:author="Huawei" w:date="2021-05-27T14:56:00Z"/>
              </w:rPr>
            </w:pPr>
            <w:ins w:id="8638" w:author="Huawei" w:date="2021-05-27T14:56:00Z">
              <w:r>
                <w:t>D-FR2-A.2.1-</w:t>
              </w:r>
              <w:r w:rsidRPr="00BD6443">
                <w:t>3</w:t>
              </w:r>
            </w:ins>
          </w:p>
        </w:tc>
        <w:tc>
          <w:tcPr>
            <w:tcW w:w="1189" w:type="dxa"/>
            <w:vAlign w:val="center"/>
          </w:tcPr>
          <w:p w14:paraId="1D0596CC" w14:textId="77777777" w:rsidR="000E0432" w:rsidRDefault="000E0432" w:rsidP="000E0432">
            <w:pPr>
              <w:pStyle w:val="TAC"/>
              <w:rPr>
                <w:ins w:id="8639" w:author="Huawei" w:date="2021-05-27T14:56:00Z"/>
              </w:rPr>
            </w:pPr>
            <w:ins w:id="8640" w:author="Huawei" w:date="2021-05-27T14:56:00Z">
              <w:r w:rsidRPr="00BD6443">
                <w:t>pos0</w:t>
              </w:r>
            </w:ins>
          </w:p>
        </w:tc>
        <w:tc>
          <w:tcPr>
            <w:tcW w:w="1113" w:type="dxa"/>
            <w:vAlign w:val="center"/>
          </w:tcPr>
          <w:p w14:paraId="7A76CD06" w14:textId="77777777" w:rsidR="000E0432" w:rsidRDefault="000E0432" w:rsidP="000E0432">
            <w:pPr>
              <w:pStyle w:val="TAC"/>
              <w:rPr>
                <w:ins w:id="8641" w:author="Huawei" w:date="2021-05-27T14:56:00Z"/>
              </w:rPr>
            </w:pPr>
            <w:ins w:id="8642" w:author="Huawei" w:date="2021-05-27T14:56:00Z">
              <w:r w:rsidRPr="00BD6443">
                <w:t>No</w:t>
              </w:r>
            </w:ins>
          </w:p>
        </w:tc>
        <w:tc>
          <w:tcPr>
            <w:tcW w:w="1125" w:type="dxa"/>
            <w:gridSpan w:val="2"/>
            <w:vAlign w:val="center"/>
          </w:tcPr>
          <w:p w14:paraId="3AA452DF" w14:textId="77777777" w:rsidR="000E0432" w:rsidRDefault="000E0432" w:rsidP="000E0432">
            <w:pPr>
              <w:pStyle w:val="TAC"/>
              <w:rPr>
                <w:ins w:id="8643" w:author="Huawei" w:date="2021-05-27T14:56:00Z"/>
              </w:rPr>
            </w:pPr>
            <w:ins w:id="8644" w:author="Huawei" w:date="2021-05-27T14:56:00Z">
              <w:r w:rsidRPr="00BD6443">
                <w:t>-1.8</w:t>
              </w:r>
            </w:ins>
          </w:p>
        </w:tc>
      </w:tr>
      <w:tr w:rsidR="000E0432" w14:paraId="7956B421" w14:textId="77777777" w:rsidTr="000E0432">
        <w:trPr>
          <w:jc w:val="center"/>
          <w:ins w:id="8645" w:author="Huawei" w:date="2021-05-27T14:56:00Z"/>
        </w:trPr>
        <w:tc>
          <w:tcPr>
            <w:tcW w:w="1177" w:type="dxa"/>
            <w:vMerge/>
          </w:tcPr>
          <w:p w14:paraId="5F7DB714" w14:textId="77777777" w:rsidR="000E0432" w:rsidRDefault="000E0432" w:rsidP="000E0432">
            <w:pPr>
              <w:rPr>
                <w:ins w:id="8646" w:author="Huawei" w:date="2021-05-27T14:56:00Z"/>
              </w:rPr>
            </w:pPr>
          </w:p>
        </w:tc>
        <w:tc>
          <w:tcPr>
            <w:tcW w:w="1396" w:type="dxa"/>
            <w:vMerge/>
          </w:tcPr>
          <w:p w14:paraId="74E556A6" w14:textId="77777777" w:rsidR="000E0432" w:rsidRDefault="000E0432" w:rsidP="000E0432">
            <w:pPr>
              <w:rPr>
                <w:ins w:id="8647" w:author="Huawei" w:date="2021-05-27T14:56:00Z"/>
              </w:rPr>
            </w:pPr>
          </w:p>
        </w:tc>
        <w:tc>
          <w:tcPr>
            <w:tcW w:w="1267" w:type="dxa"/>
            <w:vMerge/>
            <w:vAlign w:val="center"/>
          </w:tcPr>
          <w:p w14:paraId="1D3A1D16" w14:textId="77777777" w:rsidR="000E0432" w:rsidRDefault="000E0432" w:rsidP="000E0432">
            <w:pPr>
              <w:pStyle w:val="TAC"/>
              <w:rPr>
                <w:ins w:id="8648" w:author="Huawei" w:date="2021-05-27T14:56:00Z"/>
              </w:rPr>
            </w:pPr>
          </w:p>
        </w:tc>
        <w:tc>
          <w:tcPr>
            <w:tcW w:w="1531" w:type="dxa"/>
            <w:vAlign w:val="center"/>
          </w:tcPr>
          <w:p w14:paraId="597A955B" w14:textId="77777777" w:rsidR="000E0432" w:rsidRDefault="000E0432" w:rsidP="000E0432">
            <w:pPr>
              <w:pStyle w:val="TAC"/>
              <w:rPr>
                <w:ins w:id="8649" w:author="Huawei" w:date="2021-05-27T14:56:00Z"/>
              </w:rPr>
            </w:pPr>
            <w:ins w:id="8650" w:author="Huawei" w:date="2021-05-27T14:56:00Z">
              <w:r>
                <w:t>D-FR2-A.2.1-</w:t>
              </w:r>
              <w:r w:rsidRPr="00BD6443">
                <w:t>15</w:t>
              </w:r>
            </w:ins>
          </w:p>
        </w:tc>
        <w:tc>
          <w:tcPr>
            <w:tcW w:w="1189" w:type="dxa"/>
            <w:vAlign w:val="center"/>
          </w:tcPr>
          <w:p w14:paraId="4EC09F05" w14:textId="77777777" w:rsidR="000E0432" w:rsidRDefault="000E0432" w:rsidP="000E0432">
            <w:pPr>
              <w:pStyle w:val="TAC"/>
              <w:rPr>
                <w:ins w:id="8651" w:author="Huawei" w:date="2021-05-27T14:56:00Z"/>
              </w:rPr>
            </w:pPr>
            <w:ins w:id="8652" w:author="Huawei" w:date="2021-05-27T14:56:00Z">
              <w:r w:rsidRPr="00BD6443">
                <w:t>pos1</w:t>
              </w:r>
            </w:ins>
          </w:p>
        </w:tc>
        <w:tc>
          <w:tcPr>
            <w:tcW w:w="1113" w:type="dxa"/>
            <w:vAlign w:val="center"/>
          </w:tcPr>
          <w:p w14:paraId="4EA17049" w14:textId="77777777" w:rsidR="000E0432" w:rsidRDefault="000E0432" w:rsidP="000E0432">
            <w:pPr>
              <w:pStyle w:val="TAC"/>
              <w:rPr>
                <w:ins w:id="8653" w:author="Huawei" w:date="2021-05-27T14:56:00Z"/>
              </w:rPr>
            </w:pPr>
            <w:ins w:id="8654" w:author="Huawei" w:date="2021-05-27T14:56:00Z">
              <w:r w:rsidRPr="00BD6443">
                <w:t>No</w:t>
              </w:r>
            </w:ins>
          </w:p>
        </w:tc>
        <w:tc>
          <w:tcPr>
            <w:tcW w:w="1125" w:type="dxa"/>
            <w:gridSpan w:val="2"/>
            <w:vAlign w:val="center"/>
          </w:tcPr>
          <w:p w14:paraId="225D88D2" w14:textId="77777777" w:rsidR="000E0432" w:rsidRDefault="000E0432" w:rsidP="000E0432">
            <w:pPr>
              <w:pStyle w:val="TAC"/>
              <w:rPr>
                <w:ins w:id="8655" w:author="Huawei" w:date="2021-05-27T14:56:00Z"/>
              </w:rPr>
            </w:pPr>
            <w:ins w:id="8656" w:author="Huawei" w:date="2021-05-27T14:56:00Z">
              <w:r w:rsidRPr="00BD6443">
                <w:t>-2.1</w:t>
              </w:r>
            </w:ins>
          </w:p>
        </w:tc>
      </w:tr>
      <w:tr w:rsidR="000E0432" w14:paraId="783C5BA8" w14:textId="77777777" w:rsidTr="000E0432">
        <w:trPr>
          <w:trHeight w:val="146"/>
          <w:jc w:val="center"/>
          <w:ins w:id="8657" w:author="Huawei" w:date="2021-05-27T14:56:00Z"/>
        </w:trPr>
        <w:tc>
          <w:tcPr>
            <w:tcW w:w="1177" w:type="dxa"/>
            <w:vMerge/>
          </w:tcPr>
          <w:p w14:paraId="0E496002" w14:textId="77777777" w:rsidR="000E0432" w:rsidRDefault="000E0432" w:rsidP="000E0432">
            <w:pPr>
              <w:rPr>
                <w:ins w:id="8658" w:author="Huawei" w:date="2021-05-27T14:56:00Z"/>
              </w:rPr>
            </w:pPr>
          </w:p>
        </w:tc>
        <w:tc>
          <w:tcPr>
            <w:tcW w:w="1396" w:type="dxa"/>
            <w:vMerge/>
          </w:tcPr>
          <w:p w14:paraId="2FF4F6AF" w14:textId="77777777" w:rsidR="000E0432" w:rsidRDefault="000E0432" w:rsidP="000E0432">
            <w:pPr>
              <w:rPr>
                <w:ins w:id="8659" w:author="Huawei" w:date="2021-05-27T14:56:00Z"/>
              </w:rPr>
            </w:pPr>
          </w:p>
        </w:tc>
        <w:tc>
          <w:tcPr>
            <w:tcW w:w="1267" w:type="dxa"/>
            <w:vMerge/>
            <w:vAlign w:val="center"/>
          </w:tcPr>
          <w:p w14:paraId="63A855C3" w14:textId="77777777" w:rsidR="000E0432" w:rsidRDefault="000E0432" w:rsidP="000E0432">
            <w:pPr>
              <w:pStyle w:val="TAC"/>
              <w:rPr>
                <w:ins w:id="8660" w:author="Huawei" w:date="2021-05-27T14:56:00Z"/>
              </w:rPr>
            </w:pPr>
          </w:p>
        </w:tc>
        <w:tc>
          <w:tcPr>
            <w:tcW w:w="1531" w:type="dxa"/>
            <w:vMerge w:val="restart"/>
            <w:vAlign w:val="center"/>
          </w:tcPr>
          <w:p w14:paraId="4BEF10E7" w14:textId="77777777" w:rsidR="000E0432" w:rsidRDefault="000E0432" w:rsidP="000E0432">
            <w:pPr>
              <w:pStyle w:val="TAC"/>
              <w:rPr>
                <w:ins w:id="8661" w:author="Huawei" w:date="2021-05-27T14:56:00Z"/>
              </w:rPr>
            </w:pPr>
            <w:ins w:id="8662" w:author="Huawei" w:date="2021-05-27T14:56:00Z">
              <w:r>
                <w:t>D-FR2-A.2.3-</w:t>
              </w:r>
              <w:r w:rsidRPr="00BD6443">
                <w:t>3</w:t>
              </w:r>
            </w:ins>
          </w:p>
        </w:tc>
        <w:tc>
          <w:tcPr>
            <w:tcW w:w="1189" w:type="dxa"/>
            <w:vMerge w:val="restart"/>
            <w:vAlign w:val="center"/>
          </w:tcPr>
          <w:p w14:paraId="2D683972" w14:textId="77777777" w:rsidR="000E0432" w:rsidRDefault="000E0432" w:rsidP="000E0432">
            <w:pPr>
              <w:pStyle w:val="TAC"/>
              <w:rPr>
                <w:ins w:id="8663" w:author="Huawei" w:date="2021-05-27T14:56:00Z"/>
              </w:rPr>
            </w:pPr>
            <w:ins w:id="8664" w:author="Huawei" w:date="2021-05-27T14:56:00Z">
              <w:r w:rsidRPr="00BD6443">
                <w:t>pos0</w:t>
              </w:r>
            </w:ins>
          </w:p>
        </w:tc>
        <w:tc>
          <w:tcPr>
            <w:tcW w:w="1119" w:type="dxa"/>
            <w:gridSpan w:val="2"/>
            <w:vAlign w:val="center"/>
          </w:tcPr>
          <w:p w14:paraId="1270A7DA" w14:textId="77777777" w:rsidR="000E0432" w:rsidRDefault="000E0432" w:rsidP="000E0432">
            <w:pPr>
              <w:pStyle w:val="TAC"/>
              <w:rPr>
                <w:ins w:id="8665" w:author="Huawei" w:date="2021-05-27T14:56:00Z"/>
              </w:rPr>
            </w:pPr>
            <w:ins w:id="8666" w:author="Huawei" w:date="2021-05-27T14:56:00Z">
              <w:r w:rsidRPr="00BD6443">
                <w:t>Yes</w:t>
              </w:r>
            </w:ins>
          </w:p>
        </w:tc>
        <w:tc>
          <w:tcPr>
            <w:tcW w:w="1119" w:type="dxa"/>
            <w:vAlign w:val="center"/>
          </w:tcPr>
          <w:p w14:paraId="06E41D15" w14:textId="77777777" w:rsidR="000E0432" w:rsidRDefault="000E0432" w:rsidP="000E0432">
            <w:pPr>
              <w:pStyle w:val="TAC"/>
              <w:rPr>
                <w:ins w:id="8667" w:author="Huawei" w:date="2021-05-27T14:56:00Z"/>
              </w:rPr>
            </w:pPr>
            <w:ins w:id="8668" w:author="Huawei" w:date="2021-05-27T14:56:00Z">
              <w:r w:rsidRPr="00BD6443">
                <w:t>11.6</w:t>
              </w:r>
            </w:ins>
          </w:p>
        </w:tc>
      </w:tr>
      <w:tr w:rsidR="000E0432" w14:paraId="3D3ABB88" w14:textId="77777777" w:rsidTr="000E0432">
        <w:trPr>
          <w:trHeight w:val="145"/>
          <w:jc w:val="center"/>
          <w:ins w:id="8669" w:author="Huawei" w:date="2021-05-27T14:56:00Z"/>
        </w:trPr>
        <w:tc>
          <w:tcPr>
            <w:tcW w:w="1177" w:type="dxa"/>
            <w:vMerge/>
          </w:tcPr>
          <w:p w14:paraId="3E95429A" w14:textId="77777777" w:rsidR="000E0432" w:rsidRDefault="000E0432" w:rsidP="000E0432">
            <w:pPr>
              <w:rPr>
                <w:ins w:id="8670" w:author="Huawei" w:date="2021-05-27T14:56:00Z"/>
              </w:rPr>
            </w:pPr>
          </w:p>
        </w:tc>
        <w:tc>
          <w:tcPr>
            <w:tcW w:w="1396" w:type="dxa"/>
            <w:vMerge/>
          </w:tcPr>
          <w:p w14:paraId="7F28F079" w14:textId="77777777" w:rsidR="000E0432" w:rsidRDefault="000E0432" w:rsidP="000E0432">
            <w:pPr>
              <w:rPr>
                <w:ins w:id="8671" w:author="Huawei" w:date="2021-05-27T14:56:00Z"/>
              </w:rPr>
            </w:pPr>
          </w:p>
        </w:tc>
        <w:tc>
          <w:tcPr>
            <w:tcW w:w="1267" w:type="dxa"/>
            <w:vMerge/>
            <w:vAlign w:val="center"/>
          </w:tcPr>
          <w:p w14:paraId="609E4CB0" w14:textId="77777777" w:rsidR="000E0432" w:rsidRDefault="000E0432" w:rsidP="000E0432">
            <w:pPr>
              <w:pStyle w:val="TAC"/>
              <w:rPr>
                <w:ins w:id="8672" w:author="Huawei" w:date="2021-05-27T14:56:00Z"/>
              </w:rPr>
            </w:pPr>
          </w:p>
        </w:tc>
        <w:tc>
          <w:tcPr>
            <w:tcW w:w="1531" w:type="dxa"/>
            <w:vMerge/>
            <w:vAlign w:val="center"/>
          </w:tcPr>
          <w:p w14:paraId="33F0EA28" w14:textId="77777777" w:rsidR="000E0432" w:rsidRDefault="000E0432" w:rsidP="000E0432">
            <w:pPr>
              <w:pStyle w:val="TAC"/>
              <w:rPr>
                <w:ins w:id="8673" w:author="Huawei" w:date="2021-05-27T14:56:00Z"/>
              </w:rPr>
            </w:pPr>
          </w:p>
        </w:tc>
        <w:tc>
          <w:tcPr>
            <w:tcW w:w="1189" w:type="dxa"/>
            <w:vMerge/>
            <w:vAlign w:val="center"/>
          </w:tcPr>
          <w:p w14:paraId="3C53E1CA" w14:textId="77777777" w:rsidR="000E0432" w:rsidRDefault="000E0432" w:rsidP="000E0432">
            <w:pPr>
              <w:pStyle w:val="TAC"/>
              <w:rPr>
                <w:ins w:id="8674" w:author="Huawei" w:date="2021-05-27T14:56:00Z"/>
              </w:rPr>
            </w:pPr>
          </w:p>
        </w:tc>
        <w:tc>
          <w:tcPr>
            <w:tcW w:w="1119" w:type="dxa"/>
            <w:gridSpan w:val="2"/>
            <w:vAlign w:val="center"/>
          </w:tcPr>
          <w:p w14:paraId="7909D361" w14:textId="77777777" w:rsidR="000E0432" w:rsidRDefault="000E0432" w:rsidP="000E0432">
            <w:pPr>
              <w:pStyle w:val="TAC"/>
              <w:rPr>
                <w:ins w:id="8675" w:author="Huawei" w:date="2021-05-27T14:56:00Z"/>
              </w:rPr>
            </w:pPr>
            <w:ins w:id="8676" w:author="Huawei" w:date="2021-05-27T14:56:00Z">
              <w:r w:rsidRPr="00BD6443">
                <w:t>No</w:t>
              </w:r>
            </w:ins>
          </w:p>
        </w:tc>
        <w:tc>
          <w:tcPr>
            <w:tcW w:w="1119" w:type="dxa"/>
            <w:vAlign w:val="center"/>
          </w:tcPr>
          <w:p w14:paraId="08FF17A5" w14:textId="77777777" w:rsidR="000E0432" w:rsidRDefault="000E0432" w:rsidP="000E0432">
            <w:pPr>
              <w:pStyle w:val="TAC"/>
              <w:rPr>
                <w:ins w:id="8677" w:author="Huawei" w:date="2021-05-27T14:56:00Z"/>
              </w:rPr>
            </w:pPr>
            <w:ins w:id="8678" w:author="Huawei" w:date="2021-05-27T14:56:00Z">
              <w:r w:rsidRPr="00BD6443">
                <w:t>10.9</w:t>
              </w:r>
            </w:ins>
          </w:p>
        </w:tc>
      </w:tr>
      <w:tr w:rsidR="000E0432" w14:paraId="5037C26F" w14:textId="77777777" w:rsidTr="000E0432">
        <w:trPr>
          <w:trHeight w:val="146"/>
          <w:jc w:val="center"/>
          <w:ins w:id="8679" w:author="Huawei" w:date="2021-05-27T14:56:00Z"/>
        </w:trPr>
        <w:tc>
          <w:tcPr>
            <w:tcW w:w="1177" w:type="dxa"/>
            <w:vMerge/>
          </w:tcPr>
          <w:p w14:paraId="113918CA" w14:textId="77777777" w:rsidR="000E0432" w:rsidRDefault="000E0432" w:rsidP="000E0432">
            <w:pPr>
              <w:rPr>
                <w:ins w:id="8680" w:author="Huawei" w:date="2021-05-27T14:56:00Z"/>
              </w:rPr>
            </w:pPr>
          </w:p>
        </w:tc>
        <w:tc>
          <w:tcPr>
            <w:tcW w:w="1396" w:type="dxa"/>
            <w:vMerge/>
          </w:tcPr>
          <w:p w14:paraId="5678C2B1" w14:textId="77777777" w:rsidR="000E0432" w:rsidRDefault="000E0432" w:rsidP="000E0432">
            <w:pPr>
              <w:rPr>
                <w:ins w:id="8681" w:author="Huawei" w:date="2021-05-27T14:56:00Z"/>
              </w:rPr>
            </w:pPr>
          </w:p>
        </w:tc>
        <w:tc>
          <w:tcPr>
            <w:tcW w:w="1267" w:type="dxa"/>
            <w:vMerge/>
            <w:vAlign w:val="center"/>
          </w:tcPr>
          <w:p w14:paraId="71D1DAD0" w14:textId="77777777" w:rsidR="000E0432" w:rsidRDefault="000E0432" w:rsidP="000E0432">
            <w:pPr>
              <w:pStyle w:val="TAC"/>
              <w:rPr>
                <w:ins w:id="8682" w:author="Huawei" w:date="2021-05-27T14:56:00Z"/>
              </w:rPr>
            </w:pPr>
          </w:p>
        </w:tc>
        <w:tc>
          <w:tcPr>
            <w:tcW w:w="1531" w:type="dxa"/>
            <w:vMerge w:val="restart"/>
            <w:vAlign w:val="center"/>
          </w:tcPr>
          <w:p w14:paraId="1AC44797" w14:textId="77777777" w:rsidR="000E0432" w:rsidRDefault="000E0432" w:rsidP="000E0432">
            <w:pPr>
              <w:pStyle w:val="TAC"/>
              <w:rPr>
                <w:ins w:id="8683" w:author="Huawei" w:date="2021-05-27T14:56:00Z"/>
              </w:rPr>
            </w:pPr>
            <w:ins w:id="8684" w:author="Huawei" w:date="2021-05-27T14:56:00Z">
              <w:r>
                <w:t>D-FR2-A.2.3-</w:t>
              </w:r>
              <w:r w:rsidRPr="00BD6443">
                <w:t>13</w:t>
              </w:r>
            </w:ins>
          </w:p>
        </w:tc>
        <w:tc>
          <w:tcPr>
            <w:tcW w:w="1189" w:type="dxa"/>
            <w:vMerge w:val="restart"/>
            <w:vAlign w:val="center"/>
          </w:tcPr>
          <w:p w14:paraId="76FB203A" w14:textId="77777777" w:rsidR="000E0432" w:rsidRDefault="000E0432" w:rsidP="000E0432">
            <w:pPr>
              <w:pStyle w:val="TAC"/>
              <w:rPr>
                <w:ins w:id="8685" w:author="Huawei" w:date="2021-05-27T14:56:00Z"/>
              </w:rPr>
            </w:pPr>
            <w:ins w:id="8686" w:author="Huawei" w:date="2021-05-27T14:56:00Z">
              <w:r w:rsidRPr="00BD6443">
                <w:t>pos1</w:t>
              </w:r>
            </w:ins>
          </w:p>
        </w:tc>
        <w:tc>
          <w:tcPr>
            <w:tcW w:w="1119" w:type="dxa"/>
            <w:gridSpan w:val="2"/>
            <w:vAlign w:val="center"/>
          </w:tcPr>
          <w:p w14:paraId="1B105000" w14:textId="77777777" w:rsidR="000E0432" w:rsidRDefault="000E0432" w:rsidP="000E0432">
            <w:pPr>
              <w:pStyle w:val="TAC"/>
              <w:rPr>
                <w:ins w:id="8687" w:author="Huawei" w:date="2021-05-27T14:56:00Z"/>
              </w:rPr>
            </w:pPr>
            <w:ins w:id="8688" w:author="Huawei" w:date="2021-05-27T14:56:00Z">
              <w:r w:rsidRPr="00BD6443">
                <w:t>Yes</w:t>
              </w:r>
            </w:ins>
          </w:p>
        </w:tc>
        <w:tc>
          <w:tcPr>
            <w:tcW w:w="1119" w:type="dxa"/>
            <w:vAlign w:val="center"/>
          </w:tcPr>
          <w:p w14:paraId="5BD9DE73" w14:textId="77777777" w:rsidR="000E0432" w:rsidRDefault="000E0432" w:rsidP="000E0432">
            <w:pPr>
              <w:pStyle w:val="TAC"/>
              <w:rPr>
                <w:ins w:id="8689" w:author="Huawei" w:date="2021-05-27T14:56:00Z"/>
              </w:rPr>
            </w:pPr>
            <w:ins w:id="8690" w:author="Huawei" w:date="2021-05-27T14:56:00Z">
              <w:r w:rsidRPr="00BD6443">
                <w:t>10.9</w:t>
              </w:r>
            </w:ins>
          </w:p>
        </w:tc>
      </w:tr>
      <w:tr w:rsidR="000E0432" w14:paraId="5AA20C3B" w14:textId="77777777" w:rsidTr="000E0432">
        <w:trPr>
          <w:trHeight w:val="145"/>
          <w:jc w:val="center"/>
          <w:ins w:id="8691" w:author="Huawei" w:date="2021-05-27T14:56:00Z"/>
        </w:trPr>
        <w:tc>
          <w:tcPr>
            <w:tcW w:w="1177" w:type="dxa"/>
            <w:vMerge/>
          </w:tcPr>
          <w:p w14:paraId="062B024E" w14:textId="77777777" w:rsidR="000E0432" w:rsidRDefault="000E0432" w:rsidP="000E0432">
            <w:pPr>
              <w:rPr>
                <w:ins w:id="8692" w:author="Huawei" w:date="2021-05-27T14:56:00Z"/>
              </w:rPr>
            </w:pPr>
          </w:p>
        </w:tc>
        <w:tc>
          <w:tcPr>
            <w:tcW w:w="1396" w:type="dxa"/>
            <w:vMerge/>
          </w:tcPr>
          <w:p w14:paraId="3B0425FB" w14:textId="77777777" w:rsidR="000E0432" w:rsidRDefault="000E0432" w:rsidP="000E0432">
            <w:pPr>
              <w:rPr>
                <w:ins w:id="8693" w:author="Huawei" w:date="2021-05-27T14:56:00Z"/>
              </w:rPr>
            </w:pPr>
          </w:p>
        </w:tc>
        <w:tc>
          <w:tcPr>
            <w:tcW w:w="1267" w:type="dxa"/>
            <w:vMerge/>
            <w:vAlign w:val="center"/>
          </w:tcPr>
          <w:p w14:paraId="2931D824" w14:textId="77777777" w:rsidR="000E0432" w:rsidRDefault="000E0432" w:rsidP="000E0432">
            <w:pPr>
              <w:pStyle w:val="TAC"/>
              <w:rPr>
                <w:ins w:id="8694" w:author="Huawei" w:date="2021-05-27T14:56:00Z"/>
              </w:rPr>
            </w:pPr>
          </w:p>
        </w:tc>
        <w:tc>
          <w:tcPr>
            <w:tcW w:w="1531" w:type="dxa"/>
            <w:vMerge/>
            <w:vAlign w:val="center"/>
          </w:tcPr>
          <w:p w14:paraId="783D9B44" w14:textId="77777777" w:rsidR="000E0432" w:rsidRDefault="000E0432" w:rsidP="000E0432">
            <w:pPr>
              <w:pStyle w:val="TAC"/>
              <w:rPr>
                <w:ins w:id="8695" w:author="Huawei" w:date="2021-05-27T14:56:00Z"/>
              </w:rPr>
            </w:pPr>
          </w:p>
        </w:tc>
        <w:tc>
          <w:tcPr>
            <w:tcW w:w="1189" w:type="dxa"/>
            <w:vMerge/>
            <w:vAlign w:val="center"/>
          </w:tcPr>
          <w:p w14:paraId="6E7A76C3" w14:textId="77777777" w:rsidR="000E0432" w:rsidRDefault="000E0432" w:rsidP="000E0432">
            <w:pPr>
              <w:pStyle w:val="TAC"/>
              <w:rPr>
                <w:ins w:id="8696" w:author="Huawei" w:date="2021-05-27T14:56:00Z"/>
              </w:rPr>
            </w:pPr>
          </w:p>
        </w:tc>
        <w:tc>
          <w:tcPr>
            <w:tcW w:w="1119" w:type="dxa"/>
            <w:gridSpan w:val="2"/>
            <w:vAlign w:val="center"/>
          </w:tcPr>
          <w:p w14:paraId="6B2B08CE" w14:textId="77777777" w:rsidR="000E0432" w:rsidRDefault="000E0432" w:rsidP="000E0432">
            <w:pPr>
              <w:pStyle w:val="TAC"/>
              <w:rPr>
                <w:ins w:id="8697" w:author="Huawei" w:date="2021-05-27T14:56:00Z"/>
              </w:rPr>
            </w:pPr>
            <w:ins w:id="8698" w:author="Huawei" w:date="2021-05-27T14:56:00Z">
              <w:r w:rsidRPr="00BD6443">
                <w:t>No</w:t>
              </w:r>
            </w:ins>
          </w:p>
        </w:tc>
        <w:tc>
          <w:tcPr>
            <w:tcW w:w="1119" w:type="dxa"/>
            <w:vAlign w:val="center"/>
          </w:tcPr>
          <w:p w14:paraId="6CFDAB50" w14:textId="77777777" w:rsidR="000E0432" w:rsidRDefault="000E0432" w:rsidP="000E0432">
            <w:pPr>
              <w:pStyle w:val="TAC"/>
              <w:rPr>
                <w:ins w:id="8699" w:author="Huawei" w:date="2021-05-27T14:56:00Z"/>
              </w:rPr>
            </w:pPr>
            <w:ins w:id="8700" w:author="Huawei" w:date="2021-05-27T14:56:00Z">
              <w:r w:rsidRPr="00BD6443">
                <w:t>10.5</w:t>
              </w:r>
            </w:ins>
          </w:p>
        </w:tc>
      </w:tr>
      <w:tr w:rsidR="000E0432" w14:paraId="32E37F61" w14:textId="77777777" w:rsidTr="000E0432">
        <w:trPr>
          <w:trHeight w:val="146"/>
          <w:jc w:val="center"/>
          <w:ins w:id="8701" w:author="Huawei" w:date="2021-05-27T14:56:00Z"/>
        </w:trPr>
        <w:tc>
          <w:tcPr>
            <w:tcW w:w="1177" w:type="dxa"/>
            <w:vMerge/>
          </w:tcPr>
          <w:p w14:paraId="15BC0A21" w14:textId="77777777" w:rsidR="000E0432" w:rsidRDefault="000E0432" w:rsidP="000E0432">
            <w:pPr>
              <w:rPr>
                <w:ins w:id="8702" w:author="Huawei" w:date="2021-05-27T14:56:00Z"/>
              </w:rPr>
            </w:pPr>
          </w:p>
        </w:tc>
        <w:tc>
          <w:tcPr>
            <w:tcW w:w="1396" w:type="dxa"/>
            <w:vMerge/>
          </w:tcPr>
          <w:p w14:paraId="69DD4D88" w14:textId="77777777" w:rsidR="000E0432" w:rsidRDefault="000E0432" w:rsidP="000E0432">
            <w:pPr>
              <w:rPr>
                <w:ins w:id="8703" w:author="Huawei" w:date="2021-05-27T14:56:00Z"/>
              </w:rPr>
            </w:pPr>
          </w:p>
        </w:tc>
        <w:tc>
          <w:tcPr>
            <w:tcW w:w="1267" w:type="dxa"/>
            <w:vMerge w:val="restart"/>
            <w:vAlign w:val="center"/>
          </w:tcPr>
          <w:p w14:paraId="69F4476D" w14:textId="77777777" w:rsidR="000E0432" w:rsidRDefault="000E0432" w:rsidP="000E0432">
            <w:pPr>
              <w:pStyle w:val="TAC"/>
              <w:rPr>
                <w:ins w:id="8704" w:author="Huawei" w:date="2021-05-27T14:56:00Z"/>
              </w:rPr>
            </w:pPr>
            <w:ins w:id="8705" w:author="Huawei" w:date="2021-05-27T14:56:00Z">
              <w:r>
                <w:t>TDLA30-75 Low</w:t>
              </w:r>
            </w:ins>
          </w:p>
        </w:tc>
        <w:tc>
          <w:tcPr>
            <w:tcW w:w="1531" w:type="dxa"/>
            <w:vMerge w:val="restart"/>
            <w:vAlign w:val="center"/>
          </w:tcPr>
          <w:p w14:paraId="5B650573" w14:textId="77777777" w:rsidR="000E0432" w:rsidRDefault="000E0432" w:rsidP="000E0432">
            <w:pPr>
              <w:pStyle w:val="TAC"/>
              <w:rPr>
                <w:ins w:id="8706" w:author="Huawei" w:date="2021-05-27T14:56:00Z"/>
              </w:rPr>
            </w:pPr>
            <w:ins w:id="8707" w:author="Huawei" w:date="2021-05-27T14:56:00Z">
              <w:r>
                <w:t>D-FR2-A.2.4-</w:t>
              </w:r>
              <w:r w:rsidRPr="00BD6443">
                <w:t>3</w:t>
              </w:r>
            </w:ins>
          </w:p>
        </w:tc>
        <w:tc>
          <w:tcPr>
            <w:tcW w:w="1189" w:type="dxa"/>
            <w:vMerge w:val="restart"/>
            <w:vAlign w:val="center"/>
          </w:tcPr>
          <w:p w14:paraId="4D8EF959" w14:textId="77777777" w:rsidR="000E0432" w:rsidRDefault="000E0432" w:rsidP="000E0432">
            <w:pPr>
              <w:pStyle w:val="TAC"/>
              <w:rPr>
                <w:ins w:id="8708" w:author="Huawei" w:date="2021-05-27T14:56:00Z"/>
              </w:rPr>
            </w:pPr>
            <w:ins w:id="8709" w:author="Huawei" w:date="2021-05-27T14:56:00Z">
              <w:r w:rsidRPr="00BD6443">
                <w:t>pos0</w:t>
              </w:r>
            </w:ins>
          </w:p>
        </w:tc>
        <w:tc>
          <w:tcPr>
            <w:tcW w:w="1119" w:type="dxa"/>
            <w:gridSpan w:val="2"/>
            <w:vAlign w:val="center"/>
          </w:tcPr>
          <w:p w14:paraId="0100ACBE" w14:textId="77777777" w:rsidR="000E0432" w:rsidRDefault="000E0432" w:rsidP="000E0432">
            <w:pPr>
              <w:pStyle w:val="TAC"/>
              <w:rPr>
                <w:ins w:id="8710" w:author="Huawei" w:date="2021-05-27T14:56:00Z"/>
              </w:rPr>
            </w:pPr>
            <w:ins w:id="8711" w:author="Huawei" w:date="2021-05-27T14:56:00Z">
              <w:r w:rsidRPr="00BD6443">
                <w:t>Yes</w:t>
              </w:r>
            </w:ins>
          </w:p>
        </w:tc>
        <w:tc>
          <w:tcPr>
            <w:tcW w:w="1119" w:type="dxa"/>
            <w:vAlign w:val="center"/>
          </w:tcPr>
          <w:p w14:paraId="11EFAD99" w14:textId="77777777" w:rsidR="000E0432" w:rsidRDefault="000E0432" w:rsidP="000E0432">
            <w:pPr>
              <w:pStyle w:val="TAC"/>
              <w:rPr>
                <w:ins w:id="8712" w:author="Huawei" w:date="2021-05-27T14:56:00Z"/>
              </w:rPr>
            </w:pPr>
            <w:ins w:id="8713" w:author="Huawei" w:date="2021-05-27T14:56:00Z">
              <w:r w:rsidRPr="00BD6443">
                <w:t>13.7</w:t>
              </w:r>
            </w:ins>
          </w:p>
        </w:tc>
      </w:tr>
      <w:tr w:rsidR="000E0432" w14:paraId="5A51CD87" w14:textId="77777777" w:rsidTr="000E0432">
        <w:trPr>
          <w:trHeight w:val="145"/>
          <w:jc w:val="center"/>
          <w:ins w:id="8714" w:author="Huawei" w:date="2021-05-27T14:56:00Z"/>
        </w:trPr>
        <w:tc>
          <w:tcPr>
            <w:tcW w:w="1177" w:type="dxa"/>
            <w:vMerge/>
          </w:tcPr>
          <w:p w14:paraId="5C9A8570" w14:textId="77777777" w:rsidR="000E0432" w:rsidRDefault="000E0432" w:rsidP="000E0432">
            <w:pPr>
              <w:rPr>
                <w:ins w:id="8715" w:author="Huawei" w:date="2021-05-27T14:56:00Z"/>
              </w:rPr>
            </w:pPr>
          </w:p>
        </w:tc>
        <w:tc>
          <w:tcPr>
            <w:tcW w:w="1396" w:type="dxa"/>
            <w:vMerge/>
          </w:tcPr>
          <w:p w14:paraId="2EFE100A" w14:textId="77777777" w:rsidR="000E0432" w:rsidRDefault="000E0432" w:rsidP="000E0432">
            <w:pPr>
              <w:rPr>
                <w:ins w:id="8716" w:author="Huawei" w:date="2021-05-27T14:56:00Z"/>
              </w:rPr>
            </w:pPr>
          </w:p>
        </w:tc>
        <w:tc>
          <w:tcPr>
            <w:tcW w:w="1267" w:type="dxa"/>
            <w:vMerge/>
            <w:vAlign w:val="center"/>
          </w:tcPr>
          <w:p w14:paraId="63BA1278" w14:textId="77777777" w:rsidR="000E0432" w:rsidRDefault="000E0432" w:rsidP="000E0432">
            <w:pPr>
              <w:pStyle w:val="TAC"/>
              <w:rPr>
                <w:ins w:id="8717" w:author="Huawei" w:date="2021-05-27T14:56:00Z"/>
              </w:rPr>
            </w:pPr>
          </w:p>
        </w:tc>
        <w:tc>
          <w:tcPr>
            <w:tcW w:w="1531" w:type="dxa"/>
            <w:vMerge/>
            <w:vAlign w:val="center"/>
          </w:tcPr>
          <w:p w14:paraId="74636054" w14:textId="77777777" w:rsidR="000E0432" w:rsidRDefault="000E0432" w:rsidP="000E0432">
            <w:pPr>
              <w:pStyle w:val="TAC"/>
              <w:rPr>
                <w:ins w:id="8718" w:author="Huawei" w:date="2021-05-27T14:56:00Z"/>
              </w:rPr>
            </w:pPr>
          </w:p>
        </w:tc>
        <w:tc>
          <w:tcPr>
            <w:tcW w:w="1189" w:type="dxa"/>
            <w:vMerge/>
            <w:vAlign w:val="center"/>
          </w:tcPr>
          <w:p w14:paraId="23737572" w14:textId="77777777" w:rsidR="000E0432" w:rsidRDefault="000E0432" w:rsidP="000E0432">
            <w:pPr>
              <w:pStyle w:val="TAC"/>
              <w:rPr>
                <w:ins w:id="8719" w:author="Huawei" w:date="2021-05-27T14:56:00Z"/>
              </w:rPr>
            </w:pPr>
          </w:p>
        </w:tc>
        <w:tc>
          <w:tcPr>
            <w:tcW w:w="1119" w:type="dxa"/>
            <w:gridSpan w:val="2"/>
            <w:vAlign w:val="center"/>
          </w:tcPr>
          <w:p w14:paraId="1F6D64DE" w14:textId="77777777" w:rsidR="000E0432" w:rsidRDefault="000E0432" w:rsidP="000E0432">
            <w:pPr>
              <w:pStyle w:val="TAC"/>
              <w:rPr>
                <w:ins w:id="8720" w:author="Huawei" w:date="2021-05-27T14:56:00Z"/>
              </w:rPr>
            </w:pPr>
            <w:ins w:id="8721" w:author="Huawei" w:date="2021-05-27T14:56:00Z">
              <w:r w:rsidRPr="00BD6443">
                <w:t>No</w:t>
              </w:r>
            </w:ins>
          </w:p>
        </w:tc>
        <w:tc>
          <w:tcPr>
            <w:tcW w:w="1119" w:type="dxa"/>
            <w:vAlign w:val="center"/>
          </w:tcPr>
          <w:p w14:paraId="42C352F1" w14:textId="77777777" w:rsidR="000E0432" w:rsidRDefault="000E0432" w:rsidP="000E0432">
            <w:pPr>
              <w:pStyle w:val="TAC"/>
              <w:rPr>
                <w:ins w:id="8722" w:author="Huawei" w:date="2021-05-27T14:56:00Z"/>
              </w:rPr>
            </w:pPr>
            <w:ins w:id="8723" w:author="Huawei" w:date="2021-05-27T14:56:00Z">
              <w:r w:rsidRPr="00BD6443">
                <w:t>13.1</w:t>
              </w:r>
            </w:ins>
          </w:p>
        </w:tc>
      </w:tr>
      <w:tr w:rsidR="000E0432" w14:paraId="792F2FB6" w14:textId="77777777" w:rsidTr="000E0432">
        <w:trPr>
          <w:trHeight w:val="146"/>
          <w:jc w:val="center"/>
          <w:ins w:id="8724" w:author="Huawei" w:date="2021-05-27T14:56:00Z"/>
        </w:trPr>
        <w:tc>
          <w:tcPr>
            <w:tcW w:w="1177" w:type="dxa"/>
            <w:vMerge/>
          </w:tcPr>
          <w:p w14:paraId="0F46960D" w14:textId="77777777" w:rsidR="000E0432" w:rsidRDefault="000E0432" w:rsidP="000E0432">
            <w:pPr>
              <w:rPr>
                <w:ins w:id="8725" w:author="Huawei" w:date="2021-05-27T14:56:00Z"/>
              </w:rPr>
            </w:pPr>
          </w:p>
        </w:tc>
        <w:tc>
          <w:tcPr>
            <w:tcW w:w="1396" w:type="dxa"/>
            <w:vMerge/>
          </w:tcPr>
          <w:p w14:paraId="21F73AAE" w14:textId="77777777" w:rsidR="000E0432" w:rsidRDefault="000E0432" w:rsidP="000E0432">
            <w:pPr>
              <w:rPr>
                <w:ins w:id="8726" w:author="Huawei" w:date="2021-05-27T14:56:00Z"/>
              </w:rPr>
            </w:pPr>
          </w:p>
        </w:tc>
        <w:tc>
          <w:tcPr>
            <w:tcW w:w="1267" w:type="dxa"/>
            <w:vMerge/>
            <w:vAlign w:val="center"/>
          </w:tcPr>
          <w:p w14:paraId="2492E367" w14:textId="77777777" w:rsidR="000E0432" w:rsidRDefault="000E0432" w:rsidP="000E0432">
            <w:pPr>
              <w:pStyle w:val="TAC"/>
              <w:rPr>
                <w:ins w:id="8727" w:author="Huawei" w:date="2021-05-27T14:56:00Z"/>
              </w:rPr>
            </w:pPr>
          </w:p>
        </w:tc>
        <w:tc>
          <w:tcPr>
            <w:tcW w:w="1531" w:type="dxa"/>
            <w:vMerge w:val="restart"/>
            <w:vAlign w:val="center"/>
          </w:tcPr>
          <w:p w14:paraId="322AB71E" w14:textId="77777777" w:rsidR="000E0432" w:rsidRDefault="000E0432" w:rsidP="000E0432">
            <w:pPr>
              <w:pStyle w:val="TAC"/>
              <w:rPr>
                <w:ins w:id="8728" w:author="Huawei" w:date="2021-05-27T14:56:00Z"/>
              </w:rPr>
            </w:pPr>
            <w:ins w:id="8729" w:author="Huawei" w:date="2021-05-27T14:56:00Z">
              <w:r>
                <w:t>D-FR2-A.2.4-</w:t>
              </w:r>
              <w:r w:rsidRPr="00BD6443">
                <w:t>8</w:t>
              </w:r>
            </w:ins>
          </w:p>
        </w:tc>
        <w:tc>
          <w:tcPr>
            <w:tcW w:w="1189" w:type="dxa"/>
            <w:vMerge w:val="restart"/>
            <w:vAlign w:val="center"/>
          </w:tcPr>
          <w:p w14:paraId="2BBFC56D" w14:textId="77777777" w:rsidR="000E0432" w:rsidRDefault="000E0432" w:rsidP="000E0432">
            <w:pPr>
              <w:pStyle w:val="TAC"/>
              <w:rPr>
                <w:ins w:id="8730" w:author="Huawei" w:date="2021-05-27T14:56:00Z"/>
              </w:rPr>
            </w:pPr>
            <w:ins w:id="8731" w:author="Huawei" w:date="2021-05-27T14:56:00Z">
              <w:r w:rsidRPr="00BD6443">
                <w:t>pos1</w:t>
              </w:r>
            </w:ins>
          </w:p>
        </w:tc>
        <w:tc>
          <w:tcPr>
            <w:tcW w:w="1119" w:type="dxa"/>
            <w:gridSpan w:val="2"/>
            <w:vAlign w:val="center"/>
          </w:tcPr>
          <w:p w14:paraId="7705C408" w14:textId="77777777" w:rsidR="000E0432" w:rsidRDefault="000E0432" w:rsidP="000E0432">
            <w:pPr>
              <w:pStyle w:val="TAC"/>
              <w:rPr>
                <w:ins w:id="8732" w:author="Huawei" w:date="2021-05-27T14:56:00Z"/>
              </w:rPr>
            </w:pPr>
            <w:ins w:id="8733" w:author="Huawei" w:date="2021-05-27T14:56:00Z">
              <w:r w:rsidRPr="00BD6443">
                <w:t>Yes</w:t>
              </w:r>
            </w:ins>
          </w:p>
        </w:tc>
        <w:tc>
          <w:tcPr>
            <w:tcW w:w="1119" w:type="dxa"/>
            <w:vAlign w:val="center"/>
          </w:tcPr>
          <w:p w14:paraId="333E5427" w14:textId="77777777" w:rsidR="000E0432" w:rsidRDefault="000E0432" w:rsidP="000E0432">
            <w:pPr>
              <w:pStyle w:val="TAC"/>
              <w:rPr>
                <w:ins w:id="8734" w:author="Huawei" w:date="2021-05-27T14:56:00Z"/>
              </w:rPr>
            </w:pPr>
            <w:ins w:id="8735" w:author="Huawei" w:date="2021-05-27T14:56:00Z">
              <w:r w:rsidRPr="00BD6443">
                <w:t>13.2</w:t>
              </w:r>
            </w:ins>
          </w:p>
        </w:tc>
      </w:tr>
      <w:tr w:rsidR="000E0432" w14:paraId="03EF33B7" w14:textId="77777777" w:rsidTr="000E0432">
        <w:trPr>
          <w:trHeight w:val="145"/>
          <w:jc w:val="center"/>
          <w:ins w:id="8736" w:author="Huawei" w:date="2021-05-27T14:56:00Z"/>
        </w:trPr>
        <w:tc>
          <w:tcPr>
            <w:tcW w:w="1177" w:type="dxa"/>
            <w:vMerge/>
          </w:tcPr>
          <w:p w14:paraId="22464744" w14:textId="77777777" w:rsidR="000E0432" w:rsidRDefault="000E0432" w:rsidP="000E0432">
            <w:pPr>
              <w:rPr>
                <w:ins w:id="8737" w:author="Huawei" w:date="2021-05-27T14:56:00Z"/>
              </w:rPr>
            </w:pPr>
          </w:p>
        </w:tc>
        <w:tc>
          <w:tcPr>
            <w:tcW w:w="1396" w:type="dxa"/>
            <w:vMerge/>
          </w:tcPr>
          <w:p w14:paraId="7D28AFC6" w14:textId="77777777" w:rsidR="000E0432" w:rsidRDefault="000E0432" w:rsidP="000E0432">
            <w:pPr>
              <w:rPr>
                <w:ins w:id="8738" w:author="Huawei" w:date="2021-05-27T14:56:00Z"/>
              </w:rPr>
            </w:pPr>
          </w:p>
        </w:tc>
        <w:tc>
          <w:tcPr>
            <w:tcW w:w="1267" w:type="dxa"/>
            <w:vMerge/>
            <w:vAlign w:val="center"/>
          </w:tcPr>
          <w:p w14:paraId="1CEC485A" w14:textId="77777777" w:rsidR="000E0432" w:rsidRDefault="000E0432" w:rsidP="000E0432">
            <w:pPr>
              <w:pStyle w:val="TAC"/>
              <w:rPr>
                <w:ins w:id="8739" w:author="Huawei" w:date="2021-05-27T14:56:00Z"/>
              </w:rPr>
            </w:pPr>
          </w:p>
        </w:tc>
        <w:tc>
          <w:tcPr>
            <w:tcW w:w="1531" w:type="dxa"/>
            <w:vMerge/>
            <w:vAlign w:val="center"/>
          </w:tcPr>
          <w:p w14:paraId="2FA05D44" w14:textId="77777777" w:rsidR="000E0432" w:rsidRDefault="000E0432" w:rsidP="000E0432">
            <w:pPr>
              <w:pStyle w:val="TAC"/>
              <w:rPr>
                <w:ins w:id="8740" w:author="Huawei" w:date="2021-05-27T14:56:00Z"/>
              </w:rPr>
            </w:pPr>
          </w:p>
        </w:tc>
        <w:tc>
          <w:tcPr>
            <w:tcW w:w="1189" w:type="dxa"/>
            <w:vMerge/>
            <w:vAlign w:val="center"/>
          </w:tcPr>
          <w:p w14:paraId="3626D8DD" w14:textId="77777777" w:rsidR="000E0432" w:rsidRDefault="000E0432" w:rsidP="000E0432">
            <w:pPr>
              <w:pStyle w:val="TAC"/>
              <w:rPr>
                <w:ins w:id="8741" w:author="Huawei" w:date="2021-05-27T14:56:00Z"/>
              </w:rPr>
            </w:pPr>
          </w:p>
        </w:tc>
        <w:tc>
          <w:tcPr>
            <w:tcW w:w="1119" w:type="dxa"/>
            <w:gridSpan w:val="2"/>
            <w:vAlign w:val="center"/>
          </w:tcPr>
          <w:p w14:paraId="0B5A63FD" w14:textId="77777777" w:rsidR="000E0432" w:rsidRDefault="000E0432" w:rsidP="000E0432">
            <w:pPr>
              <w:pStyle w:val="TAC"/>
              <w:rPr>
                <w:ins w:id="8742" w:author="Huawei" w:date="2021-05-27T14:56:00Z"/>
              </w:rPr>
            </w:pPr>
            <w:ins w:id="8743" w:author="Huawei" w:date="2021-05-27T14:56:00Z">
              <w:r w:rsidRPr="00BD6443">
                <w:t>No</w:t>
              </w:r>
            </w:ins>
          </w:p>
        </w:tc>
        <w:tc>
          <w:tcPr>
            <w:tcW w:w="1119" w:type="dxa"/>
            <w:vAlign w:val="center"/>
          </w:tcPr>
          <w:p w14:paraId="25BAA240" w14:textId="77777777" w:rsidR="000E0432" w:rsidRDefault="000E0432" w:rsidP="000E0432">
            <w:pPr>
              <w:pStyle w:val="TAC"/>
              <w:rPr>
                <w:ins w:id="8744" w:author="Huawei" w:date="2021-05-27T14:56:00Z"/>
              </w:rPr>
            </w:pPr>
            <w:ins w:id="8745" w:author="Huawei" w:date="2021-05-27T14:56:00Z">
              <w:r w:rsidRPr="00BD6443">
                <w:t>13.0</w:t>
              </w:r>
            </w:ins>
          </w:p>
        </w:tc>
      </w:tr>
      <w:tr w:rsidR="000E0432" w14:paraId="01AB54F9" w14:textId="77777777" w:rsidTr="000E0432">
        <w:trPr>
          <w:jc w:val="center"/>
          <w:ins w:id="8746" w:author="Huawei" w:date="2021-05-27T14:56:00Z"/>
        </w:trPr>
        <w:tc>
          <w:tcPr>
            <w:tcW w:w="1177" w:type="dxa"/>
            <w:vMerge w:val="restart"/>
            <w:vAlign w:val="center"/>
          </w:tcPr>
          <w:p w14:paraId="0A9FAB61" w14:textId="77777777" w:rsidR="000E0432" w:rsidRDefault="000E0432" w:rsidP="000E0432">
            <w:pPr>
              <w:pStyle w:val="TAC"/>
              <w:rPr>
                <w:ins w:id="8747" w:author="Huawei" w:date="2021-05-27T14:56:00Z"/>
              </w:rPr>
            </w:pPr>
            <w:ins w:id="8748" w:author="Huawei" w:date="2021-05-27T14:56:00Z">
              <w:r>
                <w:t>2</w:t>
              </w:r>
            </w:ins>
          </w:p>
        </w:tc>
        <w:tc>
          <w:tcPr>
            <w:tcW w:w="1396" w:type="dxa"/>
            <w:vMerge/>
          </w:tcPr>
          <w:p w14:paraId="2A7E6F0C" w14:textId="77777777" w:rsidR="000E0432" w:rsidRDefault="000E0432" w:rsidP="000E0432">
            <w:pPr>
              <w:rPr>
                <w:ins w:id="8749" w:author="Huawei" w:date="2021-05-27T14:56:00Z"/>
              </w:rPr>
            </w:pPr>
          </w:p>
        </w:tc>
        <w:tc>
          <w:tcPr>
            <w:tcW w:w="1267" w:type="dxa"/>
            <w:vMerge w:val="restart"/>
            <w:vAlign w:val="center"/>
          </w:tcPr>
          <w:p w14:paraId="4F76EBC9" w14:textId="77777777" w:rsidR="000E0432" w:rsidRDefault="000E0432" w:rsidP="000E0432">
            <w:pPr>
              <w:pStyle w:val="TAC"/>
              <w:rPr>
                <w:ins w:id="8750" w:author="Huawei" w:date="2021-05-27T14:56:00Z"/>
              </w:rPr>
            </w:pPr>
            <w:ins w:id="8751" w:author="Huawei" w:date="2021-05-27T14:56:00Z">
              <w:r w:rsidRPr="009A074B">
                <w:t>TDLA30-300 Low</w:t>
              </w:r>
            </w:ins>
          </w:p>
        </w:tc>
        <w:tc>
          <w:tcPr>
            <w:tcW w:w="1531" w:type="dxa"/>
            <w:vAlign w:val="center"/>
          </w:tcPr>
          <w:p w14:paraId="2040625A" w14:textId="77777777" w:rsidR="000E0432" w:rsidRDefault="000E0432" w:rsidP="000E0432">
            <w:pPr>
              <w:pStyle w:val="TAC"/>
              <w:rPr>
                <w:ins w:id="8752" w:author="Huawei" w:date="2021-05-27T14:56:00Z"/>
              </w:rPr>
            </w:pPr>
            <w:ins w:id="8753" w:author="Huawei" w:date="2021-05-27T14:56:00Z">
              <w:r>
                <w:t>D-FR2-A.2.1-</w:t>
              </w:r>
              <w:r w:rsidRPr="00BD6443">
                <w:t>8</w:t>
              </w:r>
            </w:ins>
          </w:p>
        </w:tc>
        <w:tc>
          <w:tcPr>
            <w:tcW w:w="1189" w:type="dxa"/>
            <w:vAlign w:val="center"/>
          </w:tcPr>
          <w:p w14:paraId="6109D27D" w14:textId="77777777" w:rsidR="000E0432" w:rsidRDefault="000E0432" w:rsidP="000E0432">
            <w:pPr>
              <w:pStyle w:val="TAC"/>
              <w:rPr>
                <w:ins w:id="8754" w:author="Huawei" w:date="2021-05-27T14:56:00Z"/>
              </w:rPr>
            </w:pPr>
            <w:ins w:id="8755" w:author="Huawei" w:date="2021-05-27T14:56:00Z">
              <w:r w:rsidRPr="00BD6443">
                <w:t>pos0</w:t>
              </w:r>
            </w:ins>
          </w:p>
        </w:tc>
        <w:tc>
          <w:tcPr>
            <w:tcW w:w="1113" w:type="dxa"/>
            <w:vAlign w:val="center"/>
          </w:tcPr>
          <w:p w14:paraId="50DCDD4D" w14:textId="77777777" w:rsidR="000E0432" w:rsidRDefault="000E0432" w:rsidP="000E0432">
            <w:pPr>
              <w:pStyle w:val="TAC"/>
              <w:rPr>
                <w:ins w:id="8756" w:author="Huawei" w:date="2021-05-27T14:56:00Z"/>
              </w:rPr>
            </w:pPr>
            <w:ins w:id="8757" w:author="Huawei" w:date="2021-05-27T14:56:00Z">
              <w:r w:rsidRPr="00BD6443">
                <w:t>No</w:t>
              </w:r>
            </w:ins>
          </w:p>
        </w:tc>
        <w:tc>
          <w:tcPr>
            <w:tcW w:w="1125" w:type="dxa"/>
            <w:gridSpan w:val="2"/>
            <w:vAlign w:val="center"/>
          </w:tcPr>
          <w:p w14:paraId="4422AF49" w14:textId="77777777" w:rsidR="000E0432" w:rsidRDefault="000E0432" w:rsidP="000E0432">
            <w:pPr>
              <w:pStyle w:val="TAC"/>
              <w:rPr>
                <w:ins w:id="8758" w:author="Huawei" w:date="2021-05-27T14:56:00Z"/>
              </w:rPr>
            </w:pPr>
            <w:ins w:id="8759" w:author="Huawei" w:date="2021-05-27T14:56:00Z">
              <w:r w:rsidRPr="00BD6443">
                <w:t>1.4</w:t>
              </w:r>
            </w:ins>
          </w:p>
        </w:tc>
      </w:tr>
      <w:tr w:rsidR="000E0432" w14:paraId="548FCE47" w14:textId="77777777" w:rsidTr="000E0432">
        <w:trPr>
          <w:jc w:val="center"/>
          <w:ins w:id="8760" w:author="Huawei" w:date="2021-05-27T14:56:00Z"/>
        </w:trPr>
        <w:tc>
          <w:tcPr>
            <w:tcW w:w="1177" w:type="dxa"/>
            <w:vMerge/>
          </w:tcPr>
          <w:p w14:paraId="24E77295" w14:textId="77777777" w:rsidR="000E0432" w:rsidRDefault="000E0432" w:rsidP="000E0432">
            <w:pPr>
              <w:rPr>
                <w:ins w:id="8761" w:author="Huawei" w:date="2021-05-27T14:56:00Z"/>
              </w:rPr>
            </w:pPr>
          </w:p>
        </w:tc>
        <w:tc>
          <w:tcPr>
            <w:tcW w:w="1396" w:type="dxa"/>
            <w:vMerge/>
          </w:tcPr>
          <w:p w14:paraId="5E23725B" w14:textId="77777777" w:rsidR="000E0432" w:rsidRDefault="000E0432" w:rsidP="000E0432">
            <w:pPr>
              <w:rPr>
                <w:ins w:id="8762" w:author="Huawei" w:date="2021-05-27T14:56:00Z"/>
              </w:rPr>
            </w:pPr>
          </w:p>
        </w:tc>
        <w:tc>
          <w:tcPr>
            <w:tcW w:w="1267" w:type="dxa"/>
            <w:vMerge/>
          </w:tcPr>
          <w:p w14:paraId="10E6EEB1" w14:textId="77777777" w:rsidR="000E0432" w:rsidRDefault="000E0432" w:rsidP="000E0432">
            <w:pPr>
              <w:rPr>
                <w:ins w:id="8763" w:author="Huawei" w:date="2021-05-27T14:56:00Z"/>
              </w:rPr>
            </w:pPr>
          </w:p>
        </w:tc>
        <w:tc>
          <w:tcPr>
            <w:tcW w:w="1531" w:type="dxa"/>
            <w:vAlign w:val="center"/>
          </w:tcPr>
          <w:p w14:paraId="065FC9C8" w14:textId="77777777" w:rsidR="000E0432" w:rsidRDefault="000E0432" w:rsidP="000E0432">
            <w:pPr>
              <w:pStyle w:val="TAC"/>
              <w:rPr>
                <w:ins w:id="8764" w:author="Huawei" w:date="2021-05-27T14:56:00Z"/>
              </w:rPr>
            </w:pPr>
            <w:ins w:id="8765" w:author="Huawei" w:date="2021-05-27T14:56:00Z">
              <w:r>
                <w:t>D-FR2-A.2.1-</w:t>
              </w:r>
              <w:r w:rsidRPr="00BD6443">
                <w:t>20</w:t>
              </w:r>
            </w:ins>
          </w:p>
        </w:tc>
        <w:tc>
          <w:tcPr>
            <w:tcW w:w="1189" w:type="dxa"/>
            <w:vAlign w:val="center"/>
          </w:tcPr>
          <w:p w14:paraId="23CCAA17" w14:textId="77777777" w:rsidR="000E0432" w:rsidRDefault="000E0432" w:rsidP="000E0432">
            <w:pPr>
              <w:pStyle w:val="TAC"/>
              <w:rPr>
                <w:ins w:id="8766" w:author="Huawei" w:date="2021-05-27T14:56:00Z"/>
              </w:rPr>
            </w:pPr>
            <w:ins w:id="8767" w:author="Huawei" w:date="2021-05-27T14:56:00Z">
              <w:r w:rsidRPr="00BD6443">
                <w:t>pos1</w:t>
              </w:r>
            </w:ins>
          </w:p>
        </w:tc>
        <w:tc>
          <w:tcPr>
            <w:tcW w:w="1113" w:type="dxa"/>
            <w:vAlign w:val="center"/>
          </w:tcPr>
          <w:p w14:paraId="7DA6032D" w14:textId="77777777" w:rsidR="000E0432" w:rsidRDefault="000E0432" w:rsidP="000E0432">
            <w:pPr>
              <w:pStyle w:val="TAC"/>
              <w:rPr>
                <w:ins w:id="8768" w:author="Huawei" w:date="2021-05-27T14:56:00Z"/>
              </w:rPr>
            </w:pPr>
            <w:ins w:id="8769" w:author="Huawei" w:date="2021-05-27T14:56:00Z">
              <w:r w:rsidRPr="00BD6443">
                <w:t>No</w:t>
              </w:r>
            </w:ins>
          </w:p>
        </w:tc>
        <w:tc>
          <w:tcPr>
            <w:tcW w:w="1125" w:type="dxa"/>
            <w:gridSpan w:val="2"/>
            <w:vAlign w:val="center"/>
          </w:tcPr>
          <w:p w14:paraId="64D4D8D8" w14:textId="77777777" w:rsidR="000E0432" w:rsidRDefault="000E0432" w:rsidP="000E0432">
            <w:pPr>
              <w:pStyle w:val="TAC"/>
              <w:rPr>
                <w:ins w:id="8770" w:author="Huawei" w:date="2021-05-27T14:56:00Z"/>
              </w:rPr>
            </w:pPr>
            <w:ins w:id="8771" w:author="Huawei" w:date="2021-05-27T14:56:00Z">
              <w:r w:rsidRPr="00BD6443">
                <w:t>1.3</w:t>
              </w:r>
            </w:ins>
          </w:p>
        </w:tc>
      </w:tr>
      <w:tr w:rsidR="000E0432" w14:paraId="385C1755" w14:textId="77777777" w:rsidTr="000E0432">
        <w:trPr>
          <w:trHeight w:val="146"/>
          <w:jc w:val="center"/>
          <w:ins w:id="8772" w:author="Huawei" w:date="2021-05-27T14:56:00Z"/>
        </w:trPr>
        <w:tc>
          <w:tcPr>
            <w:tcW w:w="1177" w:type="dxa"/>
            <w:vMerge/>
          </w:tcPr>
          <w:p w14:paraId="2BE964A4" w14:textId="77777777" w:rsidR="000E0432" w:rsidRDefault="000E0432" w:rsidP="000E0432">
            <w:pPr>
              <w:rPr>
                <w:ins w:id="8773" w:author="Huawei" w:date="2021-05-27T14:56:00Z"/>
              </w:rPr>
            </w:pPr>
          </w:p>
        </w:tc>
        <w:tc>
          <w:tcPr>
            <w:tcW w:w="1396" w:type="dxa"/>
            <w:vMerge/>
          </w:tcPr>
          <w:p w14:paraId="33C6C22B" w14:textId="77777777" w:rsidR="000E0432" w:rsidRDefault="000E0432" w:rsidP="000E0432">
            <w:pPr>
              <w:rPr>
                <w:ins w:id="8774" w:author="Huawei" w:date="2021-05-27T14:56:00Z"/>
              </w:rPr>
            </w:pPr>
          </w:p>
        </w:tc>
        <w:tc>
          <w:tcPr>
            <w:tcW w:w="1267" w:type="dxa"/>
            <w:vMerge/>
          </w:tcPr>
          <w:p w14:paraId="6B13B63F" w14:textId="77777777" w:rsidR="000E0432" w:rsidRDefault="000E0432" w:rsidP="000E0432">
            <w:pPr>
              <w:rPr>
                <w:ins w:id="8775" w:author="Huawei" w:date="2021-05-27T14:56:00Z"/>
              </w:rPr>
            </w:pPr>
          </w:p>
        </w:tc>
        <w:tc>
          <w:tcPr>
            <w:tcW w:w="1531" w:type="dxa"/>
            <w:vMerge w:val="restart"/>
            <w:vAlign w:val="center"/>
          </w:tcPr>
          <w:p w14:paraId="6E438BCA" w14:textId="77777777" w:rsidR="000E0432" w:rsidRDefault="000E0432" w:rsidP="000E0432">
            <w:pPr>
              <w:pStyle w:val="TAC"/>
              <w:rPr>
                <w:ins w:id="8776" w:author="Huawei" w:date="2021-05-27T14:56:00Z"/>
              </w:rPr>
            </w:pPr>
            <w:ins w:id="8777" w:author="Huawei" w:date="2021-05-27T14:56:00Z">
              <w:r w:rsidRPr="00BD6443">
                <w:t xml:space="preserve"> </w:t>
              </w:r>
              <w:r>
                <w:t>D-FR2-A.2.2-</w:t>
              </w:r>
              <w:r w:rsidRPr="00BD6443">
                <w:t>3</w:t>
              </w:r>
            </w:ins>
          </w:p>
        </w:tc>
        <w:tc>
          <w:tcPr>
            <w:tcW w:w="1189" w:type="dxa"/>
            <w:vMerge w:val="restart"/>
            <w:vAlign w:val="center"/>
          </w:tcPr>
          <w:p w14:paraId="3056BCCB" w14:textId="77777777" w:rsidR="000E0432" w:rsidRDefault="000E0432" w:rsidP="000E0432">
            <w:pPr>
              <w:pStyle w:val="TAC"/>
              <w:rPr>
                <w:ins w:id="8778" w:author="Huawei" w:date="2021-05-27T14:56:00Z"/>
              </w:rPr>
            </w:pPr>
            <w:ins w:id="8779" w:author="Huawei" w:date="2021-05-27T14:56:00Z">
              <w:r w:rsidRPr="00BD6443">
                <w:t>pos0</w:t>
              </w:r>
            </w:ins>
          </w:p>
        </w:tc>
        <w:tc>
          <w:tcPr>
            <w:tcW w:w="1119" w:type="dxa"/>
            <w:gridSpan w:val="2"/>
            <w:vAlign w:val="center"/>
          </w:tcPr>
          <w:p w14:paraId="0A958DB1" w14:textId="77777777" w:rsidR="000E0432" w:rsidRDefault="000E0432" w:rsidP="000E0432">
            <w:pPr>
              <w:pStyle w:val="TAC"/>
              <w:rPr>
                <w:ins w:id="8780" w:author="Huawei" w:date="2021-05-27T14:56:00Z"/>
              </w:rPr>
            </w:pPr>
            <w:ins w:id="8781" w:author="Huawei" w:date="2021-05-27T14:56:00Z">
              <w:r w:rsidRPr="00BD6443">
                <w:t>Yes</w:t>
              </w:r>
            </w:ins>
          </w:p>
        </w:tc>
        <w:tc>
          <w:tcPr>
            <w:tcW w:w="1119" w:type="dxa"/>
            <w:vAlign w:val="center"/>
          </w:tcPr>
          <w:p w14:paraId="26697FE4" w14:textId="77777777" w:rsidR="000E0432" w:rsidRDefault="000E0432" w:rsidP="000E0432">
            <w:pPr>
              <w:pStyle w:val="TAC"/>
              <w:rPr>
                <w:ins w:id="8782" w:author="Huawei" w:date="2021-05-27T14:56:00Z"/>
              </w:rPr>
            </w:pPr>
            <w:ins w:id="8783" w:author="Huawei" w:date="2021-05-27T14:56:00Z">
              <w:r w:rsidRPr="00BD6443">
                <w:t>14.2</w:t>
              </w:r>
            </w:ins>
          </w:p>
        </w:tc>
      </w:tr>
      <w:tr w:rsidR="000E0432" w14:paraId="61D22EE9" w14:textId="77777777" w:rsidTr="000E0432">
        <w:trPr>
          <w:trHeight w:val="145"/>
          <w:jc w:val="center"/>
          <w:ins w:id="8784" w:author="Huawei" w:date="2021-05-27T14:56:00Z"/>
        </w:trPr>
        <w:tc>
          <w:tcPr>
            <w:tcW w:w="1177" w:type="dxa"/>
            <w:vMerge/>
          </w:tcPr>
          <w:p w14:paraId="3FF7F8FC" w14:textId="77777777" w:rsidR="000E0432" w:rsidRDefault="000E0432" w:rsidP="000E0432">
            <w:pPr>
              <w:rPr>
                <w:ins w:id="8785" w:author="Huawei" w:date="2021-05-27T14:56:00Z"/>
              </w:rPr>
            </w:pPr>
          </w:p>
        </w:tc>
        <w:tc>
          <w:tcPr>
            <w:tcW w:w="1396" w:type="dxa"/>
            <w:vMerge/>
          </w:tcPr>
          <w:p w14:paraId="2717C4F9" w14:textId="77777777" w:rsidR="000E0432" w:rsidRDefault="000E0432" w:rsidP="000E0432">
            <w:pPr>
              <w:rPr>
                <w:ins w:id="8786" w:author="Huawei" w:date="2021-05-27T14:56:00Z"/>
              </w:rPr>
            </w:pPr>
          </w:p>
        </w:tc>
        <w:tc>
          <w:tcPr>
            <w:tcW w:w="1267" w:type="dxa"/>
            <w:vMerge/>
          </w:tcPr>
          <w:p w14:paraId="55EC4DBC" w14:textId="77777777" w:rsidR="000E0432" w:rsidRDefault="000E0432" w:rsidP="000E0432">
            <w:pPr>
              <w:rPr>
                <w:ins w:id="8787" w:author="Huawei" w:date="2021-05-27T14:56:00Z"/>
              </w:rPr>
            </w:pPr>
          </w:p>
        </w:tc>
        <w:tc>
          <w:tcPr>
            <w:tcW w:w="1531" w:type="dxa"/>
            <w:vMerge/>
            <w:vAlign w:val="center"/>
          </w:tcPr>
          <w:p w14:paraId="656F17DC" w14:textId="77777777" w:rsidR="000E0432" w:rsidRDefault="000E0432" w:rsidP="000E0432">
            <w:pPr>
              <w:pStyle w:val="TAC"/>
              <w:rPr>
                <w:ins w:id="8788" w:author="Huawei" w:date="2021-05-27T14:56:00Z"/>
              </w:rPr>
            </w:pPr>
          </w:p>
        </w:tc>
        <w:tc>
          <w:tcPr>
            <w:tcW w:w="1189" w:type="dxa"/>
            <w:vMerge/>
            <w:vAlign w:val="center"/>
          </w:tcPr>
          <w:p w14:paraId="71F348B5" w14:textId="77777777" w:rsidR="000E0432" w:rsidRDefault="000E0432" w:rsidP="000E0432">
            <w:pPr>
              <w:pStyle w:val="TAC"/>
              <w:rPr>
                <w:ins w:id="8789" w:author="Huawei" w:date="2021-05-27T14:56:00Z"/>
              </w:rPr>
            </w:pPr>
          </w:p>
        </w:tc>
        <w:tc>
          <w:tcPr>
            <w:tcW w:w="1119" w:type="dxa"/>
            <w:gridSpan w:val="2"/>
            <w:vAlign w:val="center"/>
          </w:tcPr>
          <w:p w14:paraId="1D393647" w14:textId="77777777" w:rsidR="000E0432" w:rsidRDefault="000E0432" w:rsidP="000E0432">
            <w:pPr>
              <w:pStyle w:val="TAC"/>
              <w:rPr>
                <w:ins w:id="8790" w:author="Huawei" w:date="2021-05-27T14:56:00Z"/>
              </w:rPr>
            </w:pPr>
            <w:ins w:id="8791" w:author="Huawei" w:date="2021-05-27T14:56:00Z">
              <w:r w:rsidRPr="00BD6443">
                <w:t>No</w:t>
              </w:r>
            </w:ins>
          </w:p>
        </w:tc>
        <w:tc>
          <w:tcPr>
            <w:tcW w:w="1119" w:type="dxa"/>
            <w:vAlign w:val="center"/>
          </w:tcPr>
          <w:p w14:paraId="36E3F246" w14:textId="77777777" w:rsidR="000E0432" w:rsidRDefault="000E0432" w:rsidP="000E0432">
            <w:pPr>
              <w:pStyle w:val="TAC"/>
              <w:rPr>
                <w:ins w:id="8792" w:author="Huawei" w:date="2021-05-27T14:56:00Z"/>
              </w:rPr>
            </w:pPr>
            <w:ins w:id="8793" w:author="Huawei" w:date="2021-05-27T14:56:00Z">
              <w:r w:rsidRPr="00BD6443">
                <w:t>13.6</w:t>
              </w:r>
            </w:ins>
          </w:p>
        </w:tc>
      </w:tr>
      <w:tr w:rsidR="000E0432" w14:paraId="1727C870" w14:textId="77777777" w:rsidTr="000E0432">
        <w:trPr>
          <w:trHeight w:val="424"/>
          <w:jc w:val="center"/>
          <w:ins w:id="8794" w:author="Huawei" w:date="2021-05-27T14:56:00Z"/>
        </w:trPr>
        <w:tc>
          <w:tcPr>
            <w:tcW w:w="1177" w:type="dxa"/>
            <w:vMerge/>
          </w:tcPr>
          <w:p w14:paraId="575E856C" w14:textId="77777777" w:rsidR="000E0432" w:rsidRDefault="000E0432" w:rsidP="000E0432">
            <w:pPr>
              <w:rPr>
                <w:ins w:id="8795" w:author="Huawei" w:date="2021-05-27T14:56:00Z"/>
              </w:rPr>
            </w:pPr>
          </w:p>
        </w:tc>
        <w:tc>
          <w:tcPr>
            <w:tcW w:w="1396" w:type="dxa"/>
            <w:vMerge/>
          </w:tcPr>
          <w:p w14:paraId="603165D6" w14:textId="77777777" w:rsidR="000E0432" w:rsidRDefault="000E0432" w:rsidP="000E0432">
            <w:pPr>
              <w:rPr>
                <w:ins w:id="8796" w:author="Huawei" w:date="2021-05-27T14:56:00Z"/>
              </w:rPr>
            </w:pPr>
          </w:p>
        </w:tc>
        <w:tc>
          <w:tcPr>
            <w:tcW w:w="1267" w:type="dxa"/>
            <w:vMerge/>
          </w:tcPr>
          <w:p w14:paraId="621CA845" w14:textId="77777777" w:rsidR="000E0432" w:rsidRDefault="000E0432" w:rsidP="000E0432">
            <w:pPr>
              <w:rPr>
                <w:ins w:id="8797" w:author="Huawei" w:date="2021-05-27T14:56:00Z"/>
              </w:rPr>
            </w:pPr>
          </w:p>
        </w:tc>
        <w:tc>
          <w:tcPr>
            <w:tcW w:w="1531" w:type="dxa"/>
            <w:vAlign w:val="center"/>
          </w:tcPr>
          <w:p w14:paraId="00703DA1" w14:textId="77777777" w:rsidR="000E0432" w:rsidRDefault="000E0432" w:rsidP="000E0432">
            <w:pPr>
              <w:pStyle w:val="TAC"/>
              <w:rPr>
                <w:ins w:id="8798" w:author="Huawei" w:date="2021-05-27T14:56:00Z"/>
              </w:rPr>
            </w:pPr>
            <w:ins w:id="8799" w:author="Huawei" w:date="2021-05-27T14:56:00Z">
              <w:r>
                <w:t>D-FR2-A.2.2-</w:t>
              </w:r>
              <w:r w:rsidRPr="00BD6443">
                <w:t>8</w:t>
              </w:r>
            </w:ins>
          </w:p>
        </w:tc>
        <w:tc>
          <w:tcPr>
            <w:tcW w:w="1189" w:type="dxa"/>
            <w:vAlign w:val="center"/>
          </w:tcPr>
          <w:p w14:paraId="6CF905CE" w14:textId="77777777" w:rsidR="000E0432" w:rsidRDefault="000E0432" w:rsidP="000E0432">
            <w:pPr>
              <w:pStyle w:val="TAC"/>
              <w:rPr>
                <w:ins w:id="8800" w:author="Huawei" w:date="2021-05-27T14:56:00Z"/>
              </w:rPr>
            </w:pPr>
            <w:ins w:id="8801" w:author="Huawei" w:date="2021-05-27T14:56:00Z">
              <w:r w:rsidRPr="00BD6443">
                <w:t>pos1</w:t>
              </w:r>
            </w:ins>
          </w:p>
        </w:tc>
        <w:tc>
          <w:tcPr>
            <w:tcW w:w="1119" w:type="dxa"/>
            <w:gridSpan w:val="2"/>
            <w:vAlign w:val="center"/>
          </w:tcPr>
          <w:p w14:paraId="28609225" w14:textId="77777777" w:rsidR="000E0432" w:rsidRDefault="000E0432" w:rsidP="000E0432">
            <w:pPr>
              <w:pStyle w:val="TAC"/>
              <w:rPr>
                <w:ins w:id="8802" w:author="Huawei" w:date="2021-05-27T14:56:00Z"/>
              </w:rPr>
            </w:pPr>
            <w:ins w:id="8803" w:author="Huawei" w:date="2021-05-27T14:56:00Z">
              <w:r w:rsidRPr="00BD6443">
                <w:t>Yes</w:t>
              </w:r>
            </w:ins>
          </w:p>
        </w:tc>
        <w:tc>
          <w:tcPr>
            <w:tcW w:w="1119" w:type="dxa"/>
            <w:vAlign w:val="center"/>
          </w:tcPr>
          <w:p w14:paraId="1BD36072" w14:textId="77777777" w:rsidR="000E0432" w:rsidRDefault="000E0432" w:rsidP="000E0432">
            <w:pPr>
              <w:pStyle w:val="TAC"/>
              <w:rPr>
                <w:ins w:id="8804" w:author="Huawei" w:date="2021-05-27T14:56:00Z"/>
              </w:rPr>
            </w:pPr>
            <w:ins w:id="8805" w:author="Huawei" w:date="2021-05-27T14:56:00Z">
              <w:r w:rsidRPr="00BD6443">
                <w:t>13.9</w:t>
              </w:r>
            </w:ins>
          </w:p>
        </w:tc>
      </w:tr>
    </w:tbl>
    <w:p w14:paraId="6C412E0D" w14:textId="77777777" w:rsidR="000E0432" w:rsidRDefault="000E0432" w:rsidP="000E0432">
      <w:pPr>
        <w:rPr>
          <w:ins w:id="8806" w:author="Huawei" w:date="2021-05-27T14:56:00Z"/>
        </w:rPr>
      </w:pPr>
    </w:p>
    <w:p w14:paraId="1B909FDC" w14:textId="77777777" w:rsidR="000E0432" w:rsidRDefault="000E0432" w:rsidP="000E0432">
      <w:pPr>
        <w:pStyle w:val="TH"/>
        <w:rPr>
          <w:ins w:id="8807" w:author="Huawei" w:date="2021-05-27T14:56:00Z"/>
        </w:rPr>
      </w:pPr>
      <w:ins w:id="8808" w:author="Huawei" w:date="2021-05-27T14:56:00Z">
        <w:r w:rsidRPr="00BD6443">
          <w:t>Table 11.</w:t>
        </w:r>
        <w:r>
          <w:t>1.</w:t>
        </w:r>
        <w:r w:rsidRPr="00BD6443">
          <w:t>2.2.1.2-4: Minimum requirements for PUSCH, 100 MHz channel bandwidth, 120 kHz SCS</w:t>
        </w:r>
      </w:ins>
    </w:p>
    <w:tbl>
      <w:tblPr>
        <w:tblStyle w:val="afff4"/>
        <w:tblW w:w="8798" w:type="dxa"/>
        <w:jc w:val="center"/>
        <w:tblInd w:w="0" w:type="dxa"/>
        <w:tblLook w:val="04A0" w:firstRow="1" w:lastRow="0" w:firstColumn="1" w:lastColumn="0" w:noHBand="0" w:noVBand="1"/>
      </w:tblPr>
      <w:tblGrid>
        <w:gridCol w:w="1177"/>
        <w:gridCol w:w="1396"/>
        <w:gridCol w:w="1267"/>
        <w:gridCol w:w="1531"/>
        <w:gridCol w:w="1189"/>
        <w:gridCol w:w="1113"/>
        <w:gridCol w:w="6"/>
        <w:gridCol w:w="1119"/>
      </w:tblGrid>
      <w:tr w:rsidR="000E0432" w14:paraId="5B5F8240" w14:textId="77777777" w:rsidTr="000E0432">
        <w:trPr>
          <w:jc w:val="center"/>
          <w:ins w:id="8809" w:author="Huawei" w:date="2021-05-27T14:56:00Z"/>
        </w:trPr>
        <w:tc>
          <w:tcPr>
            <w:tcW w:w="1177" w:type="dxa"/>
            <w:vAlign w:val="center"/>
          </w:tcPr>
          <w:p w14:paraId="16518D92" w14:textId="77777777" w:rsidR="000E0432" w:rsidRDefault="000E0432" w:rsidP="000E0432">
            <w:pPr>
              <w:pStyle w:val="TAH"/>
              <w:rPr>
                <w:ins w:id="8810" w:author="Huawei" w:date="2021-05-27T14:56:00Z"/>
              </w:rPr>
            </w:pPr>
            <w:ins w:id="8811" w:author="Huawei" w:date="2021-05-27T14:56:00Z">
              <w:r w:rsidRPr="00BD6443">
                <w:t>Number of TX antennas</w:t>
              </w:r>
            </w:ins>
          </w:p>
        </w:tc>
        <w:tc>
          <w:tcPr>
            <w:tcW w:w="1396" w:type="dxa"/>
            <w:vAlign w:val="center"/>
          </w:tcPr>
          <w:p w14:paraId="51B0DAED" w14:textId="77777777" w:rsidR="000E0432" w:rsidRDefault="000E0432" w:rsidP="000E0432">
            <w:pPr>
              <w:pStyle w:val="TAH"/>
              <w:rPr>
                <w:ins w:id="8812" w:author="Huawei" w:date="2021-05-27T14:56:00Z"/>
              </w:rPr>
            </w:pPr>
            <w:ins w:id="8813" w:author="Huawei" w:date="2021-05-27T14:56:00Z">
              <w:r w:rsidRPr="00BD6443">
                <w:t>Number of demodulation branches</w:t>
              </w:r>
            </w:ins>
          </w:p>
        </w:tc>
        <w:tc>
          <w:tcPr>
            <w:tcW w:w="1267" w:type="dxa"/>
            <w:vAlign w:val="center"/>
          </w:tcPr>
          <w:p w14:paraId="08CB9B7B" w14:textId="64241DF6" w:rsidR="000E0432" w:rsidRDefault="000E0432" w:rsidP="000E0432">
            <w:pPr>
              <w:pStyle w:val="TAH"/>
              <w:rPr>
                <w:ins w:id="8814" w:author="Huawei" w:date="2021-05-27T14:56:00Z"/>
              </w:rPr>
            </w:pPr>
            <w:ins w:id="8815" w:author="Huawei" w:date="2021-05-27T14:56:00Z">
              <w:r w:rsidRPr="00BD6443">
                <w:t xml:space="preserve">Propagation conditions and correlation matrix (Annex </w:t>
              </w:r>
            </w:ins>
            <w:ins w:id="8816" w:author="Huawei_Modify_After_Meeting" w:date="2021-05-27T17:19:00Z">
              <w:r w:rsidR="008C1CAC">
                <w:t>TBA</w:t>
              </w:r>
            </w:ins>
            <w:ins w:id="8817" w:author="Huawei" w:date="2021-05-27T14:56:00Z">
              <w:del w:id="8818" w:author="Huawei_Modify_After_Meeting" w:date="2021-05-27T17:19:00Z">
                <w:r w:rsidRPr="00BD6443" w:rsidDel="008C1CAC">
                  <w:delText>G</w:delText>
                </w:r>
              </w:del>
              <w:r w:rsidRPr="00BD6443">
                <w:t>)</w:t>
              </w:r>
            </w:ins>
          </w:p>
        </w:tc>
        <w:tc>
          <w:tcPr>
            <w:tcW w:w="1531" w:type="dxa"/>
            <w:vAlign w:val="center"/>
          </w:tcPr>
          <w:p w14:paraId="061867F2" w14:textId="77777777" w:rsidR="000E0432" w:rsidRDefault="000E0432" w:rsidP="000E0432">
            <w:pPr>
              <w:pStyle w:val="TAH"/>
              <w:rPr>
                <w:ins w:id="8819" w:author="Huawei" w:date="2021-05-27T14:56:00Z"/>
              </w:rPr>
            </w:pPr>
            <w:ins w:id="8820" w:author="Huawei" w:date="2021-05-27T14:56:00Z">
              <w:r w:rsidRPr="00BD6443">
                <w:t>FRC</w:t>
              </w:r>
              <w:r w:rsidRPr="00BD6443">
                <w:br/>
                <w:t>(Annex A)</w:t>
              </w:r>
            </w:ins>
          </w:p>
        </w:tc>
        <w:tc>
          <w:tcPr>
            <w:tcW w:w="1189" w:type="dxa"/>
            <w:vAlign w:val="center"/>
          </w:tcPr>
          <w:p w14:paraId="71587379" w14:textId="77777777" w:rsidR="000E0432" w:rsidRDefault="000E0432" w:rsidP="000E0432">
            <w:pPr>
              <w:pStyle w:val="TAH"/>
              <w:rPr>
                <w:ins w:id="8821" w:author="Huawei" w:date="2021-05-27T14:56:00Z"/>
              </w:rPr>
            </w:pPr>
            <w:ins w:id="8822" w:author="Huawei" w:date="2021-05-27T14:56:00Z">
              <w:r w:rsidRPr="00BD6443">
                <w:t>Additional DM-RS position</w:t>
              </w:r>
            </w:ins>
          </w:p>
        </w:tc>
        <w:tc>
          <w:tcPr>
            <w:tcW w:w="1113" w:type="dxa"/>
            <w:vAlign w:val="center"/>
          </w:tcPr>
          <w:p w14:paraId="6952CA83" w14:textId="77777777" w:rsidR="000E0432" w:rsidRDefault="000E0432" w:rsidP="000E0432">
            <w:pPr>
              <w:pStyle w:val="TAH"/>
              <w:rPr>
                <w:ins w:id="8823" w:author="Huawei" w:date="2021-05-27T14:56:00Z"/>
              </w:rPr>
            </w:pPr>
            <w:ins w:id="8824" w:author="Huawei" w:date="2021-05-27T14:56:00Z">
              <w:r w:rsidRPr="00BD6443">
                <w:t>PT-RS</w:t>
              </w:r>
            </w:ins>
          </w:p>
        </w:tc>
        <w:tc>
          <w:tcPr>
            <w:tcW w:w="1125" w:type="dxa"/>
            <w:gridSpan w:val="2"/>
            <w:vAlign w:val="center"/>
          </w:tcPr>
          <w:p w14:paraId="282FF09D" w14:textId="77777777" w:rsidR="000E0432" w:rsidRPr="00BD6443" w:rsidRDefault="000E0432" w:rsidP="000E0432">
            <w:pPr>
              <w:pStyle w:val="TAH"/>
              <w:rPr>
                <w:ins w:id="8825" w:author="Huawei" w:date="2021-05-27T14:56:00Z"/>
              </w:rPr>
            </w:pPr>
            <w:ins w:id="8826" w:author="Huawei" w:date="2021-05-27T14:56:00Z">
              <w:r w:rsidRPr="00BD6443">
                <w:t>SNR</w:t>
              </w:r>
            </w:ins>
          </w:p>
          <w:p w14:paraId="522E7586" w14:textId="77777777" w:rsidR="000E0432" w:rsidRDefault="000E0432" w:rsidP="000E0432">
            <w:pPr>
              <w:pStyle w:val="TAH"/>
              <w:rPr>
                <w:ins w:id="8827" w:author="Huawei" w:date="2021-05-27T14:56:00Z"/>
              </w:rPr>
            </w:pPr>
            <w:ins w:id="8828" w:author="Huawei" w:date="2021-05-27T14:56:00Z">
              <w:r w:rsidRPr="00BD6443">
                <w:t>(dB)</w:t>
              </w:r>
            </w:ins>
          </w:p>
        </w:tc>
      </w:tr>
      <w:tr w:rsidR="000E0432" w14:paraId="5E83CB6E" w14:textId="77777777" w:rsidTr="000E0432">
        <w:trPr>
          <w:jc w:val="center"/>
          <w:ins w:id="8829" w:author="Huawei" w:date="2021-05-27T14:56:00Z"/>
        </w:trPr>
        <w:tc>
          <w:tcPr>
            <w:tcW w:w="1177" w:type="dxa"/>
            <w:vMerge w:val="restart"/>
            <w:vAlign w:val="center"/>
          </w:tcPr>
          <w:p w14:paraId="7A14B2A7" w14:textId="77777777" w:rsidR="000E0432" w:rsidRDefault="000E0432" w:rsidP="000E0432">
            <w:pPr>
              <w:pStyle w:val="TAC"/>
              <w:rPr>
                <w:ins w:id="8830" w:author="Huawei" w:date="2021-05-27T14:56:00Z"/>
              </w:rPr>
            </w:pPr>
            <w:ins w:id="8831" w:author="Huawei" w:date="2021-05-27T14:56:00Z">
              <w:r>
                <w:t>1</w:t>
              </w:r>
            </w:ins>
          </w:p>
        </w:tc>
        <w:tc>
          <w:tcPr>
            <w:tcW w:w="1396" w:type="dxa"/>
            <w:vMerge w:val="restart"/>
            <w:vAlign w:val="center"/>
          </w:tcPr>
          <w:p w14:paraId="0716B5F8" w14:textId="77777777" w:rsidR="000E0432" w:rsidRDefault="000E0432" w:rsidP="000E0432">
            <w:pPr>
              <w:pStyle w:val="TAC"/>
              <w:rPr>
                <w:ins w:id="8832" w:author="Huawei" w:date="2021-05-27T14:56:00Z"/>
              </w:rPr>
            </w:pPr>
            <w:ins w:id="8833" w:author="Huawei" w:date="2021-05-27T14:56:00Z">
              <w:r>
                <w:t>2</w:t>
              </w:r>
            </w:ins>
          </w:p>
        </w:tc>
        <w:tc>
          <w:tcPr>
            <w:tcW w:w="1267" w:type="dxa"/>
            <w:vMerge w:val="restart"/>
            <w:vAlign w:val="center"/>
          </w:tcPr>
          <w:p w14:paraId="0D4FA3F8" w14:textId="77777777" w:rsidR="000E0432" w:rsidRDefault="000E0432" w:rsidP="000E0432">
            <w:pPr>
              <w:pStyle w:val="TAC"/>
              <w:rPr>
                <w:ins w:id="8834" w:author="Huawei" w:date="2021-05-27T14:56:00Z"/>
              </w:rPr>
            </w:pPr>
            <w:ins w:id="8835" w:author="Huawei" w:date="2021-05-27T14:56:00Z">
              <w:r>
                <w:t>TDLA30-300 Low</w:t>
              </w:r>
            </w:ins>
          </w:p>
        </w:tc>
        <w:tc>
          <w:tcPr>
            <w:tcW w:w="1531" w:type="dxa"/>
            <w:vAlign w:val="center"/>
          </w:tcPr>
          <w:p w14:paraId="43520F66" w14:textId="77777777" w:rsidR="000E0432" w:rsidRDefault="000E0432" w:rsidP="000E0432">
            <w:pPr>
              <w:pStyle w:val="TAC"/>
              <w:rPr>
                <w:ins w:id="8836" w:author="Huawei" w:date="2021-05-27T14:56:00Z"/>
              </w:rPr>
            </w:pPr>
            <w:ins w:id="8837" w:author="Huawei" w:date="2021-05-27T14:56:00Z">
              <w:r>
                <w:t>D-FR2-A.2.1-</w:t>
              </w:r>
              <w:r w:rsidRPr="00BD6443">
                <w:t>4</w:t>
              </w:r>
            </w:ins>
          </w:p>
        </w:tc>
        <w:tc>
          <w:tcPr>
            <w:tcW w:w="1189" w:type="dxa"/>
            <w:vAlign w:val="center"/>
          </w:tcPr>
          <w:p w14:paraId="3E259FA3" w14:textId="77777777" w:rsidR="000E0432" w:rsidRDefault="000E0432" w:rsidP="000E0432">
            <w:pPr>
              <w:pStyle w:val="TAC"/>
              <w:rPr>
                <w:ins w:id="8838" w:author="Huawei" w:date="2021-05-27T14:56:00Z"/>
              </w:rPr>
            </w:pPr>
            <w:ins w:id="8839" w:author="Huawei" w:date="2021-05-27T14:56:00Z">
              <w:r w:rsidRPr="00BD6443">
                <w:t>pos0</w:t>
              </w:r>
            </w:ins>
          </w:p>
        </w:tc>
        <w:tc>
          <w:tcPr>
            <w:tcW w:w="1113" w:type="dxa"/>
            <w:vAlign w:val="center"/>
          </w:tcPr>
          <w:p w14:paraId="4469F30D" w14:textId="77777777" w:rsidR="000E0432" w:rsidRDefault="000E0432" w:rsidP="000E0432">
            <w:pPr>
              <w:pStyle w:val="TAC"/>
              <w:rPr>
                <w:ins w:id="8840" w:author="Huawei" w:date="2021-05-27T14:56:00Z"/>
              </w:rPr>
            </w:pPr>
            <w:ins w:id="8841" w:author="Huawei" w:date="2021-05-27T14:56:00Z">
              <w:r w:rsidRPr="00BD6443">
                <w:t>No</w:t>
              </w:r>
            </w:ins>
          </w:p>
        </w:tc>
        <w:tc>
          <w:tcPr>
            <w:tcW w:w="1125" w:type="dxa"/>
            <w:gridSpan w:val="2"/>
            <w:vAlign w:val="center"/>
          </w:tcPr>
          <w:p w14:paraId="2F9E1476" w14:textId="77777777" w:rsidR="000E0432" w:rsidRDefault="000E0432" w:rsidP="000E0432">
            <w:pPr>
              <w:pStyle w:val="TAC"/>
              <w:rPr>
                <w:ins w:id="8842" w:author="Huawei" w:date="2021-05-27T14:56:00Z"/>
              </w:rPr>
            </w:pPr>
            <w:ins w:id="8843" w:author="Huawei" w:date="2021-05-27T14:56:00Z">
              <w:r w:rsidRPr="00BD6443">
                <w:t>-2.4</w:t>
              </w:r>
            </w:ins>
          </w:p>
        </w:tc>
      </w:tr>
      <w:tr w:rsidR="000E0432" w14:paraId="018C8F06" w14:textId="77777777" w:rsidTr="000E0432">
        <w:trPr>
          <w:jc w:val="center"/>
          <w:ins w:id="8844" w:author="Huawei" w:date="2021-05-27T14:56:00Z"/>
        </w:trPr>
        <w:tc>
          <w:tcPr>
            <w:tcW w:w="1177" w:type="dxa"/>
            <w:vMerge/>
          </w:tcPr>
          <w:p w14:paraId="01202FA1" w14:textId="77777777" w:rsidR="000E0432" w:rsidRDefault="000E0432" w:rsidP="000E0432">
            <w:pPr>
              <w:rPr>
                <w:ins w:id="8845" w:author="Huawei" w:date="2021-05-27T14:56:00Z"/>
              </w:rPr>
            </w:pPr>
          </w:p>
        </w:tc>
        <w:tc>
          <w:tcPr>
            <w:tcW w:w="1396" w:type="dxa"/>
            <w:vMerge/>
          </w:tcPr>
          <w:p w14:paraId="4ACFDFD8" w14:textId="77777777" w:rsidR="000E0432" w:rsidRDefault="000E0432" w:rsidP="000E0432">
            <w:pPr>
              <w:rPr>
                <w:ins w:id="8846" w:author="Huawei" w:date="2021-05-27T14:56:00Z"/>
              </w:rPr>
            </w:pPr>
          </w:p>
        </w:tc>
        <w:tc>
          <w:tcPr>
            <w:tcW w:w="1267" w:type="dxa"/>
            <w:vMerge/>
            <w:vAlign w:val="center"/>
          </w:tcPr>
          <w:p w14:paraId="23CB4FB1" w14:textId="77777777" w:rsidR="000E0432" w:rsidRDefault="000E0432" w:rsidP="000E0432">
            <w:pPr>
              <w:pStyle w:val="TAC"/>
              <w:rPr>
                <w:ins w:id="8847" w:author="Huawei" w:date="2021-05-27T14:56:00Z"/>
              </w:rPr>
            </w:pPr>
          </w:p>
        </w:tc>
        <w:tc>
          <w:tcPr>
            <w:tcW w:w="1531" w:type="dxa"/>
            <w:vAlign w:val="center"/>
          </w:tcPr>
          <w:p w14:paraId="49BCFFA8" w14:textId="77777777" w:rsidR="000E0432" w:rsidRDefault="000E0432" w:rsidP="000E0432">
            <w:pPr>
              <w:pStyle w:val="TAC"/>
              <w:rPr>
                <w:ins w:id="8848" w:author="Huawei" w:date="2021-05-27T14:56:00Z"/>
              </w:rPr>
            </w:pPr>
            <w:ins w:id="8849" w:author="Huawei" w:date="2021-05-27T14:56:00Z">
              <w:r>
                <w:t>D-FR2-A.2.1-</w:t>
              </w:r>
              <w:r w:rsidRPr="00BD6443">
                <w:t>16</w:t>
              </w:r>
            </w:ins>
          </w:p>
        </w:tc>
        <w:tc>
          <w:tcPr>
            <w:tcW w:w="1189" w:type="dxa"/>
            <w:vAlign w:val="center"/>
          </w:tcPr>
          <w:p w14:paraId="72A8BF5F" w14:textId="77777777" w:rsidR="000E0432" w:rsidRDefault="000E0432" w:rsidP="000E0432">
            <w:pPr>
              <w:pStyle w:val="TAC"/>
              <w:rPr>
                <w:ins w:id="8850" w:author="Huawei" w:date="2021-05-27T14:56:00Z"/>
              </w:rPr>
            </w:pPr>
            <w:ins w:id="8851" w:author="Huawei" w:date="2021-05-27T14:56:00Z">
              <w:r w:rsidRPr="00BD6443">
                <w:t>pos1</w:t>
              </w:r>
            </w:ins>
          </w:p>
        </w:tc>
        <w:tc>
          <w:tcPr>
            <w:tcW w:w="1113" w:type="dxa"/>
            <w:vAlign w:val="center"/>
          </w:tcPr>
          <w:p w14:paraId="4EC29C91" w14:textId="77777777" w:rsidR="000E0432" w:rsidRDefault="000E0432" w:rsidP="000E0432">
            <w:pPr>
              <w:pStyle w:val="TAC"/>
              <w:rPr>
                <w:ins w:id="8852" w:author="Huawei" w:date="2021-05-27T14:56:00Z"/>
              </w:rPr>
            </w:pPr>
            <w:ins w:id="8853" w:author="Huawei" w:date="2021-05-27T14:56:00Z">
              <w:r w:rsidRPr="00BD6443">
                <w:t>No</w:t>
              </w:r>
            </w:ins>
          </w:p>
        </w:tc>
        <w:tc>
          <w:tcPr>
            <w:tcW w:w="1125" w:type="dxa"/>
            <w:gridSpan w:val="2"/>
            <w:vAlign w:val="center"/>
          </w:tcPr>
          <w:p w14:paraId="1AFD46A9" w14:textId="77777777" w:rsidR="000E0432" w:rsidRDefault="000E0432" w:rsidP="000E0432">
            <w:pPr>
              <w:pStyle w:val="TAC"/>
              <w:rPr>
                <w:ins w:id="8854" w:author="Huawei" w:date="2021-05-27T14:56:00Z"/>
              </w:rPr>
            </w:pPr>
            <w:ins w:id="8855" w:author="Huawei" w:date="2021-05-27T14:56:00Z">
              <w:r w:rsidRPr="00BD6443">
                <w:t>-2.5</w:t>
              </w:r>
            </w:ins>
          </w:p>
        </w:tc>
      </w:tr>
      <w:tr w:rsidR="000E0432" w14:paraId="6AD3AA26" w14:textId="77777777" w:rsidTr="000E0432">
        <w:trPr>
          <w:trHeight w:val="146"/>
          <w:jc w:val="center"/>
          <w:ins w:id="8856" w:author="Huawei" w:date="2021-05-27T14:56:00Z"/>
        </w:trPr>
        <w:tc>
          <w:tcPr>
            <w:tcW w:w="1177" w:type="dxa"/>
            <w:vMerge/>
          </w:tcPr>
          <w:p w14:paraId="0857938D" w14:textId="77777777" w:rsidR="000E0432" w:rsidRDefault="000E0432" w:rsidP="000E0432">
            <w:pPr>
              <w:rPr>
                <w:ins w:id="8857" w:author="Huawei" w:date="2021-05-27T14:56:00Z"/>
              </w:rPr>
            </w:pPr>
          </w:p>
        </w:tc>
        <w:tc>
          <w:tcPr>
            <w:tcW w:w="1396" w:type="dxa"/>
            <w:vMerge/>
          </w:tcPr>
          <w:p w14:paraId="22C44ECF" w14:textId="77777777" w:rsidR="000E0432" w:rsidRDefault="000E0432" w:rsidP="000E0432">
            <w:pPr>
              <w:rPr>
                <w:ins w:id="8858" w:author="Huawei" w:date="2021-05-27T14:56:00Z"/>
              </w:rPr>
            </w:pPr>
          </w:p>
        </w:tc>
        <w:tc>
          <w:tcPr>
            <w:tcW w:w="1267" w:type="dxa"/>
            <w:vMerge/>
            <w:vAlign w:val="center"/>
          </w:tcPr>
          <w:p w14:paraId="60101E39" w14:textId="77777777" w:rsidR="000E0432" w:rsidRDefault="000E0432" w:rsidP="000E0432">
            <w:pPr>
              <w:pStyle w:val="TAC"/>
              <w:rPr>
                <w:ins w:id="8859" w:author="Huawei" w:date="2021-05-27T14:56:00Z"/>
              </w:rPr>
            </w:pPr>
          </w:p>
        </w:tc>
        <w:tc>
          <w:tcPr>
            <w:tcW w:w="1531" w:type="dxa"/>
            <w:vMerge w:val="restart"/>
            <w:vAlign w:val="center"/>
          </w:tcPr>
          <w:p w14:paraId="656449AF" w14:textId="77777777" w:rsidR="000E0432" w:rsidRDefault="000E0432" w:rsidP="000E0432">
            <w:pPr>
              <w:pStyle w:val="TAC"/>
              <w:rPr>
                <w:ins w:id="8860" w:author="Huawei" w:date="2021-05-27T14:56:00Z"/>
              </w:rPr>
            </w:pPr>
            <w:ins w:id="8861" w:author="Huawei" w:date="2021-05-27T14:56:00Z">
              <w:r>
                <w:t>D-FR2-A.2.3-</w:t>
              </w:r>
              <w:r w:rsidRPr="00BD6443">
                <w:t>4</w:t>
              </w:r>
            </w:ins>
          </w:p>
        </w:tc>
        <w:tc>
          <w:tcPr>
            <w:tcW w:w="1189" w:type="dxa"/>
            <w:vMerge w:val="restart"/>
            <w:vAlign w:val="center"/>
          </w:tcPr>
          <w:p w14:paraId="536B9FFB" w14:textId="77777777" w:rsidR="000E0432" w:rsidRDefault="000E0432" w:rsidP="000E0432">
            <w:pPr>
              <w:pStyle w:val="TAC"/>
              <w:rPr>
                <w:ins w:id="8862" w:author="Huawei" w:date="2021-05-27T14:56:00Z"/>
              </w:rPr>
            </w:pPr>
            <w:ins w:id="8863" w:author="Huawei" w:date="2021-05-27T14:56:00Z">
              <w:r w:rsidRPr="00BD6443">
                <w:t>pos0</w:t>
              </w:r>
            </w:ins>
          </w:p>
        </w:tc>
        <w:tc>
          <w:tcPr>
            <w:tcW w:w="1119" w:type="dxa"/>
            <w:gridSpan w:val="2"/>
            <w:vAlign w:val="center"/>
          </w:tcPr>
          <w:p w14:paraId="62E53F1E" w14:textId="77777777" w:rsidR="000E0432" w:rsidRDefault="000E0432" w:rsidP="000E0432">
            <w:pPr>
              <w:pStyle w:val="TAC"/>
              <w:rPr>
                <w:ins w:id="8864" w:author="Huawei" w:date="2021-05-27T14:56:00Z"/>
              </w:rPr>
            </w:pPr>
            <w:ins w:id="8865" w:author="Huawei" w:date="2021-05-27T14:56:00Z">
              <w:r w:rsidRPr="00BD6443">
                <w:t>Yes</w:t>
              </w:r>
            </w:ins>
          </w:p>
        </w:tc>
        <w:tc>
          <w:tcPr>
            <w:tcW w:w="1119" w:type="dxa"/>
            <w:vAlign w:val="center"/>
          </w:tcPr>
          <w:p w14:paraId="0FB34110" w14:textId="77777777" w:rsidR="000E0432" w:rsidRDefault="000E0432" w:rsidP="000E0432">
            <w:pPr>
              <w:pStyle w:val="TAC"/>
              <w:rPr>
                <w:ins w:id="8866" w:author="Huawei" w:date="2021-05-27T14:56:00Z"/>
              </w:rPr>
            </w:pPr>
            <w:ins w:id="8867" w:author="Huawei" w:date="2021-05-27T14:56:00Z">
              <w:r w:rsidRPr="00BD6443">
                <w:t>11.9</w:t>
              </w:r>
            </w:ins>
          </w:p>
        </w:tc>
      </w:tr>
      <w:tr w:rsidR="000E0432" w14:paraId="2D3BBDEB" w14:textId="77777777" w:rsidTr="000E0432">
        <w:trPr>
          <w:trHeight w:val="145"/>
          <w:jc w:val="center"/>
          <w:ins w:id="8868" w:author="Huawei" w:date="2021-05-27T14:56:00Z"/>
        </w:trPr>
        <w:tc>
          <w:tcPr>
            <w:tcW w:w="1177" w:type="dxa"/>
            <w:vMerge/>
          </w:tcPr>
          <w:p w14:paraId="55335B81" w14:textId="77777777" w:rsidR="000E0432" w:rsidRDefault="000E0432" w:rsidP="000E0432">
            <w:pPr>
              <w:rPr>
                <w:ins w:id="8869" w:author="Huawei" w:date="2021-05-27T14:56:00Z"/>
              </w:rPr>
            </w:pPr>
          </w:p>
        </w:tc>
        <w:tc>
          <w:tcPr>
            <w:tcW w:w="1396" w:type="dxa"/>
            <w:vMerge/>
          </w:tcPr>
          <w:p w14:paraId="2E4A4CB0" w14:textId="77777777" w:rsidR="000E0432" w:rsidRDefault="000E0432" w:rsidP="000E0432">
            <w:pPr>
              <w:rPr>
                <w:ins w:id="8870" w:author="Huawei" w:date="2021-05-27T14:56:00Z"/>
              </w:rPr>
            </w:pPr>
          </w:p>
        </w:tc>
        <w:tc>
          <w:tcPr>
            <w:tcW w:w="1267" w:type="dxa"/>
            <w:vMerge/>
            <w:vAlign w:val="center"/>
          </w:tcPr>
          <w:p w14:paraId="736CDA32" w14:textId="77777777" w:rsidR="000E0432" w:rsidRDefault="000E0432" w:rsidP="000E0432">
            <w:pPr>
              <w:pStyle w:val="TAC"/>
              <w:rPr>
                <w:ins w:id="8871" w:author="Huawei" w:date="2021-05-27T14:56:00Z"/>
              </w:rPr>
            </w:pPr>
          </w:p>
        </w:tc>
        <w:tc>
          <w:tcPr>
            <w:tcW w:w="1531" w:type="dxa"/>
            <w:vMerge/>
            <w:vAlign w:val="center"/>
          </w:tcPr>
          <w:p w14:paraId="31FB9D56" w14:textId="77777777" w:rsidR="000E0432" w:rsidRDefault="000E0432" w:rsidP="000E0432">
            <w:pPr>
              <w:pStyle w:val="TAC"/>
              <w:rPr>
                <w:ins w:id="8872" w:author="Huawei" w:date="2021-05-27T14:56:00Z"/>
              </w:rPr>
            </w:pPr>
          </w:p>
        </w:tc>
        <w:tc>
          <w:tcPr>
            <w:tcW w:w="1189" w:type="dxa"/>
            <w:vMerge/>
            <w:vAlign w:val="center"/>
          </w:tcPr>
          <w:p w14:paraId="1CCFB8BF" w14:textId="77777777" w:rsidR="000E0432" w:rsidRDefault="000E0432" w:rsidP="000E0432">
            <w:pPr>
              <w:pStyle w:val="TAC"/>
              <w:rPr>
                <w:ins w:id="8873" w:author="Huawei" w:date="2021-05-27T14:56:00Z"/>
              </w:rPr>
            </w:pPr>
          </w:p>
        </w:tc>
        <w:tc>
          <w:tcPr>
            <w:tcW w:w="1119" w:type="dxa"/>
            <w:gridSpan w:val="2"/>
            <w:vAlign w:val="center"/>
          </w:tcPr>
          <w:p w14:paraId="67EF3C52" w14:textId="77777777" w:rsidR="000E0432" w:rsidRDefault="000E0432" w:rsidP="000E0432">
            <w:pPr>
              <w:pStyle w:val="TAC"/>
              <w:rPr>
                <w:ins w:id="8874" w:author="Huawei" w:date="2021-05-27T14:56:00Z"/>
              </w:rPr>
            </w:pPr>
            <w:ins w:id="8875" w:author="Huawei" w:date="2021-05-27T14:56:00Z">
              <w:r w:rsidRPr="00BD6443">
                <w:t>No</w:t>
              </w:r>
            </w:ins>
          </w:p>
        </w:tc>
        <w:tc>
          <w:tcPr>
            <w:tcW w:w="1119" w:type="dxa"/>
            <w:vAlign w:val="center"/>
          </w:tcPr>
          <w:p w14:paraId="5FE9F3D3" w14:textId="77777777" w:rsidR="000E0432" w:rsidRDefault="000E0432" w:rsidP="000E0432">
            <w:pPr>
              <w:pStyle w:val="TAC"/>
              <w:rPr>
                <w:ins w:id="8876" w:author="Huawei" w:date="2021-05-27T14:56:00Z"/>
              </w:rPr>
            </w:pPr>
            <w:ins w:id="8877" w:author="Huawei" w:date="2021-05-27T14:56:00Z">
              <w:r w:rsidRPr="00BD6443">
                <w:t>10.5</w:t>
              </w:r>
            </w:ins>
          </w:p>
        </w:tc>
      </w:tr>
      <w:tr w:rsidR="000E0432" w14:paraId="1F5FA8FD" w14:textId="77777777" w:rsidTr="000E0432">
        <w:trPr>
          <w:trHeight w:val="146"/>
          <w:jc w:val="center"/>
          <w:ins w:id="8878" w:author="Huawei" w:date="2021-05-27T14:56:00Z"/>
        </w:trPr>
        <w:tc>
          <w:tcPr>
            <w:tcW w:w="1177" w:type="dxa"/>
            <w:vMerge/>
          </w:tcPr>
          <w:p w14:paraId="67F1B929" w14:textId="77777777" w:rsidR="000E0432" w:rsidRDefault="000E0432" w:rsidP="000E0432">
            <w:pPr>
              <w:rPr>
                <w:ins w:id="8879" w:author="Huawei" w:date="2021-05-27T14:56:00Z"/>
              </w:rPr>
            </w:pPr>
          </w:p>
        </w:tc>
        <w:tc>
          <w:tcPr>
            <w:tcW w:w="1396" w:type="dxa"/>
            <w:vMerge/>
          </w:tcPr>
          <w:p w14:paraId="3F593D1A" w14:textId="77777777" w:rsidR="000E0432" w:rsidRDefault="000E0432" w:rsidP="000E0432">
            <w:pPr>
              <w:rPr>
                <w:ins w:id="8880" w:author="Huawei" w:date="2021-05-27T14:56:00Z"/>
              </w:rPr>
            </w:pPr>
          </w:p>
        </w:tc>
        <w:tc>
          <w:tcPr>
            <w:tcW w:w="1267" w:type="dxa"/>
            <w:vMerge/>
            <w:vAlign w:val="center"/>
          </w:tcPr>
          <w:p w14:paraId="5D89D4CD" w14:textId="77777777" w:rsidR="000E0432" w:rsidRDefault="000E0432" w:rsidP="000E0432">
            <w:pPr>
              <w:pStyle w:val="TAC"/>
              <w:rPr>
                <w:ins w:id="8881" w:author="Huawei" w:date="2021-05-27T14:56:00Z"/>
              </w:rPr>
            </w:pPr>
          </w:p>
        </w:tc>
        <w:tc>
          <w:tcPr>
            <w:tcW w:w="1531" w:type="dxa"/>
            <w:vMerge w:val="restart"/>
            <w:vAlign w:val="center"/>
          </w:tcPr>
          <w:p w14:paraId="0BB5ABD2" w14:textId="77777777" w:rsidR="000E0432" w:rsidRDefault="000E0432" w:rsidP="000E0432">
            <w:pPr>
              <w:pStyle w:val="TAC"/>
              <w:rPr>
                <w:ins w:id="8882" w:author="Huawei" w:date="2021-05-27T14:56:00Z"/>
              </w:rPr>
            </w:pPr>
            <w:ins w:id="8883" w:author="Huawei" w:date="2021-05-27T14:56:00Z">
              <w:r>
                <w:t>D-FR2-A.2.3-</w:t>
              </w:r>
              <w:r w:rsidRPr="00BD6443">
                <w:t>14</w:t>
              </w:r>
            </w:ins>
          </w:p>
        </w:tc>
        <w:tc>
          <w:tcPr>
            <w:tcW w:w="1189" w:type="dxa"/>
            <w:vMerge w:val="restart"/>
            <w:vAlign w:val="center"/>
          </w:tcPr>
          <w:p w14:paraId="538D479E" w14:textId="77777777" w:rsidR="000E0432" w:rsidRDefault="000E0432" w:rsidP="000E0432">
            <w:pPr>
              <w:pStyle w:val="TAC"/>
              <w:rPr>
                <w:ins w:id="8884" w:author="Huawei" w:date="2021-05-27T14:56:00Z"/>
              </w:rPr>
            </w:pPr>
            <w:ins w:id="8885" w:author="Huawei" w:date="2021-05-27T14:56:00Z">
              <w:r w:rsidRPr="00BD6443">
                <w:t>pos1</w:t>
              </w:r>
            </w:ins>
          </w:p>
        </w:tc>
        <w:tc>
          <w:tcPr>
            <w:tcW w:w="1119" w:type="dxa"/>
            <w:gridSpan w:val="2"/>
            <w:vAlign w:val="center"/>
          </w:tcPr>
          <w:p w14:paraId="6E01584E" w14:textId="77777777" w:rsidR="000E0432" w:rsidRDefault="000E0432" w:rsidP="000E0432">
            <w:pPr>
              <w:pStyle w:val="TAC"/>
              <w:rPr>
                <w:ins w:id="8886" w:author="Huawei" w:date="2021-05-27T14:56:00Z"/>
              </w:rPr>
            </w:pPr>
            <w:ins w:id="8887" w:author="Huawei" w:date="2021-05-27T14:56:00Z">
              <w:r w:rsidRPr="00BD6443">
                <w:t>Yes</w:t>
              </w:r>
            </w:ins>
          </w:p>
        </w:tc>
        <w:tc>
          <w:tcPr>
            <w:tcW w:w="1119" w:type="dxa"/>
            <w:vAlign w:val="center"/>
          </w:tcPr>
          <w:p w14:paraId="44A5955B" w14:textId="77777777" w:rsidR="000E0432" w:rsidRDefault="000E0432" w:rsidP="000E0432">
            <w:pPr>
              <w:pStyle w:val="TAC"/>
              <w:rPr>
                <w:ins w:id="8888" w:author="Huawei" w:date="2021-05-27T14:56:00Z"/>
              </w:rPr>
            </w:pPr>
            <w:ins w:id="8889" w:author="Huawei" w:date="2021-05-27T14:56:00Z">
              <w:r w:rsidRPr="00BD6443">
                <w:t>11.1</w:t>
              </w:r>
            </w:ins>
          </w:p>
        </w:tc>
      </w:tr>
      <w:tr w:rsidR="000E0432" w14:paraId="2E5E4C5B" w14:textId="77777777" w:rsidTr="000E0432">
        <w:trPr>
          <w:trHeight w:val="145"/>
          <w:jc w:val="center"/>
          <w:ins w:id="8890" w:author="Huawei" w:date="2021-05-27T14:56:00Z"/>
        </w:trPr>
        <w:tc>
          <w:tcPr>
            <w:tcW w:w="1177" w:type="dxa"/>
            <w:vMerge/>
          </w:tcPr>
          <w:p w14:paraId="33E2BF16" w14:textId="77777777" w:rsidR="000E0432" w:rsidRDefault="000E0432" w:rsidP="000E0432">
            <w:pPr>
              <w:rPr>
                <w:ins w:id="8891" w:author="Huawei" w:date="2021-05-27T14:56:00Z"/>
              </w:rPr>
            </w:pPr>
          </w:p>
        </w:tc>
        <w:tc>
          <w:tcPr>
            <w:tcW w:w="1396" w:type="dxa"/>
            <w:vMerge/>
          </w:tcPr>
          <w:p w14:paraId="1CC98C48" w14:textId="77777777" w:rsidR="000E0432" w:rsidRDefault="000E0432" w:rsidP="000E0432">
            <w:pPr>
              <w:rPr>
                <w:ins w:id="8892" w:author="Huawei" w:date="2021-05-27T14:56:00Z"/>
              </w:rPr>
            </w:pPr>
          </w:p>
        </w:tc>
        <w:tc>
          <w:tcPr>
            <w:tcW w:w="1267" w:type="dxa"/>
            <w:vMerge/>
            <w:vAlign w:val="center"/>
          </w:tcPr>
          <w:p w14:paraId="7B175F19" w14:textId="77777777" w:rsidR="000E0432" w:rsidRDefault="000E0432" w:rsidP="000E0432">
            <w:pPr>
              <w:pStyle w:val="TAC"/>
              <w:rPr>
                <w:ins w:id="8893" w:author="Huawei" w:date="2021-05-27T14:56:00Z"/>
              </w:rPr>
            </w:pPr>
          </w:p>
        </w:tc>
        <w:tc>
          <w:tcPr>
            <w:tcW w:w="1531" w:type="dxa"/>
            <w:vMerge/>
            <w:vAlign w:val="center"/>
          </w:tcPr>
          <w:p w14:paraId="4AA84415" w14:textId="77777777" w:rsidR="000E0432" w:rsidRDefault="000E0432" w:rsidP="000E0432">
            <w:pPr>
              <w:pStyle w:val="TAC"/>
              <w:rPr>
                <w:ins w:id="8894" w:author="Huawei" w:date="2021-05-27T14:56:00Z"/>
              </w:rPr>
            </w:pPr>
          </w:p>
        </w:tc>
        <w:tc>
          <w:tcPr>
            <w:tcW w:w="1189" w:type="dxa"/>
            <w:vMerge/>
            <w:vAlign w:val="center"/>
          </w:tcPr>
          <w:p w14:paraId="3448B92A" w14:textId="77777777" w:rsidR="000E0432" w:rsidRDefault="000E0432" w:rsidP="000E0432">
            <w:pPr>
              <w:pStyle w:val="TAC"/>
              <w:rPr>
                <w:ins w:id="8895" w:author="Huawei" w:date="2021-05-27T14:56:00Z"/>
              </w:rPr>
            </w:pPr>
          </w:p>
        </w:tc>
        <w:tc>
          <w:tcPr>
            <w:tcW w:w="1119" w:type="dxa"/>
            <w:gridSpan w:val="2"/>
            <w:vAlign w:val="center"/>
          </w:tcPr>
          <w:p w14:paraId="64F44A6F" w14:textId="77777777" w:rsidR="000E0432" w:rsidRDefault="000E0432" w:rsidP="000E0432">
            <w:pPr>
              <w:pStyle w:val="TAC"/>
              <w:rPr>
                <w:ins w:id="8896" w:author="Huawei" w:date="2021-05-27T14:56:00Z"/>
              </w:rPr>
            </w:pPr>
            <w:ins w:id="8897" w:author="Huawei" w:date="2021-05-27T14:56:00Z">
              <w:r w:rsidRPr="00BD6443">
                <w:t>No</w:t>
              </w:r>
            </w:ins>
          </w:p>
        </w:tc>
        <w:tc>
          <w:tcPr>
            <w:tcW w:w="1119" w:type="dxa"/>
            <w:vAlign w:val="center"/>
          </w:tcPr>
          <w:p w14:paraId="0AD87DC9" w14:textId="77777777" w:rsidR="000E0432" w:rsidRDefault="000E0432" w:rsidP="000E0432">
            <w:pPr>
              <w:pStyle w:val="TAC"/>
              <w:rPr>
                <w:ins w:id="8898" w:author="Huawei" w:date="2021-05-27T14:56:00Z"/>
              </w:rPr>
            </w:pPr>
            <w:ins w:id="8899" w:author="Huawei" w:date="2021-05-27T14:56:00Z">
              <w:r w:rsidRPr="00BD6443">
                <w:t>10.5</w:t>
              </w:r>
            </w:ins>
          </w:p>
        </w:tc>
      </w:tr>
      <w:tr w:rsidR="000E0432" w14:paraId="241AD59F" w14:textId="77777777" w:rsidTr="000E0432">
        <w:trPr>
          <w:trHeight w:val="146"/>
          <w:jc w:val="center"/>
          <w:ins w:id="8900" w:author="Huawei" w:date="2021-05-27T14:56:00Z"/>
        </w:trPr>
        <w:tc>
          <w:tcPr>
            <w:tcW w:w="1177" w:type="dxa"/>
            <w:vMerge/>
          </w:tcPr>
          <w:p w14:paraId="72A40BB5" w14:textId="77777777" w:rsidR="000E0432" w:rsidRDefault="000E0432" w:rsidP="000E0432">
            <w:pPr>
              <w:rPr>
                <w:ins w:id="8901" w:author="Huawei" w:date="2021-05-27T14:56:00Z"/>
              </w:rPr>
            </w:pPr>
          </w:p>
        </w:tc>
        <w:tc>
          <w:tcPr>
            <w:tcW w:w="1396" w:type="dxa"/>
            <w:vMerge/>
          </w:tcPr>
          <w:p w14:paraId="1A6217FE" w14:textId="77777777" w:rsidR="000E0432" w:rsidRDefault="000E0432" w:rsidP="000E0432">
            <w:pPr>
              <w:rPr>
                <w:ins w:id="8902" w:author="Huawei" w:date="2021-05-27T14:56:00Z"/>
              </w:rPr>
            </w:pPr>
          </w:p>
        </w:tc>
        <w:tc>
          <w:tcPr>
            <w:tcW w:w="1267" w:type="dxa"/>
            <w:vMerge w:val="restart"/>
            <w:vAlign w:val="center"/>
          </w:tcPr>
          <w:p w14:paraId="403F1ADA" w14:textId="77777777" w:rsidR="000E0432" w:rsidRDefault="000E0432" w:rsidP="000E0432">
            <w:pPr>
              <w:pStyle w:val="TAC"/>
              <w:rPr>
                <w:ins w:id="8903" w:author="Huawei" w:date="2021-05-27T14:56:00Z"/>
              </w:rPr>
            </w:pPr>
            <w:ins w:id="8904" w:author="Huawei" w:date="2021-05-27T14:56:00Z">
              <w:r>
                <w:t>TDLA30-75 Low</w:t>
              </w:r>
            </w:ins>
          </w:p>
        </w:tc>
        <w:tc>
          <w:tcPr>
            <w:tcW w:w="1531" w:type="dxa"/>
            <w:vMerge w:val="restart"/>
            <w:vAlign w:val="center"/>
          </w:tcPr>
          <w:p w14:paraId="4FF60425" w14:textId="77777777" w:rsidR="000E0432" w:rsidRDefault="000E0432" w:rsidP="000E0432">
            <w:pPr>
              <w:pStyle w:val="TAC"/>
              <w:rPr>
                <w:ins w:id="8905" w:author="Huawei" w:date="2021-05-27T14:56:00Z"/>
              </w:rPr>
            </w:pPr>
            <w:ins w:id="8906" w:author="Huawei" w:date="2021-05-27T14:56:00Z">
              <w:r>
                <w:t>D-FR2-A.2.4-</w:t>
              </w:r>
              <w:r w:rsidRPr="00BD6443">
                <w:t>4</w:t>
              </w:r>
            </w:ins>
          </w:p>
        </w:tc>
        <w:tc>
          <w:tcPr>
            <w:tcW w:w="1189" w:type="dxa"/>
            <w:vMerge w:val="restart"/>
            <w:vAlign w:val="center"/>
          </w:tcPr>
          <w:p w14:paraId="2C09EF50" w14:textId="77777777" w:rsidR="000E0432" w:rsidRDefault="000E0432" w:rsidP="000E0432">
            <w:pPr>
              <w:pStyle w:val="TAC"/>
              <w:rPr>
                <w:ins w:id="8907" w:author="Huawei" w:date="2021-05-27T14:56:00Z"/>
              </w:rPr>
            </w:pPr>
            <w:ins w:id="8908" w:author="Huawei" w:date="2021-05-27T14:56:00Z">
              <w:r w:rsidRPr="00BD6443">
                <w:t>pos0</w:t>
              </w:r>
            </w:ins>
          </w:p>
        </w:tc>
        <w:tc>
          <w:tcPr>
            <w:tcW w:w="1119" w:type="dxa"/>
            <w:gridSpan w:val="2"/>
            <w:vAlign w:val="center"/>
          </w:tcPr>
          <w:p w14:paraId="142E8ACF" w14:textId="77777777" w:rsidR="000E0432" w:rsidRDefault="000E0432" w:rsidP="000E0432">
            <w:pPr>
              <w:pStyle w:val="TAC"/>
              <w:rPr>
                <w:ins w:id="8909" w:author="Huawei" w:date="2021-05-27T14:56:00Z"/>
              </w:rPr>
            </w:pPr>
            <w:ins w:id="8910" w:author="Huawei" w:date="2021-05-27T14:56:00Z">
              <w:r w:rsidRPr="00BD6443">
                <w:t>Yes</w:t>
              </w:r>
            </w:ins>
          </w:p>
        </w:tc>
        <w:tc>
          <w:tcPr>
            <w:tcW w:w="1119" w:type="dxa"/>
            <w:vAlign w:val="center"/>
          </w:tcPr>
          <w:p w14:paraId="588FEA42" w14:textId="77777777" w:rsidR="000E0432" w:rsidRDefault="000E0432" w:rsidP="000E0432">
            <w:pPr>
              <w:pStyle w:val="TAC"/>
              <w:rPr>
                <w:ins w:id="8911" w:author="Huawei" w:date="2021-05-27T14:56:00Z"/>
              </w:rPr>
            </w:pPr>
            <w:ins w:id="8912" w:author="Huawei" w:date="2021-05-27T14:56:00Z">
              <w:r w:rsidRPr="00BD6443">
                <w:t>13.5</w:t>
              </w:r>
            </w:ins>
          </w:p>
        </w:tc>
      </w:tr>
      <w:tr w:rsidR="000E0432" w14:paraId="6B98CD67" w14:textId="77777777" w:rsidTr="000E0432">
        <w:trPr>
          <w:trHeight w:val="145"/>
          <w:jc w:val="center"/>
          <w:ins w:id="8913" w:author="Huawei" w:date="2021-05-27T14:56:00Z"/>
        </w:trPr>
        <w:tc>
          <w:tcPr>
            <w:tcW w:w="1177" w:type="dxa"/>
            <w:vMerge/>
          </w:tcPr>
          <w:p w14:paraId="348200F7" w14:textId="77777777" w:rsidR="000E0432" w:rsidRDefault="000E0432" w:rsidP="000E0432">
            <w:pPr>
              <w:rPr>
                <w:ins w:id="8914" w:author="Huawei" w:date="2021-05-27T14:56:00Z"/>
              </w:rPr>
            </w:pPr>
          </w:p>
        </w:tc>
        <w:tc>
          <w:tcPr>
            <w:tcW w:w="1396" w:type="dxa"/>
            <w:vMerge/>
          </w:tcPr>
          <w:p w14:paraId="7A6BD327" w14:textId="77777777" w:rsidR="000E0432" w:rsidRDefault="000E0432" w:rsidP="000E0432">
            <w:pPr>
              <w:rPr>
                <w:ins w:id="8915" w:author="Huawei" w:date="2021-05-27T14:56:00Z"/>
              </w:rPr>
            </w:pPr>
          </w:p>
        </w:tc>
        <w:tc>
          <w:tcPr>
            <w:tcW w:w="1267" w:type="dxa"/>
            <w:vMerge/>
            <w:vAlign w:val="center"/>
          </w:tcPr>
          <w:p w14:paraId="15906DB1" w14:textId="77777777" w:rsidR="000E0432" w:rsidRDefault="000E0432" w:rsidP="000E0432">
            <w:pPr>
              <w:pStyle w:val="TAC"/>
              <w:rPr>
                <w:ins w:id="8916" w:author="Huawei" w:date="2021-05-27T14:56:00Z"/>
              </w:rPr>
            </w:pPr>
          </w:p>
        </w:tc>
        <w:tc>
          <w:tcPr>
            <w:tcW w:w="1531" w:type="dxa"/>
            <w:vMerge/>
            <w:vAlign w:val="center"/>
          </w:tcPr>
          <w:p w14:paraId="60CCCFC7" w14:textId="77777777" w:rsidR="000E0432" w:rsidRDefault="000E0432" w:rsidP="000E0432">
            <w:pPr>
              <w:pStyle w:val="TAC"/>
              <w:rPr>
                <w:ins w:id="8917" w:author="Huawei" w:date="2021-05-27T14:56:00Z"/>
              </w:rPr>
            </w:pPr>
          </w:p>
        </w:tc>
        <w:tc>
          <w:tcPr>
            <w:tcW w:w="1189" w:type="dxa"/>
            <w:vMerge/>
            <w:vAlign w:val="center"/>
          </w:tcPr>
          <w:p w14:paraId="2C4BF324" w14:textId="77777777" w:rsidR="000E0432" w:rsidRDefault="000E0432" w:rsidP="000E0432">
            <w:pPr>
              <w:pStyle w:val="TAC"/>
              <w:rPr>
                <w:ins w:id="8918" w:author="Huawei" w:date="2021-05-27T14:56:00Z"/>
              </w:rPr>
            </w:pPr>
          </w:p>
        </w:tc>
        <w:tc>
          <w:tcPr>
            <w:tcW w:w="1119" w:type="dxa"/>
            <w:gridSpan w:val="2"/>
            <w:vAlign w:val="center"/>
          </w:tcPr>
          <w:p w14:paraId="78BB6A7E" w14:textId="77777777" w:rsidR="000E0432" w:rsidRDefault="000E0432" w:rsidP="000E0432">
            <w:pPr>
              <w:pStyle w:val="TAC"/>
              <w:rPr>
                <w:ins w:id="8919" w:author="Huawei" w:date="2021-05-27T14:56:00Z"/>
              </w:rPr>
            </w:pPr>
            <w:ins w:id="8920" w:author="Huawei" w:date="2021-05-27T14:56:00Z">
              <w:r w:rsidRPr="00BD6443">
                <w:t>No</w:t>
              </w:r>
            </w:ins>
          </w:p>
        </w:tc>
        <w:tc>
          <w:tcPr>
            <w:tcW w:w="1119" w:type="dxa"/>
            <w:vAlign w:val="center"/>
          </w:tcPr>
          <w:p w14:paraId="48F14960" w14:textId="77777777" w:rsidR="000E0432" w:rsidRDefault="000E0432" w:rsidP="000E0432">
            <w:pPr>
              <w:pStyle w:val="TAC"/>
              <w:rPr>
                <w:ins w:id="8921" w:author="Huawei" w:date="2021-05-27T14:56:00Z"/>
              </w:rPr>
            </w:pPr>
            <w:ins w:id="8922" w:author="Huawei" w:date="2021-05-27T14:56:00Z">
              <w:r w:rsidRPr="00BD6443">
                <w:t>12.9</w:t>
              </w:r>
            </w:ins>
          </w:p>
        </w:tc>
      </w:tr>
      <w:tr w:rsidR="000E0432" w14:paraId="4CF66928" w14:textId="77777777" w:rsidTr="000E0432">
        <w:trPr>
          <w:trHeight w:val="146"/>
          <w:jc w:val="center"/>
          <w:ins w:id="8923" w:author="Huawei" w:date="2021-05-27T14:56:00Z"/>
        </w:trPr>
        <w:tc>
          <w:tcPr>
            <w:tcW w:w="1177" w:type="dxa"/>
            <w:vMerge/>
          </w:tcPr>
          <w:p w14:paraId="600CC6FA" w14:textId="77777777" w:rsidR="000E0432" w:rsidRDefault="000E0432" w:rsidP="000E0432">
            <w:pPr>
              <w:rPr>
                <w:ins w:id="8924" w:author="Huawei" w:date="2021-05-27T14:56:00Z"/>
              </w:rPr>
            </w:pPr>
          </w:p>
        </w:tc>
        <w:tc>
          <w:tcPr>
            <w:tcW w:w="1396" w:type="dxa"/>
            <w:vMerge/>
          </w:tcPr>
          <w:p w14:paraId="653A47A6" w14:textId="77777777" w:rsidR="000E0432" w:rsidRDefault="000E0432" w:rsidP="000E0432">
            <w:pPr>
              <w:rPr>
                <w:ins w:id="8925" w:author="Huawei" w:date="2021-05-27T14:56:00Z"/>
              </w:rPr>
            </w:pPr>
          </w:p>
        </w:tc>
        <w:tc>
          <w:tcPr>
            <w:tcW w:w="1267" w:type="dxa"/>
            <w:vMerge/>
            <w:vAlign w:val="center"/>
          </w:tcPr>
          <w:p w14:paraId="07DB9B8D" w14:textId="77777777" w:rsidR="000E0432" w:rsidRDefault="000E0432" w:rsidP="000E0432">
            <w:pPr>
              <w:pStyle w:val="TAC"/>
              <w:rPr>
                <w:ins w:id="8926" w:author="Huawei" w:date="2021-05-27T14:56:00Z"/>
              </w:rPr>
            </w:pPr>
          </w:p>
        </w:tc>
        <w:tc>
          <w:tcPr>
            <w:tcW w:w="1531" w:type="dxa"/>
            <w:vMerge w:val="restart"/>
            <w:vAlign w:val="center"/>
          </w:tcPr>
          <w:p w14:paraId="0EEB2773" w14:textId="77777777" w:rsidR="000E0432" w:rsidRDefault="000E0432" w:rsidP="000E0432">
            <w:pPr>
              <w:pStyle w:val="TAC"/>
              <w:rPr>
                <w:ins w:id="8927" w:author="Huawei" w:date="2021-05-27T14:56:00Z"/>
              </w:rPr>
            </w:pPr>
            <w:ins w:id="8928" w:author="Huawei" w:date="2021-05-27T14:56:00Z">
              <w:r>
                <w:t>D-FR2-A.2.4-</w:t>
              </w:r>
              <w:r w:rsidRPr="00BD6443">
                <w:t>9</w:t>
              </w:r>
            </w:ins>
          </w:p>
        </w:tc>
        <w:tc>
          <w:tcPr>
            <w:tcW w:w="1189" w:type="dxa"/>
            <w:vMerge w:val="restart"/>
            <w:vAlign w:val="center"/>
          </w:tcPr>
          <w:p w14:paraId="6E55153B" w14:textId="77777777" w:rsidR="000E0432" w:rsidRDefault="000E0432" w:rsidP="000E0432">
            <w:pPr>
              <w:pStyle w:val="TAC"/>
              <w:rPr>
                <w:ins w:id="8929" w:author="Huawei" w:date="2021-05-27T14:56:00Z"/>
              </w:rPr>
            </w:pPr>
            <w:ins w:id="8930" w:author="Huawei" w:date="2021-05-27T14:56:00Z">
              <w:r w:rsidRPr="00BD6443">
                <w:t>pos1</w:t>
              </w:r>
            </w:ins>
          </w:p>
        </w:tc>
        <w:tc>
          <w:tcPr>
            <w:tcW w:w="1119" w:type="dxa"/>
            <w:gridSpan w:val="2"/>
            <w:vAlign w:val="center"/>
          </w:tcPr>
          <w:p w14:paraId="511C69F3" w14:textId="77777777" w:rsidR="000E0432" w:rsidRDefault="000E0432" w:rsidP="000E0432">
            <w:pPr>
              <w:pStyle w:val="TAC"/>
              <w:rPr>
                <w:ins w:id="8931" w:author="Huawei" w:date="2021-05-27T14:56:00Z"/>
              </w:rPr>
            </w:pPr>
            <w:ins w:id="8932" w:author="Huawei" w:date="2021-05-27T14:56:00Z">
              <w:r w:rsidRPr="00BD6443">
                <w:t>Yes</w:t>
              </w:r>
            </w:ins>
          </w:p>
        </w:tc>
        <w:tc>
          <w:tcPr>
            <w:tcW w:w="1119" w:type="dxa"/>
            <w:vAlign w:val="center"/>
          </w:tcPr>
          <w:p w14:paraId="4A19704F" w14:textId="77777777" w:rsidR="000E0432" w:rsidRDefault="000E0432" w:rsidP="000E0432">
            <w:pPr>
              <w:pStyle w:val="TAC"/>
              <w:rPr>
                <w:ins w:id="8933" w:author="Huawei" w:date="2021-05-27T14:56:00Z"/>
              </w:rPr>
            </w:pPr>
            <w:ins w:id="8934" w:author="Huawei" w:date="2021-05-27T14:56:00Z">
              <w:r w:rsidRPr="00BD6443">
                <w:t>13.4</w:t>
              </w:r>
            </w:ins>
          </w:p>
        </w:tc>
      </w:tr>
      <w:tr w:rsidR="000E0432" w14:paraId="74C7FD54" w14:textId="77777777" w:rsidTr="000E0432">
        <w:trPr>
          <w:trHeight w:val="145"/>
          <w:jc w:val="center"/>
          <w:ins w:id="8935" w:author="Huawei" w:date="2021-05-27T14:56:00Z"/>
        </w:trPr>
        <w:tc>
          <w:tcPr>
            <w:tcW w:w="1177" w:type="dxa"/>
            <w:vMerge/>
          </w:tcPr>
          <w:p w14:paraId="242CF0EF" w14:textId="77777777" w:rsidR="000E0432" w:rsidRDefault="000E0432" w:rsidP="000E0432">
            <w:pPr>
              <w:rPr>
                <w:ins w:id="8936" w:author="Huawei" w:date="2021-05-27T14:56:00Z"/>
              </w:rPr>
            </w:pPr>
          </w:p>
        </w:tc>
        <w:tc>
          <w:tcPr>
            <w:tcW w:w="1396" w:type="dxa"/>
            <w:vMerge/>
          </w:tcPr>
          <w:p w14:paraId="6B23CCA6" w14:textId="77777777" w:rsidR="000E0432" w:rsidRDefault="000E0432" w:rsidP="000E0432">
            <w:pPr>
              <w:rPr>
                <w:ins w:id="8937" w:author="Huawei" w:date="2021-05-27T14:56:00Z"/>
              </w:rPr>
            </w:pPr>
          </w:p>
        </w:tc>
        <w:tc>
          <w:tcPr>
            <w:tcW w:w="1267" w:type="dxa"/>
            <w:vMerge/>
            <w:vAlign w:val="center"/>
          </w:tcPr>
          <w:p w14:paraId="576EF59D" w14:textId="77777777" w:rsidR="000E0432" w:rsidRDefault="000E0432" w:rsidP="000E0432">
            <w:pPr>
              <w:pStyle w:val="TAC"/>
              <w:rPr>
                <w:ins w:id="8938" w:author="Huawei" w:date="2021-05-27T14:56:00Z"/>
              </w:rPr>
            </w:pPr>
          </w:p>
        </w:tc>
        <w:tc>
          <w:tcPr>
            <w:tcW w:w="1531" w:type="dxa"/>
            <w:vMerge/>
            <w:vAlign w:val="center"/>
          </w:tcPr>
          <w:p w14:paraId="56D164DF" w14:textId="77777777" w:rsidR="000E0432" w:rsidRDefault="000E0432" w:rsidP="000E0432">
            <w:pPr>
              <w:pStyle w:val="TAC"/>
              <w:rPr>
                <w:ins w:id="8939" w:author="Huawei" w:date="2021-05-27T14:56:00Z"/>
              </w:rPr>
            </w:pPr>
          </w:p>
        </w:tc>
        <w:tc>
          <w:tcPr>
            <w:tcW w:w="1189" w:type="dxa"/>
            <w:vMerge/>
            <w:vAlign w:val="center"/>
          </w:tcPr>
          <w:p w14:paraId="3A179AE0" w14:textId="77777777" w:rsidR="000E0432" w:rsidRDefault="000E0432" w:rsidP="000E0432">
            <w:pPr>
              <w:pStyle w:val="TAC"/>
              <w:rPr>
                <w:ins w:id="8940" w:author="Huawei" w:date="2021-05-27T14:56:00Z"/>
              </w:rPr>
            </w:pPr>
          </w:p>
        </w:tc>
        <w:tc>
          <w:tcPr>
            <w:tcW w:w="1119" w:type="dxa"/>
            <w:gridSpan w:val="2"/>
            <w:vAlign w:val="center"/>
          </w:tcPr>
          <w:p w14:paraId="369D5160" w14:textId="77777777" w:rsidR="000E0432" w:rsidRDefault="000E0432" w:rsidP="000E0432">
            <w:pPr>
              <w:pStyle w:val="TAC"/>
              <w:rPr>
                <w:ins w:id="8941" w:author="Huawei" w:date="2021-05-27T14:56:00Z"/>
              </w:rPr>
            </w:pPr>
            <w:ins w:id="8942" w:author="Huawei" w:date="2021-05-27T14:56:00Z">
              <w:r w:rsidRPr="00BD6443">
                <w:t>No</w:t>
              </w:r>
            </w:ins>
          </w:p>
        </w:tc>
        <w:tc>
          <w:tcPr>
            <w:tcW w:w="1119" w:type="dxa"/>
            <w:vAlign w:val="center"/>
          </w:tcPr>
          <w:p w14:paraId="4C47AD16" w14:textId="77777777" w:rsidR="000E0432" w:rsidRDefault="000E0432" w:rsidP="000E0432">
            <w:pPr>
              <w:pStyle w:val="TAC"/>
              <w:rPr>
                <w:ins w:id="8943" w:author="Huawei" w:date="2021-05-27T14:56:00Z"/>
              </w:rPr>
            </w:pPr>
            <w:ins w:id="8944" w:author="Huawei" w:date="2021-05-27T14:56:00Z">
              <w:r w:rsidRPr="00BD6443">
                <w:t>12.8</w:t>
              </w:r>
            </w:ins>
          </w:p>
        </w:tc>
      </w:tr>
      <w:tr w:rsidR="000E0432" w14:paraId="10CA63BD" w14:textId="77777777" w:rsidTr="000E0432">
        <w:trPr>
          <w:jc w:val="center"/>
          <w:ins w:id="8945" w:author="Huawei" w:date="2021-05-27T14:56:00Z"/>
        </w:trPr>
        <w:tc>
          <w:tcPr>
            <w:tcW w:w="1177" w:type="dxa"/>
            <w:vMerge w:val="restart"/>
            <w:vAlign w:val="center"/>
          </w:tcPr>
          <w:p w14:paraId="374E85A3" w14:textId="77777777" w:rsidR="000E0432" w:rsidRDefault="000E0432" w:rsidP="000E0432">
            <w:pPr>
              <w:pStyle w:val="TAC"/>
              <w:rPr>
                <w:ins w:id="8946" w:author="Huawei" w:date="2021-05-27T14:56:00Z"/>
              </w:rPr>
            </w:pPr>
            <w:ins w:id="8947" w:author="Huawei" w:date="2021-05-27T14:56:00Z">
              <w:r>
                <w:t>2</w:t>
              </w:r>
            </w:ins>
          </w:p>
        </w:tc>
        <w:tc>
          <w:tcPr>
            <w:tcW w:w="1396" w:type="dxa"/>
            <w:vMerge/>
          </w:tcPr>
          <w:p w14:paraId="5A699D73" w14:textId="77777777" w:rsidR="000E0432" w:rsidRDefault="000E0432" w:rsidP="000E0432">
            <w:pPr>
              <w:rPr>
                <w:ins w:id="8948" w:author="Huawei" w:date="2021-05-27T14:56:00Z"/>
              </w:rPr>
            </w:pPr>
          </w:p>
        </w:tc>
        <w:tc>
          <w:tcPr>
            <w:tcW w:w="1267" w:type="dxa"/>
            <w:vMerge w:val="restart"/>
            <w:vAlign w:val="center"/>
          </w:tcPr>
          <w:p w14:paraId="20CA1973" w14:textId="77777777" w:rsidR="000E0432" w:rsidRDefault="000E0432" w:rsidP="000E0432">
            <w:pPr>
              <w:pStyle w:val="TAC"/>
              <w:rPr>
                <w:ins w:id="8949" w:author="Huawei" w:date="2021-05-27T14:56:00Z"/>
              </w:rPr>
            </w:pPr>
            <w:ins w:id="8950" w:author="Huawei" w:date="2021-05-27T14:56:00Z">
              <w:r w:rsidRPr="009A074B">
                <w:t>TDLA30-300 Low</w:t>
              </w:r>
            </w:ins>
          </w:p>
        </w:tc>
        <w:tc>
          <w:tcPr>
            <w:tcW w:w="1531" w:type="dxa"/>
            <w:vAlign w:val="center"/>
          </w:tcPr>
          <w:p w14:paraId="043F0DFF" w14:textId="77777777" w:rsidR="000E0432" w:rsidRDefault="000E0432" w:rsidP="000E0432">
            <w:pPr>
              <w:pStyle w:val="TAC"/>
              <w:rPr>
                <w:ins w:id="8951" w:author="Huawei" w:date="2021-05-27T14:56:00Z"/>
              </w:rPr>
            </w:pPr>
            <w:ins w:id="8952" w:author="Huawei" w:date="2021-05-27T14:56:00Z">
              <w:r>
                <w:t>D-FR2-A.2.1-</w:t>
              </w:r>
              <w:r w:rsidRPr="00BD6443">
                <w:t>9</w:t>
              </w:r>
            </w:ins>
          </w:p>
        </w:tc>
        <w:tc>
          <w:tcPr>
            <w:tcW w:w="1189" w:type="dxa"/>
            <w:vAlign w:val="center"/>
          </w:tcPr>
          <w:p w14:paraId="0208B27A" w14:textId="77777777" w:rsidR="000E0432" w:rsidRDefault="000E0432" w:rsidP="000E0432">
            <w:pPr>
              <w:pStyle w:val="TAC"/>
              <w:rPr>
                <w:ins w:id="8953" w:author="Huawei" w:date="2021-05-27T14:56:00Z"/>
              </w:rPr>
            </w:pPr>
            <w:ins w:id="8954" w:author="Huawei" w:date="2021-05-27T14:56:00Z">
              <w:r w:rsidRPr="00BD6443">
                <w:t>pos0</w:t>
              </w:r>
            </w:ins>
          </w:p>
        </w:tc>
        <w:tc>
          <w:tcPr>
            <w:tcW w:w="1113" w:type="dxa"/>
            <w:vAlign w:val="center"/>
          </w:tcPr>
          <w:p w14:paraId="22B3A6B3" w14:textId="77777777" w:rsidR="000E0432" w:rsidRDefault="000E0432" w:rsidP="000E0432">
            <w:pPr>
              <w:pStyle w:val="TAC"/>
              <w:rPr>
                <w:ins w:id="8955" w:author="Huawei" w:date="2021-05-27T14:56:00Z"/>
              </w:rPr>
            </w:pPr>
            <w:ins w:id="8956" w:author="Huawei" w:date="2021-05-27T14:56:00Z">
              <w:r w:rsidRPr="00BD6443">
                <w:t>No</w:t>
              </w:r>
            </w:ins>
          </w:p>
        </w:tc>
        <w:tc>
          <w:tcPr>
            <w:tcW w:w="1125" w:type="dxa"/>
            <w:gridSpan w:val="2"/>
            <w:vAlign w:val="center"/>
          </w:tcPr>
          <w:p w14:paraId="610ED33B" w14:textId="77777777" w:rsidR="000E0432" w:rsidRDefault="000E0432" w:rsidP="000E0432">
            <w:pPr>
              <w:pStyle w:val="TAC"/>
              <w:rPr>
                <w:ins w:id="8957" w:author="Huawei" w:date="2021-05-27T14:56:00Z"/>
              </w:rPr>
            </w:pPr>
            <w:ins w:id="8958" w:author="Huawei" w:date="2021-05-27T14:56:00Z">
              <w:r w:rsidRPr="00BD6443">
                <w:t>1.4</w:t>
              </w:r>
            </w:ins>
          </w:p>
        </w:tc>
      </w:tr>
      <w:tr w:rsidR="000E0432" w14:paraId="5FE9198E" w14:textId="77777777" w:rsidTr="000E0432">
        <w:trPr>
          <w:jc w:val="center"/>
          <w:ins w:id="8959" w:author="Huawei" w:date="2021-05-27T14:56:00Z"/>
        </w:trPr>
        <w:tc>
          <w:tcPr>
            <w:tcW w:w="1177" w:type="dxa"/>
            <w:vMerge/>
          </w:tcPr>
          <w:p w14:paraId="3F611351" w14:textId="77777777" w:rsidR="000E0432" w:rsidRDefault="000E0432" w:rsidP="000E0432">
            <w:pPr>
              <w:rPr>
                <w:ins w:id="8960" w:author="Huawei" w:date="2021-05-27T14:56:00Z"/>
              </w:rPr>
            </w:pPr>
          </w:p>
        </w:tc>
        <w:tc>
          <w:tcPr>
            <w:tcW w:w="1396" w:type="dxa"/>
            <w:vMerge/>
          </w:tcPr>
          <w:p w14:paraId="0A2ED31C" w14:textId="77777777" w:rsidR="000E0432" w:rsidRDefault="000E0432" w:rsidP="000E0432">
            <w:pPr>
              <w:rPr>
                <w:ins w:id="8961" w:author="Huawei" w:date="2021-05-27T14:56:00Z"/>
              </w:rPr>
            </w:pPr>
          </w:p>
        </w:tc>
        <w:tc>
          <w:tcPr>
            <w:tcW w:w="1267" w:type="dxa"/>
            <w:vMerge/>
          </w:tcPr>
          <w:p w14:paraId="416593FE" w14:textId="77777777" w:rsidR="000E0432" w:rsidRDefault="000E0432" w:rsidP="000E0432">
            <w:pPr>
              <w:rPr>
                <w:ins w:id="8962" w:author="Huawei" w:date="2021-05-27T14:56:00Z"/>
              </w:rPr>
            </w:pPr>
          </w:p>
        </w:tc>
        <w:tc>
          <w:tcPr>
            <w:tcW w:w="1531" w:type="dxa"/>
            <w:vAlign w:val="center"/>
          </w:tcPr>
          <w:p w14:paraId="70EB414D" w14:textId="77777777" w:rsidR="000E0432" w:rsidRDefault="000E0432" w:rsidP="000E0432">
            <w:pPr>
              <w:pStyle w:val="TAC"/>
              <w:rPr>
                <w:ins w:id="8963" w:author="Huawei" w:date="2021-05-27T14:56:00Z"/>
              </w:rPr>
            </w:pPr>
            <w:ins w:id="8964" w:author="Huawei" w:date="2021-05-27T14:56:00Z">
              <w:r w:rsidRPr="00BD6443">
                <w:t>D-FR2-A.2.1-21</w:t>
              </w:r>
            </w:ins>
          </w:p>
        </w:tc>
        <w:tc>
          <w:tcPr>
            <w:tcW w:w="1189" w:type="dxa"/>
            <w:vAlign w:val="center"/>
          </w:tcPr>
          <w:p w14:paraId="0C351280" w14:textId="77777777" w:rsidR="000E0432" w:rsidRDefault="000E0432" w:rsidP="000E0432">
            <w:pPr>
              <w:pStyle w:val="TAC"/>
              <w:rPr>
                <w:ins w:id="8965" w:author="Huawei" w:date="2021-05-27T14:56:00Z"/>
              </w:rPr>
            </w:pPr>
            <w:ins w:id="8966" w:author="Huawei" w:date="2021-05-27T14:56:00Z">
              <w:r w:rsidRPr="00BD6443">
                <w:t>pos1</w:t>
              </w:r>
            </w:ins>
          </w:p>
        </w:tc>
        <w:tc>
          <w:tcPr>
            <w:tcW w:w="1113" w:type="dxa"/>
            <w:vAlign w:val="center"/>
          </w:tcPr>
          <w:p w14:paraId="6B135EC9" w14:textId="77777777" w:rsidR="000E0432" w:rsidRDefault="000E0432" w:rsidP="000E0432">
            <w:pPr>
              <w:pStyle w:val="TAC"/>
              <w:rPr>
                <w:ins w:id="8967" w:author="Huawei" w:date="2021-05-27T14:56:00Z"/>
              </w:rPr>
            </w:pPr>
            <w:ins w:id="8968" w:author="Huawei" w:date="2021-05-27T14:56:00Z">
              <w:r w:rsidRPr="00BD6443">
                <w:t>No</w:t>
              </w:r>
            </w:ins>
          </w:p>
        </w:tc>
        <w:tc>
          <w:tcPr>
            <w:tcW w:w="1125" w:type="dxa"/>
            <w:gridSpan w:val="2"/>
            <w:vAlign w:val="center"/>
          </w:tcPr>
          <w:p w14:paraId="61283E40" w14:textId="77777777" w:rsidR="000E0432" w:rsidRDefault="000E0432" w:rsidP="000E0432">
            <w:pPr>
              <w:pStyle w:val="TAC"/>
              <w:rPr>
                <w:ins w:id="8969" w:author="Huawei" w:date="2021-05-27T14:56:00Z"/>
              </w:rPr>
            </w:pPr>
            <w:ins w:id="8970" w:author="Huawei" w:date="2021-05-27T14:56:00Z">
              <w:r w:rsidRPr="00BD6443">
                <w:t>1.2</w:t>
              </w:r>
            </w:ins>
          </w:p>
        </w:tc>
      </w:tr>
      <w:tr w:rsidR="000E0432" w14:paraId="46F57CE4" w14:textId="77777777" w:rsidTr="000E0432">
        <w:trPr>
          <w:trHeight w:val="146"/>
          <w:jc w:val="center"/>
          <w:ins w:id="8971" w:author="Huawei" w:date="2021-05-27T14:56:00Z"/>
        </w:trPr>
        <w:tc>
          <w:tcPr>
            <w:tcW w:w="1177" w:type="dxa"/>
            <w:vMerge/>
          </w:tcPr>
          <w:p w14:paraId="0C86438A" w14:textId="77777777" w:rsidR="000E0432" w:rsidRDefault="000E0432" w:rsidP="000E0432">
            <w:pPr>
              <w:rPr>
                <w:ins w:id="8972" w:author="Huawei" w:date="2021-05-27T14:56:00Z"/>
              </w:rPr>
            </w:pPr>
          </w:p>
        </w:tc>
        <w:tc>
          <w:tcPr>
            <w:tcW w:w="1396" w:type="dxa"/>
            <w:vMerge/>
          </w:tcPr>
          <w:p w14:paraId="15D9CEA4" w14:textId="77777777" w:rsidR="000E0432" w:rsidRDefault="000E0432" w:rsidP="000E0432">
            <w:pPr>
              <w:rPr>
                <w:ins w:id="8973" w:author="Huawei" w:date="2021-05-27T14:56:00Z"/>
              </w:rPr>
            </w:pPr>
          </w:p>
        </w:tc>
        <w:tc>
          <w:tcPr>
            <w:tcW w:w="1267" w:type="dxa"/>
            <w:vMerge/>
          </w:tcPr>
          <w:p w14:paraId="5FD92452" w14:textId="77777777" w:rsidR="000E0432" w:rsidRDefault="000E0432" w:rsidP="000E0432">
            <w:pPr>
              <w:rPr>
                <w:ins w:id="8974" w:author="Huawei" w:date="2021-05-27T14:56:00Z"/>
              </w:rPr>
            </w:pPr>
          </w:p>
        </w:tc>
        <w:tc>
          <w:tcPr>
            <w:tcW w:w="1531" w:type="dxa"/>
            <w:vMerge w:val="restart"/>
            <w:vAlign w:val="center"/>
          </w:tcPr>
          <w:p w14:paraId="28534737" w14:textId="77777777" w:rsidR="000E0432" w:rsidRDefault="000E0432" w:rsidP="000E0432">
            <w:pPr>
              <w:pStyle w:val="TAC"/>
              <w:rPr>
                <w:ins w:id="8975" w:author="Huawei" w:date="2021-05-27T14:56:00Z"/>
              </w:rPr>
            </w:pPr>
            <w:ins w:id="8976" w:author="Huawei" w:date="2021-05-27T14:56:00Z">
              <w:r>
                <w:t>D-FR2-A.2.2-</w:t>
              </w:r>
              <w:r w:rsidRPr="00BD6443">
                <w:t>4</w:t>
              </w:r>
            </w:ins>
          </w:p>
        </w:tc>
        <w:tc>
          <w:tcPr>
            <w:tcW w:w="1189" w:type="dxa"/>
            <w:vMerge w:val="restart"/>
            <w:vAlign w:val="center"/>
          </w:tcPr>
          <w:p w14:paraId="1DDFD243" w14:textId="77777777" w:rsidR="000E0432" w:rsidRDefault="000E0432" w:rsidP="000E0432">
            <w:pPr>
              <w:pStyle w:val="TAC"/>
              <w:rPr>
                <w:ins w:id="8977" w:author="Huawei" w:date="2021-05-27T14:56:00Z"/>
              </w:rPr>
            </w:pPr>
            <w:ins w:id="8978" w:author="Huawei" w:date="2021-05-27T14:56:00Z">
              <w:r w:rsidRPr="00BD6443">
                <w:t>pos0</w:t>
              </w:r>
            </w:ins>
          </w:p>
        </w:tc>
        <w:tc>
          <w:tcPr>
            <w:tcW w:w="1119" w:type="dxa"/>
            <w:gridSpan w:val="2"/>
            <w:vAlign w:val="center"/>
          </w:tcPr>
          <w:p w14:paraId="2E92208B" w14:textId="77777777" w:rsidR="000E0432" w:rsidRDefault="000E0432" w:rsidP="000E0432">
            <w:pPr>
              <w:pStyle w:val="TAC"/>
              <w:rPr>
                <w:ins w:id="8979" w:author="Huawei" w:date="2021-05-27T14:56:00Z"/>
              </w:rPr>
            </w:pPr>
            <w:ins w:id="8980" w:author="Huawei" w:date="2021-05-27T14:56:00Z">
              <w:r w:rsidRPr="00BD6443">
                <w:t>Yes</w:t>
              </w:r>
            </w:ins>
          </w:p>
        </w:tc>
        <w:tc>
          <w:tcPr>
            <w:tcW w:w="1119" w:type="dxa"/>
            <w:vAlign w:val="center"/>
          </w:tcPr>
          <w:p w14:paraId="36F743EC" w14:textId="77777777" w:rsidR="000E0432" w:rsidRPr="00B70F37" w:rsidRDefault="000E0432" w:rsidP="000E0432">
            <w:pPr>
              <w:pStyle w:val="TAC"/>
              <w:rPr>
                <w:ins w:id="8981" w:author="Huawei" w:date="2021-05-27T14:56:00Z"/>
              </w:rPr>
            </w:pPr>
            <w:ins w:id="8982" w:author="Huawei" w:date="2021-05-27T14:56:00Z">
              <w:r w:rsidRPr="00B70F37">
                <w:t>13.9</w:t>
              </w:r>
            </w:ins>
          </w:p>
        </w:tc>
      </w:tr>
      <w:tr w:rsidR="000E0432" w14:paraId="2A88EECA" w14:textId="77777777" w:rsidTr="000E0432">
        <w:trPr>
          <w:trHeight w:val="145"/>
          <w:jc w:val="center"/>
          <w:ins w:id="8983" w:author="Huawei" w:date="2021-05-27T14:56:00Z"/>
        </w:trPr>
        <w:tc>
          <w:tcPr>
            <w:tcW w:w="1177" w:type="dxa"/>
            <w:vMerge/>
          </w:tcPr>
          <w:p w14:paraId="52C50D98" w14:textId="77777777" w:rsidR="000E0432" w:rsidRDefault="000E0432" w:rsidP="000E0432">
            <w:pPr>
              <w:rPr>
                <w:ins w:id="8984" w:author="Huawei" w:date="2021-05-27T14:56:00Z"/>
              </w:rPr>
            </w:pPr>
          </w:p>
        </w:tc>
        <w:tc>
          <w:tcPr>
            <w:tcW w:w="1396" w:type="dxa"/>
            <w:vMerge/>
          </w:tcPr>
          <w:p w14:paraId="6CA76718" w14:textId="77777777" w:rsidR="000E0432" w:rsidRDefault="000E0432" w:rsidP="000E0432">
            <w:pPr>
              <w:rPr>
                <w:ins w:id="8985" w:author="Huawei" w:date="2021-05-27T14:56:00Z"/>
              </w:rPr>
            </w:pPr>
          </w:p>
        </w:tc>
        <w:tc>
          <w:tcPr>
            <w:tcW w:w="1267" w:type="dxa"/>
            <w:vMerge/>
          </w:tcPr>
          <w:p w14:paraId="6D2AEC9E" w14:textId="77777777" w:rsidR="000E0432" w:rsidRDefault="000E0432" w:rsidP="000E0432">
            <w:pPr>
              <w:rPr>
                <w:ins w:id="8986" w:author="Huawei" w:date="2021-05-27T14:56:00Z"/>
              </w:rPr>
            </w:pPr>
          </w:p>
        </w:tc>
        <w:tc>
          <w:tcPr>
            <w:tcW w:w="1531" w:type="dxa"/>
            <w:vMerge/>
            <w:vAlign w:val="center"/>
          </w:tcPr>
          <w:p w14:paraId="22C44EA1" w14:textId="77777777" w:rsidR="000E0432" w:rsidRDefault="000E0432" w:rsidP="000E0432">
            <w:pPr>
              <w:pStyle w:val="TAC"/>
              <w:rPr>
                <w:ins w:id="8987" w:author="Huawei" w:date="2021-05-27T14:56:00Z"/>
              </w:rPr>
            </w:pPr>
          </w:p>
        </w:tc>
        <w:tc>
          <w:tcPr>
            <w:tcW w:w="1189" w:type="dxa"/>
            <w:vMerge/>
            <w:vAlign w:val="center"/>
          </w:tcPr>
          <w:p w14:paraId="6009393F" w14:textId="77777777" w:rsidR="000E0432" w:rsidRDefault="000E0432" w:rsidP="000E0432">
            <w:pPr>
              <w:pStyle w:val="TAC"/>
              <w:rPr>
                <w:ins w:id="8988" w:author="Huawei" w:date="2021-05-27T14:56:00Z"/>
              </w:rPr>
            </w:pPr>
          </w:p>
        </w:tc>
        <w:tc>
          <w:tcPr>
            <w:tcW w:w="1119" w:type="dxa"/>
            <w:gridSpan w:val="2"/>
            <w:vAlign w:val="center"/>
          </w:tcPr>
          <w:p w14:paraId="5CE62005" w14:textId="77777777" w:rsidR="000E0432" w:rsidRDefault="000E0432" w:rsidP="000E0432">
            <w:pPr>
              <w:pStyle w:val="TAC"/>
              <w:rPr>
                <w:ins w:id="8989" w:author="Huawei" w:date="2021-05-27T14:56:00Z"/>
              </w:rPr>
            </w:pPr>
            <w:ins w:id="8990" w:author="Huawei" w:date="2021-05-27T14:56:00Z">
              <w:r w:rsidRPr="00BD6443">
                <w:t>No</w:t>
              </w:r>
            </w:ins>
          </w:p>
        </w:tc>
        <w:tc>
          <w:tcPr>
            <w:tcW w:w="1119" w:type="dxa"/>
            <w:vAlign w:val="center"/>
          </w:tcPr>
          <w:p w14:paraId="03673C82" w14:textId="77777777" w:rsidR="000E0432" w:rsidRPr="00B70F37" w:rsidRDefault="000E0432" w:rsidP="000E0432">
            <w:pPr>
              <w:pStyle w:val="TAC"/>
              <w:rPr>
                <w:ins w:id="8991" w:author="Huawei" w:date="2021-05-27T14:56:00Z"/>
              </w:rPr>
            </w:pPr>
            <w:ins w:id="8992" w:author="Huawei" w:date="2021-05-27T14:56:00Z">
              <w:r w:rsidRPr="00B70F37">
                <w:t>13.2</w:t>
              </w:r>
            </w:ins>
          </w:p>
        </w:tc>
      </w:tr>
      <w:tr w:rsidR="000E0432" w14:paraId="1B3D4D04" w14:textId="77777777" w:rsidTr="000E0432">
        <w:trPr>
          <w:trHeight w:val="424"/>
          <w:jc w:val="center"/>
          <w:ins w:id="8993" w:author="Huawei" w:date="2021-05-27T14:56:00Z"/>
        </w:trPr>
        <w:tc>
          <w:tcPr>
            <w:tcW w:w="1177" w:type="dxa"/>
            <w:vMerge/>
          </w:tcPr>
          <w:p w14:paraId="623D91A0" w14:textId="77777777" w:rsidR="000E0432" w:rsidRDefault="000E0432" w:rsidP="000E0432">
            <w:pPr>
              <w:rPr>
                <w:ins w:id="8994" w:author="Huawei" w:date="2021-05-27T14:56:00Z"/>
              </w:rPr>
            </w:pPr>
          </w:p>
        </w:tc>
        <w:tc>
          <w:tcPr>
            <w:tcW w:w="1396" w:type="dxa"/>
            <w:vMerge/>
          </w:tcPr>
          <w:p w14:paraId="6F088395" w14:textId="77777777" w:rsidR="000E0432" w:rsidRDefault="000E0432" w:rsidP="000E0432">
            <w:pPr>
              <w:rPr>
                <w:ins w:id="8995" w:author="Huawei" w:date="2021-05-27T14:56:00Z"/>
              </w:rPr>
            </w:pPr>
          </w:p>
        </w:tc>
        <w:tc>
          <w:tcPr>
            <w:tcW w:w="1267" w:type="dxa"/>
            <w:vMerge/>
          </w:tcPr>
          <w:p w14:paraId="34ACF0E0" w14:textId="77777777" w:rsidR="000E0432" w:rsidRDefault="000E0432" w:rsidP="000E0432">
            <w:pPr>
              <w:rPr>
                <w:ins w:id="8996" w:author="Huawei" w:date="2021-05-27T14:56:00Z"/>
              </w:rPr>
            </w:pPr>
          </w:p>
        </w:tc>
        <w:tc>
          <w:tcPr>
            <w:tcW w:w="1531" w:type="dxa"/>
            <w:vAlign w:val="center"/>
          </w:tcPr>
          <w:p w14:paraId="69A1A40E" w14:textId="77777777" w:rsidR="000E0432" w:rsidRDefault="000E0432" w:rsidP="000E0432">
            <w:pPr>
              <w:pStyle w:val="TAC"/>
              <w:rPr>
                <w:ins w:id="8997" w:author="Huawei" w:date="2021-05-27T14:56:00Z"/>
              </w:rPr>
            </w:pPr>
            <w:ins w:id="8998" w:author="Huawei" w:date="2021-05-27T14:56:00Z">
              <w:r>
                <w:t>D-FR2-A.2.2-</w:t>
              </w:r>
              <w:r w:rsidRPr="00BD6443">
                <w:t>9</w:t>
              </w:r>
            </w:ins>
          </w:p>
        </w:tc>
        <w:tc>
          <w:tcPr>
            <w:tcW w:w="1189" w:type="dxa"/>
            <w:vAlign w:val="center"/>
          </w:tcPr>
          <w:p w14:paraId="791F8F64" w14:textId="77777777" w:rsidR="000E0432" w:rsidRDefault="000E0432" w:rsidP="000E0432">
            <w:pPr>
              <w:pStyle w:val="TAC"/>
              <w:rPr>
                <w:ins w:id="8999" w:author="Huawei" w:date="2021-05-27T14:56:00Z"/>
              </w:rPr>
            </w:pPr>
            <w:ins w:id="9000" w:author="Huawei" w:date="2021-05-27T14:56:00Z">
              <w:r w:rsidRPr="00BD6443">
                <w:t>pos1</w:t>
              </w:r>
            </w:ins>
          </w:p>
        </w:tc>
        <w:tc>
          <w:tcPr>
            <w:tcW w:w="1119" w:type="dxa"/>
            <w:gridSpan w:val="2"/>
            <w:vAlign w:val="center"/>
          </w:tcPr>
          <w:p w14:paraId="4ACCD528" w14:textId="77777777" w:rsidR="000E0432" w:rsidRDefault="000E0432" w:rsidP="000E0432">
            <w:pPr>
              <w:pStyle w:val="TAC"/>
              <w:rPr>
                <w:ins w:id="9001" w:author="Huawei" w:date="2021-05-27T14:56:00Z"/>
              </w:rPr>
            </w:pPr>
            <w:ins w:id="9002" w:author="Huawei" w:date="2021-05-27T14:56:00Z">
              <w:r w:rsidRPr="00BD6443">
                <w:t>Yes</w:t>
              </w:r>
            </w:ins>
          </w:p>
        </w:tc>
        <w:tc>
          <w:tcPr>
            <w:tcW w:w="1119" w:type="dxa"/>
            <w:vAlign w:val="center"/>
          </w:tcPr>
          <w:p w14:paraId="2F1A33AD" w14:textId="77777777" w:rsidR="000E0432" w:rsidRPr="00B70F37" w:rsidRDefault="000E0432" w:rsidP="000E0432">
            <w:pPr>
              <w:pStyle w:val="TAC"/>
              <w:rPr>
                <w:ins w:id="9003" w:author="Huawei" w:date="2021-05-27T14:56:00Z"/>
              </w:rPr>
            </w:pPr>
            <w:ins w:id="9004" w:author="Huawei" w:date="2021-05-27T14:56:00Z">
              <w:r w:rsidRPr="00B70F37">
                <w:t>13.5</w:t>
              </w:r>
            </w:ins>
          </w:p>
        </w:tc>
      </w:tr>
    </w:tbl>
    <w:p w14:paraId="59FAF910" w14:textId="77777777" w:rsidR="000E0432" w:rsidRDefault="000E0432" w:rsidP="000E0432">
      <w:pPr>
        <w:rPr>
          <w:ins w:id="9005" w:author="Huawei" w:date="2021-05-27T14:56:00Z"/>
        </w:rPr>
      </w:pPr>
    </w:p>
    <w:p w14:paraId="0C31D254" w14:textId="77777777" w:rsidR="000E0432" w:rsidRDefault="000E0432" w:rsidP="000E0432">
      <w:pPr>
        <w:pStyle w:val="TH"/>
        <w:rPr>
          <w:ins w:id="9006" w:author="Huawei" w:date="2021-05-27T14:56:00Z"/>
        </w:rPr>
      </w:pPr>
      <w:ins w:id="9007" w:author="Huawei" w:date="2021-05-27T14:56:00Z">
        <w:r w:rsidRPr="00BD6443">
          <w:t>Table 11.</w:t>
        </w:r>
        <w:r>
          <w:t>1.</w:t>
        </w:r>
        <w:r w:rsidRPr="00BD6443">
          <w:t>2.2.1.2-5: Minimum requirements for PUSCH, 200 MHz channel bandwidth, 120 kHz SCS</w:t>
        </w:r>
      </w:ins>
    </w:p>
    <w:tbl>
      <w:tblPr>
        <w:tblStyle w:val="afff4"/>
        <w:tblW w:w="8798" w:type="dxa"/>
        <w:jc w:val="center"/>
        <w:tblInd w:w="0" w:type="dxa"/>
        <w:tblLook w:val="04A0" w:firstRow="1" w:lastRow="0" w:firstColumn="1" w:lastColumn="0" w:noHBand="0" w:noVBand="1"/>
      </w:tblPr>
      <w:tblGrid>
        <w:gridCol w:w="1177"/>
        <w:gridCol w:w="1396"/>
        <w:gridCol w:w="1267"/>
        <w:gridCol w:w="1531"/>
        <w:gridCol w:w="1189"/>
        <w:gridCol w:w="1113"/>
        <w:gridCol w:w="6"/>
        <w:gridCol w:w="1119"/>
      </w:tblGrid>
      <w:tr w:rsidR="000E0432" w14:paraId="0828BEA4" w14:textId="77777777" w:rsidTr="000E0432">
        <w:trPr>
          <w:jc w:val="center"/>
          <w:ins w:id="9008" w:author="Huawei" w:date="2021-05-27T14:56:00Z"/>
        </w:trPr>
        <w:tc>
          <w:tcPr>
            <w:tcW w:w="1177" w:type="dxa"/>
            <w:vAlign w:val="center"/>
          </w:tcPr>
          <w:p w14:paraId="6E5E8920" w14:textId="77777777" w:rsidR="000E0432" w:rsidRDefault="000E0432" w:rsidP="000E0432">
            <w:pPr>
              <w:pStyle w:val="TAH"/>
              <w:rPr>
                <w:ins w:id="9009" w:author="Huawei" w:date="2021-05-27T14:56:00Z"/>
              </w:rPr>
            </w:pPr>
            <w:ins w:id="9010" w:author="Huawei" w:date="2021-05-27T14:56:00Z">
              <w:r w:rsidRPr="00BD6443">
                <w:t>Number of TX antennas</w:t>
              </w:r>
            </w:ins>
          </w:p>
        </w:tc>
        <w:tc>
          <w:tcPr>
            <w:tcW w:w="1396" w:type="dxa"/>
            <w:vAlign w:val="center"/>
          </w:tcPr>
          <w:p w14:paraId="3BBF7BB3" w14:textId="77777777" w:rsidR="000E0432" w:rsidRDefault="000E0432" w:rsidP="000E0432">
            <w:pPr>
              <w:pStyle w:val="TAH"/>
              <w:rPr>
                <w:ins w:id="9011" w:author="Huawei" w:date="2021-05-27T14:56:00Z"/>
              </w:rPr>
            </w:pPr>
            <w:ins w:id="9012" w:author="Huawei" w:date="2021-05-27T14:56:00Z">
              <w:r w:rsidRPr="00BD6443">
                <w:t>Number of demodulation branches</w:t>
              </w:r>
            </w:ins>
          </w:p>
        </w:tc>
        <w:tc>
          <w:tcPr>
            <w:tcW w:w="1267" w:type="dxa"/>
            <w:vAlign w:val="center"/>
          </w:tcPr>
          <w:p w14:paraId="3BF94B3C" w14:textId="4DCC57FD" w:rsidR="000E0432" w:rsidRDefault="000E0432" w:rsidP="000E0432">
            <w:pPr>
              <w:pStyle w:val="TAH"/>
              <w:rPr>
                <w:ins w:id="9013" w:author="Huawei" w:date="2021-05-27T14:56:00Z"/>
              </w:rPr>
            </w:pPr>
            <w:ins w:id="9014" w:author="Huawei" w:date="2021-05-27T14:56:00Z">
              <w:r w:rsidRPr="00BD6443">
                <w:t xml:space="preserve">Propagation conditions and correlation matrix (Annex </w:t>
              </w:r>
            </w:ins>
            <w:ins w:id="9015" w:author="Huawei_Modify_After_Meeting" w:date="2021-05-27T17:19:00Z">
              <w:r w:rsidR="008C1CAC">
                <w:t>TBA</w:t>
              </w:r>
            </w:ins>
            <w:ins w:id="9016" w:author="Huawei" w:date="2021-05-27T14:56:00Z">
              <w:del w:id="9017" w:author="Huawei_Modify_After_Meeting" w:date="2021-05-27T17:19:00Z">
                <w:r w:rsidRPr="00BD6443" w:rsidDel="008C1CAC">
                  <w:delText>G</w:delText>
                </w:r>
              </w:del>
              <w:r w:rsidRPr="00BD6443">
                <w:t>)</w:t>
              </w:r>
            </w:ins>
          </w:p>
        </w:tc>
        <w:tc>
          <w:tcPr>
            <w:tcW w:w="1531" w:type="dxa"/>
            <w:vAlign w:val="center"/>
          </w:tcPr>
          <w:p w14:paraId="65C80207" w14:textId="77777777" w:rsidR="000E0432" w:rsidRDefault="000E0432" w:rsidP="000E0432">
            <w:pPr>
              <w:pStyle w:val="TAH"/>
              <w:rPr>
                <w:ins w:id="9018" w:author="Huawei" w:date="2021-05-27T14:56:00Z"/>
              </w:rPr>
            </w:pPr>
            <w:ins w:id="9019" w:author="Huawei" w:date="2021-05-27T14:56:00Z">
              <w:r w:rsidRPr="00BD6443">
                <w:t>FRC</w:t>
              </w:r>
              <w:r w:rsidRPr="00BD6443">
                <w:br/>
                <w:t>(Annex A)</w:t>
              </w:r>
            </w:ins>
          </w:p>
        </w:tc>
        <w:tc>
          <w:tcPr>
            <w:tcW w:w="1189" w:type="dxa"/>
            <w:vAlign w:val="center"/>
          </w:tcPr>
          <w:p w14:paraId="4502C074" w14:textId="77777777" w:rsidR="000E0432" w:rsidRDefault="000E0432" w:rsidP="000E0432">
            <w:pPr>
              <w:pStyle w:val="TAH"/>
              <w:rPr>
                <w:ins w:id="9020" w:author="Huawei" w:date="2021-05-27T14:56:00Z"/>
              </w:rPr>
            </w:pPr>
            <w:ins w:id="9021" w:author="Huawei" w:date="2021-05-27T14:56:00Z">
              <w:r w:rsidRPr="00BD6443">
                <w:t>Additional DM-RS position</w:t>
              </w:r>
            </w:ins>
          </w:p>
        </w:tc>
        <w:tc>
          <w:tcPr>
            <w:tcW w:w="1113" w:type="dxa"/>
            <w:vAlign w:val="center"/>
          </w:tcPr>
          <w:p w14:paraId="159DE9ED" w14:textId="77777777" w:rsidR="000E0432" w:rsidRDefault="000E0432" w:rsidP="000E0432">
            <w:pPr>
              <w:pStyle w:val="TAH"/>
              <w:rPr>
                <w:ins w:id="9022" w:author="Huawei" w:date="2021-05-27T14:56:00Z"/>
              </w:rPr>
            </w:pPr>
            <w:ins w:id="9023" w:author="Huawei" w:date="2021-05-27T14:56:00Z">
              <w:r w:rsidRPr="00BD6443">
                <w:t>PT-RS</w:t>
              </w:r>
            </w:ins>
          </w:p>
        </w:tc>
        <w:tc>
          <w:tcPr>
            <w:tcW w:w="1125" w:type="dxa"/>
            <w:gridSpan w:val="2"/>
            <w:vAlign w:val="center"/>
          </w:tcPr>
          <w:p w14:paraId="6623DD05" w14:textId="77777777" w:rsidR="000E0432" w:rsidRPr="00BD6443" w:rsidRDefault="000E0432" w:rsidP="000E0432">
            <w:pPr>
              <w:pStyle w:val="TAH"/>
              <w:rPr>
                <w:ins w:id="9024" w:author="Huawei" w:date="2021-05-27T14:56:00Z"/>
              </w:rPr>
            </w:pPr>
            <w:ins w:id="9025" w:author="Huawei" w:date="2021-05-27T14:56:00Z">
              <w:r w:rsidRPr="00BD6443">
                <w:t>SNR</w:t>
              </w:r>
            </w:ins>
          </w:p>
          <w:p w14:paraId="08E3044D" w14:textId="77777777" w:rsidR="000E0432" w:rsidRDefault="000E0432" w:rsidP="000E0432">
            <w:pPr>
              <w:pStyle w:val="TAH"/>
              <w:rPr>
                <w:ins w:id="9026" w:author="Huawei" w:date="2021-05-27T14:56:00Z"/>
              </w:rPr>
            </w:pPr>
            <w:ins w:id="9027" w:author="Huawei" w:date="2021-05-27T14:56:00Z">
              <w:r w:rsidRPr="00BD6443">
                <w:t>(dB)</w:t>
              </w:r>
            </w:ins>
          </w:p>
        </w:tc>
      </w:tr>
      <w:tr w:rsidR="000E0432" w14:paraId="4334622B" w14:textId="77777777" w:rsidTr="000E0432">
        <w:trPr>
          <w:jc w:val="center"/>
          <w:ins w:id="9028" w:author="Huawei" w:date="2021-05-27T14:56:00Z"/>
        </w:trPr>
        <w:tc>
          <w:tcPr>
            <w:tcW w:w="1177" w:type="dxa"/>
            <w:vMerge w:val="restart"/>
            <w:vAlign w:val="center"/>
          </w:tcPr>
          <w:p w14:paraId="1E2643B1" w14:textId="77777777" w:rsidR="000E0432" w:rsidRDefault="000E0432" w:rsidP="000E0432">
            <w:pPr>
              <w:pStyle w:val="TAC"/>
              <w:rPr>
                <w:ins w:id="9029" w:author="Huawei" w:date="2021-05-27T14:56:00Z"/>
              </w:rPr>
            </w:pPr>
            <w:ins w:id="9030" w:author="Huawei" w:date="2021-05-27T14:56:00Z">
              <w:r>
                <w:t>1</w:t>
              </w:r>
            </w:ins>
          </w:p>
        </w:tc>
        <w:tc>
          <w:tcPr>
            <w:tcW w:w="1396" w:type="dxa"/>
            <w:vMerge w:val="restart"/>
            <w:vAlign w:val="center"/>
          </w:tcPr>
          <w:p w14:paraId="3CFF93ED" w14:textId="77777777" w:rsidR="000E0432" w:rsidRDefault="000E0432" w:rsidP="000E0432">
            <w:pPr>
              <w:pStyle w:val="TAC"/>
              <w:rPr>
                <w:ins w:id="9031" w:author="Huawei" w:date="2021-05-27T14:56:00Z"/>
              </w:rPr>
            </w:pPr>
            <w:ins w:id="9032" w:author="Huawei" w:date="2021-05-27T14:56:00Z">
              <w:r>
                <w:t>2</w:t>
              </w:r>
            </w:ins>
          </w:p>
        </w:tc>
        <w:tc>
          <w:tcPr>
            <w:tcW w:w="1267" w:type="dxa"/>
            <w:vMerge w:val="restart"/>
            <w:vAlign w:val="center"/>
          </w:tcPr>
          <w:p w14:paraId="33DAAE89" w14:textId="77777777" w:rsidR="000E0432" w:rsidRDefault="000E0432" w:rsidP="000E0432">
            <w:pPr>
              <w:pStyle w:val="TAC"/>
              <w:rPr>
                <w:ins w:id="9033" w:author="Huawei" w:date="2021-05-27T14:56:00Z"/>
              </w:rPr>
            </w:pPr>
            <w:ins w:id="9034" w:author="Huawei" w:date="2021-05-27T14:56:00Z">
              <w:r>
                <w:t>TDLA30-300 Low</w:t>
              </w:r>
            </w:ins>
          </w:p>
        </w:tc>
        <w:tc>
          <w:tcPr>
            <w:tcW w:w="1531" w:type="dxa"/>
            <w:vAlign w:val="center"/>
          </w:tcPr>
          <w:p w14:paraId="67668387" w14:textId="77777777" w:rsidR="000E0432" w:rsidRDefault="000E0432" w:rsidP="000E0432">
            <w:pPr>
              <w:pStyle w:val="TAC"/>
              <w:rPr>
                <w:ins w:id="9035" w:author="Huawei" w:date="2021-05-27T14:56:00Z"/>
              </w:rPr>
            </w:pPr>
            <w:ins w:id="9036" w:author="Huawei" w:date="2021-05-27T14:56:00Z">
              <w:r>
                <w:t>D-FR2-A.2.1-</w:t>
              </w:r>
              <w:r w:rsidRPr="00BD6443">
                <w:t>5</w:t>
              </w:r>
            </w:ins>
          </w:p>
        </w:tc>
        <w:tc>
          <w:tcPr>
            <w:tcW w:w="1189" w:type="dxa"/>
            <w:vAlign w:val="center"/>
          </w:tcPr>
          <w:p w14:paraId="62D0B000" w14:textId="77777777" w:rsidR="000E0432" w:rsidRDefault="000E0432" w:rsidP="000E0432">
            <w:pPr>
              <w:pStyle w:val="TAC"/>
              <w:rPr>
                <w:ins w:id="9037" w:author="Huawei" w:date="2021-05-27T14:56:00Z"/>
              </w:rPr>
            </w:pPr>
            <w:ins w:id="9038" w:author="Huawei" w:date="2021-05-27T14:56:00Z">
              <w:r w:rsidRPr="00BD6443">
                <w:t>pos0</w:t>
              </w:r>
            </w:ins>
          </w:p>
        </w:tc>
        <w:tc>
          <w:tcPr>
            <w:tcW w:w="1113" w:type="dxa"/>
            <w:vAlign w:val="center"/>
          </w:tcPr>
          <w:p w14:paraId="7AFCE7A8" w14:textId="77777777" w:rsidR="000E0432" w:rsidRDefault="000E0432" w:rsidP="000E0432">
            <w:pPr>
              <w:pStyle w:val="TAC"/>
              <w:rPr>
                <w:ins w:id="9039" w:author="Huawei" w:date="2021-05-27T14:56:00Z"/>
              </w:rPr>
            </w:pPr>
            <w:ins w:id="9040" w:author="Huawei" w:date="2021-05-27T14:56:00Z">
              <w:r w:rsidRPr="00BD6443">
                <w:t>No</w:t>
              </w:r>
            </w:ins>
          </w:p>
        </w:tc>
        <w:tc>
          <w:tcPr>
            <w:tcW w:w="1125" w:type="dxa"/>
            <w:gridSpan w:val="2"/>
            <w:vAlign w:val="center"/>
          </w:tcPr>
          <w:p w14:paraId="53501B4E" w14:textId="77777777" w:rsidR="000E0432" w:rsidRDefault="000E0432" w:rsidP="000E0432">
            <w:pPr>
              <w:pStyle w:val="TAC"/>
              <w:rPr>
                <w:ins w:id="9041" w:author="Huawei" w:date="2021-05-27T14:56:00Z"/>
              </w:rPr>
            </w:pPr>
            <w:ins w:id="9042" w:author="Huawei" w:date="2021-05-27T14:56:00Z">
              <w:r w:rsidRPr="00BD6443">
                <w:t>-2.1</w:t>
              </w:r>
            </w:ins>
          </w:p>
        </w:tc>
      </w:tr>
      <w:tr w:rsidR="000E0432" w14:paraId="3C686956" w14:textId="77777777" w:rsidTr="000E0432">
        <w:trPr>
          <w:jc w:val="center"/>
          <w:ins w:id="9043" w:author="Huawei" w:date="2021-05-27T14:56:00Z"/>
        </w:trPr>
        <w:tc>
          <w:tcPr>
            <w:tcW w:w="1177" w:type="dxa"/>
            <w:vMerge/>
          </w:tcPr>
          <w:p w14:paraId="4BA6D580" w14:textId="77777777" w:rsidR="000E0432" w:rsidRDefault="000E0432" w:rsidP="000E0432">
            <w:pPr>
              <w:rPr>
                <w:ins w:id="9044" w:author="Huawei" w:date="2021-05-27T14:56:00Z"/>
              </w:rPr>
            </w:pPr>
          </w:p>
        </w:tc>
        <w:tc>
          <w:tcPr>
            <w:tcW w:w="1396" w:type="dxa"/>
            <w:vMerge/>
          </w:tcPr>
          <w:p w14:paraId="5A596D16" w14:textId="77777777" w:rsidR="000E0432" w:rsidRDefault="000E0432" w:rsidP="000E0432">
            <w:pPr>
              <w:rPr>
                <w:ins w:id="9045" w:author="Huawei" w:date="2021-05-27T14:56:00Z"/>
              </w:rPr>
            </w:pPr>
          </w:p>
        </w:tc>
        <w:tc>
          <w:tcPr>
            <w:tcW w:w="1267" w:type="dxa"/>
            <w:vMerge/>
            <w:vAlign w:val="center"/>
          </w:tcPr>
          <w:p w14:paraId="33BAB9D0" w14:textId="77777777" w:rsidR="000E0432" w:rsidRDefault="000E0432" w:rsidP="000E0432">
            <w:pPr>
              <w:pStyle w:val="TAC"/>
              <w:rPr>
                <w:ins w:id="9046" w:author="Huawei" w:date="2021-05-27T14:56:00Z"/>
              </w:rPr>
            </w:pPr>
          </w:p>
        </w:tc>
        <w:tc>
          <w:tcPr>
            <w:tcW w:w="1531" w:type="dxa"/>
            <w:vAlign w:val="center"/>
          </w:tcPr>
          <w:p w14:paraId="1D772BB8" w14:textId="77777777" w:rsidR="000E0432" w:rsidRDefault="000E0432" w:rsidP="000E0432">
            <w:pPr>
              <w:pStyle w:val="TAC"/>
              <w:rPr>
                <w:ins w:id="9047" w:author="Huawei" w:date="2021-05-27T14:56:00Z"/>
              </w:rPr>
            </w:pPr>
            <w:ins w:id="9048" w:author="Huawei" w:date="2021-05-27T14:56:00Z">
              <w:r>
                <w:t>D-FR2-A.2.1-</w:t>
              </w:r>
              <w:r w:rsidRPr="00BD6443">
                <w:t>17</w:t>
              </w:r>
            </w:ins>
          </w:p>
        </w:tc>
        <w:tc>
          <w:tcPr>
            <w:tcW w:w="1189" w:type="dxa"/>
            <w:vAlign w:val="center"/>
          </w:tcPr>
          <w:p w14:paraId="7FD4EC6F" w14:textId="77777777" w:rsidR="000E0432" w:rsidRDefault="000E0432" w:rsidP="000E0432">
            <w:pPr>
              <w:pStyle w:val="TAC"/>
              <w:rPr>
                <w:ins w:id="9049" w:author="Huawei" w:date="2021-05-27T14:56:00Z"/>
              </w:rPr>
            </w:pPr>
            <w:ins w:id="9050" w:author="Huawei" w:date="2021-05-27T14:56:00Z">
              <w:r w:rsidRPr="00BD6443">
                <w:t>pos1</w:t>
              </w:r>
            </w:ins>
          </w:p>
        </w:tc>
        <w:tc>
          <w:tcPr>
            <w:tcW w:w="1113" w:type="dxa"/>
            <w:vAlign w:val="center"/>
          </w:tcPr>
          <w:p w14:paraId="267F602D" w14:textId="77777777" w:rsidR="000E0432" w:rsidRDefault="000E0432" w:rsidP="000E0432">
            <w:pPr>
              <w:pStyle w:val="TAC"/>
              <w:rPr>
                <w:ins w:id="9051" w:author="Huawei" w:date="2021-05-27T14:56:00Z"/>
              </w:rPr>
            </w:pPr>
            <w:ins w:id="9052" w:author="Huawei" w:date="2021-05-27T14:56:00Z">
              <w:r w:rsidRPr="00BD6443">
                <w:t>No</w:t>
              </w:r>
            </w:ins>
          </w:p>
        </w:tc>
        <w:tc>
          <w:tcPr>
            <w:tcW w:w="1125" w:type="dxa"/>
            <w:gridSpan w:val="2"/>
            <w:vAlign w:val="center"/>
          </w:tcPr>
          <w:p w14:paraId="7F996FF1" w14:textId="77777777" w:rsidR="000E0432" w:rsidRDefault="000E0432" w:rsidP="000E0432">
            <w:pPr>
              <w:pStyle w:val="TAC"/>
              <w:rPr>
                <w:ins w:id="9053" w:author="Huawei" w:date="2021-05-27T14:56:00Z"/>
              </w:rPr>
            </w:pPr>
            <w:ins w:id="9054" w:author="Huawei" w:date="2021-05-27T14:56:00Z">
              <w:r w:rsidRPr="00BD6443">
                <w:t>-2.4</w:t>
              </w:r>
            </w:ins>
          </w:p>
        </w:tc>
      </w:tr>
      <w:tr w:rsidR="000E0432" w14:paraId="1F4F11B6" w14:textId="77777777" w:rsidTr="000E0432">
        <w:trPr>
          <w:trHeight w:val="146"/>
          <w:jc w:val="center"/>
          <w:ins w:id="9055" w:author="Huawei" w:date="2021-05-27T14:56:00Z"/>
        </w:trPr>
        <w:tc>
          <w:tcPr>
            <w:tcW w:w="1177" w:type="dxa"/>
            <w:vMerge/>
          </w:tcPr>
          <w:p w14:paraId="0C9DDA98" w14:textId="77777777" w:rsidR="000E0432" w:rsidRDefault="000E0432" w:rsidP="000E0432">
            <w:pPr>
              <w:rPr>
                <w:ins w:id="9056" w:author="Huawei" w:date="2021-05-27T14:56:00Z"/>
              </w:rPr>
            </w:pPr>
          </w:p>
        </w:tc>
        <w:tc>
          <w:tcPr>
            <w:tcW w:w="1396" w:type="dxa"/>
            <w:vMerge/>
          </w:tcPr>
          <w:p w14:paraId="1ED79E3C" w14:textId="77777777" w:rsidR="000E0432" w:rsidRDefault="000E0432" w:rsidP="000E0432">
            <w:pPr>
              <w:rPr>
                <w:ins w:id="9057" w:author="Huawei" w:date="2021-05-27T14:56:00Z"/>
              </w:rPr>
            </w:pPr>
          </w:p>
        </w:tc>
        <w:tc>
          <w:tcPr>
            <w:tcW w:w="1267" w:type="dxa"/>
            <w:vMerge/>
            <w:vAlign w:val="center"/>
          </w:tcPr>
          <w:p w14:paraId="50DE334C" w14:textId="77777777" w:rsidR="000E0432" w:rsidRDefault="000E0432" w:rsidP="000E0432">
            <w:pPr>
              <w:pStyle w:val="TAC"/>
              <w:rPr>
                <w:ins w:id="9058" w:author="Huawei" w:date="2021-05-27T14:56:00Z"/>
              </w:rPr>
            </w:pPr>
          </w:p>
        </w:tc>
        <w:tc>
          <w:tcPr>
            <w:tcW w:w="1531" w:type="dxa"/>
            <w:vMerge w:val="restart"/>
            <w:vAlign w:val="center"/>
          </w:tcPr>
          <w:p w14:paraId="7762B9BB" w14:textId="77777777" w:rsidR="000E0432" w:rsidRDefault="000E0432" w:rsidP="000E0432">
            <w:pPr>
              <w:pStyle w:val="TAC"/>
              <w:rPr>
                <w:ins w:id="9059" w:author="Huawei" w:date="2021-05-27T14:56:00Z"/>
              </w:rPr>
            </w:pPr>
            <w:ins w:id="9060" w:author="Huawei" w:date="2021-05-27T14:56:00Z">
              <w:r>
                <w:t>D-FR2-A.2.3-</w:t>
              </w:r>
              <w:r w:rsidRPr="00BD6443">
                <w:t>5</w:t>
              </w:r>
            </w:ins>
          </w:p>
        </w:tc>
        <w:tc>
          <w:tcPr>
            <w:tcW w:w="1189" w:type="dxa"/>
            <w:vMerge w:val="restart"/>
            <w:vAlign w:val="center"/>
          </w:tcPr>
          <w:p w14:paraId="217C33F2" w14:textId="77777777" w:rsidR="000E0432" w:rsidRDefault="000E0432" w:rsidP="000E0432">
            <w:pPr>
              <w:pStyle w:val="TAC"/>
              <w:rPr>
                <w:ins w:id="9061" w:author="Huawei" w:date="2021-05-27T14:56:00Z"/>
              </w:rPr>
            </w:pPr>
            <w:ins w:id="9062" w:author="Huawei" w:date="2021-05-27T14:56:00Z">
              <w:r w:rsidRPr="00BD6443">
                <w:t>pos0</w:t>
              </w:r>
            </w:ins>
          </w:p>
        </w:tc>
        <w:tc>
          <w:tcPr>
            <w:tcW w:w="1119" w:type="dxa"/>
            <w:gridSpan w:val="2"/>
            <w:vAlign w:val="center"/>
          </w:tcPr>
          <w:p w14:paraId="34E18BE1" w14:textId="77777777" w:rsidR="000E0432" w:rsidRDefault="000E0432" w:rsidP="000E0432">
            <w:pPr>
              <w:pStyle w:val="TAC"/>
              <w:rPr>
                <w:ins w:id="9063" w:author="Huawei" w:date="2021-05-27T14:56:00Z"/>
              </w:rPr>
            </w:pPr>
            <w:ins w:id="9064" w:author="Huawei" w:date="2021-05-27T14:56:00Z">
              <w:r w:rsidRPr="00BD6443">
                <w:t>Yes</w:t>
              </w:r>
            </w:ins>
          </w:p>
        </w:tc>
        <w:tc>
          <w:tcPr>
            <w:tcW w:w="1119" w:type="dxa"/>
            <w:vAlign w:val="center"/>
          </w:tcPr>
          <w:p w14:paraId="4BBFFCB9" w14:textId="77777777" w:rsidR="000E0432" w:rsidRDefault="000E0432" w:rsidP="000E0432">
            <w:pPr>
              <w:pStyle w:val="TAC"/>
              <w:rPr>
                <w:ins w:id="9065" w:author="Huawei" w:date="2021-05-27T14:56:00Z"/>
              </w:rPr>
            </w:pPr>
            <w:ins w:id="9066" w:author="Huawei" w:date="2021-05-27T14:56:00Z">
              <w:r w:rsidRPr="00BD6443">
                <w:t>11.3</w:t>
              </w:r>
            </w:ins>
          </w:p>
        </w:tc>
      </w:tr>
      <w:tr w:rsidR="000E0432" w14:paraId="2F93A2F6" w14:textId="77777777" w:rsidTr="000E0432">
        <w:trPr>
          <w:trHeight w:val="145"/>
          <w:jc w:val="center"/>
          <w:ins w:id="9067" w:author="Huawei" w:date="2021-05-27T14:56:00Z"/>
        </w:trPr>
        <w:tc>
          <w:tcPr>
            <w:tcW w:w="1177" w:type="dxa"/>
            <w:vMerge/>
          </w:tcPr>
          <w:p w14:paraId="3767380D" w14:textId="77777777" w:rsidR="000E0432" w:rsidRDefault="000E0432" w:rsidP="000E0432">
            <w:pPr>
              <w:rPr>
                <w:ins w:id="9068" w:author="Huawei" w:date="2021-05-27T14:56:00Z"/>
              </w:rPr>
            </w:pPr>
          </w:p>
        </w:tc>
        <w:tc>
          <w:tcPr>
            <w:tcW w:w="1396" w:type="dxa"/>
            <w:vMerge/>
          </w:tcPr>
          <w:p w14:paraId="0DDE28C3" w14:textId="77777777" w:rsidR="000E0432" w:rsidRDefault="000E0432" w:rsidP="000E0432">
            <w:pPr>
              <w:rPr>
                <w:ins w:id="9069" w:author="Huawei" w:date="2021-05-27T14:56:00Z"/>
              </w:rPr>
            </w:pPr>
          </w:p>
        </w:tc>
        <w:tc>
          <w:tcPr>
            <w:tcW w:w="1267" w:type="dxa"/>
            <w:vMerge/>
            <w:vAlign w:val="center"/>
          </w:tcPr>
          <w:p w14:paraId="1ECE72BF" w14:textId="77777777" w:rsidR="000E0432" w:rsidRDefault="000E0432" w:rsidP="000E0432">
            <w:pPr>
              <w:pStyle w:val="TAC"/>
              <w:rPr>
                <w:ins w:id="9070" w:author="Huawei" w:date="2021-05-27T14:56:00Z"/>
              </w:rPr>
            </w:pPr>
          </w:p>
        </w:tc>
        <w:tc>
          <w:tcPr>
            <w:tcW w:w="1531" w:type="dxa"/>
            <w:vMerge/>
            <w:vAlign w:val="center"/>
          </w:tcPr>
          <w:p w14:paraId="7114BBD0" w14:textId="77777777" w:rsidR="000E0432" w:rsidRDefault="000E0432" w:rsidP="000E0432">
            <w:pPr>
              <w:pStyle w:val="TAC"/>
              <w:rPr>
                <w:ins w:id="9071" w:author="Huawei" w:date="2021-05-27T14:56:00Z"/>
              </w:rPr>
            </w:pPr>
          </w:p>
        </w:tc>
        <w:tc>
          <w:tcPr>
            <w:tcW w:w="1189" w:type="dxa"/>
            <w:vMerge/>
            <w:vAlign w:val="center"/>
          </w:tcPr>
          <w:p w14:paraId="4375FDC5" w14:textId="77777777" w:rsidR="000E0432" w:rsidRDefault="000E0432" w:rsidP="000E0432">
            <w:pPr>
              <w:pStyle w:val="TAC"/>
              <w:rPr>
                <w:ins w:id="9072" w:author="Huawei" w:date="2021-05-27T14:56:00Z"/>
              </w:rPr>
            </w:pPr>
          </w:p>
        </w:tc>
        <w:tc>
          <w:tcPr>
            <w:tcW w:w="1119" w:type="dxa"/>
            <w:gridSpan w:val="2"/>
            <w:vAlign w:val="center"/>
          </w:tcPr>
          <w:p w14:paraId="209534ED" w14:textId="77777777" w:rsidR="000E0432" w:rsidRDefault="000E0432" w:rsidP="000E0432">
            <w:pPr>
              <w:pStyle w:val="TAC"/>
              <w:rPr>
                <w:ins w:id="9073" w:author="Huawei" w:date="2021-05-27T14:56:00Z"/>
              </w:rPr>
            </w:pPr>
            <w:ins w:id="9074" w:author="Huawei" w:date="2021-05-27T14:56:00Z">
              <w:r w:rsidRPr="00BD6443">
                <w:t>No</w:t>
              </w:r>
            </w:ins>
          </w:p>
        </w:tc>
        <w:tc>
          <w:tcPr>
            <w:tcW w:w="1119" w:type="dxa"/>
            <w:vAlign w:val="center"/>
          </w:tcPr>
          <w:p w14:paraId="171C3115" w14:textId="77777777" w:rsidR="000E0432" w:rsidRDefault="000E0432" w:rsidP="000E0432">
            <w:pPr>
              <w:pStyle w:val="TAC"/>
              <w:rPr>
                <w:ins w:id="9075" w:author="Huawei" w:date="2021-05-27T14:56:00Z"/>
              </w:rPr>
            </w:pPr>
            <w:ins w:id="9076" w:author="Huawei" w:date="2021-05-27T14:56:00Z">
              <w:r w:rsidRPr="00BD6443">
                <w:t>10.9</w:t>
              </w:r>
            </w:ins>
          </w:p>
        </w:tc>
      </w:tr>
      <w:tr w:rsidR="000E0432" w14:paraId="73324FE5" w14:textId="77777777" w:rsidTr="000E0432">
        <w:trPr>
          <w:trHeight w:val="146"/>
          <w:jc w:val="center"/>
          <w:ins w:id="9077" w:author="Huawei" w:date="2021-05-27T14:56:00Z"/>
        </w:trPr>
        <w:tc>
          <w:tcPr>
            <w:tcW w:w="1177" w:type="dxa"/>
            <w:vMerge/>
          </w:tcPr>
          <w:p w14:paraId="4DDF70E9" w14:textId="77777777" w:rsidR="000E0432" w:rsidRDefault="000E0432" w:rsidP="000E0432">
            <w:pPr>
              <w:rPr>
                <w:ins w:id="9078" w:author="Huawei" w:date="2021-05-27T14:56:00Z"/>
              </w:rPr>
            </w:pPr>
          </w:p>
        </w:tc>
        <w:tc>
          <w:tcPr>
            <w:tcW w:w="1396" w:type="dxa"/>
            <w:vMerge/>
          </w:tcPr>
          <w:p w14:paraId="0FFB87AB" w14:textId="77777777" w:rsidR="000E0432" w:rsidRDefault="000E0432" w:rsidP="000E0432">
            <w:pPr>
              <w:rPr>
                <w:ins w:id="9079" w:author="Huawei" w:date="2021-05-27T14:56:00Z"/>
              </w:rPr>
            </w:pPr>
          </w:p>
        </w:tc>
        <w:tc>
          <w:tcPr>
            <w:tcW w:w="1267" w:type="dxa"/>
            <w:vMerge/>
            <w:vAlign w:val="center"/>
          </w:tcPr>
          <w:p w14:paraId="3F90699D" w14:textId="77777777" w:rsidR="000E0432" w:rsidRDefault="000E0432" w:rsidP="000E0432">
            <w:pPr>
              <w:pStyle w:val="TAC"/>
              <w:rPr>
                <w:ins w:id="9080" w:author="Huawei" w:date="2021-05-27T14:56:00Z"/>
              </w:rPr>
            </w:pPr>
          </w:p>
        </w:tc>
        <w:tc>
          <w:tcPr>
            <w:tcW w:w="1531" w:type="dxa"/>
            <w:vMerge w:val="restart"/>
            <w:vAlign w:val="center"/>
          </w:tcPr>
          <w:p w14:paraId="2230723F" w14:textId="77777777" w:rsidR="000E0432" w:rsidRDefault="000E0432" w:rsidP="000E0432">
            <w:pPr>
              <w:pStyle w:val="TAC"/>
              <w:rPr>
                <w:ins w:id="9081" w:author="Huawei" w:date="2021-05-27T14:56:00Z"/>
              </w:rPr>
            </w:pPr>
            <w:ins w:id="9082" w:author="Huawei" w:date="2021-05-27T14:56:00Z">
              <w:r>
                <w:t>D-FR2-A.2.3-</w:t>
              </w:r>
              <w:r w:rsidRPr="00BD6443">
                <w:t>15</w:t>
              </w:r>
            </w:ins>
          </w:p>
        </w:tc>
        <w:tc>
          <w:tcPr>
            <w:tcW w:w="1189" w:type="dxa"/>
            <w:vMerge w:val="restart"/>
            <w:vAlign w:val="center"/>
          </w:tcPr>
          <w:p w14:paraId="379B95EE" w14:textId="77777777" w:rsidR="000E0432" w:rsidRDefault="000E0432" w:rsidP="000E0432">
            <w:pPr>
              <w:pStyle w:val="TAC"/>
              <w:rPr>
                <w:ins w:id="9083" w:author="Huawei" w:date="2021-05-27T14:56:00Z"/>
              </w:rPr>
            </w:pPr>
            <w:ins w:id="9084" w:author="Huawei" w:date="2021-05-27T14:56:00Z">
              <w:r w:rsidRPr="00BD6443">
                <w:t>pos1</w:t>
              </w:r>
            </w:ins>
          </w:p>
        </w:tc>
        <w:tc>
          <w:tcPr>
            <w:tcW w:w="1119" w:type="dxa"/>
            <w:gridSpan w:val="2"/>
            <w:vAlign w:val="center"/>
          </w:tcPr>
          <w:p w14:paraId="66D3AA65" w14:textId="77777777" w:rsidR="000E0432" w:rsidRDefault="000E0432" w:rsidP="000E0432">
            <w:pPr>
              <w:pStyle w:val="TAC"/>
              <w:rPr>
                <w:ins w:id="9085" w:author="Huawei" w:date="2021-05-27T14:56:00Z"/>
              </w:rPr>
            </w:pPr>
            <w:ins w:id="9086" w:author="Huawei" w:date="2021-05-27T14:56:00Z">
              <w:r w:rsidRPr="00BD6443">
                <w:t>Yes</w:t>
              </w:r>
            </w:ins>
          </w:p>
        </w:tc>
        <w:tc>
          <w:tcPr>
            <w:tcW w:w="1119" w:type="dxa"/>
            <w:vAlign w:val="center"/>
          </w:tcPr>
          <w:p w14:paraId="613CC3D9" w14:textId="77777777" w:rsidR="000E0432" w:rsidRDefault="000E0432" w:rsidP="000E0432">
            <w:pPr>
              <w:pStyle w:val="TAC"/>
              <w:rPr>
                <w:ins w:id="9087" w:author="Huawei" w:date="2021-05-27T14:56:00Z"/>
              </w:rPr>
            </w:pPr>
            <w:ins w:id="9088" w:author="Huawei" w:date="2021-05-27T14:56:00Z">
              <w:r w:rsidRPr="00BD6443">
                <w:t>11.2</w:t>
              </w:r>
            </w:ins>
          </w:p>
        </w:tc>
      </w:tr>
      <w:tr w:rsidR="000E0432" w14:paraId="521C15D1" w14:textId="77777777" w:rsidTr="000E0432">
        <w:trPr>
          <w:trHeight w:val="145"/>
          <w:jc w:val="center"/>
          <w:ins w:id="9089" w:author="Huawei" w:date="2021-05-27T14:56:00Z"/>
        </w:trPr>
        <w:tc>
          <w:tcPr>
            <w:tcW w:w="1177" w:type="dxa"/>
            <w:vMerge/>
          </w:tcPr>
          <w:p w14:paraId="6C2FEBE4" w14:textId="77777777" w:rsidR="000E0432" w:rsidRDefault="000E0432" w:rsidP="000E0432">
            <w:pPr>
              <w:rPr>
                <w:ins w:id="9090" w:author="Huawei" w:date="2021-05-27T14:56:00Z"/>
              </w:rPr>
            </w:pPr>
          </w:p>
        </w:tc>
        <w:tc>
          <w:tcPr>
            <w:tcW w:w="1396" w:type="dxa"/>
            <w:vMerge/>
          </w:tcPr>
          <w:p w14:paraId="057972A8" w14:textId="77777777" w:rsidR="000E0432" w:rsidRDefault="000E0432" w:rsidP="000E0432">
            <w:pPr>
              <w:rPr>
                <w:ins w:id="9091" w:author="Huawei" w:date="2021-05-27T14:56:00Z"/>
              </w:rPr>
            </w:pPr>
          </w:p>
        </w:tc>
        <w:tc>
          <w:tcPr>
            <w:tcW w:w="1267" w:type="dxa"/>
            <w:vMerge/>
            <w:vAlign w:val="center"/>
          </w:tcPr>
          <w:p w14:paraId="1F304F01" w14:textId="77777777" w:rsidR="000E0432" w:rsidRDefault="000E0432" w:rsidP="000E0432">
            <w:pPr>
              <w:pStyle w:val="TAC"/>
              <w:rPr>
                <w:ins w:id="9092" w:author="Huawei" w:date="2021-05-27T14:56:00Z"/>
              </w:rPr>
            </w:pPr>
          </w:p>
        </w:tc>
        <w:tc>
          <w:tcPr>
            <w:tcW w:w="1531" w:type="dxa"/>
            <w:vMerge/>
            <w:vAlign w:val="center"/>
          </w:tcPr>
          <w:p w14:paraId="1B53A724" w14:textId="77777777" w:rsidR="000E0432" w:rsidRDefault="000E0432" w:rsidP="000E0432">
            <w:pPr>
              <w:pStyle w:val="TAC"/>
              <w:rPr>
                <w:ins w:id="9093" w:author="Huawei" w:date="2021-05-27T14:56:00Z"/>
              </w:rPr>
            </w:pPr>
          </w:p>
        </w:tc>
        <w:tc>
          <w:tcPr>
            <w:tcW w:w="1189" w:type="dxa"/>
            <w:vMerge/>
            <w:vAlign w:val="center"/>
          </w:tcPr>
          <w:p w14:paraId="733FD862" w14:textId="77777777" w:rsidR="000E0432" w:rsidRDefault="000E0432" w:rsidP="000E0432">
            <w:pPr>
              <w:pStyle w:val="TAC"/>
              <w:rPr>
                <w:ins w:id="9094" w:author="Huawei" w:date="2021-05-27T14:56:00Z"/>
              </w:rPr>
            </w:pPr>
          </w:p>
        </w:tc>
        <w:tc>
          <w:tcPr>
            <w:tcW w:w="1119" w:type="dxa"/>
            <w:gridSpan w:val="2"/>
            <w:vAlign w:val="center"/>
          </w:tcPr>
          <w:p w14:paraId="735D0C4D" w14:textId="77777777" w:rsidR="000E0432" w:rsidRDefault="000E0432" w:rsidP="000E0432">
            <w:pPr>
              <w:pStyle w:val="TAC"/>
              <w:rPr>
                <w:ins w:id="9095" w:author="Huawei" w:date="2021-05-27T14:56:00Z"/>
              </w:rPr>
            </w:pPr>
            <w:ins w:id="9096" w:author="Huawei" w:date="2021-05-27T14:56:00Z">
              <w:r w:rsidRPr="00BD6443">
                <w:t>No</w:t>
              </w:r>
            </w:ins>
          </w:p>
        </w:tc>
        <w:tc>
          <w:tcPr>
            <w:tcW w:w="1119" w:type="dxa"/>
            <w:vAlign w:val="center"/>
          </w:tcPr>
          <w:p w14:paraId="53ADEAF8" w14:textId="77777777" w:rsidR="000E0432" w:rsidRDefault="000E0432" w:rsidP="000E0432">
            <w:pPr>
              <w:pStyle w:val="TAC"/>
              <w:rPr>
                <w:ins w:id="9097" w:author="Huawei" w:date="2021-05-27T14:56:00Z"/>
              </w:rPr>
            </w:pPr>
            <w:ins w:id="9098" w:author="Huawei" w:date="2021-05-27T14:56:00Z">
              <w:r w:rsidRPr="00BD6443">
                <w:t>10.7</w:t>
              </w:r>
            </w:ins>
          </w:p>
        </w:tc>
      </w:tr>
      <w:tr w:rsidR="000E0432" w14:paraId="64B174DF" w14:textId="77777777" w:rsidTr="000E0432">
        <w:trPr>
          <w:trHeight w:val="146"/>
          <w:jc w:val="center"/>
          <w:ins w:id="9099" w:author="Huawei" w:date="2021-05-27T14:56:00Z"/>
        </w:trPr>
        <w:tc>
          <w:tcPr>
            <w:tcW w:w="1177" w:type="dxa"/>
            <w:vMerge/>
          </w:tcPr>
          <w:p w14:paraId="1A7DD815" w14:textId="77777777" w:rsidR="000E0432" w:rsidRDefault="000E0432" w:rsidP="000E0432">
            <w:pPr>
              <w:rPr>
                <w:ins w:id="9100" w:author="Huawei" w:date="2021-05-27T14:56:00Z"/>
              </w:rPr>
            </w:pPr>
          </w:p>
        </w:tc>
        <w:tc>
          <w:tcPr>
            <w:tcW w:w="1396" w:type="dxa"/>
            <w:vMerge/>
          </w:tcPr>
          <w:p w14:paraId="68D75958" w14:textId="77777777" w:rsidR="000E0432" w:rsidRDefault="000E0432" w:rsidP="000E0432">
            <w:pPr>
              <w:rPr>
                <w:ins w:id="9101" w:author="Huawei" w:date="2021-05-27T14:56:00Z"/>
              </w:rPr>
            </w:pPr>
          </w:p>
        </w:tc>
        <w:tc>
          <w:tcPr>
            <w:tcW w:w="1267" w:type="dxa"/>
            <w:vMerge w:val="restart"/>
            <w:vAlign w:val="center"/>
          </w:tcPr>
          <w:p w14:paraId="288B7C42" w14:textId="77777777" w:rsidR="000E0432" w:rsidRDefault="000E0432" w:rsidP="000E0432">
            <w:pPr>
              <w:pStyle w:val="TAC"/>
              <w:rPr>
                <w:ins w:id="9102" w:author="Huawei" w:date="2021-05-27T14:56:00Z"/>
              </w:rPr>
            </w:pPr>
            <w:ins w:id="9103" w:author="Huawei" w:date="2021-05-27T14:56:00Z">
              <w:r>
                <w:t>TDLA30-75 Low</w:t>
              </w:r>
            </w:ins>
          </w:p>
        </w:tc>
        <w:tc>
          <w:tcPr>
            <w:tcW w:w="1531" w:type="dxa"/>
            <w:vMerge w:val="restart"/>
            <w:vAlign w:val="center"/>
          </w:tcPr>
          <w:p w14:paraId="0A2AAA0D" w14:textId="77777777" w:rsidR="000E0432" w:rsidRDefault="000E0432" w:rsidP="000E0432">
            <w:pPr>
              <w:pStyle w:val="TAC"/>
              <w:rPr>
                <w:ins w:id="9104" w:author="Huawei" w:date="2021-05-27T14:56:00Z"/>
              </w:rPr>
            </w:pPr>
            <w:ins w:id="9105" w:author="Huawei" w:date="2021-05-27T14:56:00Z">
              <w:r>
                <w:t>D-FR2-A.2.4-</w:t>
              </w:r>
              <w:r w:rsidRPr="00BD6443">
                <w:t>5</w:t>
              </w:r>
            </w:ins>
          </w:p>
        </w:tc>
        <w:tc>
          <w:tcPr>
            <w:tcW w:w="1189" w:type="dxa"/>
            <w:vMerge w:val="restart"/>
            <w:vAlign w:val="center"/>
          </w:tcPr>
          <w:p w14:paraId="21CA5F6F" w14:textId="77777777" w:rsidR="000E0432" w:rsidRDefault="000E0432" w:rsidP="000E0432">
            <w:pPr>
              <w:pStyle w:val="TAC"/>
              <w:rPr>
                <w:ins w:id="9106" w:author="Huawei" w:date="2021-05-27T14:56:00Z"/>
              </w:rPr>
            </w:pPr>
            <w:ins w:id="9107" w:author="Huawei" w:date="2021-05-27T14:56:00Z">
              <w:r w:rsidRPr="00BD6443">
                <w:t>pos0</w:t>
              </w:r>
            </w:ins>
          </w:p>
        </w:tc>
        <w:tc>
          <w:tcPr>
            <w:tcW w:w="1119" w:type="dxa"/>
            <w:gridSpan w:val="2"/>
            <w:vAlign w:val="center"/>
          </w:tcPr>
          <w:p w14:paraId="6BBBED54" w14:textId="77777777" w:rsidR="000E0432" w:rsidRDefault="000E0432" w:rsidP="000E0432">
            <w:pPr>
              <w:pStyle w:val="TAC"/>
              <w:rPr>
                <w:ins w:id="9108" w:author="Huawei" w:date="2021-05-27T14:56:00Z"/>
              </w:rPr>
            </w:pPr>
            <w:ins w:id="9109" w:author="Huawei" w:date="2021-05-27T14:56:00Z">
              <w:r w:rsidRPr="00BD6443">
                <w:t>Yes</w:t>
              </w:r>
            </w:ins>
          </w:p>
        </w:tc>
        <w:tc>
          <w:tcPr>
            <w:tcW w:w="1119" w:type="dxa"/>
            <w:vAlign w:val="center"/>
          </w:tcPr>
          <w:p w14:paraId="238C9EB6" w14:textId="77777777" w:rsidR="000E0432" w:rsidRDefault="000E0432" w:rsidP="000E0432">
            <w:pPr>
              <w:pStyle w:val="TAC"/>
              <w:rPr>
                <w:ins w:id="9110" w:author="Huawei" w:date="2021-05-27T14:56:00Z"/>
              </w:rPr>
            </w:pPr>
            <w:ins w:id="9111" w:author="Huawei" w:date="2021-05-27T14:56:00Z">
              <w:r w:rsidRPr="00BD6443">
                <w:t>14.1</w:t>
              </w:r>
            </w:ins>
          </w:p>
        </w:tc>
      </w:tr>
      <w:tr w:rsidR="000E0432" w14:paraId="187361E2" w14:textId="77777777" w:rsidTr="000E0432">
        <w:trPr>
          <w:trHeight w:val="145"/>
          <w:jc w:val="center"/>
          <w:ins w:id="9112" w:author="Huawei" w:date="2021-05-27T14:56:00Z"/>
        </w:trPr>
        <w:tc>
          <w:tcPr>
            <w:tcW w:w="1177" w:type="dxa"/>
            <w:vMerge/>
          </w:tcPr>
          <w:p w14:paraId="06DD772A" w14:textId="77777777" w:rsidR="000E0432" w:rsidRDefault="000E0432" w:rsidP="000E0432">
            <w:pPr>
              <w:rPr>
                <w:ins w:id="9113" w:author="Huawei" w:date="2021-05-27T14:56:00Z"/>
              </w:rPr>
            </w:pPr>
          </w:p>
        </w:tc>
        <w:tc>
          <w:tcPr>
            <w:tcW w:w="1396" w:type="dxa"/>
            <w:vMerge/>
          </w:tcPr>
          <w:p w14:paraId="79314C2A" w14:textId="77777777" w:rsidR="000E0432" w:rsidRDefault="000E0432" w:rsidP="000E0432">
            <w:pPr>
              <w:rPr>
                <w:ins w:id="9114" w:author="Huawei" w:date="2021-05-27T14:56:00Z"/>
              </w:rPr>
            </w:pPr>
          </w:p>
        </w:tc>
        <w:tc>
          <w:tcPr>
            <w:tcW w:w="1267" w:type="dxa"/>
            <w:vMerge/>
            <w:vAlign w:val="center"/>
          </w:tcPr>
          <w:p w14:paraId="7343D327" w14:textId="77777777" w:rsidR="000E0432" w:rsidRDefault="000E0432" w:rsidP="000E0432">
            <w:pPr>
              <w:pStyle w:val="TAC"/>
              <w:rPr>
                <w:ins w:id="9115" w:author="Huawei" w:date="2021-05-27T14:56:00Z"/>
              </w:rPr>
            </w:pPr>
          </w:p>
        </w:tc>
        <w:tc>
          <w:tcPr>
            <w:tcW w:w="1531" w:type="dxa"/>
            <w:vMerge/>
            <w:vAlign w:val="center"/>
          </w:tcPr>
          <w:p w14:paraId="0C086E97" w14:textId="77777777" w:rsidR="000E0432" w:rsidRDefault="000E0432" w:rsidP="000E0432">
            <w:pPr>
              <w:pStyle w:val="TAC"/>
              <w:rPr>
                <w:ins w:id="9116" w:author="Huawei" w:date="2021-05-27T14:56:00Z"/>
              </w:rPr>
            </w:pPr>
          </w:p>
        </w:tc>
        <w:tc>
          <w:tcPr>
            <w:tcW w:w="1189" w:type="dxa"/>
            <w:vMerge/>
            <w:vAlign w:val="center"/>
          </w:tcPr>
          <w:p w14:paraId="3A874E3A" w14:textId="77777777" w:rsidR="000E0432" w:rsidRDefault="000E0432" w:rsidP="000E0432">
            <w:pPr>
              <w:pStyle w:val="TAC"/>
              <w:rPr>
                <w:ins w:id="9117" w:author="Huawei" w:date="2021-05-27T14:56:00Z"/>
              </w:rPr>
            </w:pPr>
          </w:p>
        </w:tc>
        <w:tc>
          <w:tcPr>
            <w:tcW w:w="1119" w:type="dxa"/>
            <w:gridSpan w:val="2"/>
            <w:vAlign w:val="center"/>
          </w:tcPr>
          <w:p w14:paraId="73D0E9D3" w14:textId="77777777" w:rsidR="000E0432" w:rsidRDefault="000E0432" w:rsidP="000E0432">
            <w:pPr>
              <w:pStyle w:val="TAC"/>
              <w:rPr>
                <w:ins w:id="9118" w:author="Huawei" w:date="2021-05-27T14:56:00Z"/>
              </w:rPr>
            </w:pPr>
            <w:ins w:id="9119" w:author="Huawei" w:date="2021-05-27T14:56:00Z">
              <w:r w:rsidRPr="00BD6443">
                <w:t>No</w:t>
              </w:r>
            </w:ins>
          </w:p>
        </w:tc>
        <w:tc>
          <w:tcPr>
            <w:tcW w:w="1119" w:type="dxa"/>
            <w:vAlign w:val="center"/>
          </w:tcPr>
          <w:p w14:paraId="30A72CEE" w14:textId="77777777" w:rsidR="000E0432" w:rsidRDefault="000E0432" w:rsidP="000E0432">
            <w:pPr>
              <w:pStyle w:val="TAC"/>
              <w:rPr>
                <w:ins w:id="9120" w:author="Huawei" w:date="2021-05-27T14:56:00Z"/>
              </w:rPr>
            </w:pPr>
            <w:ins w:id="9121" w:author="Huawei" w:date="2021-05-27T14:56:00Z">
              <w:r w:rsidRPr="00BD6443">
                <w:t>13.4</w:t>
              </w:r>
            </w:ins>
          </w:p>
        </w:tc>
      </w:tr>
      <w:tr w:rsidR="000E0432" w14:paraId="0D5FFAEF" w14:textId="77777777" w:rsidTr="000E0432">
        <w:trPr>
          <w:trHeight w:val="146"/>
          <w:jc w:val="center"/>
          <w:ins w:id="9122" w:author="Huawei" w:date="2021-05-27T14:56:00Z"/>
        </w:trPr>
        <w:tc>
          <w:tcPr>
            <w:tcW w:w="1177" w:type="dxa"/>
            <w:vMerge/>
          </w:tcPr>
          <w:p w14:paraId="1D7ED027" w14:textId="77777777" w:rsidR="000E0432" w:rsidRDefault="000E0432" w:rsidP="000E0432">
            <w:pPr>
              <w:rPr>
                <w:ins w:id="9123" w:author="Huawei" w:date="2021-05-27T14:56:00Z"/>
              </w:rPr>
            </w:pPr>
          </w:p>
        </w:tc>
        <w:tc>
          <w:tcPr>
            <w:tcW w:w="1396" w:type="dxa"/>
            <w:vMerge/>
          </w:tcPr>
          <w:p w14:paraId="250432B9" w14:textId="77777777" w:rsidR="000E0432" w:rsidRDefault="000E0432" w:rsidP="000E0432">
            <w:pPr>
              <w:rPr>
                <w:ins w:id="9124" w:author="Huawei" w:date="2021-05-27T14:56:00Z"/>
              </w:rPr>
            </w:pPr>
          </w:p>
        </w:tc>
        <w:tc>
          <w:tcPr>
            <w:tcW w:w="1267" w:type="dxa"/>
            <w:vMerge/>
            <w:vAlign w:val="center"/>
          </w:tcPr>
          <w:p w14:paraId="2D1AB2C8" w14:textId="77777777" w:rsidR="000E0432" w:rsidRDefault="000E0432" w:rsidP="000E0432">
            <w:pPr>
              <w:pStyle w:val="TAC"/>
              <w:rPr>
                <w:ins w:id="9125" w:author="Huawei" w:date="2021-05-27T14:56:00Z"/>
              </w:rPr>
            </w:pPr>
          </w:p>
        </w:tc>
        <w:tc>
          <w:tcPr>
            <w:tcW w:w="1531" w:type="dxa"/>
            <w:vMerge w:val="restart"/>
            <w:vAlign w:val="center"/>
          </w:tcPr>
          <w:p w14:paraId="744978BF" w14:textId="77777777" w:rsidR="000E0432" w:rsidRDefault="000E0432" w:rsidP="000E0432">
            <w:pPr>
              <w:pStyle w:val="TAC"/>
              <w:rPr>
                <w:ins w:id="9126" w:author="Huawei" w:date="2021-05-27T14:56:00Z"/>
              </w:rPr>
            </w:pPr>
            <w:ins w:id="9127" w:author="Huawei" w:date="2021-05-27T14:56:00Z">
              <w:r>
                <w:t>D-FR2-A.2.4-</w:t>
              </w:r>
              <w:r w:rsidRPr="00BD6443">
                <w:t>10</w:t>
              </w:r>
            </w:ins>
          </w:p>
        </w:tc>
        <w:tc>
          <w:tcPr>
            <w:tcW w:w="1189" w:type="dxa"/>
            <w:vMerge w:val="restart"/>
            <w:vAlign w:val="center"/>
          </w:tcPr>
          <w:p w14:paraId="41AA2C46" w14:textId="77777777" w:rsidR="000E0432" w:rsidRDefault="000E0432" w:rsidP="000E0432">
            <w:pPr>
              <w:pStyle w:val="TAC"/>
              <w:rPr>
                <w:ins w:id="9128" w:author="Huawei" w:date="2021-05-27T14:56:00Z"/>
              </w:rPr>
            </w:pPr>
            <w:ins w:id="9129" w:author="Huawei" w:date="2021-05-27T14:56:00Z">
              <w:r w:rsidRPr="00BD6443">
                <w:t>pos1</w:t>
              </w:r>
            </w:ins>
          </w:p>
        </w:tc>
        <w:tc>
          <w:tcPr>
            <w:tcW w:w="1119" w:type="dxa"/>
            <w:gridSpan w:val="2"/>
            <w:vAlign w:val="center"/>
          </w:tcPr>
          <w:p w14:paraId="3871610E" w14:textId="77777777" w:rsidR="000E0432" w:rsidRDefault="000E0432" w:rsidP="000E0432">
            <w:pPr>
              <w:pStyle w:val="TAC"/>
              <w:rPr>
                <w:ins w:id="9130" w:author="Huawei" w:date="2021-05-27T14:56:00Z"/>
              </w:rPr>
            </w:pPr>
            <w:ins w:id="9131" w:author="Huawei" w:date="2021-05-27T14:56:00Z">
              <w:r w:rsidRPr="00BD6443">
                <w:t>Yes</w:t>
              </w:r>
            </w:ins>
          </w:p>
        </w:tc>
        <w:tc>
          <w:tcPr>
            <w:tcW w:w="1119" w:type="dxa"/>
            <w:vAlign w:val="center"/>
          </w:tcPr>
          <w:p w14:paraId="70A537F1" w14:textId="77777777" w:rsidR="000E0432" w:rsidRDefault="000E0432" w:rsidP="000E0432">
            <w:pPr>
              <w:pStyle w:val="TAC"/>
              <w:rPr>
                <w:ins w:id="9132" w:author="Huawei" w:date="2021-05-27T14:56:00Z"/>
              </w:rPr>
            </w:pPr>
            <w:ins w:id="9133" w:author="Huawei" w:date="2021-05-27T14:56:00Z">
              <w:r w:rsidRPr="00BD6443">
                <w:t>13.7</w:t>
              </w:r>
            </w:ins>
          </w:p>
        </w:tc>
      </w:tr>
      <w:tr w:rsidR="000E0432" w14:paraId="45F7A17D" w14:textId="77777777" w:rsidTr="000E0432">
        <w:trPr>
          <w:trHeight w:val="145"/>
          <w:jc w:val="center"/>
          <w:ins w:id="9134" w:author="Huawei" w:date="2021-05-27T14:56:00Z"/>
        </w:trPr>
        <w:tc>
          <w:tcPr>
            <w:tcW w:w="1177" w:type="dxa"/>
            <w:vMerge/>
          </w:tcPr>
          <w:p w14:paraId="362A6955" w14:textId="77777777" w:rsidR="000E0432" w:rsidRDefault="000E0432" w:rsidP="000E0432">
            <w:pPr>
              <w:rPr>
                <w:ins w:id="9135" w:author="Huawei" w:date="2021-05-27T14:56:00Z"/>
              </w:rPr>
            </w:pPr>
          </w:p>
        </w:tc>
        <w:tc>
          <w:tcPr>
            <w:tcW w:w="1396" w:type="dxa"/>
            <w:vMerge/>
          </w:tcPr>
          <w:p w14:paraId="1417B8CC" w14:textId="77777777" w:rsidR="000E0432" w:rsidRDefault="000E0432" w:rsidP="000E0432">
            <w:pPr>
              <w:rPr>
                <w:ins w:id="9136" w:author="Huawei" w:date="2021-05-27T14:56:00Z"/>
              </w:rPr>
            </w:pPr>
          </w:p>
        </w:tc>
        <w:tc>
          <w:tcPr>
            <w:tcW w:w="1267" w:type="dxa"/>
            <w:vMerge/>
            <w:vAlign w:val="center"/>
          </w:tcPr>
          <w:p w14:paraId="6D19388F" w14:textId="77777777" w:rsidR="000E0432" w:rsidRDefault="000E0432" w:rsidP="000E0432">
            <w:pPr>
              <w:pStyle w:val="TAC"/>
              <w:rPr>
                <w:ins w:id="9137" w:author="Huawei" w:date="2021-05-27T14:56:00Z"/>
              </w:rPr>
            </w:pPr>
          </w:p>
        </w:tc>
        <w:tc>
          <w:tcPr>
            <w:tcW w:w="1531" w:type="dxa"/>
            <w:vMerge/>
            <w:vAlign w:val="center"/>
          </w:tcPr>
          <w:p w14:paraId="7B9BA69A" w14:textId="77777777" w:rsidR="000E0432" w:rsidRDefault="000E0432" w:rsidP="000E0432">
            <w:pPr>
              <w:pStyle w:val="TAC"/>
              <w:rPr>
                <w:ins w:id="9138" w:author="Huawei" w:date="2021-05-27T14:56:00Z"/>
              </w:rPr>
            </w:pPr>
          </w:p>
        </w:tc>
        <w:tc>
          <w:tcPr>
            <w:tcW w:w="1189" w:type="dxa"/>
            <w:vMerge/>
            <w:vAlign w:val="center"/>
          </w:tcPr>
          <w:p w14:paraId="1D536E70" w14:textId="77777777" w:rsidR="000E0432" w:rsidRDefault="000E0432" w:rsidP="000E0432">
            <w:pPr>
              <w:pStyle w:val="TAC"/>
              <w:rPr>
                <w:ins w:id="9139" w:author="Huawei" w:date="2021-05-27T14:56:00Z"/>
              </w:rPr>
            </w:pPr>
          </w:p>
        </w:tc>
        <w:tc>
          <w:tcPr>
            <w:tcW w:w="1119" w:type="dxa"/>
            <w:gridSpan w:val="2"/>
            <w:vAlign w:val="center"/>
          </w:tcPr>
          <w:p w14:paraId="24C08858" w14:textId="77777777" w:rsidR="000E0432" w:rsidRDefault="000E0432" w:rsidP="000E0432">
            <w:pPr>
              <w:pStyle w:val="TAC"/>
              <w:rPr>
                <w:ins w:id="9140" w:author="Huawei" w:date="2021-05-27T14:56:00Z"/>
              </w:rPr>
            </w:pPr>
            <w:ins w:id="9141" w:author="Huawei" w:date="2021-05-27T14:56:00Z">
              <w:r w:rsidRPr="00BD6443">
                <w:t>No</w:t>
              </w:r>
            </w:ins>
          </w:p>
        </w:tc>
        <w:tc>
          <w:tcPr>
            <w:tcW w:w="1119" w:type="dxa"/>
            <w:vAlign w:val="center"/>
          </w:tcPr>
          <w:p w14:paraId="093B60A7" w14:textId="77777777" w:rsidR="000E0432" w:rsidRDefault="000E0432" w:rsidP="000E0432">
            <w:pPr>
              <w:pStyle w:val="TAC"/>
              <w:rPr>
                <w:ins w:id="9142" w:author="Huawei" w:date="2021-05-27T14:56:00Z"/>
              </w:rPr>
            </w:pPr>
            <w:ins w:id="9143" w:author="Huawei" w:date="2021-05-27T14:56:00Z">
              <w:r w:rsidRPr="00BD6443">
                <w:t>13.3</w:t>
              </w:r>
            </w:ins>
          </w:p>
        </w:tc>
      </w:tr>
      <w:tr w:rsidR="000E0432" w14:paraId="3E3EE5E2" w14:textId="77777777" w:rsidTr="000E0432">
        <w:trPr>
          <w:jc w:val="center"/>
          <w:ins w:id="9144" w:author="Huawei" w:date="2021-05-27T14:56:00Z"/>
        </w:trPr>
        <w:tc>
          <w:tcPr>
            <w:tcW w:w="1177" w:type="dxa"/>
            <w:vMerge w:val="restart"/>
            <w:vAlign w:val="center"/>
          </w:tcPr>
          <w:p w14:paraId="47FB0270" w14:textId="77777777" w:rsidR="000E0432" w:rsidRDefault="000E0432" w:rsidP="000E0432">
            <w:pPr>
              <w:pStyle w:val="TAC"/>
              <w:rPr>
                <w:ins w:id="9145" w:author="Huawei" w:date="2021-05-27T14:56:00Z"/>
              </w:rPr>
            </w:pPr>
            <w:ins w:id="9146" w:author="Huawei" w:date="2021-05-27T14:56:00Z">
              <w:r>
                <w:t>2</w:t>
              </w:r>
            </w:ins>
          </w:p>
        </w:tc>
        <w:tc>
          <w:tcPr>
            <w:tcW w:w="1396" w:type="dxa"/>
            <w:vMerge/>
          </w:tcPr>
          <w:p w14:paraId="03996E37" w14:textId="77777777" w:rsidR="000E0432" w:rsidRDefault="000E0432" w:rsidP="000E0432">
            <w:pPr>
              <w:rPr>
                <w:ins w:id="9147" w:author="Huawei" w:date="2021-05-27T14:56:00Z"/>
              </w:rPr>
            </w:pPr>
          </w:p>
        </w:tc>
        <w:tc>
          <w:tcPr>
            <w:tcW w:w="1267" w:type="dxa"/>
            <w:vMerge w:val="restart"/>
            <w:vAlign w:val="center"/>
          </w:tcPr>
          <w:p w14:paraId="3025DA32" w14:textId="77777777" w:rsidR="000E0432" w:rsidRDefault="000E0432" w:rsidP="000E0432">
            <w:pPr>
              <w:pStyle w:val="TAC"/>
              <w:rPr>
                <w:ins w:id="9148" w:author="Huawei" w:date="2021-05-27T14:56:00Z"/>
              </w:rPr>
            </w:pPr>
            <w:ins w:id="9149" w:author="Huawei" w:date="2021-05-27T14:56:00Z">
              <w:r w:rsidRPr="009A074B">
                <w:t>TDLA30-300 Low</w:t>
              </w:r>
            </w:ins>
          </w:p>
        </w:tc>
        <w:tc>
          <w:tcPr>
            <w:tcW w:w="1531" w:type="dxa"/>
            <w:vAlign w:val="center"/>
          </w:tcPr>
          <w:p w14:paraId="37307C11" w14:textId="77777777" w:rsidR="000E0432" w:rsidRDefault="000E0432" w:rsidP="000E0432">
            <w:pPr>
              <w:pStyle w:val="TAC"/>
              <w:rPr>
                <w:ins w:id="9150" w:author="Huawei" w:date="2021-05-27T14:56:00Z"/>
              </w:rPr>
            </w:pPr>
            <w:ins w:id="9151" w:author="Huawei" w:date="2021-05-27T14:56:00Z">
              <w:r>
                <w:t>D-FR2-A.2.1-</w:t>
              </w:r>
              <w:r w:rsidRPr="00BD6443">
                <w:t>10</w:t>
              </w:r>
            </w:ins>
          </w:p>
        </w:tc>
        <w:tc>
          <w:tcPr>
            <w:tcW w:w="1189" w:type="dxa"/>
            <w:vAlign w:val="center"/>
          </w:tcPr>
          <w:p w14:paraId="5A147217" w14:textId="77777777" w:rsidR="000E0432" w:rsidRDefault="000E0432" w:rsidP="000E0432">
            <w:pPr>
              <w:pStyle w:val="TAC"/>
              <w:rPr>
                <w:ins w:id="9152" w:author="Huawei" w:date="2021-05-27T14:56:00Z"/>
              </w:rPr>
            </w:pPr>
            <w:ins w:id="9153" w:author="Huawei" w:date="2021-05-27T14:56:00Z">
              <w:r w:rsidRPr="00BD6443">
                <w:t>pos0</w:t>
              </w:r>
            </w:ins>
          </w:p>
        </w:tc>
        <w:tc>
          <w:tcPr>
            <w:tcW w:w="1113" w:type="dxa"/>
            <w:vAlign w:val="center"/>
          </w:tcPr>
          <w:p w14:paraId="5D69B4FF" w14:textId="77777777" w:rsidR="000E0432" w:rsidRDefault="000E0432" w:rsidP="000E0432">
            <w:pPr>
              <w:pStyle w:val="TAC"/>
              <w:rPr>
                <w:ins w:id="9154" w:author="Huawei" w:date="2021-05-27T14:56:00Z"/>
              </w:rPr>
            </w:pPr>
            <w:ins w:id="9155" w:author="Huawei" w:date="2021-05-27T14:56:00Z">
              <w:r w:rsidRPr="00BD6443">
                <w:t>No</w:t>
              </w:r>
            </w:ins>
          </w:p>
        </w:tc>
        <w:tc>
          <w:tcPr>
            <w:tcW w:w="1125" w:type="dxa"/>
            <w:gridSpan w:val="2"/>
            <w:vAlign w:val="center"/>
          </w:tcPr>
          <w:p w14:paraId="3B516FE8" w14:textId="77777777" w:rsidR="000E0432" w:rsidRDefault="000E0432" w:rsidP="000E0432">
            <w:pPr>
              <w:pStyle w:val="TAC"/>
              <w:rPr>
                <w:ins w:id="9156" w:author="Huawei" w:date="2021-05-27T14:56:00Z"/>
              </w:rPr>
            </w:pPr>
            <w:ins w:id="9157" w:author="Huawei" w:date="2021-05-27T14:56:00Z">
              <w:r w:rsidRPr="00BD6443">
                <w:t>1.4</w:t>
              </w:r>
            </w:ins>
          </w:p>
        </w:tc>
      </w:tr>
      <w:tr w:rsidR="000E0432" w14:paraId="6EFDA556" w14:textId="77777777" w:rsidTr="000E0432">
        <w:trPr>
          <w:jc w:val="center"/>
          <w:ins w:id="9158" w:author="Huawei" w:date="2021-05-27T14:56:00Z"/>
        </w:trPr>
        <w:tc>
          <w:tcPr>
            <w:tcW w:w="1177" w:type="dxa"/>
            <w:vMerge/>
          </w:tcPr>
          <w:p w14:paraId="0E05D756" w14:textId="77777777" w:rsidR="000E0432" w:rsidRDefault="000E0432" w:rsidP="000E0432">
            <w:pPr>
              <w:rPr>
                <w:ins w:id="9159" w:author="Huawei" w:date="2021-05-27T14:56:00Z"/>
              </w:rPr>
            </w:pPr>
          </w:p>
        </w:tc>
        <w:tc>
          <w:tcPr>
            <w:tcW w:w="1396" w:type="dxa"/>
            <w:vMerge/>
          </w:tcPr>
          <w:p w14:paraId="1122B59E" w14:textId="77777777" w:rsidR="000E0432" w:rsidRDefault="000E0432" w:rsidP="000E0432">
            <w:pPr>
              <w:rPr>
                <w:ins w:id="9160" w:author="Huawei" w:date="2021-05-27T14:56:00Z"/>
              </w:rPr>
            </w:pPr>
          </w:p>
        </w:tc>
        <w:tc>
          <w:tcPr>
            <w:tcW w:w="1267" w:type="dxa"/>
            <w:vMerge/>
          </w:tcPr>
          <w:p w14:paraId="7B9E2ACA" w14:textId="77777777" w:rsidR="000E0432" w:rsidRDefault="000E0432" w:rsidP="000E0432">
            <w:pPr>
              <w:rPr>
                <w:ins w:id="9161" w:author="Huawei" w:date="2021-05-27T14:56:00Z"/>
              </w:rPr>
            </w:pPr>
          </w:p>
        </w:tc>
        <w:tc>
          <w:tcPr>
            <w:tcW w:w="1531" w:type="dxa"/>
            <w:vAlign w:val="center"/>
          </w:tcPr>
          <w:p w14:paraId="7DDC70A7" w14:textId="77777777" w:rsidR="000E0432" w:rsidRDefault="000E0432" w:rsidP="000E0432">
            <w:pPr>
              <w:pStyle w:val="TAC"/>
              <w:rPr>
                <w:ins w:id="9162" w:author="Huawei" w:date="2021-05-27T14:56:00Z"/>
              </w:rPr>
            </w:pPr>
            <w:ins w:id="9163" w:author="Huawei" w:date="2021-05-27T14:56:00Z">
              <w:r>
                <w:t>D-FR2-A.2.1-</w:t>
              </w:r>
              <w:r w:rsidRPr="00BD6443">
                <w:t>22</w:t>
              </w:r>
            </w:ins>
          </w:p>
        </w:tc>
        <w:tc>
          <w:tcPr>
            <w:tcW w:w="1189" w:type="dxa"/>
            <w:vAlign w:val="center"/>
          </w:tcPr>
          <w:p w14:paraId="0CDABED1" w14:textId="77777777" w:rsidR="000E0432" w:rsidRDefault="000E0432" w:rsidP="000E0432">
            <w:pPr>
              <w:pStyle w:val="TAC"/>
              <w:rPr>
                <w:ins w:id="9164" w:author="Huawei" w:date="2021-05-27T14:56:00Z"/>
              </w:rPr>
            </w:pPr>
            <w:ins w:id="9165" w:author="Huawei" w:date="2021-05-27T14:56:00Z">
              <w:r w:rsidRPr="00BD6443">
                <w:t>pos1</w:t>
              </w:r>
            </w:ins>
          </w:p>
        </w:tc>
        <w:tc>
          <w:tcPr>
            <w:tcW w:w="1113" w:type="dxa"/>
            <w:vAlign w:val="center"/>
          </w:tcPr>
          <w:p w14:paraId="3ED70D0D" w14:textId="77777777" w:rsidR="000E0432" w:rsidRDefault="000E0432" w:rsidP="000E0432">
            <w:pPr>
              <w:pStyle w:val="TAC"/>
              <w:rPr>
                <w:ins w:id="9166" w:author="Huawei" w:date="2021-05-27T14:56:00Z"/>
              </w:rPr>
            </w:pPr>
            <w:ins w:id="9167" w:author="Huawei" w:date="2021-05-27T14:56:00Z">
              <w:r w:rsidRPr="00BD6443">
                <w:t>No</w:t>
              </w:r>
            </w:ins>
          </w:p>
        </w:tc>
        <w:tc>
          <w:tcPr>
            <w:tcW w:w="1125" w:type="dxa"/>
            <w:gridSpan w:val="2"/>
            <w:vAlign w:val="center"/>
          </w:tcPr>
          <w:p w14:paraId="5B1C7D3E" w14:textId="77777777" w:rsidR="000E0432" w:rsidRDefault="000E0432" w:rsidP="000E0432">
            <w:pPr>
              <w:pStyle w:val="TAC"/>
              <w:rPr>
                <w:ins w:id="9168" w:author="Huawei" w:date="2021-05-27T14:56:00Z"/>
              </w:rPr>
            </w:pPr>
            <w:ins w:id="9169" w:author="Huawei" w:date="2021-05-27T14:56:00Z">
              <w:r w:rsidRPr="00BD6443">
                <w:t>1.1</w:t>
              </w:r>
            </w:ins>
          </w:p>
        </w:tc>
      </w:tr>
      <w:tr w:rsidR="000E0432" w14:paraId="7D64E3AC" w14:textId="77777777" w:rsidTr="000E0432">
        <w:trPr>
          <w:trHeight w:val="146"/>
          <w:jc w:val="center"/>
          <w:ins w:id="9170" w:author="Huawei" w:date="2021-05-27T14:56:00Z"/>
        </w:trPr>
        <w:tc>
          <w:tcPr>
            <w:tcW w:w="1177" w:type="dxa"/>
            <w:vMerge/>
          </w:tcPr>
          <w:p w14:paraId="13BCD113" w14:textId="77777777" w:rsidR="000E0432" w:rsidRDefault="000E0432" w:rsidP="000E0432">
            <w:pPr>
              <w:rPr>
                <w:ins w:id="9171" w:author="Huawei" w:date="2021-05-27T14:56:00Z"/>
              </w:rPr>
            </w:pPr>
          </w:p>
        </w:tc>
        <w:tc>
          <w:tcPr>
            <w:tcW w:w="1396" w:type="dxa"/>
            <w:vMerge/>
          </w:tcPr>
          <w:p w14:paraId="4DAD910E" w14:textId="77777777" w:rsidR="000E0432" w:rsidRDefault="000E0432" w:rsidP="000E0432">
            <w:pPr>
              <w:rPr>
                <w:ins w:id="9172" w:author="Huawei" w:date="2021-05-27T14:56:00Z"/>
              </w:rPr>
            </w:pPr>
          </w:p>
        </w:tc>
        <w:tc>
          <w:tcPr>
            <w:tcW w:w="1267" w:type="dxa"/>
            <w:vMerge/>
          </w:tcPr>
          <w:p w14:paraId="16A2A70C" w14:textId="77777777" w:rsidR="000E0432" w:rsidRDefault="000E0432" w:rsidP="000E0432">
            <w:pPr>
              <w:rPr>
                <w:ins w:id="9173" w:author="Huawei" w:date="2021-05-27T14:56:00Z"/>
              </w:rPr>
            </w:pPr>
          </w:p>
        </w:tc>
        <w:tc>
          <w:tcPr>
            <w:tcW w:w="1531" w:type="dxa"/>
            <w:vMerge w:val="restart"/>
            <w:vAlign w:val="center"/>
          </w:tcPr>
          <w:p w14:paraId="78EF2C7B" w14:textId="77777777" w:rsidR="000E0432" w:rsidRDefault="000E0432" w:rsidP="000E0432">
            <w:pPr>
              <w:pStyle w:val="TAC"/>
              <w:rPr>
                <w:ins w:id="9174" w:author="Huawei" w:date="2021-05-27T14:56:00Z"/>
              </w:rPr>
            </w:pPr>
            <w:ins w:id="9175" w:author="Huawei" w:date="2021-05-27T14:56:00Z">
              <w:r>
                <w:t>D-FR2-A.2.2-</w:t>
              </w:r>
              <w:r w:rsidRPr="00BD6443">
                <w:t>5</w:t>
              </w:r>
            </w:ins>
          </w:p>
        </w:tc>
        <w:tc>
          <w:tcPr>
            <w:tcW w:w="1189" w:type="dxa"/>
            <w:vMerge w:val="restart"/>
            <w:vAlign w:val="center"/>
          </w:tcPr>
          <w:p w14:paraId="0A8A6293" w14:textId="77777777" w:rsidR="000E0432" w:rsidRDefault="000E0432" w:rsidP="000E0432">
            <w:pPr>
              <w:pStyle w:val="TAC"/>
              <w:rPr>
                <w:ins w:id="9176" w:author="Huawei" w:date="2021-05-27T14:56:00Z"/>
              </w:rPr>
            </w:pPr>
            <w:ins w:id="9177" w:author="Huawei" w:date="2021-05-27T14:56:00Z">
              <w:r w:rsidRPr="00BD6443">
                <w:t>pos0</w:t>
              </w:r>
            </w:ins>
          </w:p>
        </w:tc>
        <w:tc>
          <w:tcPr>
            <w:tcW w:w="1119" w:type="dxa"/>
            <w:gridSpan w:val="2"/>
            <w:vAlign w:val="center"/>
          </w:tcPr>
          <w:p w14:paraId="79F4467D" w14:textId="77777777" w:rsidR="000E0432" w:rsidRDefault="000E0432" w:rsidP="000E0432">
            <w:pPr>
              <w:pStyle w:val="TAC"/>
              <w:rPr>
                <w:ins w:id="9178" w:author="Huawei" w:date="2021-05-27T14:56:00Z"/>
              </w:rPr>
            </w:pPr>
            <w:ins w:id="9179" w:author="Huawei" w:date="2021-05-27T14:56:00Z">
              <w:r w:rsidRPr="00BD6443">
                <w:t>Yes</w:t>
              </w:r>
            </w:ins>
          </w:p>
        </w:tc>
        <w:tc>
          <w:tcPr>
            <w:tcW w:w="1119" w:type="dxa"/>
            <w:vAlign w:val="center"/>
          </w:tcPr>
          <w:p w14:paraId="2B41263E" w14:textId="77777777" w:rsidR="000E0432" w:rsidRPr="002921FA" w:rsidRDefault="000E0432" w:rsidP="000E0432">
            <w:pPr>
              <w:pStyle w:val="TAC"/>
              <w:rPr>
                <w:ins w:id="9180" w:author="Huawei" w:date="2021-05-27T14:56:00Z"/>
                <w:highlight w:val="yellow"/>
              </w:rPr>
            </w:pPr>
            <w:ins w:id="9181" w:author="Huawei" w:date="2021-05-27T14:56:00Z">
              <w:r w:rsidRPr="00BD6443">
                <w:t>14.0</w:t>
              </w:r>
            </w:ins>
          </w:p>
        </w:tc>
      </w:tr>
      <w:tr w:rsidR="000E0432" w14:paraId="4B6438D9" w14:textId="77777777" w:rsidTr="000E0432">
        <w:trPr>
          <w:trHeight w:val="145"/>
          <w:jc w:val="center"/>
          <w:ins w:id="9182" w:author="Huawei" w:date="2021-05-27T14:56:00Z"/>
        </w:trPr>
        <w:tc>
          <w:tcPr>
            <w:tcW w:w="1177" w:type="dxa"/>
            <w:vMerge/>
          </w:tcPr>
          <w:p w14:paraId="227F44CF" w14:textId="77777777" w:rsidR="000E0432" w:rsidRDefault="000E0432" w:rsidP="000E0432">
            <w:pPr>
              <w:rPr>
                <w:ins w:id="9183" w:author="Huawei" w:date="2021-05-27T14:56:00Z"/>
              </w:rPr>
            </w:pPr>
          </w:p>
        </w:tc>
        <w:tc>
          <w:tcPr>
            <w:tcW w:w="1396" w:type="dxa"/>
            <w:vMerge/>
          </w:tcPr>
          <w:p w14:paraId="077F6E7A" w14:textId="77777777" w:rsidR="000E0432" w:rsidRDefault="000E0432" w:rsidP="000E0432">
            <w:pPr>
              <w:rPr>
                <w:ins w:id="9184" w:author="Huawei" w:date="2021-05-27T14:56:00Z"/>
              </w:rPr>
            </w:pPr>
          </w:p>
        </w:tc>
        <w:tc>
          <w:tcPr>
            <w:tcW w:w="1267" w:type="dxa"/>
            <w:vMerge/>
          </w:tcPr>
          <w:p w14:paraId="3EBDF76B" w14:textId="77777777" w:rsidR="000E0432" w:rsidRDefault="000E0432" w:rsidP="000E0432">
            <w:pPr>
              <w:rPr>
                <w:ins w:id="9185" w:author="Huawei" w:date="2021-05-27T14:56:00Z"/>
              </w:rPr>
            </w:pPr>
          </w:p>
        </w:tc>
        <w:tc>
          <w:tcPr>
            <w:tcW w:w="1531" w:type="dxa"/>
            <w:vMerge/>
            <w:vAlign w:val="center"/>
          </w:tcPr>
          <w:p w14:paraId="18C98716" w14:textId="77777777" w:rsidR="000E0432" w:rsidRDefault="000E0432" w:rsidP="000E0432">
            <w:pPr>
              <w:pStyle w:val="TAC"/>
              <w:rPr>
                <w:ins w:id="9186" w:author="Huawei" w:date="2021-05-27T14:56:00Z"/>
              </w:rPr>
            </w:pPr>
          </w:p>
        </w:tc>
        <w:tc>
          <w:tcPr>
            <w:tcW w:w="1189" w:type="dxa"/>
            <w:vMerge/>
            <w:vAlign w:val="center"/>
          </w:tcPr>
          <w:p w14:paraId="065007D9" w14:textId="77777777" w:rsidR="000E0432" w:rsidRDefault="000E0432" w:rsidP="000E0432">
            <w:pPr>
              <w:pStyle w:val="TAC"/>
              <w:rPr>
                <w:ins w:id="9187" w:author="Huawei" w:date="2021-05-27T14:56:00Z"/>
              </w:rPr>
            </w:pPr>
          </w:p>
        </w:tc>
        <w:tc>
          <w:tcPr>
            <w:tcW w:w="1119" w:type="dxa"/>
            <w:gridSpan w:val="2"/>
            <w:vAlign w:val="center"/>
          </w:tcPr>
          <w:p w14:paraId="4749D3CB" w14:textId="77777777" w:rsidR="000E0432" w:rsidRDefault="000E0432" w:rsidP="000E0432">
            <w:pPr>
              <w:pStyle w:val="TAC"/>
              <w:rPr>
                <w:ins w:id="9188" w:author="Huawei" w:date="2021-05-27T14:56:00Z"/>
              </w:rPr>
            </w:pPr>
            <w:ins w:id="9189" w:author="Huawei" w:date="2021-05-27T14:56:00Z">
              <w:r w:rsidRPr="00BD6443">
                <w:t>No</w:t>
              </w:r>
            </w:ins>
          </w:p>
        </w:tc>
        <w:tc>
          <w:tcPr>
            <w:tcW w:w="1119" w:type="dxa"/>
            <w:vAlign w:val="center"/>
          </w:tcPr>
          <w:p w14:paraId="764EE2EB" w14:textId="77777777" w:rsidR="000E0432" w:rsidRPr="002921FA" w:rsidRDefault="000E0432" w:rsidP="000E0432">
            <w:pPr>
              <w:pStyle w:val="TAC"/>
              <w:rPr>
                <w:ins w:id="9190" w:author="Huawei" w:date="2021-05-27T14:56:00Z"/>
                <w:highlight w:val="yellow"/>
              </w:rPr>
            </w:pPr>
            <w:ins w:id="9191" w:author="Huawei" w:date="2021-05-27T14:56:00Z">
              <w:r w:rsidRPr="00BD6443">
                <w:t>13.3</w:t>
              </w:r>
            </w:ins>
          </w:p>
        </w:tc>
      </w:tr>
      <w:tr w:rsidR="000E0432" w14:paraId="0FF92DEC" w14:textId="77777777" w:rsidTr="000E0432">
        <w:trPr>
          <w:trHeight w:val="424"/>
          <w:jc w:val="center"/>
          <w:ins w:id="9192" w:author="Huawei" w:date="2021-05-27T14:56:00Z"/>
        </w:trPr>
        <w:tc>
          <w:tcPr>
            <w:tcW w:w="1177" w:type="dxa"/>
            <w:vMerge/>
          </w:tcPr>
          <w:p w14:paraId="5EE5B0D3" w14:textId="77777777" w:rsidR="000E0432" w:rsidRDefault="000E0432" w:rsidP="000E0432">
            <w:pPr>
              <w:rPr>
                <w:ins w:id="9193" w:author="Huawei" w:date="2021-05-27T14:56:00Z"/>
              </w:rPr>
            </w:pPr>
          </w:p>
        </w:tc>
        <w:tc>
          <w:tcPr>
            <w:tcW w:w="1396" w:type="dxa"/>
            <w:vMerge/>
          </w:tcPr>
          <w:p w14:paraId="2CBD803F" w14:textId="77777777" w:rsidR="000E0432" w:rsidRDefault="000E0432" w:rsidP="000E0432">
            <w:pPr>
              <w:rPr>
                <w:ins w:id="9194" w:author="Huawei" w:date="2021-05-27T14:56:00Z"/>
              </w:rPr>
            </w:pPr>
          </w:p>
        </w:tc>
        <w:tc>
          <w:tcPr>
            <w:tcW w:w="1267" w:type="dxa"/>
            <w:vMerge/>
          </w:tcPr>
          <w:p w14:paraId="7CEDB272" w14:textId="77777777" w:rsidR="000E0432" w:rsidRDefault="000E0432" w:rsidP="000E0432">
            <w:pPr>
              <w:rPr>
                <w:ins w:id="9195" w:author="Huawei" w:date="2021-05-27T14:56:00Z"/>
              </w:rPr>
            </w:pPr>
          </w:p>
        </w:tc>
        <w:tc>
          <w:tcPr>
            <w:tcW w:w="1531" w:type="dxa"/>
            <w:vAlign w:val="center"/>
          </w:tcPr>
          <w:p w14:paraId="45E3BD25" w14:textId="77777777" w:rsidR="000E0432" w:rsidRDefault="000E0432" w:rsidP="000E0432">
            <w:pPr>
              <w:pStyle w:val="TAC"/>
              <w:rPr>
                <w:ins w:id="9196" w:author="Huawei" w:date="2021-05-27T14:56:00Z"/>
              </w:rPr>
            </w:pPr>
            <w:ins w:id="9197" w:author="Huawei" w:date="2021-05-27T14:56:00Z">
              <w:r>
                <w:t>D-FR2-A.2.2-</w:t>
              </w:r>
              <w:r w:rsidRPr="00BD6443">
                <w:t>10</w:t>
              </w:r>
            </w:ins>
          </w:p>
        </w:tc>
        <w:tc>
          <w:tcPr>
            <w:tcW w:w="1189" w:type="dxa"/>
            <w:vAlign w:val="center"/>
          </w:tcPr>
          <w:p w14:paraId="4CDC067D" w14:textId="77777777" w:rsidR="000E0432" w:rsidRDefault="000E0432" w:rsidP="000E0432">
            <w:pPr>
              <w:pStyle w:val="TAC"/>
              <w:rPr>
                <w:ins w:id="9198" w:author="Huawei" w:date="2021-05-27T14:56:00Z"/>
              </w:rPr>
            </w:pPr>
            <w:ins w:id="9199" w:author="Huawei" w:date="2021-05-27T14:56:00Z">
              <w:r w:rsidRPr="00BD6443">
                <w:t>pos1</w:t>
              </w:r>
            </w:ins>
          </w:p>
        </w:tc>
        <w:tc>
          <w:tcPr>
            <w:tcW w:w="1119" w:type="dxa"/>
            <w:gridSpan w:val="2"/>
            <w:vAlign w:val="center"/>
          </w:tcPr>
          <w:p w14:paraId="2FF1BF47" w14:textId="77777777" w:rsidR="000E0432" w:rsidRDefault="000E0432" w:rsidP="000E0432">
            <w:pPr>
              <w:pStyle w:val="TAC"/>
              <w:rPr>
                <w:ins w:id="9200" w:author="Huawei" w:date="2021-05-27T14:56:00Z"/>
              </w:rPr>
            </w:pPr>
            <w:ins w:id="9201" w:author="Huawei" w:date="2021-05-27T14:56:00Z">
              <w:r w:rsidRPr="00BD6443">
                <w:t>Yes</w:t>
              </w:r>
            </w:ins>
          </w:p>
        </w:tc>
        <w:tc>
          <w:tcPr>
            <w:tcW w:w="1119" w:type="dxa"/>
            <w:vAlign w:val="center"/>
          </w:tcPr>
          <w:p w14:paraId="6843E6C6" w14:textId="77777777" w:rsidR="000E0432" w:rsidRPr="002921FA" w:rsidRDefault="000E0432" w:rsidP="000E0432">
            <w:pPr>
              <w:pStyle w:val="TAC"/>
              <w:rPr>
                <w:ins w:id="9202" w:author="Huawei" w:date="2021-05-27T14:56:00Z"/>
                <w:highlight w:val="yellow"/>
              </w:rPr>
            </w:pPr>
            <w:ins w:id="9203" w:author="Huawei" w:date="2021-05-27T14:56:00Z">
              <w:r w:rsidRPr="00BD6443">
                <w:t>13.6</w:t>
              </w:r>
            </w:ins>
          </w:p>
        </w:tc>
      </w:tr>
    </w:tbl>
    <w:p w14:paraId="6563711A" w14:textId="77777777" w:rsidR="000E0432" w:rsidRDefault="000E0432" w:rsidP="000E0432">
      <w:pPr>
        <w:rPr>
          <w:ins w:id="9204" w:author="Huawei" w:date="2021-05-27T14:56:00Z"/>
        </w:rPr>
      </w:pPr>
    </w:p>
    <w:p w14:paraId="32F6DF64" w14:textId="77777777" w:rsidR="000E0432" w:rsidRDefault="000E0432" w:rsidP="000E0432">
      <w:pPr>
        <w:pStyle w:val="5"/>
        <w:rPr>
          <w:ins w:id="9205" w:author="Huawei" w:date="2021-05-27T14:56:00Z"/>
          <w:lang w:eastAsia="zh-CN"/>
        </w:rPr>
      </w:pPr>
      <w:bookmarkStart w:id="9206" w:name="_Toc67916533"/>
      <w:bookmarkStart w:id="9207" w:name="_Toc61176710"/>
      <w:bookmarkStart w:id="9208" w:name="_Toc53178076"/>
      <w:bookmarkStart w:id="9209" w:name="_Toc53177624"/>
      <w:bookmarkStart w:id="9210" w:name="_Toc45893460"/>
      <w:bookmarkStart w:id="9211" w:name="_Toc37268809"/>
      <w:bookmarkStart w:id="9212" w:name="_Toc37268358"/>
      <w:bookmarkStart w:id="9213" w:name="_Toc29811854"/>
      <w:bookmarkStart w:id="9214" w:name="_Toc29811403"/>
      <w:bookmarkStart w:id="9215" w:name="_Toc13079914"/>
      <w:ins w:id="9216" w:author="Huawei" w:date="2021-05-27T14:56:00Z">
        <w:r>
          <w:rPr>
            <w:lang w:eastAsia="ko-KR"/>
          </w:rPr>
          <w:t>11.1.2.</w:t>
        </w:r>
        <w:r>
          <w:rPr>
            <w:lang w:eastAsia="zh-CN"/>
          </w:rPr>
          <w:t>2</w:t>
        </w:r>
        <w:r>
          <w:rPr>
            <w:lang w:eastAsia="ko-KR"/>
          </w:rPr>
          <w:t>.</w:t>
        </w:r>
        <w:r>
          <w:rPr>
            <w:lang w:eastAsia="zh-CN"/>
          </w:rPr>
          <w:t>2</w:t>
        </w:r>
        <w:r>
          <w:rPr>
            <w:lang w:eastAsia="ko-KR"/>
          </w:rPr>
          <w:tab/>
        </w:r>
        <w:bookmarkEnd w:id="9206"/>
        <w:bookmarkEnd w:id="9207"/>
        <w:bookmarkEnd w:id="9208"/>
        <w:bookmarkEnd w:id="9209"/>
        <w:bookmarkEnd w:id="9210"/>
        <w:bookmarkEnd w:id="9211"/>
        <w:bookmarkEnd w:id="9212"/>
        <w:bookmarkEnd w:id="9213"/>
        <w:bookmarkEnd w:id="9214"/>
        <w:bookmarkEnd w:id="9215"/>
        <w:r w:rsidRPr="00BD6443">
          <w:rPr>
            <w:lang w:eastAsia="ko-KR"/>
          </w:rPr>
          <w:t>Performance requirmements for PUSCH with transform precoding enabled</w:t>
        </w:r>
      </w:ins>
    </w:p>
    <w:p w14:paraId="43E4DD37" w14:textId="77777777" w:rsidR="000E0432" w:rsidRDefault="000E0432" w:rsidP="00C475CF">
      <w:pPr>
        <w:pStyle w:val="H6"/>
        <w:rPr>
          <w:ins w:id="9217" w:author="Huawei" w:date="2021-05-27T14:56:00Z"/>
        </w:rPr>
      </w:pPr>
      <w:bookmarkStart w:id="9218" w:name="_Toc67916534"/>
      <w:bookmarkStart w:id="9219" w:name="_Toc61176711"/>
      <w:bookmarkStart w:id="9220" w:name="_Toc53178077"/>
      <w:bookmarkStart w:id="9221" w:name="_Toc53177625"/>
      <w:bookmarkStart w:id="9222" w:name="_Toc45893461"/>
      <w:bookmarkStart w:id="9223" w:name="_Toc37268810"/>
      <w:bookmarkStart w:id="9224" w:name="_Toc37268359"/>
      <w:bookmarkStart w:id="9225" w:name="_Toc29811855"/>
      <w:bookmarkStart w:id="9226" w:name="_Toc29811404"/>
      <w:bookmarkStart w:id="9227" w:name="_Toc13079915"/>
      <w:ins w:id="9228" w:author="Huawei" w:date="2021-05-27T14:56:00Z">
        <w:r>
          <w:rPr>
            <w:lang w:eastAsia="ko-KR"/>
          </w:rPr>
          <w:t>11.1.2.</w:t>
        </w:r>
        <w:r>
          <w:rPr>
            <w:lang w:eastAsia="zh-CN"/>
          </w:rPr>
          <w:t>2</w:t>
        </w:r>
        <w:r>
          <w:rPr>
            <w:lang w:eastAsia="ko-KR"/>
          </w:rPr>
          <w:t>.</w:t>
        </w:r>
        <w:r>
          <w:rPr>
            <w:lang w:eastAsia="zh-CN"/>
          </w:rPr>
          <w:t>2</w:t>
        </w:r>
        <w:r>
          <w:t>.1</w:t>
        </w:r>
        <w:r>
          <w:tab/>
          <w:t>General</w:t>
        </w:r>
        <w:bookmarkEnd w:id="9218"/>
        <w:bookmarkEnd w:id="9219"/>
        <w:bookmarkEnd w:id="9220"/>
        <w:bookmarkEnd w:id="9221"/>
        <w:bookmarkEnd w:id="9222"/>
        <w:bookmarkEnd w:id="9223"/>
        <w:bookmarkEnd w:id="9224"/>
        <w:bookmarkEnd w:id="9225"/>
        <w:bookmarkEnd w:id="9226"/>
        <w:bookmarkEnd w:id="9227"/>
      </w:ins>
    </w:p>
    <w:p w14:paraId="3E07514F" w14:textId="77777777" w:rsidR="000E0432" w:rsidRDefault="000E0432" w:rsidP="000E0432">
      <w:pPr>
        <w:rPr>
          <w:ins w:id="9229" w:author="Huawei" w:date="2021-05-27T14:56:00Z"/>
        </w:rPr>
      </w:pPr>
      <w:ins w:id="9230" w:author="Huawei" w:date="2021-05-27T14:56:00Z">
        <w:r>
          <w:t xml:space="preserve">The performance requirement of PUSCH is determined by a minimum required throughput for a given SNR. The required throughput is expressed as a fraction of </w:t>
        </w:r>
        <w:r w:rsidRPr="00D15CD6">
          <w:t>the</w:t>
        </w:r>
        <w:r>
          <w:t xml:space="preserve"> maximum throughput for the FRCs listed in Annex A. The performance requirements assume HARQ retransmissions.</w:t>
        </w:r>
      </w:ins>
    </w:p>
    <w:p w14:paraId="39C724BB" w14:textId="77777777" w:rsidR="000E0432" w:rsidRPr="00BD6443" w:rsidRDefault="000E0432" w:rsidP="000E0432">
      <w:pPr>
        <w:pStyle w:val="TH"/>
        <w:rPr>
          <w:ins w:id="9231" w:author="Huawei" w:date="2021-05-27T14:56:00Z"/>
        </w:rPr>
      </w:pPr>
      <w:ins w:id="9232" w:author="Huawei" w:date="2021-05-27T14:56:00Z">
        <w:r w:rsidRPr="00BD6443">
          <w:t>Table 11.</w:t>
        </w:r>
        <w:r>
          <w:t>1.</w:t>
        </w:r>
        <w:r w:rsidRPr="00BD6443">
          <w:t xml:space="preserve">2.2.2.1-1: Test parameters for PUSCH testing </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723"/>
        <w:gridCol w:w="3105"/>
        <w:gridCol w:w="3801"/>
      </w:tblGrid>
      <w:tr w:rsidR="000E0432" w:rsidRPr="00BD6443" w14:paraId="1380B2C4" w14:textId="77777777" w:rsidTr="000E0432">
        <w:trPr>
          <w:jc w:val="center"/>
          <w:ins w:id="9233" w:author="Huawei" w:date="2021-05-27T14:56:00Z"/>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27D8FC64" w14:textId="77777777" w:rsidR="000E0432" w:rsidRPr="00BD6443" w:rsidRDefault="000E0432" w:rsidP="000E0432">
            <w:pPr>
              <w:pStyle w:val="TAH"/>
              <w:rPr>
                <w:ins w:id="9234" w:author="Huawei" w:date="2021-05-27T14:56:00Z"/>
              </w:rPr>
            </w:pPr>
            <w:ins w:id="9235" w:author="Huawei" w:date="2021-05-27T14:56:00Z">
              <w:r w:rsidRPr="00BD6443">
                <w:t>Parameter</w:t>
              </w:r>
            </w:ins>
          </w:p>
        </w:tc>
        <w:tc>
          <w:tcPr>
            <w:tcW w:w="0" w:type="auto"/>
            <w:tcBorders>
              <w:top w:val="single" w:sz="4" w:space="0" w:color="auto"/>
              <w:left w:val="single" w:sz="6" w:space="0" w:color="auto"/>
              <w:bottom w:val="single" w:sz="6" w:space="0" w:color="auto"/>
              <w:right w:val="single" w:sz="4" w:space="0" w:color="auto"/>
            </w:tcBorders>
            <w:vAlign w:val="center"/>
            <w:hideMark/>
          </w:tcPr>
          <w:p w14:paraId="4A5755BB" w14:textId="77777777" w:rsidR="000E0432" w:rsidRPr="00BD6443" w:rsidRDefault="000E0432" w:rsidP="000E0432">
            <w:pPr>
              <w:pStyle w:val="TAH"/>
              <w:rPr>
                <w:ins w:id="9236" w:author="Huawei" w:date="2021-05-27T14:56:00Z"/>
              </w:rPr>
            </w:pPr>
            <w:ins w:id="9237" w:author="Huawei" w:date="2021-05-27T14:56:00Z">
              <w:r w:rsidRPr="00BD6443">
                <w:t>Value</w:t>
              </w:r>
            </w:ins>
          </w:p>
        </w:tc>
      </w:tr>
      <w:tr w:rsidR="000E0432" w14:paraId="10BF198E" w14:textId="77777777" w:rsidTr="000E0432">
        <w:trPr>
          <w:jc w:val="center"/>
          <w:ins w:id="9238"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4B56B5C9" w14:textId="77777777" w:rsidR="000E0432" w:rsidRDefault="000E0432" w:rsidP="000E0432">
            <w:pPr>
              <w:pStyle w:val="TAL"/>
              <w:rPr>
                <w:ins w:id="9239" w:author="Huawei" w:date="2021-05-27T14:56:00Z"/>
              </w:rPr>
            </w:pPr>
            <w:ins w:id="9240" w:author="Huawei" w:date="2021-05-27T14:56:00Z">
              <w:r>
                <w:t>Transform precoding</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5888BCC8" w14:textId="77777777" w:rsidR="000E0432" w:rsidRDefault="000E0432" w:rsidP="000E0432">
            <w:pPr>
              <w:pStyle w:val="TAC"/>
              <w:rPr>
                <w:ins w:id="9241" w:author="Huawei" w:date="2021-05-27T14:56:00Z"/>
                <w:lang w:eastAsia="zh-CN"/>
              </w:rPr>
            </w:pPr>
            <w:ins w:id="9242" w:author="Huawei" w:date="2021-05-27T14:56:00Z">
              <w:r>
                <w:rPr>
                  <w:lang w:eastAsia="zh-CN"/>
                </w:rPr>
                <w:t>Enabled</w:t>
              </w:r>
            </w:ins>
          </w:p>
        </w:tc>
      </w:tr>
      <w:tr w:rsidR="000E0432" w14:paraId="7389C706" w14:textId="77777777" w:rsidTr="000E0432">
        <w:trPr>
          <w:jc w:val="center"/>
          <w:ins w:id="9243"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0E440859" w14:textId="77777777" w:rsidR="000E0432" w:rsidRDefault="000E0432" w:rsidP="000E0432">
            <w:pPr>
              <w:pStyle w:val="TAL"/>
              <w:rPr>
                <w:ins w:id="9244" w:author="Huawei" w:date="2021-05-27T14:56:00Z"/>
              </w:rPr>
            </w:pPr>
            <w:ins w:id="9245" w:author="Huawei" w:date="2021-05-27T14:56:00Z">
              <w:r>
                <w:rPr>
                  <w:rFonts w:eastAsia="等线"/>
                  <w:lang w:eastAsia="zh-CN"/>
                </w:rPr>
                <w:t>Default TDD UL-DL pattern (Note 1)</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6300F4CE" w14:textId="77777777" w:rsidR="000E0432" w:rsidRDefault="000E0432" w:rsidP="000E0432">
            <w:pPr>
              <w:pStyle w:val="TAC"/>
              <w:rPr>
                <w:ins w:id="9246" w:author="Huawei" w:date="2021-05-27T14:56:00Z"/>
                <w:rFonts w:eastAsia="Malgun Gothic" w:cs="Arial"/>
              </w:rPr>
            </w:pPr>
            <w:ins w:id="9247" w:author="Huawei" w:date="2021-05-27T14:56:00Z">
              <w:r>
                <w:rPr>
                  <w:rFonts w:eastAsia="Malgun Gothic" w:cs="Arial"/>
                </w:rPr>
                <w:t>60 kHz and 120kHz SCS:</w:t>
              </w:r>
            </w:ins>
          </w:p>
          <w:p w14:paraId="36BC5EB3" w14:textId="77777777" w:rsidR="000E0432" w:rsidRDefault="000E0432" w:rsidP="000E0432">
            <w:pPr>
              <w:pStyle w:val="TAC"/>
              <w:rPr>
                <w:ins w:id="9248" w:author="Huawei" w:date="2021-05-27T14:56:00Z"/>
              </w:rPr>
            </w:pPr>
            <w:ins w:id="9249" w:author="Huawei" w:date="2021-05-27T14:56:00Z">
              <w:r>
                <w:rPr>
                  <w:rFonts w:eastAsia="Malgun Gothic" w:cs="Arial"/>
                </w:rPr>
                <w:t>3D1S1U, S=10D:2G:2U</w:t>
              </w:r>
            </w:ins>
          </w:p>
        </w:tc>
      </w:tr>
      <w:tr w:rsidR="000E0432" w14:paraId="707C49E5" w14:textId="77777777" w:rsidTr="000E0432">
        <w:trPr>
          <w:jc w:val="center"/>
          <w:ins w:id="9250"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tcPr>
          <w:p w14:paraId="07A534C2" w14:textId="77777777" w:rsidR="000E0432" w:rsidRDefault="000E0432" w:rsidP="000E0432">
            <w:pPr>
              <w:pStyle w:val="TAL"/>
              <w:rPr>
                <w:ins w:id="9251" w:author="Huawei" w:date="2021-05-27T14:56:00Z"/>
                <w:rFonts w:eastAsia="等线"/>
                <w:lang w:eastAsia="zh-CN"/>
              </w:rPr>
            </w:pPr>
            <w:ins w:id="9252" w:author="Huawei" w:date="2021-05-27T14:56:00Z">
              <w:r>
                <w:rPr>
                  <w:rFonts w:eastAsia="等线"/>
                  <w:lang w:eastAsia="zh-CN"/>
                </w:rPr>
                <w:t>Cyclic prefix</w:t>
              </w:r>
            </w:ins>
          </w:p>
        </w:tc>
        <w:tc>
          <w:tcPr>
            <w:tcW w:w="0" w:type="auto"/>
            <w:tcBorders>
              <w:top w:val="single" w:sz="6" w:space="0" w:color="auto"/>
              <w:left w:val="single" w:sz="6" w:space="0" w:color="auto"/>
              <w:bottom w:val="single" w:sz="6" w:space="0" w:color="auto"/>
              <w:right w:val="single" w:sz="4" w:space="0" w:color="auto"/>
            </w:tcBorders>
            <w:vAlign w:val="center"/>
          </w:tcPr>
          <w:p w14:paraId="67E5A874" w14:textId="77777777" w:rsidR="000E0432" w:rsidRDefault="000E0432" w:rsidP="000E0432">
            <w:pPr>
              <w:pStyle w:val="TAC"/>
              <w:rPr>
                <w:ins w:id="9253" w:author="Huawei" w:date="2021-05-27T14:56:00Z"/>
                <w:rFonts w:eastAsia="Malgun Gothic" w:cs="Arial"/>
              </w:rPr>
            </w:pPr>
            <w:ins w:id="9254" w:author="Huawei" w:date="2021-05-27T14:56:00Z">
              <w:r>
                <w:rPr>
                  <w:rFonts w:eastAsia="Malgun Gothic" w:cs="Arial"/>
                </w:rPr>
                <w:t>Normal</w:t>
              </w:r>
            </w:ins>
          </w:p>
        </w:tc>
      </w:tr>
      <w:tr w:rsidR="000E0432" w14:paraId="73ED8B86" w14:textId="77777777" w:rsidTr="000E0432">
        <w:trPr>
          <w:jc w:val="center"/>
          <w:ins w:id="9255"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6B2BDBA3" w14:textId="77777777" w:rsidR="000E0432" w:rsidRDefault="000E0432" w:rsidP="000E0432">
            <w:pPr>
              <w:pStyle w:val="TAL"/>
              <w:rPr>
                <w:ins w:id="9256" w:author="Huawei" w:date="2021-05-27T14:56:00Z"/>
              </w:rPr>
            </w:pPr>
            <w:ins w:id="9257" w:author="Huawei" w:date="2021-05-27T14:56:00Z">
              <w:r>
                <w:t>HARQ</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0C95E964" w14:textId="77777777" w:rsidR="000E0432" w:rsidRDefault="000E0432" w:rsidP="000E0432">
            <w:pPr>
              <w:pStyle w:val="TAL"/>
              <w:rPr>
                <w:ins w:id="9258" w:author="Huawei" w:date="2021-05-27T14:56:00Z"/>
              </w:rPr>
            </w:pPr>
            <w:ins w:id="9259" w:author="Huawei" w:date="2021-05-27T14:56:00Z">
              <w:r>
                <w:t>Maximum number of HARQ transmissions</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6E274777" w14:textId="77777777" w:rsidR="000E0432" w:rsidRDefault="000E0432" w:rsidP="000E0432">
            <w:pPr>
              <w:pStyle w:val="TAC"/>
              <w:rPr>
                <w:ins w:id="9260" w:author="Huawei" w:date="2021-05-27T14:56:00Z"/>
              </w:rPr>
            </w:pPr>
            <w:ins w:id="9261" w:author="Huawei" w:date="2021-05-27T14:56:00Z">
              <w:r>
                <w:t>4</w:t>
              </w:r>
            </w:ins>
          </w:p>
        </w:tc>
      </w:tr>
      <w:tr w:rsidR="000E0432" w14:paraId="433F8435" w14:textId="77777777" w:rsidTr="000E0432">
        <w:trPr>
          <w:jc w:val="center"/>
          <w:ins w:id="9262"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B0E9813" w14:textId="77777777" w:rsidR="000E0432" w:rsidRDefault="000E0432" w:rsidP="000E0432">
            <w:pPr>
              <w:pStyle w:val="TAL"/>
              <w:rPr>
                <w:ins w:id="9263"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9ED0F9A" w14:textId="77777777" w:rsidR="000E0432" w:rsidRDefault="000E0432" w:rsidP="000E0432">
            <w:pPr>
              <w:pStyle w:val="TAL"/>
              <w:rPr>
                <w:ins w:id="9264" w:author="Huawei" w:date="2021-05-27T14:56:00Z"/>
              </w:rPr>
            </w:pPr>
            <w:ins w:id="9265" w:author="Huawei" w:date="2021-05-27T14:56:00Z">
              <w:r>
                <w:t>RV sequence</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167C8D25" w14:textId="77777777" w:rsidR="000E0432" w:rsidRDefault="000E0432" w:rsidP="000E0432">
            <w:pPr>
              <w:pStyle w:val="TAC"/>
              <w:rPr>
                <w:ins w:id="9266" w:author="Huawei" w:date="2021-05-27T14:56:00Z"/>
              </w:rPr>
            </w:pPr>
            <w:ins w:id="9267" w:author="Huawei" w:date="2021-05-27T14:56:00Z">
              <w:r>
                <w:rPr>
                  <w:lang w:val="fr-FR"/>
                </w:rPr>
                <w:t>0, 2, 3, 1</w:t>
              </w:r>
            </w:ins>
          </w:p>
        </w:tc>
      </w:tr>
      <w:tr w:rsidR="000E0432" w14:paraId="4A519AF0" w14:textId="77777777" w:rsidTr="000E0432">
        <w:trPr>
          <w:jc w:val="center"/>
          <w:ins w:id="9268"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6BFAED5" w14:textId="77777777" w:rsidR="000E0432" w:rsidRDefault="000E0432" w:rsidP="000E0432">
            <w:pPr>
              <w:pStyle w:val="TAL"/>
              <w:rPr>
                <w:ins w:id="9269" w:author="Huawei" w:date="2021-05-27T14:56:00Z"/>
              </w:rPr>
            </w:pPr>
            <w:ins w:id="9270" w:author="Huawei" w:date="2021-05-27T14:56:00Z">
              <w:r>
                <w:t>DM-RS</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2A30975" w14:textId="77777777" w:rsidR="000E0432" w:rsidRDefault="000E0432" w:rsidP="000E0432">
            <w:pPr>
              <w:pStyle w:val="TAL"/>
              <w:rPr>
                <w:ins w:id="9271" w:author="Huawei" w:date="2021-05-27T14:56:00Z"/>
              </w:rPr>
            </w:pPr>
            <w:ins w:id="9272" w:author="Huawei" w:date="2021-05-27T14:56:00Z">
              <w:r>
                <w:t>DM-RS configuration type</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33AE8C85" w14:textId="77777777" w:rsidR="000E0432" w:rsidRDefault="000E0432" w:rsidP="000E0432">
            <w:pPr>
              <w:pStyle w:val="TAC"/>
              <w:rPr>
                <w:ins w:id="9273" w:author="Huawei" w:date="2021-05-27T14:56:00Z"/>
              </w:rPr>
            </w:pPr>
            <w:ins w:id="9274" w:author="Huawei" w:date="2021-05-27T14:56:00Z">
              <w:r>
                <w:t>1</w:t>
              </w:r>
            </w:ins>
          </w:p>
        </w:tc>
      </w:tr>
      <w:tr w:rsidR="000E0432" w14:paraId="4FBFF0F8" w14:textId="77777777" w:rsidTr="000E0432">
        <w:trPr>
          <w:jc w:val="center"/>
          <w:ins w:id="9275"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B1D41C" w14:textId="77777777" w:rsidR="000E0432" w:rsidRDefault="000E0432" w:rsidP="000E0432">
            <w:pPr>
              <w:pStyle w:val="TAL"/>
              <w:rPr>
                <w:ins w:id="9276"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C2317BB" w14:textId="77777777" w:rsidR="000E0432" w:rsidRDefault="000E0432" w:rsidP="000E0432">
            <w:pPr>
              <w:pStyle w:val="TAL"/>
              <w:rPr>
                <w:ins w:id="9277" w:author="Huawei" w:date="2021-05-27T14:56:00Z"/>
              </w:rPr>
            </w:pPr>
            <w:ins w:id="9278" w:author="Huawei" w:date="2021-05-27T14:56:00Z">
              <w:r>
                <w:t>DM-RS duration</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29522771" w14:textId="77777777" w:rsidR="000E0432" w:rsidRDefault="000E0432" w:rsidP="000E0432">
            <w:pPr>
              <w:pStyle w:val="TAC"/>
              <w:rPr>
                <w:ins w:id="9279" w:author="Huawei" w:date="2021-05-27T14:56:00Z"/>
              </w:rPr>
            </w:pPr>
            <w:ins w:id="9280" w:author="Huawei" w:date="2021-05-27T14:56:00Z">
              <w:r>
                <w:t>single-symbol DM-RS</w:t>
              </w:r>
            </w:ins>
          </w:p>
        </w:tc>
      </w:tr>
      <w:tr w:rsidR="000E0432" w14:paraId="432A5873" w14:textId="77777777" w:rsidTr="000E0432">
        <w:trPr>
          <w:jc w:val="center"/>
          <w:ins w:id="9281"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18C288C" w14:textId="77777777" w:rsidR="000E0432" w:rsidRDefault="000E0432" w:rsidP="000E0432">
            <w:pPr>
              <w:pStyle w:val="TAL"/>
              <w:rPr>
                <w:ins w:id="9282"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8FC3D27" w14:textId="77777777" w:rsidR="000E0432" w:rsidRDefault="000E0432" w:rsidP="000E0432">
            <w:pPr>
              <w:pStyle w:val="TAL"/>
              <w:rPr>
                <w:ins w:id="9283" w:author="Huawei" w:date="2021-05-27T14:56:00Z"/>
              </w:rPr>
            </w:pPr>
            <w:ins w:id="9284" w:author="Huawei" w:date="2021-05-27T14:56:00Z">
              <w:r>
                <w:rPr>
                  <w:rFonts w:eastAsia="等线" w:cs="Arial"/>
                  <w:szCs w:val="18"/>
                  <w:lang w:eastAsia="zh-CN"/>
                </w:rPr>
                <w:t>A</w:t>
              </w:r>
              <w:r>
                <w:rPr>
                  <w:rFonts w:cs="Arial"/>
                  <w:szCs w:val="18"/>
                </w:rPr>
                <w:t>dditional DM-RS position</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0FC2E726" w14:textId="77777777" w:rsidR="000E0432" w:rsidRDefault="000E0432" w:rsidP="000E0432">
            <w:pPr>
              <w:pStyle w:val="TAC"/>
              <w:rPr>
                <w:ins w:id="9285" w:author="Huawei" w:date="2021-05-27T14:56:00Z"/>
              </w:rPr>
            </w:pPr>
            <w:ins w:id="9286" w:author="Huawei" w:date="2021-05-27T14:56:00Z">
              <w:r>
                <w:rPr>
                  <w:rFonts w:cs="Arial"/>
                </w:rPr>
                <w:t>pos</w:t>
              </w:r>
              <w:r>
                <w:t xml:space="preserve">0, </w:t>
              </w:r>
              <w:r>
                <w:rPr>
                  <w:rFonts w:cs="Arial"/>
                </w:rPr>
                <w:t>pos</w:t>
              </w:r>
              <w:r>
                <w:t>1</w:t>
              </w:r>
            </w:ins>
          </w:p>
        </w:tc>
      </w:tr>
      <w:tr w:rsidR="000E0432" w14:paraId="3BA884B3" w14:textId="77777777" w:rsidTr="000E0432">
        <w:trPr>
          <w:jc w:val="center"/>
          <w:ins w:id="9287"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A8FFDBB" w14:textId="77777777" w:rsidR="000E0432" w:rsidRDefault="000E0432" w:rsidP="000E0432">
            <w:pPr>
              <w:pStyle w:val="TAL"/>
              <w:rPr>
                <w:ins w:id="9288"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105D37E" w14:textId="77777777" w:rsidR="000E0432" w:rsidRDefault="000E0432" w:rsidP="000E0432">
            <w:pPr>
              <w:pStyle w:val="TAL"/>
              <w:rPr>
                <w:ins w:id="9289" w:author="Huawei" w:date="2021-05-27T14:56:00Z"/>
              </w:rPr>
            </w:pPr>
            <w:ins w:id="9290" w:author="Huawei" w:date="2021-05-27T14:56:00Z">
              <w:r>
                <w:t>Number of DM-RS CDM group(s) without data</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278F331C" w14:textId="77777777" w:rsidR="000E0432" w:rsidRDefault="000E0432" w:rsidP="000E0432">
            <w:pPr>
              <w:pStyle w:val="TAC"/>
              <w:rPr>
                <w:ins w:id="9291" w:author="Huawei" w:date="2021-05-27T14:56:00Z"/>
              </w:rPr>
            </w:pPr>
            <w:ins w:id="9292" w:author="Huawei" w:date="2021-05-27T14:56:00Z">
              <w:r>
                <w:t>2</w:t>
              </w:r>
            </w:ins>
          </w:p>
        </w:tc>
      </w:tr>
      <w:tr w:rsidR="000E0432" w14:paraId="5FF9D9AB" w14:textId="77777777" w:rsidTr="000E0432">
        <w:trPr>
          <w:jc w:val="center"/>
          <w:ins w:id="9293"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AF7A476" w14:textId="77777777" w:rsidR="000E0432" w:rsidRDefault="000E0432" w:rsidP="000E0432">
            <w:pPr>
              <w:pStyle w:val="TAL"/>
              <w:rPr>
                <w:ins w:id="9294"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96D301E" w14:textId="77777777" w:rsidR="000E0432" w:rsidRDefault="000E0432" w:rsidP="000E0432">
            <w:pPr>
              <w:pStyle w:val="TAL"/>
              <w:rPr>
                <w:ins w:id="9295" w:author="Huawei" w:date="2021-05-27T14:56:00Z"/>
              </w:rPr>
            </w:pPr>
            <w:ins w:id="9296" w:author="Huawei" w:date="2021-05-27T14:56:00Z">
              <w:r>
                <w:t>Ratio of PUSCH EPRE to DM-RS EPRE</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0CDB9BEF" w14:textId="77777777" w:rsidR="000E0432" w:rsidRDefault="000E0432" w:rsidP="000E0432">
            <w:pPr>
              <w:pStyle w:val="TAC"/>
              <w:rPr>
                <w:ins w:id="9297" w:author="Huawei" w:date="2021-05-27T14:56:00Z"/>
                <w:lang w:eastAsia="zh-CN"/>
              </w:rPr>
            </w:pPr>
            <w:ins w:id="9298" w:author="Huawei" w:date="2021-05-27T14:56:00Z">
              <w:r>
                <w:rPr>
                  <w:lang w:eastAsia="zh-CN"/>
                </w:rPr>
                <w:t>-3 dB</w:t>
              </w:r>
            </w:ins>
          </w:p>
        </w:tc>
      </w:tr>
      <w:tr w:rsidR="000E0432" w14:paraId="7AD54DEC" w14:textId="77777777" w:rsidTr="000E0432">
        <w:trPr>
          <w:jc w:val="center"/>
          <w:ins w:id="9299"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F2057A8" w14:textId="77777777" w:rsidR="000E0432" w:rsidRDefault="000E0432" w:rsidP="000E0432">
            <w:pPr>
              <w:pStyle w:val="TAL"/>
              <w:rPr>
                <w:ins w:id="9300"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66CF7609" w14:textId="77777777" w:rsidR="000E0432" w:rsidRDefault="000E0432" w:rsidP="000E0432">
            <w:pPr>
              <w:pStyle w:val="TAL"/>
              <w:rPr>
                <w:ins w:id="9301" w:author="Huawei" w:date="2021-05-27T14:56:00Z"/>
              </w:rPr>
            </w:pPr>
            <w:ins w:id="9302" w:author="Huawei" w:date="2021-05-27T14:56:00Z">
              <w:r>
                <w:t>DM-RS port(s)</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3FF02557" w14:textId="77777777" w:rsidR="000E0432" w:rsidRDefault="000E0432" w:rsidP="000E0432">
            <w:pPr>
              <w:pStyle w:val="TAC"/>
              <w:rPr>
                <w:ins w:id="9303" w:author="Huawei" w:date="2021-05-27T14:56:00Z"/>
              </w:rPr>
            </w:pPr>
            <w:ins w:id="9304" w:author="Huawei" w:date="2021-05-27T14:56:00Z">
              <w:r>
                <w:t>0</w:t>
              </w:r>
            </w:ins>
          </w:p>
        </w:tc>
      </w:tr>
      <w:tr w:rsidR="000E0432" w14:paraId="6255568E" w14:textId="77777777" w:rsidTr="000E0432">
        <w:trPr>
          <w:jc w:val="center"/>
          <w:ins w:id="9305"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41B5656" w14:textId="77777777" w:rsidR="000E0432" w:rsidRDefault="000E0432" w:rsidP="000E0432">
            <w:pPr>
              <w:pStyle w:val="TAL"/>
              <w:rPr>
                <w:ins w:id="9306"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7CC07F9" w14:textId="77777777" w:rsidR="000E0432" w:rsidRDefault="000E0432" w:rsidP="000E0432">
            <w:pPr>
              <w:pStyle w:val="TAL"/>
              <w:rPr>
                <w:ins w:id="9307" w:author="Huawei" w:date="2021-05-27T14:56:00Z"/>
              </w:rPr>
            </w:pPr>
            <w:ins w:id="9308" w:author="Huawei" w:date="2021-05-27T14:56:00Z">
              <w:r>
                <w:t>DM-RS sequence generation</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395A900F" w14:textId="77777777" w:rsidR="000E0432" w:rsidRDefault="000E0432" w:rsidP="000E0432">
            <w:pPr>
              <w:pStyle w:val="TAC"/>
              <w:rPr>
                <w:ins w:id="9309" w:author="Huawei" w:date="2021-05-27T14:56:00Z"/>
              </w:rPr>
            </w:pPr>
            <w:ins w:id="9310" w:author="Huawei" w:date="2021-05-27T14:56:00Z">
              <w:r>
                <w:t>N</w:t>
              </w:r>
              <w:r>
                <w:rPr>
                  <w:vertAlign w:val="subscript"/>
                </w:rPr>
                <w:t>ID</w:t>
              </w:r>
              <w:r>
                <w:rPr>
                  <w:rFonts w:cs="Arial"/>
                  <w:vertAlign w:val="superscript"/>
                </w:rPr>
                <w:t>0</w:t>
              </w:r>
              <w:r>
                <w:t xml:space="preserve">=0, </w:t>
              </w:r>
              <w:r>
                <w:rPr>
                  <w:rFonts w:eastAsia="Malgun Gothic" w:cs="Arial"/>
                </w:rPr>
                <w:t>group hopping and sequence hopping are disabled</w:t>
              </w:r>
            </w:ins>
          </w:p>
        </w:tc>
      </w:tr>
      <w:tr w:rsidR="000E0432" w14:paraId="0A9C97BD" w14:textId="77777777" w:rsidTr="000E0432">
        <w:trPr>
          <w:jc w:val="center"/>
          <w:ins w:id="9311"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EE66DE2" w14:textId="77777777" w:rsidR="000E0432" w:rsidRDefault="000E0432" w:rsidP="000E0432">
            <w:pPr>
              <w:pStyle w:val="TAL"/>
              <w:rPr>
                <w:ins w:id="9312" w:author="Huawei" w:date="2021-05-27T14:56:00Z"/>
              </w:rPr>
            </w:pPr>
            <w:ins w:id="9313" w:author="Huawei" w:date="2021-05-27T14:56:00Z">
              <w:r>
                <w:t>Time domain resource assignment</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6912714F" w14:textId="77777777" w:rsidR="000E0432" w:rsidRDefault="000E0432" w:rsidP="000E0432">
            <w:pPr>
              <w:pStyle w:val="TAL"/>
              <w:rPr>
                <w:ins w:id="9314" w:author="Huawei" w:date="2021-05-27T14:56:00Z"/>
              </w:rPr>
            </w:pPr>
            <w:ins w:id="9315" w:author="Huawei" w:date="2021-05-27T14:56:00Z">
              <w:r>
                <w:t>PUSCH mapping type</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0391C76F" w14:textId="77777777" w:rsidR="000E0432" w:rsidRDefault="000E0432" w:rsidP="000E0432">
            <w:pPr>
              <w:pStyle w:val="TAC"/>
              <w:rPr>
                <w:ins w:id="9316" w:author="Huawei" w:date="2021-05-27T14:56:00Z"/>
              </w:rPr>
            </w:pPr>
            <w:ins w:id="9317" w:author="Huawei" w:date="2021-05-27T14:56:00Z">
              <w:r>
                <w:t>B</w:t>
              </w:r>
            </w:ins>
          </w:p>
        </w:tc>
      </w:tr>
      <w:tr w:rsidR="000E0432" w14:paraId="65004569" w14:textId="77777777" w:rsidTr="000E0432">
        <w:trPr>
          <w:jc w:val="center"/>
          <w:ins w:id="9318"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475D9CB" w14:textId="77777777" w:rsidR="000E0432" w:rsidRDefault="000E0432" w:rsidP="000E0432">
            <w:pPr>
              <w:pStyle w:val="TAL"/>
              <w:rPr>
                <w:ins w:id="9319"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8311A10" w14:textId="77777777" w:rsidR="000E0432" w:rsidRDefault="000E0432" w:rsidP="000E0432">
            <w:pPr>
              <w:pStyle w:val="TAL"/>
              <w:rPr>
                <w:ins w:id="9320" w:author="Huawei" w:date="2021-05-27T14:56:00Z"/>
              </w:rPr>
            </w:pPr>
            <w:ins w:id="9321" w:author="Huawei" w:date="2021-05-27T14:56:00Z">
              <w:r>
                <w:t>Start symbol</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7EC19F11" w14:textId="77777777" w:rsidR="000E0432" w:rsidRDefault="000E0432" w:rsidP="000E0432">
            <w:pPr>
              <w:pStyle w:val="TAC"/>
              <w:rPr>
                <w:ins w:id="9322" w:author="Huawei" w:date="2021-05-27T14:56:00Z"/>
                <w:rFonts w:eastAsia="Malgun Gothic" w:cs="Arial"/>
              </w:rPr>
            </w:pPr>
            <w:ins w:id="9323" w:author="Huawei" w:date="2021-05-27T14:56:00Z">
              <w:r>
                <w:rPr>
                  <w:rFonts w:eastAsia="Malgun Gothic" w:cs="Arial"/>
                </w:rPr>
                <w:t xml:space="preserve">0 </w:t>
              </w:r>
            </w:ins>
          </w:p>
        </w:tc>
      </w:tr>
      <w:tr w:rsidR="000E0432" w14:paraId="7F2DE037" w14:textId="77777777" w:rsidTr="000E0432">
        <w:trPr>
          <w:jc w:val="center"/>
          <w:ins w:id="9324"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673BF42" w14:textId="77777777" w:rsidR="000E0432" w:rsidRDefault="000E0432" w:rsidP="000E0432">
            <w:pPr>
              <w:pStyle w:val="TAL"/>
              <w:rPr>
                <w:ins w:id="9325"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17D3951" w14:textId="77777777" w:rsidR="000E0432" w:rsidRDefault="000E0432" w:rsidP="000E0432">
            <w:pPr>
              <w:pStyle w:val="TAL"/>
              <w:rPr>
                <w:ins w:id="9326" w:author="Huawei" w:date="2021-05-27T14:56:00Z"/>
              </w:rPr>
            </w:pPr>
            <w:ins w:id="9327" w:author="Huawei" w:date="2021-05-27T14:56:00Z">
              <w:r>
                <w:t>Allocation length</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2C0CB94F" w14:textId="77777777" w:rsidR="000E0432" w:rsidRDefault="000E0432" w:rsidP="000E0432">
            <w:pPr>
              <w:pStyle w:val="TAC"/>
              <w:rPr>
                <w:ins w:id="9328" w:author="Huawei" w:date="2021-05-27T14:56:00Z"/>
                <w:rFonts w:eastAsia="Malgun Gothic" w:cs="Arial"/>
              </w:rPr>
            </w:pPr>
            <w:ins w:id="9329" w:author="Huawei" w:date="2021-05-27T14:56:00Z">
              <w:r>
                <w:rPr>
                  <w:rFonts w:eastAsia="Malgun Gothic" w:cs="Arial"/>
                </w:rPr>
                <w:t xml:space="preserve">10 </w:t>
              </w:r>
            </w:ins>
          </w:p>
        </w:tc>
      </w:tr>
      <w:tr w:rsidR="000E0432" w14:paraId="6A11E934" w14:textId="77777777" w:rsidTr="000E0432">
        <w:trPr>
          <w:jc w:val="center"/>
          <w:ins w:id="9330"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1DFF99FD" w14:textId="77777777" w:rsidR="000E0432" w:rsidRDefault="000E0432" w:rsidP="000E0432">
            <w:pPr>
              <w:pStyle w:val="TAL"/>
              <w:rPr>
                <w:ins w:id="9331" w:author="Huawei" w:date="2021-05-27T14:56:00Z"/>
              </w:rPr>
            </w:pPr>
            <w:ins w:id="9332" w:author="Huawei" w:date="2021-05-27T14:56:00Z">
              <w:r>
                <w:t>Frequency domain resource assignment</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71C34A0F" w14:textId="77777777" w:rsidR="000E0432" w:rsidRDefault="000E0432" w:rsidP="000E0432">
            <w:pPr>
              <w:pStyle w:val="TAL"/>
              <w:rPr>
                <w:ins w:id="9333" w:author="Huawei" w:date="2021-05-27T14:56:00Z"/>
              </w:rPr>
            </w:pPr>
            <w:ins w:id="9334" w:author="Huawei" w:date="2021-05-27T14:56:00Z">
              <w:r>
                <w:t>RB assignment</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6BFD28C4" w14:textId="77777777" w:rsidR="000E0432" w:rsidRDefault="000E0432" w:rsidP="000E0432">
            <w:pPr>
              <w:pStyle w:val="TAC"/>
              <w:rPr>
                <w:ins w:id="9335" w:author="Huawei" w:date="2021-05-27T14:56:00Z"/>
                <w:rFonts w:eastAsia="Malgun Gothic"/>
                <w:lang w:eastAsia="zh-CN"/>
              </w:rPr>
            </w:pPr>
            <w:ins w:id="9336" w:author="Huawei" w:date="2021-05-27T14:56:00Z">
              <w:r>
                <w:rPr>
                  <w:rFonts w:eastAsia="Malgun Gothic"/>
                  <w:lang w:eastAsia="zh-CN"/>
                </w:rPr>
                <w:t>30</w:t>
              </w:r>
              <w:r>
                <w:rPr>
                  <w:lang w:eastAsia="zh-CN"/>
                </w:rPr>
                <w:t xml:space="preserve"> PRBs in the middle of the test bandwidth</w:t>
              </w:r>
            </w:ins>
          </w:p>
        </w:tc>
      </w:tr>
      <w:tr w:rsidR="000E0432" w14:paraId="706D93A9" w14:textId="77777777" w:rsidTr="000E0432">
        <w:trPr>
          <w:trHeight w:val="55"/>
          <w:jc w:val="center"/>
          <w:ins w:id="9337"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C2C4F6C" w14:textId="77777777" w:rsidR="000E0432" w:rsidRDefault="000E0432" w:rsidP="000E0432">
            <w:pPr>
              <w:pStyle w:val="TAL"/>
              <w:rPr>
                <w:ins w:id="9338"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AEFD2C6" w14:textId="77777777" w:rsidR="000E0432" w:rsidRDefault="000E0432" w:rsidP="000E0432">
            <w:pPr>
              <w:pStyle w:val="TAL"/>
              <w:rPr>
                <w:ins w:id="9339" w:author="Huawei" w:date="2021-05-27T14:56:00Z"/>
              </w:rPr>
            </w:pPr>
            <w:ins w:id="9340" w:author="Huawei" w:date="2021-05-27T14:56:00Z">
              <w:r>
                <w:t>Frequency hopping</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3D75EF64" w14:textId="77777777" w:rsidR="000E0432" w:rsidRDefault="000E0432" w:rsidP="000E0432">
            <w:pPr>
              <w:pStyle w:val="TAC"/>
              <w:rPr>
                <w:ins w:id="9341" w:author="Huawei" w:date="2021-05-27T14:56:00Z"/>
              </w:rPr>
            </w:pPr>
            <w:ins w:id="9342" w:author="Huawei" w:date="2021-05-27T14:56:00Z">
              <w:r>
                <w:t>Disabled</w:t>
              </w:r>
            </w:ins>
          </w:p>
        </w:tc>
      </w:tr>
      <w:tr w:rsidR="000E0432" w14:paraId="7461171D" w14:textId="77777777" w:rsidTr="000E0432">
        <w:trPr>
          <w:jc w:val="center"/>
          <w:ins w:id="9343"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36C6AD69" w14:textId="77777777" w:rsidR="000E0432" w:rsidRDefault="000E0432" w:rsidP="000E0432">
            <w:pPr>
              <w:pStyle w:val="TAL"/>
              <w:rPr>
                <w:ins w:id="9344" w:author="Huawei" w:date="2021-05-27T14:56:00Z"/>
              </w:rPr>
            </w:pPr>
            <w:ins w:id="9345" w:author="Huawei" w:date="2021-05-27T14:56:00Z">
              <w:r>
                <w:t>Code block group based PUSCH transmission</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7EF76816" w14:textId="77777777" w:rsidR="000E0432" w:rsidRDefault="000E0432" w:rsidP="000E0432">
            <w:pPr>
              <w:pStyle w:val="TAC"/>
              <w:rPr>
                <w:ins w:id="9346" w:author="Huawei" w:date="2021-05-27T14:56:00Z"/>
              </w:rPr>
            </w:pPr>
            <w:ins w:id="9347" w:author="Huawei" w:date="2021-05-27T14:56:00Z">
              <w:r>
                <w:t>Disabled</w:t>
              </w:r>
            </w:ins>
          </w:p>
        </w:tc>
      </w:tr>
      <w:tr w:rsidR="000E0432" w14:paraId="4E3F9C23" w14:textId="77777777" w:rsidTr="000E0432">
        <w:trPr>
          <w:jc w:val="center"/>
          <w:ins w:id="9348"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4BC0AEF1" w14:textId="77777777" w:rsidR="000E0432" w:rsidRDefault="000E0432" w:rsidP="000E0432">
            <w:pPr>
              <w:pStyle w:val="TAL"/>
              <w:rPr>
                <w:ins w:id="9349" w:author="Huawei" w:date="2021-05-27T14:56:00Z"/>
              </w:rPr>
            </w:pPr>
            <w:ins w:id="9350" w:author="Huawei" w:date="2021-05-27T14:56:00Z">
              <w:r>
                <w:rPr>
                  <w:lang w:eastAsia="zh-CN"/>
                </w:rPr>
                <w:t>PT-RS</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3A0433AF" w14:textId="77777777" w:rsidR="000E0432" w:rsidRDefault="000E0432" w:rsidP="000E0432">
            <w:pPr>
              <w:pStyle w:val="TAC"/>
              <w:rPr>
                <w:ins w:id="9351" w:author="Huawei" w:date="2021-05-27T14:56:00Z"/>
              </w:rPr>
            </w:pPr>
            <w:ins w:id="9352" w:author="Huawei" w:date="2021-05-27T14:56:00Z">
              <w:r>
                <w:t>Not configured</w:t>
              </w:r>
            </w:ins>
          </w:p>
        </w:tc>
      </w:tr>
      <w:tr w:rsidR="000E0432" w14:paraId="6A2E8F95" w14:textId="77777777" w:rsidTr="000E0432">
        <w:trPr>
          <w:jc w:val="center"/>
          <w:ins w:id="9353" w:author="Huawei" w:date="2021-05-27T14:56:00Z"/>
        </w:trPr>
        <w:tc>
          <w:tcPr>
            <w:tcW w:w="0" w:type="auto"/>
            <w:gridSpan w:val="3"/>
            <w:tcBorders>
              <w:top w:val="single" w:sz="6" w:space="0" w:color="auto"/>
              <w:left w:val="single" w:sz="4" w:space="0" w:color="auto"/>
              <w:bottom w:val="single" w:sz="4" w:space="0" w:color="auto"/>
              <w:right w:val="single" w:sz="4" w:space="0" w:color="auto"/>
            </w:tcBorders>
            <w:vAlign w:val="center"/>
            <w:hideMark/>
          </w:tcPr>
          <w:p w14:paraId="7955C334" w14:textId="77777777" w:rsidR="000E0432" w:rsidRDefault="000E0432" w:rsidP="000E0432">
            <w:pPr>
              <w:pStyle w:val="TAL"/>
              <w:rPr>
                <w:ins w:id="9354" w:author="Huawei" w:date="2021-05-27T14:56:00Z"/>
              </w:rPr>
            </w:pPr>
            <w:ins w:id="9355" w:author="Huawei" w:date="2021-05-27T14:56:00Z">
              <w:r>
                <w:t>Note 1</w:t>
              </w:r>
              <w:r>
                <w:rPr>
                  <w:lang w:eastAsia="zh-CN"/>
                </w:rPr>
                <w:t>:</w:t>
              </w:r>
              <w:r>
                <w:tab/>
                <w:t>The same requirements are applicable to TDD with different UL-DL patterns.</w:t>
              </w:r>
            </w:ins>
          </w:p>
        </w:tc>
      </w:tr>
    </w:tbl>
    <w:p w14:paraId="17474456" w14:textId="77777777" w:rsidR="000E0432" w:rsidRDefault="000E0432" w:rsidP="000E0432">
      <w:pPr>
        <w:rPr>
          <w:ins w:id="9356" w:author="Huawei" w:date="2021-05-27T14:56:00Z"/>
        </w:rPr>
      </w:pPr>
    </w:p>
    <w:p w14:paraId="24155EBA" w14:textId="77777777" w:rsidR="000E0432" w:rsidRDefault="000E0432" w:rsidP="00C475CF">
      <w:pPr>
        <w:pStyle w:val="H6"/>
        <w:rPr>
          <w:ins w:id="9357" w:author="Huawei" w:date="2021-05-27T14:56:00Z"/>
          <w:rFonts w:eastAsia="Malgun Gothic"/>
        </w:rPr>
      </w:pPr>
      <w:bookmarkStart w:id="9358" w:name="_Toc67916535"/>
      <w:bookmarkStart w:id="9359" w:name="_Toc61176712"/>
      <w:bookmarkStart w:id="9360" w:name="_Toc53178078"/>
      <w:bookmarkStart w:id="9361" w:name="_Toc53177626"/>
      <w:bookmarkStart w:id="9362" w:name="_Toc45893462"/>
      <w:bookmarkStart w:id="9363" w:name="_Toc37268811"/>
      <w:bookmarkStart w:id="9364" w:name="_Toc37268360"/>
      <w:bookmarkStart w:id="9365" w:name="_Toc29811856"/>
      <w:bookmarkStart w:id="9366" w:name="_Toc29811405"/>
      <w:bookmarkStart w:id="9367" w:name="_Toc13079916"/>
      <w:ins w:id="9368" w:author="Huawei" w:date="2021-05-27T14:56:00Z">
        <w:r>
          <w:rPr>
            <w:lang w:eastAsia="ko-KR"/>
          </w:rPr>
          <w:t>11.1.2.</w:t>
        </w:r>
        <w:r>
          <w:rPr>
            <w:lang w:eastAsia="zh-CN"/>
          </w:rPr>
          <w:t>2</w:t>
        </w:r>
        <w:r>
          <w:rPr>
            <w:lang w:eastAsia="ko-KR"/>
          </w:rPr>
          <w:t>.</w:t>
        </w:r>
        <w:r>
          <w:rPr>
            <w:lang w:eastAsia="zh-CN"/>
          </w:rPr>
          <w:t>2.2</w:t>
        </w:r>
        <w:r>
          <w:tab/>
        </w:r>
        <w:r>
          <w:rPr>
            <w:lang w:eastAsia="ko-KR"/>
          </w:rPr>
          <w:t>Minimum</w:t>
        </w:r>
        <w:r>
          <w:rPr>
            <w:rFonts w:eastAsia="Malgun Gothic"/>
          </w:rPr>
          <w:t xml:space="preserve"> requirements</w:t>
        </w:r>
        <w:bookmarkEnd w:id="9358"/>
        <w:bookmarkEnd w:id="9359"/>
        <w:bookmarkEnd w:id="9360"/>
        <w:bookmarkEnd w:id="9361"/>
        <w:bookmarkEnd w:id="9362"/>
        <w:bookmarkEnd w:id="9363"/>
        <w:bookmarkEnd w:id="9364"/>
        <w:bookmarkEnd w:id="9365"/>
        <w:bookmarkEnd w:id="9366"/>
        <w:bookmarkEnd w:id="9367"/>
      </w:ins>
    </w:p>
    <w:p w14:paraId="62DFC3FC" w14:textId="77777777" w:rsidR="000E0432" w:rsidRDefault="000E0432" w:rsidP="000E0432">
      <w:pPr>
        <w:rPr>
          <w:ins w:id="9369" w:author="Huawei" w:date="2021-05-27T14:56:00Z"/>
          <w:lang w:eastAsia="zh-CN"/>
        </w:rPr>
      </w:pPr>
      <w:ins w:id="9370" w:author="Huawei" w:date="2021-05-27T14:56:00Z">
        <w:r>
          <w:t xml:space="preserve">The throughput shall be equal to or larger than the 70% of maximum throughput stated in the tables </w:t>
        </w:r>
        <w:r>
          <w:rPr>
            <w:lang w:eastAsia="ko-KR"/>
          </w:rPr>
          <w:t>11.1.2.</w:t>
        </w:r>
        <w:r>
          <w:rPr>
            <w:lang w:eastAsia="zh-CN"/>
          </w:rPr>
          <w:t>2</w:t>
        </w:r>
        <w:r>
          <w:rPr>
            <w:lang w:eastAsia="ko-KR"/>
          </w:rPr>
          <w:t>.</w:t>
        </w:r>
        <w:r>
          <w:rPr>
            <w:lang w:eastAsia="zh-CN"/>
          </w:rPr>
          <w:t>2.2</w:t>
        </w:r>
        <w:r>
          <w:t xml:space="preserve">-1 to </w:t>
        </w:r>
        <w:r>
          <w:rPr>
            <w:lang w:eastAsia="ko-KR"/>
          </w:rPr>
          <w:t>11.1.2.</w:t>
        </w:r>
        <w:r>
          <w:rPr>
            <w:lang w:eastAsia="zh-CN"/>
          </w:rPr>
          <w:t>2</w:t>
        </w:r>
        <w:r>
          <w:rPr>
            <w:lang w:eastAsia="ko-KR"/>
          </w:rPr>
          <w:t>.</w:t>
        </w:r>
        <w:r>
          <w:rPr>
            <w:lang w:eastAsia="zh-CN"/>
          </w:rPr>
          <w:t>2.2</w:t>
        </w:r>
        <w:r>
          <w:t>-</w:t>
        </w:r>
        <w:r>
          <w:rPr>
            <w:lang w:eastAsia="zh-CN"/>
          </w:rPr>
          <w:t>2</w:t>
        </w:r>
        <w:r>
          <w:t xml:space="preserve"> at the given SNR.</w:t>
        </w:r>
      </w:ins>
    </w:p>
    <w:p w14:paraId="3D6E8026" w14:textId="77777777" w:rsidR="000E0432" w:rsidRPr="00BD6443" w:rsidRDefault="000E0432" w:rsidP="000E0432">
      <w:pPr>
        <w:pStyle w:val="TH"/>
        <w:rPr>
          <w:ins w:id="9371" w:author="Huawei" w:date="2021-05-27T14:56:00Z"/>
        </w:rPr>
      </w:pPr>
      <w:ins w:id="9372" w:author="Huawei" w:date="2021-05-27T14:56:00Z">
        <w:r w:rsidRPr="00BD6443">
          <w:t>Table 11.1.2.2.2.2-1: Minimum requirements for PUSCH, Type B, 50 MHz Channel Bandwidth, 6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1"/>
        <w:gridCol w:w="1623"/>
        <w:gridCol w:w="1171"/>
        <w:gridCol w:w="1020"/>
      </w:tblGrid>
      <w:tr w:rsidR="000E0432" w:rsidRPr="00BD6443" w14:paraId="271F2CB0" w14:textId="77777777" w:rsidTr="000E0432">
        <w:trPr>
          <w:jc w:val="center"/>
          <w:ins w:id="9373"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53371755" w14:textId="77777777" w:rsidR="000E0432" w:rsidRPr="00BD6443" w:rsidRDefault="000E0432" w:rsidP="000E0432">
            <w:pPr>
              <w:pStyle w:val="TAH"/>
              <w:rPr>
                <w:ins w:id="9374" w:author="Huawei" w:date="2021-05-27T14:56:00Z"/>
              </w:rPr>
            </w:pPr>
            <w:ins w:id="9375" w:author="Huawei" w:date="2021-05-27T14:56:00Z">
              <w:r w:rsidRPr="00BD6443">
                <w:t>Number of TX antennas</w:t>
              </w:r>
            </w:ins>
          </w:p>
        </w:tc>
        <w:tc>
          <w:tcPr>
            <w:tcW w:w="1398" w:type="dxa"/>
            <w:tcBorders>
              <w:top w:val="single" w:sz="4" w:space="0" w:color="auto"/>
              <w:left w:val="single" w:sz="4" w:space="0" w:color="auto"/>
              <w:bottom w:val="single" w:sz="4" w:space="0" w:color="auto"/>
              <w:right w:val="single" w:sz="4" w:space="0" w:color="auto"/>
            </w:tcBorders>
            <w:vAlign w:val="center"/>
            <w:hideMark/>
          </w:tcPr>
          <w:p w14:paraId="0386F671" w14:textId="77777777" w:rsidR="000E0432" w:rsidRPr="00BD6443" w:rsidRDefault="000E0432" w:rsidP="000E0432">
            <w:pPr>
              <w:pStyle w:val="TAH"/>
              <w:rPr>
                <w:ins w:id="9376" w:author="Huawei" w:date="2021-05-27T14:56:00Z"/>
              </w:rPr>
            </w:pPr>
            <w:ins w:id="9377" w:author="Huawei" w:date="2021-05-27T14:56:00Z">
              <w:r w:rsidRPr="00BD6443">
                <w:t>Number of demodulation branches</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6BA9095E" w14:textId="6214E7F4" w:rsidR="000E0432" w:rsidRPr="00BD6443" w:rsidRDefault="000E0432" w:rsidP="000E0432">
            <w:pPr>
              <w:pStyle w:val="TAH"/>
              <w:rPr>
                <w:ins w:id="9378" w:author="Huawei" w:date="2021-05-27T14:56:00Z"/>
              </w:rPr>
            </w:pPr>
            <w:ins w:id="9379" w:author="Huawei" w:date="2021-05-27T14:56:00Z">
              <w:r w:rsidRPr="00BD6443">
                <w:t xml:space="preserve">Propagation conditions and correlation matrix (Annex </w:t>
              </w:r>
            </w:ins>
            <w:ins w:id="9380" w:author="Huawei_Modify_After_Meeting" w:date="2021-05-27T17:19:00Z">
              <w:r w:rsidR="008C1CAC">
                <w:t>TBA</w:t>
              </w:r>
            </w:ins>
            <w:ins w:id="9381" w:author="Huawei" w:date="2021-05-27T14:56:00Z">
              <w:del w:id="9382" w:author="Huawei_Modify_After_Meeting" w:date="2021-05-27T17:19:00Z">
                <w:r w:rsidRPr="00BD6443" w:rsidDel="008C1CAC">
                  <w:delText>G</w:delText>
                </w:r>
              </w:del>
              <w:r w:rsidRPr="00BD6443">
                <w:t>)</w:t>
              </w:r>
            </w:ins>
          </w:p>
        </w:tc>
        <w:tc>
          <w:tcPr>
            <w:tcW w:w="1623" w:type="dxa"/>
            <w:tcBorders>
              <w:top w:val="single" w:sz="4" w:space="0" w:color="auto"/>
              <w:left w:val="single" w:sz="4" w:space="0" w:color="auto"/>
              <w:bottom w:val="single" w:sz="4" w:space="0" w:color="auto"/>
              <w:right w:val="single" w:sz="4" w:space="0" w:color="auto"/>
            </w:tcBorders>
            <w:vAlign w:val="center"/>
            <w:hideMark/>
          </w:tcPr>
          <w:p w14:paraId="4ED93D74" w14:textId="77777777" w:rsidR="000E0432" w:rsidRPr="00BD6443" w:rsidRDefault="000E0432" w:rsidP="000E0432">
            <w:pPr>
              <w:pStyle w:val="TAH"/>
              <w:rPr>
                <w:ins w:id="9383" w:author="Huawei" w:date="2021-05-27T14:56:00Z"/>
              </w:rPr>
            </w:pPr>
            <w:ins w:id="9384" w:author="Huawei" w:date="2021-05-27T14:56:00Z">
              <w:r w:rsidRPr="00BD6443">
                <w:t>FRC</w:t>
              </w:r>
              <w:r w:rsidRPr="00BD6443">
                <w:br/>
                <w:t>(Annex A)</w:t>
              </w:r>
            </w:ins>
          </w:p>
        </w:tc>
        <w:tc>
          <w:tcPr>
            <w:tcW w:w="1171" w:type="dxa"/>
            <w:tcBorders>
              <w:top w:val="single" w:sz="4" w:space="0" w:color="auto"/>
              <w:left w:val="single" w:sz="4" w:space="0" w:color="auto"/>
              <w:bottom w:val="single" w:sz="4" w:space="0" w:color="auto"/>
              <w:right w:val="single" w:sz="4" w:space="0" w:color="auto"/>
            </w:tcBorders>
            <w:vAlign w:val="center"/>
            <w:hideMark/>
          </w:tcPr>
          <w:p w14:paraId="7F1770F7" w14:textId="77777777" w:rsidR="000E0432" w:rsidRPr="00BD6443" w:rsidRDefault="000E0432" w:rsidP="000E0432">
            <w:pPr>
              <w:pStyle w:val="TAH"/>
              <w:rPr>
                <w:ins w:id="9385" w:author="Huawei" w:date="2021-05-27T14:56:00Z"/>
              </w:rPr>
            </w:pPr>
            <w:ins w:id="9386" w:author="Huawei" w:date="2021-05-27T14:56:00Z">
              <w:r w:rsidRPr="00BD6443">
                <w:t>Additional DM-RS position</w:t>
              </w:r>
            </w:ins>
          </w:p>
        </w:tc>
        <w:tc>
          <w:tcPr>
            <w:tcW w:w="1020" w:type="dxa"/>
            <w:tcBorders>
              <w:top w:val="single" w:sz="4" w:space="0" w:color="auto"/>
              <w:left w:val="single" w:sz="4" w:space="0" w:color="auto"/>
              <w:bottom w:val="single" w:sz="4" w:space="0" w:color="auto"/>
              <w:right w:val="single" w:sz="4" w:space="0" w:color="auto"/>
            </w:tcBorders>
            <w:vAlign w:val="center"/>
            <w:hideMark/>
          </w:tcPr>
          <w:p w14:paraId="4155AE2A" w14:textId="77777777" w:rsidR="000E0432" w:rsidRPr="00BD6443" w:rsidRDefault="000E0432" w:rsidP="000E0432">
            <w:pPr>
              <w:pStyle w:val="TAH"/>
              <w:rPr>
                <w:ins w:id="9387" w:author="Huawei" w:date="2021-05-27T14:56:00Z"/>
              </w:rPr>
            </w:pPr>
            <w:ins w:id="9388" w:author="Huawei" w:date="2021-05-27T14:56:00Z">
              <w:r w:rsidRPr="00BD6443">
                <w:t>SNR</w:t>
              </w:r>
            </w:ins>
          </w:p>
          <w:p w14:paraId="0F07539B" w14:textId="77777777" w:rsidR="000E0432" w:rsidRPr="00BD6443" w:rsidRDefault="000E0432" w:rsidP="000E0432">
            <w:pPr>
              <w:pStyle w:val="TAH"/>
              <w:rPr>
                <w:ins w:id="9389" w:author="Huawei" w:date="2021-05-27T14:56:00Z"/>
              </w:rPr>
            </w:pPr>
            <w:ins w:id="9390" w:author="Huawei" w:date="2021-05-27T14:56:00Z">
              <w:r w:rsidRPr="00BD6443">
                <w:t>(dB)</w:t>
              </w:r>
            </w:ins>
          </w:p>
        </w:tc>
      </w:tr>
      <w:tr w:rsidR="000E0432" w14:paraId="44EF635D" w14:textId="77777777" w:rsidTr="000E0432">
        <w:trPr>
          <w:trHeight w:val="88"/>
          <w:jc w:val="center"/>
          <w:ins w:id="9391" w:author="Huawei" w:date="2021-05-27T14:56:00Z"/>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72022B6F" w14:textId="77777777" w:rsidR="000E0432" w:rsidRDefault="000E0432" w:rsidP="000E0432">
            <w:pPr>
              <w:pStyle w:val="TAC"/>
              <w:rPr>
                <w:ins w:id="9392" w:author="Huawei" w:date="2021-05-27T14:56:00Z"/>
                <w:rFonts w:eastAsia="宋体"/>
              </w:rPr>
            </w:pPr>
            <w:ins w:id="9393" w:author="Huawei" w:date="2021-05-27T14:56:00Z">
              <w:r>
                <w:rPr>
                  <w:lang w:eastAsia="zh-CN"/>
                </w:rPr>
                <w:t>1</w:t>
              </w:r>
            </w:ins>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584936D0" w14:textId="77777777" w:rsidR="000E0432" w:rsidRDefault="000E0432" w:rsidP="000E0432">
            <w:pPr>
              <w:pStyle w:val="TAC"/>
              <w:rPr>
                <w:ins w:id="9394" w:author="Huawei" w:date="2021-05-27T14:56:00Z"/>
                <w:rFonts w:eastAsia="宋体"/>
              </w:rPr>
            </w:pPr>
            <w:ins w:id="9395" w:author="Huawei" w:date="2021-05-27T14:56:00Z">
              <w:r>
                <w:rPr>
                  <w:lang w:eastAsia="zh-CN"/>
                </w:rPr>
                <w:t>2</w:t>
              </w:r>
            </w:ins>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BC89C36" w14:textId="77777777" w:rsidR="000E0432" w:rsidRDefault="000E0432" w:rsidP="000E0432">
            <w:pPr>
              <w:pStyle w:val="TAC"/>
              <w:rPr>
                <w:ins w:id="9396" w:author="Huawei" w:date="2021-05-27T14:56:00Z"/>
                <w:rFonts w:eastAsia="宋体"/>
              </w:rPr>
            </w:pPr>
            <w:ins w:id="9397" w:author="Huawei" w:date="2021-05-27T14:56:00Z">
              <w:r>
                <w:t>TDLA30-300</w:t>
              </w:r>
              <w:r>
                <w:rPr>
                  <w:rFonts w:cs="Arial"/>
                </w:rPr>
                <w:t xml:space="preserve"> Low</w:t>
              </w:r>
            </w:ins>
          </w:p>
        </w:tc>
        <w:tc>
          <w:tcPr>
            <w:tcW w:w="1623" w:type="dxa"/>
            <w:tcBorders>
              <w:top w:val="single" w:sz="4" w:space="0" w:color="auto"/>
              <w:left w:val="single" w:sz="4" w:space="0" w:color="auto"/>
              <w:bottom w:val="single" w:sz="4" w:space="0" w:color="auto"/>
              <w:right w:val="single" w:sz="4" w:space="0" w:color="auto"/>
            </w:tcBorders>
            <w:vAlign w:val="center"/>
            <w:hideMark/>
          </w:tcPr>
          <w:p w14:paraId="2A1D8482" w14:textId="77777777" w:rsidR="000E0432" w:rsidRDefault="000E0432" w:rsidP="000E0432">
            <w:pPr>
              <w:pStyle w:val="TAC"/>
              <w:rPr>
                <w:ins w:id="9398" w:author="Huawei" w:date="2021-05-27T14:56:00Z"/>
                <w:lang w:eastAsia="zh-CN"/>
              </w:rPr>
            </w:pPr>
            <w:ins w:id="9399" w:author="Huawei" w:date="2021-05-27T14:56:00Z">
              <w:r w:rsidRPr="008757D3">
                <w:rPr>
                  <w:lang w:eastAsia="zh-CN"/>
                </w:rPr>
                <w:t>D-FR2-A.2.1-11</w:t>
              </w:r>
            </w:ins>
          </w:p>
        </w:tc>
        <w:tc>
          <w:tcPr>
            <w:tcW w:w="1171" w:type="dxa"/>
            <w:tcBorders>
              <w:top w:val="single" w:sz="4" w:space="0" w:color="auto"/>
              <w:left w:val="single" w:sz="4" w:space="0" w:color="auto"/>
              <w:bottom w:val="single" w:sz="4" w:space="0" w:color="auto"/>
              <w:right w:val="single" w:sz="4" w:space="0" w:color="auto"/>
            </w:tcBorders>
            <w:vAlign w:val="center"/>
            <w:hideMark/>
          </w:tcPr>
          <w:p w14:paraId="49712E3E" w14:textId="77777777" w:rsidR="000E0432" w:rsidRDefault="000E0432" w:rsidP="000E0432">
            <w:pPr>
              <w:pStyle w:val="TAC"/>
              <w:rPr>
                <w:ins w:id="9400" w:author="Huawei" w:date="2021-05-27T14:56:00Z"/>
                <w:rFonts w:eastAsia="宋体"/>
              </w:rPr>
            </w:pPr>
            <w:ins w:id="9401" w:author="Huawei" w:date="2021-05-27T14:56:00Z">
              <w:r>
                <w:t>pos0</w:t>
              </w:r>
            </w:ins>
          </w:p>
        </w:tc>
        <w:tc>
          <w:tcPr>
            <w:tcW w:w="1020" w:type="dxa"/>
            <w:tcBorders>
              <w:top w:val="single" w:sz="4" w:space="0" w:color="auto"/>
              <w:left w:val="single" w:sz="4" w:space="0" w:color="auto"/>
              <w:bottom w:val="single" w:sz="4" w:space="0" w:color="auto"/>
              <w:right w:val="single" w:sz="4" w:space="0" w:color="auto"/>
            </w:tcBorders>
            <w:vAlign w:val="center"/>
            <w:hideMark/>
          </w:tcPr>
          <w:p w14:paraId="1607D126" w14:textId="77777777" w:rsidR="000E0432" w:rsidRDefault="000E0432" w:rsidP="000E0432">
            <w:pPr>
              <w:pStyle w:val="TAC"/>
              <w:rPr>
                <w:ins w:id="9402" w:author="Huawei" w:date="2021-05-27T14:56:00Z"/>
                <w:rFonts w:eastAsia="宋体"/>
              </w:rPr>
            </w:pPr>
            <w:ins w:id="9403" w:author="Huawei" w:date="2021-05-27T14:56:00Z">
              <w:r>
                <w:t>-1.</w:t>
              </w:r>
              <w:r>
                <w:rPr>
                  <w:rFonts w:eastAsia="等线"/>
                  <w:lang w:eastAsia="zh-CN"/>
                </w:rPr>
                <w:t>8</w:t>
              </w:r>
            </w:ins>
          </w:p>
        </w:tc>
      </w:tr>
      <w:tr w:rsidR="000E0432" w14:paraId="61EC27C7" w14:textId="77777777" w:rsidTr="000E0432">
        <w:trPr>
          <w:trHeight w:val="87"/>
          <w:jc w:val="center"/>
          <w:ins w:id="9404"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2EC3C858" w14:textId="77777777" w:rsidR="000E0432" w:rsidRDefault="000E0432" w:rsidP="000E0432">
            <w:pPr>
              <w:pStyle w:val="TAC"/>
              <w:rPr>
                <w:ins w:id="9405" w:author="Huawei" w:date="2021-05-27T14:56:00Z"/>
                <w:rFonts w:eastAsia="宋体"/>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27E99E7A" w14:textId="77777777" w:rsidR="000E0432" w:rsidRDefault="000E0432" w:rsidP="000E0432">
            <w:pPr>
              <w:pStyle w:val="TAC"/>
              <w:rPr>
                <w:ins w:id="9406" w:author="Huawei" w:date="2021-05-27T14:56:00Z"/>
                <w:rFonts w:eastAsia="宋体"/>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871853D" w14:textId="77777777" w:rsidR="000E0432" w:rsidRDefault="000E0432" w:rsidP="000E0432">
            <w:pPr>
              <w:pStyle w:val="TAC"/>
              <w:rPr>
                <w:ins w:id="9407" w:author="Huawei" w:date="2021-05-27T14:56:00Z"/>
                <w:rFonts w:eastAsia="宋体"/>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4611439C" w14:textId="77777777" w:rsidR="000E0432" w:rsidRDefault="000E0432" w:rsidP="000E0432">
            <w:pPr>
              <w:pStyle w:val="TAC"/>
              <w:rPr>
                <w:ins w:id="9408" w:author="Huawei" w:date="2021-05-27T14:56:00Z"/>
                <w:lang w:eastAsia="zh-CN"/>
              </w:rPr>
            </w:pPr>
            <w:ins w:id="9409" w:author="Huawei" w:date="2021-05-27T14:56:00Z">
              <w:r w:rsidRPr="008757D3">
                <w:rPr>
                  <w:lang w:eastAsia="zh-CN"/>
                </w:rPr>
                <w:t>D-FR2-A.2.1-</w:t>
              </w:r>
              <w:r>
                <w:rPr>
                  <w:lang w:eastAsia="zh-CN"/>
                </w:rPr>
                <w:t>23</w:t>
              </w:r>
            </w:ins>
          </w:p>
        </w:tc>
        <w:tc>
          <w:tcPr>
            <w:tcW w:w="1171" w:type="dxa"/>
            <w:tcBorders>
              <w:top w:val="single" w:sz="4" w:space="0" w:color="auto"/>
              <w:left w:val="single" w:sz="4" w:space="0" w:color="auto"/>
              <w:bottom w:val="single" w:sz="4" w:space="0" w:color="auto"/>
              <w:right w:val="single" w:sz="4" w:space="0" w:color="auto"/>
            </w:tcBorders>
            <w:vAlign w:val="center"/>
            <w:hideMark/>
          </w:tcPr>
          <w:p w14:paraId="1F5B9855" w14:textId="77777777" w:rsidR="000E0432" w:rsidRDefault="000E0432" w:rsidP="000E0432">
            <w:pPr>
              <w:pStyle w:val="TAC"/>
              <w:rPr>
                <w:ins w:id="9410" w:author="Huawei" w:date="2021-05-27T14:56:00Z"/>
                <w:rFonts w:eastAsia="宋体"/>
              </w:rPr>
            </w:pPr>
            <w:ins w:id="9411" w:author="Huawei" w:date="2021-05-27T14:56:00Z">
              <w:r>
                <w:t>pos</w:t>
              </w:r>
              <w:r>
                <w:rPr>
                  <w:lang w:eastAsia="zh-CN"/>
                </w:rPr>
                <w:t>1</w:t>
              </w:r>
            </w:ins>
          </w:p>
        </w:tc>
        <w:tc>
          <w:tcPr>
            <w:tcW w:w="1020" w:type="dxa"/>
            <w:tcBorders>
              <w:top w:val="single" w:sz="4" w:space="0" w:color="auto"/>
              <w:left w:val="single" w:sz="4" w:space="0" w:color="auto"/>
              <w:bottom w:val="single" w:sz="4" w:space="0" w:color="auto"/>
              <w:right w:val="single" w:sz="4" w:space="0" w:color="auto"/>
            </w:tcBorders>
            <w:vAlign w:val="center"/>
            <w:hideMark/>
          </w:tcPr>
          <w:p w14:paraId="17EFB47F" w14:textId="77777777" w:rsidR="000E0432" w:rsidRDefault="000E0432" w:rsidP="000E0432">
            <w:pPr>
              <w:pStyle w:val="TAC"/>
              <w:rPr>
                <w:ins w:id="9412" w:author="Huawei" w:date="2021-05-27T14:56:00Z"/>
                <w:rFonts w:eastAsia="宋体"/>
              </w:rPr>
            </w:pPr>
            <w:ins w:id="9413" w:author="Huawei" w:date="2021-05-27T14:56:00Z">
              <w:r>
                <w:t>-1.</w:t>
              </w:r>
              <w:r>
                <w:rPr>
                  <w:rFonts w:eastAsia="等线"/>
                  <w:lang w:eastAsia="zh-CN"/>
                </w:rPr>
                <w:t>9</w:t>
              </w:r>
            </w:ins>
          </w:p>
        </w:tc>
      </w:tr>
    </w:tbl>
    <w:p w14:paraId="3BBEED9C" w14:textId="77777777" w:rsidR="000E0432" w:rsidRDefault="000E0432" w:rsidP="000E0432">
      <w:pPr>
        <w:rPr>
          <w:ins w:id="9414" w:author="Huawei" w:date="2021-05-27T14:56:00Z"/>
          <w:lang w:eastAsia="zh-CN"/>
        </w:rPr>
      </w:pPr>
    </w:p>
    <w:p w14:paraId="26AE5E3A" w14:textId="77777777" w:rsidR="000E0432" w:rsidRPr="00BD6443" w:rsidRDefault="000E0432" w:rsidP="000E0432">
      <w:pPr>
        <w:pStyle w:val="TH"/>
        <w:rPr>
          <w:ins w:id="9415" w:author="Huawei" w:date="2021-05-27T14:56:00Z"/>
        </w:rPr>
      </w:pPr>
      <w:ins w:id="9416" w:author="Huawei" w:date="2021-05-27T14:56:00Z">
        <w:r w:rsidRPr="00BD6443">
          <w:t>Table 11.1.2.2.2.2-2: Minimum requirements for PUSCH, Type B, 50 MHz Channel Bandwidth,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1"/>
        <w:gridCol w:w="1623"/>
        <w:gridCol w:w="1171"/>
        <w:gridCol w:w="1020"/>
      </w:tblGrid>
      <w:tr w:rsidR="000E0432" w:rsidRPr="00BD6443" w14:paraId="59932EE6" w14:textId="77777777" w:rsidTr="000E0432">
        <w:trPr>
          <w:jc w:val="center"/>
          <w:ins w:id="9417"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0A61A7C6" w14:textId="77777777" w:rsidR="000E0432" w:rsidRPr="00BD6443" w:rsidRDefault="000E0432" w:rsidP="000E0432">
            <w:pPr>
              <w:pStyle w:val="TAH"/>
              <w:rPr>
                <w:ins w:id="9418" w:author="Huawei" w:date="2021-05-27T14:56:00Z"/>
              </w:rPr>
            </w:pPr>
            <w:ins w:id="9419" w:author="Huawei" w:date="2021-05-27T14:56:00Z">
              <w:r w:rsidRPr="00BD6443">
                <w:t>Number of TX antennas</w:t>
              </w:r>
            </w:ins>
          </w:p>
        </w:tc>
        <w:tc>
          <w:tcPr>
            <w:tcW w:w="1398" w:type="dxa"/>
            <w:tcBorders>
              <w:top w:val="single" w:sz="4" w:space="0" w:color="auto"/>
              <w:left w:val="single" w:sz="4" w:space="0" w:color="auto"/>
              <w:bottom w:val="single" w:sz="4" w:space="0" w:color="auto"/>
              <w:right w:val="single" w:sz="4" w:space="0" w:color="auto"/>
            </w:tcBorders>
            <w:vAlign w:val="center"/>
            <w:hideMark/>
          </w:tcPr>
          <w:p w14:paraId="5F6DFC18" w14:textId="77777777" w:rsidR="000E0432" w:rsidRPr="00BD6443" w:rsidRDefault="000E0432" w:rsidP="000E0432">
            <w:pPr>
              <w:pStyle w:val="TAH"/>
              <w:rPr>
                <w:ins w:id="9420" w:author="Huawei" w:date="2021-05-27T14:56:00Z"/>
              </w:rPr>
            </w:pPr>
            <w:ins w:id="9421" w:author="Huawei" w:date="2021-05-27T14:56:00Z">
              <w:r w:rsidRPr="00BD6443">
                <w:t>Number of demodulation branches</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196D0228" w14:textId="1CA91703" w:rsidR="000E0432" w:rsidRPr="00BD6443" w:rsidRDefault="000E0432" w:rsidP="000E0432">
            <w:pPr>
              <w:pStyle w:val="TAH"/>
              <w:rPr>
                <w:ins w:id="9422" w:author="Huawei" w:date="2021-05-27T14:56:00Z"/>
              </w:rPr>
            </w:pPr>
            <w:ins w:id="9423" w:author="Huawei" w:date="2021-05-27T14:56:00Z">
              <w:r w:rsidRPr="00BD6443">
                <w:t xml:space="preserve">Propagation conditions and correlation matrix (Annex </w:t>
              </w:r>
            </w:ins>
            <w:ins w:id="9424" w:author="Huawei_Modify_After_Meeting" w:date="2021-05-27T17:19:00Z">
              <w:r w:rsidR="008C1CAC">
                <w:t>TBA</w:t>
              </w:r>
            </w:ins>
            <w:ins w:id="9425" w:author="Huawei" w:date="2021-05-27T14:56:00Z">
              <w:del w:id="9426" w:author="Huawei_Modify_After_Meeting" w:date="2021-05-27T17:19:00Z">
                <w:r w:rsidRPr="00BD6443" w:rsidDel="008C1CAC">
                  <w:delText>G</w:delText>
                </w:r>
              </w:del>
              <w:r w:rsidRPr="00BD6443">
                <w:t>)</w:t>
              </w:r>
            </w:ins>
          </w:p>
        </w:tc>
        <w:tc>
          <w:tcPr>
            <w:tcW w:w="1623" w:type="dxa"/>
            <w:tcBorders>
              <w:top w:val="single" w:sz="4" w:space="0" w:color="auto"/>
              <w:left w:val="single" w:sz="4" w:space="0" w:color="auto"/>
              <w:bottom w:val="single" w:sz="4" w:space="0" w:color="auto"/>
              <w:right w:val="single" w:sz="4" w:space="0" w:color="auto"/>
            </w:tcBorders>
            <w:vAlign w:val="center"/>
            <w:hideMark/>
          </w:tcPr>
          <w:p w14:paraId="05F87F6B" w14:textId="77777777" w:rsidR="000E0432" w:rsidRPr="00BD6443" w:rsidRDefault="000E0432" w:rsidP="000E0432">
            <w:pPr>
              <w:pStyle w:val="TAH"/>
              <w:rPr>
                <w:ins w:id="9427" w:author="Huawei" w:date="2021-05-27T14:56:00Z"/>
              </w:rPr>
            </w:pPr>
            <w:ins w:id="9428" w:author="Huawei" w:date="2021-05-27T14:56:00Z">
              <w:r w:rsidRPr="00BD6443">
                <w:t>FRC</w:t>
              </w:r>
              <w:r w:rsidRPr="00BD6443">
                <w:br/>
                <w:t>(Annex A)</w:t>
              </w:r>
            </w:ins>
          </w:p>
        </w:tc>
        <w:tc>
          <w:tcPr>
            <w:tcW w:w="1171" w:type="dxa"/>
            <w:tcBorders>
              <w:top w:val="single" w:sz="4" w:space="0" w:color="auto"/>
              <w:left w:val="single" w:sz="4" w:space="0" w:color="auto"/>
              <w:bottom w:val="single" w:sz="4" w:space="0" w:color="auto"/>
              <w:right w:val="single" w:sz="4" w:space="0" w:color="auto"/>
            </w:tcBorders>
            <w:vAlign w:val="center"/>
            <w:hideMark/>
          </w:tcPr>
          <w:p w14:paraId="293CD8E8" w14:textId="77777777" w:rsidR="000E0432" w:rsidRPr="00BD6443" w:rsidRDefault="000E0432" w:rsidP="000E0432">
            <w:pPr>
              <w:pStyle w:val="TAH"/>
              <w:rPr>
                <w:ins w:id="9429" w:author="Huawei" w:date="2021-05-27T14:56:00Z"/>
              </w:rPr>
            </w:pPr>
            <w:ins w:id="9430" w:author="Huawei" w:date="2021-05-27T14:56:00Z">
              <w:r w:rsidRPr="00BD6443">
                <w:t>Additional DM-RS position</w:t>
              </w:r>
            </w:ins>
          </w:p>
        </w:tc>
        <w:tc>
          <w:tcPr>
            <w:tcW w:w="1020" w:type="dxa"/>
            <w:tcBorders>
              <w:top w:val="single" w:sz="4" w:space="0" w:color="auto"/>
              <w:left w:val="single" w:sz="4" w:space="0" w:color="auto"/>
              <w:bottom w:val="single" w:sz="4" w:space="0" w:color="auto"/>
              <w:right w:val="single" w:sz="4" w:space="0" w:color="auto"/>
            </w:tcBorders>
            <w:vAlign w:val="center"/>
            <w:hideMark/>
          </w:tcPr>
          <w:p w14:paraId="1E59F621" w14:textId="77777777" w:rsidR="000E0432" w:rsidRPr="00BD6443" w:rsidRDefault="000E0432" w:rsidP="000E0432">
            <w:pPr>
              <w:pStyle w:val="TAH"/>
              <w:rPr>
                <w:ins w:id="9431" w:author="Huawei" w:date="2021-05-27T14:56:00Z"/>
              </w:rPr>
            </w:pPr>
            <w:ins w:id="9432" w:author="Huawei" w:date="2021-05-27T14:56:00Z">
              <w:r w:rsidRPr="00BD6443">
                <w:t>SNR</w:t>
              </w:r>
            </w:ins>
          </w:p>
          <w:p w14:paraId="7C440C27" w14:textId="77777777" w:rsidR="000E0432" w:rsidRPr="00BD6443" w:rsidRDefault="000E0432" w:rsidP="000E0432">
            <w:pPr>
              <w:pStyle w:val="TAH"/>
              <w:rPr>
                <w:ins w:id="9433" w:author="Huawei" w:date="2021-05-27T14:56:00Z"/>
              </w:rPr>
            </w:pPr>
            <w:ins w:id="9434" w:author="Huawei" w:date="2021-05-27T14:56:00Z">
              <w:r w:rsidRPr="00BD6443">
                <w:t>(dB)</w:t>
              </w:r>
            </w:ins>
          </w:p>
        </w:tc>
      </w:tr>
      <w:tr w:rsidR="000E0432" w14:paraId="229FA9DC" w14:textId="77777777" w:rsidTr="000E0432">
        <w:trPr>
          <w:trHeight w:val="105"/>
          <w:jc w:val="center"/>
          <w:ins w:id="9435" w:author="Huawei" w:date="2021-05-27T14:56:00Z"/>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7E7B1BC5" w14:textId="77777777" w:rsidR="000E0432" w:rsidRDefault="000E0432" w:rsidP="000E0432">
            <w:pPr>
              <w:pStyle w:val="TAC"/>
              <w:rPr>
                <w:ins w:id="9436" w:author="Huawei" w:date="2021-05-27T14:56:00Z"/>
              </w:rPr>
            </w:pPr>
            <w:ins w:id="9437" w:author="Huawei" w:date="2021-05-27T14:56:00Z">
              <w:r>
                <w:t>1</w:t>
              </w:r>
            </w:ins>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53E55C30" w14:textId="77777777" w:rsidR="000E0432" w:rsidRDefault="000E0432" w:rsidP="000E0432">
            <w:pPr>
              <w:pStyle w:val="TAC"/>
              <w:rPr>
                <w:ins w:id="9438" w:author="Huawei" w:date="2021-05-27T14:56:00Z"/>
              </w:rPr>
            </w:pPr>
            <w:ins w:id="9439" w:author="Huawei" w:date="2021-05-27T14:56:00Z">
              <w:r>
                <w:t>2</w:t>
              </w:r>
            </w:ins>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10E6E96" w14:textId="77777777" w:rsidR="000E0432" w:rsidRDefault="000E0432" w:rsidP="000E0432">
            <w:pPr>
              <w:pStyle w:val="TAC"/>
              <w:rPr>
                <w:ins w:id="9440" w:author="Huawei" w:date="2021-05-27T14:56:00Z"/>
              </w:rPr>
            </w:pPr>
            <w:ins w:id="9441" w:author="Huawei" w:date="2021-05-27T14:56:00Z">
              <w:r>
                <w:t>TDLA30-300 Low</w:t>
              </w:r>
            </w:ins>
          </w:p>
        </w:tc>
        <w:tc>
          <w:tcPr>
            <w:tcW w:w="1623" w:type="dxa"/>
            <w:tcBorders>
              <w:top w:val="single" w:sz="4" w:space="0" w:color="auto"/>
              <w:left w:val="single" w:sz="4" w:space="0" w:color="auto"/>
              <w:bottom w:val="single" w:sz="4" w:space="0" w:color="auto"/>
              <w:right w:val="single" w:sz="4" w:space="0" w:color="auto"/>
            </w:tcBorders>
            <w:vAlign w:val="center"/>
            <w:hideMark/>
          </w:tcPr>
          <w:p w14:paraId="41B53F78" w14:textId="77777777" w:rsidR="000E0432" w:rsidRDefault="000E0432" w:rsidP="000E0432">
            <w:pPr>
              <w:pStyle w:val="TAC"/>
              <w:rPr>
                <w:ins w:id="9442" w:author="Huawei" w:date="2021-05-27T14:56:00Z"/>
                <w:lang w:eastAsia="zh-CN"/>
              </w:rPr>
            </w:pPr>
            <w:ins w:id="9443" w:author="Huawei" w:date="2021-05-27T14:56:00Z">
              <w:r w:rsidRPr="008757D3">
                <w:rPr>
                  <w:lang w:eastAsia="zh-CN"/>
                </w:rPr>
                <w:t>D-FR2-A.2.1-</w:t>
              </w:r>
              <w:r>
                <w:rPr>
                  <w:lang w:eastAsia="zh-CN"/>
                </w:rPr>
                <w:t>12</w:t>
              </w:r>
            </w:ins>
          </w:p>
        </w:tc>
        <w:tc>
          <w:tcPr>
            <w:tcW w:w="1171" w:type="dxa"/>
            <w:tcBorders>
              <w:top w:val="single" w:sz="4" w:space="0" w:color="auto"/>
              <w:left w:val="single" w:sz="4" w:space="0" w:color="auto"/>
              <w:bottom w:val="single" w:sz="4" w:space="0" w:color="auto"/>
              <w:right w:val="single" w:sz="4" w:space="0" w:color="auto"/>
            </w:tcBorders>
            <w:vAlign w:val="center"/>
            <w:hideMark/>
          </w:tcPr>
          <w:p w14:paraId="6150A34D" w14:textId="77777777" w:rsidR="000E0432" w:rsidRDefault="000E0432" w:rsidP="000E0432">
            <w:pPr>
              <w:pStyle w:val="TAC"/>
              <w:rPr>
                <w:ins w:id="9444" w:author="Huawei" w:date="2021-05-27T14:56:00Z"/>
              </w:rPr>
            </w:pPr>
            <w:ins w:id="9445" w:author="Huawei" w:date="2021-05-27T14:56:00Z">
              <w:r>
                <w:t>pos0</w:t>
              </w:r>
            </w:ins>
          </w:p>
        </w:tc>
        <w:tc>
          <w:tcPr>
            <w:tcW w:w="1020" w:type="dxa"/>
            <w:tcBorders>
              <w:top w:val="single" w:sz="4" w:space="0" w:color="auto"/>
              <w:left w:val="single" w:sz="4" w:space="0" w:color="auto"/>
              <w:bottom w:val="single" w:sz="4" w:space="0" w:color="auto"/>
              <w:right w:val="single" w:sz="4" w:space="0" w:color="auto"/>
            </w:tcBorders>
            <w:vAlign w:val="center"/>
            <w:hideMark/>
          </w:tcPr>
          <w:p w14:paraId="6D95B077" w14:textId="77777777" w:rsidR="000E0432" w:rsidRDefault="000E0432" w:rsidP="000E0432">
            <w:pPr>
              <w:pStyle w:val="TAC"/>
              <w:rPr>
                <w:ins w:id="9446" w:author="Huawei" w:date="2021-05-27T14:56:00Z"/>
              </w:rPr>
            </w:pPr>
            <w:ins w:id="9447" w:author="Huawei" w:date="2021-05-27T14:56:00Z">
              <w:r>
                <w:t>-1.</w:t>
              </w:r>
              <w:r>
                <w:rPr>
                  <w:rFonts w:eastAsia="等线"/>
                  <w:lang w:eastAsia="zh-CN"/>
                </w:rPr>
                <w:t>8</w:t>
              </w:r>
            </w:ins>
          </w:p>
        </w:tc>
      </w:tr>
      <w:tr w:rsidR="000E0432" w14:paraId="039A66EF" w14:textId="77777777" w:rsidTr="000E0432">
        <w:trPr>
          <w:trHeight w:val="105"/>
          <w:jc w:val="center"/>
          <w:ins w:id="9448"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24434A9" w14:textId="77777777" w:rsidR="000E0432" w:rsidRDefault="000E0432" w:rsidP="000E0432">
            <w:pPr>
              <w:pStyle w:val="TAC"/>
              <w:rPr>
                <w:ins w:id="9449" w:author="Huawei" w:date="2021-05-27T14:56:00Z"/>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6DA52C21" w14:textId="77777777" w:rsidR="000E0432" w:rsidRDefault="000E0432" w:rsidP="000E0432">
            <w:pPr>
              <w:pStyle w:val="TAC"/>
              <w:rPr>
                <w:ins w:id="9450" w:author="Huawei" w:date="2021-05-27T14:56:00Z"/>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49AEE0A" w14:textId="77777777" w:rsidR="000E0432" w:rsidRDefault="000E0432" w:rsidP="000E0432">
            <w:pPr>
              <w:pStyle w:val="TAC"/>
              <w:rPr>
                <w:ins w:id="9451" w:author="Huawei" w:date="2021-05-27T14:56:00Z"/>
              </w:rPr>
            </w:pPr>
          </w:p>
        </w:tc>
        <w:tc>
          <w:tcPr>
            <w:tcW w:w="1623" w:type="dxa"/>
            <w:tcBorders>
              <w:top w:val="single" w:sz="4" w:space="0" w:color="auto"/>
              <w:left w:val="single" w:sz="4" w:space="0" w:color="auto"/>
              <w:bottom w:val="single" w:sz="4" w:space="0" w:color="auto"/>
              <w:right w:val="single" w:sz="4" w:space="0" w:color="auto"/>
            </w:tcBorders>
            <w:vAlign w:val="center"/>
            <w:hideMark/>
          </w:tcPr>
          <w:p w14:paraId="76AADFCE" w14:textId="77777777" w:rsidR="000E0432" w:rsidRDefault="000E0432" w:rsidP="000E0432">
            <w:pPr>
              <w:pStyle w:val="TAC"/>
              <w:rPr>
                <w:ins w:id="9452" w:author="Huawei" w:date="2021-05-27T14:56:00Z"/>
                <w:lang w:eastAsia="zh-CN"/>
              </w:rPr>
            </w:pPr>
            <w:ins w:id="9453" w:author="Huawei" w:date="2021-05-27T14:56:00Z">
              <w:r w:rsidRPr="008757D3">
                <w:rPr>
                  <w:lang w:eastAsia="zh-CN"/>
                </w:rPr>
                <w:t>D-FR2-A.2.1-</w:t>
              </w:r>
              <w:r>
                <w:rPr>
                  <w:lang w:eastAsia="zh-CN"/>
                </w:rPr>
                <w:t>24</w:t>
              </w:r>
            </w:ins>
          </w:p>
        </w:tc>
        <w:tc>
          <w:tcPr>
            <w:tcW w:w="1171" w:type="dxa"/>
            <w:tcBorders>
              <w:top w:val="single" w:sz="4" w:space="0" w:color="auto"/>
              <w:left w:val="single" w:sz="4" w:space="0" w:color="auto"/>
              <w:bottom w:val="single" w:sz="4" w:space="0" w:color="auto"/>
              <w:right w:val="single" w:sz="4" w:space="0" w:color="auto"/>
            </w:tcBorders>
            <w:vAlign w:val="center"/>
            <w:hideMark/>
          </w:tcPr>
          <w:p w14:paraId="1458CA84" w14:textId="77777777" w:rsidR="000E0432" w:rsidRDefault="000E0432" w:rsidP="000E0432">
            <w:pPr>
              <w:pStyle w:val="TAC"/>
              <w:rPr>
                <w:ins w:id="9454" w:author="Huawei" w:date="2021-05-27T14:56:00Z"/>
              </w:rPr>
            </w:pPr>
            <w:ins w:id="9455" w:author="Huawei" w:date="2021-05-27T14:56:00Z">
              <w:r>
                <w:t>pos1</w:t>
              </w:r>
            </w:ins>
          </w:p>
        </w:tc>
        <w:tc>
          <w:tcPr>
            <w:tcW w:w="1020" w:type="dxa"/>
            <w:tcBorders>
              <w:top w:val="single" w:sz="4" w:space="0" w:color="auto"/>
              <w:left w:val="single" w:sz="4" w:space="0" w:color="auto"/>
              <w:bottom w:val="single" w:sz="4" w:space="0" w:color="auto"/>
              <w:right w:val="single" w:sz="4" w:space="0" w:color="auto"/>
            </w:tcBorders>
            <w:vAlign w:val="center"/>
            <w:hideMark/>
          </w:tcPr>
          <w:p w14:paraId="2D5DD3FD" w14:textId="77777777" w:rsidR="000E0432" w:rsidRDefault="000E0432" w:rsidP="000E0432">
            <w:pPr>
              <w:pStyle w:val="TAC"/>
              <w:rPr>
                <w:ins w:id="9456" w:author="Huawei" w:date="2021-05-27T14:56:00Z"/>
              </w:rPr>
            </w:pPr>
            <w:ins w:id="9457" w:author="Huawei" w:date="2021-05-27T14:56:00Z">
              <w:r>
                <w:t>-1.</w:t>
              </w:r>
              <w:r>
                <w:rPr>
                  <w:rFonts w:eastAsia="等线"/>
                  <w:lang w:eastAsia="zh-CN"/>
                </w:rPr>
                <w:t>9</w:t>
              </w:r>
            </w:ins>
          </w:p>
        </w:tc>
      </w:tr>
    </w:tbl>
    <w:p w14:paraId="556B8004" w14:textId="77777777" w:rsidR="000E0432" w:rsidRDefault="000E0432" w:rsidP="000E0432">
      <w:pPr>
        <w:rPr>
          <w:ins w:id="9458" w:author="Huawei" w:date="2021-05-27T14:56:00Z"/>
          <w:noProof/>
        </w:rPr>
      </w:pPr>
    </w:p>
    <w:p w14:paraId="181B0534" w14:textId="77777777" w:rsidR="000E0432" w:rsidRDefault="000E0432" w:rsidP="000E0432">
      <w:pPr>
        <w:pStyle w:val="5"/>
        <w:rPr>
          <w:ins w:id="9459" w:author="Huawei" w:date="2021-05-27T14:56:00Z"/>
          <w:lang w:eastAsia="zh-CN"/>
        </w:rPr>
      </w:pPr>
      <w:bookmarkStart w:id="9460" w:name="_Toc67916536"/>
      <w:bookmarkStart w:id="9461" w:name="_Toc61176713"/>
      <w:bookmarkStart w:id="9462" w:name="_Toc53178079"/>
      <w:bookmarkStart w:id="9463" w:name="_Toc53177627"/>
      <w:bookmarkStart w:id="9464" w:name="_Toc45893463"/>
      <w:bookmarkStart w:id="9465" w:name="_Toc37268812"/>
      <w:bookmarkStart w:id="9466" w:name="_Toc37268361"/>
      <w:bookmarkStart w:id="9467" w:name="_Toc29811857"/>
      <w:bookmarkStart w:id="9468" w:name="_Toc29811406"/>
      <w:bookmarkStart w:id="9469" w:name="_Toc13079917"/>
      <w:ins w:id="9470" w:author="Huawei" w:date="2021-05-27T14:56:00Z">
        <w:r>
          <w:rPr>
            <w:lang w:eastAsia="ko-KR"/>
          </w:rPr>
          <w:t>11.1.2.</w:t>
        </w:r>
        <w:r>
          <w:rPr>
            <w:lang w:eastAsia="zh-CN"/>
          </w:rPr>
          <w:t>2</w:t>
        </w:r>
        <w:r>
          <w:rPr>
            <w:lang w:eastAsia="ko-KR"/>
          </w:rPr>
          <w:t>.</w:t>
        </w:r>
        <w:r>
          <w:rPr>
            <w:lang w:eastAsia="zh-CN"/>
          </w:rPr>
          <w:t>3</w:t>
        </w:r>
        <w:r>
          <w:rPr>
            <w:lang w:eastAsia="ko-KR"/>
          </w:rPr>
          <w:tab/>
        </w:r>
        <w:bookmarkEnd w:id="9460"/>
        <w:bookmarkEnd w:id="9461"/>
        <w:bookmarkEnd w:id="9462"/>
        <w:bookmarkEnd w:id="9463"/>
        <w:bookmarkEnd w:id="9464"/>
        <w:bookmarkEnd w:id="9465"/>
        <w:bookmarkEnd w:id="9466"/>
        <w:bookmarkEnd w:id="9467"/>
        <w:bookmarkEnd w:id="9468"/>
        <w:bookmarkEnd w:id="9469"/>
        <w:r w:rsidRPr="008757D3">
          <w:rPr>
            <w:lang w:eastAsia="ko-KR"/>
          </w:rPr>
          <w:t>Performance requirements for UCI multiplex</w:t>
        </w:r>
        <w:r>
          <w:rPr>
            <w:lang w:eastAsia="ko-KR"/>
          </w:rPr>
          <w:t>ed</w:t>
        </w:r>
        <w:r w:rsidRPr="008757D3">
          <w:rPr>
            <w:lang w:eastAsia="ko-KR"/>
          </w:rPr>
          <w:t xml:space="preserve"> on PUSCH</w:t>
        </w:r>
      </w:ins>
    </w:p>
    <w:p w14:paraId="5FA35702" w14:textId="77777777" w:rsidR="000E0432" w:rsidRDefault="000E0432" w:rsidP="00C475CF">
      <w:pPr>
        <w:pStyle w:val="H6"/>
        <w:rPr>
          <w:ins w:id="9471" w:author="Huawei" w:date="2021-05-27T14:56:00Z"/>
          <w:lang w:eastAsia="zh-CN"/>
        </w:rPr>
      </w:pPr>
      <w:bookmarkStart w:id="9472" w:name="_Toc67916537"/>
      <w:bookmarkStart w:id="9473" w:name="_Toc61176714"/>
      <w:bookmarkStart w:id="9474" w:name="_Toc53178080"/>
      <w:bookmarkStart w:id="9475" w:name="_Toc53177628"/>
      <w:bookmarkStart w:id="9476" w:name="_Toc45893464"/>
      <w:bookmarkStart w:id="9477" w:name="_Toc37268813"/>
      <w:bookmarkStart w:id="9478" w:name="_Toc37268362"/>
      <w:bookmarkStart w:id="9479" w:name="_Toc29811858"/>
      <w:bookmarkStart w:id="9480" w:name="_Toc29811407"/>
      <w:bookmarkStart w:id="9481" w:name="_Toc13079918"/>
      <w:ins w:id="9482" w:author="Huawei" w:date="2021-05-27T14:56:00Z">
        <w:r>
          <w:rPr>
            <w:lang w:eastAsia="ko-KR"/>
          </w:rPr>
          <w:t>11.1.2.</w:t>
        </w:r>
        <w:r>
          <w:rPr>
            <w:lang w:eastAsia="zh-CN"/>
          </w:rPr>
          <w:t>2</w:t>
        </w:r>
        <w:r>
          <w:rPr>
            <w:lang w:eastAsia="ko-KR"/>
          </w:rPr>
          <w:t>.</w:t>
        </w:r>
        <w:r>
          <w:rPr>
            <w:lang w:eastAsia="zh-CN"/>
          </w:rPr>
          <w:t>3</w:t>
        </w:r>
        <w:r>
          <w:t>.1</w:t>
        </w:r>
        <w:r>
          <w:tab/>
          <w:t>General</w:t>
        </w:r>
        <w:bookmarkEnd w:id="9472"/>
        <w:bookmarkEnd w:id="9473"/>
        <w:bookmarkEnd w:id="9474"/>
        <w:bookmarkEnd w:id="9475"/>
        <w:bookmarkEnd w:id="9476"/>
        <w:bookmarkEnd w:id="9477"/>
        <w:bookmarkEnd w:id="9478"/>
        <w:bookmarkEnd w:id="9479"/>
        <w:bookmarkEnd w:id="9480"/>
        <w:bookmarkEnd w:id="9481"/>
      </w:ins>
    </w:p>
    <w:p w14:paraId="184DCDA2" w14:textId="77777777" w:rsidR="000E0432" w:rsidRDefault="000E0432" w:rsidP="000E0432">
      <w:pPr>
        <w:rPr>
          <w:ins w:id="9483" w:author="Huawei" w:date="2021-05-27T14:56:00Z"/>
          <w:noProof/>
          <w:lang w:eastAsia="zh-CN"/>
        </w:rPr>
      </w:pPr>
      <w:ins w:id="9484" w:author="Huawei" w:date="2021-05-27T14:56:00Z">
        <w:r>
          <w:rPr>
            <w:noProof/>
            <w:lang w:eastAsia="zh-CN"/>
          </w:rPr>
          <w:t>In the tests for UCI multiplexed on PUSCH the UCI information only contains CSI part 1 and CSI part 2 information and there is no HACK/ACK information transmitted.</w:t>
        </w:r>
      </w:ins>
    </w:p>
    <w:p w14:paraId="7BD67486" w14:textId="77777777" w:rsidR="000E0432" w:rsidRDefault="000E0432" w:rsidP="000E0432">
      <w:pPr>
        <w:rPr>
          <w:ins w:id="9485" w:author="Huawei" w:date="2021-05-27T14:56:00Z"/>
          <w:lang w:eastAsia="zh-CN"/>
        </w:rPr>
      </w:pPr>
      <w:ins w:id="9486" w:author="Huawei" w:date="2021-05-27T14:56:00Z">
        <w:r>
          <w:rPr>
            <w:noProof/>
            <w:lang w:eastAsia="zh-CN"/>
          </w:rPr>
          <w:t xml:space="preserve">The CSI part 1 block error </w:t>
        </w:r>
        <w:r>
          <w:t xml:space="preserve">probability is defined as the probability of incorrectly </w:t>
        </w:r>
        <w:r w:rsidRPr="00F55971">
          <w:t>decod</w:t>
        </w:r>
        <w:r w:rsidRPr="00C043F7">
          <w:t>ed</w:t>
        </w:r>
        <w:r>
          <w:t xml:space="preserve"> the CSI part 1 information when the CSI part 1 information is sent as follow:</w:t>
        </w:r>
      </w:ins>
    </w:p>
    <w:p w14:paraId="6D412D1E" w14:textId="77777777" w:rsidR="000E0432" w:rsidRDefault="000E0432" w:rsidP="000E0432">
      <w:pPr>
        <w:pStyle w:val="EQ"/>
        <w:rPr>
          <w:ins w:id="9487" w:author="Huawei" w:date="2021-05-27T14:56:00Z"/>
        </w:rPr>
      </w:pPr>
      <w:ins w:id="9488" w:author="Huawei" w:date="2021-05-27T14:56:00Z">
        <w:r>
          <w:tab/>
        </w:r>
        <m:oMath>
          <m:sSub>
            <m:sSubPr>
              <m:ctrlPr>
                <w:rPr>
                  <w:rFonts w:ascii="Cambria Math" w:hAnsi="Cambria Math"/>
                </w:rPr>
              </m:ctrlPr>
            </m:sSubPr>
            <m:e>
              <m:r>
                <w:rPr>
                  <w:rFonts w:ascii="Cambria Math" w:hAnsi="Cambria Math"/>
                </w:rPr>
                <m:t>BLER</m:t>
              </m:r>
            </m:e>
            <m:sub>
              <m:r>
                <w:rPr>
                  <w:rFonts w:ascii="Cambria Math" w:hAnsi="Cambria Math"/>
                </w:rPr>
                <m:t>CSI part 1</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1)</m:t>
              </m:r>
            </m:num>
            <m:den>
              <m:r>
                <m:rPr>
                  <m:sty m:val="p"/>
                </m:rPr>
                <w:rPr>
                  <w:rFonts w:ascii="Cambria Math" w:hAnsi="Cambria Math"/>
                </w:rPr>
                <m:t>#(CSI part 1)</m:t>
              </m:r>
            </m:den>
          </m:f>
        </m:oMath>
      </w:ins>
    </w:p>
    <w:p w14:paraId="786CBC39" w14:textId="77777777" w:rsidR="000E0432" w:rsidRDefault="000E0432" w:rsidP="000E0432">
      <w:pPr>
        <w:rPr>
          <w:ins w:id="9489" w:author="Huawei" w:date="2021-05-27T14:56:00Z"/>
          <w:lang w:eastAsia="zh-CN"/>
        </w:rPr>
      </w:pPr>
      <w:ins w:id="9490" w:author="Huawei" w:date="2021-05-27T14:56:00Z">
        <w:r>
          <w:rPr>
            <w:lang w:eastAsia="zh-CN"/>
          </w:rPr>
          <w:t>where:</w:t>
        </w:r>
      </w:ins>
    </w:p>
    <w:p w14:paraId="7E7DDF4C" w14:textId="77777777" w:rsidR="000E0432" w:rsidRDefault="000E0432" w:rsidP="000E0432">
      <w:pPr>
        <w:pStyle w:val="B10"/>
        <w:rPr>
          <w:ins w:id="9491" w:author="Huawei" w:date="2021-05-27T14:56:00Z"/>
        </w:rPr>
      </w:pPr>
      <w:ins w:id="9492" w:author="Huawei" w:date="2021-05-27T14:56:00Z">
        <w:r>
          <w:t>-</w:t>
        </w:r>
        <w:r>
          <w:tab/>
          <w:t xml:space="preserve">#(false </w:t>
        </w:r>
        <w:r>
          <w:rPr>
            <w:lang w:eastAsia="zh-CN"/>
          </w:rPr>
          <w:t>CSI part 1</w:t>
        </w:r>
        <w:r>
          <w:t xml:space="preserve">) denotes the number of incorrectly </w:t>
        </w:r>
        <w:r>
          <w:rPr>
            <w:lang w:eastAsia="zh-CN"/>
          </w:rPr>
          <w:t xml:space="preserve">decoded </w:t>
        </w:r>
        <w:r>
          <w:t>CSI part</w:t>
        </w:r>
        <w:r>
          <w:rPr>
            <w:lang w:eastAsia="zh-CN"/>
          </w:rPr>
          <w:t xml:space="preserve"> </w:t>
        </w:r>
        <w:r>
          <w:t>1 information</w:t>
        </w:r>
        <w:r>
          <w:rPr>
            <w:lang w:eastAsia="zh-CN"/>
          </w:rPr>
          <w:t xml:space="preserve"> transmitted occasions</w:t>
        </w:r>
      </w:ins>
    </w:p>
    <w:p w14:paraId="3DEC6BE8" w14:textId="77777777" w:rsidR="000E0432" w:rsidRDefault="000E0432" w:rsidP="000E0432">
      <w:pPr>
        <w:pStyle w:val="B10"/>
        <w:rPr>
          <w:ins w:id="9493" w:author="Huawei" w:date="2021-05-27T14:56:00Z"/>
        </w:rPr>
      </w:pPr>
      <w:ins w:id="9494" w:author="Huawei" w:date="2021-05-27T14:56:00Z">
        <w:r>
          <w:t>-</w:t>
        </w:r>
        <w:r>
          <w:tab/>
          <w:t>#(</w:t>
        </w:r>
        <w:r>
          <w:rPr>
            <w:lang w:eastAsia="zh-CN"/>
          </w:rPr>
          <w:t>CSI part 1</w:t>
        </w:r>
        <w:r>
          <w:t>) denotes the number of</w:t>
        </w:r>
        <w:r>
          <w:rPr>
            <w:lang w:eastAsia="zh-CN"/>
          </w:rPr>
          <w:t xml:space="preserve"> CSI part 1information transmitted occasions.</w:t>
        </w:r>
      </w:ins>
    </w:p>
    <w:p w14:paraId="31F48284" w14:textId="77777777" w:rsidR="000E0432" w:rsidRDefault="000E0432" w:rsidP="000E0432">
      <w:pPr>
        <w:rPr>
          <w:ins w:id="9495" w:author="Huawei" w:date="2021-05-27T14:56:00Z"/>
          <w:lang w:eastAsia="zh-CN"/>
        </w:rPr>
      </w:pPr>
      <w:ins w:id="9496" w:author="Huawei" w:date="2021-05-27T14:56:00Z">
        <w:r>
          <w:t xml:space="preserve">The CSI part 2 block error probability (BLER) is defined as the probability of incorrectly </w:t>
        </w:r>
        <w:r w:rsidRPr="00F55971">
          <w:t>decod</w:t>
        </w:r>
        <w:r w:rsidRPr="00C043F7">
          <w:t>ed</w:t>
        </w:r>
        <w:r>
          <w:t xml:space="preserve"> the CSI part 2 information when the CSI part 2 information is sent as follows</w:t>
        </w:r>
        <w:r>
          <w:rPr>
            <w:lang w:eastAsia="zh-CN"/>
          </w:rPr>
          <w:t>:</w:t>
        </w:r>
      </w:ins>
    </w:p>
    <w:p w14:paraId="0C3FD6A0" w14:textId="77777777" w:rsidR="000E0432" w:rsidRDefault="000E0432" w:rsidP="000E0432">
      <w:pPr>
        <w:pStyle w:val="EQ"/>
        <w:rPr>
          <w:ins w:id="9497" w:author="Huawei" w:date="2021-05-27T14:56:00Z"/>
        </w:rPr>
      </w:pPr>
      <w:ins w:id="9498" w:author="Huawei" w:date="2021-05-27T14:56:00Z">
        <w:r>
          <w:tab/>
        </w:r>
        <m:oMath>
          <m:sSub>
            <m:sSubPr>
              <m:ctrlPr>
                <w:rPr>
                  <w:rFonts w:ascii="Cambria Math" w:hAnsi="Cambria Math"/>
                </w:rPr>
              </m:ctrlPr>
            </m:sSubPr>
            <m:e>
              <m:r>
                <w:rPr>
                  <w:rFonts w:ascii="Cambria Math" w:hAnsi="Cambria Math"/>
                </w:rPr>
                <m:t>BLER</m:t>
              </m:r>
            </m:e>
            <m:sub>
              <m:r>
                <w:rPr>
                  <w:rFonts w:ascii="Cambria Math" w:hAnsi="Cambria Math"/>
                </w:rPr>
                <m:t>CSI part 2</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false CSI part 2)</m:t>
              </m:r>
            </m:num>
            <m:den>
              <m:r>
                <m:rPr>
                  <m:sty m:val="p"/>
                </m:rPr>
                <w:rPr>
                  <w:rFonts w:ascii="Cambria Math" w:hAnsi="Cambria Math"/>
                </w:rPr>
                <m:t>#(CSI part 2)</m:t>
              </m:r>
            </m:den>
          </m:f>
        </m:oMath>
      </w:ins>
    </w:p>
    <w:p w14:paraId="08197558" w14:textId="77777777" w:rsidR="000E0432" w:rsidRDefault="000E0432" w:rsidP="000E0432">
      <w:pPr>
        <w:rPr>
          <w:ins w:id="9499" w:author="Huawei" w:date="2021-05-27T14:56:00Z"/>
          <w:lang w:eastAsia="zh-CN"/>
        </w:rPr>
      </w:pPr>
      <w:ins w:id="9500" w:author="Huawei" w:date="2021-05-27T14:56:00Z">
        <w:r>
          <w:rPr>
            <w:lang w:eastAsia="zh-CN"/>
          </w:rPr>
          <w:t>where:</w:t>
        </w:r>
      </w:ins>
    </w:p>
    <w:p w14:paraId="53B773CE" w14:textId="77777777" w:rsidR="000E0432" w:rsidRDefault="000E0432" w:rsidP="000E0432">
      <w:pPr>
        <w:pStyle w:val="B10"/>
        <w:rPr>
          <w:ins w:id="9501" w:author="Huawei" w:date="2021-05-27T14:56:00Z"/>
        </w:rPr>
      </w:pPr>
      <w:ins w:id="9502" w:author="Huawei" w:date="2021-05-27T14:56:00Z">
        <w:r>
          <w:t>-</w:t>
        </w:r>
        <w:r>
          <w:tab/>
          <w:t xml:space="preserve">#(false </w:t>
        </w:r>
        <w:r>
          <w:rPr>
            <w:lang w:eastAsia="zh-CN"/>
          </w:rPr>
          <w:t>CSI part 2</w:t>
        </w:r>
        <w:r>
          <w:t>) denotes the number of incorrectly decode</w:t>
        </w:r>
        <w:r>
          <w:rPr>
            <w:lang w:eastAsia="zh-CN"/>
          </w:rPr>
          <w:t xml:space="preserve">d </w:t>
        </w:r>
        <w:r>
          <w:t xml:space="preserve">CSI part </w:t>
        </w:r>
        <w:r>
          <w:rPr>
            <w:lang w:eastAsia="zh-CN"/>
          </w:rPr>
          <w:t>2</w:t>
        </w:r>
        <w:r>
          <w:t xml:space="preserve"> information transmitted occasions</w:t>
        </w:r>
      </w:ins>
    </w:p>
    <w:p w14:paraId="3FE28093" w14:textId="77777777" w:rsidR="000E0432" w:rsidRDefault="000E0432" w:rsidP="000E0432">
      <w:pPr>
        <w:pStyle w:val="B10"/>
        <w:rPr>
          <w:ins w:id="9503" w:author="Huawei" w:date="2021-05-27T14:56:00Z"/>
          <w:lang w:eastAsia="zh-CN"/>
        </w:rPr>
      </w:pPr>
      <w:ins w:id="9504" w:author="Huawei" w:date="2021-05-27T14:56:00Z">
        <w:r>
          <w:t>-</w:t>
        </w:r>
        <w:r>
          <w:tab/>
          <w:t>#(</w:t>
        </w:r>
        <w:r>
          <w:rPr>
            <w:lang w:eastAsia="zh-CN"/>
          </w:rPr>
          <w:t>CSI part 2</w:t>
        </w:r>
        <w:r>
          <w:t xml:space="preserve">) denotes the number of CSI part </w:t>
        </w:r>
        <w:r>
          <w:rPr>
            <w:lang w:eastAsia="zh-CN"/>
          </w:rPr>
          <w:t xml:space="preserve">2 </w:t>
        </w:r>
        <w:r>
          <w:t>information transmitted occasions.</w:t>
        </w:r>
      </w:ins>
    </w:p>
    <w:p w14:paraId="6F6B5FF7" w14:textId="77777777" w:rsidR="000E0432" w:rsidRDefault="000E0432" w:rsidP="000E0432">
      <w:pPr>
        <w:rPr>
          <w:ins w:id="9505" w:author="Huawei" w:date="2021-05-27T14:56:00Z"/>
        </w:rPr>
      </w:pPr>
      <w:ins w:id="9506" w:author="Huawei" w:date="2021-05-27T14:56:00Z">
        <w:r>
          <w:rPr>
            <w:lang w:eastAsia="zh-CN"/>
          </w:rPr>
          <w:t>The number of UCI</w:t>
        </w:r>
        <w:r>
          <w:t xml:space="preserve"> information bit payload per slot is defined for two cases as follows:</w:t>
        </w:r>
      </w:ins>
    </w:p>
    <w:p w14:paraId="054D7B66" w14:textId="77777777" w:rsidR="000E0432" w:rsidRDefault="000E0432" w:rsidP="000E0432">
      <w:pPr>
        <w:pStyle w:val="B10"/>
        <w:rPr>
          <w:ins w:id="9507" w:author="Huawei" w:date="2021-05-27T14:56:00Z"/>
        </w:rPr>
      </w:pPr>
      <w:ins w:id="9508" w:author="Huawei" w:date="2021-05-27T14:56:00Z">
        <w:r>
          <w:t>-</w:t>
        </w:r>
        <w:r>
          <w:tab/>
          <w:t>5 bits in CSI part 1, 2 bits in CSI part 2</w:t>
        </w:r>
      </w:ins>
    </w:p>
    <w:p w14:paraId="0883A47E" w14:textId="77777777" w:rsidR="000E0432" w:rsidRDefault="000E0432" w:rsidP="000E0432">
      <w:pPr>
        <w:pStyle w:val="B10"/>
        <w:rPr>
          <w:ins w:id="9509" w:author="Huawei" w:date="2021-05-27T14:56:00Z"/>
          <w:lang w:eastAsia="zh-CN"/>
        </w:rPr>
      </w:pPr>
      <w:ins w:id="9510" w:author="Huawei" w:date="2021-05-27T14:56:00Z">
        <w:r>
          <w:t>-</w:t>
        </w:r>
        <w:r>
          <w:tab/>
          <w:t>20 bits in CSI part 1, 20 bits in CSI part 2</w:t>
        </w:r>
      </w:ins>
    </w:p>
    <w:p w14:paraId="3D4A1E3C" w14:textId="77777777" w:rsidR="000E0432" w:rsidRDefault="000E0432" w:rsidP="000E0432">
      <w:pPr>
        <w:rPr>
          <w:ins w:id="9511" w:author="Huawei" w:date="2021-05-27T14:56:00Z"/>
          <w:lang w:eastAsia="zh-CN"/>
        </w:rPr>
      </w:pPr>
      <w:ins w:id="9512" w:author="Huawei" w:date="2021-05-27T14:56:00Z">
        <w:r>
          <w:t>The 7bits UCI case is further defined with the bitmap [c0 c1 c2 c3 c4] = [0 1 0 1 0] for CSI part 1 information, where c0 is mapping to the RI information, and with the bitmap [c0 c1] = [1 0] for CSI part2 information.</w:t>
        </w:r>
      </w:ins>
    </w:p>
    <w:p w14:paraId="5F76C0EE" w14:textId="77777777" w:rsidR="000E0432" w:rsidRDefault="000E0432" w:rsidP="000E0432">
      <w:pPr>
        <w:rPr>
          <w:ins w:id="9513" w:author="Huawei" w:date="2021-05-27T14:56:00Z"/>
        </w:rPr>
      </w:pPr>
      <w:ins w:id="9514" w:author="Huawei" w:date="2021-05-27T14:56:00Z">
        <w:r>
          <w:rPr>
            <w:lang w:eastAsia="zh-CN"/>
          </w:rPr>
          <w:t xml:space="preserve">The 40bits </w:t>
        </w:r>
        <w:r>
          <w:t xml:space="preserve">UCI information case is assumed random </w:t>
        </w:r>
        <w:r>
          <w:rPr>
            <w:lang w:eastAsia="zh-CN"/>
          </w:rPr>
          <w:t>information bit</w:t>
        </w:r>
        <w:r>
          <w:t xml:space="preserve"> selection.</w:t>
        </w:r>
      </w:ins>
    </w:p>
    <w:p w14:paraId="69D46232" w14:textId="77777777" w:rsidR="000E0432" w:rsidRDefault="000E0432" w:rsidP="000E0432">
      <w:pPr>
        <w:rPr>
          <w:ins w:id="9515" w:author="Huawei" w:date="2021-05-27T14:56:00Z"/>
          <w:lang w:eastAsia="zh-CN"/>
        </w:rPr>
      </w:pPr>
      <w:ins w:id="9516" w:author="Huawei" w:date="2021-05-27T14:56:00Z">
        <w:r>
          <w:rPr>
            <w:lang w:eastAsia="zh-CN"/>
          </w:rPr>
          <w:t>In both tests, PUSCH data, CSI part 1 and CSI part 2 information are transmitted simultaneously.</w:t>
        </w:r>
      </w:ins>
    </w:p>
    <w:p w14:paraId="13C7FC0C" w14:textId="77777777" w:rsidR="000E0432" w:rsidRPr="00732378" w:rsidRDefault="000E0432" w:rsidP="000E0432">
      <w:pPr>
        <w:pStyle w:val="TH"/>
        <w:rPr>
          <w:ins w:id="9517" w:author="Huawei" w:date="2021-05-27T14:56:00Z"/>
        </w:rPr>
      </w:pPr>
      <w:ins w:id="9518" w:author="Huawei" w:date="2021-05-27T14:56:00Z">
        <w:r w:rsidRPr="00732378">
          <w:t>Table 11.</w:t>
        </w:r>
        <w:r>
          <w:t>1.</w:t>
        </w:r>
        <w:r w:rsidRPr="00732378">
          <w:t xml:space="preserve">2.2.3.1-1: Test parameters for UCI multiplexed on PUSCH testing </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950"/>
        <w:gridCol w:w="4273"/>
        <w:gridCol w:w="1230"/>
        <w:gridCol w:w="1176"/>
      </w:tblGrid>
      <w:tr w:rsidR="000E0432" w:rsidRPr="00732378" w14:paraId="2AEAB8DE" w14:textId="77777777" w:rsidTr="00383285">
        <w:trPr>
          <w:jc w:val="center"/>
          <w:ins w:id="9519" w:author="Huawei" w:date="2021-05-27T14:56:00Z"/>
        </w:trPr>
        <w:tc>
          <w:tcPr>
            <w:tcW w:w="0" w:type="auto"/>
            <w:gridSpan w:val="2"/>
            <w:tcBorders>
              <w:top w:val="single" w:sz="4" w:space="0" w:color="auto"/>
              <w:left w:val="single" w:sz="4" w:space="0" w:color="auto"/>
              <w:bottom w:val="single" w:sz="6" w:space="0" w:color="auto"/>
              <w:right w:val="single" w:sz="6" w:space="0" w:color="auto"/>
            </w:tcBorders>
            <w:vAlign w:val="center"/>
            <w:hideMark/>
          </w:tcPr>
          <w:p w14:paraId="7A1D10B4" w14:textId="77777777" w:rsidR="000E0432" w:rsidRPr="00732378" w:rsidRDefault="000E0432" w:rsidP="000E0432">
            <w:pPr>
              <w:pStyle w:val="TAH"/>
              <w:rPr>
                <w:ins w:id="9520" w:author="Huawei" w:date="2021-05-27T14:56:00Z"/>
              </w:rPr>
            </w:pPr>
            <w:ins w:id="9521" w:author="Huawei" w:date="2021-05-27T14:56:00Z">
              <w:r w:rsidRPr="00732378">
                <w:t>Parameter</w:t>
              </w:r>
            </w:ins>
          </w:p>
        </w:tc>
        <w:tc>
          <w:tcPr>
            <w:tcW w:w="0" w:type="auto"/>
            <w:gridSpan w:val="2"/>
            <w:tcBorders>
              <w:top w:val="single" w:sz="4" w:space="0" w:color="auto"/>
              <w:left w:val="single" w:sz="6" w:space="0" w:color="auto"/>
              <w:bottom w:val="single" w:sz="6" w:space="0" w:color="auto"/>
              <w:right w:val="single" w:sz="4" w:space="0" w:color="auto"/>
            </w:tcBorders>
            <w:vAlign w:val="center"/>
            <w:hideMark/>
          </w:tcPr>
          <w:p w14:paraId="4816BA02" w14:textId="77777777" w:rsidR="000E0432" w:rsidRPr="00732378" w:rsidRDefault="000E0432" w:rsidP="000E0432">
            <w:pPr>
              <w:pStyle w:val="TAH"/>
              <w:rPr>
                <w:ins w:id="9522" w:author="Huawei" w:date="2021-05-27T14:56:00Z"/>
              </w:rPr>
            </w:pPr>
            <w:ins w:id="9523" w:author="Huawei" w:date="2021-05-27T14:56:00Z">
              <w:r w:rsidRPr="00732378">
                <w:t>Value</w:t>
              </w:r>
            </w:ins>
          </w:p>
        </w:tc>
      </w:tr>
      <w:tr w:rsidR="000E0432" w14:paraId="05A85F3F" w14:textId="77777777" w:rsidTr="00383285">
        <w:trPr>
          <w:jc w:val="center"/>
          <w:ins w:id="9524"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09C2E3D5" w14:textId="77777777" w:rsidR="000E0432" w:rsidRDefault="000E0432" w:rsidP="000E0432">
            <w:pPr>
              <w:pStyle w:val="TAL"/>
              <w:rPr>
                <w:ins w:id="9525" w:author="Huawei" w:date="2021-05-27T14:56:00Z"/>
              </w:rPr>
            </w:pPr>
            <w:ins w:id="9526" w:author="Huawei" w:date="2021-05-27T14:56:00Z">
              <w:r>
                <w:t>Transform precoding</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14AB2B49" w14:textId="77777777" w:rsidR="000E0432" w:rsidRDefault="000E0432" w:rsidP="000E0432">
            <w:pPr>
              <w:pStyle w:val="TAC"/>
              <w:rPr>
                <w:ins w:id="9527" w:author="Huawei" w:date="2021-05-27T14:56:00Z"/>
                <w:lang w:eastAsia="zh-CN"/>
              </w:rPr>
            </w:pPr>
            <w:ins w:id="9528" w:author="Huawei" w:date="2021-05-27T14:56:00Z">
              <w:r>
                <w:rPr>
                  <w:lang w:eastAsia="zh-CN"/>
                </w:rPr>
                <w:t>Disabled</w:t>
              </w:r>
            </w:ins>
          </w:p>
        </w:tc>
      </w:tr>
      <w:tr w:rsidR="000E0432" w14:paraId="7BE4C3FD" w14:textId="77777777" w:rsidTr="00383285">
        <w:trPr>
          <w:jc w:val="center"/>
          <w:ins w:id="9529"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275AB18E" w14:textId="77777777" w:rsidR="000E0432" w:rsidRDefault="000E0432" w:rsidP="000E0432">
            <w:pPr>
              <w:pStyle w:val="TAL"/>
              <w:rPr>
                <w:ins w:id="9530" w:author="Huawei" w:date="2021-05-27T14:56:00Z"/>
              </w:rPr>
            </w:pPr>
            <w:ins w:id="9531" w:author="Huawei" w:date="2021-05-27T14:56:00Z">
              <w:r>
                <w:rPr>
                  <w:lang w:eastAsia="zh-CN"/>
                </w:rPr>
                <w:t>Default TDD UL-DL pattern (Note 1)</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5D5A5ADE" w14:textId="77777777" w:rsidR="000E0432" w:rsidRDefault="000E0432" w:rsidP="000E0432">
            <w:pPr>
              <w:pStyle w:val="TAC"/>
              <w:rPr>
                <w:ins w:id="9532" w:author="Huawei" w:date="2021-05-27T14:56:00Z"/>
              </w:rPr>
            </w:pPr>
            <w:ins w:id="9533" w:author="Huawei" w:date="2021-05-27T14:56:00Z">
              <w:r>
                <w:rPr>
                  <w:lang w:eastAsia="zh-CN"/>
                </w:rPr>
                <w:t>12</w:t>
              </w:r>
              <w:r>
                <w:t>0 kHz SCS:</w:t>
              </w:r>
            </w:ins>
          </w:p>
          <w:p w14:paraId="6E5CDF05" w14:textId="77777777" w:rsidR="000E0432" w:rsidRDefault="000E0432" w:rsidP="000E0432">
            <w:pPr>
              <w:pStyle w:val="TAC"/>
              <w:rPr>
                <w:ins w:id="9534" w:author="Huawei" w:date="2021-05-27T14:56:00Z"/>
              </w:rPr>
            </w:pPr>
            <w:ins w:id="9535" w:author="Huawei" w:date="2021-05-27T14:56:00Z">
              <w:r>
                <w:rPr>
                  <w:lang w:eastAsia="zh-CN"/>
                </w:rPr>
                <w:t>3</w:t>
              </w:r>
              <w:r>
                <w:t>D1S</w:t>
              </w:r>
              <w:r>
                <w:rPr>
                  <w:lang w:eastAsia="zh-CN"/>
                </w:rPr>
                <w:t>1</w:t>
              </w:r>
              <w:r>
                <w:t>U, S=</w:t>
              </w:r>
              <w:r>
                <w:rPr>
                  <w:lang w:eastAsia="zh-CN"/>
                </w:rPr>
                <w:t>10</w:t>
              </w:r>
              <w:r>
                <w:t>D:</w:t>
              </w:r>
              <w:r>
                <w:rPr>
                  <w:lang w:eastAsia="zh-CN"/>
                </w:rPr>
                <w:t>2</w:t>
              </w:r>
              <w:r>
                <w:t>G:</w:t>
              </w:r>
              <w:r>
                <w:rPr>
                  <w:lang w:eastAsia="zh-CN"/>
                </w:rPr>
                <w:t>2</w:t>
              </w:r>
              <w:r>
                <w:t>U</w:t>
              </w:r>
            </w:ins>
          </w:p>
        </w:tc>
      </w:tr>
      <w:tr w:rsidR="000E0432" w14:paraId="1E02E535" w14:textId="77777777" w:rsidTr="00383285">
        <w:trPr>
          <w:jc w:val="center"/>
          <w:ins w:id="9536"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tcPr>
          <w:p w14:paraId="123FC6CF" w14:textId="77777777" w:rsidR="000E0432" w:rsidRDefault="000E0432" w:rsidP="000E0432">
            <w:pPr>
              <w:pStyle w:val="TAL"/>
              <w:rPr>
                <w:ins w:id="9537" w:author="Huawei" w:date="2021-05-27T14:56:00Z"/>
                <w:lang w:eastAsia="zh-CN"/>
              </w:rPr>
            </w:pPr>
            <w:ins w:id="9538" w:author="Huawei" w:date="2021-05-27T14:56:00Z">
              <w:r>
                <w:rPr>
                  <w:lang w:eastAsia="zh-CN"/>
                </w:rPr>
                <w:t>Cyclic prefix</w:t>
              </w:r>
            </w:ins>
          </w:p>
        </w:tc>
        <w:tc>
          <w:tcPr>
            <w:tcW w:w="0" w:type="auto"/>
            <w:gridSpan w:val="2"/>
            <w:tcBorders>
              <w:top w:val="single" w:sz="6" w:space="0" w:color="auto"/>
              <w:left w:val="single" w:sz="6" w:space="0" w:color="auto"/>
              <w:bottom w:val="single" w:sz="6" w:space="0" w:color="auto"/>
              <w:right w:val="single" w:sz="4" w:space="0" w:color="auto"/>
            </w:tcBorders>
            <w:vAlign w:val="center"/>
          </w:tcPr>
          <w:p w14:paraId="33BABD74" w14:textId="77777777" w:rsidR="000E0432" w:rsidRDefault="000E0432" w:rsidP="000E0432">
            <w:pPr>
              <w:pStyle w:val="TAC"/>
              <w:rPr>
                <w:ins w:id="9539" w:author="Huawei" w:date="2021-05-27T14:56:00Z"/>
                <w:lang w:eastAsia="zh-CN"/>
              </w:rPr>
            </w:pPr>
            <w:ins w:id="9540" w:author="Huawei" w:date="2021-05-27T14:56:00Z">
              <w:r>
                <w:rPr>
                  <w:lang w:eastAsia="zh-CN"/>
                </w:rPr>
                <w:t>Normal</w:t>
              </w:r>
            </w:ins>
          </w:p>
        </w:tc>
      </w:tr>
      <w:tr w:rsidR="000E0432" w14:paraId="0394C2BA" w14:textId="77777777" w:rsidTr="00383285">
        <w:trPr>
          <w:jc w:val="center"/>
          <w:ins w:id="9541"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701FE277" w14:textId="77777777" w:rsidR="000E0432" w:rsidRDefault="000E0432" w:rsidP="000E0432">
            <w:pPr>
              <w:pStyle w:val="TAL"/>
              <w:rPr>
                <w:ins w:id="9542" w:author="Huawei" w:date="2021-05-27T14:56:00Z"/>
              </w:rPr>
            </w:pPr>
            <w:ins w:id="9543" w:author="Huawei" w:date="2021-05-27T14:56:00Z">
              <w:r>
                <w:t>HARQ</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23FE2A0" w14:textId="77777777" w:rsidR="000E0432" w:rsidRDefault="000E0432" w:rsidP="000E0432">
            <w:pPr>
              <w:pStyle w:val="TAL"/>
              <w:rPr>
                <w:ins w:id="9544" w:author="Huawei" w:date="2021-05-27T14:56:00Z"/>
              </w:rPr>
            </w:pPr>
            <w:ins w:id="9545" w:author="Huawei" w:date="2021-05-27T14:56:00Z">
              <w:r>
                <w:t>Maximum number of HARQ transmissions</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7E5BD1D" w14:textId="77777777" w:rsidR="000E0432" w:rsidRDefault="000E0432" w:rsidP="000E0432">
            <w:pPr>
              <w:pStyle w:val="TAC"/>
              <w:rPr>
                <w:ins w:id="9546" w:author="Huawei" w:date="2021-05-27T14:56:00Z"/>
                <w:lang w:eastAsia="zh-CN"/>
              </w:rPr>
            </w:pPr>
            <w:ins w:id="9547" w:author="Huawei" w:date="2021-05-27T14:56:00Z">
              <w:r>
                <w:rPr>
                  <w:lang w:eastAsia="zh-CN"/>
                </w:rPr>
                <w:t>1</w:t>
              </w:r>
            </w:ins>
          </w:p>
        </w:tc>
      </w:tr>
      <w:tr w:rsidR="000E0432" w14:paraId="086A3FAD" w14:textId="77777777" w:rsidTr="00383285">
        <w:trPr>
          <w:jc w:val="center"/>
          <w:ins w:id="9548"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CFF0E17" w14:textId="77777777" w:rsidR="000E0432" w:rsidRDefault="000E0432" w:rsidP="000E0432">
            <w:pPr>
              <w:pStyle w:val="TAL"/>
              <w:rPr>
                <w:ins w:id="9549"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FCC9538" w14:textId="77777777" w:rsidR="000E0432" w:rsidRDefault="000E0432" w:rsidP="000E0432">
            <w:pPr>
              <w:pStyle w:val="TAL"/>
              <w:rPr>
                <w:ins w:id="9550" w:author="Huawei" w:date="2021-05-27T14:56:00Z"/>
              </w:rPr>
            </w:pPr>
            <w:ins w:id="9551" w:author="Huawei" w:date="2021-05-27T14:56:00Z">
              <w:r>
                <w:t>RV sequence</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468571C4" w14:textId="77777777" w:rsidR="000E0432" w:rsidRDefault="000E0432" w:rsidP="000E0432">
            <w:pPr>
              <w:pStyle w:val="TAC"/>
              <w:rPr>
                <w:ins w:id="9552" w:author="Huawei" w:date="2021-05-27T14:56:00Z"/>
                <w:lang w:eastAsia="zh-CN"/>
              </w:rPr>
            </w:pPr>
            <w:ins w:id="9553" w:author="Huawei" w:date="2021-05-27T14:56:00Z">
              <w:r>
                <w:rPr>
                  <w:lang w:val="fr-FR"/>
                </w:rPr>
                <w:t>0</w:t>
              </w:r>
            </w:ins>
          </w:p>
        </w:tc>
      </w:tr>
      <w:tr w:rsidR="000E0432" w14:paraId="5CBE6850" w14:textId="77777777" w:rsidTr="00383285">
        <w:trPr>
          <w:jc w:val="center"/>
          <w:ins w:id="9554"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6F1990A8" w14:textId="77777777" w:rsidR="000E0432" w:rsidRDefault="000E0432" w:rsidP="000E0432">
            <w:pPr>
              <w:pStyle w:val="TAL"/>
              <w:rPr>
                <w:ins w:id="9555" w:author="Huawei" w:date="2021-05-27T14:56:00Z"/>
              </w:rPr>
            </w:pPr>
            <w:ins w:id="9556" w:author="Huawei" w:date="2021-05-27T14:56:00Z">
              <w:r>
                <w:t>DM</w:t>
              </w:r>
              <w:r>
                <w:rPr>
                  <w:lang w:eastAsia="zh-CN"/>
                </w:rPr>
                <w:t>-</w:t>
              </w:r>
              <w:r>
                <w:t>RS</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2CF81CE" w14:textId="77777777" w:rsidR="000E0432" w:rsidRDefault="000E0432" w:rsidP="000E0432">
            <w:pPr>
              <w:pStyle w:val="TAL"/>
              <w:rPr>
                <w:ins w:id="9557" w:author="Huawei" w:date="2021-05-27T14:56:00Z"/>
              </w:rPr>
            </w:pPr>
            <w:ins w:id="9558" w:author="Huawei" w:date="2021-05-27T14:56:00Z">
              <w:r>
                <w:t>DM</w:t>
              </w:r>
              <w:r>
                <w:rPr>
                  <w:lang w:eastAsia="zh-CN"/>
                </w:rPr>
                <w:t>-</w:t>
              </w:r>
              <w:r>
                <w:t>RS configuration type</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2DB39095" w14:textId="77777777" w:rsidR="000E0432" w:rsidRDefault="000E0432" w:rsidP="000E0432">
            <w:pPr>
              <w:pStyle w:val="TAC"/>
              <w:rPr>
                <w:ins w:id="9559" w:author="Huawei" w:date="2021-05-27T14:56:00Z"/>
              </w:rPr>
            </w:pPr>
            <w:ins w:id="9560" w:author="Huawei" w:date="2021-05-27T14:56:00Z">
              <w:r>
                <w:t>1</w:t>
              </w:r>
            </w:ins>
          </w:p>
        </w:tc>
      </w:tr>
      <w:tr w:rsidR="000E0432" w14:paraId="7BF4CC86" w14:textId="77777777" w:rsidTr="00383285">
        <w:trPr>
          <w:jc w:val="center"/>
          <w:ins w:id="9561"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FB4AA25" w14:textId="77777777" w:rsidR="000E0432" w:rsidRDefault="000E0432" w:rsidP="000E0432">
            <w:pPr>
              <w:pStyle w:val="TAL"/>
              <w:rPr>
                <w:ins w:id="9562"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0F00231" w14:textId="77777777" w:rsidR="000E0432" w:rsidRDefault="000E0432" w:rsidP="000E0432">
            <w:pPr>
              <w:pStyle w:val="TAL"/>
              <w:rPr>
                <w:ins w:id="9563" w:author="Huawei" w:date="2021-05-27T14:56:00Z"/>
              </w:rPr>
            </w:pPr>
            <w:ins w:id="9564" w:author="Huawei" w:date="2021-05-27T14:56:00Z">
              <w:r>
                <w:rPr>
                  <w:lang w:eastAsia="zh-CN"/>
                </w:rPr>
                <w:t>DM-RS duration</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290E6D8" w14:textId="77777777" w:rsidR="000E0432" w:rsidRDefault="000E0432" w:rsidP="000E0432">
            <w:pPr>
              <w:pStyle w:val="TAC"/>
              <w:rPr>
                <w:ins w:id="9565" w:author="Huawei" w:date="2021-05-27T14:56:00Z"/>
                <w:lang w:eastAsia="zh-CN"/>
              </w:rPr>
            </w:pPr>
            <w:ins w:id="9566" w:author="Huawei" w:date="2021-05-27T14:56:00Z">
              <w:r>
                <w:rPr>
                  <w:lang w:eastAsia="zh-CN"/>
                </w:rPr>
                <w:t>single-symbol DM-RS</w:t>
              </w:r>
            </w:ins>
          </w:p>
        </w:tc>
      </w:tr>
      <w:tr w:rsidR="000E0432" w14:paraId="3CC31B95" w14:textId="77777777" w:rsidTr="00383285">
        <w:trPr>
          <w:jc w:val="center"/>
          <w:ins w:id="9567"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9572BA2" w14:textId="77777777" w:rsidR="000E0432" w:rsidRDefault="000E0432" w:rsidP="000E0432">
            <w:pPr>
              <w:pStyle w:val="TAL"/>
              <w:rPr>
                <w:ins w:id="9568"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031E8E7" w14:textId="77777777" w:rsidR="000E0432" w:rsidRDefault="000E0432" w:rsidP="000E0432">
            <w:pPr>
              <w:pStyle w:val="TAL"/>
              <w:rPr>
                <w:ins w:id="9569" w:author="Huawei" w:date="2021-05-27T14:56:00Z"/>
              </w:rPr>
            </w:pPr>
            <w:ins w:id="9570" w:author="Huawei" w:date="2021-05-27T14:56:00Z">
              <w:r>
                <w:rPr>
                  <w:lang w:eastAsia="zh-CN"/>
                </w:rPr>
                <w:t>Additional DM-RS position</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5C0B3EB" w14:textId="77777777" w:rsidR="000E0432" w:rsidRDefault="000E0432" w:rsidP="000E0432">
            <w:pPr>
              <w:pStyle w:val="TAC"/>
              <w:rPr>
                <w:ins w:id="9571" w:author="Huawei" w:date="2021-05-27T14:56:00Z"/>
                <w:lang w:eastAsia="zh-CN"/>
              </w:rPr>
            </w:pPr>
            <w:ins w:id="9572" w:author="Huawei" w:date="2021-05-27T14:56:00Z">
              <w:r>
                <w:rPr>
                  <w:lang w:eastAsia="zh-CN"/>
                </w:rPr>
                <w:t>pos0, pos1</w:t>
              </w:r>
            </w:ins>
          </w:p>
        </w:tc>
      </w:tr>
      <w:tr w:rsidR="000E0432" w14:paraId="165EA864" w14:textId="77777777" w:rsidTr="00383285">
        <w:trPr>
          <w:jc w:val="center"/>
          <w:ins w:id="9573"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405FB79" w14:textId="77777777" w:rsidR="000E0432" w:rsidRDefault="000E0432" w:rsidP="000E0432">
            <w:pPr>
              <w:pStyle w:val="TAL"/>
              <w:rPr>
                <w:ins w:id="9574"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148D0A5B" w14:textId="77777777" w:rsidR="000E0432" w:rsidRDefault="000E0432" w:rsidP="000E0432">
            <w:pPr>
              <w:pStyle w:val="TAL"/>
              <w:rPr>
                <w:ins w:id="9575" w:author="Huawei" w:date="2021-05-27T14:56:00Z"/>
                <w:lang w:eastAsia="zh-CN"/>
              </w:rPr>
            </w:pPr>
            <w:ins w:id="9576" w:author="Huawei" w:date="2021-05-27T14:56:00Z">
              <w:r>
                <w:t>Numb</w:t>
              </w:r>
              <w:r>
                <w:rPr>
                  <w:lang w:eastAsia="zh-CN"/>
                </w:rPr>
                <w:t>er of DM-RS CDM group(s) without data</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1D2FDC9" w14:textId="77777777" w:rsidR="000E0432" w:rsidRDefault="000E0432" w:rsidP="000E0432">
            <w:pPr>
              <w:pStyle w:val="TAC"/>
              <w:rPr>
                <w:ins w:id="9577" w:author="Huawei" w:date="2021-05-27T14:56:00Z"/>
              </w:rPr>
            </w:pPr>
            <w:ins w:id="9578" w:author="Huawei" w:date="2021-05-27T14:56:00Z">
              <w:r>
                <w:t>2</w:t>
              </w:r>
            </w:ins>
          </w:p>
        </w:tc>
      </w:tr>
      <w:tr w:rsidR="000E0432" w14:paraId="3CB5EFB9" w14:textId="77777777" w:rsidTr="00383285">
        <w:trPr>
          <w:jc w:val="center"/>
          <w:ins w:id="9579"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86EC9CA" w14:textId="77777777" w:rsidR="000E0432" w:rsidRDefault="000E0432" w:rsidP="000E0432">
            <w:pPr>
              <w:pStyle w:val="TAL"/>
              <w:rPr>
                <w:ins w:id="9580"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D402379" w14:textId="77777777" w:rsidR="000E0432" w:rsidRDefault="000E0432" w:rsidP="000E0432">
            <w:pPr>
              <w:pStyle w:val="TAL"/>
              <w:rPr>
                <w:ins w:id="9581" w:author="Huawei" w:date="2021-05-27T14:56:00Z"/>
                <w:lang w:eastAsia="zh-CN"/>
              </w:rPr>
            </w:pPr>
            <w:ins w:id="9582" w:author="Huawei" w:date="2021-05-27T14:56:00Z">
              <w:r>
                <w:rPr>
                  <w:lang w:eastAsia="zh-CN"/>
                </w:rPr>
                <w:t xml:space="preserve">Ratio of PUSCH EPRE to DM-RS EPRE </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09DB1AD" w14:textId="77777777" w:rsidR="000E0432" w:rsidRDefault="000E0432" w:rsidP="000E0432">
            <w:pPr>
              <w:pStyle w:val="TAC"/>
              <w:rPr>
                <w:ins w:id="9583" w:author="Huawei" w:date="2021-05-27T14:56:00Z"/>
                <w:lang w:eastAsia="zh-CN"/>
              </w:rPr>
            </w:pPr>
            <w:ins w:id="9584" w:author="Huawei" w:date="2021-05-27T14:56:00Z">
              <w:r>
                <w:rPr>
                  <w:lang w:eastAsia="zh-CN"/>
                </w:rPr>
                <w:t>-3 dB</w:t>
              </w:r>
            </w:ins>
          </w:p>
        </w:tc>
      </w:tr>
      <w:tr w:rsidR="000E0432" w14:paraId="3B67A98A" w14:textId="77777777" w:rsidTr="00383285">
        <w:trPr>
          <w:jc w:val="center"/>
          <w:ins w:id="9585"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ABA56B0" w14:textId="77777777" w:rsidR="000E0432" w:rsidRDefault="000E0432" w:rsidP="000E0432">
            <w:pPr>
              <w:pStyle w:val="TAL"/>
              <w:rPr>
                <w:ins w:id="9586"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99C7202" w14:textId="77777777" w:rsidR="000E0432" w:rsidRDefault="000E0432" w:rsidP="000E0432">
            <w:pPr>
              <w:pStyle w:val="TAL"/>
              <w:rPr>
                <w:ins w:id="9587" w:author="Huawei" w:date="2021-05-27T14:56:00Z"/>
                <w:lang w:eastAsia="zh-CN"/>
              </w:rPr>
            </w:pPr>
            <w:ins w:id="9588" w:author="Huawei" w:date="2021-05-27T14:56:00Z">
              <w:r>
                <w:t>DM</w:t>
              </w:r>
              <w:r>
                <w:rPr>
                  <w:lang w:eastAsia="zh-CN"/>
                </w:rPr>
                <w:t>-</w:t>
              </w:r>
              <w:r>
                <w:t>RS port</w:t>
              </w:r>
              <w:r>
                <w:rPr>
                  <w:lang w:eastAsia="zh-CN"/>
                </w:rPr>
                <w:t>(s)</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11CE88ED" w14:textId="77777777" w:rsidR="000E0432" w:rsidRDefault="000E0432" w:rsidP="000E0432">
            <w:pPr>
              <w:pStyle w:val="TAC"/>
              <w:rPr>
                <w:ins w:id="9589" w:author="Huawei" w:date="2021-05-27T14:56:00Z"/>
                <w:lang w:eastAsia="zh-CN"/>
              </w:rPr>
            </w:pPr>
            <w:ins w:id="9590" w:author="Huawei" w:date="2021-05-27T14:56:00Z">
              <w:r>
                <w:rPr>
                  <w:lang w:eastAsia="zh-CN"/>
                </w:rPr>
                <w:t>{0}</w:t>
              </w:r>
            </w:ins>
          </w:p>
        </w:tc>
      </w:tr>
      <w:tr w:rsidR="000E0432" w14:paraId="46919EC9" w14:textId="77777777" w:rsidTr="00383285">
        <w:trPr>
          <w:jc w:val="center"/>
          <w:ins w:id="9591"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2DFEAE0" w14:textId="77777777" w:rsidR="000E0432" w:rsidRDefault="000E0432" w:rsidP="000E0432">
            <w:pPr>
              <w:pStyle w:val="TAL"/>
              <w:rPr>
                <w:ins w:id="9592" w:author="Huawei" w:date="2021-05-27T14:56:00Z"/>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34261C0" w14:textId="77777777" w:rsidR="000E0432" w:rsidRDefault="000E0432" w:rsidP="000E0432">
            <w:pPr>
              <w:pStyle w:val="TAL"/>
              <w:rPr>
                <w:ins w:id="9593" w:author="Huawei" w:date="2021-05-27T14:56:00Z"/>
              </w:rPr>
            </w:pPr>
            <w:ins w:id="9594" w:author="Huawei" w:date="2021-05-27T14:56:00Z">
              <w:r>
                <w:t>DM</w:t>
              </w:r>
              <w:r>
                <w:rPr>
                  <w:lang w:eastAsia="zh-CN"/>
                </w:rPr>
                <w:t>-</w:t>
              </w:r>
              <w:r>
                <w:t>RS sequence generation</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14ACDC71" w14:textId="77777777" w:rsidR="000E0432" w:rsidRDefault="000E0432" w:rsidP="000E0432">
            <w:pPr>
              <w:pStyle w:val="TAC"/>
              <w:rPr>
                <w:ins w:id="9595" w:author="Huawei" w:date="2021-05-27T14:56:00Z"/>
              </w:rPr>
            </w:pPr>
            <w:ins w:id="9596" w:author="Huawei" w:date="2021-05-27T14:56:00Z">
              <w:r>
                <w:rPr>
                  <w:i/>
                </w:rPr>
                <w:t>N</w:t>
              </w:r>
              <w:r>
                <w:rPr>
                  <w:i/>
                  <w:vertAlign w:val="subscript"/>
                  <w:lang w:eastAsia="zh-CN"/>
                </w:rPr>
                <w:t>ID</w:t>
              </w:r>
              <w:r>
                <w:rPr>
                  <w:i/>
                  <w:vertAlign w:val="superscript"/>
                  <w:lang w:eastAsia="zh-CN"/>
                </w:rPr>
                <w:t>0</w:t>
              </w:r>
              <w:r>
                <w:rPr>
                  <w:lang w:eastAsia="zh-CN"/>
                </w:rPr>
                <w:t>=0,</w:t>
              </w:r>
              <w:r>
                <w:rPr>
                  <w:i/>
                  <w:lang w:eastAsia="zh-CN"/>
                </w:rPr>
                <w:t>n</w:t>
              </w:r>
              <w:r>
                <w:rPr>
                  <w:i/>
                  <w:vertAlign w:val="subscript"/>
                  <w:lang w:eastAsia="zh-CN"/>
                </w:rPr>
                <w:t>SCID</w:t>
              </w:r>
              <w:r>
                <w:rPr>
                  <w:lang w:eastAsia="zh-CN"/>
                </w:rPr>
                <w:t>=0</w:t>
              </w:r>
              <w:r>
                <w:t xml:space="preserve"> </w:t>
              </w:r>
            </w:ins>
          </w:p>
        </w:tc>
      </w:tr>
      <w:tr w:rsidR="000E0432" w14:paraId="28388AFD" w14:textId="77777777" w:rsidTr="00383285">
        <w:trPr>
          <w:jc w:val="center"/>
          <w:ins w:id="9597"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5B8566A6" w14:textId="77777777" w:rsidR="000E0432" w:rsidRDefault="000E0432" w:rsidP="000E0432">
            <w:pPr>
              <w:pStyle w:val="TAL"/>
              <w:rPr>
                <w:ins w:id="9598" w:author="Huawei" w:date="2021-05-27T14:56:00Z"/>
                <w:lang w:eastAsia="zh-CN"/>
              </w:rPr>
            </w:pPr>
            <w:ins w:id="9599" w:author="Huawei" w:date="2021-05-27T14:56:00Z">
              <w:r>
                <w:t>Time domain resource</w:t>
              </w:r>
              <w:r>
                <w:rPr>
                  <w:lang w:eastAsia="zh-CN"/>
                </w:rPr>
                <w:t xml:space="preserve"> assignment</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27BFE225" w14:textId="77777777" w:rsidR="000E0432" w:rsidRDefault="000E0432" w:rsidP="000E0432">
            <w:pPr>
              <w:pStyle w:val="TAL"/>
              <w:rPr>
                <w:ins w:id="9600" w:author="Huawei" w:date="2021-05-27T14:56:00Z"/>
              </w:rPr>
            </w:pPr>
            <w:ins w:id="9601" w:author="Huawei" w:date="2021-05-27T14:56:00Z">
              <w:r>
                <w:t>PUSCH mapping type</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753783E" w14:textId="77777777" w:rsidR="000E0432" w:rsidRDefault="000E0432" w:rsidP="000E0432">
            <w:pPr>
              <w:pStyle w:val="TAC"/>
              <w:rPr>
                <w:ins w:id="9602" w:author="Huawei" w:date="2021-05-27T14:56:00Z"/>
                <w:lang w:eastAsia="zh-CN"/>
              </w:rPr>
            </w:pPr>
            <w:ins w:id="9603" w:author="Huawei" w:date="2021-05-27T14:56:00Z">
              <w:r>
                <w:rPr>
                  <w:lang w:eastAsia="zh-CN"/>
                </w:rPr>
                <w:t>B</w:t>
              </w:r>
            </w:ins>
          </w:p>
        </w:tc>
      </w:tr>
      <w:tr w:rsidR="000E0432" w14:paraId="2C851975" w14:textId="77777777" w:rsidTr="00383285">
        <w:trPr>
          <w:jc w:val="center"/>
          <w:ins w:id="9604"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C38C2AF" w14:textId="77777777" w:rsidR="000E0432" w:rsidRDefault="000E0432" w:rsidP="000E0432">
            <w:pPr>
              <w:pStyle w:val="TAL"/>
              <w:rPr>
                <w:ins w:id="9605" w:author="Huawei" w:date="2021-05-27T14:56:00Z"/>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89184F2" w14:textId="77777777" w:rsidR="000E0432" w:rsidRDefault="000E0432" w:rsidP="000E0432">
            <w:pPr>
              <w:pStyle w:val="TAL"/>
              <w:rPr>
                <w:ins w:id="9606" w:author="Huawei" w:date="2021-05-27T14:56:00Z"/>
                <w:lang w:eastAsia="zh-CN"/>
              </w:rPr>
            </w:pPr>
            <w:ins w:id="9607" w:author="Huawei" w:date="2021-05-27T14:56:00Z">
              <w:r>
                <w:rPr>
                  <w:lang w:eastAsia="zh-CN"/>
                </w:rPr>
                <w:t>S</w:t>
              </w:r>
              <w:r>
                <w:t>tart</w:t>
              </w:r>
              <w:r>
                <w:rPr>
                  <w:lang w:eastAsia="zh-CN"/>
                </w:rPr>
                <w:t xml:space="preserve"> symbol</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11A61BCC" w14:textId="77777777" w:rsidR="000E0432" w:rsidRDefault="000E0432" w:rsidP="000E0432">
            <w:pPr>
              <w:pStyle w:val="TAC"/>
              <w:rPr>
                <w:ins w:id="9608" w:author="Huawei" w:date="2021-05-27T14:56:00Z"/>
                <w:lang w:eastAsia="zh-CN"/>
              </w:rPr>
            </w:pPr>
            <w:ins w:id="9609" w:author="Huawei" w:date="2021-05-27T14:56:00Z">
              <w:r>
                <w:t>0</w:t>
              </w:r>
            </w:ins>
          </w:p>
        </w:tc>
      </w:tr>
      <w:tr w:rsidR="000E0432" w14:paraId="20D92625" w14:textId="77777777" w:rsidTr="00383285">
        <w:trPr>
          <w:jc w:val="center"/>
          <w:ins w:id="9610"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92E67C3" w14:textId="77777777" w:rsidR="000E0432" w:rsidRDefault="000E0432" w:rsidP="000E0432">
            <w:pPr>
              <w:pStyle w:val="TAL"/>
              <w:rPr>
                <w:ins w:id="9611" w:author="Huawei" w:date="2021-05-27T14:56:00Z"/>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544F578A" w14:textId="77777777" w:rsidR="000E0432" w:rsidRDefault="000E0432" w:rsidP="000E0432">
            <w:pPr>
              <w:pStyle w:val="TAL"/>
              <w:rPr>
                <w:ins w:id="9612" w:author="Huawei" w:date="2021-05-27T14:56:00Z"/>
                <w:lang w:eastAsia="zh-CN"/>
              </w:rPr>
            </w:pPr>
            <w:ins w:id="9613" w:author="Huawei" w:date="2021-05-27T14:56:00Z">
              <w:r>
                <w:rPr>
                  <w:lang w:eastAsia="zh-CN"/>
                </w:rPr>
                <w:t>Allocation length</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2DE2FB7" w14:textId="77777777" w:rsidR="000E0432" w:rsidRDefault="000E0432" w:rsidP="000E0432">
            <w:pPr>
              <w:pStyle w:val="TAC"/>
              <w:rPr>
                <w:ins w:id="9614" w:author="Huawei" w:date="2021-05-27T14:56:00Z"/>
                <w:lang w:eastAsia="zh-CN"/>
              </w:rPr>
            </w:pPr>
            <w:ins w:id="9615" w:author="Huawei" w:date="2021-05-27T14:56:00Z">
              <w:r>
                <w:t>1</w:t>
              </w:r>
              <w:r>
                <w:rPr>
                  <w:lang w:eastAsia="zh-CN"/>
                </w:rPr>
                <w:t>0</w:t>
              </w:r>
            </w:ins>
          </w:p>
        </w:tc>
      </w:tr>
      <w:tr w:rsidR="000E0432" w14:paraId="77489C0D" w14:textId="77777777" w:rsidTr="00383285">
        <w:trPr>
          <w:jc w:val="center"/>
          <w:ins w:id="9616"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459928CB" w14:textId="77777777" w:rsidR="000E0432" w:rsidRDefault="000E0432" w:rsidP="000E0432">
            <w:pPr>
              <w:pStyle w:val="TAL"/>
              <w:rPr>
                <w:ins w:id="9617" w:author="Huawei" w:date="2021-05-27T14:56:00Z"/>
                <w:lang w:eastAsia="zh-CN"/>
              </w:rPr>
            </w:pPr>
            <w:ins w:id="9618" w:author="Huawei" w:date="2021-05-27T14:56:00Z">
              <w:r>
                <w:t>Frequency domain resource</w:t>
              </w:r>
              <w:r>
                <w:rPr>
                  <w:lang w:eastAsia="zh-CN"/>
                </w:rPr>
                <w:t xml:space="preserve"> assignment</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1FBECBF0" w14:textId="77777777" w:rsidR="000E0432" w:rsidRDefault="000E0432" w:rsidP="000E0432">
            <w:pPr>
              <w:pStyle w:val="TAL"/>
              <w:rPr>
                <w:ins w:id="9619" w:author="Huawei" w:date="2021-05-27T14:56:00Z"/>
              </w:rPr>
            </w:pPr>
            <w:ins w:id="9620" w:author="Huawei" w:date="2021-05-27T14:56:00Z">
              <w:r>
                <w:t>RB assignment</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75A28802" w14:textId="77777777" w:rsidR="000E0432" w:rsidRDefault="000E0432" w:rsidP="000E0432">
            <w:pPr>
              <w:pStyle w:val="TAC"/>
              <w:rPr>
                <w:ins w:id="9621" w:author="Huawei" w:date="2021-05-27T14:56:00Z"/>
                <w:lang w:eastAsia="zh-CN"/>
              </w:rPr>
            </w:pPr>
            <w:ins w:id="9622" w:author="Huawei" w:date="2021-05-27T14:56:00Z">
              <w:r>
                <w:rPr>
                  <w:lang w:eastAsia="zh-CN"/>
                </w:rPr>
                <w:t>Full applicable test bandwidth</w:t>
              </w:r>
            </w:ins>
          </w:p>
        </w:tc>
      </w:tr>
      <w:tr w:rsidR="000E0432" w14:paraId="01373298" w14:textId="77777777" w:rsidTr="00383285">
        <w:trPr>
          <w:trHeight w:val="55"/>
          <w:jc w:val="center"/>
          <w:ins w:id="9623"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7978B25" w14:textId="77777777" w:rsidR="000E0432" w:rsidRDefault="000E0432" w:rsidP="000E0432">
            <w:pPr>
              <w:pStyle w:val="TAL"/>
              <w:rPr>
                <w:ins w:id="9624" w:author="Huawei" w:date="2021-05-27T14:56:00Z"/>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BC1DDFC" w14:textId="77777777" w:rsidR="000E0432" w:rsidRDefault="000E0432" w:rsidP="000E0432">
            <w:pPr>
              <w:pStyle w:val="TAL"/>
              <w:rPr>
                <w:ins w:id="9625" w:author="Huawei" w:date="2021-05-27T14:56:00Z"/>
              </w:rPr>
            </w:pPr>
            <w:ins w:id="9626" w:author="Huawei" w:date="2021-05-27T14:56:00Z">
              <w:r>
                <w:t>Frequency hopping</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676DFAB0" w14:textId="77777777" w:rsidR="000E0432" w:rsidRDefault="000E0432" w:rsidP="000E0432">
            <w:pPr>
              <w:pStyle w:val="TAC"/>
              <w:rPr>
                <w:ins w:id="9627" w:author="Huawei" w:date="2021-05-27T14:56:00Z"/>
              </w:rPr>
            </w:pPr>
            <w:ins w:id="9628" w:author="Huawei" w:date="2021-05-27T14:56:00Z">
              <w:r>
                <w:t>Disabled</w:t>
              </w:r>
            </w:ins>
          </w:p>
        </w:tc>
      </w:tr>
      <w:tr w:rsidR="000E0432" w14:paraId="12E342FD" w14:textId="77777777" w:rsidTr="00383285">
        <w:trPr>
          <w:jc w:val="center"/>
          <w:ins w:id="9629" w:author="Huawei" w:date="2021-05-27T14:56:00Z"/>
        </w:trPr>
        <w:tc>
          <w:tcPr>
            <w:tcW w:w="0" w:type="auto"/>
            <w:gridSpan w:val="2"/>
            <w:tcBorders>
              <w:top w:val="single" w:sz="6" w:space="0" w:color="auto"/>
              <w:left w:val="single" w:sz="4" w:space="0" w:color="auto"/>
              <w:bottom w:val="single" w:sz="6" w:space="0" w:color="auto"/>
              <w:right w:val="single" w:sz="6" w:space="0" w:color="auto"/>
            </w:tcBorders>
            <w:vAlign w:val="center"/>
            <w:hideMark/>
          </w:tcPr>
          <w:p w14:paraId="3D9C9FF9" w14:textId="77777777" w:rsidR="000E0432" w:rsidRDefault="000E0432" w:rsidP="000E0432">
            <w:pPr>
              <w:pStyle w:val="TAL"/>
              <w:rPr>
                <w:ins w:id="9630" w:author="Huawei" w:date="2021-05-27T14:56:00Z"/>
              </w:rPr>
            </w:pPr>
            <w:ins w:id="9631" w:author="Huawei" w:date="2021-05-27T14:56:00Z">
              <w:r>
                <w:t>Code block group based PUSCH transmission</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3CB1FA7C" w14:textId="77777777" w:rsidR="000E0432" w:rsidRDefault="000E0432" w:rsidP="000E0432">
            <w:pPr>
              <w:pStyle w:val="TAC"/>
              <w:rPr>
                <w:ins w:id="9632" w:author="Huawei" w:date="2021-05-27T14:56:00Z"/>
              </w:rPr>
            </w:pPr>
            <w:ins w:id="9633" w:author="Huawei" w:date="2021-05-27T14:56:00Z">
              <w:r>
                <w:t>Disabled</w:t>
              </w:r>
            </w:ins>
          </w:p>
        </w:tc>
      </w:tr>
      <w:tr w:rsidR="000E0432" w14:paraId="65DF0C89" w14:textId="77777777" w:rsidTr="00383285">
        <w:trPr>
          <w:jc w:val="center"/>
          <w:ins w:id="9634"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338D9284" w14:textId="77777777" w:rsidR="000E0432" w:rsidRDefault="000E0432" w:rsidP="000E0432">
            <w:pPr>
              <w:pStyle w:val="TAL"/>
              <w:rPr>
                <w:ins w:id="9635" w:author="Huawei" w:date="2021-05-27T14:56:00Z"/>
                <w:lang w:eastAsia="zh-CN"/>
              </w:rPr>
            </w:pPr>
            <w:ins w:id="9636" w:author="Huawei" w:date="2021-05-27T14:56:00Z">
              <w:r>
                <w:rPr>
                  <w:lang w:eastAsia="zh-CN"/>
                </w:rPr>
                <w:t xml:space="preserve">PT-RS configuration </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93AAB0B" w14:textId="77777777" w:rsidR="000E0432" w:rsidRDefault="000E0432" w:rsidP="000E0432">
            <w:pPr>
              <w:pStyle w:val="TAL"/>
              <w:rPr>
                <w:ins w:id="9637" w:author="Huawei" w:date="2021-05-27T14:56:00Z"/>
              </w:rPr>
            </w:pPr>
            <w:ins w:id="9638" w:author="Huawei" w:date="2021-05-27T14:56:00Z">
              <w:r>
                <w:rPr>
                  <w:rFonts w:cs="Arial"/>
                  <w:lang w:eastAsia="zh-CN"/>
                </w:rPr>
                <w:t>PT-RS</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3AC09DB6" w14:textId="77777777" w:rsidR="000E0432" w:rsidRDefault="000E0432" w:rsidP="000E0432">
            <w:pPr>
              <w:pStyle w:val="TAC"/>
              <w:rPr>
                <w:ins w:id="9639" w:author="Huawei" w:date="2021-05-27T14:56:00Z"/>
                <w:lang w:eastAsia="zh-CN"/>
              </w:rPr>
            </w:pPr>
            <w:ins w:id="9640" w:author="Huawei" w:date="2021-05-27T14:56:00Z">
              <w:r>
                <w:rPr>
                  <w:lang w:eastAsia="zh-CN"/>
                </w:rPr>
                <w:t>Disabled</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0A6F2B5C" w14:textId="77777777" w:rsidR="000E0432" w:rsidRDefault="000E0432" w:rsidP="000E0432">
            <w:pPr>
              <w:pStyle w:val="TAC"/>
              <w:rPr>
                <w:ins w:id="9641" w:author="Huawei" w:date="2021-05-27T14:56:00Z"/>
                <w:lang w:eastAsia="zh-CN"/>
              </w:rPr>
            </w:pPr>
            <w:ins w:id="9642" w:author="Huawei" w:date="2021-05-27T14:56:00Z">
              <w:r>
                <w:rPr>
                  <w:lang w:eastAsia="zh-CN"/>
                </w:rPr>
                <w:t>Enabled</w:t>
              </w:r>
            </w:ins>
          </w:p>
        </w:tc>
      </w:tr>
      <w:tr w:rsidR="000E0432" w14:paraId="67D61D1D" w14:textId="77777777" w:rsidTr="00383285">
        <w:trPr>
          <w:jc w:val="center"/>
          <w:ins w:id="9643"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38F0D2BD" w14:textId="77777777" w:rsidR="000E0432" w:rsidRDefault="000E0432" w:rsidP="000E0432">
            <w:pPr>
              <w:pStyle w:val="TAL"/>
              <w:rPr>
                <w:ins w:id="9644" w:author="Huawei" w:date="2021-05-27T14:56:00Z"/>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09D176E1" w14:textId="77777777" w:rsidR="000E0432" w:rsidRDefault="000E0432" w:rsidP="000E0432">
            <w:pPr>
              <w:pStyle w:val="TAL"/>
              <w:rPr>
                <w:ins w:id="9645" w:author="Huawei" w:date="2021-05-27T14:56:00Z"/>
                <w:rFonts w:cs="Arial"/>
                <w:lang w:eastAsia="zh-CN"/>
              </w:rPr>
            </w:pPr>
            <w:ins w:id="9646" w:author="Huawei" w:date="2021-05-27T14:56:00Z">
              <w:r>
                <w:rPr>
                  <w:rFonts w:cs="Arial"/>
                  <w:lang w:eastAsia="zh-CN"/>
                </w:rPr>
                <w:t>Frequency density (</w:t>
              </w:r>
              <w:r>
                <w:rPr>
                  <w:rFonts w:cs="Arial"/>
                  <w:i/>
                  <w:lang w:eastAsia="zh-CN"/>
                </w:rPr>
                <w:t>K</w:t>
              </w:r>
              <w:r>
                <w:rPr>
                  <w:rFonts w:cs="Arial"/>
                  <w:i/>
                  <w:vertAlign w:val="subscript"/>
                  <w:lang w:eastAsia="zh-CN"/>
                </w:rPr>
                <w:t>PT-RS</w:t>
              </w:r>
              <w:r>
                <w:rPr>
                  <w:rFonts w:cs="Arial"/>
                  <w:lang w:eastAsia="zh-CN"/>
                </w:rPr>
                <w:t>)</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3CA3D86" w14:textId="77777777" w:rsidR="000E0432" w:rsidRDefault="000E0432" w:rsidP="000E0432">
            <w:pPr>
              <w:pStyle w:val="TAC"/>
              <w:rPr>
                <w:ins w:id="9647" w:author="Huawei" w:date="2021-05-27T14:56:00Z"/>
                <w:lang w:eastAsia="zh-CN"/>
              </w:rPr>
            </w:pPr>
            <w:ins w:id="9648" w:author="Huawei" w:date="2021-05-27T14:56:00Z">
              <w:r>
                <w:rPr>
                  <w:lang w:eastAsia="zh-CN"/>
                </w:rPr>
                <w:t>N/A:</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40A728D4" w14:textId="77777777" w:rsidR="000E0432" w:rsidRDefault="000E0432" w:rsidP="000E0432">
            <w:pPr>
              <w:pStyle w:val="TAC"/>
              <w:rPr>
                <w:ins w:id="9649" w:author="Huawei" w:date="2021-05-27T14:56:00Z"/>
                <w:lang w:eastAsia="zh-CN"/>
              </w:rPr>
            </w:pPr>
            <w:ins w:id="9650" w:author="Huawei" w:date="2021-05-27T14:56:00Z">
              <w:r>
                <w:rPr>
                  <w:lang w:eastAsia="zh-CN"/>
                </w:rPr>
                <w:t>2</w:t>
              </w:r>
            </w:ins>
          </w:p>
        </w:tc>
      </w:tr>
      <w:tr w:rsidR="000E0432" w14:paraId="0312C7EB" w14:textId="77777777" w:rsidTr="00383285">
        <w:trPr>
          <w:jc w:val="center"/>
          <w:ins w:id="9651"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C27C20C" w14:textId="77777777" w:rsidR="000E0432" w:rsidRDefault="000E0432" w:rsidP="000E0432">
            <w:pPr>
              <w:pStyle w:val="TAL"/>
              <w:rPr>
                <w:ins w:id="9652" w:author="Huawei" w:date="2021-05-27T14:56:00Z"/>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C4BF80A" w14:textId="77777777" w:rsidR="000E0432" w:rsidRDefault="000E0432" w:rsidP="000E0432">
            <w:pPr>
              <w:pStyle w:val="TAL"/>
              <w:rPr>
                <w:ins w:id="9653" w:author="Huawei" w:date="2021-05-27T14:56:00Z"/>
                <w:rFonts w:cs="Arial"/>
                <w:lang w:eastAsia="zh-CN"/>
              </w:rPr>
            </w:pPr>
            <w:ins w:id="9654" w:author="Huawei" w:date="2021-05-27T14:56:00Z">
              <w:r>
                <w:rPr>
                  <w:rFonts w:cs="Arial"/>
                  <w:lang w:eastAsia="zh-CN"/>
                </w:rPr>
                <w:t>Time density (</w:t>
              </w:r>
              <w:r>
                <w:rPr>
                  <w:rFonts w:cs="Arial"/>
                  <w:i/>
                  <w:lang w:eastAsia="zh-CN"/>
                </w:rPr>
                <w:t>L</w:t>
              </w:r>
              <w:r>
                <w:rPr>
                  <w:rFonts w:cs="Arial"/>
                  <w:i/>
                  <w:vertAlign w:val="subscript"/>
                  <w:lang w:eastAsia="zh-CN"/>
                </w:rPr>
                <w:t>PT-RS</w:t>
              </w:r>
              <w:r>
                <w:rPr>
                  <w:rFonts w:cs="Arial"/>
                  <w:lang w:eastAsia="zh-CN"/>
                </w:rPr>
                <w:t>)</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49775B85" w14:textId="77777777" w:rsidR="000E0432" w:rsidRDefault="000E0432" w:rsidP="000E0432">
            <w:pPr>
              <w:pStyle w:val="TAC"/>
              <w:rPr>
                <w:ins w:id="9655" w:author="Huawei" w:date="2021-05-27T14:56:00Z"/>
                <w:lang w:eastAsia="zh-CN"/>
              </w:rPr>
            </w:pPr>
            <w:ins w:id="9656" w:author="Huawei" w:date="2021-05-27T14:56:00Z">
              <w:r>
                <w:rPr>
                  <w:lang w:eastAsia="zh-CN"/>
                </w:rPr>
                <w:t>N/A</w:t>
              </w:r>
            </w:ins>
          </w:p>
        </w:tc>
        <w:tc>
          <w:tcPr>
            <w:tcW w:w="0" w:type="auto"/>
            <w:tcBorders>
              <w:top w:val="single" w:sz="6" w:space="0" w:color="auto"/>
              <w:left w:val="single" w:sz="6" w:space="0" w:color="auto"/>
              <w:bottom w:val="single" w:sz="6" w:space="0" w:color="auto"/>
              <w:right w:val="single" w:sz="4" w:space="0" w:color="auto"/>
            </w:tcBorders>
            <w:vAlign w:val="center"/>
            <w:hideMark/>
          </w:tcPr>
          <w:p w14:paraId="02FEC687" w14:textId="77777777" w:rsidR="000E0432" w:rsidRDefault="000E0432" w:rsidP="000E0432">
            <w:pPr>
              <w:pStyle w:val="TAC"/>
              <w:rPr>
                <w:ins w:id="9657" w:author="Huawei" w:date="2021-05-27T14:56:00Z"/>
                <w:lang w:eastAsia="zh-CN"/>
              </w:rPr>
            </w:pPr>
            <w:ins w:id="9658" w:author="Huawei" w:date="2021-05-27T14:56:00Z">
              <w:r>
                <w:rPr>
                  <w:lang w:eastAsia="zh-CN"/>
                </w:rPr>
                <w:t>1</w:t>
              </w:r>
            </w:ins>
          </w:p>
        </w:tc>
      </w:tr>
      <w:tr w:rsidR="000E0432" w14:paraId="1D592C98" w14:textId="77777777" w:rsidTr="00383285">
        <w:trPr>
          <w:jc w:val="center"/>
          <w:ins w:id="9659" w:author="Huawei" w:date="2021-05-27T14:56:00Z"/>
        </w:trPr>
        <w:tc>
          <w:tcPr>
            <w:tcW w:w="0" w:type="auto"/>
            <w:vMerge w:val="restart"/>
            <w:tcBorders>
              <w:top w:val="single" w:sz="6" w:space="0" w:color="auto"/>
              <w:left w:val="single" w:sz="4" w:space="0" w:color="auto"/>
              <w:bottom w:val="single" w:sz="6" w:space="0" w:color="auto"/>
              <w:right w:val="single" w:sz="6" w:space="0" w:color="auto"/>
            </w:tcBorders>
            <w:vAlign w:val="center"/>
            <w:hideMark/>
          </w:tcPr>
          <w:p w14:paraId="028C2F8F" w14:textId="77777777" w:rsidR="000E0432" w:rsidRDefault="000E0432" w:rsidP="000E0432">
            <w:pPr>
              <w:pStyle w:val="TAL"/>
              <w:rPr>
                <w:ins w:id="9660" w:author="Huawei" w:date="2021-05-27T14:56:00Z"/>
                <w:lang w:eastAsia="zh-CN"/>
              </w:rPr>
            </w:pPr>
            <w:ins w:id="9661" w:author="Huawei" w:date="2021-05-27T14:56:00Z">
              <w:r>
                <w:rPr>
                  <w:lang w:eastAsia="zh-CN"/>
                </w:rPr>
                <w:t>UCI</w:t>
              </w:r>
            </w:ins>
          </w:p>
        </w:tc>
        <w:tc>
          <w:tcPr>
            <w:tcW w:w="0" w:type="auto"/>
            <w:tcBorders>
              <w:top w:val="single" w:sz="6" w:space="0" w:color="auto"/>
              <w:left w:val="single" w:sz="6" w:space="0" w:color="auto"/>
              <w:bottom w:val="single" w:sz="6" w:space="0" w:color="auto"/>
              <w:right w:val="single" w:sz="6" w:space="0" w:color="auto"/>
            </w:tcBorders>
            <w:vAlign w:val="center"/>
            <w:hideMark/>
          </w:tcPr>
          <w:p w14:paraId="5709395D" w14:textId="77777777" w:rsidR="000E0432" w:rsidRDefault="000E0432" w:rsidP="000E0432">
            <w:pPr>
              <w:pStyle w:val="TAL"/>
              <w:rPr>
                <w:ins w:id="9662" w:author="Huawei" w:date="2021-05-27T14:56:00Z"/>
              </w:rPr>
            </w:pPr>
            <w:ins w:id="9663" w:author="Huawei" w:date="2021-05-27T14:56:00Z">
              <w:r>
                <w:rPr>
                  <w:lang w:eastAsia="zh-CN"/>
                </w:rPr>
                <w:t>Number of CSI part 1 and CSI part 2 information bit payload</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17EA94BF" w14:textId="77777777" w:rsidR="000E0432" w:rsidRDefault="000E0432" w:rsidP="000E0432">
            <w:pPr>
              <w:pStyle w:val="TAC"/>
              <w:rPr>
                <w:ins w:id="9664" w:author="Huawei" w:date="2021-05-27T14:56:00Z"/>
                <w:lang w:eastAsia="zh-CN"/>
              </w:rPr>
            </w:pPr>
            <w:ins w:id="9665" w:author="Huawei" w:date="2021-05-27T14:56:00Z">
              <w:r>
                <w:rPr>
                  <w:lang w:eastAsia="zh-CN"/>
                </w:rPr>
                <w:t>{5,2},{20,20}</w:t>
              </w:r>
            </w:ins>
          </w:p>
        </w:tc>
      </w:tr>
      <w:tr w:rsidR="000E0432" w14:paraId="7296E8AB" w14:textId="77777777" w:rsidTr="00383285">
        <w:trPr>
          <w:jc w:val="center"/>
          <w:ins w:id="9666"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1108875" w14:textId="77777777" w:rsidR="000E0432" w:rsidRDefault="000E0432" w:rsidP="000E0432">
            <w:pPr>
              <w:pStyle w:val="TAL"/>
              <w:rPr>
                <w:ins w:id="9667" w:author="Huawei" w:date="2021-05-27T14:56:00Z"/>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24F9DAF" w14:textId="77777777" w:rsidR="000E0432" w:rsidRDefault="000E0432" w:rsidP="000E0432">
            <w:pPr>
              <w:pStyle w:val="TAL"/>
              <w:rPr>
                <w:ins w:id="9668" w:author="Huawei" w:date="2021-05-27T14:56:00Z"/>
              </w:rPr>
            </w:pPr>
            <w:ins w:id="9669" w:author="Huawei" w:date="2021-05-27T14:56:00Z">
              <w:r>
                <w:rPr>
                  <w:i/>
                  <w:lang w:eastAsia="zh-CN"/>
                </w:rPr>
                <w:t>scaling</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736130B8" w14:textId="77777777" w:rsidR="000E0432" w:rsidRDefault="000E0432" w:rsidP="000E0432">
            <w:pPr>
              <w:pStyle w:val="TAC"/>
              <w:rPr>
                <w:ins w:id="9670" w:author="Huawei" w:date="2021-05-27T14:56:00Z"/>
                <w:lang w:eastAsia="zh-CN"/>
              </w:rPr>
            </w:pPr>
            <w:ins w:id="9671" w:author="Huawei" w:date="2021-05-27T14:56:00Z">
              <w:r>
                <w:rPr>
                  <w:lang w:eastAsia="zh-CN"/>
                </w:rPr>
                <w:t>1</w:t>
              </w:r>
            </w:ins>
          </w:p>
        </w:tc>
      </w:tr>
      <w:tr w:rsidR="000E0432" w14:paraId="4BC237B4" w14:textId="77777777" w:rsidTr="00383285">
        <w:trPr>
          <w:jc w:val="center"/>
          <w:ins w:id="9672"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2268E2A2" w14:textId="77777777" w:rsidR="000E0432" w:rsidRDefault="000E0432" w:rsidP="000E0432">
            <w:pPr>
              <w:pStyle w:val="TAL"/>
              <w:rPr>
                <w:ins w:id="9673" w:author="Huawei" w:date="2021-05-27T14:56:00Z"/>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2CCB13BB" w14:textId="77777777" w:rsidR="000E0432" w:rsidRDefault="000E0432" w:rsidP="000E0432">
            <w:pPr>
              <w:pStyle w:val="TAL"/>
              <w:rPr>
                <w:ins w:id="9674" w:author="Huawei" w:date="2021-05-27T14:56:00Z"/>
              </w:rPr>
            </w:pPr>
            <w:ins w:id="9675" w:author="Huawei" w:date="2021-05-27T14:56:00Z">
              <w:r>
                <w:rPr>
                  <w:i/>
                  <w:lang w:eastAsia="zh-CN"/>
                </w:rPr>
                <w:t>betaOffsetACK-Index1</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05C0AD3A" w14:textId="77777777" w:rsidR="000E0432" w:rsidRDefault="000E0432" w:rsidP="000E0432">
            <w:pPr>
              <w:pStyle w:val="TAC"/>
              <w:rPr>
                <w:ins w:id="9676" w:author="Huawei" w:date="2021-05-27T14:56:00Z"/>
                <w:lang w:eastAsia="zh-CN"/>
              </w:rPr>
            </w:pPr>
            <w:ins w:id="9677" w:author="Huawei" w:date="2021-05-27T14:56:00Z">
              <w:r>
                <w:rPr>
                  <w:lang w:eastAsia="zh-CN"/>
                </w:rPr>
                <w:t>11</w:t>
              </w:r>
            </w:ins>
          </w:p>
        </w:tc>
      </w:tr>
      <w:tr w:rsidR="000E0432" w14:paraId="332D2316" w14:textId="77777777" w:rsidTr="00383285">
        <w:trPr>
          <w:jc w:val="center"/>
          <w:ins w:id="9678"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74DFBF9E" w14:textId="77777777" w:rsidR="000E0432" w:rsidRDefault="000E0432" w:rsidP="000E0432">
            <w:pPr>
              <w:pStyle w:val="TAL"/>
              <w:rPr>
                <w:ins w:id="9679" w:author="Huawei" w:date="2021-05-27T14:56:00Z"/>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46C6F853" w14:textId="77777777" w:rsidR="000E0432" w:rsidRDefault="000E0432" w:rsidP="000E0432">
            <w:pPr>
              <w:pStyle w:val="TAL"/>
              <w:rPr>
                <w:ins w:id="9680" w:author="Huawei" w:date="2021-05-27T14:56:00Z"/>
              </w:rPr>
            </w:pPr>
            <w:ins w:id="9681" w:author="Huawei" w:date="2021-05-27T14:56:00Z">
              <w:r>
                <w:rPr>
                  <w:i/>
                  <w:lang w:eastAsia="zh-CN"/>
                </w:rPr>
                <w:t>betaOffsetCSI-Part1-Index1 and betaOffsetCSI-Part1-Index2</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5A315F98" w14:textId="77777777" w:rsidR="000E0432" w:rsidRDefault="000E0432" w:rsidP="000E0432">
            <w:pPr>
              <w:pStyle w:val="TAC"/>
              <w:rPr>
                <w:ins w:id="9682" w:author="Huawei" w:date="2021-05-27T14:56:00Z"/>
                <w:lang w:eastAsia="zh-CN"/>
              </w:rPr>
            </w:pPr>
            <w:ins w:id="9683" w:author="Huawei" w:date="2021-05-27T14:56:00Z">
              <w:r>
                <w:rPr>
                  <w:lang w:eastAsia="zh-CN"/>
                </w:rPr>
                <w:t>13</w:t>
              </w:r>
            </w:ins>
          </w:p>
        </w:tc>
      </w:tr>
      <w:tr w:rsidR="000E0432" w14:paraId="2CE5D839" w14:textId="77777777" w:rsidTr="00383285">
        <w:trPr>
          <w:jc w:val="center"/>
          <w:ins w:id="9684"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65A7C6CD" w14:textId="77777777" w:rsidR="000E0432" w:rsidRDefault="000E0432" w:rsidP="000E0432">
            <w:pPr>
              <w:pStyle w:val="TAL"/>
              <w:rPr>
                <w:ins w:id="9685" w:author="Huawei" w:date="2021-05-27T14:56:00Z"/>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70828F12" w14:textId="77777777" w:rsidR="000E0432" w:rsidRDefault="000E0432" w:rsidP="000E0432">
            <w:pPr>
              <w:pStyle w:val="TAL"/>
              <w:rPr>
                <w:ins w:id="9686" w:author="Huawei" w:date="2021-05-27T14:56:00Z"/>
              </w:rPr>
            </w:pPr>
            <w:ins w:id="9687" w:author="Huawei" w:date="2021-05-27T14:56:00Z">
              <w:r>
                <w:rPr>
                  <w:i/>
                  <w:lang w:eastAsia="zh-CN"/>
                </w:rPr>
                <w:t>betaOffsetCSI-Part2-Index1 and betaOffsetCSI-Part2-Index2</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5BB79541" w14:textId="77777777" w:rsidR="000E0432" w:rsidRDefault="000E0432" w:rsidP="000E0432">
            <w:pPr>
              <w:pStyle w:val="TAC"/>
              <w:rPr>
                <w:ins w:id="9688" w:author="Huawei" w:date="2021-05-27T14:56:00Z"/>
                <w:lang w:eastAsia="zh-CN"/>
              </w:rPr>
            </w:pPr>
            <w:ins w:id="9689" w:author="Huawei" w:date="2021-05-27T14:56:00Z">
              <w:r>
                <w:rPr>
                  <w:lang w:eastAsia="zh-CN"/>
                </w:rPr>
                <w:t>13</w:t>
              </w:r>
            </w:ins>
          </w:p>
        </w:tc>
      </w:tr>
      <w:tr w:rsidR="000E0432" w14:paraId="57FB45DB" w14:textId="77777777" w:rsidTr="00383285">
        <w:trPr>
          <w:jc w:val="center"/>
          <w:ins w:id="9690" w:author="Huawei" w:date="2021-05-27T14:56:00Z"/>
        </w:trPr>
        <w:tc>
          <w:tcPr>
            <w:tcW w:w="0" w:type="auto"/>
            <w:vMerge/>
            <w:tcBorders>
              <w:top w:val="single" w:sz="6" w:space="0" w:color="auto"/>
              <w:left w:val="single" w:sz="4" w:space="0" w:color="auto"/>
              <w:bottom w:val="single" w:sz="6" w:space="0" w:color="auto"/>
              <w:right w:val="single" w:sz="6" w:space="0" w:color="auto"/>
            </w:tcBorders>
            <w:vAlign w:val="center"/>
            <w:hideMark/>
          </w:tcPr>
          <w:p w14:paraId="08A4D4FB" w14:textId="77777777" w:rsidR="000E0432" w:rsidRDefault="000E0432" w:rsidP="000E0432">
            <w:pPr>
              <w:pStyle w:val="TAL"/>
              <w:rPr>
                <w:ins w:id="9691" w:author="Huawei" w:date="2021-05-27T14:56:00Z"/>
                <w:lang w:eastAsia="zh-CN"/>
              </w:rPr>
            </w:pPr>
          </w:p>
        </w:tc>
        <w:tc>
          <w:tcPr>
            <w:tcW w:w="0" w:type="auto"/>
            <w:tcBorders>
              <w:top w:val="single" w:sz="6" w:space="0" w:color="auto"/>
              <w:left w:val="single" w:sz="6" w:space="0" w:color="auto"/>
              <w:bottom w:val="single" w:sz="6" w:space="0" w:color="auto"/>
              <w:right w:val="single" w:sz="6" w:space="0" w:color="auto"/>
            </w:tcBorders>
            <w:vAlign w:val="center"/>
            <w:hideMark/>
          </w:tcPr>
          <w:p w14:paraId="368B6598" w14:textId="77777777" w:rsidR="000E0432" w:rsidRDefault="000E0432" w:rsidP="000E0432">
            <w:pPr>
              <w:pStyle w:val="TAL"/>
              <w:rPr>
                <w:ins w:id="9692" w:author="Huawei" w:date="2021-05-27T14:56:00Z"/>
              </w:rPr>
            </w:pPr>
            <w:ins w:id="9693" w:author="Huawei" w:date="2021-05-27T14:56:00Z">
              <w:r>
                <w:rPr>
                  <w:lang w:eastAsia="zh-CN"/>
                </w:rPr>
                <w:t>UCI partition for frequency hopping</w:t>
              </w:r>
            </w:ins>
          </w:p>
        </w:tc>
        <w:tc>
          <w:tcPr>
            <w:tcW w:w="0" w:type="auto"/>
            <w:gridSpan w:val="2"/>
            <w:tcBorders>
              <w:top w:val="single" w:sz="6" w:space="0" w:color="auto"/>
              <w:left w:val="single" w:sz="6" w:space="0" w:color="auto"/>
              <w:bottom w:val="single" w:sz="6" w:space="0" w:color="auto"/>
              <w:right w:val="single" w:sz="4" w:space="0" w:color="auto"/>
            </w:tcBorders>
            <w:vAlign w:val="center"/>
            <w:hideMark/>
          </w:tcPr>
          <w:p w14:paraId="1CC54BD7" w14:textId="77777777" w:rsidR="000E0432" w:rsidRDefault="000E0432" w:rsidP="000E0432">
            <w:pPr>
              <w:pStyle w:val="TAC"/>
              <w:rPr>
                <w:ins w:id="9694" w:author="Huawei" w:date="2021-05-27T14:56:00Z"/>
                <w:lang w:eastAsia="zh-CN"/>
              </w:rPr>
            </w:pPr>
            <w:ins w:id="9695" w:author="Huawei" w:date="2021-05-27T14:56:00Z">
              <w:r>
                <w:rPr>
                  <w:lang w:eastAsia="zh-CN"/>
                </w:rPr>
                <w:t>Disabled</w:t>
              </w:r>
            </w:ins>
          </w:p>
        </w:tc>
      </w:tr>
      <w:tr w:rsidR="000E0432" w14:paraId="52C28D10" w14:textId="77777777" w:rsidTr="00383285">
        <w:trPr>
          <w:jc w:val="center"/>
          <w:ins w:id="9696" w:author="Huawei" w:date="2021-05-27T14:56:00Z"/>
        </w:trPr>
        <w:tc>
          <w:tcPr>
            <w:tcW w:w="0" w:type="auto"/>
            <w:gridSpan w:val="4"/>
            <w:tcBorders>
              <w:top w:val="single" w:sz="6" w:space="0" w:color="auto"/>
              <w:left w:val="single" w:sz="4" w:space="0" w:color="auto"/>
              <w:bottom w:val="single" w:sz="4" w:space="0" w:color="auto"/>
              <w:right w:val="single" w:sz="4" w:space="0" w:color="auto"/>
            </w:tcBorders>
            <w:vAlign w:val="center"/>
            <w:hideMark/>
          </w:tcPr>
          <w:p w14:paraId="5DB3B8BA" w14:textId="77777777" w:rsidR="000E0432" w:rsidRDefault="000E0432" w:rsidP="000E0432">
            <w:pPr>
              <w:pStyle w:val="TAL"/>
              <w:rPr>
                <w:ins w:id="9697" w:author="Huawei" w:date="2021-05-27T14:56:00Z"/>
                <w:lang w:eastAsia="zh-CN"/>
              </w:rPr>
            </w:pPr>
            <w:ins w:id="9698" w:author="Huawei" w:date="2021-05-27T14:56:00Z">
              <w:r>
                <w:rPr>
                  <w:lang w:eastAsia="zh-CN"/>
                </w:rPr>
                <w:t>Note 1:</w:t>
              </w:r>
              <w:r>
                <w:tab/>
              </w:r>
              <w:r>
                <w:rPr>
                  <w:lang w:eastAsia="zh-CN"/>
                </w:rPr>
                <w:t>The same requirements are applicable to TDD with different UL-DL patterns.</w:t>
              </w:r>
            </w:ins>
          </w:p>
        </w:tc>
      </w:tr>
    </w:tbl>
    <w:p w14:paraId="0CAA8252" w14:textId="77777777" w:rsidR="000E0432" w:rsidRDefault="000E0432" w:rsidP="000E0432">
      <w:pPr>
        <w:rPr>
          <w:ins w:id="9699" w:author="Huawei" w:date="2021-05-27T14:56:00Z"/>
          <w:lang w:eastAsia="zh-CN"/>
        </w:rPr>
      </w:pPr>
    </w:p>
    <w:p w14:paraId="04563FA9" w14:textId="77777777" w:rsidR="000E0432" w:rsidRDefault="000E0432" w:rsidP="00C475CF">
      <w:pPr>
        <w:pStyle w:val="H6"/>
        <w:rPr>
          <w:ins w:id="9700" w:author="Huawei" w:date="2021-05-27T14:56:00Z"/>
        </w:rPr>
      </w:pPr>
      <w:bookmarkStart w:id="9701" w:name="_Toc67916538"/>
      <w:bookmarkStart w:id="9702" w:name="_Toc61176715"/>
      <w:bookmarkStart w:id="9703" w:name="_Toc53178081"/>
      <w:bookmarkStart w:id="9704" w:name="_Toc53177629"/>
      <w:bookmarkStart w:id="9705" w:name="_Toc45893465"/>
      <w:bookmarkStart w:id="9706" w:name="_Toc37268814"/>
      <w:bookmarkStart w:id="9707" w:name="_Toc37268363"/>
      <w:bookmarkStart w:id="9708" w:name="_Toc29811859"/>
      <w:bookmarkStart w:id="9709" w:name="_Toc29811408"/>
      <w:bookmarkStart w:id="9710" w:name="_Toc13079919"/>
      <w:ins w:id="9711" w:author="Huawei" w:date="2021-05-27T14:56:00Z">
        <w:r>
          <w:rPr>
            <w:lang w:eastAsia="ko-KR"/>
          </w:rPr>
          <w:t>11.1.2.</w:t>
        </w:r>
        <w:r>
          <w:rPr>
            <w:lang w:eastAsia="zh-CN"/>
          </w:rPr>
          <w:t>2</w:t>
        </w:r>
        <w:r>
          <w:rPr>
            <w:lang w:eastAsia="ko-KR"/>
          </w:rPr>
          <w:t>.</w:t>
        </w:r>
        <w:r>
          <w:rPr>
            <w:lang w:eastAsia="zh-CN"/>
          </w:rPr>
          <w:t>3.2</w:t>
        </w:r>
        <w:r>
          <w:tab/>
        </w:r>
        <w:r>
          <w:rPr>
            <w:lang w:eastAsia="ko-KR"/>
          </w:rPr>
          <w:t>Minimum</w:t>
        </w:r>
        <w:r>
          <w:t xml:space="preserve"> requirements</w:t>
        </w:r>
        <w:bookmarkEnd w:id="9701"/>
        <w:bookmarkEnd w:id="9702"/>
        <w:bookmarkEnd w:id="9703"/>
        <w:bookmarkEnd w:id="9704"/>
        <w:bookmarkEnd w:id="9705"/>
        <w:bookmarkEnd w:id="9706"/>
        <w:bookmarkEnd w:id="9707"/>
        <w:bookmarkEnd w:id="9708"/>
        <w:bookmarkEnd w:id="9709"/>
        <w:bookmarkEnd w:id="9710"/>
      </w:ins>
    </w:p>
    <w:p w14:paraId="7BD4EEE3" w14:textId="77777777" w:rsidR="000E0432" w:rsidRDefault="000E0432" w:rsidP="000E0432">
      <w:pPr>
        <w:rPr>
          <w:ins w:id="9712" w:author="Huawei" w:date="2021-05-27T14:56:00Z"/>
          <w:lang w:eastAsia="zh-CN"/>
        </w:rPr>
      </w:pPr>
      <w:ins w:id="9713" w:author="Huawei" w:date="2021-05-27T14:56:00Z">
        <w:r>
          <w:rPr>
            <w:lang w:eastAsia="zh-CN"/>
          </w:rPr>
          <w:t>The CSI part 1 block error probability shall not exceed 0.1% at the SNR given in table 11.1.2.2.3.2-1 and table 11.1.2.2.3.2-2. The CSI part 2 block error probability shall not exceed 1% at the SNR given in table 11.1.2.2.3.2-3 and table 11.1.2.2.3.2-4.</w:t>
        </w:r>
      </w:ins>
    </w:p>
    <w:p w14:paraId="32DD7905" w14:textId="77777777" w:rsidR="000E0432" w:rsidRPr="00732378" w:rsidRDefault="000E0432" w:rsidP="000E0432">
      <w:pPr>
        <w:pStyle w:val="TH"/>
        <w:rPr>
          <w:ins w:id="9714" w:author="Huawei" w:date="2021-05-27T14:56:00Z"/>
        </w:rPr>
      </w:pPr>
      <w:ins w:id="9715" w:author="Huawei" w:date="2021-05-27T14:56:00Z">
        <w:r w:rsidRPr="00732378">
          <w:t>Table 11.1.2.2.3.2-1: Minimum requirements for UCI multiplexed on PUSCH, Type B, With PT-RS, CSI part 1, 50 MHz Channel Bandwidth,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0E0432" w:rsidRPr="00732378" w14:paraId="0AFC6B18" w14:textId="77777777" w:rsidTr="000E0432">
        <w:trPr>
          <w:jc w:val="center"/>
          <w:ins w:id="9716"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757886B6" w14:textId="77777777" w:rsidR="000E0432" w:rsidRPr="00937751" w:rsidRDefault="000E0432" w:rsidP="000E0432">
            <w:pPr>
              <w:pStyle w:val="TAH"/>
              <w:rPr>
                <w:ins w:id="9717" w:author="Huawei" w:date="2021-05-27T14:56:00Z"/>
              </w:rPr>
            </w:pPr>
            <w:ins w:id="9718" w:author="Huawei" w:date="2021-05-27T14:56:00Z">
              <w:r w:rsidRPr="00732378">
                <w:t>Number of TX antennas</w:t>
              </w:r>
            </w:ins>
          </w:p>
        </w:tc>
        <w:tc>
          <w:tcPr>
            <w:tcW w:w="1397" w:type="dxa"/>
            <w:tcBorders>
              <w:top w:val="single" w:sz="4" w:space="0" w:color="auto"/>
              <w:left w:val="single" w:sz="4" w:space="0" w:color="auto"/>
              <w:bottom w:val="single" w:sz="4" w:space="0" w:color="auto"/>
              <w:right w:val="single" w:sz="4" w:space="0" w:color="auto"/>
            </w:tcBorders>
            <w:vAlign w:val="center"/>
            <w:hideMark/>
          </w:tcPr>
          <w:p w14:paraId="2BD4E26A" w14:textId="77777777" w:rsidR="000E0432" w:rsidRPr="00937751" w:rsidRDefault="000E0432" w:rsidP="000E0432">
            <w:pPr>
              <w:pStyle w:val="TAH"/>
              <w:rPr>
                <w:ins w:id="9719" w:author="Huawei" w:date="2021-05-27T14:56:00Z"/>
              </w:rPr>
            </w:pPr>
            <w:ins w:id="9720" w:author="Huawei" w:date="2021-05-27T14:56:00Z">
              <w:r w:rsidRPr="00937751">
                <w:t>Number of demodulation branches</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20FEBE5F" w14:textId="64900F39" w:rsidR="000E0432" w:rsidRPr="00732378" w:rsidRDefault="000E0432" w:rsidP="000E0432">
            <w:pPr>
              <w:pStyle w:val="TAH"/>
              <w:rPr>
                <w:ins w:id="9721" w:author="Huawei" w:date="2021-05-27T14:56:00Z"/>
              </w:rPr>
            </w:pPr>
            <w:ins w:id="9722" w:author="Huawei" w:date="2021-05-27T14:56:00Z">
              <w:r w:rsidRPr="00525D63">
                <w:t>Propagation conditions and corre</w:t>
              </w:r>
              <w:r w:rsidRPr="00732378">
                <w:t xml:space="preserve">lation matrix (Annex </w:t>
              </w:r>
            </w:ins>
            <w:ins w:id="9723" w:author="Huawei_Modify_After_Meeting" w:date="2021-05-27T17:19:00Z">
              <w:r w:rsidR="008C1CAC">
                <w:t>TBA</w:t>
              </w:r>
            </w:ins>
            <w:ins w:id="9724" w:author="Huawei" w:date="2021-05-27T14:56:00Z">
              <w:del w:id="9725" w:author="Huawei_Modify_After_Meeting" w:date="2021-05-27T17:19:00Z">
                <w:r w:rsidRPr="00732378" w:rsidDel="008C1CAC">
                  <w:delText>G</w:delText>
                </w:r>
              </w:del>
              <w:r w:rsidRPr="00732378">
                <w:t>)</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67DA0F63" w14:textId="77777777" w:rsidR="000E0432" w:rsidRPr="00732378" w:rsidRDefault="000E0432" w:rsidP="000E0432">
            <w:pPr>
              <w:pStyle w:val="TAH"/>
              <w:rPr>
                <w:ins w:id="9726" w:author="Huawei" w:date="2021-05-27T14:56:00Z"/>
              </w:rPr>
            </w:pPr>
            <w:ins w:id="9727" w:author="Huawei" w:date="2021-05-27T14:56:00Z">
              <w:r w:rsidRPr="00732378">
                <w:t>UCI bits</w:t>
              </w:r>
            </w:ins>
          </w:p>
          <w:p w14:paraId="338D30BE" w14:textId="77777777" w:rsidR="000E0432" w:rsidRPr="00732378" w:rsidRDefault="000E0432" w:rsidP="000E0432">
            <w:pPr>
              <w:pStyle w:val="TAH"/>
              <w:rPr>
                <w:ins w:id="9728" w:author="Huawei" w:date="2021-05-27T14:56:00Z"/>
              </w:rPr>
            </w:pPr>
            <w:ins w:id="9729" w:author="Huawei" w:date="2021-05-27T14:56:00Z">
              <w:r w:rsidRPr="00732378">
                <w:t>(CSI part 1, CSI part 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4A93B274" w14:textId="77777777" w:rsidR="000E0432" w:rsidRPr="00732378" w:rsidRDefault="000E0432" w:rsidP="000E0432">
            <w:pPr>
              <w:pStyle w:val="TAH"/>
              <w:rPr>
                <w:ins w:id="9730" w:author="Huawei" w:date="2021-05-27T14:56:00Z"/>
              </w:rPr>
            </w:pPr>
            <w:ins w:id="9731" w:author="Huawei" w:date="2021-05-27T14:56:00Z">
              <w:r w:rsidRPr="00732378">
                <w:t>Additional DM-RS position</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1F31E648" w14:textId="77777777" w:rsidR="000E0432" w:rsidRPr="00732378" w:rsidRDefault="000E0432" w:rsidP="000E0432">
            <w:pPr>
              <w:pStyle w:val="TAH"/>
              <w:rPr>
                <w:ins w:id="9732" w:author="Huawei" w:date="2021-05-27T14:56:00Z"/>
              </w:rPr>
            </w:pPr>
            <w:ins w:id="9733" w:author="Huawei" w:date="2021-05-27T14:56:00Z">
              <w:r w:rsidRPr="00732378">
                <w:t>FRC</w:t>
              </w:r>
            </w:ins>
          </w:p>
          <w:p w14:paraId="585C1F56" w14:textId="77777777" w:rsidR="000E0432" w:rsidRPr="00732378" w:rsidRDefault="000E0432" w:rsidP="000E0432">
            <w:pPr>
              <w:pStyle w:val="TAH"/>
              <w:rPr>
                <w:ins w:id="9734" w:author="Huawei" w:date="2021-05-27T14:56:00Z"/>
              </w:rPr>
            </w:pPr>
            <w:ins w:id="9735" w:author="Huawei" w:date="2021-05-27T14:56:00Z">
              <w:r w:rsidRPr="00732378">
                <w:t>(Annex A)</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612B1582" w14:textId="77777777" w:rsidR="000E0432" w:rsidRPr="00732378" w:rsidRDefault="000E0432" w:rsidP="000E0432">
            <w:pPr>
              <w:pStyle w:val="TAH"/>
              <w:rPr>
                <w:ins w:id="9736" w:author="Huawei" w:date="2021-05-27T14:56:00Z"/>
              </w:rPr>
            </w:pPr>
            <w:ins w:id="9737" w:author="Huawei" w:date="2021-05-27T14:56:00Z">
              <w:r w:rsidRPr="00732378">
                <w:t>SNR</w:t>
              </w:r>
            </w:ins>
          </w:p>
          <w:p w14:paraId="4CE51250" w14:textId="77777777" w:rsidR="000E0432" w:rsidRPr="00732378" w:rsidRDefault="000E0432" w:rsidP="000E0432">
            <w:pPr>
              <w:pStyle w:val="TAH"/>
              <w:rPr>
                <w:ins w:id="9738" w:author="Huawei" w:date="2021-05-27T14:56:00Z"/>
              </w:rPr>
            </w:pPr>
            <w:ins w:id="9739" w:author="Huawei" w:date="2021-05-27T14:56:00Z">
              <w:r w:rsidRPr="00732378">
                <w:t>(dB)</w:t>
              </w:r>
            </w:ins>
          </w:p>
        </w:tc>
      </w:tr>
      <w:tr w:rsidR="000E0432" w14:paraId="632FB234" w14:textId="77777777" w:rsidTr="000E0432">
        <w:trPr>
          <w:trHeight w:val="105"/>
          <w:jc w:val="center"/>
          <w:ins w:id="9740" w:author="Huawei" w:date="2021-05-27T14:56:00Z"/>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10A53E01" w14:textId="77777777" w:rsidR="000E0432" w:rsidRDefault="000E0432" w:rsidP="000E0432">
            <w:pPr>
              <w:pStyle w:val="TAC"/>
              <w:rPr>
                <w:ins w:id="9741" w:author="Huawei" w:date="2021-05-27T14:56:00Z"/>
              </w:rPr>
            </w:pPr>
            <w:ins w:id="9742" w:author="Huawei" w:date="2021-05-27T14:56:00Z">
              <w:r>
                <w:t>1</w:t>
              </w:r>
            </w:ins>
          </w:p>
        </w:tc>
        <w:tc>
          <w:tcPr>
            <w:tcW w:w="1397" w:type="dxa"/>
            <w:tcBorders>
              <w:top w:val="single" w:sz="4" w:space="0" w:color="auto"/>
              <w:left w:val="single" w:sz="4" w:space="0" w:color="auto"/>
              <w:bottom w:val="single" w:sz="4" w:space="0" w:color="auto"/>
              <w:right w:val="single" w:sz="4" w:space="0" w:color="auto"/>
            </w:tcBorders>
            <w:vAlign w:val="center"/>
            <w:hideMark/>
          </w:tcPr>
          <w:p w14:paraId="2E486E60" w14:textId="77777777" w:rsidR="000E0432" w:rsidRDefault="000E0432" w:rsidP="000E0432">
            <w:pPr>
              <w:pStyle w:val="TAC"/>
              <w:rPr>
                <w:ins w:id="9743" w:author="Huawei" w:date="2021-05-27T14:56:00Z"/>
              </w:rPr>
            </w:pPr>
            <w:ins w:id="9744" w:author="Huawei" w:date="2021-05-27T14:56:00Z">
              <w:r>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2BBF33B1" w14:textId="77777777" w:rsidR="000E0432" w:rsidRDefault="000E0432" w:rsidP="000E0432">
            <w:pPr>
              <w:pStyle w:val="TAC"/>
              <w:rPr>
                <w:ins w:id="9745" w:author="Huawei" w:date="2021-05-27T14:56:00Z"/>
                <w:lang w:eastAsia="zh-CN"/>
              </w:rPr>
            </w:pPr>
            <w:ins w:id="9746" w:author="Huawei" w:date="2021-05-27T14:56:00Z">
              <w:r>
                <w:t>TDLA30-300</w:t>
              </w:r>
              <w:r>
                <w:rPr>
                  <w:lang w:eastAsia="zh-CN"/>
                </w:rPr>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612EC678" w14:textId="77777777" w:rsidR="000E0432" w:rsidRDefault="000E0432" w:rsidP="000E0432">
            <w:pPr>
              <w:pStyle w:val="TAC"/>
              <w:rPr>
                <w:ins w:id="9747" w:author="Huawei" w:date="2021-05-27T14:56:00Z"/>
                <w:lang w:eastAsia="zh-CN"/>
              </w:rPr>
            </w:pPr>
            <w:ins w:id="9748" w:author="Huawei" w:date="2021-05-27T14:56:00Z">
              <w:r>
                <w:t>7</w:t>
              </w:r>
              <w:r>
                <w:rPr>
                  <w:lang w:eastAsia="zh-CN"/>
                </w:rPr>
                <w:t>(5,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5A80DA22" w14:textId="77777777" w:rsidR="000E0432" w:rsidRDefault="000E0432" w:rsidP="000E0432">
            <w:pPr>
              <w:pStyle w:val="TAC"/>
              <w:rPr>
                <w:ins w:id="9749" w:author="Huawei" w:date="2021-05-27T14:56:00Z"/>
                <w:lang w:eastAsia="zh-CN"/>
              </w:rPr>
            </w:pPr>
            <w:ins w:id="9750" w:author="Huawei" w:date="2021-05-27T14:56:00Z">
              <w:r>
                <w:rPr>
                  <w:lang w:eastAsia="zh-CN"/>
                </w:rPr>
                <w:t>pos0</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1C3D43D0" w14:textId="77777777" w:rsidR="000E0432" w:rsidRDefault="000E0432" w:rsidP="000E0432">
            <w:pPr>
              <w:pStyle w:val="TAC"/>
              <w:rPr>
                <w:ins w:id="9751" w:author="Huawei" w:date="2021-05-27T14:56:00Z"/>
                <w:lang w:eastAsia="zh-CN"/>
              </w:rPr>
            </w:pPr>
            <w:ins w:id="9752" w:author="Huawei" w:date="2021-05-27T14:56:00Z">
              <w:r w:rsidRPr="00732378">
                <w:rPr>
                  <w:lang w:eastAsia="zh-CN"/>
                </w:rPr>
                <w:t>D-FR2-A.2.3-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755F46E5" w14:textId="77777777" w:rsidR="000E0432" w:rsidRDefault="000E0432" w:rsidP="000E0432">
            <w:pPr>
              <w:pStyle w:val="TAC"/>
              <w:rPr>
                <w:ins w:id="9753" w:author="Huawei" w:date="2021-05-27T14:56:00Z"/>
              </w:rPr>
            </w:pPr>
            <w:ins w:id="9754" w:author="Huawei" w:date="2021-05-27T14:56:00Z">
              <w:r>
                <w:rPr>
                  <w:lang w:eastAsia="zh-CN"/>
                </w:rPr>
                <w:t>7.2</w:t>
              </w:r>
            </w:ins>
          </w:p>
        </w:tc>
      </w:tr>
      <w:tr w:rsidR="000E0432" w14:paraId="6F7EE2D1" w14:textId="77777777" w:rsidTr="000E0432">
        <w:trPr>
          <w:trHeight w:val="105"/>
          <w:jc w:val="center"/>
          <w:ins w:id="9755"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37D46E33" w14:textId="77777777" w:rsidR="000E0432" w:rsidRDefault="000E0432" w:rsidP="000E0432">
            <w:pPr>
              <w:pStyle w:val="TAC"/>
              <w:rPr>
                <w:ins w:id="9756" w:author="Huawei" w:date="2021-05-27T14:56:00Z"/>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6B947749" w14:textId="77777777" w:rsidR="000E0432" w:rsidRDefault="000E0432" w:rsidP="000E0432">
            <w:pPr>
              <w:pStyle w:val="TAC"/>
              <w:rPr>
                <w:ins w:id="9757" w:author="Huawei" w:date="2021-05-27T14:56:00Z"/>
                <w:lang w:eastAsia="zh-CN"/>
              </w:rPr>
            </w:pPr>
            <w:ins w:id="9758" w:author="Huawei" w:date="2021-05-27T14:56:00Z">
              <w:r>
                <w:rPr>
                  <w:lang w:eastAsia="zh-CN"/>
                </w:rPr>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39B126C7" w14:textId="77777777" w:rsidR="000E0432" w:rsidRDefault="000E0432" w:rsidP="000E0432">
            <w:pPr>
              <w:pStyle w:val="TAC"/>
              <w:rPr>
                <w:ins w:id="9759" w:author="Huawei" w:date="2021-05-27T14:56:00Z"/>
                <w:lang w:eastAsia="zh-CN"/>
              </w:rPr>
            </w:pPr>
            <w:ins w:id="9760" w:author="Huawei" w:date="2021-05-27T14:56:00Z">
              <w:r>
                <w:t>TDLA30-300</w:t>
              </w:r>
              <w:r>
                <w:rPr>
                  <w:lang w:eastAsia="zh-CN"/>
                </w:rPr>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5C29727D" w14:textId="77777777" w:rsidR="000E0432" w:rsidRDefault="000E0432" w:rsidP="000E0432">
            <w:pPr>
              <w:pStyle w:val="TAC"/>
              <w:rPr>
                <w:ins w:id="9761" w:author="Huawei" w:date="2021-05-27T14:56:00Z"/>
                <w:lang w:eastAsia="zh-CN"/>
              </w:rPr>
            </w:pPr>
            <w:ins w:id="9762" w:author="Huawei" w:date="2021-05-27T14:56:00Z">
              <w:r>
                <w:rPr>
                  <w:lang w:eastAsia="zh-CN"/>
                </w:rPr>
                <w:t>40(20,20)</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3D1A0937" w14:textId="77777777" w:rsidR="000E0432" w:rsidRDefault="000E0432" w:rsidP="000E0432">
            <w:pPr>
              <w:pStyle w:val="TAC"/>
              <w:rPr>
                <w:ins w:id="9763" w:author="Huawei" w:date="2021-05-27T14:56:00Z"/>
                <w:lang w:eastAsia="zh-CN"/>
              </w:rPr>
            </w:pPr>
            <w:ins w:id="9764" w:author="Huawei" w:date="2021-05-27T14:56:00Z">
              <w:r>
                <w:rPr>
                  <w:lang w:eastAsia="zh-CN"/>
                </w:rPr>
                <w:t>pos0</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2AE05AB9" w14:textId="77777777" w:rsidR="000E0432" w:rsidRDefault="000E0432" w:rsidP="000E0432">
            <w:pPr>
              <w:pStyle w:val="TAC"/>
              <w:rPr>
                <w:ins w:id="9765" w:author="Huawei" w:date="2021-05-27T14:56:00Z"/>
                <w:lang w:eastAsia="zh-CN"/>
              </w:rPr>
            </w:pPr>
            <w:ins w:id="9766" w:author="Huawei" w:date="2021-05-27T14:56:00Z">
              <w:r w:rsidRPr="00732378">
                <w:rPr>
                  <w:lang w:eastAsia="zh-CN"/>
                </w:rPr>
                <w:t>D-FR2-A.2.3-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7C053994" w14:textId="77777777" w:rsidR="000E0432" w:rsidRDefault="000E0432" w:rsidP="000E0432">
            <w:pPr>
              <w:pStyle w:val="TAC"/>
              <w:rPr>
                <w:ins w:id="9767" w:author="Huawei" w:date="2021-05-27T14:56:00Z"/>
                <w:lang w:eastAsia="zh-CN"/>
              </w:rPr>
            </w:pPr>
            <w:ins w:id="9768" w:author="Huawei" w:date="2021-05-27T14:56:00Z">
              <w:r>
                <w:rPr>
                  <w:lang w:eastAsia="zh-CN"/>
                </w:rPr>
                <w:t>5.8</w:t>
              </w:r>
            </w:ins>
          </w:p>
        </w:tc>
      </w:tr>
      <w:tr w:rsidR="000E0432" w14:paraId="6A61A6C7" w14:textId="77777777" w:rsidTr="000E0432">
        <w:trPr>
          <w:trHeight w:val="105"/>
          <w:jc w:val="center"/>
          <w:ins w:id="9769"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1D05619" w14:textId="77777777" w:rsidR="000E0432" w:rsidRDefault="000E0432" w:rsidP="000E0432">
            <w:pPr>
              <w:pStyle w:val="TAC"/>
              <w:rPr>
                <w:ins w:id="9770" w:author="Huawei" w:date="2021-05-27T14:56:00Z"/>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6083E5C1" w14:textId="77777777" w:rsidR="000E0432" w:rsidRDefault="000E0432" w:rsidP="000E0432">
            <w:pPr>
              <w:pStyle w:val="TAC"/>
              <w:rPr>
                <w:ins w:id="9771" w:author="Huawei" w:date="2021-05-27T14:56:00Z"/>
              </w:rPr>
            </w:pPr>
            <w:ins w:id="9772" w:author="Huawei" w:date="2021-05-27T14:56:00Z">
              <w:r>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3F1213E0" w14:textId="77777777" w:rsidR="000E0432" w:rsidRDefault="000E0432" w:rsidP="000E0432">
            <w:pPr>
              <w:pStyle w:val="TAC"/>
              <w:rPr>
                <w:ins w:id="9773" w:author="Huawei" w:date="2021-05-27T14:56:00Z"/>
              </w:rPr>
            </w:pPr>
            <w:ins w:id="9774" w:author="Huawei" w:date="2021-05-27T14:56:00Z">
              <w:r>
                <w:t>TDLA30-300</w:t>
              </w:r>
              <w:r>
                <w:rPr>
                  <w:lang w:eastAsia="zh-CN"/>
                </w:rPr>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33914E65" w14:textId="77777777" w:rsidR="000E0432" w:rsidRDefault="000E0432" w:rsidP="000E0432">
            <w:pPr>
              <w:pStyle w:val="TAC"/>
              <w:rPr>
                <w:ins w:id="9775" w:author="Huawei" w:date="2021-05-27T14:56:00Z"/>
                <w:lang w:eastAsia="zh-CN"/>
              </w:rPr>
            </w:pPr>
            <w:ins w:id="9776" w:author="Huawei" w:date="2021-05-27T14:56:00Z">
              <w:r>
                <w:t>7</w:t>
              </w:r>
              <w:r>
                <w:rPr>
                  <w:lang w:eastAsia="zh-CN"/>
                </w:rPr>
                <w:t>(5,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6879403F" w14:textId="77777777" w:rsidR="000E0432" w:rsidRDefault="000E0432" w:rsidP="000E0432">
            <w:pPr>
              <w:pStyle w:val="TAC"/>
              <w:rPr>
                <w:ins w:id="9777" w:author="Huawei" w:date="2021-05-27T14:56:00Z"/>
                <w:lang w:eastAsia="zh-CN"/>
              </w:rPr>
            </w:pPr>
            <w:ins w:id="9778" w:author="Huawei" w:date="2021-05-27T14:56:00Z">
              <w:r>
                <w:rPr>
                  <w:lang w:eastAsia="zh-CN"/>
                </w:rPr>
                <w:t>pos1</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0EA29CA3" w14:textId="77777777" w:rsidR="000E0432" w:rsidRDefault="000E0432" w:rsidP="000E0432">
            <w:pPr>
              <w:pStyle w:val="TAC"/>
              <w:rPr>
                <w:ins w:id="9779" w:author="Huawei" w:date="2021-05-27T14:56:00Z"/>
                <w:lang w:eastAsia="zh-CN"/>
              </w:rPr>
            </w:pPr>
            <w:ins w:id="9780" w:author="Huawei" w:date="2021-05-27T14:56:00Z">
              <w:r w:rsidRPr="00732378">
                <w:rPr>
                  <w:lang w:eastAsia="zh-CN"/>
                </w:rPr>
                <w:t>D-FR2-A.2.3-</w:t>
              </w:r>
              <w:r>
                <w:rPr>
                  <w:lang w:eastAsia="zh-CN"/>
                </w:rPr>
                <w:t>1</w:t>
              </w:r>
              <w:r w:rsidRPr="00732378">
                <w:rPr>
                  <w:lang w:eastAsia="zh-CN"/>
                </w:rPr>
                <w:t>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0F5FD456" w14:textId="77777777" w:rsidR="000E0432" w:rsidRDefault="000E0432" w:rsidP="000E0432">
            <w:pPr>
              <w:pStyle w:val="TAC"/>
              <w:rPr>
                <w:ins w:id="9781" w:author="Huawei" w:date="2021-05-27T14:56:00Z"/>
              </w:rPr>
            </w:pPr>
            <w:ins w:id="9782" w:author="Huawei" w:date="2021-05-27T14:56:00Z">
              <w:r>
                <w:rPr>
                  <w:lang w:eastAsia="zh-CN"/>
                </w:rPr>
                <w:t>7.8</w:t>
              </w:r>
            </w:ins>
          </w:p>
        </w:tc>
      </w:tr>
      <w:tr w:rsidR="000E0432" w14:paraId="14629756" w14:textId="77777777" w:rsidTr="000E0432">
        <w:trPr>
          <w:trHeight w:val="105"/>
          <w:jc w:val="center"/>
          <w:ins w:id="9783"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3F4821B2" w14:textId="77777777" w:rsidR="000E0432" w:rsidRDefault="000E0432" w:rsidP="000E0432">
            <w:pPr>
              <w:pStyle w:val="TAC"/>
              <w:rPr>
                <w:ins w:id="9784" w:author="Huawei" w:date="2021-05-27T14:56:00Z"/>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4D4177BD" w14:textId="77777777" w:rsidR="000E0432" w:rsidRDefault="000E0432" w:rsidP="000E0432">
            <w:pPr>
              <w:pStyle w:val="TAC"/>
              <w:rPr>
                <w:ins w:id="9785" w:author="Huawei" w:date="2021-05-27T14:56:00Z"/>
                <w:lang w:eastAsia="zh-CN"/>
              </w:rPr>
            </w:pPr>
            <w:ins w:id="9786" w:author="Huawei" w:date="2021-05-27T14:56:00Z">
              <w:r>
                <w:rPr>
                  <w:lang w:eastAsia="zh-CN"/>
                </w:rPr>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639B71D6" w14:textId="77777777" w:rsidR="000E0432" w:rsidRDefault="000E0432" w:rsidP="000E0432">
            <w:pPr>
              <w:pStyle w:val="TAC"/>
              <w:rPr>
                <w:ins w:id="9787" w:author="Huawei" w:date="2021-05-27T14:56:00Z"/>
                <w:lang w:eastAsia="zh-CN"/>
              </w:rPr>
            </w:pPr>
            <w:ins w:id="9788" w:author="Huawei" w:date="2021-05-27T14:56:00Z">
              <w:r>
                <w:t>TDLA30-300</w:t>
              </w:r>
              <w:r>
                <w:rPr>
                  <w:lang w:eastAsia="zh-CN"/>
                </w:rPr>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5D6B1953" w14:textId="77777777" w:rsidR="000E0432" w:rsidRDefault="000E0432" w:rsidP="000E0432">
            <w:pPr>
              <w:pStyle w:val="TAC"/>
              <w:rPr>
                <w:ins w:id="9789" w:author="Huawei" w:date="2021-05-27T14:56:00Z"/>
                <w:lang w:eastAsia="zh-CN"/>
              </w:rPr>
            </w:pPr>
            <w:ins w:id="9790" w:author="Huawei" w:date="2021-05-27T14:56:00Z">
              <w:r>
                <w:rPr>
                  <w:lang w:eastAsia="zh-CN"/>
                </w:rPr>
                <w:t>40(20,20)</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70B76548" w14:textId="77777777" w:rsidR="000E0432" w:rsidRDefault="000E0432" w:rsidP="000E0432">
            <w:pPr>
              <w:pStyle w:val="TAC"/>
              <w:rPr>
                <w:ins w:id="9791" w:author="Huawei" w:date="2021-05-27T14:56:00Z"/>
                <w:lang w:eastAsia="zh-CN"/>
              </w:rPr>
            </w:pPr>
            <w:ins w:id="9792" w:author="Huawei" w:date="2021-05-27T14:56:00Z">
              <w:r>
                <w:rPr>
                  <w:lang w:eastAsia="zh-CN"/>
                </w:rPr>
                <w:t>pos1</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46B57D15" w14:textId="77777777" w:rsidR="000E0432" w:rsidRDefault="000E0432" w:rsidP="000E0432">
            <w:pPr>
              <w:pStyle w:val="TAC"/>
              <w:rPr>
                <w:ins w:id="9793" w:author="Huawei" w:date="2021-05-27T14:56:00Z"/>
                <w:lang w:eastAsia="zh-CN"/>
              </w:rPr>
            </w:pPr>
            <w:ins w:id="9794" w:author="Huawei" w:date="2021-05-27T14:56:00Z">
              <w:r w:rsidRPr="00732378">
                <w:rPr>
                  <w:lang w:eastAsia="zh-CN"/>
                </w:rPr>
                <w:t>D-FR2-A.2.3-</w:t>
              </w:r>
              <w:r>
                <w:rPr>
                  <w:lang w:eastAsia="zh-CN"/>
                </w:rPr>
                <w:t>1</w:t>
              </w:r>
              <w:r w:rsidRPr="00732378">
                <w:rPr>
                  <w:lang w:eastAsia="zh-CN"/>
                </w:rPr>
                <w:t>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3B8C6745" w14:textId="77777777" w:rsidR="000E0432" w:rsidRDefault="000E0432" w:rsidP="000E0432">
            <w:pPr>
              <w:pStyle w:val="TAC"/>
              <w:rPr>
                <w:ins w:id="9795" w:author="Huawei" w:date="2021-05-27T14:56:00Z"/>
                <w:lang w:eastAsia="zh-CN"/>
              </w:rPr>
            </w:pPr>
            <w:ins w:id="9796" w:author="Huawei" w:date="2021-05-27T14:56:00Z">
              <w:r>
                <w:rPr>
                  <w:lang w:eastAsia="zh-CN"/>
                </w:rPr>
                <w:t>5.9</w:t>
              </w:r>
            </w:ins>
          </w:p>
        </w:tc>
      </w:tr>
    </w:tbl>
    <w:p w14:paraId="25548CD8" w14:textId="77777777" w:rsidR="000E0432" w:rsidRDefault="000E0432" w:rsidP="000E0432">
      <w:pPr>
        <w:rPr>
          <w:ins w:id="9797" w:author="Huawei" w:date="2021-05-27T14:56:00Z"/>
          <w:lang w:eastAsia="zh-CN"/>
        </w:rPr>
      </w:pPr>
    </w:p>
    <w:p w14:paraId="37AC02B3" w14:textId="77777777" w:rsidR="000E0432" w:rsidRPr="00BB2CAE" w:rsidRDefault="000E0432" w:rsidP="000E0432">
      <w:pPr>
        <w:pStyle w:val="TH"/>
        <w:rPr>
          <w:ins w:id="9798" w:author="Huawei" w:date="2021-05-27T14:56:00Z"/>
        </w:rPr>
      </w:pPr>
      <w:ins w:id="9799" w:author="Huawei" w:date="2021-05-27T14:56:00Z">
        <w:r w:rsidRPr="00BB2CAE">
          <w:t>Table 11.1.2.2.3.2-2: Minimum requirements for UCI multiplexed on PUSCH, Type B, Without PTRS,</w:t>
        </w:r>
        <w:r>
          <w:t xml:space="preserve"> </w:t>
        </w:r>
        <w:r w:rsidRPr="00BB2CAE">
          <w:t>CSI part 1, 50 MHz Channel Bandwidth,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0E0432" w:rsidRPr="00732378" w14:paraId="5AB3044D" w14:textId="77777777" w:rsidTr="000E0432">
        <w:trPr>
          <w:jc w:val="center"/>
          <w:ins w:id="9800"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5CF06AC3" w14:textId="77777777" w:rsidR="000E0432" w:rsidRPr="00937751" w:rsidRDefault="000E0432" w:rsidP="000E0432">
            <w:pPr>
              <w:pStyle w:val="TAH"/>
              <w:rPr>
                <w:ins w:id="9801" w:author="Huawei" w:date="2021-05-27T14:56:00Z"/>
              </w:rPr>
            </w:pPr>
            <w:ins w:id="9802" w:author="Huawei" w:date="2021-05-27T14:56:00Z">
              <w:r w:rsidRPr="00732378">
                <w:t>Number of TX antennas</w:t>
              </w:r>
            </w:ins>
          </w:p>
        </w:tc>
        <w:tc>
          <w:tcPr>
            <w:tcW w:w="1397" w:type="dxa"/>
            <w:tcBorders>
              <w:top w:val="single" w:sz="4" w:space="0" w:color="auto"/>
              <w:left w:val="single" w:sz="4" w:space="0" w:color="auto"/>
              <w:bottom w:val="single" w:sz="4" w:space="0" w:color="auto"/>
              <w:right w:val="single" w:sz="4" w:space="0" w:color="auto"/>
            </w:tcBorders>
            <w:vAlign w:val="center"/>
            <w:hideMark/>
          </w:tcPr>
          <w:p w14:paraId="0E3C9D99" w14:textId="77777777" w:rsidR="000E0432" w:rsidRPr="00937751" w:rsidRDefault="000E0432" w:rsidP="000E0432">
            <w:pPr>
              <w:pStyle w:val="TAH"/>
              <w:rPr>
                <w:ins w:id="9803" w:author="Huawei" w:date="2021-05-27T14:56:00Z"/>
              </w:rPr>
            </w:pPr>
            <w:ins w:id="9804" w:author="Huawei" w:date="2021-05-27T14:56:00Z">
              <w:r w:rsidRPr="00937751">
                <w:t>Number of demodulation branches</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4676B97E" w14:textId="21975465" w:rsidR="000E0432" w:rsidRPr="00525D63" w:rsidRDefault="000E0432" w:rsidP="000E0432">
            <w:pPr>
              <w:pStyle w:val="TAH"/>
              <w:rPr>
                <w:ins w:id="9805" w:author="Huawei" w:date="2021-05-27T14:56:00Z"/>
              </w:rPr>
            </w:pPr>
            <w:ins w:id="9806" w:author="Huawei" w:date="2021-05-27T14:56:00Z">
              <w:r w:rsidRPr="00525D63">
                <w:t xml:space="preserve">Propagation conditions and correlation matrix (Annex </w:t>
              </w:r>
            </w:ins>
            <w:ins w:id="9807" w:author="Huawei_Modify_After_Meeting" w:date="2021-05-27T17:19:00Z">
              <w:r w:rsidR="008C1CAC">
                <w:t>TBA</w:t>
              </w:r>
            </w:ins>
            <w:ins w:id="9808" w:author="Huawei" w:date="2021-05-27T14:56:00Z">
              <w:del w:id="9809" w:author="Huawei_Modify_After_Meeting" w:date="2021-05-27T17:19:00Z">
                <w:r w:rsidRPr="00525D63" w:rsidDel="008C1CAC">
                  <w:delText>G</w:delText>
                </w:r>
              </w:del>
              <w:r w:rsidRPr="00525D63">
                <w:t>)</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53B6F87B" w14:textId="77777777" w:rsidR="000E0432" w:rsidRPr="00732378" w:rsidRDefault="000E0432" w:rsidP="000E0432">
            <w:pPr>
              <w:pStyle w:val="TAH"/>
              <w:rPr>
                <w:ins w:id="9810" w:author="Huawei" w:date="2021-05-27T14:56:00Z"/>
              </w:rPr>
            </w:pPr>
            <w:ins w:id="9811" w:author="Huawei" w:date="2021-05-27T14:56:00Z">
              <w:r w:rsidRPr="00732378">
                <w:t>UCI bits</w:t>
              </w:r>
            </w:ins>
          </w:p>
          <w:p w14:paraId="2D675B21" w14:textId="77777777" w:rsidR="000E0432" w:rsidRPr="00732378" w:rsidRDefault="000E0432" w:rsidP="000E0432">
            <w:pPr>
              <w:pStyle w:val="TAH"/>
              <w:rPr>
                <w:ins w:id="9812" w:author="Huawei" w:date="2021-05-27T14:56:00Z"/>
              </w:rPr>
            </w:pPr>
            <w:ins w:id="9813" w:author="Huawei" w:date="2021-05-27T14:56:00Z">
              <w:r w:rsidRPr="00732378">
                <w:t>(CSI part 1, CSI part 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711FCFA9" w14:textId="77777777" w:rsidR="000E0432" w:rsidRPr="00732378" w:rsidRDefault="000E0432" w:rsidP="000E0432">
            <w:pPr>
              <w:pStyle w:val="TAH"/>
              <w:rPr>
                <w:ins w:id="9814" w:author="Huawei" w:date="2021-05-27T14:56:00Z"/>
              </w:rPr>
            </w:pPr>
            <w:ins w:id="9815" w:author="Huawei" w:date="2021-05-27T14:56:00Z">
              <w:r w:rsidRPr="00732378">
                <w:t>Additional DM-RS position</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6C6E7BF4" w14:textId="77777777" w:rsidR="000E0432" w:rsidRPr="00732378" w:rsidRDefault="000E0432" w:rsidP="000E0432">
            <w:pPr>
              <w:pStyle w:val="TAH"/>
              <w:rPr>
                <w:ins w:id="9816" w:author="Huawei" w:date="2021-05-27T14:56:00Z"/>
              </w:rPr>
            </w:pPr>
            <w:ins w:id="9817" w:author="Huawei" w:date="2021-05-27T14:56:00Z">
              <w:r w:rsidRPr="00732378">
                <w:t>FRC</w:t>
              </w:r>
            </w:ins>
          </w:p>
          <w:p w14:paraId="65963FB1" w14:textId="77777777" w:rsidR="000E0432" w:rsidRPr="00732378" w:rsidRDefault="000E0432" w:rsidP="000E0432">
            <w:pPr>
              <w:pStyle w:val="TAH"/>
              <w:rPr>
                <w:ins w:id="9818" w:author="Huawei" w:date="2021-05-27T14:56:00Z"/>
              </w:rPr>
            </w:pPr>
            <w:ins w:id="9819" w:author="Huawei" w:date="2021-05-27T14:56:00Z">
              <w:r w:rsidRPr="00732378">
                <w:t>(Annex A)</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50165379" w14:textId="77777777" w:rsidR="000E0432" w:rsidRPr="00732378" w:rsidRDefault="000E0432" w:rsidP="000E0432">
            <w:pPr>
              <w:pStyle w:val="TAH"/>
              <w:rPr>
                <w:ins w:id="9820" w:author="Huawei" w:date="2021-05-27T14:56:00Z"/>
              </w:rPr>
            </w:pPr>
            <w:ins w:id="9821" w:author="Huawei" w:date="2021-05-27T14:56:00Z">
              <w:r w:rsidRPr="00732378">
                <w:t>SNR</w:t>
              </w:r>
            </w:ins>
          </w:p>
          <w:p w14:paraId="038D3190" w14:textId="77777777" w:rsidR="000E0432" w:rsidRPr="00732378" w:rsidRDefault="000E0432" w:rsidP="000E0432">
            <w:pPr>
              <w:pStyle w:val="TAH"/>
              <w:rPr>
                <w:ins w:id="9822" w:author="Huawei" w:date="2021-05-27T14:56:00Z"/>
              </w:rPr>
            </w:pPr>
            <w:ins w:id="9823" w:author="Huawei" w:date="2021-05-27T14:56:00Z">
              <w:r w:rsidRPr="00732378">
                <w:t>(dB)</w:t>
              </w:r>
            </w:ins>
          </w:p>
        </w:tc>
      </w:tr>
      <w:tr w:rsidR="000E0432" w:rsidRPr="00732378" w14:paraId="2F269FB9" w14:textId="77777777" w:rsidTr="000E0432">
        <w:trPr>
          <w:trHeight w:val="105"/>
          <w:jc w:val="center"/>
          <w:ins w:id="9824" w:author="Huawei" w:date="2021-05-27T14:56:00Z"/>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20B8F782" w14:textId="77777777" w:rsidR="000E0432" w:rsidRPr="00732378" w:rsidRDefault="000E0432" w:rsidP="000E0432">
            <w:pPr>
              <w:pStyle w:val="TAC"/>
              <w:rPr>
                <w:ins w:id="9825" w:author="Huawei" w:date="2021-05-27T14:56:00Z"/>
              </w:rPr>
            </w:pPr>
            <w:ins w:id="9826" w:author="Huawei" w:date="2021-05-27T14:56:00Z">
              <w:r w:rsidRPr="00732378">
                <w:t>1</w:t>
              </w:r>
            </w:ins>
          </w:p>
        </w:tc>
        <w:tc>
          <w:tcPr>
            <w:tcW w:w="1397" w:type="dxa"/>
            <w:tcBorders>
              <w:top w:val="single" w:sz="4" w:space="0" w:color="auto"/>
              <w:left w:val="single" w:sz="4" w:space="0" w:color="auto"/>
              <w:bottom w:val="single" w:sz="4" w:space="0" w:color="auto"/>
              <w:right w:val="single" w:sz="4" w:space="0" w:color="auto"/>
            </w:tcBorders>
            <w:vAlign w:val="center"/>
            <w:hideMark/>
          </w:tcPr>
          <w:p w14:paraId="72FC0187" w14:textId="77777777" w:rsidR="000E0432" w:rsidRPr="00937751" w:rsidRDefault="000E0432" w:rsidP="000E0432">
            <w:pPr>
              <w:pStyle w:val="TAC"/>
              <w:rPr>
                <w:ins w:id="9827" w:author="Huawei" w:date="2021-05-27T14:56:00Z"/>
              </w:rPr>
            </w:pPr>
            <w:ins w:id="9828" w:author="Huawei" w:date="2021-05-27T14:56:00Z">
              <w:r w:rsidRPr="00937751">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48D386F0" w14:textId="77777777" w:rsidR="000E0432" w:rsidRPr="00BB2CAE" w:rsidRDefault="000E0432" w:rsidP="000E0432">
            <w:pPr>
              <w:pStyle w:val="TAC"/>
              <w:rPr>
                <w:ins w:id="9829" w:author="Huawei" w:date="2021-05-27T14:56:00Z"/>
              </w:rPr>
            </w:pPr>
            <w:ins w:id="9830" w:author="Huawei" w:date="2021-05-27T14:56:00Z">
              <w:r w:rsidRPr="00525D63">
                <w:t>TDLA30-300</w:t>
              </w:r>
              <w:r w:rsidRPr="00BB2CAE">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75EC786E" w14:textId="77777777" w:rsidR="000E0432" w:rsidRPr="00BB2CAE" w:rsidRDefault="000E0432" w:rsidP="000E0432">
            <w:pPr>
              <w:pStyle w:val="TAC"/>
              <w:rPr>
                <w:ins w:id="9831" w:author="Huawei" w:date="2021-05-27T14:56:00Z"/>
              </w:rPr>
            </w:pPr>
            <w:ins w:id="9832" w:author="Huawei" w:date="2021-05-27T14:56:00Z">
              <w:r w:rsidRPr="00732378">
                <w:t>7</w:t>
              </w:r>
              <w:r w:rsidRPr="00BB2CAE">
                <w:t>(5,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0BD50C99" w14:textId="77777777" w:rsidR="000E0432" w:rsidRPr="00BB2CAE" w:rsidRDefault="000E0432" w:rsidP="000E0432">
            <w:pPr>
              <w:pStyle w:val="TAC"/>
              <w:rPr>
                <w:ins w:id="9833" w:author="Huawei" w:date="2021-05-27T14:56:00Z"/>
              </w:rPr>
            </w:pPr>
            <w:ins w:id="9834" w:author="Huawei" w:date="2021-05-27T14:56:00Z">
              <w:r w:rsidRPr="00BB2CAE">
                <w:t>pos0</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07510E25" w14:textId="77777777" w:rsidR="000E0432" w:rsidRPr="00BB2CAE" w:rsidRDefault="000E0432" w:rsidP="000E0432">
            <w:pPr>
              <w:pStyle w:val="TAC"/>
              <w:rPr>
                <w:ins w:id="9835" w:author="Huawei" w:date="2021-05-27T14:56:00Z"/>
              </w:rPr>
            </w:pPr>
            <w:ins w:id="9836" w:author="Huawei" w:date="2021-05-27T14:56:00Z">
              <w:r w:rsidRPr="00BB2CAE">
                <w:t>D-FR2-A.2.3-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4B985CA2" w14:textId="77777777" w:rsidR="000E0432" w:rsidRPr="00732378" w:rsidRDefault="000E0432" w:rsidP="000E0432">
            <w:pPr>
              <w:pStyle w:val="TAC"/>
              <w:rPr>
                <w:ins w:id="9837" w:author="Huawei" w:date="2021-05-27T14:56:00Z"/>
              </w:rPr>
            </w:pPr>
            <w:ins w:id="9838" w:author="Huawei" w:date="2021-05-27T14:56:00Z">
              <w:r w:rsidRPr="00BB2CAE">
                <w:t>7.1</w:t>
              </w:r>
            </w:ins>
          </w:p>
        </w:tc>
      </w:tr>
      <w:tr w:rsidR="000E0432" w:rsidRPr="00732378" w14:paraId="6919DB4B" w14:textId="77777777" w:rsidTr="000E0432">
        <w:trPr>
          <w:trHeight w:val="105"/>
          <w:jc w:val="center"/>
          <w:ins w:id="9839"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7CA531F" w14:textId="77777777" w:rsidR="000E0432" w:rsidRPr="002921FA" w:rsidRDefault="000E0432" w:rsidP="000E0432">
            <w:pPr>
              <w:pStyle w:val="TAC"/>
              <w:rPr>
                <w:ins w:id="9840" w:author="Huawei" w:date="2021-05-27T14:56:00Z"/>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27E3C114" w14:textId="77777777" w:rsidR="000E0432" w:rsidRPr="002921FA" w:rsidRDefault="000E0432" w:rsidP="000E0432">
            <w:pPr>
              <w:pStyle w:val="TAC"/>
              <w:rPr>
                <w:ins w:id="9841" w:author="Huawei" w:date="2021-05-27T14:56:00Z"/>
              </w:rPr>
            </w:pPr>
            <w:ins w:id="9842" w:author="Huawei" w:date="2021-05-27T14:56:00Z">
              <w:r w:rsidRPr="002921FA">
                <w:t>2</w:t>
              </w:r>
            </w:ins>
          </w:p>
        </w:tc>
        <w:tc>
          <w:tcPr>
            <w:tcW w:w="1699" w:type="dxa"/>
            <w:tcBorders>
              <w:top w:val="single" w:sz="4" w:space="0" w:color="auto"/>
              <w:left w:val="single" w:sz="4" w:space="0" w:color="auto"/>
              <w:bottom w:val="single" w:sz="4" w:space="0" w:color="auto"/>
              <w:right w:val="single" w:sz="4" w:space="0" w:color="auto"/>
            </w:tcBorders>
            <w:hideMark/>
          </w:tcPr>
          <w:p w14:paraId="6772D6A2" w14:textId="77777777" w:rsidR="000E0432" w:rsidRPr="00BB2CAE" w:rsidRDefault="000E0432" w:rsidP="000E0432">
            <w:pPr>
              <w:pStyle w:val="TAC"/>
              <w:rPr>
                <w:ins w:id="9843" w:author="Huawei" w:date="2021-05-27T14:56:00Z"/>
              </w:rPr>
            </w:pPr>
            <w:ins w:id="9844" w:author="Huawei" w:date="2021-05-27T14:56:00Z">
              <w:r w:rsidRPr="00732378">
                <w:t>TDLA30-300</w:t>
              </w:r>
              <w:r w:rsidRPr="00BB2CAE">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3BA0F1CC" w14:textId="77777777" w:rsidR="000E0432" w:rsidRPr="00BB2CAE" w:rsidRDefault="000E0432" w:rsidP="000E0432">
            <w:pPr>
              <w:pStyle w:val="TAC"/>
              <w:rPr>
                <w:ins w:id="9845" w:author="Huawei" w:date="2021-05-27T14:56:00Z"/>
              </w:rPr>
            </w:pPr>
            <w:ins w:id="9846" w:author="Huawei" w:date="2021-05-27T14:56:00Z">
              <w:r w:rsidRPr="00BB2CAE">
                <w:t>40(20,20)</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2868FCFF" w14:textId="77777777" w:rsidR="000E0432" w:rsidRPr="00BB2CAE" w:rsidRDefault="000E0432" w:rsidP="000E0432">
            <w:pPr>
              <w:pStyle w:val="TAC"/>
              <w:rPr>
                <w:ins w:id="9847" w:author="Huawei" w:date="2021-05-27T14:56:00Z"/>
              </w:rPr>
            </w:pPr>
            <w:ins w:id="9848" w:author="Huawei" w:date="2021-05-27T14:56:00Z">
              <w:r w:rsidRPr="00BB2CAE">
                <w:t>pos0</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5EBE8CF7" w14:textId="77777777" w:rsidR="000E0432" w:rsidRPr="00BB2CAE" w:rsidRDefault="000E0432" w:rsidP="000E0432">
            <w:pPr>
              <w:pStyle w:val="TAC"/>
              <w:rPr>
                <w:ins w:id="9849" w:author="Huawei" w:date="2021-05-27T14:56:00Z"/>
              </w:rPr>
            </w:pPr>
            <w:ins w:id="9850" w:author="Huawei" w:date="2021-05-27T14:56:00Z">
              <w:r w:rsidRPr="00BB2CAE">
                <w:t>D-FR2-A.2.3-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4F32C0C3" w14:textId="77777777" w:rsidR="000E0432" w:rsidRPr="00BB2CAE" w:rsidRDefault="000E0432" w:rsidP="000E0432">
            <w:pPr>
              <w:pStyle w:val="TAC"/>
              <w:rPr>
                <w:ins w:id="9851" w:author="Huawei" w:date="2021-05-27T14:56:00Z"/>
              </w:rPr>
            </w:pPr>
            <w:ins w:id="9852" w:author="Huawei" w:date="2021-05-27T14:56:00Z">
              <w:r w:rsidRPr="00BB2CAE">
                <w:t>5.8</w:t>
              </w:r>
            </w:ins>
          </w:p>
        </w:tc>
      </w:tr>
      <w:tr w:rsidR="000E0432" w:rsidRPr="00732378" w14:paraId="13444E9B" w14:textId="77777777" w:rsidTr="000E0432">
        <w:trPr>
          <w:trHeight w:val="105"/>
          <w:jc w:val="center"/>
          <w:ins w:id="9853"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tcPr>
          <w:p w14:paraId="1FFEC003" w14:textId="77777777" w:rsidR="000E0432" w:rsidRPr="00732378" w:rsidRDefault="000E0432" w:rsidP="000E0432">
            <w:pPr>
              <w:pStyle w:val="TAC"/>
              <w:rPr>
                <w:ins w:id="9854" w:author="Huawei" w:date="2021-05-27T14:56:00Z"/>
              </w:rPr>
            </w:pPr>
          </w:p>
        </w:tc>
        <w:tc>
          <w:tcPr>
            <w:tcW w:w="1397" w:type="dxa"/>
            <w:tcBorders>
              <w:top w:val="single" w:sz="4" w:space="0" w:color="auto"/>
              <w:left w:val="single" w:sz="4" w:space="0" w:color="auto"/>
              <w:bottom w:val="single" w:sz="4" w:space="0" w:color="auto"/>
              <w:right w:val="single" w:sz="4" w:space="0" w:color="auto"/>
            </w:tcBorders>
            <w:vAlign w:val="center"/>
          </w:tcPr>
          <w:p w14:paraId="0B18FEEC" w14:textId="77777777" w:rsidR="000E0432" w:rsidRPr="00BB2CAE" w:rsidRDefault="000E0432" w:rsidP="000E0432">
            <w:pPr>
              <w:pStyle w:val="TAC"/>
              <w:rPr>
                <w:ins w:id="9855" w:author="Huawei" w:date="2021-05-27T14:56:00Z"/>
                <w:lang w:eastAsia="zh-CN"/>
              </w:rPr>
            </w:pPr>
            <w:ins w:id="9856" w:author="Huawei" w:date="2021-05-27T14:56:00Z">
              <w:r>
                <w:rPr>
                  <w:rFonts w:hint="eastAsia"/>
                  <w:lang w:eastAsia="zh-CN"/>
                </w:rPr>
                <w:t>2</w:t>
              </w:r>
            </w:ins>
          </w:p>
        </w:tc>
        <w:tc>
          <w:tcPr>
            <w:tcW w:w="1699" w:type="dxa"/>
            <w:tcBorders>
              <w:top w:val="single" w:sz="4" w:space="0" w:color="auto"/>
              <w:left w:val="single" w:sz="4" w:space="0" w:color="auto"/>
              <w:bottom w:val="single" w:sz="4" w:space="0" w:color="auto"/>
              <w:right w:val="single" w:sz="4" w:space="0" w:color="auto"/>
            </w:tcBorders>
          </w:tcPr>
          <w:p w14:paraId="58F85051" w14:textId="77777777" w:rsidR="000E0432" w:rsidRPr="00732378" w:rsidRDefault="000E0432" w:rsidP="000E0432">
            <w:pPr>
              <w:pStyle w:val="TAC"/>
              <w:rPr>
                <w:ins w:id="9857" w:author="Huawei" w:date="2021-05-27T14:56:00Z"/>
              </w:rPr>
            </w:pPr>
            <w:ins w:id="9858" w:author="Huawei" w:date="2021-05-27T14:56:00Z">
              <w:r>
                <w:t>TDLA30-300 Low</w:t>
              </w:r>
            </w:ins>
          </w:p>
        </w:tc>
        <w:tc>
          <w:tcPr>
            <w:tcW w:w="992" w:type="dxa"/>
            <w:tcBorders>
              <w:top w:val="single" w:sz="4" w:space="0" w:color="auto"/>
              <w:left w:val="single" w:sz="4" w:space="0" w:color="auto"/>
              <w:bottom w:val="single" w:sz="4" w:space="0" w:color="auto"/>
              <w:right w:val="single" w:sz="4" w:space="0" w:color="auto"/>
            </w:tcBorders>
            <w:vAlign w:val="center"/>
          </w:tcPr>
          <w:p w14:paraId="492E1030" w14:textId="77777777" w:rsidR="000E0432" w:rsidRPr="00BB2CAE" w:rsidRDefault="000E0432" w:rsidP="000E0432">
            <w:pPr>
              <w:pStyle w:val="TAC"/>
              <w:rPr>
                <w:ins w:id="9859" w:author="Huawei" w:date="2021-05-27T14:56:00Z"/>
                <w:lang w:eastAsia="zh-CN"/>
              </w:rPr>
            </w:pPr>
            <w:ins w:id="9860" w:author="Huawei" w:date="2021-05-27T14:56:00Z">
              <w:r>
                <w:rPr>
                  <w:lang w:eastAsia="zh-CN"/>
                </w:rPr>
                <w:t>7(5,2)</w:t>
              </w:r>
            </w:ins>
          </w:p>
        </w:tc>
        <w:tc>
          <w:tcPr>
            <w:tcW w:w="1134" w:type="dxa"/>
            <w:tcBorders>
              <w:top w:val="single" w:sz="4" w:space="0" w:color="auto"/>
              <w:left w:val="single" w:sz="4" w:space="0" w:color="auto"/>
              <w:bottom w:val="single" w:sz="4" w:space="0" w:color="auto"/>
              <w:right w:val="single" w:sz="4" w:space="0" w:color="auto"/>
            </w:tcBorders>
            <w:vAlign w:val="center"/>
          </w:tcPr>
          <w:p w14:paraId="072FD656" w14:textId="77777777" w:rsidR="000E0432" w:rsidRPr="00BB2CAE" w:rsidRDefault="000E0432" w:rsidP="000E0432">
            <w:pPr>
              <w:pStyle w:val="TAC"/>
              <w:rPr>
                <w:ins w:id="9861" w:author="Huawei" w:date="2021-05-27T14:56:00Z"/>
              </w:rPr>
            </w:pPr>
            <w:ins w:id="9862" w:author="Huawei" w:date="2021-05-27T14:56:00Z">
              <w:r>
                <w:t>pos1</w:t>
              </w:r>
            </w:ins>
          </w:p>
        </w:tc>
        <w:tc>
          <w:tcPr>
            <w:tcW w:w="1944" w:type="dxa"/>
            <w:tcBorders>
              <w:top w:val="single" w:sz="4" w:space="0" w:color="auto"/>
              <w:left w:val="single" w:sz="4" w:space="0" w:color="auto"/>
              <w:bottom w:val="single" w:sz="4" w:space="0" w:color="auto"/>
              <w:right w:val="single" w:sz="4" w:space="0" w:color="auto"/>
            </w:tcBorders>
            <w:vAlign w:val="center"/>
          </w:tcPr>
          <w:p w14:paraId="513E4D00" w14:textId="77777777" w:rsidR="000E0432" w:rsidRPr="00BB2CAE" w:rsidRDefault="000E0432" w:rsidP="000E0432">
            <w:pPr>
              <w:pStyle w:val="TAC"/>
              <w:rPr>
                <w:ins w:id="9863" w:author="Huawei" w:date="2021-05-27T14:56:00Z"/>
              </w:rPr>
            </w:pPr>
            <w:ins w:id="9864" w:author="Huawei" w:date="2021-05-27T14:56:00Z">
              <w:r>
                <w:t>D-FR2-A.2.3-13</w:t>
              </w:r>
            </w:ins>
          </w:p>
        </w:tc>
        <w:tc>
          <w:tcPr>
            <w:tcW w:w="907" w:type="dxa"/>
            <w:tcBorders>
              <w:top w:val="single" w:sz="4" w:space="0" w:color="auto"/>
              <w:left w:val="single" w:sz="4" w:space="0" w:color="auto"/>
              <w:bottom w:val="single" w:sz="4" w:space="0" w:color="auto"/>
              <w:right w:val="single" w:sz="4" w:space="0" w:color="auto"/>
            </w:tcBorders>
            <w:vAlign w:val="center"/>
          </w:tcPr>
          <w:p w14:paraId="5E1CD5D6" w14:textId="77777777" w:rsidR="000E0432" w:rsidRPr="00BB2CAE" w:rsidRDefault="000E0432" w:rsidP="000E0432">
            <w:pPr>
              <w:pStyle w:val="TAC"/>
              <w:rPr>
                <w:ins w:id="9865" w:author="Huawei" w:date="2021-05-27T14:56:00Z"/>
              </w:rPr>
            </w:pPr>
            <w:ins w:id="9866" w:author="Huawei" w:date="2021-05-27T14:56:00Z">
              <w:r>
                <w:t>7.3</w:t>
              </w:r>
            </w:ins>
          </w:p>
        </w:tc>
      </w:tr>
      <w:tr w:rsidR="000E0432" w:rsidRPr="00732378" w14:paraId="6935E2AC" w14:textId="77777777" w:rsidTr="000E0432">
        <w:trPr>
          <w:trHeight w:val="105"/>
          <w:jc w:val="center"/>
          <w:ins w:id="9867"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3E885E4F" w14:textId="77777777" w:rsidR="000E0432" w:rsidRPr="002921FA" w:rsidRDefault="000E0432" w:rsidP="000E0432">
            <w:pPr>
              <w:pStyle w:val="TAC"/>
              <w:rPr>
                <w:ins w:id="9868" w:author="Huawei" w:date="2021-05-27T14:56:00Z"/>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1096D9EA" w14:textId="77777777" w:rsidR="000E0432" w:rsidRPr="002921FA" w:rsidRDefault="000E0432" w:rsidP="000E0432">
            <w:pPr>
              <w:pStyle w:val="TAC"/>
              <w:rPr>
                <w:ins w:id="9869" w:author="Huawei" w:date="2021-05-27T14:56:00Z"/>
              </w:rPr>
            </w:pPr>
            <w:ins w:id="9870" w:author="Huawei" w:date="2021-05-27T14:56:00Z">
              <w:r w:rsidRPr="002921FA">
                <w:t>2</w:t>
              </w:r>
            </w:ins>
          </w:p>
        </w:tc>
        <w:tc>
          <w:tcPr>
            <w:tcW w:w="1699" w:type="dxa"/>
            <w:tcBorders>
              <w:top w:val="single" w:sz="4" w:space="0" w:color="auto"/>
              <w:left w:val="single" w:sz="4" w:space="0" w:color="auto"/>
              <w:bottom w:val="single" w:sz="4" w:space="0" w:color="auto"/>
              <w:right w:val="single" w:sz="4" w:space="0" w:color="auto"/>
            </w:tcBorders>
            <w:hideMark/>
          </w:tcPr>
          <w:p w14:paraId="063297FD" w14:textId="77777777" w:rsidR="000E0432" w:rsidRPr="00BB2CAE" w:rsidRDefault="000E0432" w:rsidP="000E0432">
            <w:pPr>
              <w:pStyle w:val="TAC"/>
              <w:rPr>
                <w:ins w:id="9871" w:author="Huawei" w:date="2021-05-27T14:56:00Z"/>
              </w:rPr>
            </w:pPr>
            <w:ins w:id="9872" w:author="Huawei" w:date="2021-05-27T14:56:00Z">
              <w:r w:rsidRPr="00732378">
                <w:t>TDLA30-300</w:t>
              </w:r>
              <w:r w:rsidRPr="00BB2CAE">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5DFD7E4E" w14:textId="77777777" w:rsidR="000E0432" w:rsidRPr="00BB2CAE" w:rsidRDefault="000E0432" w:rsidP="000E0432">
            <w:pPr>
              <w:pStyle w:val="TAC"/>
              <w:rPr>
                <w:ins w:id="9873" w:author="Huawei" w:date="2021-05-27T14:56:00Z"/>
              </w:rPr>
            </w:pPr>
            <w:ins w:id="9874" w:author="Huawei" w:date="2021-05-27T14:56:00Z">
              <w:r w:rsidRPr="00BB2CAE">
                <w:t>40(20,20)</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60E3556B" w14:textId="77777777" w:rsidR="000E0432" w:rsidRPr="00BB2CAE" w:rsidRDefault="000E0432" w:rsidP="000E0432">
            <w:pPr>
              <w:pStyle w:val="TAC"/>
              <w:rPr>
                <w:ins w:id="9875" w:author="Huawei" w:date="2021-05-27T14:56:00Z"/>
              </w:rPr>
            </w:pPr>
            <w:ins w:id="9876" w:author="Huawei" w:date="2021-05-27T14:56:00Z">
              <w:r w:rsidRPr="00BB2CAE">
                <w:t>pos1</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0C50D6F8" w14:textId="77777777" w:rsidR="000E0432" w:rsidRPr="00BB2CAE" w:rsidRDefault="000E0432" w:rsidP="000E0432">
            <w:pPr>
              <w:pStyle w:val="TAC"/>
              <w:rPr>
                <w:ins w:id="9877" w:author="Huawei" w:date="2021-05-27T14:56:00Z"/>
              </w:rPr>
            </w:pPr>
            <w:ins w:id="9878" w:author="Huawei" w:date="2021-05-27T14:56:00Z">
              <w:r w:rsidRPr="00BB2CAE">
                <w:t>D-FR2-A.2.3-1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1453AD8E" w14:textId="77777777" w:rsidR="000E0432" w:rsidRPr="00BB2CAE" w:rsidRDefault="000E0432" w:rsidP="000E0432">
            <w:pPr>
              <w:pStyle w:val="TAC"/>
              <w:rPr>
                <w:ins w:id="9879" w:author="Huawei" w:date="2021-05-27T14:56:00Z"/>
              </w:rPr>
            </w:pPr>
            <w:ins w:id="9880" w:author="Huawei" w:date="2021-05-27T14:56:00Z">
              <w:r w:rsidRPr="00BB2CAE">
                <w:t>5.5</w:t>
              </w:r>
            </w:ins>
          </w:p>
        </w:tc>
      </w:tr>
    </w:tbl>
    <w:p w14:paraId="5345C244" w14:textId="77777777" w:rsidR="000E0432" w:rsidRDefault="000E0432" w:rsidP="000E0432">
      <w:pPr>
        <w:rPr>
          <w:ins w:id="9881" w:author="Huawei" w:date="2021-05-27T14:56:00Z"/>
          <w:lang w:eastAsia="zh-CN"/>
        </w:rPr>
      </w:pPr>
    </w:p>
    <w:p w14:paraId="363A861E" w14:textId="77777777" w:rsidR="000E0432" w:rsidRPr="00732378" w:rsidRDefault="000E0432" w:rsidP="000E0432">
      <w:pPr>
        <w:pStyle w:val="TH"/>
        <w:rPr>
          <w:ins w:id="9882" w:author="Huawei" w:date="2021-05-27T14:56:00Z"/>
        </w:rPr>
      </w:pPr>
      <w:ins w:id="9883" w:author="Huawei" w:date="2021-05-27T14:56:00Z">
        <w:r w:rsidRPr="00732378">
          <w:t>Table 11.1.2.2.3.2-3: Minimum requirements for UCI multiplexed on PUSCH, Type B, With PTRS, CSI part 2, 50 MHz Channel Bandwidth,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0E0432" w:rsidRPr="00732378" w14:paraId="2A39CFE6" w14:textId="77777777" w:rsidTr="000E0432">
        <w:trPr>
          <w:jc w:val="center"/>
          <w:ins w:id="9884"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7E37F773" w14:textId="77777777" w:rsidR="000E0432" w:rsidRPr="00937751" w:rsidRDefault="000E0432" w:rsidP="000E0432">
            <w:pPr>
              <w:pStyle w:val="TAH"/>
              <w:rPr>
                <w:ins w:id="9885" w:author="Huawei" w:date="2021-05-27T14:56:00Z"/>
              </w:rPr>
            </w:pPr>
            <w:ins w:id="9886" w:author="Huawei" w:date="2021-05-27T14:56:00Z">
              <w:r w:rsidRPr="00732378">
                <w:t>Number of TX antennas</w:t>
              </w:r>
            </w:ins>
          </w:p>
        </w:tc>
        <w:tc>
          <w:tcPr>
            <w:tcW w:w="1397" w:type="dxa"/>
            <w:tcBorders>
              <w:top w:val="single" w:sz="4" w:space="0" w:color="auto"/>
              <w:left w:val="single" w:sz="4" w:space="0" w:color="auto"/>
              <w:bottom w:val="single" w:sz="4" w:space="0" w:color="auto"/>
              <w:right w:val="single" w:sz="4" w:space="0" w:color="auto"/>
            </w:tcBorders>
            <w:vAlign w:val="center"/>
            <w:hideMark/>
          </w:tcPr>
          <w:p w14:paraId="441CECB7" w14:textId="77777777" w:rsidR="000E0432" w:rsidRPr="00937751" w:rsidRDefault="000E0432" w:rsidP="000E0432">
            <w:pPr>
              <w:pStyle w:val="TAH"/>
              <w:rPr>
                <w:ins w:id="9887" w:author="Huawei" w:date="2021-05-27T14:56:00Z"/>
              </w:rPr>
            </w:pPr>
            <w:ins w:id="9888" w:author="Huawei" w:date="2021-05-27T14:56:00Z">
              <w:r w:rsidRPr="00937751">
                <w:t>Number of demodulation branches</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24B1FEBA" w14:textId="5B4D2F58" w:rsidR="000E0432" w:rsidRPr="00937751" w:rsidRDefault="000E0432" w:rsidP="000E0432">
            <w:pPr>
              <w:pStyle w:val="TAH"/>
              <w:rPr>
                <w:ins w:id="9889" w:author="Huawei" w:date="2021-05-27T14:56:00Z"/>
              </w:rPr>
            </w:pPr>
            <w:ins w:id="9890" w:author="Huawei" w:date="2021-05-27T14:56:00Z">
              <w:r w:rsidRPr="00937751">
                <w:t xml:space="preserve">Propagation conditions and correlation matrix (Annex </w:t>
              </w:r>
            </w:ins>
            <w:ins w:id="9891" w:author="Huawei_Modify_After_Meeting" w:date="2021-05-27T17:19:00Z">
              <w:r w:rsidR="008C1CAC">
                <w:t>TBA</w:t>
              </w:r>
            </w:ins>
            <w:ins w:id="9892" w:author="Huawei" w:date="2021-05-27T14:56:00Z">
              <w:del w:id="9893" w:author="Huawei_Modify_After_Meeting" w:date="2021-05-27T17:19:00Z">
                <w:r w:rsidRPr="00937751" w:rsidDel="008C1CAC">
                  <w:delText>G</w:delText>
                </w:r>
              </w:del>
              <w:r w:rsidRPr="00937751">
                <w:t>)</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5B85DBAB" w14:textId="77777777" w:rsidR="000E0432" w:rsidRPr="00937751" w:rsidRDefault="000E0432" w:rsidP="000E0432">
            <w:pPr>
              <w:pStyle w:val="TAH"/>
              <w:rPr>
                <w:ins w:id="9894" w:author="Huawei" w:date="2021-05-27T14:56:00Z"/>
              </w:rPr>
            </w:pPr>
            <w:ins w:id="9895" w:author="Huawei" w:date="2021-05-27T14:56:00Z">
              <w:r w:rsidRPr="00937751">
                <w:t>UCI bits</w:t>
              </w:r>
            </w:ins>
          </w:p>
          <w:p w14:paraId="39490E81" w14:textId="77777777" w:rsidR="000E0432" w:rsidRPr="00937751" w:rsidRDefault="000E0432" w:rsidP="000E0432">
            <w:pPr>
              <w:pStyle w:val="TAH"/>
              <w:rPr>
                <w:ins w:id="9896" w:author="Huawei" w:date="2021-05-27T14:56:00Z"/>
              </w:rPr>
            </w:pPr>
            <w:ins w:id="9897" w:author="Huawei" w:date="2021-05-27T14:56:00Z">
              <w:r w:rsidRPr="00937751">
                <w:t>(CSI part 1, CSI part 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42BE4D78" w14:textId="77777777" w:rsidR="000E0432" w:rsidRPr="00937751" w:rsidRDefault="000E0432" w:rsidP="000E0432">
            <w:pPr>
              <w:pStyle w:val="TAH"/>
              <w:rPr>
                <w:ins w:id="9898" w:author="Huawei" w:date="2021-05-27T14:56:00Z"/>
              </w:rPr>
            </w:pPr>
            <w:ins w:id="9899" w:author="Huawei" w:date="2021-05-27T14:56:00Z">
              <w:r w:rsidRPr="00937751">
                <w:t>Additional DM-RS position</w:t>
              </w:r>
            </w:ins>
          </w:p>
        </w:tc>
        <w:tc>
          <w:tcPr>
            <w:tcW w:w="1944" w:type="dxa"/>
            <w:tcBorders>
              <w:top w:val="single" w:sz="4" w:space="0" w:color="auto"/>
              <w:left w:val="single" w:sz="4" w:space="0" w:color="auto"/>
              <w:bottom w:val="single" w:sz="4" w:space="0" w:color="auto"/>
              <w:right w:val="single" w:sz="4" w:space="0" w:color="auto"/>
            </w:tcBorders>
            <w:vAlign w:val="center"/>
          </w:tcPr>
          <w:p w14:paraId="19AECFEF" w14:textId="77777777" w:rsidR="000E0432" w:rsidRPr="00937751" w:rsidRDefault="000E0432" w:rsidP="000E0432">
            <w:pPr>
              <w:pStyle w:val="TAH"/>
              <w:rPr>
                <w:ins w:id="9900" w:author="Huawei" w:date="2021-05-27T14:56:00Z"/>
              </w:rPr>
            </w:pPr>
            <w:ins w:id="9901" w:author="Huawei" w:date="2021-05-27T14:56:00Z">
              <w:r w:rsidRPr="00937751">
                <w:t>FRC</w:t>
              </w:r>
            </w:ins>
          </w:p>
          <w:p w14:paraId="626BC768" w14:textId="77777777" w:rsidR="000E0432" w:rsidRPr="00937751" w:rsidRDefault="000E0432" w:rsidP="000E0432">
            <w:pPr>
              <w:pStyle w:val="TAH"/>
              <w:rPr>
                <w:ins w:id="9902" w:author="Huawei" w:date="2021-05-27T14:56:00Z"/>
              </w:rPr>
            </w:pPr>
            <w:ins w:id="9903" w:author="Huawei" w:date="2021-05-27T14:56:00Z">
              <w:r w:rsidRPr="00937751">
                <w:t>(Annex A)</w:t>
              </w:r>
            </w:ins>
          </w:p>
          <w:p w14:paraId="5BCDDAD7" w14:textId="77777777" w:rsidR="000E0432" w:rsidRPr="00937751" w:rsidRDefault="000E0432" w:rsidP="000E0432">
            <w:pPr>
              <w:pStyle w:val="TAH"/>
              <w:rPr>
                <w:ins w:id="9904" w:author="Huawei" w:date="2021-05-27T14:56:00Z"/>
              </w:rPr>
            </w:pPr>
          </w:p>
        </w:tc>
        <w:tc>
          <w:tcPr>
            <w:tcW w:w="907" w:type="dxa"/>
            <w:tcBorders>
              <w:top w:val="single" w:sz="4" w:space="0" w:color="auto"/>
              <w:left w:val="single" w:sz="4" w:space="0" w:color="auto"/>
              <w:bottom w:val="single" w:sz="4" w:space="0" w:color="auto"/>
              <w:right w:val="single" w:sz="4" w:space="0" w:color="auto"/>
            </w:tcBorders>
            <w:vAlign w:val="center"/>
            <w:hideMark/>
          </w:tcPr>
          <w:p w14:paraId="03513FD4" w14:textId="77777777" w:rsidR="000E0432" w:rsidRPr="00937751" w:rsidRDefault="000E0432" w:rsidP="000E0432">
            <w:pPr>
              <w:pStyle w:val="TAH"/>
              <w:rPr>
                <w:ins w:id="9905" w:author="Huawei" w:date="2021-05-27T14:56:00Z"/>
              </w:rPr>
            </w:pPr>
            <w:ins w:id="9906" w:author="Huawei" w:date="2021-05-27T14:56:00Z">
              <w:r w:rsidRPr="00937751">
                <w:t>SNR</w:t>
              </w:r>
            </w:ins>
          </w:p>
          <w:p w14:paraId="5F0A53B2" w14:textId="77777777" w:rsidR="000E0432" w:rsidRPr="00937751" w:rsidRDefault="000E0432" w:rsidP="000E0432">
            <w:pPr>
              <w:pStyle w:val="TAH"/>
              <w:rPr>
                <w:ins w:id="9907" w:author="Huawei" w:date="2021-05-27T14:56:00Z"/>
              </w:rPr>
            </w:pPr>
            <w:ins w:id="9908" w:author="Huawei" w:date="2021-05-27T14:56:00Z">
              <w:r w:rsidRPr="00937751">
                <w:t>(dB)</w:t>
              </w:r>
            </w:ins>
          </w:p>
        </w:tc>
      </w:tr>
      <w:tr w:rsidR="000E0432" w14:paraId="4D376F5A" w14:textId="77777777" w:rsidTr="000E0432">
        <w:trPr>
          <w:trHeight w:val="105"/>
          <w:jc w:val="center"/>
          <w:ins w:id="9909" w:author="Huawei" w:date="2021-05-27T14:56:00Z"/>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06E97B2E" w14:textId="77777777" w:rsidR="000E0432" w:rsidRDefault="000E0432" w:rsidP="000E0432">
            <w:pPr>
              <w:pStyle w:val="TAC"/>
              <w:rPr>
                <w:ins w:id="9910" w:author="Huawei" w:date="2021-05-27T14:56:00Z"/>
              </w:rPr>
            </w:pPr>
            <w:ins w:id="9911" w:author="Huawei" w:date="2021-05-27T14:56:00Z">
              <w:r>
                <w:t>1</w:t>
              </w:r>
            </w:ins>
          </w:p>
        </w:tc>
        <w:tc>
          <w:tcPr>
            <w:tcW w:w="1397" w:type="dxa"/>
            <w:tcBorders>
              <w:top w:val="single" w:sz="4" w:space="0" w:color="auto"/>
              <w:left w:val="single" w:sz="4" w:space="0" w:color="auto"/>
              <w:bottom w:val="single" w:sz="4" w:space="0" w:color="auto"/>
              <w:right w:val="single" w:sz="4" w:space="0" w:color="auto"/>
            </w:tcBorders>
            <w:vAlign w:val="center"/>
            <w:hideMark/>
          </w:tcPr>
          <w:p w14:paraId="46275845" w14:textId="77777777" w:rsidR="000E0432" w:rsidRDefault="000E0432" w:rsidP="000E0432">
            <w:pPr>
              <w:pStyle w:val="TAC"/>
              <w:rPr>
                <w:ins w:id="9912" w:author="Huawei" w:date="2021-05-27T14:56:00Z"/>
              </w:rPr>
            </w:pPr>
            <w:ins w:id="9913" w:author="Huawei" w:date="2021-05-27T14:56:00Z">
              <w:r>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6E72309F" w14:textId="77777777" w:rsidR="000E0432" w:rsidRDefault="000E0432" w:rsidP="000E0432">
            <w:pPr>
              <w:pStyle w:val="TAC"/>
              <w:rPr>
                <w:ins w:id="9914" w:author="Huawei" w:date="2021-05-27T14:56:00Z"/>
                <w:lang w:eastAsia="zh-CN"/>
              </w:rPr>
            </w:pPr>
            <w:ins w:id="9915" w:author="Huawei" w:date="2021-05-27T14:56:00Z">
              <w:r>
                <w:t>TDLA30-300</w:t>
              </w:r>
              <w:r>
                <w:rPr>
                  <w:lang w:eastAsia="zh-CN"/>
                </w:rPr>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2DC030A2" w14:textId="77777777" w:rsidR="000E0432" w:rsidRDefault="000E0432" w:rsidP="000E0432">
            <w:pPr>
              <w:pStyle w:val="TAC"/>
              <w:rPr>
                <w:ins w:id="9916" w:author="Huawei" w:date="2021-05-27T14:56:00Z"/>
                <w:lang w:eastAsia="zh-CN"/>
              </w:rPr>
            </w:pPr>
            <w:ins w:id="9917" w:author="Huawei" w:date="2021-05-27T14:56:00Z">
              <w:r>
                <w:t>7</w:t>
              </w:r>
              <w:r>
                <w:rPr>
                  <w:lang w:eastAsia="zh-CN"/>
                </w:rPr>
                <w:t>(5,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41168DD8" w14:textId="77777777" w:rsidR="000E0432" w:rsidRDefault="000E0432" w:rsidP="000E0432">
            <w:pPr>
              <w:pStyle w:val="TAC"/>
              <w:rPr>
                <w:ins w:id="9918" w:author="Huawei" w:date="2021-05-27T14:56:00Z"/>
                <w:lang w:eastAsia="zh-CN"/>
              </w:rPr>
            </w:pPr>
            <w:ins w:id="9919" w:author="Huawei" w:date="2021-05-27T14:56:00Z">
              <w:r>
                <w:rPr>
                  <w:lang w:eastAsia="zh-CN"/>
                </w:rPr>
                <w:t>pos0</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194C6CE4" w14:textId="77777777" w:rsidR="000E0432" w:rsidRDefault="000E0432" w:rsidP="000E0432">
            <w:pPr>
              <w:pStyle w:val="TAC"/>
              <w:rPr>
                <w:ins w:id="9920" w:author="Huawei" w:date="2021-05-27T14:56:00Z"/>
                <w:lang w:eastAsia="zh-CN"/>
              </w:rPr>
            </w:pPr>
            <w:ins w:id="9921" w:author="Huawei" w:date="2021-05-27T14:56:00Z">
              <w:r w:rsidRPr="00732378">
                <w:rPr>
                  <w:lang w:eastAsia="zh-CN"/>
                </w:rPr>
                <w:t>D-FR2-A.2.3-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23FA1D01" w14:textId="77777777" w:rsidR="000E0432" w:rsidRDefault="000E0432" w:rsidP="000E0432">
            <w:pPr>
              <w:pStyle w:val="TAC"/>
              <w:rPr>
                <w:ins w:id="9922" w:author="Huawei" w:date="2021-05-27T14:56:00Z"/>
              </w:rPr>
            </w:pPr>
            <w:ins w:id="9923" w:author="Huawei" w:date="2021-05-27T14:56:00Z">
              <w:r>
                <w:rPr>
                  <w:lang w:eastAsia="zh-CN"/>
                </w:rPr>
                <w:t>1.1</w:t>
              </w:r>
            </w:ins>
          </w:p>
        </w:tc>
      </w:tr>
      <w:tr w:rsidR="000E0432" w14:paraId="039E3DE1" w14:textId="77777777" w:rsidTr="000E0432">
        <w:trPr>
          <w:trHeight w:val="105"/>
          <w:jc w:val="center"/>
          <w:ins w:id="9924"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2B7AE2E" w14:textId="77777777" w:rsidR="000E0432" w:rsidRDefault="000E0432" w:rsidP="000E0432">
            <w:pPr>
              <w:pStyle w:val="TAC"/>
              <w:rPr>
                <w:ins w:id="9925" w:author="Huawei" w:date="2021-05-27T14:56:00Z"/>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3BA1F66C" w14:textId="77777777" w:rsidR="000E0432" w:rsidRDefault="000E0432" w:rsidP="000E0432">
            <w:pPr>
              <w:pStyle w:val="TAC"/>
              <w:rPr>
                <w:ins w:id="9926" w:author="Huawei" w:date="2021-05-27T14:56:00Z"/>
                <w:lang w:eastAsia="zh-CN"/>
              </w:rPr>
            </w:pPr>
            <w:ins w:id="9927" w:author="Huawei" w:date="2021-05-27T14:56:00Z">
              <w:r>
                <w:rPr>
                  <w:lang w:eastAsia="zh-CN"/>
                </w:rPr>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4F7773A9" w14:textId="77777777" w:rsidR="000E0432" w:rsidRDefault="000E0432" w:rsidP="000E0432">
            <w:pPr>
              <w:pStyle w:val="TAC"/>
              <w:rPr>
                <w:ins w:id="9928" w:author="Huawei" w:date="2021-05-27T14:56:00Z"/>
                <w:lang w:eastAsia="zh-CN"/>
              </w:rPr>
            </w:pPr>
            <w:ins w:id="9929" w:author="Huawei" w:date="2021-05-27T14:56:00Z">
              <w:r w:rsidRPr="00BE2341">
                <w:t>TDLA30-300</w:t>
              </w:r>
              <w:r w:rsidRPr="00BE2341">
                <w:rPr>
                  <w:lang w:eastAsia="zh-CN"/>
                </w:rPr>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349CFFD9" w14:textId="77777777" w:rsidR="000E0432" w:rsidRDefault="000E0432" w:rsidP="000E0432">
            <w:pPr>
              <w:pStyle w:val="TAC"/>
              <w:rPr>
                <w:ins w:id="9930" w:author="Huawei" w:date="2021-05-27T14:56:00Z"/>
                <w:lang w:eastAsia="zh-CN"/>
              </w:rPr>
            </w:pPr>
            <w:ins w:id="9931" w:author="Huawei" w:date="2021-05-27T14:56:00Z">
              <w:r>
                <w:rPr>
                  <w:lang w:eastAsia="zh-CN"/>
                </w:rPr>
                <w:t>40(20,20)</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060FFF6D" w14:textId="77777777" w:rsidR="000E0432" w:rsidRDefault="000E0432" w:rsidP="000E0432">
            <w:pPr>
              <w:pStyle w:val="TAC"/>
              <w:rPr>
                <w:ins w:id="9932" w:author="Huawei" w:date="2021-05-27T14:56:00Z"/>
                <w:lang w:eastAsia="zh-CN"/>
              </w:rPr>
            </w:pPr>
            <w:ins w:id="9933" w:author="Huawei" w:date="2021-05-27T14:56:00Z">
              <w:r>
                <w:rPr>
                  <w:lang w:eastAsia="zh-CN"/>
                </w:rPr>
                <w:t>pos0</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2EC6B90A" w14:textId="77777777" w:rsidR="000E0432" w:rsidRDefault="000E0432" w:rsidP="000E0432">
            <w:pPr>
              <w:pStyle w:val="TAC"/>
              <w:rPr>
                <w:ins w:id="9934" w:author="Huawei" w:date="2021-05-27T14:56:00Z"/>
                <w:lang w:eastAsia="zh-CN"/>
              </w:rPr>
            </w:pPr>
            <w:ins w:id="9935" w:author="Huawei" w:date="2021-05-27T14:56:00Z">
              <w:r w:rsidRPr="00732378">
                <w:rPr>
                  <w:lang w:eastAsia="zh-CN"/>
                </w:rPr>
                <w:t>D-FR2-A.2.3-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18B57034" w14:textId="77777777" w:rsidR="000E0432" w:rsidRDefault="000E0432" w:rsidP="000E0432">
            <w:pPr>
              <w:pStyle w:val="TAC"/>
              <w:rPr>
                <w:ins w:id="9936" w:author="Huawei" w:date="2021-05-27T14:56:00Z"/>
                <w:lang w:eastAsia="zh-CN"/>
              </w:rPr>
            </w:pPr>
            <w:ins w:id="9937" w:author="Huawei" w:date="2021-05-27T14:56:00Z">
              <w:r>
                <w:rPr>
                  <w:lang w:eastAsia="zh-CN"/>
                </w:rPr>
                <w:t>4.0</w:t>
              </w:r>
            </w:ins>
          </w:p>
        </w:tc>
      </w:tr>
      <w:tr w:rsidR="000E0432" w14:paraId="5F710DB1" w14:textId="77777777" w:rsidTr="000E0432">
        <w:trPr>
          <w:trHeight w:val="105"/>
          <w:jc w:val="center"/>
          <w:ins w:id="9938"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8B8A30C" w14:textId="77777777" w:rsidR="000E0432" w:rsidRDefault="000E0432" w:rsidP="000E0432">
            <w:pPr>
              <w:pStyle w:val="TAC"/>
              <w:rPr>
                <w:ins w:id="9939" w:author="Huawei" w:date="2021-05-27T14:56:00Z"/>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0E53FA0D" w14:textId="77777777" w:rsidR="000E0432" w:rsidRDefault="000E0432" w:rsidP="000E0432">
            <w:pPr>
              <w:pStyle w:val="TAC"/>
              <w:rPr>
                <w:ins w:id="9940" w:author="Huawei" w:date="2021-05-27T14:56:00Z"/>
              </w:rPr>
            </w:pPr>
            <w:ins w:id="9941" w:author="Huawei" w:date="2021-05-27T14:56:00Z">
              <w:r>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46AC6D69" w14:textId="77777777" w:rsidR="000E0432" w:rsidRDefault="000E0432" w:rsidP="000E0432">
            <w:pPr>
              <w:pStyle w:val="TAC"/>
              <w:rPr>
                <w:ins w:id="9942" w:author="Huawei" w:date="2021-05-27T14:56:00Z"/>
              </w:rPr>
            </w:pPr>
            <w:ins w:id="9943" w:author="Huawei" w:date="2021-05-27T14:56:00Z">
              <w:r w:rsidRPr="00BE2341">
                <w:t>TDLA30-300</w:t>
              </w:r>
              <w:r w:rsidRPr="00BE2341">
                <w:rPr>
                  <w:lang w:eastAsia="zh-CN"/>
                </w:rPr>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5FEE20D2" w14:textId="77777777" w:rsidR="000E0432" w:rsidRDefault="000E0432" w:rsidP="000E0432">
            <w:pPr>
              <w:pStyle w:val="TAC"/>
              <w:rPr>
                <w:ins w:id="9944" w:author="Huawei" w:date="2021-05-27T14:56:00Z"/>
                <w:lang w:eastAsia="zh-CN"/>
              </w:rPr>
            </w:pPr>
            <w:ins w:id="9945" w:author="Huawei" w:date="2021-05-27T14:56:00Z">
              <w:r>
                <w:t>7</w:t>
              </w:r>
              <w:r>
                <w:rPr>
                  <w:lang w:eastAsia="zh-CN"/>
                </w:rPr>
                <w:t>(5,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4D6E03A9" w14:textId="77777777" w:rsidR="000E0432" w:rsidRDefault="000E0432" w:rsidP="000E0432">
            <w:pPr>
              <w:pStyle w:val="TAC"/>
              <w:rPr>
                <w:ins w:id="9946" w:author="Huawei" w:date="2021-05-27T14:56:00Z"/>
                <w:lang w:eastAsia="zh-CN"/>
              </w:rPr>
            </w:pPr>
            <w:ins w:id="9947" w:author="Huawei" w:date="2021-05-27T14:56:00Z">
              <w:r>
                <w:rPr>
                  <w:lang w:eastAsia="zh-CN"/>
                </w:rPr>
                <w:t>pos1</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108F4F67" w14:textId="77777777" w:rsidR="000E0432" w:rsidRDefault="000E0432" w:rsidP="000E0432">
            <w:pPr>
              <w:pStyle w:val="TAC"/>
              <w:rPr>
                <w:ins w:id="9948" w:author="Huawei" w:date="2021-05-27T14:56:00Z"/>
                <w:lang w:eastAsia="zh-CN"/>
              </w:rPr>
            </w:pPr>
            <w:ins w:id="9949" w:author="Huawei" w:date="2021-05-27T14:56:00Z">
              <w:r w:rsidRPr="00732378">
                <w:rPr>
                  <w:lang w:eastAsia="zh-CN"/>
                </w:rPr>
                <w:t>D-FR2-A.2.3-</w:t>
              </w:r>
              <w:r>
                <w:rPr>
                  <w:lang w:eastAsia="zh-CN"/>
                </w:rPr>
                <w:t>1</w:t>
              </w:r>
              <w:r w:rsidRPr="00732378">
                <w:rPr>
                  <w:lang w:eastAsia="zh-CN"/>
                </w:rPr>
                <w:t>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64E5D032" w14:textId="77777777" w:rsidR="000E0432" w:rsidRDefault="000E0432" w:rsidP="000E0432">
            <w:pPr>
              <w:pStyle w:val="TAC"/>
              <w:rPr>
                <w:ins w:id="9950" w:author="Huawei" w:date="2021-05-27T14:56:00Z"/>
              </w:rPr>
            </w:pPr>
            <w:ins w:id="9951" w:author="Huawei" w:date="2021-05-27T14:56:00Z">
              <w:r>
                <w:rPr>
                  <w:lang w:eastAsia="zh-CN"/>
                </w:rPr>
                <w:t>1.3</w:t>
              </w:r>
            </w:ins>
          </w:p>
        </w:tc>
      </w:tr>
      <w:tr w:rsidR="000E0432" w14:paraId="644EE0BA" w14:textId="77777777" w:rsidTr="000E0432">
        <w:trPr>
          <w:trHeight w:val="105"/>
          <w:jc w:val="center"/>
          <w:ins w:id="9952"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0F271EFD" w14:textId="77777777" w:rsidR="000E0432" w:rsidRDefault="000E0432" w:rsidP="000E0432">
            <w:pPr>
              <w:pStyle w:val="TAC"/>
              <w:rPr>
                <w:ins w:id="9953" w:author="Huawei" w:date="2021-05-27T14:56:00Z"/>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6ADC81A9" w14:textId="77777777" w:rsidR="000E0432" w:rsidRDefault="000E0432" w:rsidP="000E0432">
            <w:pPr>
              <w:pStyle w:val="TAC"/>
              <w:rPr>
                <w:ins w:id="9954" w:author="Huawei" w:date="2021-05-27T14:56:00Z"/>
                <w:lang w:eastAsia="zh-CN"/>
              </w:rPr>
            </w:pPr>
            <w:ins w:id="9955" w:author="Huawei" w:date="2021-05-27T14:56:00Z">
              <w:r>
                <w:rPr>
                  <w:lang w:eastAsia="zh-CN"/>
                </w:rPr>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2867219D" w14:textId="77777777" w:rsidR="000E0432" w:rsidRDefault="000E0432" w:rsidP="000E0432">
            <w:pPr>
              <w:pStyle w:val="TAC"/>
              <w:rPr>
                <w:ins w:id="9956" w:author="Huawei" w:date="2021-05-27T14:56:00Z"/>
                <w:lang w:eastAsia="zh-CN"/>
              </w:rPr>
            </w:pPr>
            <w:ins w:id="9957" w:author="Huawei" w:date="2021-05-27T14:56:00Z">
              <w:r w:rsidRPr="00BE2341">
                <w:t>TDLA30-300</w:t>
              </w:r>
              <w:r w:rsidRPr="00BE2341">
                <w:rPr>
                  <w:lang w:eastAsia="zh-CN"/>
                </w:rPr>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17814932" w14:textId="77777777" w:rsidR="000E0432" w:rsidRDefault="000E0432" w:rsidP="000E0432">
            <w:pPr>
              <w:pStyle w:val="TAC"/>
              <w:rPr>
                <w:ins w:id="9958" w:author="Huawei" w:date="2021-05-27T14:56:00Z"/>
                <w:lang w:eastAsia="zh-CN"/>
              </w:rPr>
            </w:pPr>
            <w:ins w:id="9959" w:author="Huawei" w:date="2021-05-27T14:56:00Z">
              <w:r>
                <w:rPr>
                  <w:lang w:eastAsia="zh-CN"/>
                </w:rPr>
                <w:t>40(20,20)</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55E1CFBD" w14:textId="77777777" w:rsidR="000E0432" w:rsidRDefault="000E0432" w:rsidP="000E0432">
            <w:pPr>
              <w:pStyle w:val="TAC"/>
              <w:rPr>
                <w:ins w:id="9960" w:author="Huawei" w:date="2021-05-27T14:56:00Z"/>
                <w:lang w:eastAsia="zh-CN"/>
              </w:rPr>
            </w:pPr>
            <w:ins w:id="9961" w:author="Huawei" w:date="2021-05-27T14:56:00Z">
              <w:r>
                <w:rPr>
                  <w:lang w:eastAsia="zh-CN"/>
                </w:rPr>
                <w:t>pos1</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52EB77ED" w14:textId="77777777" w:rsidR="000E0432" w:rsidRDefault="000E0432" w:rsidP="000E0432">
            <w:pPr>
              <w:pStyle w:val="TAC"/>
              <w:rPr>
                <w:ins w:id="9962" w:author="Huawei" w:date="2021-05-27T14:56:00Z"/>
                <w:lang w:eastAsia="zh-CN"/>
              </w:rPr>
            </w:pPr>
            <w:ins w:id="9963" w:author="Huawei" w:date="2021-05-27T14:56:00Z">
              <w:r w:rsidRPr="00732378">
                <w:rPr>
                  <w:lang w:eastAsia="zh-CN"/>
                </w:rPr>
                <w:t>D-FR2-A.2.3-</w:t>
              </w:r>
              <w:r>
                <w:rPr>
                  <w:lang w:eastAsia="zh-CN"/>
                </w:rPr>
                <w:t>1</w:t>
              </w:r>
              <w:r w:rsidRPr="00732378">
                <w:rPr>
                  <w:lang w:eastAsia="zh-CN"/>
                </w:rPr>
                <w:t>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2E649903" w14:textId="77777777" w:rsidR="000E0432" w:rsidRDefault="000E0432" w:rsidP="000E0432">
            <w:pPr>
              <w:pStyle w:val="TAC"/>
              <w:rPr>
                <w:ins w:id="9964" w:author="Huawei" w:date="2021-05-27T14:56:00Z"/>
                <w:lang w:eastAsia="zh-CN"/>
              </w:rPr>
            </w:pPr>
            <w:ins w:id="9965" w:author="Huawei" w:date="2021-05-27T14:56:00Z">
              <w:r>
                <w:rPr>
                  <w:lang w:eastAsia="zh-CN"/>
                </w:rPr>
                <w:t>4.0</w:t>
              </w:r>
            </w:ins>
          </w:p>
        </w:tc>
      </w:tr>
    </w:tbl>
    <w:p w14:paraId="41103B34" w14:textId="77777777" w:rsidR="000E0432" w:rsidRDefault="000E0432" w:rsidP="000E0432">
      <w:pPr>
        <w:rPr>
          <w:ins w:id="9966" w:author="Huawei" w:date="2021-05-27T14:56:00Z"/>
          <w:lang w:eastAsia="zh-CN"/>
        </w:rPr>
      </w:pPr>
    </w:p>
    <w:p w14:paraId="26BC087E" w14:textId="77777777" w:rsidR="000E0432" w:rsidRPr="00732378" w:rsidRDefault="000E0432" w:rsidP="000E0432">
      <w:pPr>
        <w:pStyle w:val="TH"/>
        <w:rPr>
          <w:ins w:id="9967" w:author="Huawei" w:date="2021-05-27T14:56:00Z"/>
        </w:rPr>
      </w:pPr>
      <w:ins w:id="9968" w:author="Huawei" w:date="2021-05-27T14:56:00Z">
        <w:r w:rsidRPr="00732378">
          <w:t>Table 11.1.2.2.3.2-4: Minimum requirements for UCI multiplexed on PUSCH, Type B, Without PTRS, CSI part 2, 50 MHz Channel Bandwidth,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7"/>
        <w:gridCol w:w="1699"/>
        <w:gridCol w:w="992"/>
        <w:gridCol w:w="1134"/>
        <w:gridCol w:w="1944"/>
        <w:gridCol w:w="907"/>
      </w:tblGrid>
      <w:tr w:rsidR="000E0432" w:rsidRPr="00732378" w14:paraId="1D17B8CA" w14:textId="77777777" w:rsidTr="000E0432">
        <w:trPr>
          <w:jc w:val="center"/>
          <w:ins w:id="9969"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169E9202" w14:textId="77777777" w:rsidR="000E0432" w:rsidRPr="00732378" w:rsidRDefault="000E0432" w:rsidP="000E0432">
            <w:pPr>
              <w:pStyle w:val="TAH"/>
              <w:rPr>
                <w:ins w:id="9970" w:author="Huawei" w:date="2021-05-27T14:56:00Z"/>
              </w:rPr>
            </w:pPr>
            <w:ins w:id="9971" w:author="Huawei" w:date="2021-05-27T14:56:00Z">
              <w:r w:rsidRPr="00732378">
                <w:t>Number of TX antennas</w:t>
              </w:r>
            </w:ins>
          </w:p>
        </w:tc>
        <w:tc>
          <w:tcPr>
            <w:tcW w:w="1397" w:type="dxa"/>
            <w:tcBorders>
              <w:top w:val="single" w:sz="4" w:space="0" w:color="auto"/>
              <w:left w:val="single" w:sz="4" w:space="0" w:color="auto"/>
              <w:bottom w:val="single" w:sz="4" w:space="0" w:color="auto"/>
              <w:right w:val="single" w:sz="4" w:space="0" w:color="auto"/>
            </w:tcBorders>
            <w:vAlign w:val="center"/>
            <w:hideMark/>
          </w:tcPr>
          <w:p w14:paraId="5C540E19" w14:textId="77777777" w:rsidR="000E0432" w:rsidRPr="00732378" w:rsidRDefault="000E0432" w:rsidP="000E0432">
            <w:pPr>
              <w:pStyle w:val="TAH"/>
              <w:rPr>
                <w:ins w:id="9972" w:author="Huawei" w:date="2021-05-27T14:56:00Z"/>
              </w:rPr>
            </w:pPr>
            <w:ins w:id="9973" w:author="Huawei" w:date="2021-05-27T14:56:00Z">
              <w:r w:rsidRPr="00732378">
                <w:t>Number of demodulation branches</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1FADB7D7" w14:textId="0D88FFC5" w:rsidR="000E0432" w:rsidRPr="00732378" w:rsidRDefault="000E0432" w:rsidP="000E0432">
            <w:pPr>
              <w:pStyle w:val="TAH"/>
              <w:rPr>
                <w:ins w:id="9974" w:author="Huawei" w:date="2021-05-27T14:56:00Z"/>
              </w:rPr>
            </w:pPr>
            <w:ins w:id="9975" w:author="Huawei" w:date="2021-05-27T14:56:00Z">
              <w:r w:rsidRPr="00732378">
                <w:t xml:space="preserve">Propagation conditions and correlation matrix (Annex </w:t>
              </w:r>
            </w:ins>
            <w:ins w:id="9976" w:author="Huawei_Modify_After_Meeting" w:date="2021-05-27T17:19:00Z">
              <w:r w:rsidR="008C1CAC">
                <w:t>TBA</w:t>
              </w:r>
            </w:ins>
            <w:ins w:id="9977" w:author="Huawei" w:date="2021-05-27T14:56:00Z">
              <w:del w:id="9978" w:author="Huawei_Modify_After_Meeting" w:date="2021-05-27T17:19:00Z">
                <w:r w:rsidRPr="00732378" w:rsidDel="008C1CAC">
                  <w:delText>G</w:delText>
                </w:r>
              </w:del>
              <w:r w:rsidRPr="00732378">
                <w:t>)</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66727604" w14:textId="77777777" w:rsidR="000E0432" w:rsidRPr="00732378" w:rsidRDefault="000E0432" w:rsidP="000E0432">
            <w:pPr>
              <w:pStyle w:val="TAH"/>
              <w:rPr>
                <w:ins w:id="9979" w:author="Huawei" w:date="2021-05-27T14:56:00Z"/>
              </w:rPr>
            </w:pPr>
            <w:ins w:id="9980" w:author="Huawei" w:date="2021-05-27T14:56:00Z">
              <w:r w:rsidRPr="00732378">
                <w:t>UCI bits</w:t>
              </w:r>
            </w:ins>
          </w:p>
          <w:p w14:paraId="50265929" w14:textId="77777777" w:rsidR="000E0432" w:rsidRPr="00732378" w:rsidRDefault="000E0432" w:rsidP="000E0432">
            <w:pPr>
              <w:pStyle w:val="TAH"/>
              <w:rPr>
                <w:ins w:id="9981" w:author="Huawei" w:date="2021-05-27T14:56:00Z"/>
              </w:rPr>
            </w:pPr>
            <w:ins w:id="9982" w:author="Huawei" w:date="2021-05-27T14:56:00Z">
              <w:r w:rsidRPr="00732378">
                <w:t>(CSI part 1, CSI part 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6A374E56" w14:textId="77777777" w:rsidR="000E0432" w:rsidRPr="00732378" w:rsidRDefault="000E0432" w:rsidP="000E0432">
            <w:pPr>
              <w:pStyle w:val="TAH"/>
              <w:rPr>
                <w:ins w:id="9983" w:author="Huawei" w:date="2021-05-27T14:56:00Z"/>
              </w:rPr>
            </w:pPr>
            <w:ins w:id="9984" w:author="Huawei" w:date="2021-05-27T14:56:00Z">
              <w:r w:rsidRPr="00732378">
                <w:t>Additional DM-RS position</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66C52E47" w14:textId="77777777" w:rsidR="000E0432" w:rsidRPr="00732378" w:rsidRDefault="000E0432" w:rsidP="000E0432">
            <w:pPr>
              <w:pStyle w:val="TAH"/>
              <w:rPr>
                <w:ins w:id="9985" w:author="Huawei" w:date="2021-05-27T14:56:00Z"/>
              </w:rPr>
            </w:pPr>
            <w:ins w:id="9986" w:author="Huawei" w:date="2021-05-27T14:56:00Z">
              <w:r w:rsidRPr="00732378">
                <w:t>FRC</w:t>
              </w:r>
            </w:ins>
          </w:p>
          <w:p w14:paraId="358D4F5B" w14:textId="77777777" w:rsidR="000E0432" w:rsidRPr="00732378" w:rsidRDefault="000E0432" w:rsidP="000E0432">
            <w:pPr>
              <w:pStyle w:val="TAH"/>
              <w:rPr>
                <w:ins w:id="9987" w:author="Huawei" w:date="2021-05-27T14:56:00Z"/>
              </w:rPr>
            </w:pPr>
            <w:ins w:id="9988" w:author="Huawei" w:date="2021-05-27T14:56:00Z">
              <w:r w:rsidRPr="00732378">
                <w:t>(Annex A)</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092A2FAD" w14:textId="77777777" w:rsidR="000E0432" w:rsidRPr="00732378" w:rsidRDefault="000E0432" w:rsidP="000E0432">
            <w:pPr>
              <w:pStyle w:val="TAH"/>
              <w:rPr>
                <w:ins w:id="9989" w:author="Huawei" w:date="2021-05-27T14:56:00Z"/>
              </w:rPr>
            </w:pPr>
            <w:ins w:id="9990" w:author="Huawei" w:date="2021-05-27T14:56:00Z">
              <w:r w:rsidRPr="00732378">
                <w:t>SNR</w:t>
              </w:r>
            </w:ins>
          </w:p>
          <w:p w14:paraId="3273BC9E" w14:textId="77777777" w:rsidR="000E0432" w:rsidRPr="00732378" w:rsidRDefault="000E0432" w:rsidP="000E0432">
            <w:pPr>
              <w:pStyle w:val="TAH"/>
              <w:rPr>
                <w:ins w:id="9991" w:author="Huawei" w:date="2021-05-27T14:56:00Z"/>
              </w:rPr>
            </w:pPr>
            <w:ins w:id="9992" w:author="Huawei" w:date="2021-05-27T14:56:00Z">
              <w:r w:rsidRPr="00732378">
                <w:t>(dB)</w:t>
              </w:r>
            </w:ins>
          </w:p>
        </w:tc>
      </w:tr>
      <w:tr w:rsidR="000E0432" w14:paraId="0B467662" w14:textId="77777777" w:rsidTr="000E0432">
        <w:trPr>
          <w:trHeight w:val="105"/>
          <w:jc w:val="center"/>
          <w:ins w:id="9993" w:author="Huawei" w:date="2021-05-27T14:56:00Z"/>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3218EA7C" w14:textId="77777777" w:rsidR="000E0432" w:rsidRDefault="000E0432" w:rsidP="000E0432">
            <w:pPr>
              <w:pStyle w:val="TAC"/>
              <w:rPr>
                <w:ins w:id="9994" w:author="Huawei" w:date="2021-05-27T14:56:00Z"/>
              </w:rPr>
            </w:pPr>
            <w:ins w:id="9995" w:author="Huawei" w:date="2021-05-27T14:56:00Z">
              <w:r>
                <w:t>1</w:t>
              </w:r>
            </w:ins>
          </w:p>
        </w:tc>
        <w:tc>
          <w:tcPr>
            <w:tcW w:w="1397" w:type="dxa"/>
            <w:tcBorders>
              <w:top w:val="single" w:sz="4" w:space="0" w:color="auto"/>
              <w:left w:val="single" w:sz="4" w:space="0" w:color="auto"/>
              <w:bottom w:val="single" w:sz="4" w:space="0" w:color="auto"/>
              <w:right w:val="single" w:sz="4" w:space="0" w:color="auto"/>
            </w:tcBorders>
            <w:vAlign w:val="center"/>
            <w:hideMark/>
          </w:tcPr>
          <w:p w14:paraId="00E86D5E" w14:textId="77777777" w:rsidR="000E0432" w:rsidRDefault="000E0432" w:rsidP="000E0432">
            <w:pPr>
              <w:pStyle w:val="TAC"/>
              <w:rPr>
                <w:ins w:id="9996" w:author="Huawei" w:date="2021-05-27T14:56:00Z"/>
              </w:rPr>
            </w:pPr>
            <w:ins w:id="9997" w:author="Huawei" w:date="2021-05-27T14:56:00Z">
              <w:r>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6FB86C36" w14:textId="77777777" w:rsidR="000E0432" w:rsidRDefault="000E0432" w:rsidP="000E0432">
            <w:pPr>
              <w:pStyle w:val="TAC"/>
              <w:rPr>
                <w:ins w:id="9998" w:author="Huawei" w:date="2021-05-27T14:56:00Z"/>
                <w:lang w:eastAsia="zh-CN"/>
              </w:rPr>
            </w:pPr>
            <w:ins w:id="9999" w:author="Huawei" w:date="2021-05-27T14:56:00Z">
              <w:r>
                <w:t>TDLA30-300</w:t>
              </w:r>
              <w:r>
                <w:rPr>
                  <w:lang w:eastAsia="zh-CN"/>
                </w:rPr>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111C553F" w14:textId="77777777" w:rsidR="000E0432" w:rsidRDefault="000E0432" w:rsidP="000E0432">
            <w:pPr>
              <w:pStyle w:val="TAC"/>
              <w:rPr>
                <w:ins w:id="10000" w:author="Huawei" w:date="2021-05-27T14:56:00Z"/>
                <w:lang w:eastAsia="zh-CN"/>
              </w:rPr>
            </w:pPr>
            <w:ins w:id="10001" w:author="Huawei" w:date="2021-05-27T14:56:00Z">
              <w:r>
                <w:t>7</w:t>
              </w:r>
              <w:r>
                <w:rPr>
                  <w:lang w:eastAsia="zh-CN"/>
                </w:rPr>
                <w:t>(5,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06FF1A0C" w14:textId="77777777" w:rsidR="000E0432" w:rsidRDefault="000E0432" w:rsidP="000E0432">
            <w:pPr>
              <w:pStyle w:val="TAC"/>
              <w:rPr>
                <w:ins w:id="10002" w:author="Huawei" w:date="2021-05-27T14:56:00Z"/>
                <w:lang w:eastAsia="zh-CN"/>
              </w:rPr>
            </w:pPr>
            <w:ins w:id="10003" w:author="Huawei" w:date="2021-05-27T14:56:00Z">
              <w:r>
                <w:rPr>
                  <w:lang w:eastAsia="zh-CN"/>
                </w:rPr>
                <w:t>pos0</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0396EEC4" w14:textId="77777777" w:rsidR="000E0432" w:rsidRDefault="000E0432" w:rsidP="000E0432">
            <w:pPr>
              <w:pStyle w:val="TAC"/>
              <w:rPr>
                <w:ins w:id="10004" w:author="Huawei" w:date="2021-05-27T14:56:00Z"/>
                <w:lang w:eastAsia="zh-CN"/>
              </w:rPr>
            </w:pPr>
            <w:ins w:id="10005" w:author="Huawei" w:date="2021-05-27T14:56:00Z">
              <w:r w:rsidRPr="00732378">
                <w:rPr>
                  <w:lang w:eastAsia="zh-CN"/>
                </w:rPr>
                <w:t>D-FR2-A.2.3-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505295B7" w14:textId="77777777" w:rsidR="000E0432" w:rsidRDefault="000E0432" w:rsidP="000E0432">
            <w:pPr>
              <w:pStyle w:val="TAC"/>
              <w:rPr>
                <w:ins w:id="10006" w:author="Huawei" w:date="2021-05-27T14:56:00Z"/>
              </w:rPr>
            </w:pPr>
            <w:ins w:id="10007" w:author="Huawei" w:date="2021-05-27T14:56:00Z">
              <w:r>
                <w:rPr>
                  <w:lang w:eastAsia="zh-CN"/>
                </w:rPr>
                <w:t>1.1</w:t>
              </w:r>
            </w:ins>
          </w:p>
        </w:tc>
      </w:tr>
      <w:tr w:rsidR="000E0432" w14:paraId="6D9233BA" w14:textId="77777777" w:rsidTr="000E0432">
        <w:trPr>
          <w:trHeight w:val="105"/>
          <w:jc w:val="center"/>
          <w:ins w:id="10008"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29384C78" w14:textId="77777777" w:rsidR="000E0432" w:rsidRDefault="000E0432" w:rsidP="000E0432">
            <w:pPr>
              <w:pStyle w:val="TAC"/>
              <w:rPr>
                <w:ins w:id="10009" w:author="Huawei" w:date="2021-05-27T14:56:00Z"/>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6FDA5A47" w14:textId="77777777" w:rsidR="000E0432" w:rsidRDefault="000E0432" w:rsidP="000E0432">
            <w:pPr>
              <w:pStyle w:val="TAC"/>
              <w:rPr>
                <w:ins w:id="10010" w:author="Huawei" w:date="2021-05-27T14:56:00Z"/>
                <w:lang w:eastAsia="zh-CN"/>
              </w:rPr>
            </w:pPr>
            <w:ins w:id="10011" w:author="Huawei" w:date="2021-05-27T14:56:00Z">
              <w:r>
                <w:rPr>
                  <w:lang w:eastAsia="zh-CN"/>
                </w:rPr>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26C648F6" w14:textId="77777777" w:rsidR="000E0432" w:rsidRDefault="000E0432" w:rsidP="000E0432">
            <w:pPr>
              <w:pStyle w:val="TAC"/>
              <w:rPr>
                <w:ins w:id="10012" w:author="Huawei" w:date="2021-05-27T14:56:00Z"/>
                <w:lang w:eastAsia="zh-CN"/>
              </w:rPr>
            </w:pPr>
            <w:ins w:id="10013" w:author="Huawei" w:date="2021-05-27T14:56:00Z">
              <w:r>
                <w:t>TDLA30-300</w:t>
              </w:r>
              <w:r>
                <w:rPr>
                  <w:lang w:eastAsia="zh-CN"/>
                </w:rPr>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1FE9BFE3" w14:textId="77777777" w:rsidR="000E0432" w:rsidRDefault="000E0432" w:rsidP="000E0432">
            <w:pPr>
              <w:pStyle w:val="TAC"/>
              <w:rPr>
                <w:ins w:id="10014" w:author="Huawei" w:date="2021-05-27T14:56:00Z"/>
                <w:lang w:eastAsia="zh-CN"/>
              </w:rPr>
            </w:pPr>
            <w:ins w:id="10015" w:author="Huawei" w:date="2021-05-27T14:56:00Z">
              <w:r>
                <w:rPr>
                  <w:lang w:eastAsia="zh-CN"/>
                </w:rPr>
                <w:t>40(20,20)</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65733BFB" w14:textId="77777777" w:rsidR="000E0432" w:rsidRDefault="000E0432" w:rsidP="000E0432">
            <w:pPr>
              <w:pStyle w:val="TAC"/>
              <w:rPr>
                <w:ins w:id="10016" w:author="Huawei" w:date="2021-05-27T14:56:00Z"/>
                <w:lang w:eastAsia="zh-CN"/>
              </w:rPr>
            </w:pPr>
            <w:ins w:id="10017" w:author="Huawei" w:date="2021-05-27T14:56:00Z">
              <w:r>
                <w:rPr>
                  <w:lang w:eastAsia="zh-CN"/>
                </w:rPr>
                <w:t>pos0</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10D10831" w14:textId="77777777" w:rsidR="000E0432" w:rsidRDefault="000E0432" w:rsidP="000E0432">
            <w:pPr>
              <w:pStyle w:val="TAC"/>
              <w:rPr>
                <w:ins w:id="10018" w:author="Huawei" w:date="2021-05-27T14:56:00Z"/>
                <w:lang w:eastAsia="zh-CN"/>
              </w:rPr>
            </w:pPr>
            <w:ins w:id="10019" w:author="Huawei" w:date="2021-05-27T14:56:00Z">
              <w:r w:rsidRPr="00732378">
                <w:rPr>
                  <w:lang w:eastAsia="zh-CN"/>
                </w:rPr>
                <w:t>D-FR2-A.2.3-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3E340AE1" w14:textId="77777777" w:rsidR="000E0432" w:rsidRDefault="000E0432" w:rsidP="000E0432">
            <w:pPr>
              <w:pStyle w:val="TAC"/>
              <w:rPr>
                <w:ins w:id="10020" w:author="Huawei" w:date="2021-05-27T14:56:00Z"/>
                <w:lang w:eastAsia="zh-CN"/>
              </w:rPr>
            </w:pPr>
            <w:ins w:id="10021" w:author="Huawei" w:date="2021-05-27T14:56:00Z">
              <w:r>
                <w:rPr>
                  <w:lang w:eastAsia="zh-CN"/>
                </w:rPr>
                <w:t>3.9</w:t>
              </w:r>
            </w:ins>
          </w:p>
        </w:tc>
      </w:tr>
      <w:tr w:rsidR="000E0432" w14:paraId="3DAFE019" w14:textId="77777777" w:rsidTr="000E0432">
        <w:trPr>
          <w:trHeight w:val="105"/>
          <w:jc w:val="center"/>
          <w:ins w:id="10022"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CD7462E" w14:textId="77777777" w:rsidR="000E0432" w:rsidRDefault="000E0432" w:rsidP="000E0432">
            <w:pPr>
              <w:pStyle w:val="TAC"/>
              <w:rPr>
                <w:ins w:id="10023" w:author="Huawei" w:date="2021-05-27T14:56:00Z"/>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09AC23DD" w14:textId="77777777" w:rsidR="000E0432" w:rsidRDefault="000E0432" w:rsidP="000E0432">
            <w:pPr>
              <w:pStyle w:val="TAC"/>
              <w:rPr>
                <w:ins w:id="10024" w:author="Huawei" w:date="2021-05-27T14:56:00Z"/>
              </w:rPr>
            </w:pPr>
            <w:ins w:id="10025" w:author="Huawei" w:date="2021-05-27T14:56:00Z">
              <w:r>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2BE87DE6" w14:textId="77777777" w:rsidR="000E0432" w:rsidRDefault="000E0432" w:rsidP="000E0432">
            <w:pPr>
              <w:pStyle w:val="TAC"/>
              <w:rPr>
                <w:ins w:id="10026" w:author="Huawei" w:date="2021-05-27T14:56:00Z"/>
              </w:rPr>
            </w:pPr>
            <w:ins w:id="10027" w:author="Huawei" w:date="2021-05-27T14:56:00Z">
              <w:r>
                <w:t>TDLA30-300</w:t>
              </w:r>
              <w:r>
                <w:rPr>
                  <w:lang w:eastAsia="zh-CN"/>
                </w:rPr>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1132A544" w14:textId="77777777" w:rsidR="000E0432" w:rsidRDefault="000E0432" w:rsidP="000E0432">
            <w:pPr>
              <w:pStyle w:val="TAC"/>
              <w:rPr>
                <w:ins w:id="10028" w:author="Huawei" w:date="2021-05-27T14:56:00Z"/>
                <w:lang w:eastAsia="zh-CN"/>
              </w:rPr>
            </w:pPr>
            <w:ins w:id="10029" w:author="Huawei" w:date="2021-05-27T14:56:00Z">
              <w:r>
                <w:t>7</w:t>
              </w:r>
              <w:r>
                <w:rPr>
                  <w:lang w:eastAsia="zh-CN"/>
                </w:rPr>
                <w:t>(5,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5EFAEAD5" w14:textId="77777777" w:rsidR="000E0432" w:rsidRDefault="000E0432" w:rsidP="000E0432">
            <w:pPr>
              <w:pStyle w:val="TAC"/>
              <w:rPr>
                <w:ins w:id="10030" w:author="Huawei" w:date="2021-05-27T14:56:00Z"/>
                <w:lang w:eastAsia="zh-CN"/>
              </w:rPr>
            </w:pPr>
            <w:ins w:id="10031" w:author="Huawei" w:date="2021-05-27T14:56:00Z">
              <w:r>
                <w:rPr>
                  <w:lang w:eastAsia="zh-CN"/>
                </w:rPr>
                <w:t>pos1</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5B0FD202" w14:textId="77777777" w:rsidR="000E0432" w:rsidRDefault="000E0432" w:rsidP="000E0432">
            <w:pPr>
              <w:pStyle w:val="TAC"/>
              <w:rPr>
                <w:ins w:id="10032" w:author="Huawei" w:date="2021-05-27T14:56:00Z"/>
                <w:lang w:eastAsia="zh-CN"/>
              </w:rPr>
            </w:pPr>
            <w:ins w:id="10033" w:author="Huawei" w:date="2021-05-27T14:56:00Z">
              <w:r w:rsidRPr="00732378">
                <w:rPr>
                  <w:lang w:eastAsia="zh-CN"/>
                </w:rPr>
                <w:t>D-FR2-A.2.3-</w:t>
              </w:r>
              <w:r>
                <w:rPr>
                  <w:lang w:eastAsia="zh-CN"/>
                </w:rPr>
                <w:t>1</w:t>
              </w:r>
              <w:r w:rsidRPr="00732378">
                <w:rPr>
                  <w:lang w:eastAsia="zh-CN"/>
                </w:rPr>
                <w:t>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08F86E65" w14:textId="77777777" w:rsidR="000E0432" w:rsidRDefault="000E0432" w:rsidP="000E0432">
            <w:pPr>
              <w:pStyle w:val="TAC"/>
              <w:rPr>
                <w:ins w:id="10034" w:author="Huawei" w:date="2021-05-27T14:56:00Z"/>
              </w:rPr>
            </w:pPr>
            <w:ins w:id="10035" w:author="Huawei" w:date="2021-05-27T14:56:00Z">
              <w:r>
                <w:rPr>
                  <w:lang w:eastAsia="zh-CN"/>
                </w:rPr>
                <w:t>1.2</w:t>
              </w:r>
            </w:ins>
          </w:p>
        </w:tc>
      </w:tr>
      <w:tr w:rsidR="000E0432" w14:paraId="0E5B1990" w14:textId="77777777" w:rsidTr="000E0432">
        <w:trPr>
          <w:trHeight w:val="105"/>
          <w:jc w:val="center"/>
          <w:ins w:id="10036"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F34FCE5" w14:textId="77777777" w:rsidR="000E0432" w:rsidRDefault="000E0432" w:rsidP="000E0432">
            <w:pPr>
              <w:pStyle w:val="TAC"/>
              <w:rPr>
                <w:ins w:id="10037" w:author="Huawei" w:date="2021-05-27T14:56:00Z"/>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4ED6A08D" w14:textId="77777777" w:rsidR="000E0432" w:rsidRDefault="000E0432" w:rsidP="000E0432">
            <w:pPr>
              <w:pStyle w:val="TAC"/>
              <w:rPr>
                <w:ins w:id="10038" w:author="Huawei" w:date="2021-05-27T14:56:00Z"/>
                <w:lang w:eastAsia="zh-CN"/>
              </w:rPr>
            </w:pPr>
            <w:ins w:id="10039" w:author="Huawei" w:date="2021-05-27T14:56:00Z">
              <w:r>
                <w:rPr>
                  <w:lang w:eastAsia="zh-CN"/>
                </w:rPr>
                <w:t>2</w:t>
              </w:r>
            </w:ins>
          </w:p>
        </w:tc>
        <w:tc>
          <w:tcPr>
            <w:tcW w:w="1699" w:type="dxa"/>
            <w:tcBorders>
              <w:top w:val="single" w:sz="4" w:space="0" w:color="auto"/>
              <w:left w:val="single" w:sz="4" w:space="0" w:color="auto"/>
              <w:bottom w:val="single" w:sz="4" w:space="0" w:color="auto"/>
              <w:right w:val="single" w:sz="4" w:space="0" w:color="auto"/>
            </w:tcBorders>
            <w:vAlign w:val="center"/>
            <w:hideMark/>
          </w:tcPr>
          <w:p w14:paraId="1ADA2661" w14:textId="77777777" w:rsidR="000E0432" w:rsidRDefault="000E0432" w:rsidP="000E0432">
            <w:pPr>
              <w:pStyle w:val="TAC"/>
              <w:rPr>
                <w:ins w:id="10040" w:author="Huawei" w:date="2021-05-27T14:56:00Z"/>
                <w:lang w:eastAsia="zh-CN"/>
              </w:rPr>
            </w:pPr>
            <w:ins w:id="10041" w:author="Huawei" w:date="2021-05-27T14:56:00Z">
              <w:r>
                <w:t>TDLA30-300</w:t>
              </w:r>
              <w:r>
                <w:rPr>
                  <w:lang w:eastAsia="zh-CN"/>
                </w:rPr>
                <w:t xml:space="preserve"> Low</w:t>
              </w:r>
            </w:ins>
          </w:p>
        </w:tc>
        <w:tc>
          <w:tcPr>
            <w:tcW w:w="992" w:type="dxa"/>
            <w:tcBorders>
              <w:top w:val="single" w:sz="4" w:space="0" w:color="auto"/>
              <w:left w:val="single" w:sz="4" w:space="0" w:color="auto"/>
              <w:bottom w:val="single" w:sz="4" w:space="0" w:color="auto"/>
              <w:right w:val="single" w:sz="4" w:space="0" w:color="auto"/>
            </w:tcBorders>
            <w:vAlign w:val="center"/>
            <w:hideMark/>
          </w:tcPr>
          <w:p w14:paraId="3DFF12F5" w14:textId="77777777" w:rsidR="000E0432" w:rsidRDefault="000E0432" w:rsidP="000E0432">
            <w:pPr>
              <w:pStyle w:val="TAC"/>
              <w:rPr>
                <w:ins w:id="10042" w:author="Huawei" w:date="2021-05-27T14:56:00Z"/>
                <w:lang w:eastAsia="zh-CN"/>
              </w:rPr>
            </w:pPr>
            <w:ins w:id="10043" w:author="Huawei" w:date="2021-05-27T14:56:00Z">
              <w:r>
                <w:rPr>
                  <w:lang w:eastAsia="zh-CN"/>
                </w:rPr>
                <w:t>40(20,20)</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7D8711EC" w14:textId="77777777" w:rsidR="000E0432" w:rsidRDefault="000E0432" w:rsidP="000E0432">
            <w:pPr>
              <w:pStyle w:val="TAC"/>
              <w:rPr>
                <w:ins w:id="10044" w:author="Huawei" w:date="2021-05-27T14:56:00Z"/>
                <w:lang w:eastAsia="zh-CN"/>
              </w:rPr>
            </w:pPr>
            <w:ins w:id="10045" w:author="Huawei" w:date="2021-05-27T14:56:00Z">
              <w:r>
                <w:rPr>
                  <w:lang w:eastAsia="zh-CN"/>
                </w:rPr>
                <w:t>pos1</w:t>
              </w:r>
            </w:ins>
          </w:p>
        </w:tc>
        <w:tc>
          <w:tcPr>
            <w:tcW w:w="1944" w:type="dxa"/>
            <w:tcBorders>
              <w:top w:val="single" w:sz="4" w:space="0" w:color="auto"/>
              <w:left w:val="single" w:sz="4" w:space="0" w:color="auto"/>
              <w:bottom w:val="single" w:sz="4" w:space="0" w:color="auto"/>
              <w:right w:val="single" w:sz="4" w:space="0" w:color="auto"/>
            </w:tcBorders>
            <w:vAlign w:val="center"/>
            <w:hideMark/>
          </w:tcPr>
          <w:p w14:paraId="41C79188" w14:textId="77777777" w:rsidR="000E0432" w:rsidRDefault="000E0432" w:rsidP="000E0432">
            <w:pPr>
              <w:pStyle w:val="TAC"/>
              <w:rPr>
                <w:ins w:id="10046" w:author="Huawei" w:date="2021-05-27T14:56:00Z"/>
                <w:lang w:eastAsia="zh-CN"/>
              </w:rPr>
            </w:pPr>
            <w:ins w:id="10047" w:author="Huawei" w:date="2021-05-27T14:56:00Z">
              <w:r w:rsidRPr="00732378">
                <w:rPr>
                  <w:lang w:eastAsia="zh-CN"/>
                </w:rPr>
                <w:t>D-FR2-A.2.3-</w:t>
              </w:r>
              <w:r>
                <w:rPr>
                  <w:lang w:eastAsia="zh-CN"/>
                </w:rPr>
                <w:t>1</w:t>
              </w:r>
              <w:r w:rsidRPr="00732378">
                <w:rPr>
                  <w:lang w:eastAsia="zh-CN"/>
                </w:rPr>
                <w:t>3</w:t>
              </w:r>
            </w:ins>
          </w:p>
        </w:tc>
        <w:tc>
          <w:tcPr>
            <w:tcW w:w="907" w:type="dxa"/>
            <w:tcBorders>
              <w:top w:val="single" w:sz="4" w:space="0" w:color="auto"/>
              <w:left w:val="single" w:sz="4" w:space="0" w:color="auto"/>
              <w:bottom w:val="single" w:sz="4" w:space="0" w:color="auto"/>
              <w:right w:val="single" w:sz="4" w:space="0" w:color="auto"/>
            </w:tcBorders>
            <w:vAlign w:val="center"/>
            <w:hideMark/>
          </w:tcPr>
          <w:p w14:paraId="2026DF8E" w14:textId="77777777" w:rsidR="000E0432" w:rsidRDefault="000E0432" w:rsidP="000E0432">
            <w:pPr>
              <w:pStyle w:val="TAC"/>
              <w:rPr>
                <w:ins w:id="10048" w:author="Huawei" w:date="2021-05-27T14:56:00Z"/>
                <w:lang w:eastAsia="zh-CN"/>
              </w:rPr>
            </w:pPr>
            <w:ins w:id="10049" w:author="Huawei" w:date="2021-05-27T14:56:00Z">
              <w:r>
                <w:rPr>
                  <w:lang w:eastAsia="zh-CN"/>
                </w:rPr>
                <w:t>3.7</w:t>
              </w:r>
            </w:ins>
          </w:p>
        </w:tc>
      </w:tr>
    </w:tbl>
    <w:p w14:paraId="57F06E05" w14:textId="77777777" w:rsidR="000E0432" w:rsidRDefault="000E0432" w:rsidP="000E0432">
      <w:pPr>
        <w:rPr>
          <w:ins w:id="10050" w:author="Huawei" w:date="2021-05-27T14:56:00Z"/>
          <w:noProof/>
        </w:rPr>
      </w:pPr>
    </w:p>
    <w:p w14:paraId="3DB9A54F" w14:textId="77777777" w:rsidR="000E0432" w:rsidRDefault="000E0432" w:rsidP="000E0432">
      <w:pPr>
        <w:pStyle w:val="30"/>
        <w:rPr>
          <w:ins w:id="10051" w:author="Huawei" w:date="2021-05-27T14:56:00Z"/>
          <w:noProof/>
        </w:rPr>
      </w:pPr>
      <w:bookmarkStart w:id="10052" w:name="_Toc67916539"/>
      <w:bookmarkStart w:id="10053" w:name="_Toc61176716"/>
      <w:bookmarkStart w:id="10054" w:name="_Toc53178082"/>
      <w:bookmarkStart w:id="10055" w:name="_Toc53177630"/>
      <w:bookmarkStart w:id="10056" w:name="_Toc45893466"/>
      <w:bookmarkStart w:id="10057" w:name="_Toc37268815"/>
      <w:bookmarkStart w:id="10058" w:name="_Toc37268364"/>
      <w:bookmarkStart w:id="10059" w:name="_Toc29811860"/>
      <w:bookmarkStart w:id="10060" w:name="_Toc29811409"/>
      <w:bookmarkStart w:id="10061" w:name="_Toc13079920"/>
      <w:ins w:id="10062" w:author="Huawei" w:date="2021-05-27T14:56:00Z">
        <w:r>
          <w:rPr>
            <w:noProof/>
          </w:rPr>
          <w:t>11.1.</w:t>
        </w:r>
        <w:r>
          <w:rPr>
            <w:rFonts w:eastAsia="等线"/>
            <w:noProof/>
            <w:lang w:eastAsia="zh-CN"/>
          </w:rPr>
          <w:t>3</w:t>
        </w:r>
        <w:r>
          <w:rPr>
            <w:noProof/>
          </w:rPr>
          <w:tab/>
          <w:t>Performance requirements for PUCCH</w:t>
        </w:r>
        <w:bookmarkEnd w:id="10052"/>
        <w:bookmarkEnd w:id="10053"/>
        <w:bookmarkEnd w:id="10054"/>
        <w:bookmarkEnd w:id="10055"/>
        <w:bookmarkEnd w:id="10056"/>
        <w:bookmarkEnd w:id="10057"/>
        <w:bookmarkEnd w:id="10058"/>
        <w:bookmarkEnd w:id="10059"/>
        <w:bookmarkEnd w:id="10060"/>
        <w:bookmarkEnd w:id="10061"/>
      </w:ins>
    </w:p>
    <w:p w14:paraId="1607AC55" w14:textId="77777777" w:rsidR="000E0432" w:rsidRDefault="000E0432" w:rsidP="000E0432">
      <w:pPr>
        <w:pStyle w:val="40"/>
        <w:rPr>
          <w:ins w:id="10063" w:author="Huawei" w:date="2021-05-27T14:56:00Z"/>
          <w:rFonts w:eastAsia="等线"/>
          <w:noProof/>
          <w:lang w:eastAsia="zh-CN"/>
        </w:rPr>
      </w:pPr>
      <w:bookmarkStart w:id="10064" w:name="_Toc67916540"/>
      <w:bookmarkStart w:id="10065" w:name="_Toc61176717"/>
      <w:bookmarkStart w:id="10066" w:name="_Toc53178083"/>
      <w:bookmarkStart w:id="10067" w:name="_Toc53177631"/>
      <w:bookmarkStart w:id="10068" w:name="_Toc45893467"/>
      <w:bookmarkStart w:id="10069" w:name="_Toc37268816"/>
      <w:bookmarkStart w:id="10070" w:name="_Toc37268365"/>
      <w:bookmarkStart w:id="10071" w:name="_Toc29811861"/>
      <w:bookmarkStart w:id="10072" w:name="_Toc29811410"/>
      <w:bookmarkStart w:id="10073" w:name="_Toc13079921"/>
      <w:ins w:id="10074" w:author="Huawei" w:date="2021-05-27T14:56:00Z">
        <w:r>
          <w:rPr>
            <w:noProof/>
          </w:rPr>
          <w:t>11.1.</w:t>
        </w:r>
        <w:r>
          <w:rPr>
            <w:rFonts w:eastAsia="等线"/>
            <w:noProof/>
            <w:lang w:eastAsia="zh-CN"/>
          </w:rPr>
          <w:t>3</w:t>
        </w:r>
        <w:r>
          <w:rPr>
            <w:noProof/>
          </w:rPr>
          <w:t>.1</w:t>
        </w:r>
        <w:r>
          <w:rPr>
            <w:noProof/>
          </w:rPr>
          <w:tab/>
          <w:t xml:space="preserve">Performance requirements </w:t>
        </w:r>
        <w:r>
          <w:t xml:space="preserve">for </w:t>
        </w:r>
        <w:r>
          <w:rPr>
            <w:i/>
          </w:rPr>
          <w:t>IAB type 1-O</w:t>
        </w:r>
        <w:bookmarkEnd w:id="10064"/>
        <w:bookmarkEnd w:id="10065"/>
        <w:bookmarkEnd w:id="10066"/>
        <w:bookmarkEnd w:id="10067"/>
        <w:bookmarkEnd w:id="10068"/>
        <w:bookmarkEnd w:id="10069"/>
        <w:bookmarkEnd w:id="10070"/>
        <w:bookmarkEnd w:id="10071"/>
        <w:bookmarkEnd w:id="10072"/>
        <w:bookmarkEnd w:id="10073"/>
      </w:ins>
    </w:p>
    <w:p w14:paraId="3F6AEA2F" w14:textId="77777777" w:rsidR="000E0432" w:rsidRDefault="000E0432" w:rsidP="000E0432">
      <w:pPr>
        <w:pStyle w:val="5"/>
        <w:rPr>
          <w:ins w:id="10075" w:author="Huawei" w:date="2021-05-27T14:56:00Z"/>
        </w:rPr>
      </w:pPr>
      <w:bookmarkStart w:id="10076" w:name="_Toc67916541"/>
      <w:bookmarkStart w:id="10077" w:name="_Toc61176718"/>
      <w:bookmarkStart w:id="10078" w:name="_Toc53178084"/>
      <w:bookmarkStart w:id="10079" w:name="_Toc53177632"/>
      <w:bookmarkStart w:id="10080" w:name="_Toc45893468"/>
      <w:bookmarkStart w:id="10081" w:name="_Toc37268817"/>
      <w:bookmarkStart w:id="10082" w:name="_Toc37268366"/>
      <w:bookmarkStart w:id="10083" w:name="_Toc29811862"/>
      <w:bookmarkStart w:id="10084" w:name="_Toc29811411"/>
      <w:bookmarkStart w:id="10085" w:name="_Toc13079922"/>
      <w:ins w:id="10086" w:author="Huawei" w:date="2021-05-27T14:56:00Z">
        <w:r>
          <w:t>11.1.3.1.1</w:t>
        </w:r>
        <w:r>
          <w:tab/>
          <w:t>DTX to ACK probability</w:t>
        </w:r>
        <w:bookmarkEnd w:id="10076"/>
        <w:bookmarkEnd w:id="10077"/>
        <w:bookmarkEnd w:id="10078"/>
        <w:bookmarkEnd w:id="10079"/>
        <w:bookmarkEnd w:id="10080"/>
        <w:bookmarkEnd w:id="10081"/>
        <w:bookmarkEnd w:id="10082"/>
        <w:bookmarkEnd w:id="10083"/>
        <w:bookmarkEnd w:id="10084"/>
        <w:bookmarkEnd w:id="10085"/>
      </w:ins>
    </w:p>
    <w:p w14:paraId="03A6D47C" w14:textId="77777777" w:rsidR="000E0432" w:rsidRDefault="000E0432" w:rsidP="000E0432">
      <w:pPr>
        <w:rPr>
          <w:ins w:id="10087" w:author="Huawei" w:date="2021-05-27T14:56:00Z"/>
          <w:noProof/>
        </w:rPr>
      </w:pPr>
      <w:ins w:id="10088" w:author="Huawei" w:date="2021-05-27T14:56:00Z">
        <w:r>
          <w:rPr>
            <w:noProof/>
          </w:rPr>
          <w:t xml:space="preserve">Apply the requirements defined in </w:t>
        </w:r>
        <w:r>
          <w:rPr>
            <w:noProof/>
            <w:lang w:eastAsia="zh-CN"/>
          </w:rPr>
          <w:t>clause</w:t>
        </w:r>
        <w:r>
          <w:rPr>
            <w:noProof/>
          </w:rPr>
          <w:t xml:space="preserve"> 8.1.</w:t>
        </w:r>
        <w:r>
          <w:rPr>
            <w:noProof/>
            <w:lang w:eastAsia="zh-CN"/>
          </w:rPr>
          <w:t>3</w:t>
        </w:r>
        <w:r>
          <w:rPr>
            <w:noProof/>
          </w:rPr>
          <w:t>.</w:t>
        </w:r>
        <w:r>
          <w:rPr>
            <w:noProof/>
            <w:lang w:eastAsia="zh-CN"/>
          </w:rPr>
          <w:t>1</w:t>
        </w:r>
      </w:ins>
    </w:p>
    <w:p w14:paraId="3232507F" w14:textId="77777777" w:rsidR="000E0432" w:rsidRDefault="000E0432" w:rsidP="000E0432">
      <w:pPr>
        <w:pStyle w:val="5"/>
        <w:rPr>
          <w:ins w:id="10089" w:author="Huawei" w:date="2021-05-27T14:56:00Z"/>
        </w:rPr>
      </w:pPr>
      <w:bookmarkStart w:id="10090" w:name="_Toc67916542"/>
      <w:bookmarkStart w:id="10091" w:name="_Toc61176719"/>
      <w:bookmarkStart w:id="10092" w:name="_Toc53178085"/>
      <w:bookmarkStart w:id="10093" w:name="_Toc53177633"/>
      <w:bookmarkStart w:id="10094" w:name="_Toc45893469"/>
      <w:bookmarkStart w:id="10095" w:name="_Toc37268818"/>
      <w:bookmarkStart w:id="10096" w:name="_Toc37268367"/>
      <w:bookmarkStart w:id="10097" w:name="_Toc29811863"/>
      <w:bookmarkStart w:id="10098" w:name="_Toc29811412"/>
      <w:bookmarkStart w:id="10099" w:name="_Toc13079923"/>
      <w:ins w:id="10100" w:author="Huawei" w:date="2021-05-27T14:56:00Z">
        <w:r>
          <w:t>11.1.3.1.2</w:t>
        </w:r>
        <w:r>
          <w:tab/>
          <w:t>Performance requirements for PUCCH format 0</w:t>
        </w:r>
        <w:bookmarkEnd w:id="10090"/>
        <w:bookmarkEnd w:id="10091"/>
        <w:bookmarkEnd w:id="10092"/>
        <w:bookmarkEnd w:id="10093"/>
        <w:bookmarkEnd w:id="10094"/>
        <w:bookmarkEnd w:id="10095"/>
        <w:bookmarkEnd w:id="10096"/>
        <w:bookmarkEnd w:id="10097"/>
        <w:bookmarkEnd w:id="10098"/>
        <w:bookmarkEnd w:id="10099"/>
      </w:ins>
    </w:p>
    <w:p w14:paraId="4F46DB7F" w14:textId="77777777" w:rsidR="000E0432" w:rsidRDefault="000E0432" w:rsidP="000E0432">
      <w:pPr>
        <w:rPr>
          <w:ins w:id="10101" w:author="Huawei" w:date="2021-05-27T14:56:00Z"/>
          <w:noProof/>
        </w:rPr>
      </w:pPr>
      <w:ins w:id="10102" w:author="Huawei" w:date="2021-05-27T14:56:00Z">
        <w:r>
          <w:rPr>
            <w:noProof/>
            <w:lang w:eastAsia="zh-CN"/>
          </w:rPr>
          <w:t xml:space="preserve">Apply the </w:t>
        </w:r>
        <w:r>
          <w:rPr>
            <w:noProof/>
          </w:rPr>
          <w:t xml:space="preserve">requirements defined in </w:t>
        </w:r>
        <w:r>
          <w:rPr>
            <w:noProof/>
            <w:lang w:eastAsia="zh-CN"/>
          </w:rPr>
          <w:t>clause</w:t>
        </w:r>
        <w:r>
          <w:rPr>
            <w:noProof/>
          </w:rPr>
          <w:t xml:space="preserve"> 8.1.</w:t>
        </w:r>
        <w:r>
          <w:rPr>
            <w:noProof/>
            <w:lang w:eastAsia="zh-CN"/>
          </w:rPr>
          <w:t>3</w:t>
        </w:r>
        <w:r>
          <w:rPr>
            <w:noProof/>
          </w:rPr>
          <w:t>.2 for 2 Rx.</w:t>
        </w:r>
      </w:ins>
    </w:p>
    <w:p w14:paraId="6C5F7C4A" w14:textId="77777777" w:rsidR="000E0432" w:rsidRDefault="000E0432" w:rsidP="000E0432">
      <w:pPr>
        <w:pStyle w:val="5"/>
        <w:rPr>
          <w:ins w:id="10103" w:author="Huawei" w:date="2021-05-27T14:56:00Z"/>
        </w:rPr>
      </w:pPr>
      <w:bookmarkStart w:id="10104" w:name="_Toc67916543"/>
      <w:bookmarkStart w:id="10105" w:name="_Toc61176720"/>
      <w:bookmarkStart w:id="10106" w:name="_Toc53178086"/>
      <w:bookmarkStart w:id="10107" w:name="_Toc53177634"/>
      <w:bookmarkStart w:id="10108" w:name="_Toc45893470"/>
      <w:bookmarkStart w:id="10109" w:name="_Toc37268819"/>
      <w:bookmarkStart w:id="10110" w:name="_Toc37268368"/>
      <w:bookmarkStart w:id="10111" w:name="_Toc29811864"/>
      <w:bookmarkStart w:id="10112" w:name="_Toc29811413"/>
      <w:bookmarkStart w:id="10113" w:name="_Toc13079924"/>
      <w:bookmarkStart w:id="10114" w:name="_Hlk531179956"/>
      <w:ins w:id="10115" w:author="Huawei" w:date="2021-05-27T14:56:00Z">
        <w:r>
          <w:t>11.1.3.1.</w:t>
        </w:r>
        <w:r>
          <w:rPr>
            <w:lang w:eastAsia="zh-CN"/>
          </w:rPr>
          <w:t>3</w:t>
        </w:r>
        <w:r>
          <w:tab/>
          <w:t>Performance requirements for PUCCH format 1</w:t>
        </w:r>
        <w:bookmarkEnd w:id="10104"/>
        <w:bookmarkEnd w:id="10105"/>
        <w:bookmarkEnd w:id="10106"/>
        <w:bookmarkEnd w:id="10107"/>
        <w:bookmarkEnd w:id="10108"/>
        <w:bookmarkEnd w:id="10109"/>
        <w:bookmarkEnd w:id="10110"/>
        <w:bookmarkEnd w:id="10111"/>
        <w:bookmarkEnd w:id="10112"/>
        <w:bookmarkEnd w:id="10113"/>
      </w:ins>
    </w:p>
    <w:p w14:paraId="263004F7" w14:textId="77777777" w:rsidR="000E0432" w:rsidRDefault="000E0432" w:rsidP="000E0432">
      <w:pPr>
        <w:rPr>
          <w:ins w:id="10116" w:author="Huawei" w:date="2021-05-27T14:56:00Z"/>
          <w:noProof/>
        </w:rPr>
      </w:pPr>
      <w:ins w:id="10117" w:author="Huawei" w:date="2021-05-27T14:56:00Z">
        <w:r>
          <w:rPr>
            <w:noProof/>
            <w:lang w:eastAsia="zh-CN"/>
          </w:rPr>
          <w:t>Apply</w:t>
        </w:r>
        <w:r>
          <w:rPr>
            <w:noProof/>
          </w:rPr>
          <w:t xml:space="preserve"> the requirements defined in </w:t>
        </w:r>
        <w:r>
          <w:rPr>
            <w:noProof/>
            <w:lang w:eastAsia="zh-CN"/>
          </w:rPr>
          <w:t>clause</w:t>
        </w:r>
        <w:r>
          <w:rPr>
            <w:noProof/>
          </w:rPr>
          <w:t xml:space="preserve"> 8.1.3.3 for 2Rx.</w:t>
        </w:r>
        <w:bookmarkEnd w:id="10114"/>
      </w:ins>
    </w:p>
    <w:p w14:paraId="1B3B48BB" w14:textId="77777777" w:rsidR="000E0432" w:rsidRDefault="000E0432" w:rsidP="000E0432">
      <w:pPr>
        <w:pStyle w:val="5"/>
        <w:rPr>
          <w:ins w:id="10118" w:author="Huawei" w:date="2021-05-27T14:56:00Z"/>
          <w:rFonts w:eastAsia="等线"/>
          <w:lang w:eastAsia="zh-CN"/>
        </w:rPr>
      </w:pPr>
      <w:bookmarkStart w:id="10119" w:name="_Toc67916544"/>
      <w:bookmarkStart w:id="10120" w:name="_Toc61176721"/>
      <w:bookmarkStart w:id="10121" w:name="_Toc53178087"/>
      <w:bookmarkStart w:id="10122" w:name="_Toc53177635"/>
      <w:bookmarkStart w:id="10123" w:name="_Toc45893471"/>
      <w:bookmarkStart w:id="10124" w:name="_Toc37268820"/>
      <w:bookmarkStart w:id="10125" w:name="_Toc37268369"/>
      <w:bookmarkStart w:id="10126" w:name="_Toc29811865"/>
      <w:bookmarkStart w:id="10127" w:name="_Toc29811414"/>
      <w:bookmarkStart w:id="10128" w:name="_Toc13079925"/>
      <w:ins w:id="10129" w:author="Huawei" w:date="2021-05-27T14:56:00Z">
        <w:r>
          <w:t>11.1.</w:t>
        </w:r>
        <w:r>
          <w:rPr>
            <w:lang w:eastAsia="zh-CN"/>
          </w:rPr>
          <w:t>3</w:t>
        </w:r>
        <w:r>
          <w:t>.</w:t>
        </w:r>
        <w:r>
          <w:rPr>
            <w:lang w:eastAsia="zh-CN"/>
          </w:rPr>
          <w:t>1</w:t>
        </w:r>
        <w:r>
          <w:t>.</w:t>
        </w:r>
        <w:r>
          <w:rPr>
            <w:lang w:eastAsia="zh-CN"/>
          </w:rPr>
          <w:t>4</w:t>
        </w:r>
        <w:r>
          <w:tab/>
        </w:r>
        <w:r>
          <w:rPr>
            <w:lang w:eastAsia="zh-CN"/>
          </w:rPr>
          <w:t>Performance requirements for PUCCH format 2</w:t>
        </w:r>
        <w:bookmarkEnd w:id="10119"/>
        <w:bookmarkEnd w:id="10120"/>
        <w:bookmarkEnd w:id="10121"/>
        <w:bookmarkEnd w:id="10122"/>
        <w:bookmarkEnd w:id="10123"/>
        <w:bookmarkEnd w:id="10124"/>
        <w:bookmarkEnd w:id="10125"/>
        <w:bookmarkEnd w:id="10126"/>
        <w:bookmarkEnd w:id="10127"/>
        <w:bookmarkEnd w:id="10128"/>
      </w:ins>
    </w:p>
    <w:p w14:paraId="4C61EEF9" w14:textId="77777777" w:rsidR="000E0432" w:rsidRDefault="000E0432" w:rsidP="000E0432">
      <w:pPr>
        <w:rPr>
          <w:ins w:id="10130" w:author="Huawei" w:date="2021-05-27T14:56:00Z"/>
          <w:rFonts w:eastAsia="等线"/>
          <w:noProof/>
          <w:lang w:eastAsia="zh-CN"/>
        </w:rPr>
      </w:pPr>
      <w:ins w:id="10131" w:author="Huawei" w:date="2021-05-27T14:56:00Z">
        <w:r>
          <w:rPr>
            <w:noProof/>
            <w:lang w:eastAsia="zh-CN"/>
          </w:rPr>
          <w:t>Apply</w:t>
        </w:r>
        <w:r>
          <w:rPr>
            <w:noProof/>
          </w:rPr>
          <w:t xml:space="preserve"> the requirements defined in </w:t>
        </w:r>
        <w:r>
          <w:rPr>
            <w:noProof/>
            <w:lang w:eastAsia="zh-CN"/>
          </w:rPr>
          <w:t>clause</w:t>
        </w:r>
        <w:r>
          <w:rPr>
            <w:noProof/>
          </w:rPr>
          <w:t xml:space="preserve"> 8.1.3.</w:t>
        </w:r>
        <w:r>
          <w:rPr>
            <w:noProof/>
            <w:lang w:eastAsia="zh-CN"/>
          </w:rPr>
          <w:t>4</w:t>
        </w:r>
        <w:r>
          <w:rPr>
            <w:noProof/>
          </w:rPr>
          <w:t xml:space="preserve"> for 2Rx.</w:t>
        </w:r>
      </w:ins>
    </w:p>
    <w:p w14:paraId="64199368" w14:textId="77777777" w:rsidR="000E0432" w:rsidRDefault="000E0432" w:rsidP="000E0432">
      <w:pPr>
        <w:pStyle w:val="5"/>
        <w:rPr>
          <w:ins w:id="10132" w:author="Huawei" w:date="2021-05-27T14:56:00Z"/>
          <w:rFonts w:eastAsia="宋体"/>
        </w:rPr>
      </w:pPr>
      <w:bookmarkStart w:id="10133" w:name="_Toc67916545"/>
      <w:bookmarkStart w:id="10134" w:name="_Toc61176722"/>
      <w:bookmarkStart w:id="10135" w:name="_Toc53178088"/>
      <w:bookmarkStart w:id="10136" w:name="_Toc53177636"/>
      <w:bookmarkStart w:id="10137" w:name="_Toc45893472"/>
      <w:bookmarkStart w:id="10138" w:name="_Toc37268821"/>
      <w:bookmarkStart w:id="10139" w:name="_Toc37268370"/>
      <w:bookmarkStart w:id="10140" w:name="_Toc29811866"/>
      <w:bookmarkStart w:id="10141" w:name="_Toc29811415"/>
      <w:bookmarkStart w:id="10142" w:name="_Toc13079926"/>
      <w:ins w:id="10143" w:author="Huawei" w:date="2021-05-27T14:56:00Z">
        <w:r>
          <w:t>11.1.3.1.5</w:t>
        </w:r>
        <w:r>
          <w:tab/>
          <w:t>Performance requirements for PUCCH format 3</w:t>
        </w:r>
        <w:bookmarkEnd w:id="10133"/>
        <w:bookmarkEnd w:id="10134"/>
        <w:bookmarkEnd w:id="10135"/>
        <w:bookmarkEnd w:id="10136"/>
        <w:bookmarkEnd w:id="10137"/>
        <w:bookmarkEnd w:id="10138"/>
        <w:bookmarkEnd w:id="10139"/>
        <w:bookmarkEnd w:id="10140"/>
        <w:bookmarkEnd w:id="10141"/>
        <w:bookmarkEnd w:id="10142"/>
      </w:ins>
    </w:p>
    <w:p w14:paraId="4438EB86" w14:textId="77777777" w:rsidR="000E0432" w:rsidRDefault="000E0432" w:rsidP="000E0432">
      <w:pPr>
        <w:rPr>
          <w:ins w:id="10144" w:author="Huawei" w:date="2021-05-27T14:56:00Z"/>
          <w:noProof/>
        </w:rPr>
      </w:pPr>
      <w:ins w:id="10145" w:author="Huawei" w:date="2021-05-27T14:56:00Z">
        <w:r>
          <w:rPr>
            <w:noProof/>
            <w:lang w:eastAsia="zh-CN"/>
          </w:rPr>
          <w:t>Apply</w:t>
        </w:r>
        <w:r>
          <w:rPr>
            <w:noProof/>
          </w:rPr>
          <w:t xml:space="preserve"> the requirements defined in </w:t>
        </w:r>
        <w:r>
          <w:rPr>
            <w:noProof/>
            <w:lang w:eastAsia="zh-CN"/>
          </w:rPr>
          <w:t>clause</w:t>
        </w:r>
        <w:r>
          <w:rPr>
            <w:noProof/>
          </w:rPr>
          <w:t xml:space="preserve"> 8.1.3.5 for 2Rx.</w:t>
        </w:r>
      </w:ins>
    </w:p>
    <w:p w14:paraId="56B05F5A" w14:textId="77777777" w:rsidR="000E0432" w:rsidRDefault="000E0432" w:rsidP="000E0432">
      <w:pPr>
        <w:pStyle w:val="5"/>
        <w:rPr>
          <w:ins w:id="10146" w:author="Huawei" w:date="2021-05-27T14:56:00Z"/>
        </w:rPr>
      </w:pPr>
      <w:bookmarkStart w:id="10147" w:name="_Toc67916546"/>
      <w:bookmarkStart w:id="10148" w:name="_Toc61176723"/>
      <w:bookmarkStart w:id="10149" w:name="_Toc53178089"/>
      <w:bookmarkStart w:id="10150" w:name="_Toc53177637"/>
      <w:bookmarkStart w:id="10151" w:name="_Toc45893473"/>
      <w:bookmarkStart w:id="10152" w:name="_Toc37268822"/>
      <w:bookmarkStart w:id="10153" w:name="_Toc37268371"/>
      <w:bookmarkStart w:id="10154" w:name="_Toc29811867"/>
      <w:bookmarkStart w:id="10155" w:name="_Toc29811416"/>
      <w:bookmarkStart w:id="10156" w:name="_Toc13079927"/>
      <w:ins w:id="10157" w:author="Huawei" w:date="2021-05-27T14:56:00Z">
        <w:r>
          <w:t>11.1.3.1.6</w:t>
        </w:r>
        <w:r>
          <w:tab/>
          <w:t>Performance requirements for PUCCH format 4</w:t>
        </w:r>
        <w:bookmarkEnd w:id="10147"/>
        <w:bookmarkEnd w:id="10148"/>
        <w:bookmarkEnd w:id="10149"/>
        <w:bookmarkEnd w:id="10150"/>
        <w:bookmarkEnd w:id="10151"/>
        <w:bookmarkEnd w:id="10152"/>
        <w:bookmarkEnd w:id="10153"/>
        <w:bookmarkEnd w:id="10154"/>
        <w:bookmarkEnd w:id="10155"/>
        <w:bookmarkEnd w:id="10156"/>
      </w:ins>
    </w:p>
    <w:p w14:paraId="4746DA35" w14:textId="77777777" w:rsidR="000E0432" w:rsidRDefault="000E0432" w:rsidP="000E0432">
      <w:pPr>
        <w:rPr>
          <w:ins w:id="10158" w:author="Huawei" w:date="2021-05-27T14:56:00Z"/>
          <w:noProof/>
        </w:rPr>
      </w:pPr>
      <w:ins w:id="10159" w:author="Huawei" w:date="2021-05-27T14:56:00Z">
        <w:r>
          <w:rPr>
            <w:noProof/>
            <w:lang w:eastAsia="zh-CN"/>
          </w:rPr>
          <w:t>Apply</w:t>
        </w:r>
        <w:r>
          <w:rPr>
            <w:noProof/>
          </w:rPr>
          <w:t xml:space="preserve"> the requirements defined in </w:t>
        </w:r>
        <w:r>
          <w:rPr>
            <w:noProof/>
            <w:lang w:eastAsia="zh-CN"/>
          </w:rPr>
          <w:t xml:space="preserve">clause </w:t>
        </w:r>
        <w:r>
          <w:rPr>
            <w:noProof/>
          </w:rPr>
          <w:t>8.1.3.6 for 2Rx.</w:t>
        </w:r>
      </w:ins>
    </w:p>
    <w:p w14:paraId="042E0D48" w14:textId="77777777" w:rsidR="000E0432" w:rsidRDefault="000E0432" w:rsidP="000E0432">
      <w:pPr>
        <w:pStyle w:val="5"/>
        <w:rPr>
          <w:ins w:id="10160" w:author="Huawei" w:date="2021-05-27T14:56:00Z"/>
        </w:rPr>
      </w:pPr>
      <w:ins w:id="10161" w:author="Huawei" w:date="2021-05-27T14:56:00Z">
        <w:r>
          <w:t>11.1.3.1.7</w:t>
        </w:r>
        <w:r>
          <w:tab/>
          <w:t>Performance requirements for multi-slot PUCCH</w:t>
        </w:r>
      </w:ins>
    </w:p>
    <w:p w14:paraId="75C03774" w14:textId="77777777" w:rsidR="000E0432" w:rsidRDefault="000E0432" w:rsidP="000E0432">
      <w:pPr>
        <w:rPr>
          <w:ins w:id="10162" w:author="Huawei" w:date="2021-05-27T14:56:00Z"/>
          <w:noProof/>
        </w:rPr>
      </w:pPr>
      <w:ins w:id="10163" w:author="Huawei" w:date="2021-05-27T14:56:00Z">
        <w:r>
          <w:rPr>
            <w:rFonts w:eastAsia="Malgun Gothic"/>
            <w:noProof/>
            <w:lang w:eastAsia="zh-CN"/>
          </w:rPr>
          <w:t>Apply</w:t>
        </w:r>
        <w:r>
          <w:rPr>
            <w:rFonts w:eastAsia="Malgun Gothic"/>
            <w:noProof/>
          </w:rPr>
          <w:t xml:space="preserve"> the requirements defined in </w:t>
        </w:r>
        <w:r>
          <w:rPr>
            <w:rFonts w:eastAsia="Malgun Gothic"/>
            <w:noProof/>
            <w:lang w:eastAsia="zh-CN"/>
          </w:rPr>
          <w:t xml:space="preserve">clause </w:t>
        </w:r>
        <w:r>
          <w:rPr>
            <w:rFonts w:eastAsia="Malgun Gothic"/>
            <w:noProof/>
          </w:rPr>
          <w:t>8.1.3.7 for 2Rx.</w:t>
        </w:r>
      </w:ins>
    </w:p>
    <w:p w14:paraId="6A1C5519" w14:textId="77777777" w:rsidR="000E0432" w:rsidRDefault="000E0432" w:rsidP="000E0432">
      <w:pPr>
        <w:pStyle w:val="40"/>
        <w:rPr>
          <w:ins w:id="10164" w:author="Huawei" w:date="2021-05-27T14:56:00Z"/>
          <w:noProof/>
        </w:rPr>
      </w:pPr>
      <w:bookmarkStart w:id="10165" w:name="_Toc67916547"/>
      <w:bookmarkStart w:id="10166" w:name="_Toc61176724"/>
      <w:bookmarkStart w:id="10167" w:name="_Toc53178090"/>
      <w:bookmarkStart w:id="10168" w:name="_Toc53177638"/>
      <w:bookmarkStart w:id="10169" w:name="_Toc45893474"/>
      <w:bookmarkStart w:id="10170" w:name="_Toc37268823"/>
      <w:bookmarkStart w:id="10171" w:name="_Toc37268372"/>
      <w:bookmarkStart w:id="10172" w:name="_Toc29811868"/>
      <w:bookmarkStart w:id="10173" w:name="_Toc29811417"/>
      <w:bookmarkStart w:id="10174" w:name="_Toc13079928"/>
      <w:ins w:id="10175" w:author="Huawei" w:date="2021-05-27T14:56:00Z">
        <w:r>
          <w:rPr>
            <w:noProof/>
          </w:rPr>
          <w:t>11.1.</w:t>
        </w:r>
        <w:r>
          <w:rPr>
            <w:rFonts w:eastAsia="等线"/>
            <w:noProof/>
            <w:lang w:eastAsia="zh-CN"/>
          </w:rPr>
          <w:t>3</w:t>
        </w:r>
        <w:r>
          <w:rPr>
            <w:noProof/>
          </w:rPr>
          <w:t>.2</w:t>
        </w:r>
        <w:r>
          <w:rPr>
            <w:noProof/>
          </w:rPr>
          <w:tab/>
        </w:r>
        <w:r w:rsidRPr="00937751">
          <w:rPr>
            <w:noProof/>
          </w:rPr>
          <w:t xml:space="preserve">Performance </w:t>
        </w:r>
        <w:r>
          <w:rPr>
            <w:noProof/>
          </w:rPr>
          <w:t xml:space="preserve">requirements </w:t>
        </w:r>
        <w:r>
          <w:t xml:space="preserve">for </w:t>
        </w:r>
        <w:r>
          <w:rPr>
            <w:i/>
          </w:rPr>
          <w:t xml:space="preserve">IAB type </w:t>
        </w:r>
        <w:r>
          <w:rPr>
            <w:rFonts w:eastAsia="等线"/>
            <w:i/>
            <w:lang w:eastAsia="zh-CN"/>
          </w:rPr>
          <w:t>2</w:t>
        </w:r>
        <w:r>
          <w:rPr>
            <w:i/>
          </w:rPr>
          <w:t>-O</w:t>
        </w:r>
        <w:bookmarkEnd w:id="10165"/>
        <w:bookmarkEnd w:id="10166"/>
        <w:bookmarkEnd w:id="10167"/>
        <w:bookmarkEnd w:id="10168"/>
        <w:bookmarkEnd w:id="10169"/>
        <w:bookmarkEnd w:id="10170"/>
        <w:bookmarkEnd w:id="10171"/>
        <w:bookmarkEnd w:id="10172"/>
        <w:bookmarkEnd w:id="10173"/>
        <w:bookmarkEnd w:id="10174"/>
      </w:ins>
    </w:p>
    <w:p w14:paraId="5BF998F1" w14:textId="77777777" w:rsidR="000E0432" w:rsidRDefault="000E0432" w:rsidP="000E0432">
      <w:pPr>
        <w:pStyle w:val="5"/>
        <w:rPr>
          <w:ins w:id="10176" w:author="Huawei" w:date="2021-05-27T14:56:00Z"/>
        </w:rPr>
      </w:pPr>
      <w:bookmarkStart w:id="10177" w:name="_Toc67916548"/>
      <w:bookmarkStart w:id="10178" w:name="_Toc61176725"/>
      <w:bookmarkStart w:id="10179" w:name="_Toc53178091"/>
      <w:bookmarkStart w:id="10180" w:name="_Toc53177639"/>
      <w:bookmarkStart w:id="10181" w:name="_Toc45893475"/>
      <w:bookmarkStart w:id="10182" w:name="_Toc37268824"/>
      <w:bookmarkStart w:id="10183" w:name="_Toc37268373"/>
      <w:bookmarkStart w:id="10184" w:name="_Toc29811869"/>
      <w:bookmarkStart w:id="10185" w:name="_Toc29811418"/>
      <w:bookmarkStart w:id="10186" w:name="_Toc13079929"/>
      <w:ins w:id="10187" w:author="Huawei" w:date="2021-05-27T14:56:00Z">
        <w:r>
          <w:t>11.1.3.2.1</w:t>
        </w:r>
        <w:r>
          <w:tab/>
          <w:t>DTX to ACK probability</w:t>
        </w:r>
        <w:bookmarkEnd w:id="10177"/>
        <w:bookmarkEnd w:id="10178"/>
        <w:bookmarkEnd w:id="10179"/>
        <w:bookmarkEnd w:id="10180"/>
        <w:bookmarkEnd w:id="10181"/>
        <w:bookmarkEnd w:id="10182"/>
        <w:bookmarkEnd w:id="10183"/>
        <w:bookmarkEnd w:id="10184"/>
        <w:bookmarkEnd w:id="10185"/>
        <w:bookmarkEnd w:id="10186"/>
      </w:ins>
    </w:p>
    <w:p w14:paraId="116D2EDE" w14:textId="77777777" w:rsidR="000E0432" w:rsidRDefault="000E0432" w:rsidP="000E0432">
      <w:pPr>
        <w:rPr>
          <w:ins w:id="10188" w:author="Huawei" w:date="2021-05-27T14:56:00Z"/>
          <w:noProof/>
        </w:rPr>
      </w:pPr>
      <w:ins w:id="10189" w:author="Huawei" w:date="2021-05-27T14:56:00Z">
        <w:r>
          <w:rPr>
            <w:noProof/>
          </w:rPr>
          <w:t xml:space="preserve">Apply the requirements defined in </w:t>
        </w:r>
        <w:r>
          <w:rPr>
            <w:noProof/>
            <w:lang w:eastAsia="zh-CN"/>
          </w:rPr>
          <w:t>clause</w:t>
        </w:r>
        <w:r>
          <w:rPr>
            <w:noProof/>
          </w:rPr>
          <w:t xml:space="preserve"> 8.1.</w:t>
        </w:r>
        <w:r>
          <w:rPr>
            <w:noProof/>
            <w:lang w:eastAsia="zh-CN"/>
          </w:rPr>
          <w:t>3</w:t>
        </w:r>
        <w:r>
          <w:rPr>
            <w:noProof/>
          </w:rPr>
          <w:t>.</w:t>
        </w:r>
        <w:r>
          <w:rPr>
            <w:noProof/>
            <w:lang w:eastAsia="zh-CN"/>
          </w:rPr>
          <w:t>1.</w:t>
        </w:r>
      </w:ins>
    </w:p>
    <w:p w14:paraId="24ABC1E8" w14:textId="77777777" w:rsidR="000E0432" w:rsidRDefault="000E0432" w:rsidP="000E0432">
      <w:pPr>
        <w:pStyle w:val="5"/>
        <w:rPr>
          <w:ins w:id="10190" w:author="Huawei" w:date="2021-05-27T14:56:00Z"/>
        </w:rPr>
      </w:pPr>
      <w:bookmarkStart w:id="10191" w:name="_Toc67916549"/>
      <w:bookmarkStart w:id="10192" w:name="_Toc61176726"/>
      <w:bookmarkStart w:id="10193" w:name="_Toc53178092"/>
      <w:bookmarkStart w:id="10194" w:name="_Toc53177640"/>
      <w:bookmarkStart w:id="10195" w:name="_Toc45893476"/>
      <w:bookmarkStart w:id="10196" w:name="_Toc37268825"/>
      <w:bookmarkStart w:id="10197" w:name="_Toc37268374"/>
      <w:bookmarkStart w:id="10198" w:name="_Toc29811870"/>
      <w:bookmarkStart w:id="10199" w:name="_Toc29811419"/>
      <w:bookmarkStart w:id="10200" w:name="_Toc13079930"/>
      <w:ins w:id="10201" w:author="Huawei" w:date="2021-05-27T14:56:00Z">
        <w:r>
          <w:t>11.1.3.2.2</w:t>
        </w:r>
        <w:r>
          <w:tab/>
          <w:t>Performance requirements for PUCCH format 0</w:t>
        </w:r>
        <w:bookmarkEnd w:id="10191"/>
        <w:bookmarkEnd w:id="10192"/>
        <w:bookmarkEnd w:id="10193"/>
        <w:bookmarkEnd w:id="10194"/>
        <w:bookmarkEnd w:id="10195"/>
        <w:bookmarkEnd w:id="10196"/>
        <w:bookmarkEnd w:id="10197"/>
        <w:bookmarkEnd w:id="10198"/>
        <w:bookmarkEnd w:id="10199"/>
        <w:bookmarkEnd w:id="10200"/>
      </w:ins>
    </w:p>
    <w:p w14:paraId="6C3AB127" w14:textId="77777777" w:rsidR="000E0432" w:rsidRDefault="000E0432" w:rsidP="00C475CF">
      <w:pPr>
        <w:pStyle w:val="H6"/>
        <w:rPr>
          <w:ins w:id="10202" w:author="Huawei" w:date="2021-05-27T14:56:00Z"/>
          <w:rFonts w:eastAsia="宋体"/>
        </w:rPr>
      </w:pPr>
      <w:bookmarkStart w:id="10203" w:name="_Toc67916550"/>
      <w:bookmarkStart w:id="10204" w:name="_Toc61176727"/>
      <w:bookmarkStart w:id="10205" w:name="_Toc53178093"/>
      <w:bookmarkStart w:id="10206" w:name="_Toc53177641"/>
      <w:bookmarkStart w:id="10207" w:name="_Toc37268826"/>
      <w:bookmarkStart w:id="10208" w:name="_Toc37268375"/>
      <w:bookmarkStart w:id="10209" w:name="_Toc29811871"/>
      <w:bookmarkStart w:id="10210" w:name="_Toc29811420"/>
      <w:bookmarkStart w:id="10211" w:name="_Toc13079931"/>
      <w:ins w:id="10212" w:author="Huawei" w:date="2021-05-27T14:56:00Z">
        <w:r>
          <w:t>11.1.3.2.2.1</w:t>
        </w:r>
        <w:r>
          <w:tab/>
          <w:t>General</w:t>
        </w:r>
        <w:bookmarkEnd w:id="10203"/>
        <w:bookmarkEnd w:id="10204"/>
        <w:bookmarkEnd w:id="10205"/>
        <w:bookmarkEnd w:id="10206"/>
        <w:bookmarkEnd w:id="10207"/>
        <w:bookmarkEnd w:id="10208"/>
        <w:bookmarkEnd w:id="10209"/>
        <w:bookmarkEnd w:id="10210"/>
        <w:bookmarkEnd w:id="10211"/>
      </w:ins>
    </w:p>
    <w:p w14:paraId="22AB1723" w14:textId="77777777" w:rsidR="000E0432" w:rsidRDefault="000E0432" w:rsidP="000E0432">
      <w:pPr>
        <w:rPr>
          <w:ins w:id="10213" w:author="Huawei" w:date="2021-05-27T14:56:00Z"/>
        </w:rPr>
      </w:pPr>
      <w:ins w:id="10214" w:author="Huawei" w:date="2021-05-27T14:56:00Z">
        <w:r>
          <w:t>The ACK missed detection probability is the probability of not detecting an ACK when an ACK was sent.</w:t>
        </w:r>
      </w:ins>
    </w:p>
    <w:p w14:paraId="18A357D5" w14:textId="77777777" w:rsidR="000E0432" w:rsidRPr="00937751" w:rsidRDefault="000E0432" w:rsidP="000E0432">
      <w:pPr>
        <w:pStyle w:val="TH"/>
        <w:rPr>
          <w:ins w:id="10215" w:author="Huawei" w:date="2021-05-27T14:56:00Z"/>
        </w:rPr>
      </w:pPr>
      <w:ins w:id="10216" w:author="Huawei" w:date="2021-05-27T14:56:00Z">
        <w:r w:rsidRPr="00937751">
          <w:t xml:space="preserve">Table 11.1.3.2.2.1-1: </w:t>
        </w:r>
        <w:r w:rsidRPr="003F74C9">
          <w:t xml:space="preserve">Test parameters for </w:t>
        </w:r>
        <w:r>
          <w:t>PUCCH format 0</w:t>
        </w:r>
        <w:r w:rsidRPr="003F74C9">
          <w:t xml:space="preserve"> tes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948"/>
      </w:tblGrid>
      <w:tr w:rsidR="000E0432" w:rsidRPr="00937751" w14:paraId="2563825A" w14:textId="77777777" w:rsidTr="000E0432">
        <w:trPr>
          <w:cantSplit/>
          <w:jc w:val="center"/>
          <w:ins w:id="1021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4D6D501C" w14:textId="77777777" w:rsidR="000E0432" w:rsidRPr="00937751" w:rsidRDefault="000E0432" w:rsidP="000E0432">
            <w:pPr>
              <w:pStyle w:val="TAH"/>
              <w:rPr>
                <w:ins w:id="10218" w:author="Huawei" w:date="2021-05-27T14:56:00Z"/>
              </w:rPr>
            </w:pPr>
            <w:ins w:id="10219" w:author="Huawei" w:date="2021-05-27T14:56:00Z">
              <w:r w:rsidRPr="00937751">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5A711D1" w14:textId="77777777" w:rsidR="000E0432" w:rsidRPr="00937751" w:rsidRDefault="000E0432" w:rsidP="000E0432">
            <w:pPr>
              <w:pStyle w:val="TAH"/>
              <w:rPr>
                <w:ins w:id="10220" w:author="Huawei" w:date="2021-05-27T14:56:00Z"/>
              </w:rPr>
            </w:pPr>
            <w:ins w:id="10221" w:author="Huawei" w:date="2021-05-27T14:56:00Z">
              <w:r>
                <w:t>Value</w:t>
              </w:r>
            </w:ins>
          </w:p>
        </w:tc>
      </w:tr>
      <w:tr w:rsidR="000E0432" w:rsidRPr="00937751" w14:paraId="0B01CBE6" w14:textId="77777777" w:rsidTr="000E0432">
        <w:trPr>
          <w:cantSplit/>
          <w:jc w:val="center"/>
          <w:ins w:id="1022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tcPr>
          <w:p w14:paraId="758C813F" w14:textId="77777777" w:rsidR="000E0432" w:rsidRPr="008C1F2E" w:rsidRDefault="000E0432" w:rsidP="000E0432">
            <w:pPr>
              <w:pStyle w:val="TAC"/>
              <w:rPr>
                <w:ins w:id="10223" w:author="Huawei" w:date="2021-05-27T14:56:00Z"/>
              </w:rPr>
            </w:pPr>
            <w:ins w:id="10224" w:author="Huawei" w:date="2021-05-27T14:56:00Z">
              <w:r w:rsidRPr="008C1F2E">
                <w:t>Cyclic prefix</w:t>
              </w:r>
            </w:ins>
          </w:p>
        </w:tc>
        <w:tc>
          <w:tcPr>
            <w:tcW w:w="0" w:type="auto"/>
            <w:tcBorders>
              <w:top w:val="single" w:sz="4" w:space="0" w:color="auto"/>
              <w:left w:val="single" w:sz="4" w:space="0" w:color="auto"/>
              <w:bottom w:val="single" w:sz="4" w:space="0" w:color="auto"/>
              <w:right w:val="single" w:sz="4" w:space="0" w:color="auto"/>
            </w:tcBorders>
            <w:vAlign w:val="center"/>
          </w:tcPr>
          <w:p w14:paraId="2A4743D3" w14:textId="77777777" w:rsidR="000E0432" w:rsidRPr="008C1F2E" w:rsidRDefault="000E0432" w:rsidP="000E0432">
            <w:pPr>
              <w:pStyle w:val="TAC"/>
              <w:rPr>
                <w:ins w:id="10225" w:author="Huawei" w:date="2021-05-27T14:56:00Z"/>
              </w:rPr>
            </w:pPr>
            <w:ins w:id="10226" w:author="Huawei" w:date="2021-05-27T14:56:00Z">
              <w:r w:rsidRPr="008C1F2E">
                <w:t>Normal</w:t>
              </w:r>
            </w:ins>
          </w:p>
        </w:tc>
      </w:tr>
      <w:tr w:rsidR="000E0432" w:rsidRPr="00937751" w14:paraId="45DBAF54" w14:textId="77777777" w:rsidTr="000E0432">
        <w:trPr>
          <w:cantSplit/>
          <w:jc w:val="center"/>
          <w:ins w:id="1022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5EF7ECA7" w14:textId="77777777" w:rsidR="000E0432" w:rsidRPr="00937751" w:rsidRDefault="000E0432" w:rsidP="000E0432">
            <w:pPr>
              <w:pStyle w:val="TAC"/>
              <w:rPr>
                <w:ins w:id="10228" w:author="Huawei" w:date="2021-05-27T14:56:00Z"/>
              </w:rPr>
            </w:pPr>
            <w:ins w:id="10229" w:author="Huawei" w:date="2021-05-27T14:56:00Z">
              <w:r w:rsidRPr="00937751">
                <w:t>Number of UCI information bi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3EA20D" w14:textId="77777777" w:rsidR="000E0432" w:rsidRPr="00937751" w:rsidRDefault="000E0432" w:rsidP="000E0432">
            <w:pPr>
              <w:pStyle w:val="TAC"/>
              <w:rPr>
                <w:ins w:id="10230" w:author="Huawei" w:date="2021-05-27T14:56:00Z"/>
              </w:rPr>
            </w:pPr>
            <w:ins w:id="10231" w:author="Huawei" w:date="2021-05-27T14:56:00Z">
              <w:r w:rsidRPr="00937751">
                <w:t>1</w:t>
              </w:r>
            </w:ins>
          </w:p>
        </w:tc>
      </w:tr>
      <w:tr w:rsidR="000E0432" w:rsidRPr="00937751" w14:paraId="5828A423" w14:textId="77777777" w:rsidTr="000E0432">
        <w:trPr>
          <w:cantSplit/>
          <w:jc w:val="center"/>
          <w:ins w:id="1023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17E204DB" w14:textId="77777777" w:rsidR="000E0432" w:rsidRPr="00937751" w:rsidRDefault="000E0432" w:rsidP="000E0432">
            <w:pPr>
              <w:pStyle w:val="TAC"/>
              <w:rPr>
                <w:ins w:id="10233" w:author="Huawei" w:date="2021-05-27T14:56:00Z"/>
              </w:rPr>
            </w:pPr>
            <w:ins w:id="10234" w:author="Huawei" w:date="2021-05-27T14:56:00Z">
              <w:r w:rsidRPr="00937751">
                <w:t>Number of PRB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E10925" w14:textId="77777777" w:rsidR="000E0432" w:rsidRPr="00937751" w:rsidRDefault="000E0432" w:rsidP="000E0432">
            <w:pPr>
              <w:pStyle w:val="TAC"/>
              <w:rPr>
                <w:ins w:id="10235" w:author="Huawei" w:date="2021-05-27T14:56:00Z"/>
              </w:rPr>
            </w:pPr>
            <w:ins w:id="10236" w:author="Huawei" w:date="2021-05-27T14:56:00Z">
              <w:r w:rsidRPr="00937751">
                <w:t>1</w:t>
              </w:r>
            </w:ins>
          </w:p>
        </w:tc>
      </w:tr>
      <w:tr w:rsidR="000E0432" w:rsidRPr="00937751" w14:paraId="7EE71E60" w14:textId="77777777" w:rsidTr="000E0432">
        <w:trPr>
          <w:cantSplit/>
          <w:jc w:val="center"/>
          <w:ins w:id="1023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A2DA86F" w14:textId="77777777" w:rsidR="000E0432" w:rsidRPr="00937751" w:rsidRDefault="000E0432" w:rsidP="000E0432">
            <w:pPr>
              <w:pStyle w:val="TAC"/>
              <w:rPr>
                <w:ins w:id="10238" w:author="Huawei" w:date="2021-05-27T14:56:00Z"/>
              </w:rPr>
            </w:pPr>
            <w:ins w:id="10239" w:author="Huawei" w:date="2021-05-27T14:56:00Z">
              <w:r w:rsidRPr="00937751">
                <w:t>First PRB prior to frequency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4A37C5F" w14:textId="77777777" w:rsidR="000E0432" w:rsidRPr="00937751" w:rsidRDefault="000E0432" w:rsidP="000E0432">
            <w:pPr>
              <w:pStyle w:val="TAC"/>
              <w:rPr>
                <w:ins w:id="10240" w:author="Huawei" w:date="2021-05-27T14:56:00Z"/>
              </w:rPr>
            </w:pPr>
            <w:ins w:id="10241" w:author="Huawei" w:date="2021-05-27T14:56:00Z">
              <w:r w:rsidRPr="00937751">
                <w:t>0</w:t>
              </w:r>
            </w:ins>
          </w:p>
        </w:tc>
      </w:tr>
      <w:tr w:rsidR="000E0432" w:rsidRPr="00937751" w14:paraId="3CEB7C7C" w14:textId="77777777" w:rsidTr="000E0432">
        <w:trPr>
          <w:cantSplit/>
          <w:jc w:val="center"/>
          <w:ins w:id="1024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03854F3A" w14:textId="77777777" w:rsidR="000E0432" w:rsidRPr="00937751" w:rsidRDefault="000E0432" w:rsidP="000E0432">
            <w:pPr>
              <w:pStyle w:val="TAC"/>
              <w:rPr>
                <w:ins w:id="10243" w:author="Huawei" w:date="2021-05-27T14:56:00Z"/>
              </w:rPr>
            </w:pPr>
            <w:ins w:id="10244" w:author="Huawei" w:date="2021-05-27T14:56:00Z">
              <w:r w:rsidRPr="00937751">
                <w:t>Intra-slot frequency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C3D0B69" w14:textId="77777777" w:rsidR="000E0432" w:rsidRPr="00937751" w:rsidRDefault="000E0432" w:rsidP="000E0432">
            <w:pPr>
              <w:pStyle w:val="TAC"/>
              <w:rPr>
                <w:ins w:id="10245" w:author="Huawei" w:date="2021-05-27T14:56:00Z"/>
              </w:rPr>
            </w:pPr>
            <w:ins w:id="10246" w:author="Huawei" w:date="2021-05-27T14:56:00Z">
              <w:r w:rsidRPr="00937751">
                <w:t>N/A for 1 symbol Enabled for 2 symbols</w:t>
              </w:r>
            </w:ins>
          </w:p>
        </w:tc>
      </w:tr>
      <w:tr w:rsidR="000E0432" w:rsidRPr="00937751" w14:paraId="78659237" w14:textId="77777777" w:rsidTr="000E0432">
        <w:trPr>
          <w:cantSplit/>
          <w:jc w:val="center"/>
          <w:ins w:id="1024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31136382" w14:textId="77777777" w:rsidR="000E0432" w:rsidRPr="00937751" w:rsidRDefault="000E0432" w:rsidP="000E0432">
            <w:pPr>
              <w:pStyle w:val="TAC"/>
              <w:rPr>
                <w:ins w:id="10248" w:author="Huawei" w:date="2021-05-27T14:56:00Z"/>
              </w:rPr>
            </w:pPr>
            <w:ins w:id="10249" w:author="Huawei" w:date="2021-05-27T14:56:00Z">
              <w:r w:rsidRPr="00937751">
                <w:t>First PRB after frequency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FDD507C" w14:textId="77777777" w:rsidR="000E0432" w:rsidRPr="00937751" w:rsidRDefault="000E0432" w:rsidP="000E0432">
            <w:pPr>
              <w:pStyle w:val="TAC"/>
              <w:rPr>
                <w:ins w:id="10250" w:author="Huawei" w:date="2021-05-27T14:56:00Z"/>
              </w:rPr>
            </w:pPr>
            <w:ins w:id="10251" w:author="Huawei" w:date="2021-05-27T14:56:00Z">
              <w:r w:rsidRPr="00937751">
                <w:t>The largest PRB index – (Number of PRBs - 1)</w:t>
              </w:r>
            </w:ins>
          </w:p>
        </w:tc>
      </w:tr>
      <w:tr w:rsidR="000E0432" w:rsidRPr="00937751" w14:paraId="074BE26D" w14:textId="77777777" w:rsidTr="000E0432">
        <w:trPr>
          <w:cantSplit/>
          <w:jc w:val="center"/>
          <w:ins w:id="1025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6BA73AC5" w14:textId="77777777" w:rsidR="000E0432" w:rsidRPr="00937751" w:rsidRDefault="000E0432" w:rsidP="000E0432">
            <w:pPr>
              <w:pStyle w:val="TAC"/>
              <w:rPr>
                <w:ins w:id="10253" w:author="Huawei" w:date="2021-05-27T14:56:00Z"/>
              </w:rPr>
            </w:pPr>
            <w:ins w:id="10254" w:author="Huawei" w:date="2021-05-27T14:56:00Z">
              <w:r w:rsidRPr="00937751">
                <w:t>Group and sequence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9867BE6" w14:textId="77777777" w:rsidR="000E0432" w:rsidRPr="00937751" w:rsidRDefault="000E0432" w:rsidP="000E0432">
            <w:pPr>
              <w:pStyle w:val="TAC"/>
              <w:rPr>
                <w:ins w:id="10255" w:author="Huawei" w:date="2021-05-27T14:56:00Z"/>
              </w:rPr>
            </w:pPr>
            <w:ins w:id="10256" w:author="Huawei" w:date="2021-05-27T14:56:00Z">
              <w:r w:rsidRPr="00937751">
                <w:t>neither</w:t>
              </w:r>
            </w:ins>
          </w:p>
        </w:tc>
      </w:tr>
      <w:tr w:rsidR="000E0432" w:rsidRPr="00937751" w14:paraId="42F9D477" w14:textId="77777777" w:rsidTr="000E0432">
        <w:trPr>
          <w:cantSplit/>
          <w:jc w:val="center"/>
          <w:ins w:id="1025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053A2819" w14:textId="77777777" w:rsidR="000E0432" w:rsidRPr="00937751" w:rsidRDefault="000E0432" w:rsidP="000E0432">
            <w:pPr>
              <w:pStyle w:val="TAC"/>
              <w:rPr>
                <w:ins w:id="10258" w:author="Huawei" w:date="2021-05-27T14:56:00Z"/>
              </w:rPr>
            </w:pPr>
            <w:ins w:id="10259" w:author="Huawei" w:date="2021-05-27T14:56:00Z">
              <w:r w:rsidRPr="00937751">
                <w:t>Hopping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320F8E9" w14:textId="77777777" w:rsidR="000E0432" w:rsidRPr="00937751" w:rsidRDefault="000E0432" w:rsidP="000E0432">
            <w:pPr>
              <w:pStyle w:val="TAC"/>
              <w:rPr>
                <w:ins w:id="10260" w:author="Huawei" w:date="2021-05-27T14:56:00Z"/>
              </w:rPr>
            </w:pPr>
            <w:ins w:id="10261" w:author="Huawei" w:date="2021-05-27T14:56:00Z">
              <w:r w:rsidRPr="00937751">
                <w:t>0</w:t>
              </w:r>
            </w:ins>
          </w:p>
        </w:tc>
      </w:tr>
      <w:tr w:rsidR="000E0432" w:rsidRPr="00937751" w14:paraId="029DE455" w14:textId="77777777" w:rsidTr="000E0432">
        <w:trPr>
          <w:cantSplit/>
          <w:jc w:val="center"/>
          <w:ins w:id="1026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0558C08F" w14:textId="77777777" w:rsidR="000E0432" w:rsidRPr="00937751" w:rsidRDefault="000E0432" w:rsidP="000E0432">
            <w:pPr>
              <w:pStyle w:val="TAC"/>
              <w:rPr>
                <w:ins w:id="10263" w:author="Huawei" w:date="2021-05-27T14:56:00Z"/>
              </w:rPr>
            </w:pPr>
            <w:ins w:id="10264" w:author="Huawei" w:date="2021-05-27T14:56:00Z">
              <w:r w:rsidRPr="00937751">
                <w:t>Initial cyclic shif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8DFF3EF" w14:textId="77777777" w:rsidR="000E0432" w:rsidRPr="00937751" w:rsidRDefault="000E0432" w:rsidP="000E0432">
            <w:pPr>
              <w:pStyle w:val="TAC"/>
              <w:rPr>
                <w:ins w:id="10265" w:author="Huawei" w:date="2021-05-27T14:56:00Z"/>
              </w:rPr>
            </w:pPr>
            <w:ins w:id="10266" w:author="Huawei" w:date="2021-05-27T14:56:00Z">
              <w:r w:rsidRPr="00937751">
                <w:t>0</w:t>
              </w:r>
            </w:ins>
          </w:p>
        </w:tc>
      </w:tr>
      <w:tr w:rsidR="000E0432" w:rsidRPr="00937751" w14:paraId="315EB92E" w14:textId="77777777" w:rsidTr="000E0432">
        <w:trPr>
          <w:cantSplit/>
          <w:jc w:val="center"/>
          <w:ins w:id="1026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7E4D2F72" w14:textId="77777777" w:rsidR="000E0432" w:rsidRPr="00937751" w:rsidRDefault="000E0432" w:rsidP="000E0432">
            <w:pPr>
              <w:pStyle w:val="TAC"/>
              <w:rPr>
                <w:ins w:id="10268" w:author="Huawei" w:date="2021-05-27T14:56:00Z"/>
              </w:rPr>
            </w:pPr>
            <w:ins w:id="10269" w:author="Huawei" w:date="2021-05-27T14:56:00Z">
              <w:r w:rsidRPr="00937751">
                <w:t>First symbo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2222CD0" w14:textId="77777777" w:rsidR="000E0432" w:rsidRPr="00937751" w:rsidRDefault="000E0432" w:rsidP="000E0432">
            <w:pPr>
              <w:pStyle w:val="TAC"/>
              <w:rPr>
                <w:ins w:id="10270" w:author="Huawei" w:date="2021-05-27T14:56:00Z"/>
              </w:rPr>
            </w:pPr>
            <w:ins w:id="10271" w:author="Huawei" w:date="2021-05-27T14:56:00Z">
              <w:r w:rsidRPr="00937751">
                <w:t>13 for 1 symbol</w:t>
              </w:r>
            </w:ins>
          </w:p>
          <w:p w14:paraId="241E16D5" w14:textId="77777777" w:rsidR="000E0432" w:rsidRPr="00937751" w:rsidRDefault="000E0432" w:rsidP="000E0432">
            <w:pPr>
              <w:pStyle w:val="TAC"/>
              <w:rPr>
                <w:ins w:id="10272" w:author="Huawei" w:date="2021-05-27T14:56:00Z"/>
              </w:rPr>
            </w:pPr>
            <w:ins w:id="10273" w:author="Huawei" w:date="2021-05-27T14:56:00Z">
              <w:r w:rsidRPr="00937751">
                <w:t>12 for 2 symbols</w:t>
              </w:r>
            </w:ins>
          </w:p>
        </w:tc>
      </w:tr>
    </w:tbl>
    <w:p w14:paraId="19F2DE59" w14:textId="77777777" w:rsidR="000E0432" w:rsidRDefault="000E0432" w:rsidP="000E0432">
      <w:pPr>
        <w:rPr>
          <w:ins w:id="10274" w:author="Huawei" w:date="2021-05-27T14:56:00Z"/>
        </w:rPr>
      </w:pPr>
    </w:p>
    <w:p w14:paraId="1548BE7F" w14:textId="77777777" w:rsidR="000E0432" w:rsidRDefault="000E0432" w:rsidP="000E0432">
      <w:pPr>
        <w:rPr>
          <w:ins w:id="10275" w:author="Huawei" w:date="2021-05-27T14:56:00Z"/>
        </w:rPr>
      </w:pPr>
      <w:ins w:id="10276" w:author="Huawei" w:date="2021-05-27T14:56:00Z">
        <w:r>
          <w:rPr>
            <w:lang w:eastAsia="zh-CN"/>
          </w:rPr>
          <w:t xml:space="preserve">The transient period as specified </w:t>
        </w:r>
        <w:r w:rsidRPr="008C1F2E">
          <w:rPr>
            <w:lang w:eastAsia="zh-CN"/>
          </w:rPr>
          <w:t>in TBA and TBA clause</w:t>
        </w:r>
        <w:r>
          <w:rPr>
            <w:lang w:eastAsia="zh-CN"/>
          </w:rPr>
          <w:t xml:space="preserve"> is not taken into account for performance requirement testing, where the RB hopping is symmetric to the CC centre, i.e. intra-slot frequency hopping is enabled.</w:t>
        </w:r>
      </w:ins>
    </w:p>
    <w:p w14:paraId="22C0D086" w14:textId="77777777" w:rsidR="000E0432" w:rsidRDefault="000E0432" w:rsidP="00C475CF">
      <w:pPr>
        <w:pStyle w:val="H6"/>
        <w:rPr>
          <w:ins w:id="10277" w:author="Huawei" w:date="2021-05-27T14:56:00Z"/>
        </w:rPr>
      </w:pPr>
      <w:bookmarkStart w:id="10278" w:name="_Toc67916551"/>
      <w:bookmarkStart w:id="10279" w:name="_Toc61176728"/>
      <w:bookmarkStart w:id="10280" w:name="_Toc53178094"/>
      <w:bookmarkStart w:id="10281" w:name="_Toc53177642"/>
      <w:bookmarkStart w:id="10282" w:name="_Toc45893478"/>
      <w:bookmarkStart w:id="10283" w:name="_Toc37268827"/>
      <w:bookmarkStart w:id="10284" w:name="_Toc37268376"/>
      <w:bookmarkStart w:id="10285" w:name="_Toc29811872"/>
      <w:bookmarkStart w:id="10286" w:name="_Toc29811421"/>
      <w:bookmarkStart w:id="10287" w:name="_Toc13079932"/>
      <w:ins w:id="10288" w:author="Huawei" w:date="2021-05-27T14:56:00Z">
        <w:r>
          <w:t>11.1.3.2.2.2</w:t>
        </w:r>
        <w:r>
          <w:tab/>
          <w:t>Minimum requirements</w:t>
        </w:r>
        <w:bookmarkEnd w:id="10278"/>
        <w:bookmarkEnd w:id="10279"/>
        <w:bookmarkEnd w:id="10280"/>
        <w:bookmarkEnd w:id="10281"/>
        <w:bookmarkEnd w:id="10282"/>
        <w:bookmarkEnd w:id="10283"/>
        <w:bookmarkEnd w:id="10284"/>
        <w:bookmarkEnd w:id="10285"/>
        <w:bookmarkEnd w:id="10286"/>
        <w:bookmarkEnd w:id="10287"/>
      </w:ins>
    </w:p>
    <w:p w14:paraId="5A0C7BF8" w14:textId="77777777" w:rsidR="000E0432" w:rsidRDefault="000E0432" w:rsidP="000E0432">
      <w:pPr>
        <w:rPr>
          <w:ins w:id="10289" w:author="Huawei" w:date="2021-05-27T14:56:00Z"/>
        </w:rPr>
      </w:pPr>
      <w:ins w:id="10290" w:author="Huawei" w:date="2021-05-27T14:56:00Z">
        <w:r>
          <w:t>The ACK missed detection probability shall not exceed 1% at the SNR given in table 11.1.3.2.2.2-1 and in table 11.1.3.2.2.2-2.</w:t>
        </w:r>
      </w:ins>
    </w:p>
    <w:p w14:paraId="2BFCCA63" w14:textId="77777777" w:rsidR="000E0432" w:rsidRPr="00937751" w:rsidRDefault="000E0432" w:rsidP="000E0432">
      <w:pPr>
        <w:pStyle w:val="TH"/>
        <w:rPr>
          <w:ins w:id="10291" w:author="Huawei" w:date="2021-05-27T14:56:00Z"/>
        </w:rPr>
      </w:pPr>
      <w:ins w:id="10292" w:author="Huawei" w:date="2021-05-27T14:56:00Z">
        <w:r w:rsidRPr="00937751">
          <w:t>Table 11.1.3.2.2.2-1: Minimum requirements for PUCCH format 0 and 6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1"/>
        <w:gridCol w:w="2062"/>
        <w:gridCol w:w="2813"/>
        <w:gridCol w:w="1513"/>
        <w:gridCol w:w="861"/>
        <w:gridCol w:w="919"/>
      </w:tblGrid>
      <w:tr w:rsidR="000E0432" w14:paraId="1DB30BD3" w14:textId="77777777" w:rsidTr="000E0432">
        <w:trPr>
          <w:trHeight w:val="522"/>
          <w:jc w:val="center"/>
          <w:ins w:id="10293"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BED0405" w14:textId="77777777" w:rsidR="000E0432" w:rsidRDefault="000E0432" w:rsidP="000E0432">
            <w:pPr>
              <w:pStyle w:val="TAH"/>
              <w:rPr>
                <w:ins w:id="10294" w:author="Huawei" w:date="2021-05-27T14:56:00Z"/>
              </w:rPr>
            </w:pPr>
            <w:ins w:id="10295" w:author="Huawei" w:date="2021-05-27T14:56:00Z">
              <w:r>
                <w:t xml:space="preserve">Number of </w:t>
              </w:r>
              <w:r>
                <w:rPr>
                  <w:lang w:eastAsia="zh-CN"/>
                </w:rPr>
                <w:t>T</w:t>
              </w:r>
              <w:r>
                <w:t>X antenna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BFF54D" w14:textId="77777777" w:rsidR="000E0432" w:rsidRDefault="000E0432" w:rsidP="000E0432">
            <w:pPr>
              <w:pStyle w:val="TAH"/>
              <w:rPr>
                <w:ins w:id="10296" w:author="Huawei" w:date="2021-05-27T14:56:00Z"/>
              </w:rPr>
            </w:pPr>
            <w:ins w:id="10297" w:author="Huawei" w:date="2021-05-27T14:56:00Z">
              <w:r>
                <w:t>Number of demodulation branche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53281BC" w14:textId="460A0882" w:rsidR="000E0432" w:rsidRDefault="000E0432" w:rsidP="000E0432">
            <w:pPr>
              <w:pStyle w:val="TAH"/>
              <w:rPr>
                <w:ins w:id="10298" w:author="Huawei" w:date="2021-05-27T14:56:00Z"/>
                <w:lang w:val="fr-FR" w:eastAsia="zh-CN"/>
              </w:rPr>
            </w:pPr>
            <w:ins w:id="10299" w:author="Huawei" w:date="2021-05-27T14:56:00Z">
              <w:r>
                <w:rPr>
                  <w:lang w:val="fr-FR"/>
                </w:rPr>
                <w:t xml:space="preserve">Propagation conditions </w:t>
              </w:r>
              <w:r>
                <w:rPr>
                  <w:lang w:val="fr-FR" w:eastAsia="zh-CN"/>
                </w:rPr>
                <w:t>and correlation matrix</w:t>
              </w:r>
              <w:r>
                <w:rPr>
                  <w:lang w:val="fr-FR"/>
                </w:rPr>
                <w:t xml:space="preserve"> (Annex </w:t>
              </w:r>
            </w:ins>
            <w:ins w:id="10300" w:author="Huawei_Modify_After_Meeting" w:date="2021-05-27T17:20:00Z">
              <w:r w:rsidR="008C1CAC">
                <w:t>TBA</w:t>
              </w:r>
            </w:ins>
            <w:ins w:id="10301" w:author="Huawei" w:date="2021-05-27T14:56:00Z">
              <w:del w:id="10302" w:author="Huawei_Modify_After_Meeting" w:date="2021-05-27T17:20:00Z">
                <w:r w:rsidDel="008C1CAC">
                  <w:rPr>
                    <w:lang w:val="fr-FR"/>
                  </w:rPr>
                  <w:delText>G</w:delText>
                </w:r>
              </w:del>
              <w:r>
                <w:rPr>
                  <w:lang w:val="fr-FR"/>
                </w:rPr>
                <w:t>)</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DA7DF65" w14:textId="77777777" w:rsidR="000E0432" w:rsidRDefault="000E0432" w:rsidP="000E0432">
            <w:pPr>
              <w:pStyle w:val="TAH"/>
              <w:rPr>
                <w:ins w:id="10303" w:author="Huawei" w:date="2021-05-27T14:56:00Z"/>
              </w:rPr>
            </w:pPr>
            <w:ins w:id="10304" w:author="Huawei" w:date="2021-05-27T14:56:00Z">
              <w:r>
                <w:t>Number of OFDM symbols</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C31CDDA" w14:textId="77777777" w:rsidR="000E0432" w:rsidRDefault="000E0432" w:rsidP="000E0432">
            <w:pPr>
              <w:pStyle w:val="TAH"/>
              <w:rPr>
                <w:ins w:id="10305" w:author="Huawei" w:date="2021-05-27T14:56:00Z"/>
              </w:rPr>
            </w:pPr>
            <w:ins w:id="10306" w:author="Huawei" w:date="2021-05-27T14:56:00Z">
              <w:r>
                <w:t>Channel bandwidth / SNR (dB)</w:t>
              </w:r>
            </w:ins>
          </w:p>
        </w:tc>
      </w:tr>
      <w:tr w:rsidR="000E0432" w14:paraId="771E83E2" w14:textId="77777777" w:rsidTr="000E0432">
        <w:trPr>
          <w:trHeight w:val="289"/>
          <w:jc w:val="center"/>
          <w:ins w:id="10307"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95938" w14:textId="77777777" w:rsidR="000E0432" w:rsidRDefault="000E0432" w:rsidP="000E0432">
            <w:pPr>
              <w:pStyle w:val="TAH"/>
              <w:rPr>
                <w:ins w:id="10308"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0A2B1" w14:textId="77777777" w:rsidR="000E0432" w:rsidRDefault="000E0432" w:rsidP="000E0432">
            <w:pPr>
              <w:pStyle w:val="TAH"/>
              <w:rPr>
                <w:ins w:id="10309"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AE4920" w14:textId="77777777" w:rsidR="000E0432" w:rsidRDefault="000E0432" w:rsidP="000E0432">
            <w:pPr>
              <w:pStyle w:val="TAH"/>
              <w:rPr>
                <w:ins w:id="10310" w:author="Huawei" w:date="2021-05-27T14:56:00Z"/>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82EE2" w14:textId="77777777" w:rsidR="000E0432" w:rsidRDefault="000E0432" w:rsidP="000E0432">
            <w:pPr>
              <w:pStyle w:val="TAH"/>
              <w:rPr>
                <w:ins w:id="10311"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6B8146" w14:textId="77777777" w:rsidR="000E0432" w:rsidRDefault="000E0432" w:rsidP="000E0432">
            <w:pPr>
              <w:pStyle w:val="TAH"/>
              <w:rPr>
                <w:ins w:id="10312" w:author="Huawei" w:date="2021-05-27T14:56:00Z"/>
              </w:rPr>
            </w:pPr>
            <w:ins w:id="10313" w:author="Huawei" w:date="2021-05-27T14:56:00Z">
              <w:r>
                <w:t>5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D4B26DB" w14:textId="77777777" w:rsidR="000E0432" w:rsidRDefault="000E0432" w:rsidP="000E0432">
            <w:pPr>
              <w:pStyle w:val="TAH"/>
              <w:rPr>
                <w:ins w:id="10314" w:author="Huawei" w:date="2021-05-27T14:56:00Z"/>
              </w:rPr>
            </w:pPr>
            <w:ins w:id="10315" w:author="Huawei" w:date="2021-05-27T14:56:00Z">
              <w:r>
                <w:t>100 MHz</w:t>
              </w:r>
            </w:ins>
          </w:p>
        </w:tc>
      </w:tr>
      <w:tr w:rsidR="000E0432" w14:paraId="5FF43111" w14:textId="77777777" w:rsidTr="000E0432">
        <w:trPr>
          <w:jc w:val="center"/>
          <w:ins w:id="10316"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8B67DB2" w14:textId="77777777" w:rsidR="000E0432" w:rsidRDefault="000E0432" w:rsidP="000E0432">
            <w:pPr>
              <w:pStyle w:val="TAC"/>
              <w:rPr>
                <w:ins w:id="10317" w:author="Huawei" w:date="2021-05-27T14:56:00Z"/>
              </w:rPr>
            </w:pPr>
            <w:ins w:id="10318" w:author="Huawei" w:date="2021-05-27T14:56:00Z">
              <w: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00F499" w14:textId="77777777" w:rsidR="000E0432" w:rsidRDefault="000E0432" w:rsidP="000E0432">
            <w:pPr>
              <w:pStyle w:val="TAC"/>
              <w:rPr>
                <w:ins w:id="10319" w:author="Huawei" w:date="2021-05-27T14:56:00Z"/>
              </w:rPr>
            </w:pPr>
            <w:ins w:id="10320" w:author="Huawei" w:date="2021-05-27T14:56:00Z">
              <w:r>
                <w:t>2</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BB470BF" w14:textId="77777777" w:rsidR="000E0432" w:rsidRDefault="000E0432" w:rsidP="000E0432">
            <w:pPr>
              <w:pStyle w:val="TAC"/>
              <w:rPr>
                <w:ins w:id="10321" w:author="Huawei" w:date="2021-05-27T14:56:00Z"/>
              </w:rPr>
            </w:pPr>
            <w:ins w:id="10322" w:author="Huawei" w:date="2021-05-27T14:56:00Z">
              <w:r>
                <w:t>TDLA30-300 Lo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455F6BA" w14:textId="77777777" w:rsidR="000E0432" w:rsidRDefault="000E0432" w:rsidP="000E0432">
            <w:pPr>
              <w:pStyle w:val="TAC"/>
              <w:rPr>
                <w:ins w:id="10323" w:author="Huawei" w:date="2021-05-27T14:56:00Z"/>
              </w:rPr>
            </w:pPr>
            <w:ins w:id="10324" w:author="Huawei" w:date="2021-05-27T14:56:00Z">
              <w: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0E6FEE9" w14:textId="77777777" w:rsidR="000E0432" w:rsidRDefault="000E0432" w:rsidP="000E0432">
            <w:pPr>
              <w:pStyle w:val="TAC"/>
              <w:rPr>
                <w:ins w:id="10325" w:author="Huawei" w:date="2021-05-27T14:56:00Z"/>
              </w:rPr>
            </w:pPr>
            <w:ins w:id="10326" w:author="Huawei" w:date="2021-05-27T14:56:00Z">
              <w:r>
                <w:t>9.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CDF31C" w14:textId="77777777" w:rsidR="000E0432" w:rsidRDefault="000E0432" w:rsidP="000E0432">
            <w:pPr>
              <w:pStyle w:val="TAC"/>
              <w:rPr>
                <w:ins w:id="10327" w:author="Huawei" w:date="2021-05-27T14:56:00Z"/>
              </w:rPr>
            </w:pPr>
            <w:ins w:id="10328" w:author="Huawei" w:date="2021-05-27T14:56:00Z">
              <w:r>
                <w:t>9.0</w:t>
              </w:r>
            </w:ins>
          </w:p>
        </w:tc>
      </w:tr>
      <w:tr w:rsidR="000E0432" w14:paraId="485BEB7C" w14:textId="77777777" w:rsidTr="000E0432">
        <w:trPr>
          <w:jc w:val="center"/>
          <w:ins w:id="10329"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B4659" w14:textId="77777777" w:rsidR="000E0432" w:rsidRDefault="000E0432" w:rsidP="000E0432">
            <w:pPr>
              <w:pStyle w:val="TAC"/>
              <w:rPr>
                <w:ins w:id="10330"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690C2" w14:textId="77777777" w:rsidR="000E0432" w:rsidRDefault="000E0432" w:rsidP="000E0432">
            <w:pPr>
              <w:pStyle w:val="TAC"/>
              <w:rPr>
                <w:ins w:id="10331"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C46CE" w14:textId="77777777" w:rsidR="000E0432" w:rsidRDefault="000E0432" w:rsidP="000E0432">
            <w:pPr>
              <w:pStyle w:val="TAC"/>
              <w:rPr>
                <w:ins w:id="10332"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752EFE" w14:textId="77777777" w:rsidR="000E0432" w:rsidRDefault="000E0432" w:rsidP="000E0432">
            <w:pPr>
              <w:pStyle w:val="TAC"/>
              <w:rPr>
                <w:ins w:id="10333" w:author="Huawei" w:date="2021-05-27T14:56:00Z"/>
              </w:rPr>
            </w:pPr>
            <w:ins w:id="10334" w:author="Huawei" w:date="2021-05-27T14:56:00Z">
              <w: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1989E2A" w14:textId="77777777" w:rsidR="000E0432" w:rsidRDefault="000E0432" w:rsidP="000E0432">
            <w:pPr>
              <w:pStyle w:val="TAC"/>
              <w:rPr>
                <w:ins w:id="10335" w:author="Huawei" w:date="2021-05-27T14:56:00Z"/>
              </w:rPr>
            </w:pPr>
            <w:ins w:id="10336" w:author="Huawei" w:date="2021-05-27T14:56:00Z">
              <w:r>
                <w:t>4.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6F88D92" w14:textId="77777777" w:rsidR="000E0432" w:rsidRDefault="000E0432" w:rsidP="000E0432">
            <w:pPr>
              <w:pStyle w:val="TAC"/>
              <w:rPr>
                <w:ins w:id="10337" w:author="Huawei" w:date="2021-05-27T14:56:00Z"/>
              </w:rPr>
            </w:pPr>
            <w:ins w:id="10338" w:author="Huawei" w:date="2021-05-27T14:56:00Z">
              <w:r>
                <w:t>4.0</w:t>
              </w:r>
            </w:ins>
          </w:p>
        </w:tc>
      </w:tr>
    </w:tbl>
    <w:p w14:paraId="0965DEE6" w14:textId="77777777" w:rsidR="000E0432" w:rsidRDefault="000E0432" w:rsidP="000E0432">
      <w:pPr>
        <w:rPr>
          <w:ins w:id="10339" w:author="Huawei" w:date="2021-05-27T14:56:00Z"/>
        </w:rPr>
      </w:pPr>
    </w:p>
    <w:p w14:paraId="2424D1C8" w14:textId="77777777" w:rsidR="000E0432" w:rsidRPr="00937751" w:rsidRDefault="000E0432" w:rsidP="000E0432">
      <w:pPr>
        <w:pStyle w:val="TH"/>
        <w:rPr>
          <w:ins w:id="10340" w:author="Huawei" w:date="2021-05-27T14:56:00Z"/>
        </w:rPr>
      </w:pPr>
      <w:ins w:id="10341" w:author="Huawei" w:date="2021-05-27T14:56:00Z">
        <w:r w:rsidRPr="00937751">
          <w:t>Table 11.</w:t>
        </w:r>
        <w:r>
          <w:t>1.</w:t>
        </w:r>
        <w:r w:rsidRPr="00937751">
          <w:t>3.2.2.2-2: Minimum requirements for PUCCH format 0 and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1994"/>
        <w:gridCol w:w="2655"/>
        <w:gridCol w:w="1455"/>
        <w:gridCol w:w="680"/>
        <w:gridCol w:w="715"/>
        <w:gridCol w:w="715"/>
      </w:tblGrid>
      <w:tr w:rsidR="000E0432" w14:paraId="65397392" w14:textId="77777777" w:rsidTr="000E0432">
        <w:trPr>
          <w:trHeight w:val="522"/>
          <w:jc w:val="center"/>
          <w:ins w:id="10342"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390B049" w14:textId="77777777" w:rsidR="000E0432" w:rsidRDefault="000E0432" w:rsidP="000E0432">
            <w:pPr>
              <w:pStyle w:val="TAH"/>
              <w:rPr>
                <w:ins w:id="10343" w:author="Huawei" w:date="2021-05-27T14:56:00Z"/>
              </w:rPr>
            </w:pPr>
            <w:ins w:id="10344" w:author="Huawei" w:date="2021-05-27T14:56:00Z">
              <w:r>
                <w:t xml:space="preserve">Number of </w:t>
              </w:r>
              <w:r>
                <w:rPr>
                  <w:lang w:eastAsia="zh-CN"/>
                </w:rPr>
                <w:t>T</w:t>
              </w:r>
              <w:r>
                <w:t>X antenna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C7B710" w14:textId="77777777" w:rsidR="000E0432" w:rsidRDefault="000E0432" w:rsidP="000E0432">
            <w:pPr>
              <w:pStyle w:val="TAH"/>
              <w:rPr>
                <w:ins w:id="10345" w:author="Huawei" w:date="2021-05-27T14:56:00Z"/>
              </w:rPr>
            </w:pPr>
            <w:ins w:id="10346" w:author="Huawei" w:date="2021-05-27T14:56:00Z">
              <w:r>
                <w:t>Number of demodulation branche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8C6B2C9" w14:textId="22ACEA66" w:rsidR="000E0432" w:rsidRDefault="000E0432" w:rsidP="000E0432">
            <w:pPr>
              <w:pStyle w:val="TAH"/>
              <w:rPr>
                <w:ins w:id="10347" w:author="Huawei" w:date="2021-05-27T14:56:00Z"/>
                <w:lang w:val="fr-FR" w:eastAsia="zh-CN"/>
              </w:rPr>
            </w:pPr>
            <w:ins w:id="10348" w:author="Huawei" w:date="2021-05-27T14:56:00Z">
              <w:r>
                <w:rPr>
                  <w:lang w:val="fr-FR"/>
                </w:rPr>
                <w:t xml:space="preserve">Propagation conditions </w:t>
              </w:r>
              <w:r>
                <w:rPr>
                  <w:lang w:val="fr-FR" w:eastAsia="zh-CN"/>
                </w:rPr>
                <w:t>and correlation matrix</w:t>
              </w:r>
              <w:r>
                <w:rPr>
                  <w:lang w:val="fr-FR"/>
                </w:rPr>
                <w:t xml:space="preserve"> (Annex </w:t>
              </w:r>
            </w:ins>
            <w:ins w:id="10349" w:author="Huawei_Modify_After_Meeting" w:date="2021-05-27T17:20:00Z">
              <w:r w:rsidR="008C1CAC">
                <w:t>TBA</w:t>
              </w:r>
            </w:ins>
            <w:ins w:id="10350" w:author="Huawei" w:date="2021-05-27T14:56:00Z">
              <w:del w:id="10351" w:author="Huawei_Modify_After_Meeting" w:date="2021-05-27T17:20:00Z">
                <w:r w:rsidDel="008C1CAC">
                  <w:rPr>
                    <w:lang w:val="fr-FR"/>
                  </w:rPr>
                  <w:delText>G</w:delText>
                </w:r>
              </w:del>
              <w:r>
                <w:rPr>
                  <w:lang w:val="fr-FR"/>
                </w:rPr>
                <w:t>)</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C597EC" w14:textId="77777777" w:rsidR="000E0432" w:rsidRDefault="000E0432" w:rsidP="000E0432">
            <w:pPr>
              <w:pStyle w:val="TAH"/>
              <w:rPr>
                <w:ins w:id="10352" w:author="Huawei" w:date="2021-05-27T14:56:00Z"/>
              </w:rPr>
            </w:pPr>
            <w:ins w:id="10353" w:author="Huawei" w:date="2021-05-27T14:56:00Z">
              <w:r>
                <w:t>Number of OFDM symbols</w:t>
              </w:r>
            </w:ins>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C61F67A" w14:textId="77777777" w:rsidR="000E0432" w:rsidRDefault="000E0432" w:rsidP="000E0432">
            <w:pPr>
              <w:pStyle w:val="TAH"/>
              <w:rPr>
                <w:ins w:id="10354" w:author="Huawei" w:date="2021-05-27T14:56:00Z"/>
              </w:rPr>
            </w:pPr>
            <w:ins w:id="10355" w:author="Huawei" w:date="2021-05-27T14:56:00Z">
              <w:r>
                <w:t>Channel bandwidth / SNR (dB)</w:t>
              </w:r>
            </w:ins>
          </w:p>
        </w:tc>
      </w:tr>
      <w:tr w:rsidR="000E0432" w14:paraId="002DFBF6" w14:textId="77777777" w:rsidTr="000E0432">
        <w:trPr>
          <w:trHeight w:val="289"/>
          <w:jc w:val="center"/>
          <w:ins w:id="10356"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38C4A" w14:textId="77777777" w:rsidR="000E0432" w:rsidRDefault="000E0432" w:rsidP="000E0432">
            <w:pPr>
              <w:pStyle w:val="TAH"/>
              <w:rPr>
                <w:ins w:id="10357"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F9F46F" w14:textId="77777777" w:rsidR="000E0432" w:rsidRDefault="000E0432" w:rsidP="000E0432">
            <w:pPr>
              <w:pStyle w:val="TAH"/>
              <w:rPr>
                <w:ins w:id="10358"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32257" w14:textId="77777777" w:rsidR="000E0432" w:rsidRDefault="000E0432" w:rsidP="000E0432">
            <w:pPr>
              <w:pStyle w:val="TAH"/>
              <w:rPr>
                <w:ins w:id="10359" w:author="Huawei" w:date="2021-05-27T14:56:00Z"/>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9192D" w14:textId="77777777" w:rsidR="000E0432" w:rsidRDefault="000E0432" w:rsidP="000E0432">
            <w:pPr>
              <w:pStyle w:val="TAH"/>
              <w:rPr>
                <w:ins w:id="10360"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77CEAE" w14:textId="77777777" w:rsidR="000E0432" w:rsidRDefault="000E0432" w:rsidP="000E0432">
            <w:pPr>
              <w:pStyle w:val="TAH"/>
              <w:rPr>
                <w:ins w:id="10361" w:author="Huawei" w:date="2021-05-27T14:56:00Z"/>
              </w:rPr>
            </w:pPr>
            <w:ins w:id="10362" w:author="Huawei" w:date="2021-05-27T14:56:00Z">
              <w:r>
                <w:t>5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40C273" w14:textId="77777777" w:rsidR="000E0432" w:rsidRDefault="000E0432" w:rsidP="000E0432">
            <w:pPr>
              <w:pStyle w:val="TAH"/>
              <w:rPr>
                <w:ins w:id="10363" w:author="Huawei" w:date="2021-05-27T14:56:00Z"/>
              </w:rPr>
            </w:pPr>
            <w:ins w:id="10364" w:author="Huawei" w:date="2021-05-27T14:56:00Z">
              <w:r>
                <w:t>10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9709C6E" w14:textId="77777777" w:rsidR="000E0432" w:rsidRDefault="000E0432" w:rsidP="000E0432">
            <w:pPr>
              <w:pStyle w:val="TAH"/>
              <w:rPr>
                <w:ins w:id="10365" w:author="Huawei" w:date="2021-05-27T14:56:00Z"/>
              </w:rPr>
            </w:pPr>
            <w:ins w:id="10366" w:author="Huawei" w:date="2021-05-27T14:56:00Z">
              <w:r>
                <w:t>200 MHz</w:t>
              </w:r>
            </w:ins>
          </w:p>
        </w:tc>
      </w:tr>
      <w:tr w:rsidR="000E0432" w:rsidRPr="00525D63" w14:paraId="788E4B0F" w14:textId="77777777" w:rsidTr="000E0432">
        <w:trPr>
          <w:jc w:val="center"/>
          <w:ins w:id="10367"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27B13A" w14:textId="77777777" w:rsidR="000E0432" w:rsidRPr="00525D63" w:rsidRDefault="000E0432" w:rsidP="000E0432">
            <w:pPr>
              <w:pStyle w:val="TAC"/>
              <w:rPr>
                <w:ins w:id="10368" w:author="Huawei" w:date="2021-05-27T14:56:00Z"/>
              </w:rPr>
            </w:pPr>
            <w:ins w:id="10369" w:author="Huawei" w:date="2021-05-27T14:56:00Z">
              <w:r w:rsidRPr="00525D63">
                <w:t>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C70C5D" w14:textId="77777777" w:rsidR="000E0432" w:rsidRPr="00525D63" w:rsidRDefault="000E0432" w:rsidP="000E0432">
            <w:pPr>
              <w:pStyle w:val="TAC"/>
              <w:rPr>
                <w:ins w:id="10370" w:author="Huawei" w:date="2021-05-27T14:56:00Z"/>
              </w:rPr>
            </w:pPr>
            <w:ins w:id="10371" w:author="Huawei" w:date="2021-05-27T14:56:00Z">
              <w:r w:rsidRPr="00525D63">
                <w:t>2</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320B3F" w14:textId="77777777" w:rsidR="000E0432" w:rsidRPr="00525D63" w:rsidRDefault="000E0432" w:rsidP="000E0432">
            <w:pPr>
              <w:pStyle w:val="TAC"/>
              <w:rPr>
                <w:ins w:id="10372" w:author="Huawei" w:date="2021-05-27T14:56:00Z"/>
              </w:rPr>
            </w:pPr>
            <w:ins w:id="10373" w:author="Huawei" w:date="2021-05-27T14:56:00Z">
              <w:r w:rsidRPr="00525D63">
                <w:t>TDLA30-300 Lo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DE66A52" w14:textId="77777777" w:rsidR="000E0432" w:rsidRPr="00525D63" w:rsidRDefault="000E0432" w:rsidP="000E0432">
            <w:pPr>
              <w:pStyle w:val="TAC"/>
              <w:rPr>
                <w:ins w:id="10374" w:author="Huawei" w:date="2021-05-27T14:56:00Z"/>
              </w:rPr>
            </w:pPr>
            <w:ins w:id="10375" w:author="Huawei" w:date="2021-05-27T14:56:00Z">
              <w:r w:rsidRPr="00525D63">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899DFD" w14:textId="77777777" w:rsidR="000E0432" w:rsidRPr="00525D63" w:rsidRDefault="000E0432" w:rsidP="000E0432">
            <w:pPr>
              <w:pStyle w:val="TAC"/>
              <w:rPr>
                <w:ins w:id="10376" w:author="Huawei" w:date="2021-05-27T14:56:00Z"/>
              </w:rPr>
            </w:pPr>
            <w:ins w:id="10377" w:author="Huawei" w:date="2021-05-27T14:56:00Z">
              <w:r w:rsidRPr="00525D63">
                <w:t>9.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7EB05A" w14:textId="77777777" w:rsidR="000E0432" w:rsidRPr="00525D63" w:rsidRDefault="000E0432" w:rsidP="000E0432">
            <w:pPr>
              <w:pStyle w:val="TAC"/>
              <w:rPr>
                <w:ins w:id="10378" w:author="Huawei" w:date="2021-05-27T14:56:00Z"/>
              </w:rPr>
            </w:pPr>
            <w:ins w:id="10379" w:author="Huawei" w:date="2021-05-27T14:56:00Z">
              <w:r w:rsidRPr="00525D63">
                <w:t>9.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C40446F" w14:textId="77777777" w:rsidR="000E0432" w:rsidRPr="00525D63" w:rsidRDefault="000E0432" w:rsidP="000E0432">
            <w:pPr>
              <w:pStyle w:val="TAC"/>
              <w:rPr>
                <w:ins w:id="10380" w:author="Huawei" w:date="2021-05-27T14:56:00Z"/>
              </w:rPr>
            </w:pPr>
            <w:ins w:id="10381" w:author="Huawei" w:date="2021-05-27T14:56:00Z">
              <w:r w:rsidRPr="00525D63">
                <w:t>9.7</w:t>
              </w:r>
            </w:ins>
          </w:p>
        </w:tc>
      </w:tr>
      <w:tr w:rsidR="000E0432" w:rsidRPr="00525D63" w14:paraId="4B7B2A76" w14:textId="77777777" w:rsidTr="000E0432">
        <w:trPr>
          <w:jc w:val="center"/>
          <w:ins w:id="10382"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E27EA8" w14:textId="77777777" w:rsidR="000E0432" w:rsidRPr="002921FA" w:rsidRDefault="000E0432" w:rsidP="000E0432">
            <w:pPr>
              <w:pStyle w:val="TAC"/>
              <w:rPr>
                <w:ins w:id="10383"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19E6A" w14:textId="77777777" w:rsidR="000E0432" w:rsidRPr="002921FA" w:rsidRDefault="000E0432" w:rsidP="000E0432">
            <w:pPr>
              <w:pStyle w:val="TAC"/>
              <w:rPr>
                <w:ins w:id="10384"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728DD" w14:textId="77777777" w:rsidR="000E0432" w:rsidRPr="002921FA" w:rsidRDefault="000E0432" w:rsidP="000E0432">
            <w:pPr>
              <w:pStyle w:val="TAC"/>
              <w:rPr>
                <w:ins w:id="10385"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7796C2" w14:textId="77777777" w:rsidR="000E0432" w:rsidRPr="00525D63" w:rsidRDefault="000E0432" w:rsidP="000E0432">
            <w:pPr>
              <w:pStyle w:val="TAC"/>
              <w:rPr>
                <w:ins w:id="10386" w:author="Huawei" w:date="2021-05-27T14:56:00Z"/>
              </w:rPr>
            </w:pPr>
            <w:ins w:id="10387" w:author="Huawei" w:date="2021-05-27T14:56:00Z">
              <w:r w:rsidRPr="00525D63">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2DF3650" w14:textId="77777777" w:rsidR="000E0432" w:rsidRPr="00525D63" w:rsidRDefault="000E0432" w:rsidP="000E0432">
            <w:pPr>
              <w:pStyle w:val="TAC"/>
              <w:rPr>
                <w:ins w:id="10388" w:author="Huawei" w:date="2021-05-27T14:56:00Z"/>
              </w:rPr>
            </w:pPr>
            <w:ins w:id="10389" w:author="Huawei" w:date="2021-05-27T14:56:00Z">
              <w:r w:rsidRPr="00525D63">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83390DA" w14:textId="77777777" w:rsidR="000E0432" w:rsidRPr="00525D63" w:rsidRDefault="000E0432" w:rsidP="000E0432">
            <w:pPr>
              <w:pStyle w:val="TAC"/>
              <w:rPr>
                <w:ins w:id="10390" w:author="Huawei" w:date="2021-05-27T14:56:00Z"/>
              </w:rPr>
            </w:pPr>
            <w:ins w:id="10391" w:author="Huawei" w:date="2021-05-27T14:56:00Z">
              <w:r w:rsidRPr="00525D63">
                <w:t>3.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48C35A" w14:textId="77777777" w:rsidR="000E0432" w:rsidRPr="00525D63" w:rsidRDefault="000E0432" w:rsidP="000E0432">
            <w:pPr>
              <w:pStyle w:val="TAC"/>
              <w:rPr>
                <w:ins w:id="10392" w:author="Huawei" w:date="2021-05-27T14:56:00Z"/>
              </w:rPr>
            </w:pPr>
            <w:ins w:id="10393" w:author="Huawei" w:date="2021-05-27T14:56:00Z">
              <w:r w:rsidRPr="00525D63">
                <w:t>4.0</w:t>
              </w:r>
            </w:ins>
          </w:p>
        </w:tc>
      </w:tr>
    </w:tbl>
    <w:p w14:paraId="4F18D7BE" w14:textId="77777777" w:rsidR="000E0432" w:rsidRDefault="000E0432" w:rsidP="000E0432">
      <w:pPr>
        <w:rPr>
          <w:ins w:id="10394" w:author="Huawei" w:date="2021-05-27T14:56:00Z"/>
        </w:rPr>
      </w:pPr>
    </w:p>
    <w:p w14:paraId="07197CED" w14:textId="77777777" w:rsidR="000E0432" w:rsidRDefault="000E0432" w:rsidP="000E0432">
      <w:pPr>
        <w:pStyle w:val="5"/>
        <w:rPr>
          <w:ins w:id="10395" w:author="Huawei" w:date="2021-05-27T14:56:00Z"/>
          <w:noProof/>
        </w:rPr>
      </w:pPr>
      <w:bookmarkStart w:id="10396" w:name="_Toc67916552"/>
      <w:bookmarkStart w:id="10397" w:name="_Toc61176729"/>
      <w:bookmarkStart w:id="10398" w:name="_Toc53178095"/>
      <w:bookmarkStart w:id="10399" w:name="_Toc53177643"/>
      <w:bookmarkStart w:id="10400" w:name="_Toc45893479"/>
      <w:bookmarkStart w:id="10401" w:name="_Toc37268828"/>
      <w:bookmarkStart w:id="10402" w:name="_Toc37268377"/>
      <w:bookmarkStart w:id="10403" w:name="_Toc29811873"/>
      <w:bookmarkStart w:id="10404" w:name="_Toc29811422"/>
      <w:bookmarkStart w:id="10405" w:name="_Toc13079933"/>
      <w:ins w:id="10406" w:author="Huawei" w:date="2021-05-27T14:56:00Z">
        <w:r>
          <w:rPr>
            <w:noProof/>
          </w:rPr>
          <w:t>11.1.3.2.3</w:t>
        </w:r>
        <w:r>
          <w:rPr>
            <w:noProof/>
          </w:rPr>
          <w:tab/>
          <w:t>Performance requirements for PUCCH format 1</w:t>
        </w:r>
        <w:bookmarkEnd w:id="10396"/>
        <w:bookmarkEnd w:id="10397"/>
        <w:bookmarkEnd w:id="10398"/>
        <w:bookmarkEnd w:id="10399"/>
        <w:bookmarkEnd w:id="10400"/>
        <w:bookmarkEnd w:id="10401"/>
        <w:bookmarkEnd w:id="10402"/>
        <w:bookmarkEnd w:id="10403"/>
        <w:bookmarkEnd w:id="10404"/>
        <w:bookmarkEnd w:id="10405"/>
      </w:ins>
    </w:p>
    <w:p w14:paraId="77DA4EF6" w14:textId="77777777" w:rsidR="000E0432" w:rsidRDefault="000E0432" w:rsidP="00C475CF">
      <w:pPr>
        <w:pStyle w:val="H6"/>
        <w:rPr>
          <w:ins w:id="10407" w:author="Huawei" w:date="2021-05-27T14:56:00Z"/>
          <w:noProof/>
        </w:rPr>
      </w:pPr>
      <w:bookmarkStart w:id="10408" w:name="_Toc67916553"/>
      <w:bookmarkStart w:id="10409" w:name="_Toc61176730"/>
      <w:bookmarkStart w:id="10410" w:name="_Toc53178096"/>
      <w:bookmarkStart w:id="10411" w:name="_Toc53177644"/>
      <w:bookmarkStart w:id="10412" w:name="_Toc45893480"/>
      <w:bookmarkStart w:id="10413" w:name="_Toc37268829"/>
      <w:bookmarkStart w:id="10414" w:name="_Toc37268378"/>
      <w:bookmarkStart w:id="10415" w:name="_Toc29811874"/>
      <w:bookmarkStart w:id="10416" w:name="_Toc29811423"/>
      <w:bookmarkStart w:id="10417" w:name="_Toc13079934"/>
      <w:ins w:id="10418" w:author="Huawei" w:date="2021-05-27T14:56:00Z">
        <w:r>
          <w:rPr>
            <w:noProof/>
          </w:rPr>
          <w:t>11.1.3.2.3.1</w:t>
        </w:r>
        <w:r>
          <w:rPr>
            <w:noProof/>
          </w:rPr>
          <w:tab/>
          <w:t>NACK to ACK requirements</w:t>
        </w:r>
        <w:bookmarkEnd w:id="10408"/>
        <w:bookmarkEnd w:id="10409"/>
        <w:bookmarkEnd w:id="10410"/>
        <w:bookmarkEnd w:id="10411"/>
        <w:bookmarkEnd w:id="10412"/>
        <w:bookmarkEnd w:id="10413"/>
        <w:bookmarkEnd w:id="10414"/>
        <w:bookmarkEnd w:id="10415"/>
        <w:bookmarkEnd w:id="10416"/>
        <w:bookmarkEnd w:id="10417"/>
      </w:ins>
    </w:p>
    <w:p w14:paraId="0D141C6C" w14:textId="77777777" w:rsidR="000E0432" w:rsidRDefault="000E0432" w:rsidP="00C475CF">
      <w:pPr>
        <w:pStyle w:val="H6"/>
        <w:rPr>
          <w:ins w:id="10419" w:author="Huawei" w:date="2021-05-27T14:56:00Z"/>
          <w:noProof/>
        </w:rPr>
      </w:pPr>
      <w:bookmarkStart w:id="10420" w:name="_Toc67916554"/>
      <w:bookmarkStart w:id="10421" w:name="_Toc61176731"/>
      <w:bookmarkStart w:id="10422" w:name="_Toc53178097"/>
      <w:bookmarkStart w:id="10423" w:name="_Toc53177645"/>
      <w:bookmarkStart w:id="10424" w:name="_Toc45893481"/>
      <w:bookmarkStart w:id="10425" w:name="_Toc37268830"/>
      <w:bookmarkStart w:id="10426" w:name="_Toc37268379"/>
      <w:bookmarkStart w:id="10427" w:name="_Toc29811875"/>
      <w:bookmarkStart w:id="10428" w:name="_Toc29811424"/>
      <w:bookmarkStart w:id="10429" w:name="_Toc13079935"/>
      <w:ins w:id="10430" w:author="Huawei" w:date="2021-05-27T14:56:00Z">
        <w:r>
          <w:rPr>
            <w:noProof/>
          </w:rPr>
          <w:t>11.1.3.2.3.1.1</w:t>
        </w:r>
        <w:r>
          <w:rPr>
            <w:noProof/>
          </w:rPr>
          <w:tab/>
          <w:t>General</w:t>
        </w:r>
        <w:bookmarkEnd w:id="10420"/>
        <w:bookmarkEnd w:id="10421"/>
        <w:bookmarkEnd w:id="10422"/>
        <w:bookmarkEnd w:id="10423"/>
        <w:bookmarkEnd w:id="10424"/>
        <w:bookmarkEnd w:id="10425"/>
        <w:bookmarkEnd w:id="10426"/>
        <w:bookmarkEnd w:id="10427"/>
        <w:bookmarkEnd w:id="10428"/>
        <w:bookmarkEnd w:id="10429"/>
      </w:ins>
    </w:p>
    <w:p w14:paraId="579301D2" w14:textId="77777777" w:rsidR="000E0432" w:rsidRDefault="000E0432" w:rsidP="000E0432">
      <w:pPr>
        <w:rPr>
          <w:ins w:id="10431" w:author="Huawei" w:date="2021-05-27T14:56:00Z"/>
          <w:noProof/>
        </w:rPr>
      </w:pPr>
      <w:ins w:id="10432" w:author="Huawei" w:date="2021-05-27T14:56:00Z">
        <w:r>
          <w:rPr>
            <w:noProof/>
          </w:rPr>
          <w:t>The NACK to ACK detection probability is the probability that an ACK bit is falsely detected when an NACK bit was sent on the particular bit position, where the NACK to ACK detection probability is defined as follows:</w:t>
        </w:r>
      </w:ins>
    </w:p>
    <w:p w14:paraId="3DB9C409" w14:textId="77777777" w:rsidR="000E0432" w:rsidRDefault="000E0432" w:rsidP="000E0432">
      <w:pPr>
        <w:pStyle w:val="EQ"/>
        <w:rPr>
          <w:ins w:id="10433" w:author="Huawei" w:date="2021-05-27T14:56:00Z"/>
        </w:rPr>
      </w:pPr>
      <w:ins w:id="10434" w:author="Huawei" w:date="2021-05-27T14:56:00Z">
        <w:r>
          <w:rPr>
            <w:lang w:val="en-US" w:eastAsia="zh-CN"/>
          </w:rPr>
          <w:tab/>
        </w:r>
        <w:r>
          <w:rPr>
            <w:lang w:val="en-US" w:eastAsia="zh-CN"/>
          </w:rPr>
          <w:drawing>
            <wp:inline distT="0" distB="0" distL="0" distR="0" wp14:anchorId="3D8F9DE8" wp14:editId="49A99AE8">
              <wp:extent cx="3840480" cy="358140"/>
              <wp:effectExtent l="0" t="0" r="7620"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40480" cy="358140"/>
                      </a:xfrm>
                      <a:prstGeom prst="rect">
                        <a:avLst/>
                      </a:prstGeom>
                      <a:noFill/>
                      <a:ln>
                        <a:noFill/>
                      </a:ln>
                    </pic:spPr>
                  </pic:pic>
                </a:graphicData>
              </a:graphic>
            </wp:inline>
          </w:drawing>
        </w:r>
      </w:ins>
    </w:p>
    <w:p w14:paraId="1AA25295" w14:textId="77777777" w:rsidR="000E0432" w:rsidRDefault="000E0432" w:rsidP="000E0432">
      <w:pPr>
        <w:rPr>
          <w:ins w:id="10435" w:author="Huawei" w:date="2021-05-27T14:56:00Z"/>
          <w:noProof/>
        </w:rPr>
      </w:pPr>
      <w:ins w:id="10436" w:author="Huawei" w:date="2021-05-27T14:56:00Z">
        <w:r>
          <w:rPr>
            <w:noProof/>
          </w:rPr>
          <w:t>where:</w:t>
        </w:r>
      </w:ins>
    </w:p>
    <w:p w14:paraId="6046D247" w14:textId="77777777" w:rsidR="000E0432" w:rsidRDefault="000E0432" w:rsidP="000E0432">
      <w:pPr>
        <w:pStyle w:val="B10"/>
        <w:rPr>
          <w:ins w:id="10437" w:author="Huawei" w:date="2021-05-27T14:56:00Z"/>
          <w:noProof/>
        </w:rPr>
      </w:pPr>
      <w:ins w:id="10438" w:author="Huawei" w:date="2021-05-27T14:56:00Z">
        <w:r>
          <w:rPr>
            <w:noProof/>
          </w:rPr>
          <w:t>-</w:t>
        </w:r>
        <w:r>
          <w:rPr>
            <w:noProof/>
          </w:rPr>
          <w:tab/>
        </w:r>
        <w:r>
          <w:rPr>
            <w:noProof/>
            <w:position w:val="-10"/>
            <w:lang w:val="en-US" w:eastAsia="zh-CN"/>
          </w:rPr>
          <w:drawing>
            <wp:inline distT="0" distB="0" distL="0" distR="0" wp14:anchorId="0AA89704" wp14:editId="00B63B0A">
              <wp:extent cx="1097280" cy="182880"/>
              <wp:effectExtent l="0" t="0" r="762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Pr>
            <w:noProof/>
          </w:rPr>
          <w:t xml:space="preserve"> denotes the total number of NACK bits transmitted</w:t>
        </w:r>
      </w:ins>
    </w:p>
    <w:p w14:paraId="17FDD7D2" w14:textId="77777777" w:rsidR="000E0432" w:rsidRDefault="000E0432" w:rsidP="000E0432">
      <w:pPr>
        <w:pStyle w:val="B10"/>
        <w:rPr>
          <w:ins w:id="10439" w:author="Huawei" w:date="2021-05-27T14:56:00Z"/>
          <w:noProof/>
        </w:rPr>
      </w:pPr>
      <w:ins w:id="10440" w:author="Huawei" w:date="2021-05-27T14:56:00Z">
        <w:r>
          <w:rPr>
            <w:noProof/>
          </w:rPr>
          <w:t>-</w:t>
        </w:r>
        <w:r>
          <w:rPr>
            <w:noProof/>
          </w:rPr>
          <w:tab/>
        </w:r>
        <w:r>
          <w:rPr>
            <w:noProof/>
            <w:position w:val="-10"/>
            <w:lang w:val="en-US" w:eastAsia="zh-CN"/>
          </w:rPr>
          <w:drawing>
            <wp:inline distT="0" distB="0" distL="0" distR="0" wp14:anchorId="6A03A627" wp14:editId="290A16DD">
              <wp:extent cx="1828800" cy="1828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28800" cy="182880"/>
                      </a:xfrm>
                      <a:prstGeom prst="rect">
                        <a:avLst/>
                      </a:prstGeom>
                      <a:noFill/>
                      <a:ln>
                        <a:noFill/>
                      </a:ln>
                    </pic:spPr>
                  </pic:pic>
                </a:graphicData>
              </a:graphic>
            </wp:inline>
          </w:drawing>
        </w:r>
        <w:r>
          <w:rPr>
            <w:noProof/>
          </w:rPr>
          <w:t xml:space="preserve"> denotes the number of NACK bits decoded as ACK bits at the receiver, i.e. the number of received ACK bits</w:t>
        </w:r>
      </w:ins>
    </w:p>
    <w:p w14:paraId="004D4798" w14:textId="77777777" w:rsidR="000E0432" w:rsidRDefault="000E0432" w:rsidP="000E0432">
      <w:pPr>
        <w:pStyle w:val="B10"/>
        <w:rPr>
          <w:ins w:id="10441" w:author="Huawei" w:date="2021-05-27T14:56:00Z"/>
          <w:noProof/>
        </w:rPr>
      </w:pPr>
      <w:ins w:id="10442" w:author="Huawei" w:date="2021-05-27T14:56:00Z">
        <w:r>
          <w:rPr>
            <w:noProof/>
          </w:rPr>
          <w:t>-</w:t>
        </w:r>
        <w:r>
          <w:rPr>
            <w:noProof/>
          </w:rPr>
          <w:tab/>
          <w:t>NACK bits in the definition do not contain the NACK bits which are mapped from DTX, i.e. NACK bits received when DTX is sent should not be considered.</w:t>
        </w:r>
      </w:ins>
    </w:p>
    <w:p w14:paraId="2FC03D74" w14:textId="77777777" w:rsidR="000E0432" w:rsidRDefault="000E0432" w:rsidP="000E0432">
      <w:pPr>
        <w:rPr>
          <w:ins w:id="10443" w:author="Huawei" w:date="2021-05-27T14:56:00Z"/>
          <w:noProof/>
        </w:rPr>
      </w:pPr>
      <w:ins w:id="10444" w:author="Huawei" w:date="2021-05-27T14:56:00Z">
        <w:r>
          <w:rPr>
            <w:noProof/>
          </w:rPr>
          <w:t>Random codeword selection is assumed.</w:t>
        </w:r>
      </w:ins>
    </w:p>
    <w:p w14:paraId="7D025D8F" w14:textId="77777777" w:rsidR="000E0432" w:rsidRPr="00937751" w:rsidRDefault="000E0432" w:rsidP="000E0432">
      <w:pPr>
        <w:pStyle w:val="TH"/>
        <w:rPr>
          <w:ins w:id="10445" w:author="Huawei" w:date="2021-05-27T14:56:00Z"/>
        </w:rPr>
      </w:pPr>
      <w:ins w:id="10446" w:author="Huawei" w:date="2021-05-27T14:56:00Z">
        <w:r w:rsidRPr="00937751">
          <w:t>Table 11.1.3.2.3.1.1-1: Test Parameters</w:t>
        </w:r>
        <w:r>
          <w:t xml:space="preserve"> for PUCCH format 1 testing</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3"/>
        <w:gridCol w:w="3544"/>
      </w:tblGrid>
      <w:tr w:rsidR="000E0432" w:rsidRPr="00937751" w14:paraId="134D934F" w14:textId="77777777" w:rsidTr="000E0432">
        <w:trPr>
          <w:cantSplit/>
          <w:jc w:val="center"/>
          <w:ins w:id="10447" w:author="Huawei" w:date="2021-05-27T14:56:00Z"/>
        </w:trPr>
        <w:tc>
          <w:tcPr>
            <w:tcW w:w="3343" w:type="dxa"/>
            <w:tcBorders>
              <w:top w:val="single" w:sz="4" w:space="0" w:color="auto"/>
              <w:left w:val="single" w:sz="4" w:space="0" w:color="auto"/>
              <w:bottom w:val="single" w:sz="4" w:space="0" w:color="auto"/>
              <w:right w:val="single" w:sz="4" w:space="0" w:color="auto"/>
            </w:tcBorders>
            <w:hideMark/>
          </w:tcPr>
          <w:p w14:paraId="5ECC3E0B" w14:textId="77777777" w:rsidR="000E0432" w:rsidRPr="00525D63" w:rsidRDefault="000E0432" w:rsidP="000E0432">
            <w:pPr>
              <w:pStyle w:val="TAH"/>
              <w:rPr>
                <w:ins w:id="10448" w:author="Huawei" w:date="2021-05-27T14:56:00Z"/>
              </w:rPr>
            </w:pPr>
            <w:ins w:id="10449" w:author="Huawei" w:date="2021-05-27T14:56:00Z">
              <w:r w:rsidRPr="00525D63">
                <w:t>Parameter</w:t>
              </w:r>
            </w:ins>
          </w:p>
        </w:tc>
        <w:tc>
          <w:tcPr>
            <w:tcW w:w="3544" w:type="dxa"/>
            <w:tcBorders>
              <w:top w:val="single" w:sz="4" w:space="0" w:color="auto"/>
              <w:left w:val="single" w:sz="4" w:space="0" w:color="auto"/>
              <w:bottom w:val="single" w:sz="4" w:space="0" w:color="auto"/>
              <w:right w:val="single" w:sz="4" w:space="0" w:color="auto"/>
            </w:tcBorders>
            <w:hideMark/>
          </w:tcPr>
          <w:p w14:paraId="5C751904" w14:textId="77777777" w:rsidR="000E0432" w:rsidRPr="00525D63" w:rsidRDefault="000E0432" w:rsidP="000E0432">
            <w:pPr>
              <w:pStyle w:val="TAH"/>
              <w:rPr>
                <w:ins w:id="10450" w:author="Huawei" w:date="2021-05-27T14:56:00Z"/>
              </w:rPr>
            </w:pPr>
            <w:ins w:id="10451" w:author="Huawei" w:date="2021-05-27T14:56:00Z">
              <w:r w:rsidRPr="00525D63">
                <w:t>Test</w:t>
              </w:r>
            </w:ins>
          </w:p>
        </w:tc>
      </w:tr>
      <w:tr w:rsidR="000E0432" w:rsidRPr="00525D63" w14:paraId="07CE8AE0" w14:textId="77777777" w:rsidTr="000E0432">
        <w:trPr>
          <w:cantSplit/>
          <w:jc w:val="center"/>
          <w:ins w:id="10452" w:author="Huawei" w:date="2021-05-27T14:56:00Z"/>
        </w:trPr>
        <w:tc>
          <w:tcPr>
            <w:tcW w:w="3343" w:type="dxa"/>
            <w:tcBorders>
              <w:top w:val="single" w:sz="4" w:space="0" w:color="auto"/>
              <w:left w:val="single" w:sz="4" w:space="0" w:color="auto"/>
              <w:bottom w:val="single" w:sz="4" w:space="0" w:color="auto"/>
              <w:right w:val="single" w:sz="4" w:space="0" w:color="auto"/>
            </w:tcBorders>
            <w:vAlign w:val="center"/>
          </w:tcPr>
          <w:p w14:paraId="221903E9" w14:textId="77777777" w:rsidR="000E0432" w:rsidRPr="00525D63" w:rsidRDefault="000E0432" w:rsidP="000E0432">
            <w:pPr>
              <w:pStyle w:val="TAC"/>
              <w:rPr>
                <w:ins w:id="10453" w:author="Huawei" w:date="2021-05-27T14:56:00Z"/>
              </w:rPr>
            </w:pPr>
            <w:ins w:id="10454" w:author="Huawei" w:date="2021-05-27T14:56:00Z">
              <w:r>
                <w:t>Cyclic prefix</w:t>
              </w:r>
            </w:ins>
          </w:p>
        </w:tc>
        <w:tc>
          <w:tcPr>
            <w:tcW w:w="3544" w:type="dxa"/>
            <w:tcBorders>
              <w:top w:val="single" w:sz="4" w:space="0" w:color="auto"/>
              <w:left w:val="single" w:sz="4" w:space="0" w:color="auto"/>
              <w:bottom w:val="single" w:sz="4" w:space="0" w:color="auto"/>
              <w:right w:val="single" w:sz="4" w:space="0" w:color="auto"/>
            </w:tcBorders>
            <w:vAlign w:val="center"/>
          </w:tcPr>
          <w:p w14:paraId="34B7BCB0" w14:textId="77777777" w:rsidR="000E0432" w:rsidRPr="00525D63" w:rsidRDefault="000E0432" w:rsidP="000E0432">
            <w:pPr>
              <w:pStyle w:val="TAC"/>
              <w:rPr>
                <w:ins w:id="10455" w:author="Huawei" w:date="2021-05-27T14:56:00Z"/>
              </w:rPr>
            </w:pPr>
            <w:ins w:id="10456" w:author="Huawei" w:date="2021-05-27T14:56:00Z">
              <w:r>
                <w:t>Normal</w:t>
              </w:r>
            </w:ins>
          </w:p>
        </w:tc>
      </w:tr>
      <w:tr w:rsidR="000E0432" w:rsidRPr="00525D63" w14:paraId="4D039E46" w14:textId="77777777" w:rsidTr="000E0432">
        <w:trPr>
          <w:cantSplit/>
          <w:jc w:val="center"/>
          <w:ins w:id="10457" w:author="Huawei" w:date="2021-05-27T14:56:00Z"/>
        </w:trPr>
        <w:tc>
          <w:tcPr>
            <w:tcW w:w="3343" w:type="dxa"/>
            <w:tcBorders>
              <w:top w:val="single" w:sz="4" w:space="0" w:color="auto"/>
              <w:left w:val="single" w:sz="4" w:space="0" w:color="auto"/>
              <w:bottom w:val="single" w:sz="4" w:space="0" w:color="auto"/>
              <w:right w:val="single" w:sz="4" w:space="0" w:color="auto"/>
            </w:tcBorders>
            <w:vAlign w:val="center"/>
            <w:hideMark/>
          </w:tcPr>
          <w:p w14:paraId="19B26C2C" w14:textId="77777777" w:rsidR="000E0432" w:rsidRPr="00525D63" w:rsidRDefault="000E0432" w:rsidP="000E0432">
            <w:pPr>
              <w:pStyle w:val="TAC"/>
              <w:rPr>
                <w:ins w:id="10458" w:author="Huawei" w:date="2021-05-27T14:56:00Z"/>
              </w:rPr>
            </w:pPr>
            <w:ins w:id="10459" w:author="Huawei" w:date="2021-05-27T14:56:00Z">
              <w:r w:rsidRPr="00525D63">
                <w:t>Number of information bits</w:t>
              </w:r>
            </w:ins>
          </w:p>
        </w:tc>
        <w:tc>
          <w:tcPr>
            <w:tcW w:w="3544" w:type="dxa"/>
            <w:tcBorders>
              <w:top w:val="single" w:sz="4" w:space="0" w:color="auto"/>
              <w:left w:val="single" w:sz="4" w:space="0" w:color="auto"/>
              <w:bottom w:val="single" w:sz="4" w:space="0" w:color="auto"/>
              <w:right w:val="single" w:sz="4" w:space="0" w:color="auto"/>
            </w:tcBorders>
            <w:vAlign w:val="center"/>
            <w:hideMark/>
          </w:tcPr>
          <w:p w14:paraId="6CECA1AF" w14:textId="77777777" w:rsidR="000E0432" w:rsidRPr="00525D63" w:rsidRDefault="000E0432" w:rsidP="000E0432">
            <w:pPr>
              <w:pStyle w:val="TAC"/>
              <w:rPr>
                <w:ins w:id="10460" w:author="Huawei" w:date="2021-05-27T14:56:00Z"/>
              </w:rPr>
            </w:pPr>
            <w:ins w:id="10461" w:author="Huawei" w:date="2021-05-27T14:56:00Z">
              <w:r w:rsidRPr="00525D63">
                <w:t>2</w:t>
              </w:r>
            </w:ins>
          </w:p>
        </w:tc>
      </w:tr>
      <w:tr w:rsidR="000E0432" w:rsidRPr="00525D63" w14:paraId="0195D330" w14:textId="77777777" w:rsidTr="000E0432">
        <w:trPr>
          <w:cantSplit/>
          <w:jc w:val="center"/>
          <w:ins w:id="10462" w:author="Huawei" w:date="2021-05-27T14:56:00Z"/>
        </w:trPr>
        <w:tc>
          <w:tcPr>
            <w:tcW w:w="3343" w:type="dxa"/>
            <w:tcBorders>
              <w:top w:val="single" w:sz="4" w:space="0" w:color="auto"/>
              <w:left w:val="single" w:sz="4" w:space="0" w:color="auto"/>
              <w:bottom w:val="single" w:sz="4" w:space="0" w:color="auto"/>
              <w:right w:val="single" w:sz="4" w:space="0" w:color="auto"/>
            </w:tcBorders>
            <w:vAlign w:val="center"/>
            <w:hideMark/>
          </w:tcPr>
          <w:p w14:paraId="1EDBCC42" w14:textId="77777777" w:rsidR="000E0432" w:rsidRPr="00525D63" w:rsidRDefault="000E0432" w:rsidP="000E0432">
            <w:pPr>
              <w:pStyle w:val="TAC"/>
              <w:rPr>
                <w:ins w:id="10463" w:author="Huawei" w:date="2021-05-27T14:56:00Z"/>
              </w:rPr>
            </w:pPr>
            <w:ins w:id="10464" w:author="Huawei" w:date="2021-05-27T14:56:00Z">
              <w:r w:rsidRPr="00525D63">
                <w:t>Number of PRBs</w:t>
              </w:r>
            </w:ins>
          </w:p>
        </w:tc>
        <w:tc>
          <w:tcPr>
            <w:tcW w:w="3544" w:type="dxa"/>
            <w:tcBorders>
              <w:top w:val="single" w:sz="4" w:space="0" w:color="auto"/>
              <w:left w:val="single" w:sz="4" w:space="0" w:color="auto"/>
              <w:bottom w:val="single" w:sz="4" w:space="0" w:color="auto"/>
              <w:right w:val="single" w:sz="4" w:space="0" w:color="auto"/>
            </w:tcBorders>
            <w:vAlign w:val="center"/>
            <w:hideMark/>
          </w:tcPr>
          <w:p w14:paraId="7137B7DF" w14:textId="77777777" w:rsidR="000E0432" w:rsidRPr="00525D63" w:rsidRDefault="000E0432" w:rsidP="000E0432">
            <w:pPr>
              <w:pStyle w:val="TAC"/>
              <w:rPr>
                <w:ins w:id="10465" w:author="Huawei" w:date="2021-05-27T14:56:00Z"/>
              </w:rPr>
            </w:pPr>
            <w:ins w:id="10466" w:author="Huawei" w:date="2021-05-27T14:56:00Z">
              <w:r w:rsidRPr="00525D63">
                <w:t>1</w:t>
              </w:r>
            </w:ins>
          </w:p>
        </w:tc>
      </w:tr>
      <w:tr w:rsidR="000E0432" w:rsidRPr="00525D63" w14:paraId="75D99499" w14:textId="77777777" w:rsidTr="000E0432">
        <w:trPr>
          <w:cantSplit/>
          <w:jc w:val="center"/>
          <w:ins w:id="10467" w:author="Huawei" w:date="2021-05-27T14:56:00Z"/>
        </w:trPr>
        <w:tc>
          <w:tcPr>
            <w:tcW w:w="3343" w:type="dxa"/>
            <w:tcBorders>
              <w:top w:val="single" w:sz="4" w:space="0" w:color="auto"/>
              <w:left w:val="single" w:sz="4" w:space="0" w:color="auto"/>
              <w:bottom w:val="single" w:sz="4" w:space="0" w:color="auto"/>
              <w:right w:val="single" w:sz="4" w:space="0" w:color="auto"/>
            </w:tcBorders>
            <w:vAlign w:val="center"/>
            <w:hideMark/>
          </w:tcPr>
          <w:p w14:paraId="6BD37E93" w14:textId="77777777" w:rsidR="000E0432" w:rsidRPr="00525D63" w:rsidRDefault="000E0432" w:rsidP="000E0432">
            <w:pPr>
              <w:pStyle w:val="TAC"/>
              <w:rPr>
                <w:ins w:id="10468" w:author="Huawei" w:date="2021-05-27T14:56:00Z"/>
              </w:rPr>
            </w:pPr>
            <w:ins w:id="10469" w:author="Huawei" w:date="2021-05-27T14:56:00Z">
              <w:r w:rsidRPr="00525D63">
                <w:t>Number of symbols</w:t>
              </w:r>
            </w:ins>
          </w:p>
        </w:tc>
        <w:tc>
          <w:tcPr>
            <w:tcW w:w="3544" w:type="dxa"/>
            <w:tcBorders>
              <w:top w:val="single" w:sz="4" w:space="0" w:color="auto"/>
              <w:left w:val="single" w:sz="4" w:space="0" w:color="auto"/>
              <w:bottom w:val="single" w:sz="4" w:space="0" w:color="auto"/>
              <w:right w:val="single" w:sz="4" w:space="0" w:color="auto"/>
            </w:tcBorders>
            <w:vAlign w:val="center"/>
            <w:hideMark/>
          </w:tcPr>
          <w:p w14:paraId="2BABB8B4" w14:textId="77777777" w:rsidR="000E0432" w:rsidRPr="00525D63" w:rsidRDefault="000E0432" w:rsidP="000E0432">
            <w:pPr>
              <w:pStyle w:val="TAC"/>
              <w:rPr>
                <w:ins w:id="10470" w:author="Huawei" w:date="2021-05-27T14:56:00Z"/>
              </w:rPr>
            </w:pPr>
            <w:ins w:id="10471" w:author="Huawei" w:date="2021-05-27T14:56:00Z">
              <w:r w:rsidRPr="00525D63">
                <w:t>14</w:t>
              </w:r>
            </w:ins>
          </w:p>
        </w:tc>
      </w:tr>
      <w:tr w:rsidR="000E0432" w:rsidRPr="00525D63" w14:paraId="32CE0E85" w14:textId="77777777" w:rsidTr="000E0432">
        <w:trPr>
          <w:cantSplit/>
          <w:jc w:val="center"/>
          <w:ins w:id="10472" w:author="Huawei" w:date="2021-05-27T14:56:00Z"/>
        </w:trPr>
        <w:tc>
          <w:tcPr>
            <w:tcW w:w="3343" w:type="dxa"/>
            <w:tcBorders>
              <w:top w:val="single" w:sz="4" w:space="0" w:color="auto"/>
              <w:left w:val="single" w:sz="4" w:space="0" w:color="auto"/>
              <w:bottom w:val="single" w:sz="4" w:space="0" w:color="auto"/>
              <w:right w:val="single" w:sz="4" w:space="0" w:color="auto"/>
            </w:tcBorders>
            <w:vAlign w:val="center"/>
            <w:hideMark/>
          </w:tcPr>
          <w:p w14:paraId="3726AF2A" w14:textId="77777777" w:rsidR="000E0432" w:rsidRPr="00525D63" w:rsidRDefault="000E0432" w:rsidP="000E0432">
            <w:pPr>
              <w:pStyle w:val="TAC"/>
              <w:rPr>
                <w:ins w:id="10473" w:author="Huawei" w:date="2021-05-27T14:56:00Z"/>
              </w:rPr>
            </w:pPr>
            <w:ins w:id="10474" w:author="Huawei" w:date="2021-05-27T14:56:00Z">
              <w:r w:rsidRPr="00525D63">
                <w:t>First PRB prior to frequency hopping</w:t>
              </w:r>
            </w:ins>
          </w:p>
        </w:tc>
        <w:tc>
          <w:tcPr>
            <w:tcW w:w="3544" w:type="dxa"/>
            <w:tcBorders>
              <w:top w:val="single" w:sz="4" w:space="0" w:color="auto"/>
              <w:left w:val="single" w:sz="4" w:space="0" w:color="auto"/>
              <w:bottom w:val="single" w:sz="4" w:space="0" w:color="auto"/>
              <w:right w:val="single" w:sz="4" w:space="0" w:color="auto"/>
            </w:tcBorders>
            <w:vAlign w:val="center"/>
            <w:hideMark/>
          </w:tcPr>
          <w:p w14:paraId="621AA237" w14:textId="77777777" w:rsidR="000E0432" w:rsidRPr="00BB2CAE" w:rsidRDefault="000E0432" w:rsidP="000E0432">
            <w:pPr>
              <w:pStyle w:val="TAC"/>
              <w:rPr>
                <w:ins w:id="10475" w:author="Huawei" w:date="2021-05-27T14:56:00Z"/>
              </w:rPr>
            </w:pPr>
            <w:ins w:id="10476" w:author="Huawei" w:date="2021-05-27T14:56:00Z">
              <w:r w:rsidRPr="00BB2CAE">
                <w:t>0</w:t>
              </w:r>
            </w:ins>
          </w:p>
        </w:tc>
      </w:tr>
      <w:tr w:rsidR="000E0432" w:rsidRPr="00525D63" w14:paraId="5061025C" w14:textId="77777777" w:rsidTr="000E0432">
        <w:trPr>
          <w:cantSplit/>
          <w:jc w:val="center"/>
          <w:ins w:id="10477" w:author="Huawei" w:date="2021-05-27T14:56:00Z"/>
        </w:trPr>
        <w:tc>
          <w:tcPr>
            <w:tcW w:w="3343" w:type="dxa"/>
            <w:tcBorders>
              <w:top w:val="single" w:sz="4" w:space="0" w:color="auto"/>
              <w:left w:val="single" w:sz="4" w:space="0" w:color="auto"/>
              <w:bottom w:val="single" w:sz="4" w:space="0" w:color="auto"/>
              <w:right w:val="single" w:sz="4" w:space="0" w:color="auto"/>
            </w:tcBorders>
            <w:vAlign w:val="center"/>
            <w:hideMark/>
          </w:tcPr>
          <w:p w14:paraId="260FC56E" w14:textId="77777777" w:rsidR="000E0432" w:rsidRPr="00525D63" w:rsidRDefault="000E0432" w:rsidP="000E0432">
            <w:pPr>
              <w:pStyle w:val="TAC"/>
              <w:rPr>
                <w:ins w:id="10478" w:author="Huawei" w:date="2021-05-27T14:56:00Z"/>
              </w:rPr>
            </w:pPr>
            <w:ins w:id="10479" w:author="Huawei" w:date="2021-05-27T14:56:00Z">
              <w:r w:rsidRPr="00525D63">
                <w:t>Intra-slot frequency hopping</w:t>
              </w:r>
            </w:ins>
          </w:p>
        </w:tc>
        <w:tc>
          <w:tcPr>
            <w:tcW w:w="3544" w:type="dxa"/>
            <w:tcBorders>
              <w:top w:val="single" w:sz="4" w:space="0" w:color="auto"/>
              <w:left w:val="single" w:sz="4" w:space="0" w:color="auto"/>
              <w:bottom w:val="single" w:sz="4" w:space="0" w:color="auto"/>
              <w:right w:val="single" w:sz="4" w:space="0" w:color="auto"/>
            </w:tcBorders>
            <w:vAlign w:val="center"/>
            <w:hideMark/>
          </w:tcPr>
          <w:p w14:paraId="4615E0E1" w14:textId="77777777" w:rsidR="000E0432" w:rsidRPr="00BB2CAE" w:rsidRDefault="000E0432" w:rsidP="000E0432">
            <w:pPr>
              <w:pStyle w:val="TAC"/>
              <w:rPr>
                <w:ins w:id="10480" w:author="Huawei" w:date="2021-05-27T14:56:00Z"/>
              </w:rPr>
            </w:pPr>
            <w:ins w:id="10481" w:author="Huawei" w:date="2021-05-27T14:56:00Z">
              <w:r w:rsidRPr="00BB2CAE">
                <w:t>enabled</w:t>
              </w:r>
            </w:ins>
          </w:p>
        </w:tc>
      </w:tr>
      <w:tr w:rsidR="000E0432" w:rsidRPr="00525D63" w14:paraId="148FC0EA" w14:textId="77777777" w:rsidTr="000E0432">
        <w:trPr>
          <w:cantSplit/>
          <w:jc w:val="center"/>
          <w:ins w:id="10482" w:author="Huawei" w:date="2021-05-27T14:56:00Z"/>
        </w:trPr>
        <w:tc>
          <w:tcPr>
            <w:tcW w:w="3343" w:type="dxa"/>
            <w:tcBorders>
              <w:top w:val="single" w:sz="4" w:space="0" w:color="auto"/>
              <w:left w:val="single" w:sz="4" w:space="0" w:color="auto"/>
              <w:bottom w:val="single" w:sz="4" w:space="0" w:color="auto"/>
              <w:right w:val="single" w:sz="4" w:space="0" w:color="auto"/>
            </w:tcBorders>
            <w:vAlign w:val="center"/>
            <w:hideMark/>
          </w:tcPr>
          <w:p w14:paraId="34A46F78" w14:textId="77777777" w:rsidR="000E0432" w:rsidRPr="00525D63" w:rsidRDefault="000E0432" w:rsidP="000E0432">
            <w:pPr>
              <w:pStyle w:val="TAC"/>
              <w:rPr>
                <w:ins w:id="10483" w:author="Huawei" w:date="2021-05-27T14:56:00Z"/>
              </w:rPr>
            </w:pPr>
            <w:ins w:id="10484" w:author="Huawei" w:date="2021-05-27T14:56:00Z">
              <w:r w:rsidRPr="00525D63">
                <w:t>First PRB after frequency hopping</w:t>
              </w:r>
            </w:ins>
          </w:p>
        </w:tc>
        <w:tc>
          <w:tcPr>
            <w:tcW w:w="3544" w:type="dxa"/>
            <w:tcBorders>
              <w:top w:val="single" w:sz="4" w:space="0" w:color="auto"/>
              <w:left w:val="single" w:sz="4" w:space="0" w:color="auto"/>
              <w:bottom w:val="single" w:sz="4" w:space="0" w:color="auto"/>
              <w:right w:val="single" w:sz="4" w:space="0" w:color="auto"/>
            </w:tcBorders>
            <w:vAlign w:val="center"/>
            <w:hideMark/>
          </w:tcPr>
          <w:p w14:paraId="23552596" w14:textId="77777777" w:rsidR="000E0432" w:rsidRPr="00BB2CAE" w:rsidRDefault="000E0432" w:rsidP="000E0432">
            <w:pPr>
              <w:pStyle w:val="TAC"/>
              <w:rPr>
                <w:ins w:id="10485" w:author="Huawei" w:date="2021-05-27T14:56:00Z"/>
              </w:rPr>
            </w:pPr>
            <w:ins w:id="10486" w:author="Huawei" w:date="2021-05-27T14:56:00Z">
              <w:r w:rsidRPr="00BB2CAE">
                <w:t>The largest PRB index – (nrofPRBs – 1)</w:t>
              </w:r>
            </w:ins>
          </w:p>
        </w:tc>
      </w:tr>
      <w:tr w:rsidR="000E0432" w:rsidRPr="00525D63" w14:paraId="6D9F024B" w14:textId="77777777" w:rsidTr="000E0432">
        <w:trPr>
          <w:cantSplit/>
          <w:jc w:val="center"/>
          <w:ins w:id="10487" w:author="Huawei" w:date="2021-05-27T14:56:00Z"/>
        </w:trPr>
        <w:tc>
          <w:tcPr>
            <w:tcW w:w="3343" w:type="dxa"/>
            <w:tcBorders>
              <w:top w:val="single" w:sz="4" w:space="0" w:color="auto"/>
              <w:left w:val="single" w:sz="4" w:space="0" w:color="auto"/>
              <w:bottom w:val="single" w:sz="4" w:space="0" w:color="auto"/>
              <w:right w:val="single" w:sz="4" w:space="0" w:color="auto"/>
            </w:tcBorders>
            <w:vAlign w:val="center"/>
            <w:hideMark/>
          </w:tcPr>
          <w:p w14:paraId="69E8872E" w14:textId="77777777" w:rsidR="000E0432" w:rsidRPr="00525D63" w:rsidRDefault="000E0432" w:rsidP="000E0432">
            <w:pPr>
              <w:pStyle w:val="TAC"/>
              <w:rPr>
                <w:ins w:id="10488" w:author="Huawei" w:date="2021-05-27T14:56:00Z"/>
              </w:rPr>
            </w:pPr>
            <w:ins w:id="10489" w:author="Huawei" w:date="2021-05-27T14:56:00Z">
              <w:r w:rsidRPr="00525D63">
                <w:t>Group and sequence hopping</w:t>
              </w:r>
            </w:ins>
          </w:p>
        </w:tc>
        <w:tc>
          <w:tcPr>
            <w:tcW w:w="3544" w:type="dxa"/>
            <w:tcBorders>
              <w:top w:val="single" w:sz="4" w:space="0" w:color="auto"/>
              <w:left w:val="single" w:sz="4" w:space="0" w:color="auto"/>
              <w:bottom w:val="single" w:sz="4" w:space="0" w:color="auto"/>
              <w:right w:val="single" w:sz="4" w:space="0" w:color="auto"/>
            </w:tcBorders>
            <w:vAlign w:val="center"/>
            <w:hideMark/>
          </w:tcPr>
          <w:p w14:paraId="1896D611" w14:textId="77777777" w:rsidR="000E0432" w:rsidRPr="00BB2CAE" w:rsidRDefault="000E0432" w:rsidP="000E0432">
            <w:pPr>
              <w:pStyle w:val="TAC"/>
              <w:rPr>
                <w:ins w:id="10490" w:author="Huawei" w:date="2021-05-27T14:56:00Z"/>
              </w:rPr>
            </w:pPr>
            <w:ins w:id="10491" w:author="Huawei" w:date="2021-05-27T14:56:00Z">
              <w:r w:rsidRPr="00BB2CAE">
                <w:t>neither</w:t>
              </w:r>
            </w:ins>
          </w:p>
        </w:tc>
      </w:tr>
      <w:tr w:rsidR="000E0432" w:rsidRPr="00525D63" w14:paraId="6193146F" w14:textId="77777777" w:rsidTr="000E0432">
        <w:trPr>
          <w:cantSplit/>
          <w:jc w:val="center"/>
          <w:ins w:id="10492" w:author="Huawei" w:date="2021-05-27T14:56:00Z"/>
        </w:trPr>
        <w:tc>
          <w:tcPr>
            <w:tcW w:w="3343" w:type="dxa"/>
            <w:tcBorders>
              <w:top w:val="single" w:sz="4" w:space="0" w:color="auto"/>
              <w:left w:val="single" w:sz="4" w:space="0" w:color="auto"/>
              <w:bottom w:val="single" w:sz="4" w:space="0" w:color="auto"/>
              <w:right w:val="single" w:sz="4" w:space="0" w:color="auto"/>
            </w:tcBorders>
            <w:vAlign w:val="center"/>
            <w:hideMark/>
          </w:tcPr>
          <w:p w14:paraId="0827F953" w14:textId="77777777" w:rsidR="000E0432" w:rsidRPr="00525D63" w:rsidRDefault="000E0432" w:rsidP="000E0432">
            <w:pPr>
              <w:pStyle w:val="TAC"/>
              <w:rPr>
                <w:ins w:id="10493" w:author="Huawei" w:date="2021-05-27T14:56:00Z"/>
              </w:rPr>
            </w:pPr>
            <w:ins w:id="10494" w:author="Huawei" w:date="2021-05-27T14:56:00Z">
              <w:r w:rsidRPr="00525D63">
                <w:t>Hopping ID</w:t>
              </w:r>
            </w:ins>
          </w:p>
        </w:tc>
        <w:tc>
          <w:tcPr>
            <w:tcW w:w="3544" w:type="dxa"/>
            <w:tcBorders>
              <w:top w:val="single" w:sz="4" w:space="0" w:color="auto"/>
              <w:left w:val="single" w:sz="4" w:space="0" w:color="auto"/>
              <w:bottom w:val="single" w:sz="4" w:space="0" w:color="auto"/>
              <w:right w:val="single" w:sz="4" w:space="0" w:color="auto"/>
            </w:tcBorders>
            <w:vAlign w:val="center"/>
            <w:hideMark/>
          </w:tcPr>
          <w:p w14:paraId="0094A538" w14:textId="77777777" w:rsidR="000E0432" w:rsidRPr="00BB2CAE" w:rsidRDefault="000E0432" w:rsidP="000E0432">
            <w:pPr>
              <w:pStyle w:val="TAC"/>
              <w:rPr>
                <w:ins w:id="10495" w:author="Huawei" w:date="2021-05-27T14:56:00Z"/>
              </w:rPr>
            </w:pPr>
            <w:ins w:id="10496" w:author="Huawei" w:date="2021-05-27T14:56:00Z">
              <w:r w:rsidRPr="00BB2CAE">
                <w:t>0</w:t>
              </w:r>
            </w:ins>
          </w:p>
        </w:tc>
      </w:tr>
      <w:tr w:rsidR="000E0432" w:rsidRPr="00525D63" w14:paraId="3AF2D358" w14:textId="77777777" w:rsidTr="000E0432">
        <w:trPr>
          <w:cantSplit/>
          <w:jc w:val="center"/>
          <w:ins w:id="10497" w:author="Huawei" w:date="2021-05-27T14:56:00Z"/>
        </w:trPr>
        <w:tc>
          <w:tcPr>
            <w:tcW w:w="3343" w:type="dxa"/>
            <w:tcBorders>
              <w:top w:val="single" w:sz="4" w:space="0" w:color="auto"/>
              <w:left w:val="single" w:sz="4" w:space="0" w:color="auto"/>
              <w:bottom w:val="single" w:sz="4" w:space="0" w:color="auto"/>
              <w:right w:val="single" w:sz="4" w:space="0" w:color="auto"/>
            </w:tcBorders>
            <w:vAlign w:val="center"/>
            <w:hideMark/>
          </w:tcPr>
          <w:p w14:paraId="6283BDEA" w14:textId="77777777" w:rsidR="000E0432" w:rsidRPr="00525D63" w:rsidRDefault="000E0432" w:rsidP="000E0432">
            <w:pPr>
              <w:pStyle w:val="TAC"/>
              <w:rPr>
                <w:ins w:id="10498" w:author="Huawei" w:date="2021-05-27T14:56:00Z"/>
              </w:rPr>
            </w:pPr>
            <w:ins w:id="10499" w:author="Huawei" w:date="2021-05-27T14:56:00Z">
              <w:r w:rsidRPr="00525D63">
                <w:t>Initial cyclic shift</w:t>
              </w:r>
            </w:ins>
          </w:p>
        </w:tc>
        <w:tc>
          <w:tcPr>
            <w:tcW w:w="3544" w:type="dxa"/>
            <w:tcBorders>
              <w:top w:val="single" w:sz="4" w:space="0" w:color="auto"/>
              <w:left w:val="single" w:sz="4" w:space="0" w:color="auto"/>
              <w:bottom w:val="single" w:sz="4" w:space="0" w:color="auto"/>
              <w:right w:val="single" w:sz="4" w:space="0" w:color="auto"/>
            </w:tcBorders>
            <w:vAlign w:val="center"/>
            <w:hideMark/>
          </w:tcPr>
          <w:p w14:paraId="7319AC45" w14:textId="77777777" w:rsidR="000E0432" w:rsidRPr="00BB2CAE" w:rsidRDefault="000E0432" w:rsidP="000E0432">
            <w:pPr>
              <w:pStyle w:val="TAC"/>
              <w:rPr>
                <w:ins w:id="10500" w:author="Huawei" w:date="2021-05-27T14:56:00Z"/>
              </w:rPr>
            </w:pPr>
            <w:ins w:id="10501" w:author="Huawei" w:date="2021-05-27T14:56:00Z">
              <w:r w:rsidRPr="00BB2CAE">
                <w:t>0</w:t>
              </w:r>
            </w:ins>
          </w:p>
        </w:tc>
      </w:tr>
      <w:tr w:rsidR="000E0432" w:rsidRPr="00525D63" w14:paraId="13249427" w14:textId="77777777" w:rsidTr="000E0432">
        <w:trPr>
          <w:cantSplit/>
          <w:jc w:val="center"/>
          <w:ins w:id="10502" w:author="Huawei" w:date="2021-05-27T14:56:00Z"/>
        </w:trPr>
        <w:tc>
          <w:tcPr>
            <w:tcW w:w="3343" w:type="dxa"/>
            <w:tcBorders>
              <w:top w:val="single" w:sz="4" w:space="0" w:color="auto"/>
              <w:left w:val="single" w:sz="4" w:space="0" w:color="auto"/>
              <w:bottom w:val="single" w:sz="4" w:space="0" w:color="auto"/>
              <w:right w:val="single" w:sz="4" w:space="0" w:color="auto"/>
            </w:tcBorders>
            <w:vAlign w:val="center"/>
            <w:hideMark/>
          </w:tcPr>
          <w:p w14:paraId="10A2AF9D" w14:textId="77777777" w:rsidR="000E0432" w:rsidRPr="00525D63" w:rsidRDefault="000E0432" w:rsidP="000E0432">
            <w:pPr>
              <w:pStyle w:val="TAC"/>
              <w:rPr>
                <w:ins w:id="10503" w:author="Huawei" w:date="2021-05-27T14:56:00Z"/>
              </w:rPr>
            </w:pPr>
            <w:ins w:id="10504" w:author="Huawei" w:date="2021-05-27T14:56:00Z">
              <w:r w:rsidRPr="00525D63">
                <w:t>First symbol</w:t>
              </w:r>
            </w:ins>
          </w:p>
        </w:tc>
        <w:tc>
          <w:tcPr>
            <w:tcW w:w="3544" w:type="dxa"/>
            <w:tcBorders>
              <w:top w:val="single" w:sz="4" w:space="0" w:color="auto"/>
              <w:left w:val="single" w:sz="4" w:space="0" w:color="auto"/>
              <w:bottom w:val="single" w:sz="4" w:space="0" w:color="auto"/>
              <w:right w:val="single" w:sz="4" w:space="0" w:color="auto"/>
            </w:tcBorders>
            <w:vAlign w:val="center"/>
            <w:hideMark/>
          </w:tcPr>
          <w:p w14:paraId="4C37C8F1" w14:textId="77777777" w:rsidR="000E0432" w:rsidRPr="00BB2CAE" w:rsidRDefault="000E0432" w:rsidP="000E0432">
            <w:pPr>
              <w:pStyle w:val="TAC"/>
              <w:rPr>
                <w:ins w:id="10505" w:author="Huawei" w:date="2021-05-27T14:56:00Z"/>
              </w:rPr>
            </w:pPr>
            <w:ins w:id="10506" w:author="Huawei" w:date="2021-05-27T14:56:00Z">
              <w:r w:rsidRPr="00BB2CAE">
                <w:t>0</w:t>
              </w:r>
            </w:ins>
          </w:p>
        </w:tc>
      </w:tr>
      <w:tr w:rsidR="000E0432" w:rsidRPr="00525D63" w14:paraId="731F7A36" w14:textId="77777777" w:rsidTr="000E0432">
        <w:trPr>
          <w:cantSplit/>
          <w:jc w:val="center"/>
          <w:ins w:id="10507" w:author="Huawei" w:date="2021-05-27T14:56:00Z"/>
        </w:trPr>
        <w:tc>
          <w:tcPr>
            <w:tcW w:w="3343" w:type="dxa"/>
            <w:tcBorders>
              <w:top w:val="single" w:sz="4" w:space="0" w:color="auto"/>
              <w:left w:val="single" w:sz="4" w:space="0" w:color="auto"/>
              <w:bottom w:val="single" w:sz="4" w:space="0" w:color="auto"/>
              <w:right w:val="single" w:sz="4" w:space="0" w:color="auto"/>
            </w:tcBorders>
            <w:vAlign w:val="center"/>
            <w:hideMark/>
          </w:tcPr>
          <w:p w14:paraId="7D546465" w14:textId="77777777" w:rsidR="000E0432" w:rsidRPr="00525D63" w:rsidRDefault="000E0432" w:rsidP="000E0432">
            <w:pPr>
              <w:pStyle w:val="TAC"/>
              <w:rPr>
                <w:ins w:id="10508" w:author="Huawei" w:date="2021-05-27T14:56:00Z"/>
              </w:rPr>
            </w:pPr>
            <w:ins w:id="10509" w:author="Huawei" w:date="2021-05-27T14:56:00Z">
              <w:r w:rsidRPr="00525D63">
                <w:t>Index of orthogonal cover code (timeDomainOCC)</w:t>
              </w:r>
            </w:ins>
          </w:p>
        </w:tc>
        <w:tc>
          <w:tcPr>
            <w:tcW w:w="3544" w:type="dxa"/>
            <w:tcBorders>
              <w:top w:val="single" w:sz="4" w:space="0" w:color="auto"/>
              <w:left w:val="single" w:sz="4" w:space="0" w:color="auto"/>
              <w:bottom w:val="single" w:sz="4" w:space="0" w:color="auto"/>
              <w:right w:val="single" w:sz="4" w:space="0" w:color="auto"/>
            </w:tcBorders>
            <w:vAlign w:val="center"/>
            <w:hideMark/>
          </w:tcPr>
          <w:p w14:paraId="299C7ACB" w14:textId="77777777" w:rsidR="000E0432" w:rsidRPr="00BB2CAE" w:rsidRDefault="000E0432" w:rsidP="000E0432">
            <w:pPr>
              <w:pStyle w:val="TAC"/>
              <w:rPr>
                <w:ins w:id="10510" w:author="Huawei" w:date="2021-05-27T14:56:00Z"/>
              </w:rPr>
            </w:pPr>
            <w:ins w:id="10511" w:author="Huawei" w:date="2021-05-27T14:56:00Z">
              <w:r w:rsidRPr="00BB2CAE">
                <w:t>0</w:t>
              </w:r>
            </w:ins>
          </w:p>
        </w:tc>
      </w:tr>
    </w:tbl>
    <w:p w14:paraId="19A059DD" w14:textId="77777777" w:rsidR="000E0432" w:rsidRDefault="000E0432" w:rsidP="000E0432">
      <w:pPr>
        <w:rPr>
          <w:ins w:id="10512" w:author="Huawei" w:date="2021-05-27T14:56:00Z"/>
          <w:noProof/>
        </w:rPr>
      </w:pPr>
    </w:p>
    <w:p w14:paraId="37A42AA8" w14:textId="77777777" w:rsidR="000E0432" w:rsidRDefault="000E0432" w:rsidP="000E0432">
      <w:pPr>
        <w:rPr>
          <w:ins w:id="10513" w:author="Huawei" w:date="2021-05-27T14:56:00Z"/>
          <w:noProof/>
        </w:rPr>
      </w:pPr>
      <w:ins w:id="10514" w:author="Huawei" w:date="2021-05-27T14:56:00Z">
        <w:r>
          <w:rPr>
            <w:lang w:eastAsia="zh-CN"/>
          </w:rPr>
          <w:t xml:space="preserve">The transient period as specified in TS 38.101-1 [3] and TS 38.101-2 [4] clause </w:t>
        </w:r>
        <w:r>
          <w:t xml:space="preserve">6.3.3.1 </w:t>
        </w:r>
        <w:r>
          <w:rPr>
            <w:lang w:eastAsia="zh-CN"/>
          </w:rPr>
          <w:t>is not taken into account for performance requirement testing, where the RB hopping is symmetric to the CC centre, i.e. intra-slot frequency hopping is enabled.</w:t>
        </w:r>
      </w:ins>
    </w:p>
    <w:p w14:paraId="300551CA" w14:textId="77777777" w:rsidR="000E0432" w:rsidRDefault="000E0432" w:rsidP="00C475CF">
      <w:pPr>
        <w:pStyle w:val="H6"/>
        <w:rPr>
          <w:ins w:id="10515" w:author="Huawei" w:date="2021-05-27T14:56:00Z"/>
          <w:noProof/>
        </w:rPr>
      </w:pPr>
      <w:bookmarkStart w:id="10516" w:name="_Toc67916555"/>
      <w:bookmarkStart w:id="10517" w:name="_Toc61176732"/>
      <w:bookmarkStart w:id="10518" w:name="_Toc53178098"/>
      <w:bookmarkStart w:id="10519" w:name="_Toc53177646"/>
      <w:bookmarkStart w:id="10520" w:name="_Toc45893482"/>
      <w:bookmarkStart w:id="10521" w:name="_Toc37268831"/>
      <w:bookmarkStart w:id="10522" w:name="_Toc37268380"/>
      <w:bookmarkStart w:id="10523" w:name="_Toc29811876"/>
      <w:bookmarkStart w:id="10524" w:name="_Toc29811425"/>
      <w:bookmarkStart w:id="10525" w:name="_Toc13079936"/>
      <w:ins w:id="10526" w:author="Huawei" w:date="2021-05-27T14:56:00Z">
        <w:r>
          <w:rPr>
            <w:noProof/>
          </w:rPr>
          <w:t>11.1.3.2.3.1.2</w:t>
        </w:r>
        <w:r>
          <w:rPr>
            <w:noProof/>
          </w:rPr>
          <w:tab/>
          <w:t>Minimum requirements</w:t>
        </w:r>
        <w:bookmarkEnd w:id="10516"/>
        <w:bookmarkEnd w:id="10517"/>
        <w:bookmarkEnd w:id="10518"/>
        <w:bookmarkEnd w:id="10519"/>
        <w:bookmarkEnd w:id="10520"/>
        <w:bookmarkEnd w:id="10521"/>
        <w:bookmarkEnd w:id="10522"/>
        <w:bookmarkEnd w:id="10523"/>
        <w:bookmarkEnd w:id="10524"/>
        <w:bookmarkEnd w:id="10525"/>
      </w:ins>
    </w:p>
    <w:p w14:paraId="571F754B" w14:textId="77777777" w:rsidR="000E0432" w:rsidRDefault="000E0432" w:rsidP="000E0432">
      <w:pPr>
        <w:rPr>
          <w:ins w:id="10527" w:author="Huawei" w:date="2021-05-27T14:56:00Z"/>
          <w:noProof/>
        </w:rPr>
      </w:pPr>
      <w:ins w:id="10528" w:author="Huawei" w:date="2021-05-27T14:56:00Z">
        <w:r>
          <w:rPr>
            <w:noProof/>
          </w:rPr>
          <w:t>The NACK to ACK probability shall not exceed 0.1% at the SNR given in Table 11.1.3.2.3.1.2-1 and Table 11.1.3.2.3.1.2</w:t>
        </w:r>
        <w:r>
          <w:rPr>
            <w:noProof/>
          </w:rPr>
          <w:noBreakHyphen/>
          <w:t>2.</w:t>
        </w:r>
      </w:ins>
    </w:p>
    <w:p w14:paraId="6CE39FF3" w14:textId="77777777" w:rsidR="000E0432" w:rsidRDefault="000E0432" w:rsidP="000E0432">
      <w:pPr>
        <w:pStyle w:val="TH"/>
        <w:rPr>
          <w:ins w:id="10529" w:author="Huawei" w:date="2021-05-27T14:56:00Z"/>
          <w:rFonts w:cs="Arial"/>
          <w:lang w:eastAsia="zh-CN"/>
        </w:rPr>
      </w:pPr>
      <w:ins w:id="10530" w:author="Huawei" w:date="2021-05-27T14:56:00Z">
        <w:r>
          <w:t xml:space="preserve">Table </w:t>
        </w:r>
        <w:r>
          <w:rPr>
            <w:rFonts w:cs="Arial"/>
          </w:rPr>
          <w:t xml:space="preserve">11.1.3.2.3.1.2-1: Minimum requirements for PUCCH format 1 with 60 kHz </w:t>
        </w:r>
        <w:r>
          <w:rPr>
            <w:rFonts w:cs="Arial"/>
            <w:lang w:eastAsia="zh-CN"/>
          </w:rPr>
          <w:t>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394"/>
        <w:gridCol w:w="3512"/>
        <w:gridCol w:w="985"/>
        <w:gridCol w:w="1070"/>
      </w:tblGrid>
      <w:tr w:rsidR="000E0432" w:rsidRPr="00937751" w14:paraId="683AF483" w14:textId="77777777" w:rsidTr="000E0432">
        <w:trPr>
          <w:trHeight w:val="227"/>
          <w:jc w:val="center"/>
          <w:ins w:id="10531"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37C2815" w14:textId="77777777" w:rsidR="000E0432" w:rsidRPr="00937751" w:rsidRDefault="000E0432" w:rsidP="000E0432">
            <w:pPr>
              <w:pStyle w:val="TAH"/>
              <w:rPr>
                <w:ins w:id="10532" w:author="Huawei" w:date="2021-05-27T14:56:00Z"/>
              </w:rPr>
            </w:pPr>
            <w:ins w:id="10533" w:author="Huawei" w:date="2021-05-27T14:56:00Z">
              <w:r w:rsidRPr="00937751">
                <w:t>Number of TX antenna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1AA2BD" w14:textId="77777777" w:rsidR="000E0432" w:rsidRPr="00937751" w:rsidRDefault="000E0432" w:rsidP="000E0432">
            <w:pPr>
              <w:pStyle w:val="TAH"/>
              <w:rPr>
                <w:ins w:id="10534" w:author="Huawei" w:date="2021-05-27T14:56:00Z"/>
              </w:rPr>
            </w:pPr>
            <w:ins w:id="10535" w:author="Huawei" w:date="2021-05-27T14:56:00Z">
              <w:r w:rsidRPr="00937751">
                <w:t>Number of Demodulation Branche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E22945" w14:textId="1644A18B" w:rsidR="000E0432" w:rsidRPr="00937751" w:rsidRDefault="000E0432" w:rsidP="000E0432">
            <w:pPr>
              <w:pStyle w:val="TAH"/>
              <w:rPr>
                <w:ins w:id="10536" w:author="Huawei" w:date="2021-05-27T14:56:00Z"/>
              </w:rPr>
            </w:pPr>
            <w:ins w:id="10537" w:author="Huawei" w:date="2021-05-27T14:56:00Z">
              <w:r w:rsidRPr="00937751">
                <w:t xml:space="preserve">Propagation conditions and correlation matrix (Annex </w:t>
              </w:r>
            </w:ins>
            <w:ins w:id="10538" w:author="Huawei_Modify_After_Meeting" w:date="2021-05-27T17:20:00Z">
              <w:r w:rsidR="008C1CAC">
                <w:t>TBA</w:t>
              </w:r>
            </w:ins>
            <w:ins w:id="10539" w:author="Huawei" w:date="2021-05-27T14:56:00Z">
              <w:del w:id="10540" w:author="Huawei_Modify_After_Meeting" w:date="2021-05-27T17:20:00Z">
                <w:r w:rsidRPr="00937751" w:rsidDel="008C1CAC">
                  <w:delText>G</w:delText>
                </w:r>
              </w:del>
              <w:r w:rsidRPr="00937751">
                <w:t>)</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C55F23D" w14:textId="77777777" w:rsidR="000E0432" w:rsidRPr="00937751" w:rsidRDefault="000E0432" w:rsidP="000E0432">
            <w:pPr>
              <w:pStyle w:val="TAH"/>
              <w:rPr>
                <w:ins w:id="10541" w:author="Huawei" w:date="2021-05-27T14:56:00Z"/>
              </w:rPr>
            </w:pPr>
            <w:ins w:id="10542" w:author="Huawei" w:date="2021-05-27T14:56:00Z">
              <w:r w:rsidRPr="00937751">
                <w:t>Channel bandwidth / SNR (dB)</w:t>
              </w:r>
            </w:ins>
          </w:p>
        </w:tc>
      </w:tr>
      <w:tr w:rsidR="000E0432" w:rsidRPr="00937751" w14:paraId="5B3F5D52" w14:textId="77777777" w:rsidTr="000E0432">
        <w:trPr>
          <w:trHeight w:val="160"/>
          <w:jc w:val="center"/>
          <w:ins w:id="10543"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C33B14" w14:textId="77777777" w:rsidR="000E0432" w:rsidRPr="002921FA" w:rsidRDefault="000E0432" w:rsidP="000E0432">
            <w:pPr>
              <w:pStyle w:val="TAH"/>
              <w:rPr>
                <w:ins w:id="10544" w:author="Huawei" w:date="2021-05-27T14:56:00Z"/>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E40EA" w14:textId="77777777" w:rsidR="000E0432" w:rsidRPr="002921FA" w:rsidRDefault="000E0432" w:rsidP="000E0432">
            <w:pPr>
              <w:pStyle w:val="TAH"/>
              <w:rPr>
                <w:ins w:id="10545" w:author="Huawei" w:date="2021-05-27T14:56:00Z"/>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D11E6" w14:textId="77777777" w:rsidR="000E0432" w:rsidRPr="002921FA" w:rsidRDefault="000E0432" w:rsidP="000E0432">
            <w:pPr>
              <w:pStyle w:val="TAH"/>
              <w:rPr>
                <w:ins w:id="10546" w:author="Huawei" w:date="2021-05-27T14:56:00Z"/>
                <w:b w:val="0"/>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3346392" w14:textId="77777777" w:rsidR="000E0432" w:rsidRPr="00937751" w:rsidRDefault="000E0432" w:rsidP="000E0432">
            <w:pPr>
              <w:pStyle w:val="TAH"/>
              <w:rPr>
                <w:ins w:id="10547" w:author="Huawei" w:date="2021-05-27T14:56:00Z"/>
              </w:rPr>
            </w:pPr>
            <w:ins w:id="10548" w:author="Huawei" w:date="2021-05-27T14:56:00Z">
              <w:r w:rsidRPr="00937751">
                <w:t>5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BDCA8A9" w14:textId="77777777" w:rsidR="000E0432" w:rsidRPr="00937751" w:rsidRDefault="000E0432" w:rsidP="000E0432">
            <w:pPr>
              <w:pStyle w:val="TAH"/>
              <w:rPr>
                <w:ins w:id="10549" w:author="Huawei" w:date="2021-05-27T14:56:00Z"/>
              </w:rPr>
            </w:pPr>
            <w:ins w:id="10550" w:author="Huawei" w:date="2021-05-27T14:56:00Z">
              <w:r w:rsidRPr="00937751">
                <w:t>100 MHz</w:t>
              </w:r>
            </w:ins>
          </w:p>
        </w:tc>
      </w:tr>
      <w:tr w:rsidR="000E0432" w:rsidRPr="00525D63" w14:paraId="1FDF5D51" w14:textId="77777777" w:rsidTr="000E0432">
        <w:trPr>
          <w:trHeight w:val="56"/>
          <w:jc w:val="center"/>
          <w:ins w:id="10551"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8EBEB6E" w14:textId="77777777" w:rsidR="000E0432" w:rsidRPr="00525D63" w:rsidRDefault="000E0432" w:rsidP="000E0432">
            <w:pPr>
              <w:pStyle w:val="TAC"/>
              <w:rPr>
                <w:ins w:id="10552" w:author="Huawei" w:date="2021-05-27T14:56:00Z"/>
              </w:rPr>
            </w:pPr>
            <w:ins w:id="10553" w:author="Huawei" w:date="2021-05-27T14:56:00Z">
              <w:r w:rsidRPr="00525D63">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B3B03A" w14:textId="77777777" w:rsidR="000E0432" w:rsidRPr="00525D63" w:rsidRDefault="000E0432" w:rsidP="000E0432">
            <w:pPr>
              <w:pStyle w:val="TAC"/>
              <w:rPr>
                <w:ins w:id="10554" w:author="Huawei" w:date="2021-05-27T14:56:00Z"/>
              </w:rPr>
            </w:pPr>
            <w:ins w:id="10555" w:author="Huawei" w:date="2021-05-27T14:56:00Z">
              <w:r w:rsidRPr="00525D63">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17C9608" w14:textId="77777777" w:rsidR="000E0432" w:rsidRPr="00525D63" w:rsidRDefault="000E0432" w:rsidP="000E0432">
            <w:pPr>
              <w:pStyle w:val="TAC"/>
              <w:rPr>
                <w:ins w:id="10556" w:author="Huawei" w:date="2021-05-27T14:56:00Z"/>
              </w:rPr>
            </w:pPr>
            <w:ins w:id="10557" w:author="Huawei" w:date="2021-05-27T14:56:00Z">
              <w:r w:rsidRPr="00525D63">
                <w:t>TDLA30-300 Lo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949F93" w14:textId="77777777" w:rsidR="000E0432" w:rsidRPr="00525D63" w:rsidRDefault="000E0432" w:rsidP="000E0432">
            <w:pPr>
              <w:pStyle w:val="TAC"/>
              <w:rPr>
                <w:ins w:id="10558" w:author="Huawei" w:date="2021-05-27T14:56:00Z"/>
              </w:rPr>
            </w:pPr>
            <w:ins w:id="10559" w:author="Huawei" w:date="2021-05-27T14:56:00Z">
              <w:r w:rsidRPr="00525D63">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7BAAF2F" w14:textId="77777777" w:rsidR="000E0432" w:rsidRPr="00525D63" w:rsidRDefault="000E0432" w:rsidP="000E0432">
            <w:pPr>
              <w:pStyle w:val="TAC"/>
              <w:rPr>
                <w:ins w:id="10560" w:author="Huawei" w:date="2021-05-27T14:56:00Z"/>
              </w:rPr>
            </w:pPr>
            <w:ins w:id="10561" w:author="Huawei" w:date="2021-05-27T14:56:00Z">
              <w:r w:rsidRPr="00525D63">
                <w:t>-4.2</w:t>
              </w:r>
            </w:ins>
          </w:p>
        </w:tc>
      </w:tr>
    </w:tbl>
    <w:p w14:paraId="570BAB97" w14:textId="77777777" w:rsidR="000E0432" w:rsidRDefault="000E0432" w:rsidP="000E0432">
      <w:pPr>
        <w:rPr>
          <w:ins w:id="10562" w:author="Huawei" w:date="2021-05-27T14:56:00Z"/>
        </w:rPr>
      </w:pPr>
    </w:p>
    <w:p w14:paraId="75C29E69" w14:textId="77777777" w:rsidR="000E0432" w:rsidRDefault="000E0432" w:rsidP="000E0432">
      <w:pPr>
        <w:pStyle w:val="TH"/>
        <w:rPr>
          <w:ins w:id="10563" w:author="Huawei" w:date="2021-05-27T14:56:00Z"/>
          <w:rFonts w:cs="Arial"/>
        </w:rPr>
      </w:pPr>
      <w:ins w:id="10564" w:author="Huawei" w:date="2021-05-27T14:56:00Z">
        <w:r>
          <w:t xml:space="preserve">Table </w:t>
        </w:r>
        <w:r>
          <w:rPr>
            <w:rFonts w:cs="Arial"/>
          </w:rPr>
          <w:t>11.1.3.2.3.1.2-2: Minimum requirements for PUCCH format 1 with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8"/>
        <w:gridCol w:w="2335"/>
        <w:gridCol w:w="3375"/>
        <w:gridCol w:w="729"/>
        <w:gridCol w:w="781"/>
        <w:gridCol w:w="781"/>
      </w:tblGrid>
      <w:tr w:rsidR="000E0432" w:rsidRPr="00937751" w14:paraId="48D5BE1A" w14:textId="77777777" w:rsidTr="000E0432">
        <w:trPr>
          <w:trHeight w:val="227"/>
          <w:jc w:val="center"/>
          <w:ins w:id="10565"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6442B30" w14:textId="77777777" w:rsidR="000E0432" w:rsidRPr="00937751" w:rsidRDefault="000E0432" w:rsidP="000E0432">
            <w:pPr>
              <w:pStyle w:val="TAH"/>
              <w:rPr>
                <w:ins w:id="10566" w:author="Huawei" w:date="2021-05-27T14:56:00Z"/>
              </w:rPr>
            </w:pPr>
            <w:ins w:id="10567" w:author="Huawei" w:date="2021-05-27T14:56:00Z">
              <w:r w:rsidRPr="00937751">
                <w:t>Number of TX antenna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39B2D2" w14:textId="77777777" w:rsidR="000E0432" w:rsidRPr="00937751" w:rsidRDefault="000E0432" w:rsidP="000E0432">
            <w:pPr>
              <w:pStyle w:val="TAH"/>
              <w:rPr>
                <w:ins w:id="10568" w:author="Huawei" w:date="2021-05-27T14:56:00Z"/>
              </w:rPr>
            </w:pPr>
            <w:ins w:id="10569" w:author="Huawei" w:date="2021-05-27T14:56:00Z">
              <w:r w:rsidRPr="00937751">
                <w:t>Number of Demodulation Branche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08DE8BA" w14:textId="38AD7929" w:rsidR="000E0432" w:rsidRPr="00937751" w:rsidRDefault="000E0432" w:rsidP="000E0432">
            <w:pPr>
              <w:pStyle w:val="TAH"/>
              <w:rPr>
                <w:ins w:id="10570" w:author="Huawei" w:date="2021-05-27T14:56:00Z"/>
              </w:rPr>
            </w:pPr>
            <w:ins w:id="10571" w:author="Huawei" w:date="2021-05-27T14:56:00Z">
              <w:r w:rsidRPr="00937751">
                <w:t xml:space="preserve">Propagation conditions and correlation matrix (Annex </w:t>
              </w:r>
            </w:ins>
            <w:ins w:id="10572" w:author="Huawei_Modify_After_Meeting" w:date="2021-05-27T17:20:00Z">
              <w:r w:rsidR="008C1CAC">
                <w:t>TBA</w:t>
              </w:r>
            </w:ins>
            <w:ins w:id="10573" w:author="Huawei" w:date="2021-05-27T14:56:00Z">
              <w:del w:id="10574" w:author="Huawei_Modify_After_Meeting" w:date="2021-05-27T17:20:00Z">
                <w:r w:rsidRPr="00937751" w:rsidDel="008C1CAC">
                  <w:delText>G</w:delText>
                </w:r>
              </w:del>
              <w:r w:rsidRPr="00937751">
                <w:t>)</w:t>
              </w:r>
            </w:ins>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F25D127" w14:textId="77777777" w:rsidR="000E0432" w:rsidRPr="00937751" w:rsidRDefault="000E0432" w:rsidP="000E0432">
            <w:pPr>
              <w:pStyle w:val="TAH"/>
              <w:rPr>
                <w:ins w:id="10575" w:author="Huawei" w:date="2021-05-27T14:56:00Z"/>
              </w:rPr>
            </w:pPr>
            <w:ins w:id="10576" w:author="Huawei" w:date="2021-05-27T14:56:00Z">
              <w:r w:rsidRPr="00937751">
                <w:t>Channel bandwidth / SNR (dB)</w:t>
              </w:r>
            </w:ins>
          </w:p>
        </w:tc>
      </w:tr>
      <w:tr w:rsidR="000E0432" w:rsidRPr="00937751" w14:paraId="5058014A" w14:textId="77777777" w:rsidTr="000E0432">
        <w:trPr>
          <w:trHeight w:val="160"/>
          <w:jc w:val="center"/>
          <w:ins w:id="10577"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EAD731" w14:textId="77777777" w:rsidR="000E0432" w:rsidRPr="002921FA" w:rsidRDefault="000E0432" w:rsidP="000E0432">
            <w:pPr>
              <w:pStyle w:val="TAH"/>
              <w:rPr>
                <w:ins w:id="10578" w:author="Huawei" w:date="2021-05-27T14:56:00Z"/>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E5449" w14:textId="77777777" w:rsidR="000E0432" w:rsidRPr="002921FA" w:rsidRDefault="000E0432" w:rsidP="000E0432">
            <w:pPr>
              <w:pStyle w:val="TAH"/>
              <w:rPr>
                <w:ins w:id="10579" w:author="Huawei" w:date="2021-05-27T14:56:00Z"/>
                <w:b w:val="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043410" w14:textId="77777777" w:rsidR="000E0432" w:rsidRPr="002921FA" w:rsidRDefault="000E0432" w:rsidP="000E0432">
            <w:pPr>
              <w:pStyle w:val="TAH"/>
              <w:rPr>
                <w:ins w:id="10580" w:author="Huawei" w:date="2021-05-27T14:56:00Z"/>
                <w:b w:val="0"/>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4DFE7C" w14:textId="77777777" w:rsidR="000E0432" w:rsidRPr="00937751" w:rsidRDefault="000E0432" w:rsidP="000E0432">
            <w:pPr>
              <w:pStyle w:val="TAH"/>
              <w:rPr>
                <w:ins w:id="10581" w:author="Huawei" w:date="2021-05-27T14:56:00Z"/>
              </w:rPr>
            </w:pPr>
            <w:ins w:id="10582" w:author="Huawei" w:date="2021-05-27T14:56:00Z">
              <w:r w:rsidRPr="00937751">
                <w:t>5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528CF7D" w14:textId="77777777" w:rsidR="000E0432" w:rsidRPr="00E376A5" w:rsidRDefault="000E0432" w:rsidP="000E0432">
            <w:pPr>
              <w:pStyle w:val="TAH"/>
              <w:rPr>
                <w:ins w:id="10583" w:author="Huawei" w:date="2021-05-27T14:56:00Z"/>
              </w:rPr>
            </w:pPr>
            <w:ins w:id="10584" w:author="Huawei" w:date="2021-05-27T14:56:00Z">
              <w:r w:rsidRPr="00E376A5">
                <w:t>10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ACAC3A" w14:textId="77777777" w:rsidR="000E0432" w:rsidRPr="00E376A5" w:rsidRDefault="000E0432" w:rsidP="000E0432">
            <w:pPr>
              <w:pStyle w:val="TAH"/>
              <w:rPr>
                <w:ins w:id="10585" w:author="Huawei" w:date="2021-05-27T14:56:00Z"/>
              </w:rPr>
            </w:pPr>
            <w:ins w:id="10586" w:author="Huawei" w:date="2021-05-27T14:56:00Z">
              <w:r w:rsidRPr="00E376A5">
                <w:t>200 MHz</w:t>
              </w:r>
            </w:ins>
          </w:p>
        </w:tc>
      </w:tr>
      <w:tr w:rsidR="000E0432" w:rsidRPr="00E376A5" w14:paraId="6332FC49" w14:textId="77777777" w:rsidTr="000E0432">
        <w:trPr>
          <w:trHeight w:val="56"/>
          <w:jc w:val="center"/>
          <w:ins w:id="1058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tcPr>
          <w:p w14:paraId="5B365404" w14:textId="77777777" w:rsidR="000E0432" w:rsidRPr="00E376A5" w:rsidRDefault="000E0432" w:rsidP="000E0432">
            <w:pPr>
              <w:pStyle w:val="TAC"/>
              <w:rPr>
                <w:ins w:id="10588" w:author="Huawei" w:date="2021-05-27T14:56:00Z"/>
              </w:rPr>
            </w:pPr>
            <w:ins w:id="10589" w:author="Huawei" w:date="2021-05-27T14:56:00Z">
              <w:r w:rsidRPr="00E376A5">
                <w:rPr>
                  <w:rFonts w:hint="eastAsia"/>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4E41F904" w14:textId="77777777" w:rsidR="000E0432" w:rsidRPr="00E376A5" w:rsidRDefault="000E0432" w:rsidP="000E0432">
            <w:pPr>
              <w:pStyle w:val="TAC"/>
              <w:rPr>
                <w:ins w:id="10590" w:author="Huawei" w:date="2021-05-27T14:56:00Z"/>
              </w:rPr>
            </w:pPr>
            <w:ins w:id="10591" w:author="Huawei" w:date="2021-05-27T14:56:00Z">
              <w:r w:rsidRPr="00E376A5">
                <w:rPr>
                  <w:rFonts w:hint="eastAsia"/>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3FAE6F1" w14:textId="77777777" w:rsidR="000E0432" w:rsidRPr="00E376A5" w:rsidRDefault="000E0432" w:rsidP="000E0432">
            <w:pPr>
              <w:pStyle w:val="TAC"/>
              <w:rPr>
                <w:ins w:id="10592" w:author="Huawei" w:date="2021-05-27T14:56:00Z"/>
              </w:rPr>
            </w:pPr>
            <w:ins w:id="10593" w:author="Huawei" w:date="2021-05-27T14:56:00Z">
              <w:r w:rsidRPr="00E376A5">
                <w:t>TDLA30-300 Low</w:t>
              </w:r>
            </w:ins>
          </w:p>
        </w:tc>
        <w:tc>
          <w:tcPr>
            <w:tcW w:w="0" w:type="auto"/>
            <w:tcBorders>
              <w:top w:val="single" w:sz="4" w:space="0" w:color="auto"/>
              <w:left w:val="single" w:sz="4" w:space="0" w:color="auto"/>
              <w:bottom w:val="single" w:sz="4" w:space="0" w:color="auto"/>
              <w:right w:val="single" w:sz="4" w:space="0" w:color="auto"/>
            </w:tcBorders>
            <w:vAlign w:val="center"/>
          </w:tcPr>
          <w:p w14:paraId="5B7A993F" w14:textId="77777777" w:rsidR="000E0432" w:rsidRPr="00E376A5" w:rsidRDefault="000E0432" w:rsidP="000E0432">
            <w:pPr>
              <w:pStyle w:val="TAC"/>
              <w:rPr>
                <w:ins w:id="10594" w:author="Huawei" w:date="2021-05-27T14:56:00Z"/>
              </w:rPr>
            </w:pPr>
            <w:ins w:id="10595" w:author="Huawei" w:date="2021-05-27T14:56:00Z">
              <w:r w:rsidRPr="00E376A5">
                <w:t>-3.9</w:t>
              </w:r>
            </w:ins>
          </w:p>
        </w:tc>
        <w:tc>
          <w:tcPr>
            <w:tcW w:w="0" w:type="auto"/>
            <w:tcBorders>
              <w:top w:val="single" w:sz="4" w:space="0" w:color="auto"/>
              <w:left w:val="single" w:sz="4" w:space="0" w:color="auto"/>
              <w:bottom w:val="single" w:sz="4" w:space="0" w:color="auto"/>
              <w:right w:val="single" w:sz="4" w:space="0" w:color="auto"/>
            </w:tcBorders>
            <w:vAlign w:val="center"/>
          </w:tcPr>
          <w:p w14:paraId="0955DCBB" w14:textId="77777777" w:rsidR="000E0432" w:rsidRPr="00E376A5" w:rsidRDefault="000E0432" w:rsidP="000E0432">
            <w:pPr>
              <w:pStyle w:val="TAC"/>
              <w:rPr>
                <w:ins w:id="10596" w:author="Huawei" w:date="2021-05-27T14:56:00Z"/>
              </w:rPr>
            </w:pPr>
            <w:ins w:id="10597" w:author="Huawei" w:date="2021-05-27T14:56:00Z">
              <w:r w:rsidRPr="00E376A5">
                <w:t>-3.9</w:t>
              </w:r>
            </w:ins>
          </w:p>
        </w:tc>
        <w:tc>
          <w:tcPr>
            <w:tcW w:w="0" w:type="auto"/>
            <w:tcBorders>
              <w:top w:val="single" w:sz="4" w:space="0" w:color="auto"/>
              <w:left w:val="single" w:sz="4" w:space="0" w:color="auto"/>
              <w:bottom w:val="single" w:sz="4" w:space="0" w:color="auto"/>
              <w:right w:val="single" w:sz="4" w:space="0" w:color="auto"/>
            </w:tcBorders>
            <w:vAlign w:val="center"/>
          </w:tcPr>
          <w:p w14:paraId="3E01B96A" w14:textId="77777777" w:rsidR="000E0432" w:rsidRPr="00E376A5" w:rsidRDefault="000E0432" w:rsidP="000E0432">
            <w:pPr>
              <w:pStyle w:val="TAC"/>
              <w:rPr>
                <w:ins w:id="10598" w:author="Huawei" w:date="2021-05-27T14:56:00Z"/>
              </w:rPr>
            </w:pPr>
            <w:ins w:id="10599" w:author="Huawei" w:date="2021-05-27T14:56:00Z">
              <w:r w:rsidRPr="00E376A5">
                <w:t>-3.0</w:t>
              </w:r>
            </w:ins>
          </w:p>
        </w:tc>
      </w:tr>
    </w:tbl>
    <w:p w14:paraId="36056220" w14:textId="77777777" w:rsidR="000E0432" w:rsidRDefault="000E0432" w:rsidP="000E0432">
      <w:pPr>
        <w:rPr>
          <w:ins w:id="10600" w:author="Huawei" w:date="2021-05-27T14:56:00Z"/>
          <w:noProof/>
        </w:rPr>
      </w:pPr>
    </w:p>
    <w:p w14:paraId="079224CB" w14:textId="77777777" w:rsidR="000E0432" w:rsidRDefault="000E0432" w:rsidP="00C475CF">
      <w:pPr>
        <w:pStyle w:val="H6"/>
        <w:rPr>
          <w:ins w:id="10601" w:author="Huawei" w:date="2021-05-27T14:56:00Z"/>
          <w:noProof/>
        </w:rPr>
      </w:pPr>
      <w:bookmarkStart w:id="10602" w:name="_Toc67916556"/>
      <w:bookmarkStart w:id="10603" w:name="_Toc61176733"/>
      <w:bookmarkStart w:id="10604" w:name="_Toc53178099"/>
      <w:bookmarkStart w:id="10605" w:name="_Toc53177647"/>
      <w:bookmarkStart w:id="10606" w:name="_Toc45893483"/>
      <w:bookmarkStart w:id="10607" w:name="_Toc37268832"/>
      <w:bookmarkStart w:id="10608" w:name="_Toc37268381"/>
      <w:bookmarkStart w:id="10609" w:name="_Toc29811877"/>
      <w:bookmarkStart w:id="10610" w:name="_Toc29811426"/>
      <w:bookmarkStart w:id="10611" w:name="_Toc13079937"/>
      <w:ins w:id="10612" w:author="Huawei" w:date="2021-05-27T14:56:00Z">
        <w:r>
          <w:rPr>
            <w:noProof/>
          </w:rPr>
          <w:t>11.1.3.2.3.2</w:t>
        </w:r>
        <w:r>
          <w:rPr>
            <w:noProof/>
          </w:rPr>
          <w:tab/>
          <w:t>ACK missed detection requirements</w:t>
        </w:r>
        <w:bookmarkEnd w:id="10602"/>
        <w:bookmarkEnd w:id="10603"/>
        <w:bookmarkEnd w:id="10604"/>
        <w:bookmarkEnd w:id="10605"/>
        <w:bookmarkEnd w:id="10606"/>
        <w:bookmarkEnd w:id="10607"/>
        <w:bookmarkEnd w:id="10608"/>
        <w:bookmarkEnd w:id="10609"/>
        <w:bookmarkEnd w:id="10610"/>
        <w:bookmarkEnd w:id="10611"/>
      </w:ins>
    </w:p>
    <w:p w14:paraId="0C9A37F2" w14:textId="77777777" w:rsidR="000E0432" w:rsidRDefault="000E0432" w:rsidP="00C475CF">
      <w:pPr>
        <w:pStyle w:val="H6"/>
        <w:rPr>
          <w:ins w:id="10613" w:author="Huawei" w:date="2021-05-27T14:56:00Z"/>
          <w:noProof/>
        </w:rPr>
      </w:pPr>
      <w:bookmarkStart w:id="10614" w:name="_Toc67916557"/>
      <w:bookmarkStart w:id="10615" w:name="_Toc61176734"/>
      <w:bookmarkStart w:id="10616" w:name="_Toc53178100"/>
      <w:bookmarkStart w:id="10617" w:name="_Toc53177648"/>
      <w:bookmarkStart w:id="10618" w:name="_Toc45893484"/>
      <w:bookmarkStart w:id="10619" w:name="_Toc37268833"/>
      <w:bookmarkStart w:id="10620" w:name="_Toc37268382"/>
      <w:bookmarkStart w:id="10621" w:name="_Toc29811878"/>
      <w:bookmarkStart w:id="10622" w:name="_Toc29811427"/>
      <w:bookmarkStart w:id="10623" w:name="_Toc13079938"/>
      <w:ins w:id="10624" w:author="Huawei" w:date="2021-05-27T14:56:00Z">
        <w:r>
          <w:rPr>
            <w:noProof/>
          </w:rPr>
          <w:t>11.1.3.2.3.2.1</w:t>
        </w:r>
        <w:r>
          <w:rPr>
            <w:noProof/>
          </w:rPr>
          <w:tab/>
          <w:t>General</w:t>
        </w:r>
        <w:bookmarkEnd w:id="10614"/>
        <w:bookmarkEnd w:id="10615"/>
        <w:bookmarkEnd w:id="10616"/>
        <w:bookmarkEnd w:id="10617"/>
        <w:bookmarkEnd w:id="10618"/>
        <w:bookmarkEnd w:id="10619"/>
        <w:bookmarkEnd w:id="10620"/>
        <w:bookmarkEnd w:id="10621"/>
        <w:bookmarkEnd w:id="10622"/>
        <w:bookmarkEnd w:id="10623"/>
      </w:ins>
    </w:p>
    <w:p w14:paraId="1360FB3C" w14:textId="77777777" w:rsidR="000E0432" w:rsidRDefault="000E0432" w:rsidP="000E0432">
      <w:pPr>
        <w:rPr>
          <w:ins w:id="10625" w:author="Huawei" w:date="2021-05-27T14:56:00Z"/>
          <w:noProof/>
        </w:rPr>
      </w:pPr>
      <w:ins w:id="10626" w:author="Huawei" w:date="2021-05-27T14:56:00Z">
        <w:r>
          <w:rPr>
            <w:noProof/>
          </w:rPr>
          <w:t xml:space="preserve">The ACK missed detection probability is the probability of not detecting an ACK when an ACK was sent. The test parameters in Table 11.1.3.2.3.1.1-1 are configured. </w:t>
        </w:r>
      </w:ins>
    </w:p>
    <w:p w14:paraId="0A92E8BE" w14:textId="77777777" w:rsidR="000E0432" w:rsidRDefault="000E0432" w:rsidP="000E0432">
      <w:pPr>
        <w:rPr>
          <w:ins w:id="10627" w:author="Huawei" w:date="2021-05-27T14:56:00Z"/>
          <w:noProof/>
        </w:rPr>
      </w:pPr>
      <w:ins w:id="10628" w:author="Huawei" w:date="2021-05-27T14:56:00Z">
        <w:r>
          <w:rPr>
            <w:lang w:eastAsia="zh-CN"/>
          </w:rPr>
          <w:t xml:space="preserve">The transient period as </w:t>
        </w:r>
        <w:r w:rsidRPr="008C1F2E">
          <w:rPr>
            <w:lang w:eastAsia="zh-CN"/>
          </w:rPr>
          <w:t>specified in TBA and TBA</w:t>
        </w:r>
        <w:r w:rsidRPr="008C1F2E">
          <w:t xml:space="preserve"> </w:t>
        </w:r>
        <w:r w:rsidRPr="008C1F2E">
          <w:rPr>
            <w:lang w:eastAsia="zh-CN"/>
          </w:rPr>
          <w:t>is not taken into</w:t>
        </w:r>
        <w:r>
          <w:rPr>
            <w:lang w:eastAsia="zh-CN"/>
          </w:rPr>
          <w:t xml:space="preserve"> account for performance requirement testing, where the RB hopping is symmetric to the CC centre, i.e. intra-slot frequency hopping is enabled.</w:t>
        </w:r>
      </w:ins>
    </w:p>
    <w:p w14:paraId="40F7807D" w14:textId="77777777" w:rsidR="000E0432" w:rsidRDefault="000E0432" w:rsidP="00C475CF">
      <w:pPr>
        <w:pStyle w:val="H6"/>
        <w:rPr>
          <w:ins w:id="10629" w:author="Huawei" w:date="2021-05-27T14:56:00Z"/>
          <w:noProof/>
        </w:rPr>
      </w:pPr>
      <w:bookmarkStart w:id="10630" w:name="_Toc67916558"/>
      <w:bookmarkStart w:id="10631" w:name="_Toc61176735"/>
      <w:bookmarkStart w:id="10632" w:name="_Toc53178101"/>
      <w:bookmarkStart w:id="10633" w:name="_Toc53177649"/>
      <w:bookmarkStart w:id="10634" w:name="_Toc45893485"/>
      <w:bookmarkStart w:id="10635" w:name="_Toc37268834"/>
      <w:bookmarkStart w:id="10636" w:name="_Toc37268383"/>
      <w:bookmarkStart w:id="10637" w:name="_Toc29811879"/>
      <w:bookmarkStart w:id="10638" w:name="_Toc29811428"/>
      <w:bookmarkStart w:id="10639" w:name="_Toc13079939"/>
      <w:ins w:id="10640" w:author="Huawei" w:date="2021-05-27T14:56:00Z">
        <w:r>
          <w:rPr>
            <w:noProof/>
          </w:rPr>
          <w:t>11.1.3.2.3.2.2</w:t>
        </w:r>
        <w:r>
          <w:rPr>
            <w:noProof/>
          </w:rPr>
          <w:tab/>
          <w:t>Minimum requirements</w:t>
        </w:r>
        <w:bookmarkEnd w:id="10630"/>
        <w:bookmarkEnd w:id="10631"/>
        <w:bookmarkEnd w:id="10632"/>
        <w:bookmarkEnd w:id="10633"/>
        <w:bookmarkEnd w:id="10634"/>
        <w:bookmarkEnd w:id="10635"/>
        <w:bookmarkEnd w:id="10636"/>
        <w:bookmarkEnd w:id="10637"/>
        <w:bookmarkEnd w:id="10638"/>
        <w:bookmarkEnd w:id="10639"/>
      </w:ins>
    </w:p>
    <w:p w14:paraId="72090F7A" w14:textId="77777777" w:rsidR="000E0432" w:rsidRDefault="000E0432" w:rsidP="000E0432">
      <w:pPr>
        <w:rPr>
          <w:ins w:id="10641" w:author="Huawei" w:date="2021-05-27T14:56:00Z"/>
          <w:noProof/>
        </w:rPr>
      </w:pPr>
      <w:ins w:id="10642" w:author="Huawei" w:date="2021-05-27T14:56:00Z">
        <w:r>
          <w:rPr>
            <w:noProof/>
          </w:rPr>
          <w:t>The ACK missed detection probability shall not exceed 1% at the SNR given in Table 11.1.3.2.3.2.2-1 and in Table 11.1.3.2.3.2.2-2.</w:t>
        </w:r>
      </w:ins>
    </w:p>
    <w:p w14:paraId="60A3B3E1" w14:textId="77777777" w:rsidR="000E0432" w:rsidRPr="00E376A5" w:rsidRDefault="000E0432" w:rsidP="000E0432">
      <w:pPr>
        <w:pStyle w:val="TH"/>
        <w:rPr>
          <w:ins w:id="10643" w:author="Huawei" w:date="2021-05-27T14:56:00Z"/>
        </w:rPr>
      </w:pPr>
      <w:ins w:id="10644" w:author="Huawei" w:date="2021-05-27T14:56:00Z">
        <w:r w:rsidRPr="00E376A5">
          <w:t>Table 11.1.3.2.3.2.2-1: Minimum requirements for PUCCH format 1 with 6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394"/>
        <w:gridCol w:w="3512"/>
        <w:gridCol w:w="985"/>
        <w:gridCol w:w="1070"/>
      </w:tblGrid>
      <w:tr w:rsidR="000E0432" w14:paraId="3F0F9F45" w14:textId="77777777" w:rsidTr="000E0432">
        <w:trPr>
          <w:trHeight w:val="227"/>
          <w:jc w:val="center"/>
          <w:ins w:id="10645"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38A29F" w14:textId="77777777" w:rsidR="000E0432" w:rsidRDefault="000E0432" w:rsidP="000E0432">
            <w:pPr>
              <w:pStyle w:val="TAH"/>
              <w:rPr>
                <w:ins w:id="10646" w:author="Huawei" w:date="2021-05-27T14:56:00Z"/>
                <w:lang w:eastAsia="zh-CN"/>
              </w:rPr>
            </w:pPr>
            <w:ins w:id="10647" w:author="Huawei" w:date="2021-05-27T14:56:00Z">
              <w:r>
                <w:t xml:space="preserve">Number of </w:t>
              </w:r>
              <w:r>
                <w:rPr>
                  <w:lang w:eastAsia="zh-CN"/>
                </w:rPr>
                <w:t>T</w:t>
              </w:r>
              <w:r>
                <w:t>X antenna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C3661C" w14:textId="77777777" w:rsidR="000E0432" w:rsidRDefault="000E0432" w:rsidP="000E0432">
            <w:pPr>
              <w:pStyle w:val="TAH"/>
              <w:rPr>
                <w:ins w:id="10648" w:author="Huawei" w:date="2021-05-27T14:56:00Z"/>
                <w:lang w:eastAsia="zh-CN"/>
              </w:rPr>
            </w:pPr>
            <w:ins w:id="10649" w:author="Huawei" w:date="2021-05-27T14:56:00Z">
              <w:r>
                <w:rPr>
                  <w:lang w:eastAsia="zh-CN"/>
                </w:rPr>
                <w:t>Number of Demodulation Branche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310A6E" w14:textId="1BDF09E3" w:rsidR="000E0432" w:rsidRDefault="000E0432" w:rsidP="000E0432">
            <w:pPr>
              <w:pStyle w:val="TAH"/>
              <w:rPr>
                <w:ins w:id="10650" w:author="Huawei" w:date="2021-05-27T14:56:00Z"/>
                <w:lang w:val="fr-FR"/>
              </w:rPr>
            </w:pPr>
            <w:ins w:id="10651" w:author="Huawei" w:date="2021-05-27T14:56:00Z">
              <w:r>
                <w:rPr>
                  <w:lang w:val="fr-FR"/>
                </w:rPr>
                <w:t xml:space="preserve">Propagation conditions and correlation matrix (Annex </w:t>
              </w:r>
            </w:ins>
            <w:ins w:id="10652" w:author="Huawei_Modify_After_Meeting" w:date="2021-05-27T17:20:00Z">
              <w:r w:rsidR="008C1CAC">
                <w:t>TBA</w:t>
              </w:r>
            </w:ins>
            <w:ins w:id="10653" w:author="Huawei" w:date="2021-05-27T14:56:00Z">
              <w:del w:id="10654" w:author="Huawei_Modify_After_Meeting" w:date="2021-05-27T17:20:00Z">
                <w:r w:rsidDel="008C1CAC">
                  <w:rPr>
                    <w:lang w:val="fr-FR" w:eastAsia="zh-CN"/>
                  </w:rPr>
                  <w:delText>G</w:delText>
                </w:r>
              </w:del>
              <w:r>
                <w:rPr>
                  <w:lang w:val="fr-FR"/>
                </w:rPr>
                <w:t>)</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969E8AB" w14:textId="77777777" w:rsidR="000E0432" w:rsidRDefault="000E0432" w:rsidP="000E0432">
            <w:pPr>
              <w:pStyle w:val="TAH"/>
              <w:rPr>
                <w:ins w:id="10655" w:author="Huawei" w:date="2021-05-27T14:56:00Z"/>
              </w:rPr>
            </w:pPr>
            <w:ins w:id="10656" w:author="Huawei" w:date="2021-05-27T14:56:00Z">
              <w:r>
                <w:t>Channel bandwidth / SNR (dB)</w:t>
              </w:r>
            </w:ins>
          </w:p>
        </w:tc>
      </w:tr>
      <w:tr w:rsidR="000E0432" w14:paraId="543B51C1" w14:textId="77777777" w:rsidTr="000E0432">
        <w:trPr>
          <w:trHeight w:val="160"/>
          <w:jc w:val="center"/>
          <w:ins w:id="10657"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5DE7EA" w14:textId="77777777" w:rsidR="000E0432" w:rsidRDefault="000E0432" w:rsidP="000E0432">
            <w:pPr>
              <w:pStyle w:val="TAH"/>
              <w:rPr>
                <w:ins w:id="10658" w:author="Huawei" w:date="2021-05-27T14:56: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6F1A6" w14:textId="77777777" w:rsidR="000E0432" w:rsidRDefault="000E0432" w:rsidP="000E0432">
            <w:pPr>
              <w:pStyle w:val="TAH"/>
              <w:rPr>
                <w:ins w:id="10659" w:author="Huawei" w:date="2021-05-27T14:56: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12786" w14:textId="77777777" w:rsidR="000E0432" w:rsidRDefault="000E0432" w:rsidP="000E0432">
            <w:pPr>
              <w:pStyle w:val="TAH"/>
              <w:rPr>
                <w:ins w:id="10660" w:author="Huawei" w:date="2021-05-27T14:56:00Z"/>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161EB0" w14:textId="77777777" w:rsidR="000E0432" w:rsidRDefault="000E0432" w:rsidP="000E0432">
            <w:pPr>
              <w:pStyle w:val="TAH"/>
              <w:rPr>
                <w:ins w:id="10661" w:author="Huawei" w:date="2021-05-27T14:56:00Z"/>
              </w:rPr>
            </w:pPr>
            <w:ins w:id="10662" w:author="Huawei" w:date="2021-05-27T14:56:00Z">
              <w:r>
                <w:t>5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A42C11" w14:textId="77777777" w:rsidR="000E0432" w:rsidRDefault="000E0432" w:rsidP="000E0432">
            <w:pPr>
              <w:pStyle w:val="TAH"/>
              <w:rPr>
                <w:ins w:id="10663" w:author="Huawei" w:date="2021-05-27T14:56:00Z"/>
              </w:rPr>
            </w:pPr>
            <w:ins w:id="10664" w:author="Huawei" w:date="2021-05-27T14:56:00Z">
              <w:r>
                <w:t>100 MHz</w:t>
              </w:r>
            </w:ins>
          </w:p>
        </w:tc>
      </w:tr>
      <w:tr w:rsidR="000E0432" w:rsidRPr="00E376A5" w14:paraId="1D688457" w14:textId="77777777" w:rsidTr="000E0432">
        <w:trPr>
          <w:trHeight w:val="56"/>
          <w:jc w:val="center"/>
          <w:ins w:id="1066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02BC4131" w14:textId="77777777" w:rsidR="000E0432" w:rsidRPr="00E376A5" w:rsidRDefault="000E0432" w:rsidP="000E0432">
            <w:pPr>
              <w:pStyle w:val="TAC"/>
              <w:rPr>
                <w:ins w:id="10666" w:author="Huawei" w:date="2021-05-27T14:56:00Z"/>
              </w:rPr>
            </w:pPr>
            <w:ins w:id="10667" w:author="Huawei" w:date="2021-05-27T14:56:00Z">
              <w:r w:rsidRPr="00E376A5">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B1DB3BE" w14:textId="77777777" w:rsidR="000E0432" w:rsidRPr="00E376A5" w:rsidRDefault="000E0432" w:rsidP="000E0432">
            <w:pPr>
              <w:pStyle w:val="TAC"/>
              <w:rPr>
                <w:ins w:id="10668" w:author="Huawei" w:date="2021-05-27T14:56:00Z"/>
              </w:rPr>
            </w:pPr>
            <w:ins w:id="10669" w:author="Huawei" w:date="2021-05-27T14:56:00Z">
              <w:r w:rsidRPr="00E376A5">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D8549AF" w14:textId="77777777" w:rsidR="000E0432" w:rsidRPr="00E376A5" w:rsidRDefault="000E0432" w:rsidP="000E0432">
            <w:pPr>
              <w:pStyle w:val="TAC"/>
              <w:rPr>
                <w:ins w:id="10670" w:author="Huawei" w:date="2021-05-27T14:56:00Z"/>
              </w:rPr>
            </w:pPr>
            <w:ins w:id="10671" w:author="Huawei" w:date="2021-05-27T14:56:00Z">
              <w:r w:rsidRPr="00E376A5">
                <w:t>TDLA30-300 Lo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D6877E2" w14:textId="77777777" w:rsidR="000E0432" w:rsidRPr="00E376A5" w:rsidRDefault="000E0432" w:rsidP="000E0432">
            <w:pPr>
              <w:pStyle w:val="TAC"/>
              <w:rPr>
                <w:ins w:id="10672" w:author="Huawei" w:date="2021-05-27T14:56:00Z"/>
              </w:rPr>
            </w:pPr>
            <w:ins w:id="10673" w:author="Huawei" w:date="2021-05-27T14:56:00Z">
              <w:r w:rsidRPr="00E376A5">
                <w:t>-3.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BCC0855" w14:textId="77777777" w:rsidR="000E0432" w:rsidRPr="00E376A5" w:rsidRDefault="000E0432" w:rsidP="000E0432">
            <w:pPr>
              <w:pStyle w:val="TAC"/>
              <w:rPr>
                <w:ins w:id="10674" w:author="Huawei" w:date="2021-05-27T14:56:00Z"/>
              </w:rPr>
            </w:pPr>
            <w:ins w:id="10675" w:author="Huawei" w:date="2021-05-27T14:56:00Z">
              <w:r w:rsidRPr="00E376A5">
                <w:t>-4.2</w:t>
              </w:r>
            </w:ins>
          </w:p>
        </w:tc>
      </w:tr>
    </w:tbl>
    <w:p w14:paraId="4DA9C0D1" w14:textId="77777777" w:rsidR="000E0432" w:rsidRDefault="000E0432" w:rsidP="000E0432">
      <w:pPr>
        <w:rPr>
          <w:ins w:id="10676" w:author="Huawei" w:date="2021-05-27T14:56:00Z"/>
        </w:rPr>
      </w:pPr>
    </w:p>
    <w:p w14:paraId="0456E925" w14:textId="77777777" w:rsidR="000E0432" w:rsidRDefault="000E0432" w:rsidP="000E0432">
      <w:pPr>
        <w:pStyle w:val="TH"/>
        <w:rPr>
          <w:ins w:id="10677" w:author="Huawei" w:date="2021-05-27T14:56:00Z"/>
          <w:rFonts w:cs="Arial"/>
        </w:rPr>
      </w:pPr>
      <w:ins w:id="10678" w:author="Huawei" w:date="2021-05-27T14:56:00Z">
        <w:r>
          <w:t xml:space="preserve">Table </w:t>
        </w:r>
        <w:r>
          <w:rPr>
            <w:rFonts w:cs="Arial"/>
          </w:rPr>
          <w:t>11.1.3.2.3.2.2-2: Minimum requirements for PUCCH format 1 with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8"/>
        <w:gridCol w:w="2335"/>
        <w:gridCol w:w="3375"/>
        <w:gridCol w:w="729"/>
        <w:gridCol w:w="781"/>
        <w:gridCol w:w="781"/>
      </w:tblGrid>
      <w:tr w:rsidR="000E0432" w14:paraId="543503BB" w14:textId="77777777" w:rsidTr="000E0432">
        <w:trPr>
          <w:trHeight w:val="227"/>
          <w:jc w:val="center"/>
          <w:ins w:id="10679"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3AF468" w14:textId="77777777" w:rsidR="000E0432" w:rsidRDefault="000E0432" w:rsidP="000E0432">
            <w:pPr>
              <w:pStyle w:val="TAH"/>
              <w:rPr>
                <w:ins w:id="10680" w:author="Huawei" w:date="2021-05-27T14:56:00Z"/>
                <w:lang w:eastAsia="zh-CN"/>
              </w:rPr>
            </w:pPr>
            <w:ins w:id="10681" w:author="Huawei" w:date="2021-05-27T14:56:00Z">
              <w:r>
                <w:t xml:space="preserve">Number of </w:t>
              </w:r>
              <w:r>
                <w:rPr>
                  <w:lang w:eastAsia="zh-CN"/>
                </w:rPr>
                <w:t>T</w:t>
              </w:r>
              <w:r>
                <w:t>X antenna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BEE398" w14:textId="77777777" w:rsidR="000E0432" w:rsidRDefault="000E0432" w:rsidP="000E0432">
            <w:pPr>
              <w:pStyle w:val="TAH"/>
              <w:rPr>
                <w:ins w:id="10682" w:author="Huawei" w:date="2021-05-27T14:56:00Z"/>
                <w:lang w:eastAsia="zh-CN"/>
              </w:rPr>
            </w:pPr>
            <w:ins w:id="10683" w:author="Huawei" w:date="2021-05-27T14:56:00Z">
              <w:r>
                <w:rPr>
                  <w:lang w:eastAsia="zh-CN"/>
                </w:rPr>
                <w:t>Number of Demodulation Branche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32DFF54" w14:textId="2D7DF691" w:rsidR="000E0432" w:rsidRDefault="000E0432" w:rsidP="000E0432">
            <w:pPr>
              <w:pStyle w:val="TAH"/>
              <w:rPr>
                <w:ins w:id="10684" w:author="Huawei" w:date="2021-05-27T14:56:00Z"/>
                <w:lang w:val="fr-FR"/>
              </w:rPr>
            </w:pPr>
            <w:ins w:id="10685" w:author="Huawei" w:date="2021-05-27T14:56:00Z">
              <w:r>
                <w:rPr>
                  <w:lang w:val="fr-FR"/>
                </w:rPr>
                <w:t xml:space="preserve">Propagation conditions and correlation matrix (Annex </w:t>
              </w:r>
            </w:ins>
            <w:ins w:id="10686" w:author="Huawei_Modify_After_Meeting" w:date="2021-05-27T17:20:00Z">
              <w:r w:rsidR="008C1CAC">
                <w:t>TBA</w:t>
              </w:r>
            </w:ins>
            <w:ins w:id="10687" w:author="Huawei" w:date="2021-05-27T14:56:00Z">
              <w:del w:id="10688" w:author="Huawei_Modify_After_Meeting" w:date="2021-05-27T17:20:00Z">
                <w:r w:rsidDel="008C1CAC">
                  <w:rPr>
                    <w:lang w:val="fr-FR" w:eastAsia="zh-CN"/>
                  </w:rPr>
                  <w:delText>G</w:delText>
                </w:r>
              </w:del>
              <w:r>
                <w:rPr>
                  <w:lang w:val="fr-FR"/>
                </w:rPr>
                <w:t>)</w:t>
              </w:r>
            </w:ins>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6A933CC" w14:textId="77777777" w:rsidR="000E0432" w:rsidRDefault="000E0432" w:rsidP="000E0432">
            <w:pPr>
              <w:pStyle w:val="TAH"/>
              <w:rPr>
                <w:ins w:id="10689" w:author="Huawei" w:date="2021-05-27T14:56:00Z"/>
              </w:rPr>
            </w:pPr>
            <w:ins w:id="10690" w:author="Huawei" w:date="2021-05-27T14:56:00Z">
              <w:r>
                <w:t>Channel bandwidth / SNR (dB)</w:t>
              </w:r>
            </w:ins>
          </w:p>
        </w:tc>
      </w:tr>
      <w:tr w:rsidR="000E0432" w14:paraId="268D2745" w14:textId="77777777" w:rsidTr="000E0432">
        <w:trPr>
          <w:trHeight w:val="160"/>
          <w:jc w:val="center"/>
          <w:ins w:id="10691"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D090F" w14:textId="77777777" w:rsidR="000E0432" w:rsidRDefault="000E0432" w:rsidP="000E0432">
            <w:pPr>
              <w:pStyle w:val="TAH"/>
              <w:rPr>
                <w:ins w:id="10692" w:author="Huawei" w:date="2021-05-27T14:56: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13C0D" w14:textId="77777777" w:rsidR="000E0432" w:rsidRDefault="000E0432" w:rsidP="000E0432">
            <w:pPr>
              <w:pStyle w:val="TAH"/>
              <w:rPr>
                <w:ins w:id="10693" w:author="Huawei" w:date="2021-05-27T14:56: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969A8" w14:textId="77777777" w:rsidR="000E0432" w:rsidRDefault="000E0432" w:rsidP="000E0432">
            <w:pPr>
              <w:pStyle w:val="TAH"/>
              <w:rPr>
                <w:ins w:id="10694" w:author="Huawei" w:date="2021-05-27T14:56:00Z"/>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372EF2" w14:textId="77777777" w:rsidR="000E0432" w:rsidRDefault="000E0432" w:rsidP="000E0432">
            <w:pPr>
              <w:pStyle w:val="TAH"/>
              <w:rPr>
                <w:ins w:id="10695" w:author="Huawei" w:date="2021-05-27T14:56:00Z"/>
              </w:rPr>
            </w:pPr>
            <w:ins w:id="10696" w:author="Huawei" w:date="2021-05-27T14:56:00Z">
              <w:r>
                <w:t>5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10B661" w14:textId="77777777" w:rsidR="000E0432" w:rsidRDefault="000E0432" w:rsidP="000E0432">
            <w:pPr>
              <w:pStyle w:val="TAH"/>
              <w:rPr>
                <w:ins w:id="10697" w:author="Huawei" w:date="2021-05-27T14:56:00Z"/>
              </w:rPr>
            </w:pPr>
            <w:ins w:id="10698" w:author="Huawei" w:date="2021-05-27T14:56:00Z">
              <w:r>
                <w:t>10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31977B" w14:textId="77777777" w:rsidR="000E0432" w:rsidRDefault="000E0432" w:rsidP="000E0432">
            <w:pPr>
              <w:pStyle w:val="TAH"/>
              <w:rPr>
                <w:ins w:id="10699" w:author="Huawei" w:date="2021-05-27T14:56:00Z"/>
              </w:rPr>
            </w:pPr>
            <w:ins w:id="10700" w:author="Huawei" w:date="2021-05-27T14:56:00Z">
              <w:r>
                <w:t>200 MHz</w:t>
              </w:r>
            </w:ins>
          </w:p>
        </w:tc>
      </w:tr>
      <w:tr w:rsidR="000E0432" w:rsidRPr="00E376A5" w14:paraId="7A2897B3" w14:textId="77777777" w:rsidTr="000E0432">
        <w:trPr>
          <w:trHeight w:val="56"/>
          <w:jc w:val="center"/>
          <w:ins w:id="10701"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102856E3" w14:textId="77777777" w:rsidR="000E0432" w:rsidRPr="00E376A5" w:rsidRDefault="000E0432" w:rsidP="000E0432">
            <w:pPr>
              <w:pStyle w:val="TAC"/>
              <w:rPr>
                <w:ins w:id="10702" w:author="Huawei" w:date="2021-05-27T14:56:00Z"/>
              </w:rPr>
            </w:pPr>
            <w:ins w:id="10703" w:author="Huawei" w:date="2021-05-27T14:56:00Z">
              <w:r w:rsidRPr="00E376A5">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69A0D9D" w14:textId="77777777" w:rsidR="000E0432" w:rsidRPr="00E376A5" w:rsidRDefault="000E0432" w:rsidP="000E0432">
            <w:pPr>
              <w:pStyle w:val="TAC"/>
              <w:rPr>
                <w:ins w:id="10704" w:author="Huawei" w:date="2021-05-27T14:56:00Z"/>
              </w:rPr>
            </w:pPr>
            <w:ins w:id="10705" w:author="Huawei" w:date="2021-05-27T14:56:00Z">
              <w:r w:rsidRPr="00E376A5">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F09475C" w14:textId="77777777" w:rsidR="000E0432" w:rsidRPr="00E376A5" w:rsidRDefault="000E0432" w:rsidP="000E0432">
            <w:pPr>
              <w:pStyle w:val="TAC"/>
              <w:rPr>
                <w:ins w:id="10706" w:author="Huawei" w:date="2021-05-27T14:56:00Z"/>
              </w:rPr>
            </w:pPr>
            <w:ins w:id="10707" w:author="Huawei" w:date="2021-05-27T14:56:00Z">
              <w:r w:rsidRPr="00E376A5">
                <w:t>TDLA30-300 Lo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20349B1" w14:textId="77777777" w:rsidR="000E0432" w:rsidRPr="00E376A5" w:rsidRDefault="000E0432" w:rsidP="000E0432">
            <w:pPr>
              <w:pStyle w:val="TAC"/>
              <w:rPr>
                <w:ins w:id="10708" w:author="Huawei" w:date="2021-05-27T14:56:00Z"/>
              </w:rPr>
            </w:pPr>
            <w:ins w:id="10709" w:author="Huawei" w:date="2021-05-27T14:56:00Z">
              <w:r w:rsidRPr="00E376A5">
                <w:t>-4.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32F1120" w14:textId="77777777" w:rsidR="000E0432" w:rsidRPr="00E376A5" w:rsidRDefault="000E0432" w:rsidP="000E0432">
            <w:pPr>
              <w:pStyle w:val="TAC"/>
              <w:rPr>
                <w:ins w:id="10710" w:author="Huawei" w:date="2021-05-27T14:56:00Z"/>
              </w:rPr>
            </w:pPr>
            <w:ins w:id="10711" w:author="Huawei" w:date="2021-05-27T14:56:00Z">
              <w:r w:rsidRPr="00E376A5">
                <w:t>-4.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FB0BBFC" w14:textId="77777777" w:rsidR="000E0432" w:rsidRPr="00E376A5" w:rsidRDefault="000E0432" w:rsidP="000E0432">
            <w:pPr>
              <w:pStyle w:val="TAC"/>
              <w:rPr>
                <w:ins w:id="10712" w:author="Huawei" w:date="2021-05-27T14:56:00Z"/>
              </w:rPr>
            </w:pPr>
            <w:ins w:id="10713" w:author="Huawei" w:date="2021-05-27T14:56:00Z">
              <w:r w:rsidRPr="00E376A5">
                <w:t>-4.6</w:t>
              </w:r>
            </w:ins>
          </w:p>
        </w:tc>
      </w:tr>
    </w:tbl>
    <w:p w14:paraId="0250A71E" w14:textId="77777777" w:rsidR="000E0432" w:rsidRDefault="000E0432" w:rsidP="000E0432">
      <w:pPr>
        <w:rPr>
          <w:ins w:id="10714" w:author="Huawei" w:date="2021-05-27T14:56:00Z"/>
        </w:rPr>
      </w:pPr>
    </w:p>
    <w:p w14:paraId="6B27CB64" w14:textId="77777777" w:rsidR="000E0432" w:rsidRDefault="000E0432" w:rsidP="000E0432">
      <w:pPr>
        <w:pStyle w:val="5"/>
        <w:rPr>
          <w:ins w:id="10715" w:author="Huawei" w:date="2021-05-27T14:56:00Z"/>
          <w:lang w:eastAsia="zh-CN"/>
        </w:rPr>
      </w:pPr>
      <w:bookmarkStart w:id="10716" w:name="_Toc67916559"/>
      <w:bookmarkStart w:id="10717" w:name="_Toc61176736"/>
      <w:bookmarkStart w:id="10718" w:name="_Toc53178102"/>
      <w:bookmarkStart w:id="10719" w:name="_Toc53177650"/>
      <w:bookmarkStart w:id="10720" w:name="_Toc45893486"/>
      <w:bookmarkStart w:id="10721" w:name="_Toc37268835"/>
      <w:bookmarkStart w:id="10722" w:name="_Toc37268384"/>
      <w:bookmarkStart w:id="10723" w:name="_Toc29811880"/>
      <w:bookmarkStart w:id="10724" w:name="_Toc29811429"/>
      <w:bookmarkStart w:id="10725" w:name="_Toc13079940"/>
      <w:ins w:id="10726" w:author="Huawei" w:date="2021-05-27T14:56:00Z">
        <w:r>
          <w:t>11.1.</w:t>
        </w:r>
        <w:r>
          <w:rPr>
            <w:lang w:eastAsia="zh-CN"/>
          </w:rPr>
          <w:t>3</w:t>
        </w:r>
        <w:r>
          <w:t>.2.</w:t>
        </w:r>
        <w:r>
          <w:rPr>
            <w:lang w:eastAsia="zh-CN"/>
          </w:rPr>
          <w:t>4</w:t>
        </w:r>
        <w:r>
          <w:tab/>
        </w:r>
        <w:r>
          <w:rPr>
            <w:lang w:eastAsia="zh-CN"/>
          </w:rPr>
          <w:t>Performance requirements for PUCCH format 2</w:t>
        </w:r>
        <w:bookmarkEnd w:id="10716"/>
        <w:bookmarkEnd w:id="10717"/>
        <w:bookmarkEnd w:id="10718"/>
        <w:bookmarkEnd w:id="10719"/>
        <w:bookmarkEnd w:id="10720"/>
        <w:bookmarkEnd w:id="10721"/>
        <w:bookmarkEnd w:id="10722"/>
        <w:bookmarkEnd w:id="10723"/>
        <w:bookmarkEnd w:id="10724"/>
        <w:bookmarkEnd w:id="10725"/>
      </w:ins>
    </w:p>
    <w:p w14:paraId="70B29C96" w14:textId="77777777" w:rsidR="000E0432" w:rsidRDefault="000E0432" w:rsidP="00C475CF">
      <w:pPr>
        <w:pStyle w:val="H6"/>
        <w:rPr>
          <w:ins w:id="10727" w:author="Huawei" w:date="2021-05-27T14:56:00Z"/>
          <w:rFonts w:eastAsia="等线"/>
          <w:lang w:eastAsia="zh-CN"/>
        </w:rPr>
      </w:pPr>
      <w:bookmarkStart w:id="10728" w:name="_Toc67916560"/>
      <w:bookmarkStart w:id="10729" w:name="_Toc61176737"/>
      <w:bookmarkStart w:id="10730" w:name="_Toc53178103"/>
      <w:bookmarkStart w:id="10731" w:name="_Toc53177651"/>
      <w:bookmarkStart w:id="10732" w:name="_Toc45893487"/>
      <w:bookmarkStart w:id="10733" w:name="_Toc37268836"/>
      <w:bookmarkStart w:id="10734" w:name="_Toc37268385"/>
      <w:bookmarkStart w:id="10735" w:name="_Toc29811881"/>
      <w:bookmarkStart w:id="10736" w:name="_Toc29811430"/>
      <w:bookmarkStart w:id="10737" w:name="_Toc13079941"/>
      <w:ins w:id="10738" w:author="Huawei" w:date="2021-05-27T14:56:00Z">
        <w:r>
          <w:t>11.1.</w:t>
        </w:r>
        <w:r>
          <w:rPr>
            <w:lang w:eastAsia="zh-CN"/>
          </w:rPr>
          <w:t>3</w:t>
        </w:r>
        <w:r>
          <w:t>.2.</w:t>
        </w:r>
        <w:r>
          <w:rPr>
            <w:lang w:eastAsia="zh-CN"/>
          </w:rPr>
          <w:t>4</w:t>
        </w:r>
        <w:r>
          <w:t>.</w:t>
        </w:r>
        <w:r>
          <w:rPr>
            <w:lang w:eastAsia="zh-CN"/>
          </w:rPr>
          <w:t>1</w:t>
        </w:r>
        <w:r>
          <w:tab/>
        </w:r>
        <w:r>
          <w:rPr>
            <w:lang w:eastAsia="zh-CN"/>
          </w:rPr>
          <w:t>ACK missed detection requirements</w:t>
        </w:r>
        <w:bookmarkEnd w:id="10728"/>
        <w:bookmarkEnd w:id="10729"/>
        <w:bookmarkEnd w:id="10730"/>
        <w:bookmarkEnd w:id="10731"/>
        <w:bookmarkEnd w:id="10732"/>
        <w:bookmarkEnd w:id="10733"/>
        <w:bookmarkEnd w:id="10734"/>
        <w:bookmarkEnd w:id="10735"/>
        <w:bookmarkEnd w:id="10736"/>
        <w:bookmarkEnd w:id="10737"/>
      </w:ins>
    </w:p>
    <w:p w14:paraId="0F2E0E92" w14:textId="77777777" w:rsidR="000E0432" w:rsidRDefault="000E0432" w:rsidP="00C475CF">
      <w:pPr>
        <w:pStyle w:val="H6"/>
        <w:rPr>
          <w:ins w:id="10739" w:author="Huawei" w:date="2021-05-27T14:56:00Z"/>
          <w:rFonts w:eastAsia="等线"/>
          <w:lang w:eastAsia="zh-CN"/>
        </w:rPr>
      </w:pPr>
      <w:bookmarkStart w:id="10740" w:name="_Toc67916561"/>
      <w:bookmarkStart w:id="10741" w:name="_Toc61176738"/>
      <w:bookmarkStart w:id="10742" w:name="_Toc53178104"/>
      <w:bookmarkStart w:id="10743" w:name="_Toc53177652"/>
      <w:bookmarkStart w:id="10744" w:name="_Toc45893488"/>
      <w:bookmarkStart w:id="10745" w:name="_Toc37268837"/>
      <w:bookmarkStart w:id="10746" w:name="_Toc37268386"/>
      <w:bookmarkStart w:id="10747" w:name="_Toc29811882"/>
      <w:bookmarkStart w:id="10748" w:name="_Toc29811431"/>
      <w:bookmarkStart w:id="10749" w:name="_Toc13079942"/>
      <w:ins w:id="10750" w:author="Huawei" w:date="2021-05-27T14:56:00Z">
        <w:r>
          <w:t>11.1.</w:t>
        </w:r>
        <w:r>
          <w:rPr>
            <w:lang w:eastAsia="zh-CN"/>
          </w:rPr>
          <w:t>3</w:t>
        </w:r>
        <w:r>
          <w:t>.2.</w:t>
        </w:r>
        <w:r>
          <w:rPr>
            <w:lang w:eastAsia="zh-CN"/>
          </w:rPr>
          <w:t>4</w:t>
        </w:r>
        <w:r>
          <w:t>.</w:t>
        </w:r>
        <w:r>
          <w:rPr>
            <w:lang w:eastAsia="zh-CN"/>
          </w:rPr>
          <w:t>1.1</w:t>
        </w:r>
        <w:r>
          <w:tab/>
        </w:r>
        <w:r>
          <w:rPr>
            <w:lang w:eastAsia="zh-CN"/>
          </w:rPr>
          <w:t>General</w:t>
        </w:r>
        <w:bookmarkEnd w:id="10740"/>
        <w:bookmarkEnd w:id="10741"/>
        <w:bookmarkEnd w:id="10742"/>
        <w:bookmarkEnd w:id="10743"/>
        <w:bookmarkEnd w:id="10744"/>
        <w:bookmarkEnd w:id="10745"/>
        <w:bookmarkEnd w:id="10746"/>
        <w:bookmarkEnd w:id="10747"/>
        <w:bookmarkEnd w:id="10748"/>
        <w:bookmarkEnd w:id="10749"/>
      </w:ins>
    </w:p>
    <w:p w14:paraId="74F1B60D" w14:textId="77777777" w:rsidR="000E0432" w:rsidRDefault="000E0432" w:rsidP="000E0432">
      <w:pPr>
        <w:rPr>
          <w:ins w:id="10751" w:author="Huawei" w:date="2021-05-27T14:56:00Z"/>
          <w:rFonts w:eastAsia="等线"/>
          <w:lang w:eastAsia="zh-CN"/>
        </w:rPr>
      </w:pPr>
      <w:ins w:id="10752" w:author="Huawei" w:date="2021-05-27T14:56:00Z">
        <w:r>
          <w:rPr>
            <w:rFonts w:eastAsia="等线"/>
          </w:rPr>
          <w:t>The ACK missed detection probability is the probability of not detecting an ACK when an ACK was sent.</w:t>
        </w:r>
      </w:ins>
    </w:p>
    <w:p w14:paraId="77E207B5" w14:textId="77777777" w:rsidR="000E0432" w:rsidRDefault="000E0432" w:rsidP="000E0432">
      <w:pPr>
        <w:rPr>
          <w:ins w:id="10753" w:author="Huawei" w:date="2021-05-27T14:56:00Z"/>
          <w:rFonts w:eastAsia="宋体"/>
          <w:lang w:eastAsia="zh-CN"/>
        </w:rPr>
      </w:pPr>
      <w:ins w:id="10754" w:author="Huawei" w:date="2021-05-27T14:56:00Z">
        <w:r>
          <w:rPr>
            <w:rFonts w:eastAsia="等线"/>
          </w:rPr>
          <w:t xml:space="preserve">The ACK </w:t>
        </w:r>
        <w:r>
          <w:rPr>
            <w:rFonts w:eastAsia="等线"/>
            <w:lang w:eastAsia="zh-CN"/>
          </w:rPr>
          <w:t xml:space="preserve">missed detection </w:t>
        </w:r>
        <w:r>
          <w:rPr>
            <w:rFonts w:eastAsia="等线"/>
          </w:rPr>
          <w:t xml:space="preserve">requirement only applies to the PUCCH format 2 </w:t>
        </w:r>
        <w:r>
          <w:rPr>
            <w:rFonts w:eastAsia="等线"/>
            <w:lang w:eastAsia="zh-CN"/>
          </w:rPr>
          <w:t xml:space="preserve">with 4 </w:t>
        </w:r>
        <w:r>
          <w:rPr>
            <w:rFonts w:eastAsia="等线"/>
          </w:rPr>
          <w:t>UCI bits.</w:t>
        </w:r>
      </w:ins>
    </w:p>
    <w:p w14:paraId="354E95AD" w14:textId="77777777" w:rsidR="000E0432" w:rsidRPr="00E376A5" w:rsidRDefault="000E0432" w:rsidP="000E0432">
      <w:pPr>
        <w:pStyle w:val="TH"/>
        <w:rPr>
          <w:ins w:id="10755" w:author="Huawei" w:date="2021-05-27T14:56:00Z"/>
        </w:rPr>
      </w:pPr>
      <w:ins w:id="10756" w:author="Huawei" w:date="2021-05-27T14:56:00Z">
        <w:r w:rsidRPr="00E376A5">
          <w:t>Table 11.1.3.2.4.1.1-1: Test Parameters</w:t>
        </w:r>
        <w:r>
          <w:t xml:space="preserve"> for PUCCH format 2 tes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988"/>
      </w:tblGrid>
      <w:tr w:rsidR="000E0432" w:rsidRPr="00E376A5" w14:paraId="7FD26AB0" w14:textId="77777777" w:rsidTr="000E0432">
        <w:trPr>
          <w:cantSplit/>
          <w:jc w:val="center"/>
          <w:ins w:id="1075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2D0EF7B" w14:textId="77777777" w:rsidR="000E0432" w:rsidRPr="00E376A5" w:rsidRDefault="000E0432" w:rsidP="000E0432">
            <w:pPr>
              <w:pStyle w:val="TAH"/>
              <w:rPr>
                <w:ins w:id="10758" w:author="Huawei" w:date="2021-05-27T14:56:00Z"/>
              </w:rPr>
            </w:pPr>
            <w:ins w:id="10759" w:author="Huawei" w:date="2021-05-27T14:56:00Z">
              <w:r w:rsidRPr="00E376A5">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800F29" w14:textId="77777777" w:rsidR="000E0432" w:rsidRPr="00E376A5" w:rsidRDefault="000E0432" w:rsidP="000E0432">
            <w:pPr>
              <w:pStyle w:val="TAH"/>
              <w:rPr>
                <w:ins w:id="10760" w:author="Huawei" w:date="2021-05-27T14:56:00Z"/>
              </w:rPr>
            </w:pPr>
            <w:ins w:id="10761" w:author="Huawei" w:date="2021-05-27T14:56:00Z">
              <w:r w:rsidRPr="00E376A5">
                <w:t xml:space="preserve">Value </w:t>
              </w:r>
            </w:ins>
          </w:p>
        </w:tc>
      </w:tr>
      <w:tr w:rsidR="000E0432" w14:paraId="1612E137" w14:textId="77777777" w:rsidTr="000E0432">
        <w:trPr>
          <w:cantSplit/>
          <w:jc w:val="center"/>
          <w:ins w:id="1076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tcPr>
          <w:p w14:paraId="4653D720" w14:textId="77777777" w:rsidR="000E0432" w:rsidRDefault="000E0432" w:rsidP="000E0432">
            <w:pPr>
              <w:pStyle w:val="TAC"/>
              <w:rPr>
                <w:ins w:id="10763" w:author="Huawei" w:date="2021-05-27T14:56:00Z"/>
                <w:lang w:eastAsia="zh-CN"/>
              </w:rPr>
            </w:pPr>
            <w:ins w:id="10764" w:author="Huawei" w:date="2021-05-27T14:56:00Z">
              <w:r>
                <w:rPr>
                  <w:lang w:eastAsia="zh-CN"/>
                </w:rPr>
                <w:t>Cyclic prefix</w:t>
              </w:r>
            </w:ins>
          </w:p>
        </w:tc>
        <w:tc>
          <w:tcPr>
            <w:tcW w:w="0" w:type="auto"/>
            <w:tcBorders>
              <w:top w:val="single" w:sz="4" w:space="0" w:color="auto"/>
              <w:left w:val="single" w:sz="4" w:space="0" w:color="auto"/>
              <w:bottom w:val="single" w:sz="4" w:space="0" w:color="auto"/>
              <w:right w:val="single" w:sz="4" w:space="0" w:color="auto"/>
            </w:tcBorders>
            <w:vAlign w:val="center"/>
          </w:tcPr>
          <w:p w14:paraId="1970C3C3" w14:textId="77777777" w:rsidR="000E0432" w:rsidRDefault="000E0432" w:rsidP="000E0432">
            <w:pPr>
              <w:pStyle w:val="TAC"/>
              <w:rPr>
                <w:ins w:id="10765" w:author="Huawei" w:date="2021-05-27T14:56:00Z"/>
                <w:rFonts w:eastAsia="?? ??" w:cs="Arial"/>
                <w:lang w:eastAsia="zh-CN"/>
              </w:rPr>
            </w:pPr>
            <w:ins w:id="10766" w:author="Huawei" w:date="2021-05-27T14:56:00Z">
              <w:r>
                <w:rPr>
                  <w:rFonts w:eastAsia="?? ??" w:cs="Arial"/>
                  <w:lang w:eastAsia="zh-CN"/>
                </w:rPr>
                <w:t>Normal</w:t>
              </w:r>
            </w:ins>
          </w:p>
        </w:tc>
      </w:tr>
      <w:tr w:rsidR="000E0432" w14:paraId="58D65516" w14:textId="77777777" w:rsidTr="000E0432">
        <w:trPr>
          <w:cantSplit/>
          <w:jc w:val="center"/>
          <w:ins w:id="1076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6D56B87F" w14:textId="77777777" w:rsidR="000E0432" w:rsidRDefault="000E0432" w:rsidP="000E0432">
            <w:pPr>
              <w:pStyle w:val="TAC"/>
              <w:rPr>
                <w:ins w:id="10768" w:author="Huawei" w:date="2021-05-27T14:56:00Z"/>
                <w:rFonts w:eastAsia="等线"/>
                <w:lang w:eastAsia="zh-CN"/>
              </w:rPr>
            </w:pPr>
            <w:ins w:id="10769" w:author="Huawei" w:date="2021-05-27T14:56:00Z">
              <w:r>
                <w:rPr>
                  <w:lang w:eastAsia="zh-CN"/>
                </w:rPr>
                <w:t>Modulation ord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F0BED9" w14:textId="77777777" w:rsidR="000E0432" w:rsidRDefault="000E0432" w:rsidP="000E0432">
            <w:pPr>
              <w:pStyle w:val="TAC"/>
              <w:rPr>
                <w:ins w:id="10770" w:author="Huawei" w:date="2021-05-27T14:56:00Z"/>
                <w:rFonts w:eastAsia="?? ??" w:cs="Arial"/>
                <w:lang w:eastAsia="zh-CN"/>
              </w:rPr>
            </w:pPr>
            <w:ins w:id="10771" w:author="Huawei" w:date="2021-05-27T14:56:00Z">
              <w:r>
                <w:rPr>
                  <w:rFonts w:eastAsia="?? ??" w:cs="Arial"/>
                  <w:lang w:eastAsia="zh-CN"/>
                </w:rPr>
                <w:t>QSPK</w:t>
              </w:r>
            </w:ins>
          </w:p>
        </w:tc>
      </w:tr>
      <w:tr w:rsidR="000E0432" w14:paraId="6CC668C8" w14:textId="77777777" w:rsidTr="000E0432">
        <w:trPr>
          <w:cantSplit/>
          <w:jc w:val="center"/>
          <w:ins w:id="1077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318B070F" w14:textId="77777777" w:rsidR="000E0432" w:rsidRDefault="000E0432" w:rsidP="000E0432">
            <w:pPr>
              <w:pStyle w:val="TAC"/>
              <w:rPr>
                <w:ins w:id="10773" w:author="Huawei" w:date="2021-05-27T14:56:00Z"/>
                <w:rFonts w:eastAsia="等线" w:cs="Arial"/>
                <w:lang w:eastAsia="zh-CN"/>
              </w:rPr>
            </w:pPr>
            <w:ins w:id="10774" w:author="Huawei" w:date="2021-05-27T14:56:00Z">
              <w:r>
                <w:rPr>
                  <w:lang w:eastAsia="zh-CN"/>
                </w:rPr>
                <w:t>First PRB prior to frequency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9A8AAA" w14:textId="77777777" w:rsidR="000E0432" w:rsidRDefault="000E0432" w:rsidP="000E0432">
            <w:pPr>
              <w:pStyle w:val="TAC"/>
              <w:rPr>
                <w:ins w:id="10775" w:author="Huawei" w:date="2021-05-27T14:56:00Z"/>
                <w:rFonts w:eastAsia="?? ??" w:cs="Arial"/>
                <w:lang w:eastAsia="zh-CN"/>
              </w:rPr>
            </w:pPr>
            <w:ins w:id="10776" w:author="Huawei" w:date="2021-05-27T14:56:00Z">
              <w:r>
                <w:rPr>
                  <w:rFonts w:eastAsia="?? ??" w:cs="Arial"/>
                  <w:lang w:eastAsia="zh-CN"/>
                </w:rPr>
                <w:t>0</w:t>
              </w:r>
            </w:ins>
          </w:p>
        </w:tc>
      </w:tr>
      <w:tr w:rsidR="000E0432" w14:paraId="67115CC9" w14:textId="77777777" w:rsidTr="000E0432">
        <w:trPr>
          <w:cantSplit/>
          <w:jc w:val="center"/>
          <w:ins w:id="1077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12AEB65F" w14:textId="77777777" w:rsidR="000E0432" w:rsidRDefault="000E0432" w:rsidP="000E0432">
            <w:pPr>
              <w:pStyle w:val="TAC"/>
              <w:rPr>
                <w:ins w:id="10778" w:author="Huawei" w:date="2021-05-27T14:56:00Z"/>
                <w:rFonts w:eastAsia="等线" w:cs="Arial"/>
                <w:lang w:eastAsia="zh-CN"/>
              </w:rPr>
            </w:pPr>
            <w:ins w:id="10779" w:author="Huawei" w:date="2021-05-27T14:56:00Z">
              <w:r>
                <w:rPr>
                  <w:lang w:eastAsia="zh-CN"/>
                </w:rPr>
                <w:t>Intra-slot frequency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971BC6" w14:textId="77777777" w:rsidR="000E0432" w:rsidRDefault="000E0432" w:rsidP="000E0432">
            <w:pPr>
              <w:pStyle w:val="TAC"/>
              <w:rPr>
                <w:ins w:id="10780" w:author="Huawei" w:date="2021-05-27T14:56:00Z"/>
                <w:rFonts w:eastAsia="等线" w:cs="Arial"/>
                <w:lang w:eastAsia="zh-CN"/>
              </w:rPr>
            </w:pPr>
            <w:ins w:id="10781" w:author="Huawei" w:date="2021-05-27T14:56:00Z">
              <w:r>
                <w:rPr>
                  <w:rFonts w:eastAsia="?? ??" w:cs="Arial"/>
                  <w:lang w:eastAsia="zh-CN"/>
                </w:rPr>
                <w:t>N/A</w:t>
              </w:r>
            </w:ins>
          </w:p>
        </w:tc>
      </w:tr>
      <w:tr w:rsidR="000E0432" w14:paraId="5F025124" w14:textId="77777777" w:rsidTr="000E0432">
        <w:trPr>
          <w:cantSplit/>
          <w:jc w:val="center"/>
          <w:ins w:id="1078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0216D67" w14:textId="77777777" w:rsidR="000E0432" w:rsidRDefault="000E0432" w:rsidP="000E0432">
            <w:pPr>
              <w:pStyle w:val="TAC"/>
              <w:rPr>
                <w:ins w:id="10783" w:author="Huawei" w:date="2021-05-27T14:56:00Z"/>
                <w:rFonts w:eastAsia="等线"/>
                <w:lang w:eastAsia="zh-CN"/>
              </w:rPr>
            </w:pPr>
            <w:ins w:id="10784" w:author="Huawei" w:date="2021-05-27T14:56:00Z">
              <w:r>
                <w:rPr>
                  <w:lang w:eastAsia="zh-CN"/>
                </w:rPr>
                <w:t>First PRB after frequency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6ECEDA" w14:textId="77777777" w:rsidR="000E0432" w:rsidRDefault="000E0432" w:rsidP="000E0432">
            <w:pPr>
              <w:pStyle w:val="TAC"/>
              <w:rPr>
                <w:ins w:id="10785" w:author="Huawei" w:date="2021-05-27T14:56:00Z"/>
                <w:rFonts w:eastAsia="等线" w:cs="Arial"/>
                <w:lang w:eastAsia="zh-CN"/>
              </w:rPr>
            </w:pPr>
            <w:ins w:id="10786" w:author="Huawei" w:date="2021-05-27T14:56:00Z">
              <w:r>
                <w:rPr>
                  <w:rFonts w:eastAsia="?? ??" w:cs="Arial"/>
                  <w:lang w:eastAsia="zh-CN"/>
                </w:rPr>
                <w:t xml:space="preserve">The largest PRB index </w:t>
              </w:r>
              <w:r>
                <w:rPr>
                  <w:rFonts w:cs="Arial"/>
                </w:rPr>
                <w:t>–</w:t>
              </w:r>
              <w:r>
                <w:rPr>
                  <w:rFonts w:eastAsia="?? ??" w:cs="Arial"/>
                  <w:lang w:eastAsia="zh-CN"/>
                </w:rPr>
                <w:t xml:space="preserve"> </w:t>
              </w:r>
              <w:r>
                <w:rPr>
                  <w:lang w:eastAsia="zh-CN"/>
                </w:rPr>
                <w:t xml:space="preserve">(Number of PRBs </w:t>
              </w:r>
              <w:r>
                <w:rPr>
                  <w:rFonts w:cs="Arial"/>
                </w:rPr>
                <w:t xml:space="preserve">– </w:t>
              </w:r>
              <w:r>
                <w:rPr>
                  <w:lang w:eastAsia="zh-CN"/>
                </w:rPr>
                <w:t>1)</w:t>
              </w:r>
            </w:ins>
          </w:p>
        </w:tc>
      </w:tr>
      <w:tr w:rsidR="000E0432" w14:paraId="4969B016" w14:textId="77777777" w:rsidTr="000E0432">
        <w:trPr>
          <w:cantSplit/>
          <w:jc w:val="center"/>
          <w:ins w:id="1078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76EFCB02" w14:textId="77777777" w:rsidR="000E0432" w:rsidRDefault="000E0432" w:rsidP="000E0432">
            <w:pPr>
              <w:pStyle w:val="TAC"/>
              <w:rPr>
                <w:ins w:id="10788" w:author="Huawei" w:date="2021-05-27T14:56:00Z"/>
                <w:rFonts w:eastAsia="等线"/>
                <w:lang w:eastAsia="zh-CN"/>
              </w:rPr>
            </w:pPr>
            <w:ins w:id="10789" w:author="Huawei" w:date="2021-05-27T14:56:00Z">
              <w:r>
                <w:rPr>
                  <w:lang w:eastAsia="zh-CN"/>
                </w:rPr>
                <w:t>Number of PRB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4C125F" w14:textId="77777777" w:rsidR="000E0432" w:rsidRDefault="000E0432" w:rsidP="000E0432">
            <w:pPr>
              <w:pStyle w:val="TAC"/>
              <w:rPr>
                <w:ins w:id="10790" w:author="Huawei" w:date="2021-05-27T14:56:00Z"/>
                <w:rFonts w:eastAsia="等线" w:cs="Arial"/>
                <w:lang w:eastAsia="zh-CN"/>
              </w:rPr>
            </w:pPr>
            <w:ins w:id="10791" w:author="Huawei" w:date="2021-05-27T14:56:00Z">
              <w:r>
                <w:rPr>
                  <w:rFonts w:eastAsia="?? ??" w:cs="Arial"/>
                  <w:lang w:eastAsia="zh-CN"/>
                </w:rPr>
                <w:t>4</w:t>
              </w:r>
            </w:ins>
          </w:p>
        </w:tc>
      </w:tr>
      <w:tr w:rsidR="000E0432" w14:paraId="614B7803" w14:textId="77777777" w:rsidTr="000E0432">
        <w:trPr>
          <w:cantSplit/>
          <w:jc w:val="center"/>
          <w:ins w:id="1079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76951335" w14:textId="77777777" w:rsidR="000E0432" w:rsidRDefault="000E0432" w:rsidP="000E0432">
            <w:pPr>
              <w:pStyle w:val="TAC"/>
              <w:rPr>
                <w:ins w:id="10793" w:author="Huawei" w:date="2021-05-27T14:56:00Z"/>
                <w:rFonts w:eastAsia="等线"/>
                <w:lang w:eastAsia="zh-CN"/>
              </w:rPr>
            </w:pPr>
            <w:ins w:id="10794" w:author="Huawei" w:date="2021-05-27T14:56:00Z">
              <w:r>
                <w:rPr>
                  <w:lang w:eastAsia="zh-CN"/>
                </w:rPr>
                <w:t>Number of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00EC294" w14:textId="77777777" w:rsidR="000E0432" w:rsidRDefault="000E0432" w:rsidP="000E0432">
            <w:pPr>
              <w:pStyle w:val="TAC"/>
              <w:rPr>
                <w:ins w:id="10795" w:author="Huawei" w:date="2021-05-27T14:56:00Z"/>
                <w:rFonts w:eastAsia="等线" w:cs="Arial"/>
                <w:lang w:eastAsia="zh-CN"/>
              </w:rPr>
            </w:pPr>
            <w:ins w:id="10796" w:author="Huawei" w:date="2021-05-27T14:56:00Z">
              <w:r>
                <w:rPr>
                  <w:rFonts w:eastAsia="?? ??" w:cs="Arial"/>
                  <w:lang w:eastAsia="zh-CN"/>
                </w:rPr>
                <w:t>1</w:t>
              </w:r>
            </w:ins>
          </w:p>
        </w:tc>
      </w:tr>
      <w:tr w:rsidR="000E0432" w14:paraId="2A80C1AD" w14:textId="77777777" w:rsidTr="000E0432">
        <w:trPr>
          <w:cantSplit/>
          <w:jc w:val="center"/>
          <w:ins w:id="1079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747F989" w14:textId="77777777" w:rsidR="000E0432" w:rsidRDefault="000E0432" w:rsidP="000E0432">
            <w:pPr>
              <w:pStyle w:val="TAC"/>
              <w:rPr>
                <w:ins w:id="10798" w:author="Huawei" w:date="2021-05-27T14:56:00Z"/>
                <w:rFonts w:eastAsia="等线"/>
                <w:lang w:eastAsia="zh-CN"/>
              </w:rPr>
            </w:pPr>
            <w:ins w:id="10799" w:author="Huawei" w:date="2021-05-27T14:56:00Z">
              <w:r>
                <w:rPr>
                  <w:lang w:eastAsia="zh-CN"/>
                </w:rPr>
                <w:t>The number of UCI information bi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F3CCC92" w14:textId="77777777" w:rsidR="000E0432" w:rsidRDefault="000E0432" w:rsidP="000E0432">
            <w:pPr>
              <w:pStyle w:val="TAC"/>
              <w:rPr>
                <w:ins w:id="10800" w:author="Huawei" w:date="2021-05-27T14:56:00Z"/>
                <w:rFonts w:eastAsia="宋体"/>
                <w:lang w:eastAsia="zh-CN"/>
              </w:rPr>
            </w:pPr>
            <w:ins w:id="10801" w:author="Huawei" w:date="2021-05-27T14:56:00Z">
              <w:r>
                <w:rPr>
                  <w:rFonts w:eastAsia="宋体"/>
                  <w:lang w:eastAsia="zh-CN"/>
                </w:rPr>
                <w:t>4</w:t>
              </w:r>
            </w:ins>
          </w:p>
        </w:tc>
      </w:tr>
      <w:tr w:rsidR="000E0432" w14:paraId="54A78C9C" w14:textId="77777777" w:rsidTr="000E0432">
        <w:trPr>
          <w:cantSplit/>
          <w:jc w:val="center"/>
          <w:ins w:id="1080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892CC03" w14:textId="77777777" w:rsidR="000E0432" w:rsidRDefault="000E0432" w:rsidP="000E0432">
            <w:pPr>
              <w:pStyle w:val="TAC"/>
              <w:rPr>
                <w:ins w:id="10803" w:author="Huawei" w:date="2021-05-27T14:56:00Z"/>
                <w:lang w:eastAsia="zh-CN"/>
              </w:rPr>
            </w:pPr>
            <w:ins w:id="10804" w:author="Huawei" w:date="2021-05-27T14:56:00Z">
              <w:r>
                <w:rPr>
                  <w:lang w:eastAsia="zh-CN"/>
                </w:rPr>
                <w:t>First symbo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A9517A" w14:textId="77777777" w:rsidR="000E0432" w:rsidRDefault="000E0432" w:rsidP="000E0432">
            <w:pPr>
              <w:pStyle w:val="TAC"/>
              <w:rPr>
                <w:ins w:id="10805" w:author="Huawei" w:date="2021-05-27T14:56:00Z"/>
                <w:rFonts w:eastAsia="宋体"/>
                <w:lang w:eastAsia="zh-CN"/>
              </w:rPr>
            </w:pPr>
            <w:ins w:id="10806" w:author="Huawei" w:date="2021-05-27T14:56:00Z">
              <w:r>
                <w:rPr>
                  <w:rFonts w:eastAsia="宋体"/>
                  <w:lang w:eastAsia="zh-CN"/>
                </w:rPr>
                <w:t>13</w:t>
              </w:r>
            </w:ins>
          </w:p>
        </w:tc>
      </w:tr>
      <w:tr w:rsidR="000E0432" w14:paraId="5FF36881" w14:textId="77777777" w:rsidTr="000E0432">
        <w:trPr>
          <w:cantSplit/>
          <w:jc w:val="center"/>
          <w:ins w:id="1080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3ACA2DF7" w14:textId="77777777" w:rsidR="000E0432" w:rsidRDefault="000E0432" w:rsidP="000E0432">
            <w:pPr>
              <w:pStyle w:val="TAC"/>
              <w:rPr>
                <w:ins w:id="10808" w:author="Huawei" w:date="2021-05-27T14:56:00Z"/>
                <w:lang w:eastAsia="zh-CN"/>
              </w:rPr>
            </w:pPr>
            <w:ins w:id="10809" w:author="Huawei" w:date="2021-05-27T14:56:00Z">
              <w:r>
                <w:rPr>
                  <w:lang w:eastAsia="zh-CN"/>
                </w:rPr>
                <w:t>DM-RS sequence gene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5228C8" w14:textId="77777777" w:rsidR="000E0432" w:rsidRDefault="000E0432" w:rsidP="000E0432">
            <w:pPr>
              <w:pStyle w:val="TAC"/>
              <w:rPr>
                <w:ins w:id="10810" w:author="Huawei" w:date="2021-05-27T14:56:00Z"/>
                <w:rFonts w:eastAsia="宋体"/>
                <w:lang w:eastAsia="zh-CN"/>
              </w:rPr>
            </w:pPr>
            <w:ins w:id="10811" w:author="Huawei" w:date="2021-05-27T14:56:00Z">
              <w:r>
                <w:rPr>
                  <w:rFonts w:cs="Arial"/>
                  <w:i/>
                  <w:szCs w:val="18"/>
                </w:rPr>
                <w:t>N</w:t>
              </w:r>
              <w:r>
                <w:rPr>
                  <w:rFonts w:cs="Arial"/>
                  <w:i/>
                  <w:szCs w:val="18"/>
                  <w:vertAlign w:val="subscript"/>
                </w:rPr>
                <w:t>ID</w:t>
              </w:r>
              <w:r>
                <w:rPr>
                  <w:rFonts w:cs="Arial"/>
                  <w:vertAlign w:val="superscript"/>
                </w:rPr>
                <w:t>0</w:t>
              </w:r>
              <w:r>
                <w:rPr>
                  <w:rFonts w:cs="Arial"/>
                  <w:szCs w:val="18"/>
                </w:rPr>
                <w:t>=0</w:t>
              </w:r>
            </w:ins>
          </w:p>
        </w:tc>
      </w:tr>
    </w:tbl>
    <w:p w14:paraId="17FD13C7" w14:textId="77777777" w:rsidR="000E0432" w:rsidRDefault="000E0432" w:rsidP="000E0432">
      <w:pPr>
        <w:rPr>
          <w:ins w:id="10812" w:author="Huawei" w:date="2021-05-27T14:56:00Z"/>
          <w:lang w:eastAsia="zh-CN"/>
        </w:rPr>
      </w:pPr>
    </w:p>
    <w:p w14:paraId="62EC76E2" w14:textId="77777777" w:rsidR="000E0432" w:rsidRDefault="000E0432" w:rsidP="000E0432">
      <w:pPr>
        <w:rPr>
          <w:ins w:id="10813" w:author="Huawei" w:date="2021-05-27T14:56:00Z"/>
          <w:lang w:eastAsia="zh-CN"/>
        </w:rPr>
      </w:pPr>
      <w:ins w:id="10814" w:author="Huawei" w:date="2021-05-27T14:56:00Z">
        <w:r>
          <w:rPr>
            <w:lang w:eastAsia="zh-CN"/>
          </w:rPr>
          <w:t xml:space="preserve">The transient period as </w:t>
        </w:r>
        <w:r w:rsidRPr="008C1F2E">
          <w:rPr>
            <w:lang w:eastAsia="zh-CN"/>
          </w:rPr>
          <w:t>specified in TBA and TBA is not taken</w:t>
        </w:r>
        <w:r>
          <w:rPr>
            <w:lang w:eastAsia="zh-CN"/>
          </w:rPr>
          <w:t xml:space="preserve"> into account for performance requirement testing, where the RB hopping is symmetric to the CC center, i.e. intra-slot frequency hopping is </w:t>
        </w:r>
        <w:r>
          <w:t>enabled</w:t>
        </w:r>
        <w:r>
          <w:rPr>
            <w:lang w:eastAsia="zh-CN"/>
          </w:rPr>
          <w:t>.</w:t>
        </w:r>
      </w:ins>
    </w:p>
    <w:p w14:paraId="2499A1C8" w14:textId="77777777" w:rsidR="000E0432" w:rsidRDefault="000E0432" w:rsidP="000E0432">
      <w:pPr>
        <w:rPr>
          <w:ins w:id="10815" w:author="Huawei" w:date="2021-05-27T14:56:00Z"/>
          <w:rFonts w:eastAsia="等线"/>
          <w:lang w:eastAsia="zh-CN"/>
        </w:rPr>
      </w:pPr>
      <w:ins w:id="10816" w:author="Huawei" w:date="2021-05-27T14:56:00Z">
        <w:r>
          <w:rPr>
            <w:lang w:eastAsia="zh-CN"/>
          </w:rPr>
          <w:t xml:space="preserve">The ACK missed detection </w:t>
        </w:r>
        <w:r>
          <w:t xml:space="preserve">probability shall not exceed 1% at the SNR given in </w:t>
        </w:r>
        <w:r>
          <w:rPr>
            <w:lang w:eastAsia="zh-CN"/>
          </w:rPr>
          <w:t>t</w:t>
        </w:r>
        <w:r>
          <w:t xml:space="preserve">able </w:t>
        </w:r>
        <w:r>
          <w:rPr>
            <w:lang w:eastAsia="zh-CN"/>
          </w:rPr>
          <w:t>11</w:t>
        </w:r>
        <w:r>
          <w:t>.1.3.</w:t>
        </w:r>
        <w:r>
          <w:rPr>
            <w:lang w:eastAsia="zh-CN"/>
          </w:rPr>
          <w:t>2</w:t>
        </w:r>
        <w:r>
          <w:t>.</w:t>
        </w:r>
        <w:r>
          <w:rPr>
            <w:lang w:eastAsia="zh-CN"/>
          </w:rPr>
          <w:t>4.</w:t>
        </w:r>
        <w:r>
          <w:rPr>
            <w:rFonts w:eastAsia="宋体"/>
            <w:lang w:eastAsia="zh-CN"/>
          </w:rPr>
          <w:t>1</w:t>
        </w:r>
        <w:r>
          <w:rPr>
            <w:lang w:eastAsia="zh-CN"/>
          </w:rPr>
          <w:t>.2</w:t>
        </w:r>
        <w:r>
          <w:t xml:space="preserve">-1 and </w:t>
        </w:r>
        <w:r>
          <w:rPr>
            <w:lang w:eastAsia="zh-CN"/>
          </w:rPr>
          <w:t>t</w:t>
        </w:r>
        <w:r>
          <w:t xml:space="preserve">able </w:t>
        </w:r>
        <w:r>
          <w:rPr>
            <w:lang w:eastAsia="zh-CN"/>
          </w:rPr>
          <w:t>11</w:t>
        </w:r>
        <w:r>
          <w:t>.1.3.</w:t>
        </w:r>
        <w:r>
          <w:rPr>
            <w:lang w:eastAsia="zh-CN"/>
          </w:rPr>
          <w:t>2</w:t>
        </w:r>
        <w:r>
          <w:t>.</w:t>
        </w:r>
        <w:r>
          <w:rPr>
            <w:lang w:eastAsia="zh-CN"/>
          </w:rPr>
          <w:t>4.</w:t>
        </w:r>
        <w:r>
          <w:rPr>
            <w:rFonts w:eastAsia="宋体"/>
            <w:lang w:eastAsia="zh-CN"/>
          </w:rPr>
          <w:t>1</w:t>
        </w:r>
        <w:r>
          <w:rPr>
            <w:lang w:eastAsia="zh-CN"/>
          </w:rPr>
          <w:t>.2</w:t>
        </w:r>
        <w:r>
          <w:t>-2 for 4 UCI bits</w:t>
        </w:r>
        <w:r>
          <w:rPr>
            <w:lang w:eastAsia="zh-CN"/>
          </w:rPr>
          <w:t>.</w:t>
        </w:r>
      </w:ins>
    </w:p>
    <w:p w14:paraId="34E03BCA" w14:textId="77777777" w:rsidR="000E0432" w:rsidRPr="00E376A5" w:rsidRDefault="000E0432" w:rsidP="000E0432">
      <w:pPr>
        <w:pStyle w:val="TH"/>
        <w:rPr>
          <w:ins w:id="10817" w:author="Huawei" w:date="2021-05-27T14:56:00Z"/>
        </w:rPr>
      </w:pPr>
      <w:ins w:id="10818" w:author="Huawei" w:date="2021-05-27T14:56:00Z">
        <w:r w:rsidRPr="00E376A5">
          <w:t>Table 11.1.3.2.4.1.2-1: Minimum requirements for PUCCH format 2 with 6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1"/>
        <w:gridCol w:w="2370"/>
        <w:gridCol w:w="3527"/>
        <w:gridCol w:w="988"/>
        <w:gridCol w:w="1073"/>
      </w:tblGrid>
      <w:tr w:rsidR="000E0432" w14:paraId="71ACF50E" w14:textId="77777777" w:rsidTr="000E0432">
        <w:trPr>
          <w:trHeight w:val="59"/>
          <w:jc w:val="center"/>
          <w:ins w:id="10819"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628ED3" w14:textId="77777777" w:rsidR="000E0432" w:rsidRDefault="000E0432" w:rsidP="000E0432">
            <w:pPr>
              <w:pStyle w:val="TAH"/>
              <w:rPr>
                <w:ins w:id="10820" w:author="Huawei" w:date="2021-05-27T14:56:00Z"/>
                <w:lang w:eastAsia="zh-CN"/>
              </w:rPr>
            </w:pPr>
            <w:ins w:id="10821" w:author="Huawei" w:date="2021-05-27T14:56:00Z">
              <w:r>
                <w:t xml:space="preserve">Number of </w:t>
              </w:r>
              <w:r>
                <w:rPr>
                  <w:lang w:eastAsia="zh-CN"/>
                </w:rPr>
                <w:t>T</w:t>
              </w:r>
              <w:r>
                <w:t>X antenna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50DF157" w14:textId="77777777" w:rsidR="000E0432" w:rsidRDefault="000E0432" w:rsidP="000E0432">
            <w:pPr>
              <w:pStyle w:val="TAH"/>
              <w:rPr>
                <w:ins w:id="10822" w:author="Huawei" w:date="2021-05-27T14:56:00Z"/>
                <w:lang w:eastAsia="zh-CN"/>
              </w:rPr>
            </w:pPr>
            <w:ins w:id="10823" w:author="Huawei" w:date="2021-05-27T14:56:00Z">
              <w:r>
                <w:rPr>
                  <w:lang w:eastAsia="zh-CN"/>
                </w:rPr>
                <w:t xml:space="preserve">Number of demodulation branches </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2F09BC1" w14:textId="59DEBB9B" w:rsidR="000E0432" w:rsidRDefault="000E0432" w:rsidP="000E0432">
            <w:pPr>
              <w:pStyle w:val="TAH"/>
              <w:rPr>
                <w:ins w:id="10824" w:author="Huawei" w:date="2021-05-27T14:56:00Z"/>
                <w:lang w:val="fr-FR" w:eastAsia="zh-CN"/>
              </w:rPr>
            </w:pPr>
            <w:ins w:id="10825" w:author="Huawei" w:date="2021-05-27T14:56:00Z">
              <w:r>
                <w:rPr>
                  <w:lang w:val="fr-FR"/>
                </w:rPr>
                <w:t xml:space="preserve">Propagation conditions and correlation matrix (Annex </w:t>
              </w:r>
            </w:ins>
            <w:ins w:id="10826" w:author="Huawei_Modify_After_Meeting" w:date="2021-05-27T17:20:00Z">
              <w:r w:rsidR="008C1CAC">
                <w:t>TBA</w:t>
              </w:r>
            </w:ins>
            <w:ins w:id="10827" w:author="Huawei" w:date="2021-05-27T14:56:00Z">
              <w:del w:id="10828" w:author="Huawei_Modify_After_Meeting" w:date="2021-05-27T17:20:00Z">
                <w:r w:rsidDel="008C1CAC">
                  <w:rPr>
                    <w:rFonts w:eastAsia="宋体"/>
                    <w:lang w:val="fr-FR" w:eastAsia="zh-CN"/>
                  </w:rPr>
                  <w:delText>G</w:delText>
                </w:r>
              </w:del>
              <w:r>
                <w:rPr>
                  <w:lang w:val="fr-FR"/>
                </w:rPr>
                <w:t>)</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940C69" w14:textId="77777777" w:rsidR="000E0432" w:rsidRDefault="000E0432" w:rsidP="000E0432">
            <w:pPr>
              <w:pStyle w:val="TAH"/>
              <w:rPr>
                <w:ins w:id="10829" w:author="Huawei" w:date="2021-05-27T14:56:00Z"/>
              </w:rPr>
            </w:pPr>
            <w:ins w:id="10830" w:author="Huawei" w:date="2021-05-27T14:56:00Z">
              <w:r>
                <w:t>Channel bandwidth / SNR (dB)</w:t>
              </w:r>
            </w:ins>
          </w:p>
        </w:tc>
      </w:tr>
      <w:tr w:rsidR="000E0432" w14:paraId="0F35E76E" w14:textId="77777777" w:rsidTr="000E0432">
        <w:trPr>
          <w:trHeight w:val="42"/>
          <w:jc w:val="center"/>
          <w:ins w:id="10831"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1FCEB" w14:textId="77777777" w:rsidR="000E0432" w:rsidRDefault="000E0432" w:rsidP="000E0432">
            <w:pPr>
              <w:pStyle w:val="TAH"/>
              <w:rPr>
                <w:ins w:id="10832" w:author="Huawei" w:date="2021-05-27T14:56: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08D53" w14:textId="77777777" w:rsidR="000E0432" w:rsidRDefault="000E0432" w:rsidP="000E0432">
            <w:pPr>
              <w:pStyle w:val="TAH"/>
              <w:rPr>
                <w:ins w:id="10833" w:author="Huawei" w:date="2021-05-27T14:56: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A8DB4" w14:textId="77777777" w:rsidR="000E0432" w:rsidRDefault="000E0432" w:rsidP="000E0432">
            <w:pPr>
              <w:pStyle w:val="TAH"/>
              <w:rPr>
                <w:ins w:id="10834" w:author="Huawei" w:date="2021-05-27T14:56:00Z"/>
                <w:lang w:val="fr-FR"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6B2973" w14:textId="77777777" w:rsidR="000E0432" w:rsidRDefault="000E0432" w:rsidP="000E0432">
            <w:pPr>
              <w:pStyle w:val="TAH"/>
              <w:rPr>
                <w:ins w:id="10835" w:author="Huawei" w:date="2021-05-27T14:56:00Z"/>
              </w:rPr>
            </w:pPr>
            <w:ins w:id="10836" w:author="Huawei" w:date="2021-05-27T14:56:00Z">
              <w:r>
                <w:t>5</w:t>
              </w:r>
              <w:r>
                <w:rPr>
                  <w:lang w:eastAsia="zh-CN"/>
                </w:rPr>
                <w:t>0</w:t>
              </w:r>
              <w:r>
                <w:t xml:space="preserve">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D2212BF" w14:textId="77777777" w:rsidR="000E0432" w:rsidRDefault="000E0432" w:rsidP="000E0432">
            <w:pPr>
              <w:pStyle w:val="TAH"/>
              <w:rPr>
                <w:ins w:id="10837" w:author="Huawei" w:date="2021-05-27T14:56:00Z"/>
                <w:rFonts w:eastAsia="等线"/>
                <w:lang w:eastAsia="zh-CN"/>
              </w:rPr>
            </w:pPr>
            <w:ins w:id="10838" w:author="Huawei" w:date="2021-05-27T14:56:00Z">
              <w:r>
                <w:t>10</w:t>
              </w:r>
              <w:r>
                <w:rPr>
                  <w:lang w:eastAsia="zh-CN"/>
                </w:rPr>
                <w:t>0</w:t>
              </w:r>
              <w:r>
                <w:t xml:space="preserve"> MHz</w:t>
              </w:r>
            </w:ins>
          </w:p>
        </w:tc>
      </w:tr>
      <w:tr w:rsidR="000E0432" w:rsidRPr="00E376A5" w14:paraId="10C7FF9C" w14:textId="77777777" w:rsidTr="000E0432">
        <w:trPr>
          <w:trHeight w:val="110"/>
          <w:jc w:val="center"/>
          <w:ins w:id="10839"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1FC29B9" w14:textId="77777777" w:rsidR="000E0432" w:rsidRPr="00E376A5" w:rsidRDefault="000E0432" w:rsidP="000E0432">
            <w:pPr>
              <w:pStyle w:val="TAC"/>
              <w:rPr>
                <w:ins w:id="10840" w:author="Huawei" w:date="2021-05-27T14:56:00Z"/>
              </w:rPr>
            </w:pPr>
            <w:ins w:id="10841" w:author="Huawei" w:date="2021-05-27T14:56:00Z">
              <w:r w:rsidRPr="00E376A5">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1D971FA" w14:textId="77777777" w:rsidR="000E0432" w:rsidRPr="00E376A5" w:rsidRDefault="000E0432" w:rsidP="000E0432">
            <w:pPr>
              <w:pStyle w:val="TAC"/>
              <w:rPr>
                <w:ins w:id="10842" w:author="Huawei" w:date="2021-05-27T14:56:00Z"/>
              </w:rPr>
            </w:pPr>
            <w:ins w:id="10843" w:author="Huawei" w:date="2021-05-27T14:56:00Z">
              <w:r w:rsidRPr="00E376A5">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DF66081" w14:textId="77777777" w:rsidR="000E0432" w:rsidRPr="00E376A5" w:rsidRDefault="000E0432" w:rsidP="000E0432">
            <w:pPr>
              <w:pStyle w:val="TAC"/>
              <w:rPr>
                <w:ins w:id="10844" w:author="Huawei" w:date="2021-05-27T14:56:00Z"/>
              </w:rPr>
            </w:pPr>
            <w:ins w:id="10845" w:author="Huawei" w:date="2021-05-27T14:56:00Z">
              <w:r w:rsidRPr="00E376A5">
                <w:t>TDLA30-300 Lo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FE12927" w14:textId="77777777" w:rsidR="000E0432" w:rsidRPr="00E376A5" w:rsidRDefault="000E0432" w:rsidP="000E0432">
            <w:pPr>
              <w:pStyle w:val="TAC"/>
              <w:rPr>
                <w:ins w:id="10846" w:author="Huawei" w:date="2021-05-27T14:56:00Z"/>
              </w:rPr>
            </w:pPr>
            <w:ins w:id="10847" w:author="Huawei" w:date="2021-05-27T14:56:00Z">
              <w:r w:rsidRPr="00E376A5">
                <w:t>6.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BF4936A" w14:textId="77777777" w:rsidR="000E0432" w:rsidRPr="00E376A5" w:rsidRDefault="000E0432" w:rsidP="000E0432">
            <w:pPr>
              <w:pStyle w:val="TAC"/>
              <w:rPr>
                <w:ins w:id="10848" w:author="Huawei" w:date="2021-05-27T14:56:00Z"/>
              </w:rPr>
            </w:pPr>
            <w:ins w:id="10849" w:author="Huawei" w:date="2021-05-27T14:56:00Z">
              <w:r w:rsidRPr="00E376A5">
                <w:t>7.2</w:t>
              </w:r>
            </w:ins>
          </w:p>
        </w:tc>
      </w:tr>
    </w:tbl>
    <w:p w14:paraId="63A5BCB1" w14:textId="77777777" w:rsidR="000E0432" w:rsidRDefault="000E0432" w:rsidP="000E0432">
      <w:pPr>
        <w:rPr>
          <w:ins w:id="10850" w:author="Huawei" w:date="2021-05-27T14:56:00Z"/>
        </w:rPr>
      </w:pPr>
    </w:p>
    <w:p w14:paraId="6844B4E7" w14:textId="77777777" w:rsidR="000E0432" w:rsidRPr="00E376A5" w:rsidRDefault="000E0432" w:rsidP="000E0432">
      <w:pPr>
        <w:pStyle w:val="TH"/>
        <w:rPr>
          <w:ins w:id="10851" w:author="Huawei" w:date="2021-05-27T14:56:00Z"/>
        </w:rPr>
      </w:pPr>
      <w:ins w:id="10852" w:author="Huawei" w:date="2021-05-27T14:56:00Z">
        <w:r w:rsidRPr="00E376A5">
          <w:t>Table 11.1.3.2.4.1.2-2: Minimum requirements for PUCCH format 2 with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1"/>
        <w:gridCol w:w="2311"/>
        <w:gridCol w:w="3391"/>
        <w:gridCol w:w="730"/>
        <w:gridCol w:w="783"/>
        <w:gridCol w:w="783"/>
      </w:tblGrid>
      <w:tr w:rsidR="000E0432" w14:paraId="0E913643" w14:textId="77777777" w:rsidTr="000E0432">
        <w:trPr>
          <w:trHeight w:val="137"/>
          <w:jc w:val="center"/>
          <w:ins w:id="10853"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DD039F" w14:textId="77777777" w:rsidR="000E0432" w:rsidRDefault="000E0432" w:rsidP="000E0432">
            <w:pPr>
              <w:pStyle w:val="TAH"/>
              <w:rPr>
                <w:ins w:id="10854" w:author="Huawei" w:date="2021-05-27T14:56:00Z"/>
                <w:lang w:eastAsia="zh-CN"/>
              </w:rPr>
            </w:pPr>
            <w:ins w:id="10855" w:author="Huawei" w:date="2021-05-27T14:56:00Z">
              <w:r>
                <w:t xml:space="preserve">Number of </w:t>
              </w:r>
              <w:r>
                <w:rPr>
                  <w:lang w:eastAsia="zh-CN"/>
                </w:rPr>
                <w:t>T</w:t>
              </w:r>
              <w:r>
                <w:t>X antenna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FE0AE58" w14:textId="77777777" w:rsidR="000E0432" w:rsidRDefault="000E0432" w:rsidP="000E0432">
            <w:pPr>
              <w:pStyle w:val="TAH"/>
              <w:rPr>
                <w:ins w:id="10856" w:author="Huawei" w:date="2021-05-27T14:56:00Z"/>
                <w:lang w:eastAsia="zh-CN"/>
              </w:rPr>
            </w:pPr>
            <w:ins w:id="10857" w:author="Huawei" w:date="2021-05-27T14:56:00Z">
              <w:r>
                <w:rPr>
                  <w:lang w:eastAsia="zh-CN"/>
                </w:rPr>
                <w:t>Number of demodulation branche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8D6008" w14:textId="58F884C0" w:rsidR="000E0432" w:rsidRDefault="000E0432" w:rsidP="000E0432">
            <w:pPr>
              <w:pStyle w:val="TAH"/>
              <w:rPr>
                <w:ins w:id="10858" w:author="Huawei" w:date="2021-05-27T14:56:00Z"/>
                <w:lang w:val="fr-FR"/>
              </w:rPr>
            </w:pPr>
            <w:ins w:id="10859" w:author="Huawei" w:date="2021-05-27T14:56:00Z">
              <w:r>
                <w:rPr>
                  <w:lang w:val="fr-FR"/>
                </w:rPr>
                <w:t xml:space="preserve">Propagation conditions and correlation matrix (Annex </w:t>
              </w:r>
            </w:ins>
            <w:ins w:id="10860" w:author="Huawei_Modify_After_Meeting" w:date="2021-05-27T17:20:00Z">
              <w:r w:rsidR="008C1CAC">
                <w:t>TBA</w:t>
              </w:r>
            </w:ins>
            <w:ins w:id="10861" w:author="Huawei" w:date="2021-05-27T14:56:00Z">
              <w:del w:id="10862" w:author="Huawei_Modify_After_Meeting" w:date="2021-05-27T17:20:00Z">
                <w:r w:rsidDel="008C1CAC">
                  <w:rPr>
                    <w:rFonts w:eastAsia="宋体"/>
                    <w:lang w:val="fr-FR" w:eastAsia="zh-CN"/>
                  </w:rPr>
                  <w:delText>G</w:delText>
                </w:r>
              </w:del>
              <w:r>
                <w:rPr>
                  <w:lang w:val="fr-FR"/>
                </w:rPr>
                <w:t>)</w:t>
              </w:r>
            </w:ins>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FA9C256" w14:textId="77777777" w:rsidR="000E0432" w:rsidRDefault="000E0432" w:rsidP="000E0432">
            <w:pPr>
              <w:pStyle w:val="TAH"/>
              <w:rPr>
                <w:ins w:id="10863" w:author="Huawei" w:date="2021-05-27T14:56:00Z"/>
              </w:rPr>
            </w:pPr>
            <w:ins w:id="10864" w:author="Huawei" w:date="2021-05-27T14:56:00Z">
              <w:r>
                <w:t>Channel bandwidth / SNR (dB)</w:t>
              </w:r>
            </w:ins>
          </w:p>
        </w:tc>
      </w:tr>
      <w:tr w:rsidR="000E0432" w14:paraId="16EE6DB7" w14:textId="77777777" w:rsidTr="000E0432">
        <w:trPr>
          <w:trHeight w:val="96"/>
          <w:jc w:val="center"/>
          <w:ins w:id="10865"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DB53B8" w14:textId="77777777" w:rsidR="000E0432" w:rsidRDefault="000E0432" w:rsidP="000E0432">
            <w:pPr>
              <w:pStyle w:val="TAH"/>
              <w:rPr>
                <w:ins w:id="10866" w:author="Huawei" w:date="2021-05-27T14:56: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7C091" w14:textId="77777777" w:rsidR="000E0432" w:rsidRDefault="000E0432" w:rsidP="000E0432">
            <w:pPr>
              <w:pStyle w:val="TAH"/>
              <w:rPr>
                <w:ins w:id="10867" w:author="Huawei" w:date="2021-05-27T14:56: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344EE" w14:textId="77777777" w:rsidR="000E0432" w:rsidRDefault="000E0432" w:rsidP="000E0432">
            <w:pPr>
              <w:pStyle w:val="TAH"/>
              <w:rPr>
                <w:ins w:id="10868" w:author="Huawei" w:date="2021-05-27T14:56:00Z"/>
                <w:lang w:val="fr-FR"/>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483887" w14:textId="77777777" w:rsidR="000E0432" w:rsidRDefault="000E0432" w:rsidP="000E0432">
            <w:pPr>
              <w:pStyle w:val="TAH"/>
              <w:rPr>
                <w:ins w:id="10869" w:author="Huawei" w:date="2021-05-27T14:56:00Z"/>
                <w:rFonts w:eastAsia="等线"/>
                <w:lang w:eastAsia="zh-CN"/>
              </w:rPr>
            </w:pPr>
            <w:ins w:id="10870" w:author="Huawei" w:date="2021-05-27T14:56:00Z">
              <w:r>
                <w:rPr>
                  <w:lang w:eastAsia="zh-CN"/>
                </w:rPr>
                <w:t>5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3AD5343" w14:textId="77777777" w:rsidR="000E0432" w:rsidRDefault="000E0432" w:rsidP="000E0432">
            <w:pPr>
              <w:pStyle w:val="TAH"/>
              <w:rPr>
                <w:ins w:id="10871" w:author="Huawei" w:date="2021-05-27T14:56:00Z"/>
                <w:lang w:eastAsia="zh-CN"/>
              </w:rPr>
            </w:pPr>
            <w:ins w:id="10872" w:author="Huawei" w:date="2021-05-27T14:56:00Z">
              <w:r>
                <w:rPr>
                  <w:lang w:eastAsia="zh-CN"/>
                </w:rPr>
                <w:t>10</w:t>
              </w:r>
              <w:r>
                <w:t>0</w:t>
              </w:r>
              <w:r>
                <w:rPr>
                  <w:lang w:eastAsia="zh-CN"/>
                </w:rPr>
                <w:t xml:space="preserve">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5FD801" w14:textId="77777777" w:rsidR="000E0432" w:rsidRDefault="000E0432" w:rsidP="000E0432">
            <w:pPr>
              <w:pStyle w:val="TAH"/>
              <w:rPr>
                <w:ins w:id="10873" w:author="Huawei" w:date="2021-05-27T14:56:00Z"/>
                <w:rFonts w:eastAsia="等线"/>
                <w:lang w:eastAsia="zh-CN"/>
              </w:rPr>
            </w:pPr>
            <w:ins w:id="10874" w:author="Huawei" w:date="2021-05-27T14:56:00Z">
              <w:r>
                <w:rPr>
                  <w:lang w:eastAsia="zh-CN"/>
                </w:rPr>
                <w:t>20</w:t>
              </w:r>
              <w:r>
                <w:t>0</w:t>
              </w:r>
              <w:r>
                <w:rPr>
                  <w:lang w:eastAsia="zh-CN"/>
                </w:rPr>
                <w:t xml:space="preserve"> MHz</w:t>
              </w:r>
            </w:ins>
          </w:p>
        </w:tc>
      </w:tr>
      <w:tr w:rsidR="000E0432" w:rsidRPr="00E376A5" w14:paraId="34058470" w14:textId="77777777" w:rsidTr="000E0432">
        <w:trPr>
          <w:trHeight w:val="256"/>
          <w:jc w:val="center"/>
          <w:ins w:id="1087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53F3C6AB" w14:textId="77777777" w:rsidR="000E0432" w:rsidRPr="00E376A5" w:rsidRDefault="000E0432" w:rsidP="000E0432">
            <w:pPr>
              <w:pStyle w:val="TAC"/>
              <w:rPr>
                <w:ins w:id="10876" w:author="Huawei" w:date="2021-05-27T14:56:00Z"/>
              </w:rPr>
            </w:pPr>
            <w:ins w:id="10877" w:author="Huawei" w:date="2021-05-27T14:56:00Z">
              <w:r w:rsidRPr="00E376A5">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A196902" w14:textId="77777777" w:rsidR="000E0432" w:rsidRPr="00E376A5" w:rsidRDefault="000E0432" w:rsidP="000E0432">
            <w:pPr>
              <w:pStyle w:val="TAC"/>
              <w:rPr>
                <w:ins w:id="10878" w:author="Huawei" w:date="2021-05-27T14:56:00Z"/>
              </w:rPr>
            </w:pPr>
            <w:ins w:id="10879" w:author="Huawei" w:date="2021-05-27T14:56:00Z">
              <w:r w:rsidRPr="00E376A5">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DE583A" w14:textId="77777777" w:rsidR="000E0432" w:rsidRPr="00E376A5" w:rsidRDefault="000E0432" w:rsidP="000E0432">
            <w:pPr>
              <w:pStyle w:val="TAC"/>
              <w:rPr>
                <w:ins w:id="10880" w:author="Huawei" w:date="2021-05-27T14:56:00Z"/>
              </w:rPr>
            </w:pPr>
            <w:ins w:id="10881" w:author="Huawei" w:date="2021-05-27T14:56:00Z">
              <w:r w:rsidRPr="00E376A5">
                <w:t>TDLA30-300 Lo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EB957E" w14:textId="77777777" w:rsidR="000E0432" w:rsidRPr="00E376A5" w:rsidRDefault="000E0432" w:rsidP="000E0432">
            <w:pPr>
              <w:pStyle w:val="TAC"/>
              <w:rPr>
                <w:ins w:id="10882" w:author="Huawei" w:date="2021-05-27T14:56:00Z"/>
              </w:rPr>
            </w:pPr>
            <w:ins w:id="10883" w:author="Huawei" w:date="2021-05-27T14:56:00Z">
              <w:r w:rsidRPr="00E376A5">
                <w:t>6.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7D2D63F" w14:textId="77777777" w:rsidR="000E0432" w:rsidRPr="00E376A5" w:rsidRDefault="000E0432" w:rsidP="000E0432">
            <w:pPr>
              <w:pStyle w:val="TAC"/>
              <w:rPr>
                <w:ins w:id="10884" w:author="Huawei" w:date="2021-05-27T14:56:00Z"/>
              </w:rPr>
            </w:pPr>
            <w:ins w:id="10885" w:author="Huawei" w:date="2021-05-27T14:56:00Z">
              <w:r w:rsidRPr="00E376A5">
                <w:t>6.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E71EFB3" w14:textId="77777777" w:rsidR="000E0432" w:rsidRPr="00E376A5" w:rsidRDefault="000E0432" w:rsidP="000E0432">
            <w:pPr>
              <w:pStyle w:val="TAC"/>
              <w:rPr>
                <w:ins w:id="10886" w:author="Huawei" w:date="2021-05-27T14:56:00Z"/>
              </w:rPr>
            </w:pPr>
            <w:ins w:id="10887" w:author="Huawei" w:date="2021-05-27T14:56:00Z">
              <w:r w:rsidRPr="00E376A5">
                <w:t>6.6</w:t>
              </w:r>
            </w:ins>
          </w:p>
        </w:tc>
      </w:tr>
    </w:tbl>
    <w:p w14:paraId="52B6916E" w14:textId="77777777" w:rsidR="000E0432" w:rsidRDefault="000E0432" w:rsidP="000E0432">
      <w:pPr>
        <w:rPr>
          <w:ins w:id="10888" w:author="Huawei" w:date="2021-05-27T14:56:00Z"/>
          <w:lang w:eastAsia="zh-CN"/>
        </w:rPr>
      </w:pPr>
    </w:p>
    <w:p w14:paraId="40F61382" w14:textId="77777777" w:rsidR="000E0432" w:rsidRDefault="000E0432" w:rsidP="00C475CF">
      <w:pPr>
        <w:pStyle w:val="H6"/>
        <w:rPr>
          <w:ins w:id="10889" w:author="Huawei" w:date="2021-05-27T14:56:00Z"/>
          <w:rFonts w:eastAsia="等线"/>
          <w:lang w:eastAsia="zh-CN"/>
        </w:rPr>
      </w:pPr>
      <w:bookmarkStart w:id="10890" w:name="_Toc67916562"/>
      <w:bookmarkStart w:id="10891" w:name="_Toc61176739"/>
      <w:bookmarkStart w:id="10892" w:name="_Toc53178105"/>
      <w:bookmarkStart w:id="10893" w:name="_Toc53177653"/>
      <w:bookmarkStart w:id="10894" w:name="_Toc45893489"/>
      <w:bookmarkStart w:id="10895" w:name="_Toc37268839"/>
      <w:bookmarkStart w:id="10896" w:name="_Toc37268388"/>
      <w:bookmarkStart w:id="10897" w:name="_Toc29811884"/>
      <w:bookmarkStart w:id="10898" w:name="_Toc29811433"/>
      <w:bookmarkStart w:id="10899" w:name="_Toc13079944"/>
      <w:ins w:id="10900" w:author="Huawei" w:date="2021-05-27T14:56:00Z">
        <w:r>
          <w:t>11.1.</w:t>
        </w:r>
        <w:r>
          <w:rPr>
            <w:lang w:eastAsia="zh-CN"/>
          </w:rPr>
          <w:t>3</w:t>
        </w:r>
        <w:r>
          <w:t>.2.</w:t>
        </w:r>
        <w:r>
          <w:rPr>
            <w:lang w:eastAsia="zh-CN"/>
          </w:rPr>
          <w:t>4</w:t>
        </w:r>
        <w:r>
          <w:t>.</w:t>
        </w:r>
        <w:r>
          <w:rPr>
            <w:lang w:eastAsia="zh-CN"/>
          </w:rPr>
          <w:t>2</w:t>
        </w:r>
        <w:r>
          <w:tab/>
        </w:r>
        <w:r>
          <w:rPr>
            <w:lang w:eastAsia="zh-CN"/>
          </w:rPr>
          <w:t>UCI BLER performance requirements</w:t>
        </w:r>
        <w:bookmarkEnd w:id="10890"/>
        <w:bookmarkEnd w:id="10891"/>
        <w:bookmarkEnd w:id="10892"/>
        <w:bookmarkEnd w:id="10893"/>
        <w:bookmarkEnd w:id="10894"/>
        <w:bookmarkEnd w:id="10895"/>
        <w:bookmarkEnd w:id="10896"/>
        <w:bookmarkEnd w:id="10897"/>
        <w:bookmarkEnd w:id="10898"/>
        <w:bookmarkEnd w:id="10899"/>
      </w:ins>
    </w:p>
    <w:p w14:paraId="3B57474E" w14:textId="77777777" w:rsidR="000E0432" w:rsidRDefault="000E0432" w:rsidP="00C475CF">
      <w:pPr>
        <w:pStyle w:val="H6"/>
        <w:rPr>
          <w:ins w:id="10901" w:author="Huawei" w:date="2021-05-27T14:56:00Z"/>
          <w:rFonts w:eastAsia="等线"/>
          <w:lang w:eastAsia="zh-CN"/>
        </w:rPr>
      </w:pPr>
      <w:bookmarkStart w:id="10902" w:name="_Toc67916563"/>
      <w:bookmarkStart w:id="10903" w:name="_Toc61176740"/>
      <w:bookmarkStart w:id="10904" w:name="_Toc53178106"/>
      <w:bookmarkStart w:id="10905" w:name="_Toc53177654"/>
      <w:bookmarkStart w:id="10906" w:name="_Toc45893490"/>
      <w:bookmarkStart w:id="10907" w:name="_Toc37268840"/>
      <w:bookmarkStart w:id="10908" w:name="_Toc37268389"/>
      <w:bookmarkStart w:id="10909" w:name="_Toc29811885"/>
      <w:bookmarkStart w:id="10910" w:name="_Toc29811434"/>
      <w:bookmarkStart w:id="10911" w:name="_Toc13079945"/>
      <w:ins w:id="10912" w:author="Huawei" w:date="2021-05-27T14:56:00Z">
        <w:r>
          <w:t>11.1.</w:t>
        </w:r>
        <w:r>
          <w:rPr>
            <w:lang w:eastAsia="zh-CN"/>
          </w:rPr>
          <w:t>3</w:t>
        </w:r>
        <w:r>
          <w:t>.2.</w:t>
        </w:r>
        <w:r>
          <w:rPr>
            <w:lang w:eastAsia="zh-CN"/>
          </w:rPr>
          <w:t>4</w:t>
        </w:r>
        <w:r>
          <w:t>.</w:t>
        </w:r>
        <w:r>
          <w:rPr>
            <w:lang w:eastAsia="zh-CN"/>
          </w:rPr>
          <w:t>2.1</w:t>
        </w:r>
        <w:r>
          <w:tab/>
        </w:r>
        <w:r>
          <w:rPr>
            <w:lang w:eastAsia="zh-CN"/>
          </w:rPr>
          <w:t>General</w:t>
        </w:r>
        <w:bookmarkEnd w:id="10902"/>
        <w:bookmarkEnd w:id="10903"/>
        <w:bookmarkEnd w:id="10904"/>
        <w:bookmarkEnd w:id="10905"/>
        <w:bookmarkEnd w:id="10906"/>
        <w:bookmarkEnd w:id="10907"/>
        <w:bookmarkEnd w:id="10908"/>
        <w:bookmarkEnd w:id="10909"/>
        <w:bookmarkEnd w:id="10910"/>
        <w:bookmarkEnd w:id="10911"/>
      </w:ins>
    </w:p>
    <w:p w14:paraId="1E575673" w14:textId="77777777" w:rsidR="000E0432" w:rsidRDefault="000E0432" w:rsidP="000E0432">
      <w:pPr>
        <w:rPr>
          <w:ins w:id="10913" w:author="Huawei" w:date="2021-05-27T14:56:00Z"/>
          <w:lang w:eastAsia="zh-CN"/>
        </w:rPr>
      </w:pPr>
      <w:ins w:id="10914" w:author="Huawei" w:date="2021-05-27T14:56:00Z">
        <w:r>
          <w:rPr>
            <w:lang w:eastAsia="zh-CN"/>
          </w:rPr>
          <w:t>The UCI block error probability</w:t>
        </w:r>
        <w:r>
          <w:rPr>
            <w:rFonts w:eastAsia="宋体"/>
            <w:lang w:eastAsia="zh-CN"/>
          </w:rPr>
          <w:t xml:space="preserve"> (BLER)</w:t>
        </w:r>
        <w:r>
          <w:rPr>
            <w:lang w:eastAsia="zh-CN"/>
          </w:rPr>
          <w:t xml:space="preserve"> is defined as the probability of incorrectly </w:t>
        </w:r>
        <w:r w:rsidRPr="00F55971">
          <w:rPr>
            <w:lang w:eastAsia="zh-CN"/>
          </w:rPr>
          <w:t>decod</w:t>
        </w:r>
        <w:r w:rsidRPr="00C83B6D">
          <w:rPr>
            <w:lang w:eastAsia="zh-CN"/>
          </w:rPr>
          <w:t>ed</w:t>
        </w:r>
        <w:r>
          <w:rPr>
            <w:lang w:eastAsia="zh-CN"/>
          </w:rPr>
          <w:t xml:space="preserve"> UCI information when the UCI information is sent.</w:t>
        </w:r>
        <w:r>
          <w:rPr>
            <w:rFonts w:eastAsia="等线"/>
            <w:lang w:eastAsia="zh-CN"/>
          </w:rPr>
          <w:t xml:space="preserve"> The UCI information does not contain CSI part 2.</w:t>
        </w:r>
        <w:r>
          <w:rPr>
            <w:lang w:eastAsia="zh-CN"/>
          </w:rPr>
          <w:t xml:space="preserve"> </w:t>
        </w:r>
      </w:ins>
    </w:p>
    <w:p w14:paraId="179C4ED3" w14:textId="77777777" w:rsidR="000E0432" w:rsidRDefault="000E0432" w:rsidP="000E0432">
      <w:pPr>
        <w:rPr>
          <w:ins w:id="10915" w:author="Huawei" w:date="2021-05-27T14:56:00Z"/>
          <w:lang w:eastAsia="zh-CN"/>
        </w:rPr>
      </w:pPr>
      <w:ins w:id="10916" w:author="Huawei" w:date="2021-05-27T14:56:00Z">
        <w:r>
          <w:rPr>
            <w:lang w:eastAsia="zh-CN"/>
          </w:rPr>
          <w:t xml:space="preserve">The transient period as specified </w:t>
        </w:r>
        <w:r w:rsidRPr="008C1F2E">
          <w:rPr>
            <w:lang w:eastAsia="zh-CN"/>
          </w:rPr>
          <w:t xml:space="preserve">in TBA and TBA clause </w:t>
        </w:r>
        <w:r w:rsidRPr="008C1F2E">
          <w:t>6.3.3.</w:t>
        </w:r>
        <w:r>
          <w:t xml:space="preserve">1 </w:t>
        </w:r>
        <w:r>
          <w:rPr>
            <w:lang w:eastAsia="zh-CN"/>
          </w:rPr>
          <w:t>is not taken into account for performance requirement testing, where the RB hopping is symmetric to the CC centre, i.e. intra-slot frequency hopping is enabled.</w:t>
        </w:r>
      </w:ins>
    </w:p>
    <w:p w14:paraId="6288AE58" w14:textId="77777777" w:rsidR="000E0432" w:rsidRDefault="000E0432" w:rsidP="000E0432">
      <w:pPr>
        <w:rPr>
          <w:ins w:id="10917" w:author="Huawei" w:date="2021-05-27T14:56:00Z"/>
          <w:rFonts w:eastAsia="等线"/>
          <w:lang w:eastAsia="zh-CN"/>
        </w:rPr>
      </w:pPr>
      <w:ins w:id="10918" w:author="Huawei" w:date="2021-05-27T14:56:00Z">
        <w:r>
          <w:rPr>
            <w:rFonts w:eastAsia="等线"/>
            <w:lang w:eastAsia="zh-CN"/>
          </w:rPr>
          <w:t>The UCI performance only applies to the PUCCH format 2 with 22 UCI bits.</w:t>
        </w:r>
      </w:ins>
    </w:p>
    <w:p w14:paraId="309560ED" w14:textId="77777777" w:rsidR="000E0432" w:rsidRPr="00E376A5" w:rsidRDefault="000E0432" w:rsidP="000E0432">
      <w:pPr>
        <w:pStyle w:val="TH"/>
        <w:rPr>
          <w:ins w:id="10919" w:author="Huawei" w:date="2021-05-27T14:56:00Z"/>
        </w:rPr>
      </w:pPr>
      <w:ins w:id="10920" w:author="Huawei" w:date="2021-05-27T14:56:00Z">
        <w:r w:rsidRPr="00E376A5">
          <w:t>Table 11.1.3.2.4.2.1-1: Test Parameters</w:t>
        </w:r>
        <w:r>
          <w:t xml:space="preserve"> for UCI BLER tes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3808"/>
      </w:tblGrid>
      <w:tr w:rsidR="000E0432" w:rsidRPr="00E376A5" w14:paraId="6050AC57" w14:textId="77777777" w:rsidTr="000E0432">
        <w:trPr>
          <w:cantSplit/>
          <w:jc w:val="center"/>
          <w:ins w:id="10921"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6DB440B5" w14:textId="77777777" w:rsidR="000E0432" w:rsidRPr="00E376A5" w:rsidRDefault="000E0432" w:rsidP="000E0432">
            <w:pPr>
              <w:pStyle w:val="TAH"/>
              <w:rPr>
                <w:ins w:id="10922" w:author="Huawei" w:date="2021-05-27T14:56:00Z"/>
              </w:rPr>
            </w:pPr>
            <w:ins w:id="10923" w:author="Huawei" w:date="2021-05-27T14:56:00Z">
              <w:r w:rsidRPr="00E376A5">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234D13" w14:textId="77777777" w:rsidR="000E0432" w:rsidRPr="00E376A5" w:rsidRDefault="000E0432" w:rsidP="000E0432">
            <w:pPr>
              <w:pStyle w:val="TAH"/>
              <w:rPr>
                <w:ins w:id="10924" w:author="Huawei" w:date="2021-05-27T14:56:00Z"/>
              </w:rPr>
            </w:pPr>
            <w:ins w:id="10925" w:author="Huawei" w:date="2021-05-27T14:56:00Z">
              <w:r w:rsidRPr="00E376A5">
                <w:t>Value</w:t>
              </w:r>
            </w:ins>
          </w:p>
        </w:tc>
      </w:tr>
      <w:tr w:rsidR="000E0432" w:rsidRPr="00525D63" w14:paraId="4DE987EF" w14:textId="77777777" w:rsidTr="000E0432">
        <w:trPr>
          <w:cantSplit/>
          <w:jc w:val="center"/>
          <w:ins w:id="10926"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tcPr>
          <w:p w14:paraId="11F068AA" w14:textId="77777777" w:rsidR="000E0432" w:rsidRPr="00525D63" w:rsidRDefault="000E0432" w:rsidP="000E0432">
            <w:pPr>
              <w:pStyle w:val="TAC"/>
              <w:rPr>
                <w:ins w:id="10927" w:author="Huawei" w:date="2021-05-27T14:56:00Z"/>
              </w:rPr>
            </w:pPr>
            <w:ins w:id="10928" w:author="Huawei" w:date="2021-05-27T14:56:00Z">
              <w:r>
                <w:t>Cyclic prefix</w:t>
              </w:r>
            </w:ins>
          </w:p>
        </w:tc>
        <w:tc>
          <w:tcPr>
            <w:tcW w:w="0" w:type="auto"/>
            <w:tcBorders>
              <w:top w:val="single" w:sz="4" w:space="0" w:color="auto"/>
              <w:left w:val="single" w:sz="4" w:space="0" w:color="auto"/>
              <w:bottom w:val="single" w:sz="4" w:space="0" w:color="auto"/>
              <w:right w:val="single" w:sz="4" w:space="0" w:color="auto"/>
            </w:tcBorders>
            <w:vAlign w:val="center"/>
          </w:tcPr>
          <w:p w14:paraId="4EEBFA2E" w14:textId="77777777" w:rsidR="000E0432" w:rsidRPr="00525D63" w:rsidRDefault="000E0432" w:rsidP="000E0432">
            <w:pPr>
              <w:pStyle w:val="TAC"/>
              <w:rPr>
                <w:ins w:id="10929" w:author="Huawei" w:date="2021-05-27T14:56:00Z"/>
              </w:rPr>
            </w:pPr>
            <w:ins w:id="10930" w:author="Huawei" w:date="2021-05-27T14:56:00Z">
              <w:r>
                <w:t>Normal</w:t>
              </w:r>
            </w:ins>
          </w:p>
        </w:tc>
      </w:tr>
      <w:tr w:rsidR="000E0432" w:rsidRPr="00525D63" w14:paraId="199A2F0A" w14:textId="77777777" w:rsidTr="000E0432">
        <w:trPr>
          <w:cantSplit/>
          <w:jc w:val="center"/>
          <w:ins w:id="10931"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1310B1C5" w14:textId="77777777" w:rsidR="000E0432" w:rsidRPr="00525D63" w:rsidRDefault="000E0432" w:rsidP="000E0432">
            <w:pPr>
              <w:pStyle w:val="TAC"/>
              <w:rPr>
                <w:ins w:id="10932" w:author="Huawei" w:date="2021-05-27T14:56:00Z"/>
              </w:rPr>
            </w:pPr>
            <w:ins w:id="10933" w:author="Huawei" w:date="2021-05-27T14:56:00Z">
              <w:r w:rsidRPr="00525D63">
                <w:t>Modulation ord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2809329" w14:textId="77777777" w:rsidR="000E0432" w:rsidRPr="00525D63" w:rsidRDefault="000E0432" w:rsidP="000E0432">
            <w:pPr>
              <w:pStyle w:val="TAC"/>
              <w:rPr>
                <w:ins w:id="10934" w:author="Huawei" w:date="2021-05-27T14:56:00Z"/>
              </w:rPr>
            </w:pPr>
            <w:ins w:id="10935" w:author="Huawei" w:date="2021-05-27T14:56:00Z">
              <w:r w:rsidRPr="00525D63">
                <w:t>QSPK</w:t>
              </w:r>
            </w:ins>
          </w:p>
        </w:tc>
      </w:tr>
      <w:tr w:rsidR="000E0432" w:rsidRPr="00525D63" w14:paraId="3B75DC8D" w14:textId="77777777" w:rsidTr="000E0432">
        <w:trPr>
          <w:cantSplit/>
          <w:jc w:val="center"/>
          <w:ins w:id="10936"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4B0B4D61" w14:textId="77777777" w:rsidR="000E0432" w:rsidRPr="00525D63" w:rsidRDefault="000E0432" w:rsidP="000E0432">
            <w:pPr>
              <w:pStyle w:val="TAC"/>
              <w:rPr>
                <w:ins w:id="10937" w:author="Huawei" w:date="2021-05-27T14:56:00Z"/>
              </w:rPr>
            </w:pPr>
            <w:ins w:id="10938" w:author="Huawei" w:date="2021-05-27T14:56:00Z">
              <w:r w:rsidRPr="00525D63">
                <w:t>First PRB prior to frequency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BA45C4E" w14:textId="77777777" w:rsidR="000E0432" w:rsidRPr="00525D63" w:rsidRDefault="000E0432" w:rsidP="000E0432">
            <w:pPr>
              <w:pStyle w:val="TAC"/>
              <w:rPr>
                <w:ins w:id="10939" w:author="Huawei" w:date="2021-05-27T14:56:00Z"/>
              </w:rPr>
            </w:pPr>
            <w:ins w:id="10940" w:author="Huawei" w:date="2021-05-27T14:56:00Z">
              <w:r w:rsidRPr="00525D63">
                <w:t>0</w:t>
              </w:r>
            </w:ins>
          </w:p>
        </w:tc>
      </w:tr>
      <w:tr w:rsidR="000E0432" w:rsidRPr="00525D63" w14:paraId="42F20D22" w14:textId="77777777" w:rsidTr="000E0432">
        <w:trPr>
          <w:cantSplit/>
          <w:jc w:val="center"/>
          <w:ins w:id="10941"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339ADA40" w14:textId="77777777" w:rsidR="000E0432" w:rsidRPr="00525D63" w:rsidRDefault="000E0432" w:rsidP="000E0432">
            <w:pPr>
              <w:pStyle w:val="TAC"/>
              <w:rPr>
                <w:ins w:id="10942" w:author="Huawei" w:date="2021-05-27T14:56:00Z"/>
              </w:rPr>
            </w:pPr>
            <w:ins w:id="10943" w:author="Huawei" w:date="2021-05-27T14:56:00Z">
              <w:r w:rsidRPr="00525D63">
                <w:t>Intra-slot frequency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6B39899" w14:textId="77777777" w:rsidR="000E0432" w:rsidRPr="00525D63" w:rsidRDefault="000E0432" w:rsidP="000E0432">
            <w:pPr>
              <w:pStyle w:val="TAC"/>
              <w:rPr>
                <w:ins w:id="10944" w:author="Huawei" w:date="2021-05-27T14:56:00Z"/>
              </w:rPr>
            </w:pPr>
            <w:ins w:id="10945" w:author="Huawei" w:date="2021-05-27T14:56:00Z">
              <w:r w:rsidRPr="00525D63">
                <w:t>enabled</w:t>
              </w:r>
            </w:ins>
          </w:p>
        </w:tc>
      </w:tr>
      <w:tr w:rsidR="000E0432" w:rsidRPr="00525D63" w14:paraId="2604EDD1" w14:textId="77777777" w:rsidTr="000E0432">
        <w:trPr>
          <w:cantSplit/>
          <w:jc w:val="center"/>
          <w:ins w:id="10946"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5AEEAC3D" w14:textId="77777777" w:rsidR="000E0432" w:rsidRPr="00525D63" w:rsidRDefault="000E0432" w:rsidP="000E0432">
            <w:pPr>
              <w:pStyle w:val="TAC"/>
              <w:rPr>
                <w:ins w:id="10947" w:author="Huawei" w:date="2021-05-27T14:56:00Z"/>
              </w:rPr>
            </w:pPr>
            <w:ins w:id="10948" w:author="Huawei" w:date="2021-05-27T14:56:00Z">
              <w:r w:rsidRPr="00525D63">
                <w:t>First PRB after frequency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15286AA" w14:textId="77777777" w:rsidR="000E0432" w:rsidRPr="00525D63" w:rsidRDefault="000E0432" w:rsidP="000E0432">
            <w:pPr>
              <w:pStyle w:val="TAC"/>
              <w:rPr>
                <w:ins w:id="10949" w:author="Huawei" w:date="2021-05-27T14:56:00Z"/>
              </w:rPr>
            </w:pPr>
            <w:ins w:id="10950" w:author="Huawei" w:date="2021-05-27T14:56:00Z">
              <w:r w:rsidRPr="00525D63">
                <w:t>The largest PRB index - (Number of PRBs-1)</w:t>
              </w:r>
            </w:ins>
          </w:p>
        </w:tc>
      </w:tr>
      <w:tr w:rsidR="000E0432" w:rsidRPr="00525D63" w14:paraId="13EE1610" w14:textId="77777777" w:rsidTr="000E0432">
        <w:trPr>
          <w:cantSplit/>
          <w:jc w:val="center"/>
          <w:ins w:id="10951"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6243E66" w14:textId="77777777" w:rsidR="000E0432" w:rsidRPr="00525D63" w:rsidRDefault="000E0432" w:rsidP="000E0432">
            <w:pPr>
              <w:pStyle w:val="TAC"/>
              <w:rPr>
                <w:ins w:id="10952" w:author="Huawei" w:date="2021-05-27T14:56:00Z"/>
              </w:rPr>
            </w:pPr>
            <w:ins w:id="10953" w:author="Huawei" w:date="2021-05-27T14:56:00Z">
              <w:r w:rsidRPr="00525D63">
                <w:t>Number of PRB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77A8FDE" w14:textId="77777777" w:rsidR="000E0432" w:rsidRPr="00525D63" w:rsidRDefault="000E0432" w:rsidP="000E0432">
            <w:pPr>
              <w:pStyle w:val="TAC"/>
              <w:rPr>
                <w:ins w:id="10954" w:author="Huawei" w:date="2021-05-27T14:56:00Z"/>
              </w:rPr>
            </w:pPr>
            <w:ins w:id="10955" w:author="Huawei" w:date="2021-05-27T14:56:00Z">
              <w:r w:rsidRPr="00525D63">
                <w:t>9</w:t>
              </w:r>
            </w:ins>
          </w:p>
        </w:tc>
      </w:tr>
      <w:tr w:rsidR="000E0432" w:rsidRPr="00525D63" w14:paraId="46B35769" w14:textId="77777777" w:rsidTr="000E0432">
        <w:trPr>
          <w:cantSplit/>
          <w:jc w:val="center"/>
          <w:ins w:id="10956"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FD11232" w14:textId="77777777" w:rsidR="000E0432" w:rsidRPr="00525D63" w:rsidRDefault="000E0432" w:rsidP="000E0432">
            <w:pPr>
              <w:pStyle w:val="TAC"/>
              <w:rPr>
                <w:ins w:id="10957" w:author="Huawei" w:date="2021-05-27T14:56:00Z"/>
              </w:rPr>
            </w:pPr>
            <w:ins w:id="10958" w:author="Huawei" w:date="2021-05-27T14:56:00Z">
              <w:r w:rsidRPr="00525D63">
                <w:t>Number of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2B3CC5A" w14:textId="77777777" w:rsidR="000E0432" w:rsidRPr="00525D63" w:rsidRDefault="000E0432" w:rsidP="000E0432">
            <w:pPr>
              <w:pStyle w:val="TAC"/>
              <w:rPr>
                <w:ins w:id="10959" w:author="Huawei" w:date="2021-05-27T14:56:00Z"/>
              </w:rPr>
            </w:pPr>
            <w:ins w:id="10960" w:author="Huawei" w:date="2021-05-27T14:56:00Z">
              <w:r w:rsidRPr="00525D63">
                <w:t>2</w:t>
              </w:r>
            </w:ins>
          </w:p>
        </w:tc>
      </w:tr>
      <w:tr w:rsidR="000E0432" w:rsidRPr="00525D63" w14:paraId="159D8F2D" w14:textId="77777777" w:rsidTr="000E0432">
        <w:trPr>
          <w:cantSplit/>
          <w:jc w:val="center"/>
          <w:ins w:id="10961"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692D3242" w14:textId="77777777" w:rsidR="000E0432" w:rsidRPr="00525D63" w:rsidRDefault="000E0432" w:rsidP="000E0432">
            <w:pPr>
              <w:pStyle w:val="TAC"/>
              <w:rPr>
                <w:ins w:id="10962" w:author="Huawei" w:date="2021-05-27T14:56:00Z"/>
              </w:rPr>
            </w:pPr>
            <w:ins w:id="10963" w:author="Huawei" w:date="2021-05-27T14:56:00Z">
              <w:r w:rsidRPr="00525D63">
                <w:t>The number of UCI information bi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5EDFA07" w14:textId="77777777" w:rsidR="000E0432" w:rsidRPr="00525D63" w:rsidRDefault="000E0432" w:rsidP="000E0432">
            <w:pPr>
              <w:pStyle w:val="TAC"/>
              <w:rPr>
                <w:ins w:id="10964" w:author="Huawei" w:date="2021-05-27T14:56:00Z"/>
              </w:rPr>
            </w:pPr>
            <w:ins w:id="10965" w:author="Huawei" w:date="2021-05-27T14:56:00Z">
              <w:r w:rsidRPr="00525D63">
                <w:t>22</w:t>
              </w:r>
            </w:ins>
          </w:p>
        </w:tc>
      </w:tr>
      <w:tr w:rsidR="000E0432" w:rsidRPr="00525D63" w14:paraId="752015FD" w14:textId="77777777" w:rsidTr="000E0432">
        <w:trPr>
          <w:cantSplit/>
          <w:jc w:val="center"/>
          <w:ins w:id="10966"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588A6067" w14:textId="77777777" w:rsidR="000E0432" w:rsidRPr="00525D63" w:rsidRDefault="000E0432" w:rsidP="000E0432">
            <w:pPr>
              <w:pStyle w:val="TAC"/>
              <w:rPr>
                <w:ins w:id="10967" w:author="Huawei" w:date="2021-05-27T14:56:00Z"/>
              </w:rPr>
            </w:pPr>
            <w:ins w:id="10968" w:author="Huawei" w:date="2021-05-27T14:56:00Z">
              <w:r w:rsidRPr="00525D63">
                <w:t>First symbo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FA12BF4" w14:textId="77777777" w:rsidR="000E0432" w:rsidRPr="00525D63" w:rsidRDefault="000E0432" w:rsidP="000E0432">
            <w:pPr>
              <w:pStyle w:val="TAC"/>
              <w:rPr>
                <w:ins w:id="10969" w:author="Huawei" w:date="2021-05-27T14:56:00Z"/>
              </w:rPr>
            </w:pPr>
            <w:ins w:id="10970" w:author="Huawei" w:date="2021-05-27T14:56:00Z">
              <w:r w:rsidRPr="00525D63">
                <w:t>12</w:t>
              </w:r>
            </w:ins>
          </w:p>
        </w:tc>
      </w:tr>
      <w:tr w:rsidR="000E0432" w:rsidRPr="00525D63" w14:paraId="6261B4CF" w14:textId="77777777" w:rsidTr="000E0432">
        <w:trPr>
          <w:cantSplit/>
          <w:jc w:val="center"/>
          <w:ins w:id="10971"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6AF88FC1" w14:textId="77777777" w:rsidR="000E0432" w:rsidRPr="00525D63" w:rsidRDefault="000E0432" w:rsidP="000E0432">
            <w:pPr>
              <w:pStyle w:val="TAC"/>
              <w:rPr>
                <w:ins w:id="10972" w:author="Huawei" w:date="2021-05-27T14:56:00Z"/>
              </w:rPr>
            </w:pPr>
            <w:ins w:id="10973" w:author="Huawei" w:date="2021-05-27T14:56:00Z">
              <w:r w:rsidRPr="00525D63">
                <w:t>DM-RS sequence gene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AFE143" w14:textId="77777777" w:rsidR="000E0432" w:rsidRPr="00525D63" w:rsidRDefault="000E0432" w:rsidP="000E0432">
            <w:pPr>
              <w:pStyle w:val="TAC"/>
              <w:rPr>
                <w:ins w:id="10974" w:author="Huawei" w:date="2021-05-27T14:56:00Z"/>
              </w:rPr>
            </w:pPr>
            <w:ins w:id="10975" w:author="Huawei" w:date="2021-05-27T14:56:00Z">
              <w:r w:rsidRPr="00525D63">
                <w:t>NID0=0</w:t>
              </w:r>
            </w:ins>
          </w:p>
        </w:tc>
      </w:tr>
    </w:tbl>
    <w:p w14:paraId="59625180" w14:textId="77777777" w:rsidR="000E0432" w:rsidRDefault="000E0432" w:rsidP="000E0432">
      <w:pPr>
        <w:rPr>
          <w:ins w:id="10976" w:author="Huawei" w:date="2021-05-27T14:56:00Z"/>
          <w:lang w:eastAsia="zh-CN"/>
        </w:rPr>
      </w:pPr>
    </w:p>
    <w:p w14:paraId="2BDD6F59" w14:textId="77777777" w:rsidR="000E0432" w:rsidRDefault="000E0432" w:rsidP="00C475CF">
      <w:pPr>
        <w:pStyle w:val="H6"/>
        <w:rPr>
          <w:ins w:id="10977" w:author="Huawei" w:date="2021-05-27T14:56:00Z"/>
          <w:rFonts w:eastAsia="等线"/>
          <w:lang w:eastAsia="zh-CN"/>
        </w:rPr>
      </w:pPr>
      <w:bookmarkStart w:id="10978" w:name="_Toc67916564"/>
      <w:bookmarkStart w:id="10979" w:name="_Toc61176741"/>
      <w:bookmarkStart w:id="10980" w:name="_Toc53178107"/>
      <w:bookmarkStart w:id="10981" w:name="_Toc53177655"/>
      <w:bookmarkStart w:id="10982" w:name="_Toc45893491"/>
      <w:bookmarkStart w:id="10983" w:name="_Toc37268841"/>
      <w:bookmarkStart w:id="10984" w:name="_Toc37268390"/>
      <w:bookmarkStart w:id="10985" w:name="_Toc29811886"/>
      <w:bookmarkStart w:id="10986" w:name="_Toc29811435"/>
      <w:bookmarkStart w:id="10987" w:name="_Toc13079946"/>
      <w:ins w:id="10988" w:author="Huawei" w:date="2021-05-27T14:56:00Z">
        <w:r>
          <w:t>11.1.</w:t>
        </w:r>
        <w:r>
          <w:rPr>
            <w:lang w:eastAsia="zh-CN"/>
          </w:rPr>
          <w:t>3</w:t>
        </w:r>
        <w:r>
          <w:t>.2.</w:t>
        </w:r>
        <w:r>
          <w:rPr>
            <w:lang w:eastAsia="zh-CN"/>
          </w:rPr>
          <w:t>4</w:t>
        </w:r>
        <w:r>
          <w:t>.</w:t>
        </w:r>
        <w:r>
          <w:rPr>
            <w:lang w:eastAsia="zh-CN"/>
          </w:rPr>
          <w:t>2.2</w:t>
        </w:r>
        <w:r>
          <w:tab/>
        </w:r>
        <w:r>
          <w:rPr>
            <w:lang w:eastAsia="zh-CN"/>
          </w:rPr>
          <w:t>Minimum requirements</w:t>
        </w:r>
        <w:bookmarkEnd w:id="10978"/>
        <w:bookmarkEnd w:id="10979"/>
        <w:bookmarkEnd w:id="10980"/>
        <w:bookmarkEnd w:id="10981"/>
        <w:bookmarkEnd w:id="10982"/>
        <w:bookmarkEnd w:id="10983"/>
        <w:bookmarkEnd w:id="10984"/>
        <w:bookmarkEnd w:id="10985"/>
        <w:bookmarkEnd w:id="10986"/>
        <w:bookmarkEnd w:id="10987"/>
      </w:ins>
    </w:p>
    <w:p w14:paraId="6905669F" w14:textId="77777777" w:rsidR="000E0432" w:rsidRDefault="000E0432" w:rsidP="000E0432">
      <w:pPr>
        <w:rPr>
          <w:ins w:id="10989" w:author="Huawei" w:date="2021-05-27T14:56:00Z"/>
          <w:rFonts w:eastAsia="等线"/>
          <w:lang w:eastAsia="zh-CN"/>
        </w:rPr>
      </w:pPr>
      <w:ins w:id="10990" w:author="Huawei" w:date="2021-05-27T14:56:00Z">
        <w:r>
          <w:rPr>
            <w:lang w:eastAsia="zh-CN"/>
          </w:rPr>
          <w:t>The UCI block error probability</w:t>
        </w:r>
        <w:r>
          <w:t xml:space="preserve"> shall not exceed 1% at the SNR given in </w:t>
        </w:r>
        <w:r>
          <w:rPr>
            <w:lang w:eastAsia="zh-CN"/>
          </w:rPr>
          <w:t>t</w:t>
        </w:r>
        <w:r>
          <w:t xml:space="preserve">able </w:t>
        </w:r>
        <w:r>
          <w:rPr>
            <w:lang w:eastAsia="zh-CN"/>
          </w:rPr>
          <w:t>11</w:t>
        </w:r>
        <w:r>
          <w:t>.1.3.</w:t>
        </w:r>
        <w:r>
          <w:rPr>
            <w:lang w:eastAsia="zh-CN"/>
          </w:rPr>
          <w:t>2</w:t>
        </w:r>
        <w:r>
          <w:t>.</w:t>
        </w:r>
        <w:r>
          <w:rPr>
            <w:lang w:eastAsia="zh-CN"/>
          </w:rPr>
          <w:t>4.</w:t>
        </w:r>
        <w:r>
          <w:rPr>
            <w:rFonts w:eastAsia="宋体"/>
            <w:lang w:eastAsia="zh-CN"/>
          </w:rPr>
          <w:t>2</w:t>
        </w:r>
        <w:r>
          <w:rPr>
            <w:lang w:eastAsia="zh-CN"/>
          </w:rPr>
          <w:t>.2</w:t>
        </w:r>
        <w:r>
          <w:t xml:space="preserve">-1 and </w:t>
        </w:r>
        <w:r>
          <w:rPr>
            <w:lang w:eastAsia="zh-CN"/>
          </w:rPr>
          <w:t>t</w:t>
        </w:r>
        <w:r>
          <w:t xml:space="preserve">able </w:t>
        </w:r>
        <w:r>
          <w:rPr>
            <w:lang w:eastAsia="zh-CN"/>
          </w:rPr>
          <w:t>11</w:t>
        </w:r>
        <w:r>
          <w:t>.1.3.</w:t>
        </w:r>
        <w:r>
          <w:rPr>
            <w:lang w:eastAsia="zh-CN"/>
          </w:rPr>
          <w:t>2</w:t>
        </w:r>
        <w:r>
          <w:t>.</w:t>
        </w:r>
        <w:r>
          <w:rPr>
            <w:lang w:eastAsia="zh-CN"/>
          </w:rPr>
          <w:t>4.</w:t>
        </w:r>
        <w:r>
          <w:rPr>
            <w:rFonts w:eastAsia="宋体"/>
            <w:lang w:eastAsia="zh-CN"/>
          </w:rPr>
          <w:t>2</w:t>
        </w:r>
        <w:r>
          <w:rPr>
            <w:lang w:eastAsia="zh-CN"/>
          </w:rPr>
          <w:t>.2</w:t>
        </w:r>
        <w:r>
          <w:t>-2</w:t>
        </w:r>
        <w:r>
          <w:rPr>
            <w:lang w:eastAsia="zh-CN"/>
          </w:rPr>
          <w:t xml:space="preserve"> for 22 UCI bits.</w:t>
        </w:r>
      </w:ins>
    </w:p>
    <w:p w14:paraId="0F3ED1EF" w14:textId="77777777" w:rsidR="000E0432" w:rsidRPr="00E376A5" w:rsidRDefault="000E0432" w:rsidP="000E0432">
      <w:pPr>
        <w:pStyle w:val="TH"/>
        <w:rPr>
          <w:ins w:id="10991" w:author="Huawei" w:date="2021-05-27T14:56:00Z"/>
        </w:rPr>
      </w:pPr>
      <w:ins w:id="10992" w:author="Huawei" w:date="2021-05-27T14:56:00Z">
        <w:r w:rsidRPr="00E376A5">
          <w:t>Table 11.1.3.2.4.2.2-1: Minimum requirements for PUCCH format 2 with 6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1"/>
        <w:gridCol w:w="2370"/>
        <w:gridCol w:w="3527"/>
        <w:gridCol w:w="988"/>
        <w:gridCol w:w="1073"/>
      </w:tblGrid>
      <w:tr w:rsidR="000E0432" w14:paraId="5E33E674" w14:textId="77777777" w:rsidTr="000E0432">
        <w:trPr>
          <w:trHeight w:val="62"/>
          <w:jc w:val="center"/>
          <w:ins w:id="10993"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8086E13" w14:textId="77777777" w:rsidR="000E0432" w:rsidRDefault="000E0432" w:rsidP="000E0432">
            <w:pPr>
              <w:pStyle w:val="TAH"/>
              <w:rPr>
                <w:ins w:id="10994" w:author="Huawei" w:date="2021-05-27T14:56:00Z"/>
                <w:lang w:eastAsia="zh-CN"/>
              </w:rPr>
            </w:pPr>
            <w:ins w:id="10995" w:author="Huawei" w:date="2021-05-27T14:56:00Z">
              <w:r>
                <w:t xml:space="preserve">Number of </w:t>
              </w:r>
              <w:r>
                <w:rPr>
                  <w:lang w:eastAsia="zh-CN"/>
                </w:rPr>
                <w:t>T</w:t>
              </w:r>
              <w:r>
                <w:t>X antenna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673CE34" w14:textId="77777777" w:rsidR="000E0432" w:rsidRDefault="000E0432" w:rsidP="000E0432">
            <w:pPr>
              <w:pStyle w:val="TAH"/>
              <w:rPr>
                <w:ins w:id="10996" w:author="Huawei" w:date="2021-05-27T14:56:00Z"/>
                <w:lang w:eastAsia="zh-CN"/>
              </w:rPr>
            </w:pPr>
            <w:ins w:id="10997" w:author="Huawei" w:date="2021-05-27T14:56:00Z">
              <w:r>
                <w:rPr>
                  <w:lang w:eastAsia="zh-CN"/>
                </w:rPr>
                <w:t>Number of demodulation branche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BA921B" w14:textId="77199D67" w:rsidR="000E0432" w:rsidRDefault="000E0432" w:rsidP="000E0432">
            <w:pPr>
              <w:pStyle w:val="TAH"/>
              <w:rPr>
                <w:ins w:id="10998" w:author="Huawei" w:date="2021-05-27T14:56:00Z"/>
                <w:lang w:val="fr-FR" w:eastAsia="zh-CN"/>
              </w:rPr>
            </w:pPr>
            <w:ins w:id="10999" w:author="Huawei" w:date="2021-05-27T14:56:00Z">
              <w:r>
                <w:rPr>
                  <w:lang w:val="fr-FR"/>
                </w:rPr>
                <w:t xml:space="preserve">Propagation conditions and correlation matrix (Annex </w:t>
              </w:r>
            </w:ins>
            <w:ins w:id="11000" w:author="Huawei_Modify_After_Meeting" w:date="2021-05-27T17:20:00Z">
              <w:r w:rsidR="008C1CAC">
                <w:t>TBA</w:t>
              </w:r>
            </w:ins>
            <w:ins w:id="11001" w:author="Huawei" w:date="2021-05-27T14:56:00Z">
              <w:del w:id="11002" w:author="Huawei_Modify_After_Meeting" w:date="2021-05-27T17:20:00Z">
                <w:r w:rsidDel="008C1CAC">
                  <w:rPr>
                    <w:rFonts w:eastAsia="宋体"/>
                    <w:lang w:val="fr-FR" w:eastAsia="zh-CN"/>
                  </w:rPr>
                  <w:delText>G</w:delText>
                </w:r>
              </w:del>
              <w:r>
                <w:rPr>
                  <w:lang w:val="fr-FR"/>
                </w:rPr>
                <w:t>)</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840155" w14:textId="77777777" w:rsidR="000E0432" w:rsidRDefault="000E0432" w:rsidP="000E0432">
            <w:pPr>
              <w:pStyle w:val="TAH"/>
              <w:rPr>
                <w:ins w:id="11003" w:author="Huawei" w:date="2021-05-27T14:56:00Z"/>
              </w:rPr>
            </w:pPr>
            <w:ins w:id="11004" w:author="Huawei" w:date="2021-05-27T14:56:00Z">
              <w:r>
                <w:t>Channel bandwidth / SNR (dB)</w:t>
              </w:r>
            </w:ins>
          </w:p>
        </w:tc>
      </w:tr>
      <w:tr w:rsidR="000E0432" w14:paraId="3A3039B1" w14:textId="77777777" w:rsidTr="000E0432">
        <w:trPr>
          <w:trHeight w:val="44"/>
          <w:jc w:val="center"/>
          <w:ins w:id="11005"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CE269" w14:textId="77777777" w:rsidR="000E0432" w:rsidRDefault="000E0432" w:rsidP="000E0432">
            <w:pPr>
              <w:pStyle w:val="TAH"/>
              <w:rPr>
                <w:ins w:id="11006" w:author="Huawei" w:date="2021-05-27T14:56: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689B2" w14:textId="77777777" w:rsidR="000E0432" w:rsidRDefault="000E0432" w:rsidP="000E0432">
            <w:pPr>
              <w:pStyle w:val="TAH"/>
              <w:rPr>
                <w:ins w:id="11007" w:author="Huawei" w:date="2021-05-27T14:56: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D4A4D" w14:textId="77777777" w:rsidR="000E0432" w:rsidRDefault="000E0432" w:rsidP="000E0432">
            <w:pPr>
              <w:pStyle w:val="TAH"/>
              <w:rPr>
                <w:ins w:id="11008" w:author="Huawei" w:date="2021-05-27T14:56:00Z"/>
                <w:lang w:val="fr-FR"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98679A" w14:textId="77777777" w:rsidR="000E0432" w:rsidRDefault="000E0432" w:rsidP="000E0432">
            <w:pPr>
              <w:pStyle w:val="TAH"/>
              <w:rPr>
                <w:ins w:id="11009" w:author="Huawei" w:date="2021-05-27T14:56:00Z"/>
              </w:rPr>
            </w:pPr>
            <w:ins w:id="11010" w:author="Huawei" w:date="2021-05-27T14:56:00Z">
              <w:r>
                <w:t>5</w:t>
              </w:r>
              <w:r>
                <w:rPr>
                  <w:lang w:eastAsia="zh-CN"/>
                </w:rPr>
                <w:t>0</w:t>
              </w:r>
              <w:r>
                <w:t xml:space="preserve">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ACB7410" w14:textId="77777777" w:rsidR="000E0432" w:rsidRDefault="000E0432" w:rsidP="000E0432">
            <w:pPr>
              <w:pStyle w:val="TAH"/>
              <w:rPr>
                <w:ins w:id="11011" w:author="Huawei" w:date="2021-05-27T14:56:00Z"/>
                <w:rFonts w:eastAsia="等线"/>
                <w:lang w:eastAsia="zh-CN"/>
              </w:rPr>
            </w:pPr>
            <w:ins w:id="11012" w:author="Huawei" w:date="2021-05-27T14:56:00Z">
              <w:r>
                <w:t>10</w:t>
              </w:r>
              <w:r>
                <w:rPr>
                  <w:lang w:eastAsia="zh-CN"/>
                </w:rPr>
                <w:t>0</w:t>
              </w:r>
              <w:r>
                <w:t xml:space="preserve"> MHz</w:t>
              </w:r>
            </w:ins>
          </w:p>
        </w:tc>
      </w:tr>
      <w:tr w:rsidR="000E0432" w:rsidRPr="00E376A5" w14:paraId="47E31D0F" w14:textId="77777777" w:rsidTr="000E0432">
        <w:trPr>
          <w:trHeight w:val="115"/>
          <w:jc w:val="center"/>
          <w:ins w:id="11013"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672217C3" w14:textId="77777777" w:rsidR="000E0432" w:rsidRPr="00E376A5" w:rsidRDefault="000E0432" w:rsidP="000E0432">
            <w:pPr>
              <w:pStyle w:val="TAC"/>
              <w:rPr>
                <w:ins w:id="11014" w:author="Huawei" w:date="2021-05-27T14:56:00Z"/>
              </w:rPr>
            </w:pPr>
            <w:ins w:id="11015" w:author="Huawei" w:date="2021-05-27T14:56:00Z">
              <w:r w:rsidRPr="00E376A5">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1F6733A" w14:textId="77777777" w:rsidR="000E0432" w:rsidRPr="00E376A5" w:rsidRDefault="000E0432" w:rsidP="000E0432">
            <w:pPr>
              <w:pStyle w:val="TAC"/>
              <w:rPr>
                <w:ins w:id="11016" w:author="Huawei" w:date="2021-05-27T14:56:00Z"/>
              </w:rPr>
            </w:pPr>
            <w:ins w:id="11017" w:author="Huawei" w:date="2021-05-27T14:56:00Z">
              <w:r w:rsidRPr="00E376A5">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6AF3451" w14:textId="77777777" w:rsidR="000E0432" w:rsidRPr="00E376A5" w:rsidRDefault="000E0432" w:rsidP="000E0432">
            <w:pPr>
              <w:pStyle w:val="TAC"/>
              <w:rPr>
                <w:ins w:id="11018" w:author="Huawei" w:date="2021-05-27T14:56:00Z"/>
              </w:rPr>
            </w:pPr>
            <w:ins w:id="11019" w:author="Huawei" w:date="2021-05-27T14:56:00Z">
              <w:r w:rsidRPr="00E376A5">
                <w:t>TDLA30-300 Lo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A76BC67" w14:textId="77777777" w:rsidR="000E0432" w:rsidRPr="00E376A5" w:rsidRDefault="000E0432" w:rsidP="000E0432">
            <w:pPr>
              <w:pStyle w:val="TAC"/>
              <w:rPr>
                <w:ins w:id="11020" w:author="Huawei" w:date="2021-05-27T14:56:00Z"/>
              </w:rPr>
            </w:pPr>
            <w:ins w:id="11021" w:author="Huawei" w:date="2021-05-27T14:56:00Z">
              <w:r w:rsidRPr="00E376A5">
                <w:t>2.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267F02" w14:textId="77777777" w:rsidR="000E0432" w:rsidRPr="00E376A5" w:rsidRDefault="000E0432" w:rsidP="000E0432">
            <w:pPr>
              <w:pStyle w:val="TAC"/>
              <w:rPr>
                <w:ins w:id="11022" w:author="Huawei" w:date="2021-05-27T14:56:00Z"/>
              </w:rPr>
            </w:pPr>
            <w:ins w:id="11023" w:author="Huawei" w:date="2021-05-27T14:56:00Z">
              <w:r w:rsidRPr="00E376A5">
                <w:t>1.1</w:t>
              </w:r>
            </w:ins>
          </w:p>
        </w:tc>
      </w:tr>
    </w:tbl>
    <w:p w14:paraId="6EDE9E2A" w14:textId="77777777" w:rsidR="000E0432" w:rsidRDefault="000E0432" w:rsidP="000E0432">
      <w:pPr>
        <w:rPr>
          <w:ins w:id="11024" w:author="Huawei" w:date="2021-05-27T14:56:00Z"/>
        </w:rPr>
      </w:pPr>
    </w:p>
    <w:p w14:paraId="6D66A9AA" w14:textId="77777777" w:rsidR="000E0432" w:rsidRPr="00E376A5" w:rsidRDefault="000E0432" w:rsidP="000E0432">
      <w:pPr>
        <w:pStyle w:val="TH"/>
        <w:rPr>
          <w:ins w:id="11025" w:author="Huawei" w:date="2021-05-27T14:56:00Z"/>
        </w:rPr>
      </w:pPr>
      <w:ins w:id="11026" w:author="Huawei" w:date="2021-05-27T14:56:00Z">
        <w:r w:rsidRPr="00E376A5">
          <w:t>Table 11.1.3.2.4.2.2-2: Minimum requirements for PUCCH format 2 with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1"/>
        <w:gridCol w:w="2311"/>
        <w:gridCol w:w="3391"/>
        <w:gridCol w:w="730"/>
        <w:gridCol w:w="783"/>
        <w:gridCol w:w="783"/>
      </w:tblGrid>
      <w:tr w:rsidR="000E0432" w:rsidRPr="00525D63" w14:paraId="445CA04A" w14:textId="77777777" w:rsidTr="000E0432">
        <w:trPr>
          <w:trHeight w:val="156"/>
          <w:jc w:val="center"/>
          <w:ins w:id="11027"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687DB11" w14:textId="77777777" w:rsidR="000E0432" w:rsidRPr="00525D63" w:rsidRDefault="000E0432" w:rsidP="000E0432">
            <w:pPr>
              <w:pStyle w:val="TAH"/>
              <w:rPr>
                <w:ins w:id="11028" w:author="Huawei" w:date="2021-05-27T14:56:00Z"/>
              </w:rPr>
            </w:pPr>
            <w:ins w:id="11029" w:author="Huawei" w:date="2021-05-27T14:56:00Z">
              <w:r w:rsidRPr="00525D63">
                <w:t>Number of TX antenna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4EBDBD6" w14:textId="77777777" w:rsidR="000E0432" w:rsidRPr="00525D63" w:rsidRDefault="000E0432" w:rsidP="000E0432">
            <w:pPr>
              <w:pStyle w:val="TAH"/>
              <w:rPr>
                <w:ins w:id="11030" w:author="Huawei" w:date="2021-05-27T14:56:00Z"/>
              </w:rPr>
            </w:pPr>
            <w:ins w:id="11031" w:author="Huawei" w:date="2021-05-27T14:56:00Z">
              <w:r w:rsidRPr="00525D63">
                <w:t xml:space="preserve">Number of demodulation branches </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5D9795" w14:textId="3D2EAF8B" w:rsidR="000E0432" w:rsidRPr="00525D63" w:rsidRDefault="000E0432" w:rsidP="000E0432">
            <w:pPr>
              <w:pStyle w:val="TAH"/>
              <w:rPr>
                <w:ins w:id="11032" w:author="Huawei" w:date="2021-05-27T14:56:00Z"/>
              </w:rPr>
            </w:pPr>
            <w:ins w:id="11033" w:author="Huawei" w:date="2021-05-27T14:56:00Z">
              <w:r w:rsidRPr="00525D63">
                <w:t xml:space="preserve">Propagation conditions and correlation matrix (Annex </w:t>
              </w:r>
            </w:ins>
            <w:ins w:id="11034" w:author="Huawei_Modify_After_Meeting" w:date="2021-05-27T17:20:00Z">
              <w:r w:rsidR="008C1CAC">
                <w:t>TBA</w:t>
              </w:r>
            </w:ins>
            <w:ins w:id="11035" w:author="Huawei" w:date="2021-05-27T14:56:00Z">
              <w:del w:id="11036" w:author="Huawei_Modify_After_Meeting" w:date="2021-05-27T17:20:00Z">
                <w:r w:rsidRPr="00525D63" w:rsidDel="008C1CAC">
                  <w:delText>G</w:delText>
                </w:r>
              </w:del>
              <w:r w:rsidRPr="00525D63">
                <w:t>)</w:t>
              </w:r>
            </w:ins>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C8CE5E6" w14:textId="77777777" w:rsidR="000E0432" w:rsidRPr="00525D63" w:rsidRDefault="000E0432" w:rsidP="000E0432">
            <w:pPr>
              <w:pStyle w:val="TAH"/>
              <w:rPr>
                <w:ins w:id="11037" w:author="Huawei" w:date="2021-05-27T14:56:00Z"/>
              </w:rPr>
            </w:pPr>
            <w:ins w:id="11038" w:author="Huawei" w:date="2021-05-27T14:56:00Z">
              <w:r w:rsidRPr="00525D63">
                <w:t>Channel bandwidth / SNR (dB)</w:t>
              </w:r>
            </w:ins>
          </w:p>
        </w:tc>
      </w:tr>
      <w:tr w:rsidR="000E0432" w:rsidRPr="00525D63" w14:paraId="58285F85" w14:textId="77777777" w:rsidTr="000E0432">
        <w:trPr>
          <w:trHeight w:val="110"/>
          <w:jc w:val="center"/>
          <w:ins w:id="11039"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7E1AEA" w14:textId="77777777" w:rsidR="000E0432" w:rsidRPr="002921FA" w:rsidRDefault="000E0432" w:rsidP="000E0432">
            <w:pPr>
              <w:pStyle w:val="TAH"/>
              <w:rPr>
                <w:ins w:id="11040"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B494A" w14:textId="77777777" w:rsidR="000E0432" w:rsidRPr="002921FA" w:rsidRDefault="000E0432" w:rsidP="000E0432">
            <w:pPr>
              <w:pStyle w:val="TAH"/>
              <w:rPr>
                <w:ins w:id="11041"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78442" w14:textId="77777777" w:rsidR="000E0432" w:rsidRPr="002921FA" w:rsidRDefault="000E0432" w:rsidP="000E0432">
            <w:pPr>
              <w:pStyle w:val="TAH"/>
              <w:rPr>
                <w:ins w:id="11042"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B9B2DC" w14:textId="77777777" w:rsidR="000E0432" w:rsidRPr="00525D63" w:rsidRDefault="000E0432" w:rsidP="000E0432">
            <w:pPr>
              <w:pStyle w:val="TAH"/>
              <w:rPr>
                <w:ins w:id="11043" w:author="Huawei" w:date="2021-05-27T14:56:00Z"/>
              </w:rPr>
            </w:pPr>
            <w:ins w:id="11044" w:author="Huawei" w:date="2021-05-27T14:56:00Z">
              <w:r w:rsidRPr="00525D63">
                <w:t>5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0FAECA" w14:textId="77777777" w:rsidR="000E0432" w:rsidRPr="00525D63" w:rsidRDefault="000E0432" w:rsidP="000E0432">
            <w:pPr>
              <w:pStyle w:val="TAH"/>
              <w:rPr>
                <w:ins w:id="11045" w:author="Huawei" w:date="2021-05-27T14:56:00Z"/>
              </w:rPr>
            </w:pPr>
            <w:ins w:id="11046" w:author="Huawei" w:date="2021-05-27T14:56:00Z">
              <w:r w:rsidRPr="00525D63">
                <w:t>10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1B14172" w14:textId="77777777" w:rsidR="000E0432" w:rsidRPr="00525D63" w:rsidRDefault="000E0432" w:rsidP="000E0432">
            <w:pPr>
              <w:pStyle w:val="TAH"/>
              <w:rPr>
                <w:ins w:id="11047" w:author="Huawei" w:date="2021-05-27T14:56:00Z"/>
              </w:rPr>
            </w:pPr>
            <w:ins w:id="11048" w:author="Huawei" w:date="2021-05-27T14:56:00Z">
              <w:r w:rsidRPr="00525D63">
                <w:t>200 MHz</w:t>
              </w:r>
            </w:ins>
          </w:p>
        </w:tc>
      </w:tr>
      <w:tr w:rsidR="000E0432" w:rsidRPr="00525D63" w14:paraId="167D7AA6" w14:textId="77777777" w:rsidTr="000E0432">
        <w:trPr>
          <w:trHeight w:val="292"/>
          <w:jc w:val="center"/>
          <w:ins w:id="11049"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1FE5587F" w14:textId="77777777" w:rsidR="000E0432" w:rsidRPr="00525D63" w:rsidRDefault="000E0432" w:rsidP="000E0432">
            <w:pPr>
              <w:pStyle w:val="TAC"/>
              <w:rPr>
                <w:ins w:id="11050" w:author="Huawei" w:date="2021-05-27T14:56:00Z"/>
              </w:rPr>
            </w:pPr>
            <w:ins w:id="11051" w:author="Huawei" w:date="2021-05-27T14:56:00Z">
              <w:r w:rsidRPr="00525D63">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C80B82F" w14:textId="77777777" w:rsidR="000E0432" w:rsidRPr="00525D63" w:rsidRDefault="000E0432" w:rsidP="000E0432">
            <w:pPr>
              <w:pStyle w:val="TAC"/>
              <w:rPr>
                <w:ins w:id="11052" w:author="Huawei" w:date="2021-05-27T14:56:00Z"/>
              </w:rPr>
            </w:pPr>
            <w:ins w:id="11053" w:author="Huawei" w:date="2021-05-27T14:56:00Z">
              <w:r w:rsidRPr="00525D63">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126B7D2" w14:textId="77777777" w:rsidR="000E0432" w:rsidRPr="00525D63" w:rsidRDefault="000E0432" w:rsidP="000E0432">
            <w:pPr>
              <w:pStyle w:val="TAC"/>
              <w:rPr>
                <w:ins w:id="11054" w:author="Huawei" w:date="2021-05-27T14:56:00Z"/>
              </w:rPr>
            </w:pPr>
            <w:ins w:id="11055" w:author="Huawei" w:date="2021-05-27T14:56:00Z">
              <w:r w:rsidRPr="00525D63">
                <w:t>TDLA30-300 Lo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566B77A" w14:textId="77777777" w:rsidR="000E0432" w:rsidRPr="00525D63" w:rsidRDefault="000E0432" w:rsidP="000E0432">
            <w:pPr>
              <w:pStyle w:val="TAC"/>
              <w:rPr>
                <w:ins w:id="11056" w:author="Huawei" w:date="2021-05-27T14:56:00Z"/>
              </w:rPr>
            </w:pPr>
            <w:ins w:id="11057" w:author="Huawei" w:date="2021-05-27T14:56:00Z">
              <w:r w:rsidRPr="00525D63">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0998209" w14:textId="77777777" w:rsidR="000E0432" w:rsidRPr="00525D63" w:rsidRDefault="000E0432" w:rsidP="000E0432">
            <w:pPr>
              <w:pStyle w:val="TAC"/>
              <w:rPr>
                <w:ins w:id="11058" w:author="Huawei" w:date="2021-05-27T14:56:00Z"/>
              </w:rPr>
            </w:pPr>
            <w:ins w:id="11059" w:author="Huawei" w:date="2021-05-27T14:56:00Z">
              <w:r w:rsidRPr="00525D63">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1E6E62" w14:textId="77777777" w:rsidR="000E0432" w:rsidRPr="00525D63" w:rsidRDefault="000E0432" w:rsidP="000E0432">
            <w:pPr>
              <w:pStyle w:val="TAC"/>
              <w:rPr>
                <w:ins w:id="11060" w:author="Huawei" w:date="2021-05-27T14:56:00Z"/>
              </w:rPr>
            </w:pPr>
            <w:ins w:id="11061" w:author="Huawei" w:date="2021-05-27T14:56:00Z">
              <w:r w:rsidRPr="00525D63">
                <w:t>1.1</w:t>
              </w:r>
            </w:ins>
          </w:p>
        </w:tc>
      </w:tr>
    </w:tbl>
    <w:p w14:paraId="66D6EBFF" w14:textId="77777777" w:rsidR="000E0432" w:rsidRDefault="000E0432" w:rsidP="000E0432">
      <w:pPr>
        <w:rPr>
          <w:ins w:id="11062" w:author="Huawei" w:date="2021-05-27T14:56:00Z"/>
        </w:rPr>
      </w:pPr>
    </w:p>
    <w:p w14:paraId="5E289098" w14:textId="77777777" w:rsidR="000E0432" w:rsidRDefault="000E0432" w:rsidP="000E0432">
      <w:pPr>
        <w:pStyle w:val="5"/>
        <w:rPr>
          <w:ins w:id="11063" w:author="Huawei" w:date="2021-05-27T14:56:00Z"/>
        </w:rPr>
      </w:pPr>
      <w:bookmarkStart w:id="11064" w:name="_Toc67916565"/>
      <w:bookmarkStart w:id="11065" w:name="_Toc61176742"/>
      <w:bookmarkStart w:id="11066" w:name="_Toc53178108"/>
      <w:bookmarkStart w:id="11067" w:name="_Toc53177656"/>
      <w:bookmarkStart w:id="11068" w:name="_Toc45893492"/>
      <w:bookmarkStart w:id="11069" w:name="_Toc37268842"/>
      <w:bookmarkStart w:id="11070" w:name="_Toc37268391"/>
      <w:bookmarkStart w:id="11071" w:name="_Toc29811887"/>
      <w:bookmarkStart w:id="11072" w:name="_Toc29811436"/>
      <w:bookmarkStart w:id="11073" w:name="_Toc13079947"/>
      <w:ins w:id="11074" w:author="Huawei" w:date="2021-05-27T14:56:00Z">
        <w:r>
          <w:t>11.1.3.2.5</w:t>
        </w:r>
        <w:r>
          <w:tab/>
          <w:t>Performance requirements for PUCCH format 3</w:t>
        </w:r>
        <w:bookmarkEnd w:id="11064"/>
        <w:bookmarkEnd w:id="11065"/>
        <w:bookmarkEnd w:id="11066"/>
        <w:bookmarkEnd w:id="11067"/>
        <w:bookmarkEnd w:id="11068"/>
        <w:bookmarkEnd w:id="11069"/>
        <w:bookmarkEnd w:id="11070"/>
        <w:bookmarkEnd w:id="11071"/>
        <w:bookmarkEnd w:id="11072"/>
        <w:bookmarkEnd w:id="11073"/>
      </w:ins>
    </w:p>
    <w:p w14:paraId="553FF3D4" w14:textId="77777777" w:rsidR="000E0432" w:rsidRDefault="000E0432" w:rsidP="00C475CF">
      <w:pPr>
        <w:pStyle w:val="H6"/>
        <w:rPr>
          <w:ins w:id="11075" w:author="Huawei" w:date="2021-05-27T14:56:00Z"/>
        </w:rPr>
      </w:pPr>
      <w:bookmarkStart w:id="11076" w:name="_Toc67916566"/>
      <w:bookmarkStart w:id="11077" w:name="_Toc61176743"/>
      <w:bookmarkStart w:id="11078" w:name="_Toc53178109"/>
      <w:bookmarkStart w:id="11079" w:name="_Toc53177657"/>
      <w:bookmarkStart w:id="11080" w:name="_Toc45893493"/>
      <w:bookmarkStart w:id="11081" w:name="_Toc37268843"/>
      <w:bookmarkStart w:id="11082" w:name="_Toc37268392"/>
      <w:bookmarkStart w:id="11083" w:name="_Toc29811888"/>
      <w:bookmarkStart w:id="11084" w:name="_Toc29811437"/>
      <w:bookmarkStart w:id="11085" w:name="_Toc13079948"/>
      <w:ins w:id="11086" w:author="Huawei" w:date="2021-05-27T14:56:00Z">
        <w:r>
          <w:t>11.1.3.2.5.1</w:t>
        </w:r>
        <w:r>
          <w:tab/>
          <w:t>General</w:t>
        </w:r>
        <w:bookmarkEnd w:id="11076"/>
        <w:bookmarkEnd w:id="11077"/>
        <w:bookmarkEnd w:id="11078"/>
        <w:bookmarkEnd w:id="11079"/>
        <w:bookmarkEnd w:id="11080"/>
        <w:bookmarkEnd w:id="11081"/>
        <w:bookmarkEnd w:id="11082"/>
        <w:bookmarkEnd w:id="11083"/>
        <w:bookmarkEnd w:id="11084"/>
        <w:bookmarkEnd w:id="11085"/>
      </w:ins>
    </w:p>
    <w:p w14:paraId="1179F957" w14:textId="77777777" w:rsidR="000E0432" w:rsidRDefault="000E0432" w:rsidP="000E0432">
      <w:pPr>
        <w:rPr>
          <w:ins w:id="11087" w:author="Huawei" w:date="2021-05-27T14:56:00Z"/>
          <w:lang w:eastAsia="zh-CN"/>
        </w:rPr>
      </w:pPr>
      <w:ins w:id="11088" w:author="Huawei" w:date="2021-05-27T14:56:00Z">
        <w:r>
          <w:rPr>
            <w:lang w:eastAsia="zh-CN"/>
          </w:rPr>
          <w:t xml:space="preserve">The performance is measured by the required SNR at UCI </w:t>
        </w:r>
        <w:r>
          <w:t>block error probability</w:t>
        </w:r>
        <w:r>
          <w:rPr>
            <w:rFonts w:eastAsia="MS Mincho"/>
          </w:rPr>
          <w:t xml:space="preserve"> </w:t>
        </w:r>
        <w:r>
          <w:rPr>
            <w:lang w:eastAsia="zh-CN"/>
          </w:rPr>
          <w:t>not exceeding 1%.</w:t>
        </w:r>
      </w:ins>
    </w:p>
    <w:p w14:paraId="0F5F329C" w14:textId="77777777" w:rsidR="000E0432" w:rsidRDefault="000E0432" w:rsidP="000E0432">
      <w:pPr>
        <w:rPr>
          <w:ins w:id="11089" w:author="Huawei" w:date="2021-05-27T14:56:00Z"/>
          <w:lang w:eastAsia="zh-CN"/>
        </w:rPr>
      </w:pPr>
      <w:ins w:id="11090" w:author="Huawei" w:date="2021-05-27T14:56:00Z">
        <w:r>
          <w:rPr>
            <w:lang w:eastAsia="zh-CN"/>
          </w:rPr>
          <w:t xml:space="preserve">The UCI block error probability is defined as the conditional probability of incorrectly decoding the UCI information when the UCI information is sent. </w:t>
        </w:r>
        <w:r>
          <w:rPr>
            <w:rFonts w:eastAsia="等线"/>
            <w:lang w:eastAsia="zh-CN"/>
          </w:rPr>
          <w:t>The UCI information does not contain CSI part 2</w:t>
        </w:r>
        <w:r>
          <w:rPr>
            <w:lang w:eastAsia="zh-CN"/>
          </w:rPr>
          <w:t xml:space="preserve">. </w:t>
        </w:r>
      </w:ins>
    </w:p>
    <w:p w14:paraId="52254065" w14:textId="77777777" w:rsidR="000E0432" w:rsidRDefault="000E0432" w:rsidP="000E0432">
      <w:pPr>
        <w:rPr>
          <w:ins w:id="11091" w:author="Huawei" w:date="2021-05-27T14:56:00Z"/>
          <w:noProof/>
          <w:lang w:eastAsia="zh-CN"/>
        </w:rPr>
      </w:pPr>
      <w:ins w:id="11092" w:author="Huawei" w:date="2021-05-27T14:56:00Z">
        <w:r>
          <w:rPr>
            <w:lang w:eastAsia="zh-CN"/>
          </w:rPr>
          <w:t xml:space="preserve">The transient period as specified in TS 38.101-2 [4] clause </w:t>
        </w:r>
        <w:r>
          <w:t xml:space="preserve">6.3.3.1 </w:t>
        </w:r>
        <w:r>
          <w:rPr>
            <w:lang w:eastAsia="zh-CN"/>
          </w:rPr>
          <w:t>is not taken into account for performance requirement testing, where the RB hopping is symmetric to the CC centre, i.e. intra-slot frequency hopping is enabled.</w:t>
        </w:r>
      </w:ins>
    </w:p>
    <w:p w14:paraId="7A244598" w14:textId="77777777" w:rsidR="000E0432" w:rsidRPr="00525D63" w:rsidRDefault="000E0432" w:rsidP="000E0432">
      <w:pPr>
        <w:pStyle w:val="TH"/>
        <w:rPr>
          <w:ins w:id="11093" w:author="Huawei" w:date="2021-05-27T14:56:00Z"/>
        </w:rPr>
      </w:pPr>
      <w:ins w:id="11094" w:author="Huawei" w:date="2021-05-27T14:56:00Z">
        <w:r w:rsidRPr="00525D63">
          <w:t>Table 11.1.3.2.5.1-1: Test parameters</w:t>
        </w:r>
        <w:r>
          <w:t xml:space="preserve"> for PUCCH format 3 tes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8"/>
        <w:gridCol w:w="2019"/>
        <w:gridCol w:w="2019"/>
      </w:tblGrid>
      <w:tr w:rsidR="000E0432" w:rsidRPr="00525D63" w14:paraId="1190A76C" w14:textId="77777777" w:rsidTr="000E0432">
        <w:trPr>
          <w:cantSplit/>
          <w:jc w:val="center"/>
          <w:ins w:id="1109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5C8ECF6E" w14:textId="77777777" w:rsidR="000E0432" w:rsidRPr="00525D63" w:rsidRDefault="000E0432" w:rsidP="000E0432">
            <w:pPr>
              <w:pStyle w:val="TAH"/>
              <w:rPr>
                <w:ins w:id="11096" w:author="Huawei" w:date="2021-05-27T14:56:00Z"/>
              </w:rPr>
            </w:pPr>
            <w:ins w:id="11097" w:author="Huawei" w:date="2021-05-27T14:56:00Z">
              <w:r w:rsidRPr="00525D63">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DB8887F" w14:textId="77777777" w:rsidR="000E0432" w:rsidRPr="00525D63" w:rsidRDefault="000E0432" w:rsidP="000E0432">
            <w:pPr>
              <w:pStyle w:val="TAH"/>
              <w:rPr>
                <w:ins w:id="11098" w:author="Huawei" w:date="2021-05-27T14:56:00Z"/>
              </w:rPr>
            </w:pPr>
            <w:ins w:id="11099" w:author="Huawei" w:date="2021-05-27T14:56:00Z">
              <w:r w:rsidRPr="00525D63">
                <w:t>Test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5972A9" w14:textId="77777777" w:rsidR="000E0432" w:rsidRPr="00525D63" w:rsidRDefault="000E0432" w:rsidP="000E0432">
            <w:pPr>
              <w:pStyle w:val="TAH"/>
              <w:rPr>
                <w:ins w:id="11100" w:author="Huawei" w:date="2021-05-27T14:56:00Z"/>
              </w:rPr>
            </w:pPr>
            <w:ins w:id="11101" w:author="Huawei" w:date="2021-05-27T14:56:00Z">
              <w:r w:rsidRPr="00525D63">
                <w:t>Test 2</w:t>
              </w:r>
            </w:ins>
          </w:p>
        </w:tc>
      </w:tr>
      <w:tr w:rsidR="000E0432" w:rsidRPr="00525D63" w14:paraId="62FEBBA5" w14:textId="77777777" w:rsidTr="000E0432">
        <w:trPr>
          <w:cantSplit/>
          <w:jc w:val="center"/>
          <w:ins w:id="1110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tcPr>
          <w:p w14:paraId="75738E88" w14:textId="77777777" w:rsidR="000E0432" w:rsidRPr="00525D63" w:rsidRDefault="000E0432" w:rsidP="000E0432">
            <w:pPr>
              <w:pStyle w:val="TAC"/>
              <w:rPr>
                <w:ins w:id="11103" w:author="Huawei" w:date="2021-05-27T14:56:00Z"/>
              </w:rPr>
            </w:pPr>
            <w:ins w:id="11104" w:author="Huawei" w:date="2021-05-27T14:56:00Z">
              <w:r>
                <w:t>Cyclic prefix</w:t>
              </w:r>
            </w:ins>
          </w:p>
        </w:tc>
        <w:tc>
          <w:tcPr>
            <w:tcW w:w="0" w:type="auto"/>
            <w:gridSpan w:val="2"/>
            <w:tcBorders>
              <w:top w:val="single" w:sz="4" w:space="0" w:color="auto"/>
              <w:left w:val="single" w:sz="4" w:space="0" w:color="auto"/>
              <w:bottom w:val="single" w:sz="4" w:space="0" w:color="auto"/>
              <w:right w:val="single" w:sz="4" w:space="0" w:color="auto"/>
            </w:tcBorders>
            <w:vAlign w:val="center"/>
          </w:tcPr>
          <w:p w14:paraId="6D2FEF5D" w14:textId="77777777" w:rsidR="000E0432" w:rsidRPr="00525D63" w:rsidRDefault="000E0432" w:rsidP="000E0432">
            <w:pPr>
              <w:pStyle w:val="TAC"/>
              <w:rPr>
                <w:ins w:id="11105" w:author="Huawei" w:date="2021-05-27T14:56:00Z"/>
              </w:rPr>
            </w:pPr>
            <w:ins w:id="11106" w:author="Huawei" w:date="2021-05-27T14:56:00Z">
              <w:r>
                <w:t>Normal</w:t>
              </w:r>
            </w:ins>
          </w:p>
        </w:tc>
      </w:tr>
      <w:tr w:rsidR="000E0432" w:rsidRPr="00525D63" w14:paraId="0B136891" w14:textId="77777777" w:rsidTr="000E0432">
        <w:trPr>
          <w:cantSplit/>
          <w:jc w:val="center"/>
          <w:ins w:id="1110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61718254" w14:textId="77777777" w:rsidR="000E0432" w:rsidRPr="00525D63" w:rsidRDefault="000E0432" w:rsidP="000E0432">
            <w:pPr>
              <w:pStyle w:val="TAC"/>
              <w:rPr>
                <w:ins w:id="11108" w:author="Huawei" w:date="2021-05-27T14:56:00Z"/>
              </w:rPr>
            </w:pPr>
            <w:ins w:id="11109" w:author="Huawei" w:date="2021-05-27T14:56:00Z">
              <w:r w:rsidRPr="00525D63">
                <w:t>Modulation order</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A1C51A" w14:textId="77777777" w:rsidR="000E0432" w:rsidRPr="00525D63" w:rsidRDefault="000E0432" w:rsidP="000E0432">
            <w:pPr>
              <w:pStyle w:val="TAC"/>
              <w:rPr>
                <w:ins w:id="11110" w:author="Huawei" w:date="2021-05-27T14:56:00Z"/>
              </w:rPr>
            </w:pPr>
            <w:ins w:id="11111" w:author="Huawei" w:date="2021-05-27T14:56:00Z">
              <w:r w:rsidRPr="00525D63">
                <w:t>QPSK</w:t>
              </w:r>
            </w:ins>
          </w:p>
        </w:tc>
      </w:tr>
      <w:tr w:rsidR="000E0432" w:rsidRPr="00525D63" w14:paraId="690756B9" w14:textId="77777777" w:rsidTr="000E0432">
        <w:trPr>
          <w:cantSplit/>
          <w:jc w:val="center"/>
          <w:ins w:id="1111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029F284B" w14:textId="77777777" w:rsidR="000E0432" w:rsidRPr="00525D63" w:rsidRDefault="000E0432" w:rsidP="000E0432">
            <w:pPr>
              <w:pStyle w:val="TAC"/>
              <w:rPr>
                <w:ins w:id="11113" w:author="Huawei" w:date="2021-05-27T14:56:00Z"/>
              </w:rPr>
            </w:pPr>
            <w:ins w:id="11114" w:author="Huawei" w:date="2021-05-27T14:56:00Z">
              <w:r w:rsidRPr="00525D63">
                <w:t>First PRB prior to frequency hopping</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ED97FC4" w14:textId="77777777" w:rsidR="000E0432" w:rsidRPr="00525D63" w:rsidRDefault="000E0432" w:rsidP="000E0432">
            <w:pPr>
              <w:pStyle w:val="TAC"/>
              <w:rPr>
                <w:ins w:id="11115" w:author="Huawei" w:date="2021-05-27T14:56:00Z"/>
              </w:rPr>
            </w:pPr>
            <w:ins w:id="11116" w:author="Huawei" w:date="2021-05-27T14:56:00Z">
              <w:r w:rsidRPr="00525D63">
                <w:t>0</w:t>
              </w:r>
            </w:ins>
          </w:p>
        </w:tc>
      </w:tr>
      <w:tr w:rsidR="000E0432" w:rsidRPr="00525D63" w14:paraId="58925DDA" w14:textId="77777777" w:rsidTr="000E0432">
        <w:trPr>
          <w:cantSplit/>
          <w:jc w:val="center"/>
          <w:ins w:id="1111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5996E3DA" w14:textId="77777777" w:rsidR="000E0432" w:rsidRPr="00525D63" w:rsidRDefault="000E0432" w:rsidP="000E0432">
            <w:pPr>
              <w:pStyle w:val="TAC"/>
              <w:rPr>
                <w:ins w:id="11118" w:author="Huawei" w:date="2021-05-27T14:56:00Z"/>
              </w:rPr>
            </w:pPr>
            <w:ins w:id="11119" w:author="Huawei" w:date="2021-05-27T14:56:00Z">
              <w:r w:rsidRPr="00525D63">
                <w:t>Intra-slot frequency hopping</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CB00A93" w14:textId="77777777" w:rsidR="000E0432" w:rsidRPr="00525D63" w:rsidRDefault="000E0432" w:rsidP="000E0432">
            <w:pPr>
              <w:pStyle w:val="TAC"/>
              <w:rPr>
                <w:ins w:id="11120" w:author="Huawei" w:date="2021-05-27T14:56:00Z"/>
              </w:rPr>
            </w:pPr>
            <w:ins w:id="11121" w:author="Huawei" w:date="2021-05-27T14:56:00Z">
              <w:r w:rsidRPr="00525D63">
                <w:t>enabled</w:t>
              </w:r>
            </w:ins>
          </w:p>
        </w:tc>
      </w:tr>
      <w:tr w:rsidR="000E0432" w:rsidRPr="00525D63" w14:paraId="2DEBE6A2" w14:textId="77777777" w:rsidTr="000E0432">
        <w:trPr>
          <w:cantSplit/>
          <w:jc w:val="center"/>
          <w:ins w:id="1112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022753BC" w14:textId="77777777" w:rsidR="000E0432" w:rsidRPr="00525D63" w:rsidRDefault="000E0432" w:rsidP="000E0432">
            <w:pPr>
              <w:pStyle w:val="TAC"/>
              <w:rPr>
                <w:ins w:id="11123" w:author="Huawei" w:date="2021-05-27T14:56:00Z"/>
              </w:rPr>
            </w:pPr>
            <w:ins w:id="11124" w:author="Huawei" w:date="2021-05-27T14:56:00Z">
              <w:r w:rsidRPr="00525D63">
                <w:t>First PRB after frequency hopping</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9C3F71D" w14:textId="77777777" w:rsidR="000E0432" w:rsidRPr="00525D63" w:rsidRDefault="000E0432" w:rsidP="000E0432">
            <w:pPr>
              <w:pStyle w:val="TAC"/>
              <w:rPr>
                <w:ins w:id="11125" w:author="Huawei" w:date="2021-05-27T14:56:00Z"/>
              </w:rPr>
            </w:pPr>
            <w:ins w:id="11126" w:author="Huawei" w:date="2021-05-27T14:56:00Z">
              <w:r w:rsidRPr="00525D63">
                <w:t>The largest PRB index –  (Number of PRBs – 1)</w:t>
              </w:r>
            </w:ins>
          </w:p>
        </w:tc>
      </w:tr>
      <w:tr w:rsidR="000E0432" w:rsidRPr="00525D63" w14:paraId="48F8A8A9" w14:textId="77777777" w:rsidTr="000E0432">
        <w:trPr>
          <w:cantSplit/>
          <w:jc w:val="center"/>
          <w:ins w:id="1112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4DFBB030" w14:textId="77777777" w:rsidR="000E0432" w:rsidRPr="00525D63" w:rsidRDefault="000E0432" w:rsidP="000E0432">
            <w:pPr>
              <w:pStyle w:val="TAC"/>
              <w:rPr>
                <w:ins w:id="11128" w:author="Huawei" w:date="2021-05-27T14:56:00Z"/>
              </w:rPr>
            </w:pPr>
            <w:ins w:id="11129" w:author="Huawei" w:date="2021-05-27T14:56:00Z">
              <w:r w:rsidRPr="00525D63">
                <w:t>Group and sequence hopping</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BA30B63" w14:textId="77777777" w:rsidR="000E0432" w:rsidRPr="00525D63" w:rsidRDefault="000E0432" w:rsidP="000E0432">
            <w:pPr>
              <w:pStyle w:val="TAC"/>
              <w:rPr>
                <w:ins w:id="11130" w:author="Huawei" w:date="2021-05-27T14:56:00Z"/>
              </w:rPr>
            </w:pPr>
            <w:ins w:id="11131" w:author="Huawei" w:date="2021-05-27T14:56:00Z">
              <w:r w:rsidRPr="00525D63">
                <w:t>neither</w:t>
              </w:r>
            </w:ins>
          </w:p>
        </w:tc>
      </w:tr>
      <w:tr w:rsidR="000E0432" w:rsidRPr="00525D63" w14:paraId="38F1E4FF" w14:textId="77777777" w:rsidTr="000E0432">
        <w:trPr>
          <w:cantSplit/>
          <w:jc w:val="center"/>
          <w:ins w:id="11132"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066B311E" w14:textId="77777777" w:rsidR="000E0432" w:rsidRPr="00525D63" w:rsidRDefault="000E0432" w:rsidP="000E0432">
            <w:pPr>
              <w:pStyle w:val="TAC"/>
              <w:rPr>
                <w:ins w:id="11133" w:author="Huawei" w:date="2021-05-27T14:56:00Z"/>
              </w:rPr>
            </w:pPr>
            <w:ins w:id="11134" w:author="Huawei" w:date="2021-05-27T14:56:00Z">
              <w:r w:rsidRPr="00525D63">
                <w:t>Hopping ID</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47F795" w14:textId="77777777" w:rsidR="000E0432" w:rsidRPr="00525D63" w:rsidRDefault="000E0432" w:rsidP="000E0432">
            <w:pPr>
              <w:pStyle w:val="TAC"/>
              <w:rPr>
                <w:ins w:id="11135" w:author="Huawei" w:date="2021-05-27T14:56:00Z"/>
              </w:rPr>
            </w:pPr>
            <w:ins w:id="11136" w:author="Huawei" w:date="2021-05-27T14:56:00Z">
              <w:r w:rsidRPr="00525D63">
                <w:t>0</w:t>
              </w:r>
            </w:ins>
          </w:p>
        </w:tc>
      </w:tr>
      <w:tr w:rsidR="000E0432" w:rsidRPr="00525D63" w14:paraId="6E42B2AF" w14:textId="77777777" w:rsidTr="000E0432">
        <w:trPr>
          <w:cantSplit/>
          <w:jc w:val="center"/>
          <w:ins w:id="11137"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32EAEA9F" w14:textId="77777777" w:rsidR="000E0432" w:rsidRPr="00525D63" w:rsidRDefault="000E0432" w:rsidP="000E0432">
            <w:pPr>
              <w:pStyle w:val="TAC"/>
              <w:rPr>
                <w:ins w:id="11138" w:author="Huawei" w:date="2021-05-27T14:56:00Z"/>
              </w:rPr>
            </w:pPr>
            <w:ins w:id="11139" w:author="Huawei" w:date="2021-05-27T14:56:00Z">
              <w:r w:rsidRPr="00525D63">
                <w:t>Number of PRB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37A362" w14:textId="77777777" w:rsidR="000E0432" w:rsidRPr="00525D63" w:rsidRDefault="000E0432" w:rsidP="000E0432">
            <w:pPr>
              <w:pStyle w:val="TAC"/>
              <w:rPr>
                <w:ins w:id="11140" w:author="Huawei" w:date="2021-05-27T14:56:00Z"/>
              </w:rPr>
            </w:pPr>
            <w:ins w:id="11141" w:author="Huawei" w:date="2021-05-27T14:56:00Z">
              <w:r w:rsidRPr="00525D63">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83EDB2" w14:textId="77777777" w:rsidR="000E0432" w:rsidRPr="00525D63" w:rsidRDefault="000E0432" w:rsidP="000E0432">
            <w:pPr>
              <w:pStyle w:val="TAC"/>
              <w:rPr>
                <w:ins w:id="11142" w:author="Huawei" w:date="2021-05-27T14:56:00Z"/>
              </w:rPr>
            </w:pPr>
            <w:ins w:id="11143" w:author="Huawei" w:date="2021-05-27T14:56:00Z">
              <w:r w:rsidRPr="00525D63">
                <w:t>3</w:t>
              </w:r>
            </w:ins>
          </w:p>
        </w:tc>
      </w:tr>
      <w:tr w:rsidR="000E0432" w:rsidRPr="00525D63" w14:paraId="38E9A042" w14:textId="77777777" w:rsidTr="000E0432">
        <w:trPr>
          <w:cantSplit/>
          <w:jc w:val="center"/>
          <w:ins w:id="11144"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0FCDC86E" w14:textId="77777777" w:rsidR="000E0432" w:rsidRPr="00525D63" w:rsidRDefault="000E0432" w:rsidP="000E0432">
            <w:pPr>
              <w:pStyle w:val="TAC"/>
              <w:rPr>
                <w:ins w:id="11145" w:author="Huawei" w:date="2021-05-27T14:56:00Z"/>
              </w:rPr>
            </w:pPr>
            <w:ins w:id="11146" w:author="Huawei" w:date="2021-05-27T14:56:00Z">
              <w:r w:rsidRPr="00525D63">
                <w:t>Number of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48EEA51" w14:textId="77777777" w:rsidR="000E0432" w:rsidRPr="00525D63" w:rsidRDefault="000E0432" w:rsidP="000E0432">
            <w:pPr>
              <w:pStyle w:val="TAC"/>
              <w:rPr>
                <w:ins w:id="11147" w:author="Huawei" w:date="2021-05-27T14:56:00Z"/>
              </w:rPr>
            </w:pPr>
            <w:ins w:id="11148" w:author="Huawei" w:date="2021-05-27T14:56:00Z">
              <w:r w:rsidRPr="00525D63">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C014C5" w14:textId="77777777" w:rsidR="000E0432" w:rsidRPr="00525D63" w:rsidRDefault="000E0432" w:rsidP="000E0432">
            <w:pPr>
              <w:pStyle w:val="TAC"/>
              <w:rPr>
                <w:ins w:id="11149" w:author="Huawei" w:date="2021-05-27T14:56:00Z"/>
              </w:rPr>
            </w:pPr>
            <w:ins w:id="11150" w:author="Huawei" w:date="2021-05-27T14:56:00Z">
              <w:r w:rsidRPr="00525D63">
                <w:t>4</w:t>
              </w:r>
            </w:ins>
          </w:p>
        </w:tc>
      </w:tr>
      <w:tr w:rsidR="000E0432" w:rsidRPr="00525D63" w14:paraId="627118FA" w14:textId="77777777" w:rsidTr="000E0432">
        <w:trPr>
          <w:cantSplit/>
          <w:jc w:val="center"/>
          <w:ins w:id="11151"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75B5E3E2" w14:textId="77777777" w:rsidR="000E0432" w:rsidRPr="00525D63" w:rsidRDefault="000E0432" w:rsidP="000E0432">
            <w:pPr>
              <w:pStyle w:val="TAC"/>
              <w:rPr>
                <w:ins w:id="11152" w:author="Huawei" w:date="2021-05-27T14:56:00Z"/>
              </w:rPr>
            </w:pPr>
            <w:ins w:id="11153" w:author="Huawei" w:date="2021-05-27T14:56:00Z">
              <w:r w:rsidRPr="00525D63">
                <w:t>The number of UCI information bi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F4421F" w14:textId="77777777" w:rsidR="000E0432" w:rsidRPr="00525D63" w:rsidRDefault="000E0432" w:rsidP="000E0432">
            <w:pPr>
              <w:pStyle w:val="TAC"/>
              <w:rPr>
                <w:ins w:id="11154" w:author="Huawei" w:date="2021-05-27T14:56:00Z"/>
              </w:rPr>
            </w:pPr>
            <w:ins w:id="11155" w:author="Huawei" w:date="2021-05-27T14:56:00Z">
              <w:r w:rsidRPr="00525D63">
                <w:t>1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E998430" w14:textId="77777777" w:rsidR="000E0432" w:rsidRPr="00525D63" w:rsidRDefault="000E0432" w:rsidP="000E0432">
            <w:pPr>
              <w:pStyle w:val="TAC"/>
              <w:rPr>
                <w:ins w:id="11156" w:author="Huawei" w:date="2021-05-27T14:56:00Z"/>
              </w:rPr>
            </w:pPr>
            <w:ins w:id="11157" w:author="Huawei" w:date="2021-05-27T14:56:00Z">
              <w:r w:rsidRPr="00525D63">
                <w:t>16</w:t>
              </w:r>
            </w:ins>
          </w:p>
        </w:tc>
      </w:tr>
      <w:tr w:rsidR="000E0432" w:rsidRPr="00525D63" w14:paraId="11C378A3" w14:textId="77777777" w:rsidTr="000E0432">
        <w:trPr>
          <w:cantSplit/>
          <w:jc w:val="center"/>
          <w:ins w:id="11158"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7D80C42" w14:textId="77777777" w:rsidR="000E0432" w:rsidRPr="00525D63" w:rsidRDefault="000E0432" w:rsidP="000E0432">
            <w:pPr>
              <w:pStyle w:val="TAC"/>
              <w:rPr>
                <w:ins w:id="11159" w:author="Huawei" w:date="2021-05-27T14:56:00Z"/>
              </w:rPr>
            </w:pPr>
            <w:ins w:id="11160" w:author="Huawei" w:date="2021-05-27T14:56:00Z">
              <w:r w:rsidRPr="00525D63">
                <w:t>First symbo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65B06DC" w14:textId="77777777" w:rsidR="000E0432" w:rsidRPr="00525D63" w:rsidRDefault="000E0432" w:rsidP="000E0432">
            <w:pPr>
              <w:pStyle w:val="TAC"/>
              <w:rPr>
                <w:ins w:id="11161" w:author="Huawei" w:date="2021-05-27T14:56:00Z"/>
              </w:rPr>
            </w:pPr>
            <w:ins w:id="11162" w:author="Huawei" w:date="2021-05-27T14:56:00Z">
              <w:r w:rsidRPr="00525D63">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D22F952" w14:textId="77777777" w:rsidR="000E0432" w:rsidRPr="00525D63" w:rsidRDefault="000E0432" w:rsidP="000E0432">
            <w:pPr>
              <w:pStyle w:val="TAC"/>
              <w:rPr>
                <w:ins w:id="11163" w:author="Huawei" w:date="2021-05-27T14:56:00Z"/>
              </w:rPr>
            </w:pPr>
            <w:ins w:id="11164" w:author="Huawei" w:date="2021-05-27T14:56:00Z">
              <w:r w:rsidRPr="00525D63">
                <w:t>0</w:t>
              </w:r>
            </w:ins>
          </w:p>
        </w:tc>
      </w:tr>
    </w:tbl>
    <w:p w14:paraId="12F7C163" w14:textId="77777777" w:rsidR="000E0432" w:rsidRDefault="000E0432" w:rsidP="000E0432">
      <w:pPr>
        <w:rPr>
          <w:ins w:id="11165" w:author="Huawei" w:date="2021-05-27T14:56:00Z"/>
        </w:rPr>
      </w:pPr>
    </w:p>
    <w:p w14:paraId="45C2A0F9" w14:textId="77777777" w:rsidR="000E0432" w:rsidRDefault="000E0432" w:rsidP="00C475CF">
      <w:pPr>
        <w:pStyle w:val="H6"/>
        <w:rPr>
          <w:ins w:id="11166" w:author="Huawei" w:date="2021-05-27T14:56:00Z"/>
        </w:rPr>
      </w:pPr>
      <w:bookmarkStart w:id="11167" w:name="_Toc67916567"/>
      <w:bookmarkStart w:id="11168" w:name="_Toc61176744"/>
      <w:bookmarkStart w:id="11169" w:name="_Toc53178110"/>
      <w:bookmarkStart w:id="11170" w:name="_Toc53177658"/>
      <w:bookmarkStart w:id="11171" w:name="_Toc45893494"/>
      <w:bookmarkStart w:id="11172" w:name="_Toc37268844"/>
      <w:bookmarkStart w:id="11173" w:name="_Toc37268393"/>
      <w:bookmarkStart w:id="11174" w:name="_Toc29811889"/>
      <w:bookmarkStart w:id="11175" w:name="_Toc29811438"/>
      <w:bookmarkStart w:id="11176" w:name="_Toc13079949"/>
      <w:ins w:id="11177" w:author="Huawei" w:date="2021-05-27T14:56:00Z">
        <w:r>
          <w:t>11.1.3.2.5.2</w:t>
        </w:r>
        <w:r>
          <w:tab/>
          <w:t>Minimum requirements</w:t>
        </w:r>
        <w:bookmarkEnd w:id="11167"/>
        <w:bookmarkEnd w:id="11168"/>
        <w:bookmarkEnd w:id="11169"/>
        <w:bookmarkEnd w:id="11170"/>
        <w:bookmarkEnd w:id="11171"/>
        <w:bookmarkEnd w:id="11172"/>
        <w:bookmarkEnd w:id="11173"/>
        <w:bookmarkEnd w:id="11174"/>
        <w:bookmarkEnd w:id="11175"/>
        <w:bookmarkEnd w:id="11176"/>
      </w:ins>
    </w:p>
    <w:p w14:paraId="56A6382A" w14:textId="77777777" w:rsidR="000E0432" w:rsidRDefault="000E0432" w:rsidP="000E0432">
      <w:pPr>
        <w:rPr>
          <w:ins w:id="11178" w:author="Huawei" w:date="2021-05-27T14:56:00Z"/>
          <w:lang w:eastAsia="zh-CN"/>
        </w:rPr>
      </w:pPr>
      <w:ins w:id="11179" w:author="Huawei" w:date="2021-05-27T14:56:00Z">
        <w:r>
          <w:t>The UCI block error probability shall not exceed 1% at the SNR given in Table 11.1.3.2.5.2-1 and Table 11.1.3.2.5.2-2.</w:t>
        </w:r>
      </w:ins>
    </w:p>
    <w:p w14:paraId="41C57694" w14:textId="77777777" w:rsidR="000E0432" w:rsidRPr="00525D63" w:rsidRDefault="000E0432" w:rsidP="000E0432">
      <w:pPr>
        <w:pStyle w:val="TH"/>
        <w:rPr>
          <w:ins w:id="11180" w:author="Huawei" w:date="2021-05-27T14:56:00Z"/>
        </w:rPr>
      </w:pPr>
      <w:ins w:id="11181" w:author="Huawei" w:date="2021-05-27T14:56:00Z">
        <w:r w:rsidRPr="00525D63">
          <w:t>Table 11.1.3.2.5.2-1: Required SNR for PUCCH format 3 with 6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1007"/>
        <w:gridCol w:w="1396"/>
        <w:gridCol w:w="1701"/>
        <w:gridCol w:w="2389"/>
        <w:gridCol w:w="1068"/>
        <w:gridCol w:w="1171"/>
      </w:tblGrid>
      <w:tr w:rsidR="000E0432" w:rsidRPr="00525D63" w14:paraId="3BEA6326" w14:textId="77777777" w:rsidTr="000E0432">
        <w:trPr>
          <w:jc w:val="center"/>
          <w:ins w:id="11182" w:author="Huawei" w:date="2021-05-27T14:56:00Z"/>
        </w:trPr>
        <w:tc>
          <w:tcPr>
            <w:tcW w:w="897" w:type="dxa"/>
            <w:vMerge w:val="restart"/>
            <w:tcBorders>
              <w:top w:val="single" w:sz="4" w:space="0" w:color="auto"/>
              <w:left w:val="single" w:sz="4" w:space="0" w:color="auto"/>
              <w:bottom w:val="single" w:sz="4" w:space="0" w:color="auto"/>
              <w:right w:val="single" w:sz="4" w:space="0" w:color="auto"/>
            </w:tcBorders>
            <w:vAlign w:val="center"/>
            <w:hideMark/>
          </w:tcPr>
          <w:p w14:paraId="4F62E501" w14:textId="77777777" w:rsidR="000E0432" w:rsidRPr="00525D63" w:rsidRDefault="000E0432" w:rsidP="000E0432">
            <w:pPr>
              <w:pStyle w:val="TAH"/>
              <w:rPr>
                <w:ins w:id="11183" w:author="Huawei" w:date="2021-05-27T14:56:00Z"/>
              </w:rPr>
            </w:pPr>
            <w:ins w:id="11184" w:author="Huawei" w:date="2021-05-27T14:56:00Z">
              <w:r w:rsidRPr="00525D63">
                <w:t>Test Number</w:t>
              </w:r>
            </w:ins>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1FF83E04" w14:textId="77777777" w:rsidR="000E0432" w:rsidRPr="00525D63" w:rsidRDefault="000E0432" w:rsidP="000E0432">
            <w:pPr>
              <w:pStyle w:val="TAH"/>
              <w:rPr>
                <w:ins w:id="11185" w:author="Huawei" w:date="2021-05-27T14:56:00Z"/>
              </w:rPr>
            </w:pPr>
            <w:ins w:id="11186" w:author="Huawei" w:date="2021-05-27T14:56:00Z">
              <w:r w:rsidRPr="00525D63">
                <w:t>Number of TX antennas</w:t>
              </w:r>
            </w:ins>
          </w:p>
        </w:tc>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16FF373" w14:textId="77777777" w:rsidR="000E0432" w:rsidRPr="00525D63" w:rsidRDefault="000E0432" w:rsidP="000E0432">
            <w:pPr>
              <w:pStyle w:val="TAH"/>
              <w:rPr>
                <w:ins w:id="11187" w:author="Huawei" w:date="2021-05-27T14:56:00Z"/>
              </w:rPr>
            </w:pPr>
            <w:ins w:id="11188" w:author="Huawei" w:date="2021-05-27T14:56:00Z">
              <w:r w:rsidRPr="00525D63">
                <w:t>Number of demodulation branches</w:t>
              </w:r>
            </w:ins>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EDB4E02" w14:textId="05890E80" w:rsidR="000E0432" w:rsidRPr="00525D63" w:rsidRDefault="000E0432" w:rsidP="000E0432">
            <w:pPr>
              <w:pStyle w:val="TAH"/>
              <w:rPr>
                <w:ins w:id="11189" w:author="Huawei" w:date="2021-05-27T14:56:00Z"/>
              </w:rPr>
            </w:pPr>
            <w:ins w:id="11190" w:author="Huawei" w:date="2021-05-27T14:56:00Z">
              <w:r w:rsidRPr="00525D63">
                <w:t xml:space="preserve">Propagation conditions and correlation matrix (Annex </w:t>
              </w:r>
            </w:ins>
            <w:ins w:id="11191" w:author="Huawei_Modify_After_Meeting" w:date="2021-05-27T17:20:00Z">
              <w:r w:rsidR="008C1CAC">
                <w:t>TBA</w:t>
              </w:r>
            </w:ins>
            <w:ins w:id="11192" w:author="Huawei" w:date="2021-05-27T14:56:00Z">
              <w:del w:id="11193" w:author="Huawei_Modify_After_Meeting" w:date="2021-05-27T17:20:00Z">
                <w:r w:rsidRPr="00525D63" w:rsidDel="008C1CAC">
                  <w:delText>G</w:delText>
                </w:r>
              </w:del>
              <w:r w:rsidRPr="00525D63">
                <w:t>)</w:t>
              </w:r>
            </w:ins>
          </w:p>
        </w:tc>
        <w:tc>
          <w:tcPr>
            <w:tcW w:w="2389" w:type="dxa"/>
            <w:vMerge w:val="restart"/>
            <w:tcBorders>
              <w:top w:val="single" w:sz="4" w:space="0" w:color="auto"/>
              <w:left w:val="single" w:sz="4" w:space="0" w:color="auto"/>
              <w:bottom w:val="single" w:sz="4" w:space="0" w:color="auto"/>
              <w:right w:val="single" w:sz="4" w:space="0" w:color="auto"/>
            </w:tcBorders>
            <w:vAlign w:val="center"/>
            <w:hideMark/>
          </w:tcPr>
          <w:p w14:paraId="0E4C644B" w14:textId="77777777" w:rsidR="000E0432" w:rsidRPr="00525D63" w:rsidRDefault="000E0432" w:rsidP="000E0432">
            <w:pPr>
              <w:pStyle w:val="TAH"/>
              <w:rPr>
                <w:ins w:id="11194" w:author="Huawei" w:date="2021-05-27T14:56:00Z"/>
              </w:rPr>
            </w:pPr>
            <w:ins w:id="11195" w:author="Huawei" w:date="2021-05-27T14:56:00Z">
              <w:r w:rsidRPr="00525D63">
                <w:t>Additional DM</w:t>
              </w:r>
              <w:r w:rsidRPr="00525D63">
                <w:noBreakHyphen/>
                <w:t>RS configuration</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3B04240" w14:textId="77777777" w:rsidR="000E0432" w:rsidRPr="00525D63" w:rsidRDefault="000E0432" w:rsidP="000E0432">
            <w:pPr>
              <w:pStyle w:val="TAH"/>
              <w:rPr>
                <w:ins w:id="11196" w:author="Huawei" w:date="2021-05-27T14:56:00Z"/>
              </w:rPr>
            </w:pPr>
            <w:ins w:id="11197" w:author="Huawei" w:date="2021-05-27T14:56:00Z">
              <w:r w:rsidRPr="00525D63">
                <w:t>Channel Bandwidth / SNR (dB)</w:t>
              </w:r>
            </w:ins>
          </w:p>
        </w:tc>
      </w:tr>
      <w:tr w:rsidR="000E0432" w:rsidRPr="00525D63" w14:paraId="545B5F78" w14:textId="77777777" w:rsidTr="000E0432">
        <w:trPr>
          <w:jc w:val="center"/>
          <w:ins w:id="11198" w:author="Huawei" w:date="2021-05-27T14:56:00Z"/>
        </w:trPr>
        <w:tc>
          <w:tcPr>
            <w:tcW w:w="897" w:type="dxa"/>
            <w:vMerge/>
            <w:tcBorders>
              <w:top w:val="single" w:sz="4" w:space="0" w:color="auto"/>
              <w:left w:val="single" w:sz="4" w:space="0" w:color="auto"/>
              <w:bottom w:val="single" w:sz="4" w:space="0" w:color="auto"/>
              <w:right w:val="single" w:sz="4" w:space="0" w:color="auto"/>
            </w:tcBorders>
            <w:vAlign w:val="center"/>
            <w:hideMark/>
          </w:tcPr>
          <w:p w14:paraId="29EA70BD" w14:textId="77777777" w:rsidR="000E0432" w:rsidRPr="002921FA" w:rsidRDefault="000E0432" w:rsidP="000E0432">
            <w:pPr>
              <w:pStyle w:val="TAH"/>
              <w:rPr>
                <w:ins w:id="11199" w:author="Huawei" w:date="2021-05-27T14:56:00Z"/>
              </w:rPr>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21F3C486" w14:textId="77777777" w:rsidR="000E0432" w:rsidRPr="002921FA" w:rsidRDefault="000E0432" w:rsidP="000E0432">
            <w:pPr>
              <w:pStyle w:val="TAH"/>
              <w:rPr>
                <w:ins w:id="11200" w:author="Huawei" w:date="2021-05-27T14:56:00Z"/>
              </w:rPr>
            </w:pPr>
          </w:p>
        </w:tc>
        <w:tc>
          <w:tcPr>
            <w:tcW w:w="1396" w:type="dxa"/>
            <w:vMerge/>
            <w:tcBorders>
              <w:top w:val="single" w:sz="4" w:space="0" w:color="auto"/>
              <w:left w:val="single" w:sz="4" w:space="0" w:color="auto"/>
              <w:bottom w:val="single" w:sz="4" w:space="0" w:color="auto"/>
              <w:right w:val="single" w:sz="4" w:space="0" w:color="auto"/>
            </w:tcBorders>
            <w:vAlign w:val="center"/>
            <w:hideMark/>
          </w:tcPr>
          <w:p w14:paraId="1FC7158F" w14:textId="77777777" w:rsidR="000E0432" w:rsidRPr="002921FA" w:rsidRDefault="000E0432" w:rsidP="000E0432">
            <w:pPr>
              <w:pStyle w:val="TAH"/>
              <w:rPr>
                <w:ins w:id="11201" w:author="Huawei" w:date="2021-05-27T14:56:00Z"/>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392D05D" w14:textId="77777777" w:rsidR="000E0432" w:rsidRPr="002921FA" w:rsidRDefault="000E0432" w:rsidP="000E0432">
            <w:pPr>
              <w:pStyle w:val="TAH"/>
              <w:rPr>
                <w:ins w:id="11202" w:author="Huawei" w:date="2021-05-27T14:56:00Z"/>
              </w:rPr>
            </w:pPr>
          </w:p>
        </w:tc>
        <w:tc>
          <w:tcPr>
            <w:tcW w:w="2389" w:type="dxa"/>
            <w:vMerge/>
            <w:tcBorders>
              <w:top w:val="single" w:sz="4" w:space="0" w:color="auto"/>
              <w:left w:val="single" w:sz="4" w:space="0" w:color="auto"/>
              <w:bottom w:val="single" w:sz="4" w:space="0" w:color="auto"/>
              <w:right w:val="single" w:sz="4" w:space="0" w:color="auto"/>
            </w:tcBorders>
            <w:vAlign w:val="center"/>
            <w:hideMark/>
          </w:tcPr>
          <w:p w14:paraId="22504938" w14:textId="77777777" w:rsidR="000E0432" w:rsidRPr="002921FA" w:rsidRDefault="000E0432" w:rsidP="000E0432">
            <w:pPr>
              <w:pStyle w:val="TAH"/>
              <w:rPr>
                <w:ins w:id="11203"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159D1E" w14:textId="77777777" w:rsidR="000E0432" w:rsidRPr="00525D63" w:rsidRDefault="000E0432" w:rsidP="000E0432">
            <w:pPr>
              <w:pStyle w:val="TAH"/>
              <w:rPr>
                <w:ins w:id="11204" w:author="Huawei" w:date="2021-05-27T14:56:00Z"/>
              </w:rPr>
            </w:pPr>
            <w:ins w:id="11205" w:author="Huawei" w:date="2021-05-27T14:56:00Z">
              <w:r w:rsidRPr="00525D63">
                <w:t>5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397572" w14:textId="77777777" w:rsidR="000E0432" w:rsidRPr="00525D63" w:rsidRDefault="000E0432" w:rsidP="000E0432">
            <w:pPr>
              <w:pStyle w:val="TAH"/>
              <w:rPr>
                <w:ins w:id="11206" w:author="Huawei" w:date="2021-05-27T14:56:00Z"/>
              </w:rPr>
            </w:pPr>
            <w:ins w:id="11207" w:author="Huawei" w:date="2021-05-27T14:56:00Z">
              <w:r w:rsidRPr="00525D63">
                <w:t>100 MHz</w:t>
              </w:r>
            </w:ins>
          </w:p>
        </w:tc>
      </w:tr>
      <w:tr w:rsidR="000E0432" w:rsidRPr="00525D63" w14:paraId="36932297" w14:textId="77777777" w:rsidTr="000E0432">
        <w:trPr>
          <w:jc w:val="center"/>
          <w:ins w:id="11208" w:author="Huawei" w:date="2021-05-27T14:56:00Z"/>
        </w:trPr>
        <w:tc>
          <w:tcPr>
            <w:tcW w:w="897" w:type="dxa"/>
            <w:vMerge w:val="restart"/>
            <w:tcBorders>
              <w:top w:val="single" w:sz="4" w:space="0" w:color="auto"/>
              <w:left w:val="single" w:sz="4" w:space="0" w:color="auto"/>
              <w:bottom w:val="single" w:sz="4" w:space="0" w:color="auto"/>
              <w:right w:val="single" w:sz="4" w:space="0" w:color="auto"/>
            </w:tcBorders>
            <w:vAlign w:val="center"/>
            <w:hideMark/>
          </w:tcPr>
          <w:p w14:paraId="506A5C41" w14:textId="77777777" w:rsidR="000E0432" w:rsidRPr="00525D63" w:rsidRDefault="000E0432" w:rsidP="000E0432">
            <w:pPr>
              <w:pStyle w:val="TAC"/>
              <w:rPr>
                <w:ins w:id="11209" w:author="Huawei" w:date="2021-05-27T14:56:00Z"/>
              </w:rPr>
            </w:pPr>
            <w:ins w:id="11210" w:author="Huawei" w:date="2021-05-27T14:56:00Z">
              <w:r w:rsidRPr="00525D63">
                <w:t>1</w:t>
              </w:r>
            </w:ins>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1B620567" w14:textId="77777777" w:rsidR="000E0432" w:rsidRPr="00525D63" w:rsidRDefault="000E0432" w:rsidP="000E0432">
            <w:pPr>
              <w:pStyle w:val="TAC"/>
              <w:rPr>
                <w:ins w:id="11211" w:author="Huawei" w:date="2021-05-27T14:56:00Z"/>
              </w:rPr>
            </w:pPr>
            <w:ins w:id="11212" w:author="Huawei" w:date="2021-05-27T14:56:00Z">
              <w:r w:rsidRPr="00525D63">
                <w:t>1</w:t>
              </w:r>
            </w:ins>
          </w:p>
        </w:tc>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A760774" w14:textId="77777777" w:rsidR="000E0432" w:rsidRPr="00525D63" w:rsidRDefault="000E0432" w:rsidP="000E0432">
            <w:pPr>
              <w:pStyle w:val="TAC"/>
              <w:rPr>
                <w:ins w:id="11213" w:author="Huawei" w:date="2021-05-27T14:56:00Z"/>
              </w:rPr>
            </w:pPr>
            <w:ins w:id="11214" w:author="Huawei" w:date="2021-05-27T14:56:00Z">
              <w:r w:rsidRPr="00525D63">
                <w:t>2</w:t>
              </w:r>
            </w:ins>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D08A81C" w14:textId="77777777" w:rsidR="000E0432" w:rsidRPr="00525D63" w:rsidRDefault="000E0432" w:rsidP="000E0432">
            <w:pPr>
              <w:pStyle w:val="TAC"/>
              <w:rPr>
                <w:ins w:id="11215" w:author="Huawei" w:date="2021-05-27T14:56:00Z"/>
              </w:rPr>
            </w:pPr>
            <w:ins w:id="11216" w:author="Huawei" w:date="2021-05-27T14:56:00Z">
              <w:r w:rsidRPr="00525D63">
                <w:t>TDLA30-300 Low</w:t>
              </w:r>
            </w:ins>
          </w:p>
        </w:tc>
        <w:tc>
          <w:tcPr>
            <w:tcW w:w="2389" w:type="dxa"/>
            <w:tcBorders>
              <w:top w:val="single" w:sz="4" w:space="0" w:color="auto"/>
              <w:left w:val="single" w:sz="4" w:space="0" w:color="auto"/>
              <w:bottom w:val="single" w:sz="4" w:space="0" w:color="auto"/>
              <w:right w:val="single" w:sz="4" w:space="0" w:color="auto"/>
            </w:tcBorders>
            <w:vAlign w:val="center"/>
            <w:hideMark/>
          </w:tcPr>
          <w:p w14:paraId="10261224" w14:textId="77777777" w:rsidR="000E0432" w:rsidRPr="00525D63" w:rsidRDefault="000E0432" w:rsidP="000E0432">
            <w:pPr>
              <w:pStyle w:val="TAC"/>
              <w:rPr>
                <w:ins w:id="11217" w:author="Huawei" w:date="2021-05-27T14:56:00Z"/>
              </w:rPr>
            </w:pPr>
            <w:ins w:id="11218" w:author="Huawei" w:date="2021-05-27T14:56:00Z">
              <w:r w:rsidRPr="00525D63">
                <w:t>No additional DM-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F92ABFF" w14:textId="77777777" w:rsidR="000E0432" w:rsidRPr="00525D63" w:rsidRDefault="000E0432" w:rsidP="000E0432">
            <w:pPr>
              <w:pStyle w:val="TAC"/>
              <w:rPr>
                <w:ins w:id="11219" w:author="Huawei" w:date="2021-05-27T14:56:00Z"/>
              </w:rPr>
            </w:pPr>
            <w:ins w:id="11220" w:author="Huawei" w:date="2021-05-27T14:56:00Z">
              <w:r w:rsidRPr="00525D63">
                <w:t>1.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8DD22F6" w14:textId="77777777" w:rsidR="000E0432" w:rsidRPr="00525D63" w:rsidRDefault="000E0432" w:rsidP="000E0432">
            <w:pPr>
              <w:pStyle w:val="TAC"/>
              <w:rPr>
                <w:ins w:id="11221" w:author="Huawei" w:date="2021-05-27T14:56:00Z"/>
              </w:rPr>
            </w:pPr>
            <w:ins w:id="11222" w:author="Huawei" w:date="2021-05-27T14:56:00Z">
              <w:r w:rsidRPr="00525D63">
                <w:t>0.7</w:t>
              </w:r>
            </w:ins>
          </w:p>
        </w:tc>
      </w:tr>
      <w:tr w:rsidR="000E0432" w:rsidRPr="00525D63" w14:paraId="54F6E00E" w14:textId="77777777" w:rsidTr="000E0432">
        <w:trPr>
          <w:jc w:val="center"/>
          <w:ins w:id="11223" w:author="Huawei" w:date="2021-05-27T14:56:00Z"/>
        </w:trPr>
        <w:tc>
          <w:tcPr>
            <w:tcW w:w="897" w:type="dxa"/>
            <w:vMerge/>
            <w:tcBorders>
              <w:top w:val="single" w:sz="4" w:space="0" w:color="auto"/>
              <w:left w:val="single" w:sz="4" w:space="0" w:color="auto"/>
              <w:bottom w:val="single" w:sz="4" w:space="0" w:color="auto"/>
              <w:right w:val="single" w:sz="4" w:space="0" w:color="auto"/>
            </w:tcBorders>
            <w:vAlign w:val="center"/>
            <w:hideMark/>
          </w:tcPr>
          <w:p w14:paraId="45A2D1EC" w14:textId="77777777" w:rsidR="000E0432" w:rsidRPr="002921FA" w:rsidRDefault="000E0432" w:rsidP="000E0432">
            <w:pPr>
              <w:pStyle w:val="TAC"/>
              <w:rPr>
                <w:ins w:id="11224" w:author="Huawei" w:date="2021-05-27T14:56:00Z"/>
              </w:rPr>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125C2720" w14:textId="77777777" w:rsidR="000E0432" w:rsidRPr="002921FA" w:rsidRDefault="000E0432" w:rsidP="000E0432">
            <w:pPr>
              <w:pStyle w:val="TAC"/>
              <w:rPr>
                <w:ins w:id="11225" w:author="Huawei" w:date="2021-05-27T14:56:00Z"/>
              </w:rPr>
            </w:pPr>
          </w:p>
        </w:tc>
        <w:tc>
          <w:tcPr>
            <w:tcW w:w="1396" w:type="dxa"/>
            <w:vMerge/>
            <w:tcBorders>
              <w:top w:val="single" w:sz="4" w:space="0" w:color="auto"/>
              <w:left w:val="single" w:sz="4" w:space="0" w:color="auto"/>
              <w:bottom w:val="single" w:sz="4" w:space="0" w:color="auto"/>
              <w:right w:val="single" w:sz="4" w:space="0" w:color="auto"/>
            </w:tcBorders>
            <w:vAlign w:val="center"/>
            <w:hideMark/>
          </w:tcPr>
          <w:p w14:paraId="7455A8AD" w14:textId="77777777" w:rsidR="000E0432" w:rsidRPr="002921FA" w:rsidRDefault="000E0432" w:rsidP="000E0432">
            <w:pPr>
              <w:pStyle w:val="TAC"/>
              <w:rPr>
                <w:ins w:id="11226" w:author="Huawei" w:date="2021-05-27T14:56:00Z"/>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534DB94" w14:textId="77777777" w:rsidR="000E0432" w:rsidRPr="002921FA" w:rsidRDefault="000E0432" w:rsidP="000E0432">
            <w:pPr>
              <w:pStyle w:val="TAC"/>
              <w:rPr>
                <w:ins w:id="11227" w:author="Huawei" w:date="2021-05-27T14:56:00Z"/>
              </w:rPr>
            </w:pPr>
          </w:p>
        </w:tc>
        <w:tc>
          <w:tcPr>
            <w:tcW w:w="2389" w:type="dxa"/>
            <w:tcBorders>
              <w:top w:val="single" w:sz="4" w:space="0" w:color="auto"/>
              <w:left w:val="single" w:sz="4" w:space="0" w:color="auto"/>
              <w:bottom w:val="single" w:sz="4" w:space="0" w:color="auto"/>
              <w:right w:val="single" w:sz="4" w:space="0" w:color="auto"/>
            </w:tcBorders>
            <w:vAlign w:val="center"/>
            <w:hideMark/>
          </w:tcPr>
          <w:p w14:paraId="27D87171" w14:textId="77777777" w:rsidR="000E0432" w:rsidRPr="002921FA" w:rsidRDefault="000E0432" w:rsidP="000E0432">
            <w:pPr>
              <w:pStyle w:val="TAC"/>
              <w:rPr>
                <w:ins w:id="11228" w:author="Huawei" w:date="2021-05-27T14:56:00Z"/>
              </w:rPr>
            </w:pPr>
            <w:ins w:id="11229" w:author="Huawei" w:date="2021-05-27T14:56:00Z">
              <w:r w:rsidRPr="002921FA">
                <w:t>Additional DM-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584CA21" w14:textId="77777777" w:rsidR="000E0432" w:rsidRPr="002921FA" w:rsidRDefault="000E0432" w:rsidP="000E0432">
            <w:pPr>
              <w:pStyle w:val="TAC"/>
              <w:rPr>
                <w:ins w:id="11230" w:author="Huawei" w:date="2021-05-27T14:56:00Z"/>
              </w:rPr>
            </w:pPr>
            <w:ins w:id="11231" w:author="Huawei" w:date="2021-05-27T14:56:00Z">
              <w:r w:rsidRPr="002921FA">
                <w:t>1.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4B11CE" w14:textId="77777777" w:rsidR="000E0432" w:rsidRPr="002921FA" w:rsidRDefault="000E0432" w:rsidP="000E0432">
            <w:pPr>
              <w:pStyle w:val="TAC"/>
              <w:rPr>
                <w:ins w:id="11232" w:author="Huawei" w:date="2021-05-27T14:56:00Z"/>
              </w:rPr>
            </w:pPr>
            <w:ins w:id="11233" w:author="Huawei" w:date="2021-05-27T14:56:00Z">
              <w:r w:rsidRPr="002921FA">
                <w:t>0.9</w:t>
              </w:r>
            </w:ins>
          </w:p>
        </w:tc>
      </w:tr>
      <w:tr w:rsidR="000E0432" w:rsidRPr="00525D63" w14:paraId="5808DB63" w14:textId="77777777" w:rsidTr="000E0432">
        <w:trPr>
          <w:jc w:val="center"/>
          <w:ins w:id="11234" w:author="Huawei" w:date="2021-05-27T14:56:00Z"/>
        </w:trPr>
        <w:tc>
          <w:tcPr>
            <w:tcW w:w="897" w:type="dxa"/>
            <w:tcBorders>
              <w:top w:val="single" w:sz="4" w:space="0" w:color="auto"/>
              <w:left w:val="single" w:sz="4" w:space="0" w:color="auto"/>
              <w:bottom w:val="single" w:sz="4" w:space="0" w:color="auto"/>
              <w:right w:val="single" w:sz="4" w:space="0" w:color="auto"/>
            </w:tcBorders>
            <w:vAlign w:val="center"/>
            <w:hideMark/>
          </w:tcPr>
          <w:p w14:paraId="1DFE5939" w14:textId="77777777" w:rsidR="000E0432" w:rsidRPr="00525D63" w:rsidRDefault="000E0432" w:rsidP="000E0432">
            <w:pPr>
              <w:pStyle w:val="TAC"/>
              <w:rPr>
                <w:ins w:id="11235" w:author="Huawei" w:date="2021-05-27T14:56:00Z"/>
              </w:rPr>
            </w:pPr>
            <w:ins w:id="11236" w:author="Huawei" w:date="2021-05-27T14:56:00Z">
              <w:r w:rsidRPr="00525D63">
                <w:t>2</w:t>
              </w:r>
            </w:ins>
          </w:p>
        </w:tc>
        <w:tc>
          <w:tcPr>
            <w:tcW w:w="1007" w:type="dxa"/>
            <w:tcBorders>
              <w:top w:val="single" w:sz="4" w:space="0" w:color="auto"/>
              <w:left w:val="single" w:sz="4" w:space="0" w:color="auto"/>
              <w:bottom w:val="single" w:sz="4" w:space="0" w:color="auto"/>
              <w:right w:val="single" w:sz="4" w:space="0" w:color="auto"/>
            </w:tcBorders>
            <w:vAlign w:val="center"/>
            <w:hideMark/>
          </w:tcPr>
          <w:p w14:paraId="41B194E8" w14:textId="77777777" w:rsidR="000E0432" w:rsidRPr="00525D63" w:rsidRDefault="000E0432" w:rsidP="000E0432">
            <w:pPr>
              <w:pStyle w:val="TAC"/>
              <w:rPr>
                <w:ins w:id="11237" w:author="Huawei" w:date="2021-05-27T14:56:00Z"/>
              </w:rPr>
            </w:pPr>
            <w:ins w:id="11238" w:author="Huawei" w:date="2021-05-27T14:56:00Z">
              <w:r w:rsidRPr="00525D63">
                <w:t>1</w:t>
              </w:r>
            </w:ins>
          </w:p>
        </w:tc>
        <w:tc>
          <w:tcPr>
            <w:tcW w:w="1396" w:type="dxa"/>
            <w:tcBorders>
              <w:top w:val="single" w:sz="4" w:space="0" w:color="auto"/>
              <w:left w:val="single" w:sz="4" w:space="0" w:color="auto"/>
              <w:bottom w:val="single" w:sz="4" w:space="0" w:color="auto"/>
              <w:right w:val="single" w:sz="4" w:space="0" w:color="auto"/>
            </w:tcBorders>
            <w:vAlign w:val="center"/>
            <w:hideMark/>
          </w:tcPr>
          <w:p w14:paraId="54AA60C5" w14:textId="77777777" w:rsidR="000E0432" w:rsidRPr="00525D63" w:rsidRDefault="000E0432" w:rsidP="000E0432">
            <w:pPr>
              <w:pStyle w:val="TAC"/>
              <w:rPr>
                <w:ins w:id="11239" w:author="Huawei" w:date="2021-05-27T14:56:00Z"/>
              </w:rPr>
            </w:pPr>
            <w:ins w:id="11240" w:author="Huawei" w:date="2021-05-27T14:56:00Z">
              <w:r w:rsidRPr="00525D63">
                <w:t>2</w:t>
              </w:r>
            </w:ins>
          </w:p>
        </w:tc>
        <w:tc>
          <w:tcPr>
            <w:tcW w:w="1701" w:type="dxa"/>
            <w:tcBorders>
              <w:top w:val="single" w:sz="4" w:space="0" w:color="auto"/>
              <w:left w:val="single" w:sz="4" w:space="0" w:color="auto"/>
              <w:bottom w:val="single" w:sz="4" w:space="0" w:color="auto"/>
              <w:right w:val="single" w:sz="4" w:space="0" w:color="auto"/>
            </w:tcBorders>
            <w:vAlign w:val="center"/>
            <w:hideMark/>
          </w:tcPr>
          <w:p w14:paraId="274F5343" w14:textId="77777777" w:rsidR="000E0432" w:rsidRPr="00525D63" w:rsidRDefault="000E0432" w:rsidP="000E0432">
            <w:pPr>
              <w:pStyle w:val="TAC"/>
              <w:rPr>
                <w:ins w:id="11241" w:author="Huawei" w:date="2021-05-27T14:56:00Z"/>
              </w:rPr>
            </w:pPr>
            <w:ins w:id="11242" w:author="Huawei" w:date="2021-05-27T14:56:00Z">
              <w:r w:rsidRPr="00525D63">
                <w:t>TDLA30-300 Low</w:t>
              </w:r>
            </w:ins>
          </w:p>
        </w:tc>
        <w:tc>
          <w:tcPr>
            <w:tcW w:w="2389" w:type="dxa"/>
            <w:tcBorders>
              <w:top w:val="single" w:sz="4" w:space="0" w:color="auto"/>
              <w:left w:val="single" w:sz="4" w:space="0" w:color="auto"/>
              <w:bottom w:val="single" w:sz="4" w:space="0" w:color="auto"/>
              <w:right w:val="single" w:sz="4" w:space="0" w:color="auto"/>
            </w:tcBorders>
            <w:vAlign w:val="center"/>
            <w:hideMark/>
          </w:tcPr>
          <w:p w14:paraId="293A082F" w14:textId="77777777" w:rsidR="000E0432" w:rsidRPr="00525D63" w:rsidRDefault="000E0432" w:rsidP="000E0432">
            <w:pPr>
              <w:pStyle w:val="TAC"/>
              <w:rPr>
                <w:ins w:id="11243" w:author="Huawei" w:date="2021-05-27T14:56:00Z"/>
              </w:rPr>
            </w:pPr>
            <w:ins w:id="11244" w:author="Huawei" w:date="2021-05-27T14:56:00Z">
              <w:r w:rsidRPr="00525D63">
                <w:t>No additional DM-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58BA8F" w14:textId="77777777" w:rsidR="000E0432" w:rsidRPr="00525D63" w:rsidRDefault="000E0432" w:rsidP="000E0432">
            <w:pPr>
              <w:pStyle w:val="TAC"/>
              <w:rPr>
                <w:ins w:id="11245" w:author="Huawei" w:date="2021-05-27T14:56:00Z"/>
              </w:rPr>
            </w:pPr>
            <w:ins w:id="11246" w:author="Huawei" w:date="2021-05-27T14:56:00Z">
              <w:r w:rsidRPr="00525D63">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0F9BE5E" w14:textId="77777777" w:rsidR="000E0432" w:rsidRPr="00525D63" w:rsidRDefault="000E0432" w:rsidP="000E0432">
            <w:pPr>
              <w:pStyle w:val="TAC"/>
              <w:rPr>
                <w:ins w:id="11247" w:author="Huawei" w:date="2021-05-27T14:56:00Z"/>
              </w:rPr>
            </w:pPr>
            <w:ins w:id="11248" w:author="Huawei" w:date="2021-05-27T14:56:00Z">
              <w:r w:rsidRPr="00525D63">
                <w:t>2.4</w:t>
              </w:r>
            </w:ins>
          </w:p>
        </w:tc>
      </w:tr>
    </w:tbl>
    <w:p w14:paraId="66D54A7E" w14:textId="77777777" w:rsidR="000E0432" w:rsidRDefault="000E0432" w:rsidP="000E0432">
      <w:pPr>
        <w:rPr>
          <w:ins w:id="11249" w:author="Huawei" w:date="2021-05-27T14:56:00Z"/>
        </w:rPr>
      </w:pPr>
    </w:p>
    <w:p w14:paraId="1F97A256" w14:textId="77777777" w:rsidR="000E0432" w:rsidRPr="00525D63" w:rsidRDefault="000E0432" w:rsidP="000E0432">
      <w:pPr>
        <w:pStyle w:val="TH"/>
        <w:rPr>
          <w:ins w:id="11250" w:author="Huawei" w:date="2021-05-27T14:56:00Z"/>
        </w:rPr>
      </w:pPr>
      <w:ins w:id="11251" w:author="Huawei" w:date="2021-05-27T14:56:00Z">
        <w:r w:rsidRPr="00525D63">
          <w:t>Table 11.1.3.2.5.2-2: Required SNR for PUCCH format 3 with 120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
        <w:gridCol w:w="1035"/>
        <w:gridCol w:w="1416"/>
        <w:gridCol w:w="1676"/>
        <w:gridCol w:w="1948"/>
        <w:gridCol w:w="586"/>
        <w:gridCol w:w="937"/>
        <w:gridCol w:w="937"/>
      </w:tblGrid>
      <w:tr w:rsidR="000E0432" w:rsidRPr="00525D63" w14:paraId="03EBF03A" w14:textId="77777777" w:rsidTr="000E0432">
        <w:trPr>
          <w:trHeight w:val="227"/>
          <w:jc w:val="center"/>
          <w:ins w:id="11252" w:author="Huawei" w:date="2021-05-27T14:56:00Z"/>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173B7990" w14:textId="77777777" w:rsidR="000E0432" w:rsidRPr="00525D63" w:rsidRDefault="000E0432" w:rsidP="000E0432">
            <w:pPr>
              <w:pStyle w:val="TAH"/>
              <w:rPr>
                <w:ins w:id="11253" w:author="Huawei" w:date="2021-05-27T14:56:00Z"/>
              </w:rPr>
            </w:pPr>
            <w:ins w:id="11254" w:author="Huawei" w:date="2021-05-27T14:56:00Z">
              <w:r w:rsidRPr="00525D63">
                <w:t>Test Number</w:t>
              </w:r>
            </w:ins>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5FB34541" w14:textId="77777777" w:rsidR="000E0432" w:rsidRPr="00525D63" w:rsidRDefault="000E0432" w:rsidP="000E0432">
            <w:pPr>
              <w:pStyle w:val="TAH"/>
              <w:rPr>
                <w:ins w:id="11255" w:author="Huawei" w:date="2021-05-27T14:56:00Z"/>
              </w:rPr>
            </w:pPr>
            <w:ins w:id="11256" w:author="Huawei" w:date="2021-05-27T14:56:00Z">
              <w:r w:rsidRPr="00525D63">
                <w:t>Number of TX antennas</w:t>
              </w:r>
            </w:ins>
          </w:p>
        </w:tc>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B74B470" w14:textId="77777777" w:rsidR="000E0432" w:rsidRPr="00525D63" w:rsidRDefault="000E0432" w:rsidP="000E0432">
            <w:pPr>
              <w:pStyle w:val="TAH"/>
              <w:rPr>
                <w:ins w:id="11257" w:author="Huawei" w:date="2021-05-27T14:56:00Z"/>
              </w:rPr>
            </w:pPr>
            <w:ins w:id="11258" w:author="Huawei" w:date="2021-05-27T14:56:00Z">
              <w:r w:rsidRPr="00525D63">
                <w:t>Number of demodulation branches</w:t>
              </w:r>
            </w:ins>
          </w:p>
        </w:tc>
        <w:tc>
          <w:tcPr>
            <w:tcW w:w="1676" w:type="dxa"/>
            <w:vMerge w:val="restart"/>
            <w:tcBorders>
              <w:top w:val="single" w:sz="4" w:space="0" w:color="auto"/>
              <w:left w:val="single" w:sz="4" w:space="0" w:color="auto"/>
              <w:bottom w:val="single" w:sz="4" w:space="0" w:color="auto"/>
              <w:right w:val="single" w:sz="4" w:space="0" w:color="auto"/>
            </w:tcBorders>
            <w:vAlign w:val="center"/>
            <w:hideMark/>
          </w:tcPr>
          <w:p w14:paraId="473B271F" w14:textId="298F7578" w:rsidR="000E0432" w:rsidRPr="00525D63" w:rsidRDefault="000E0432" w:rsidP="000E0432">
            <w:pPr>
              <w:pStyle w:val="TAH"/>
              <w:rPr>
                <w:ins w:id="11259" w:author="Huawei" w:date="2021-05-27T14:56:00Z"/>
              </w:rPr>
            </w:pPr>
            <w:ins w:id="11260" w:author="Huawei" w:date="2021-05-27T14:56:00Z">
              <w:r w:rsidRPr="00525D63">
                <w:t xml:space="preserve">Propagation conditions and correlation matrix (Annex </w:t>
              </w:r>
            </w:ins>
            <w:ins w:id="11261" w:author="Huawei_Modify_After_Meeting" w:date="2021-05-27T17:20:00Z">
              <w:r w:rsidR="008C1CAC">
                <w:t>TBA</w:t>
              </w:r>
            </w:ins>
            <w:ins w:id="11262" w:author="Huawei" w:date="2021-05-27T14:56:00Z">
              <w:del w:id="11263" w:author="Huawei_Modify_After_Meeting" w:date="2021-05-27T17:20:00Z">
                <w:r w:rsidRPr="00525D63" w:rsidDel="008C1CAC">
                  <w:delText>G</w:delText>
                </w:r>
              </w:del>
              <w:r w:rsidRPr="00525D63">
                <w:t>)</w:t>
              </w:r>
            </w:ins>
          </w:p>
        </w:tc>
        <w:tc>
          <w:tcPr>
            <w:tcW w:w="1948" w:type="dxa"/>
            <w:vMerge w:val="restart"/>
            <w:tcBorders>
              <w:top w:val="single" w:sz="4" w:space="0" w:color="auto"/>
              <w:left w:val="single" w:sz="4" w:space="0" w:color="auto"/>
              <w:bottom w:val="single" w:sz="4" w:space="0" w:color="auto"/>
              <w:right w:val="single" w:sz="4" w:space="0" w:color="auto"/>
            </w:tcBorders>
            <w:vAlign w:val="center"/>
            <w:hideMark/>
          </w:tcPr>
          <w:p w14:paraId="4358A29C" w14:textId="77777777" w:rsidR="000E0432" w:rsidRPr="00525D63" w:rsidRDefault="000E0432" w:rsidP="000E0432">
            <w:pPr>
              <w:pStyle w:val="TAH"/>
              <w:rPr>
                <w:ins w:id="11264" w:author="Huawei" w:date="2021-05-27T14:56:00Z"/>
              </w:rPr>
            </w:pPr>
            <w:ins w:id="11265" w:author="Huawei" w:date="2021-05-27T14:56:00Z">
              <w:r w:rsidRPr="00525D63">
                <w:t>Additional DM</w:t>
              </w:r>
              <w:r w:rsidRPr="00525D63">
                <w:noBreakHyphen/>
                <w:t>RS configuration</w:t>
              </w:r>
            </w:ins>
          </w:p>
        </w:tc>
        <w:tc>
          <w:tcPr>
            <w:tcW w:w="1758" w:type="dxa"/>
            <w:gridSpan w:val="3"/>
            <w:tcBorders>
              <w:top w:val="single" w:sz="4" w:space="0" w:color="auto"/>
              <w:left w:val="single" w:sz="4" w:space="0" w:color="auto"/>
              <w:bottom w:val="single" w:sz="4" w:space="0" w:color="auto"/>
              <w:right w:val="single" w:sz="4" w:space="0" w:color="auto"/>
            </w:tcBorders>
            <w:vAlign w:val="center"/>
            <w:hideMark/>
          </w:tcPr>
          <w:p w14:paraId="3A63060D" w14:textId="77777777" w:rsidR="000E0432" w:rsidRPr="00525D63" w:rsidRDefault="000E0432" w:rsidP="000E0432">
            <w:pPr>
              <w:pStyle w:val="TAH"/>
              <w:rPr>
                <w:ins w:id="11266" w:author="Huawei" w:date="2021-05-27T14:56:00Z"/>
              </w:rPr>
            </w:pPr>
            <w:ins w:id="11267" w:author="Huawei" w:date="2021-05-27T14:56:00Z">
              <w:r w:rsidRPr="00525D63">
                <w:t>Channel Bandwidth / SNR (dB)</w:t>
              </w:r>
            </w:ins>
          </w:p>
        </w:tc>
      </w:tr>
      <w:tr w:rsidR="000E0432" w:rsidRPr="00525D63" w14:paraId="319D7932" w14:textId="77777777" w:rsidTr="000E0432">
        <w:trPr>
          <w:trHeight w:val="160"/>
          <w:jc w:val="center"/>
          <w:ins w:id="11268" w:author="Huawei" w:date="2021-05-27T14:56:00Z"/>
        </w:trPr>
        <w:tc>
          <w:tcPr>
            <w:tcW w:w="940" w:type="dxa"/>
            <w:vMerge/>
            <w:tcBorders>
              <w:top w:val="single" w:sz="4" w:space="0" w:color="auto"/>
              <w:left w:val="single" w:sz="4" w:space="0" w:color="auto"/>
              <w:bottom w:val="single" w:sz="4" w:space="0" w:color="auto"/>
              <w:right w:val="single" w:sz="4" w:space="0" w:color="auto"/>
            </w:tcBorders>
            <w:vAlign w:val="center"/>
            <w:hideMark/>
          </w:tcPr>
          <w:p w14:paraId="0D6B89D6" w14:textId="77777777" w:rsidR="000E0432" w:rsidRPr="002921FA" w:rsidRDefault="000E0432" w:rsidP="000E0432">
            <w:pPr>
              <w:pStyle w:val="TAH"/>
              <w:rPr>
                <w:ins w:id="11269" w:author="Huawei" w:date="2021-05-27T14:56:00Z"/>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71938306" w14:textId="77777777" w:rsidR="000E0432" w:rsidRPr="002921FA" w:rsidRDefault="000E0432" w:rsidP="000E0432">
            <w:pPr>
              <w:pStyle w:val="TAH"/>
              <w:rPr>
                <w:ins w:id="11270" w:author="Huawei" w:date="2021-05-27T14:56:00Z"/>
              </w:rPr>
            </w:pP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4316646E" w14:textId="77777777" w:rsidR="000E0432" w:rsidRPr="002921FA" w:rsidRDefault="000E0432" w:rsidP="000E0432">
            <w:pPr>
              <w:pStyle w:val="TAH"/>
              <w:rPr>
                <w:ins w:id="11271" w:author="Huawei" w:date="2021-05-27T14:56:00Z"/>
              </w:rPr>
            </w:pPr>
          </w:p>
        </w:tc>
        <w:tc>
          <w:tcPr>
            <w:tcW w:w="1676" w:type="dxa"/>
            <w:vMerge/>
            <w:tcBorders>
              <w:top w:val="single" w:sz="4" w:space="0" w:color="auto"/>
              <w:left w:val="single" w:sz="4" w:space="0" w:color="auto"/>
              <w:bottom w:val="single" w:sz="4" w:space="0" w:color="auto"/>
              <w:right w:val="single" w:sz="4" w:space="0" w:color="auto"/>
            </w:tcBorders>
            <w:vAlign w:val="center"/>
            <w:hideMark/>
          </w:tcPr>
          <w:p w14:paraId="4D17B57D" w14:textId="77777777" w:rsidR="000E0432" w:rsidRPr="002921FA" w:rsidRDefault="000E0432" w:rsidP="000E0432">
            <w:pPr>
              <w:pStyle w:val="TAH"/>
              <w:rPr>
                <w:ins w:id="11272" w:author="Huawei" w:date="2021-05-27T14:56:00Z"/>
              </w:rPr>
            </w:pPr>
          </w:p>
        </w:tc>
        <w:tc>
          <w:tcPr>
            <w:tcW w:w="1948" w:type="dxa"/>
            <w:vMerge/>
            <w:tcBorders>
              <w:top w:val="single" w:sz="4" w:space="0" w:color="auto"/>
              <w:left w:val="single" w:sz="4" w:space="0" w:color="auto"/>
              <w:bottom w:val="single" w:sz="4" w:space="0" w:color="auto"/>
              <w:right w:val="single" w:sz="4" w:space="0" w:color="auto"/>
            </w:tcBorders>
            <w:vAlign w:val="center"/>
            <w:hideMark/>
          </w:tcPr>
          <w:p w14:paraId="219A5AF9" w14:textId="77777777" w:rsidR="000E0432" w:rsidRPr="002921FA" w:rsidRDefault="000E0432" w:rsidP="000E0432">
            <w:pPr>
              <w:pStyle w:val="TAH"/>
              <w:rPr>
                <w:ins w:id="11273" w:author="Huawei" w:date="2021-05-27T14:56:00Z"/>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A0BEC6" w14:textId="77777777" w:rsidR="000E0432" w:rsidRPr="00525D63" w:rsidRDefault="000E0432" w:rsidP="000E0432">
            <w:pPr>
              <w:pStyle w:val="TAH"/>
              <w:rPr>
                <w:ins w:id="11274" w:author="Huawei" w:date="2021-05-27T14:56:00Z"/>
              </w:rPr>
            </w:pPr>
            <w:ins w:id="11275" w:author="Huawei" w:date="2021-05-27T14:56:00Z">
              <w:r w:rsidRPr="00525D63">
                <w:t>5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C3943C" w14:textId="77777777" w:rsidR="000E0432" w:rsidRPr="00525D63" w:rsidRDefault="000E0432" w:rsidP="000E0432">
            <w:pPr>
              <w:pStyle w:val="TAH"/>
              <w:rPr>
                <w:ins w:id="11276" w:author="Huawei" w:date="2021-05-27T14:56:00Z"/>
              </w:rPr>
            </w:pPr>
            <w:ins w:id="11277" w:author="Huawei" w:date="2021-05-27T14:56:00Z">
              <w:r w:rsidRPr="00525D63">
                <w:t>10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81AA79F" w14:textId="77777777" w:rsidR="000E0432" w:rsidRPr="00525D63" w:rsidRDefault="000E0432" w:rsidP="000E0432">
            <w:pPr>
              <w:pStyle w:val="TAH"/>
              <w:rPr>
                <w:ins w:id="11278" w:author="Huawei" w:date="2021-05-27T14:56:00Z"/>
              </w:rPr>
            </w:pPr>
            <w:ins w:id="11279" w:author="Huawei" w:date="2021-05-27T14:56:00Z">
              <w:r w:rsidRPr="00525D63">
                <w:t>200 MHz</w:t>
              </w:r>
            </w:ins>
          </w:p>
        </w:tc>
      </w:tr>
      <w:tr w:rsidR="000E0432" w:rsidRPr="00525D63" w14:paraId="5C6DA023" w14:textId="77777777" w:rsidTr="000E0432">
        <w:trPr>
          <w:trHeight w:val="180"/>
          <w:jc w:val="center"/>
          <w:ins w:id="11280" w:author="Huawei" w:date="2021-05-27T14:56:00Z"/>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013F4584" w14:textId="77777777" w:rsidR="000E0432" w:rsidRPr="00525D63" w:rsidRDefault="000E0432" w:rsidP="000E0432">
            <w:pPr>
              <w:pStyle w:val="TAC"/>
              <w:rPr>
                <w:ins w:id="11281" w:author="Huawei" w:date="2021-05-27T14:56:00Z"/>
              </w:rPr>
            </w:pPr>
            <w:ins w:id="11282" w:author="Huawei" w:date="2021-05-27T14:56:00Z">
              <w:r w:rsidRPr="00525D63">
                <w:t>1</w:t>
              </w:r>
            </w:ins>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735A7DF7" w14:textId="77777777" w:rsidR="000E0432" w:rsidRPr="00525D63" w:rsidRDefault="000E0432" w:rsidP="000E0432">
            <w:pPr>
              <w:pStyle w:val="TAC"/>
              <w:rPr>
                <w:ins w:id="11283" w:author="Huawei" w:date="2021-05-27T14:56:00Z"/>
              </w:rPr>
            </w:pPr>
            <w:ins w:id="11284" w:author="Huawei" w:date="2021-05-27T14:56:00Z">
              <w:r w:rsidRPr="00525D63">
                <w:t>1</w:t>
              </w:r>
            </w:ins>
          </w:p>
        </w:tc>
        <w:tc>
          <w:tcPr>
            <w:tcW w:w="1416" w:type="dxa"/>
            <w:vMerge w:val="restart"/>
            <w:tcBorders>
              <w:top w:val="single" w:sz="4" w:space="0" w:color="auto"/>
              <w:left w:val="single" w:sz="4" w:space="0" w:color="auto"/>
              <w:bottom w:val="single" w:sz="4" w:space="0" w:color="auto"/>
              <w:right w:val="single" w:sz="4" w:space="0" w:color="auto"/>
            </w:tcBorders>
            <w:vAlign w:val="center"/>
            <w:hideMark/>
          </w:tcPr>
          <w:p w14:paraId="719F6297" w14:textId="77777777" w:rsidR="000E0432" w:rsidRPr="00525D63" w:rsidRDefault="000E0432" w:rsidP="000E0432">
            <w:pPr>
              <w:pStyle w:val="TAC"/>
              <w:rPr>
                <w:ins w:id="11285" w:author="Huawei" w:date="2021-05-27T14:56:00Z"/>
              </w:rPr>
            </w:pPr>
            <w:ins w:id="11286" w:author="Huawei" w:date="2021-05-27T14:56:00Z">
              <w:r w:rsidRPr="00525D63">
                <w:t>2</w:t>
              </w:r>
            </w:ins>
          </w:p>
        </w:tc>
        <w:tc>
          <w:tcPr>
            <w:tcW w:w="1676" w:type="dxa"/>
            <w:vMerge w:val="restart"/>
            <w:tcBorders>
              <w:top w:val="single" w:sz="4" w:space="0" w:color="auto"/>
              <w:left w:val="single" w:sz="4" w:space="0" w:color="auto"/>
              <w:bottom w:val="single" w:sz="4" w:space="0" w:color="auto"/>
              <w:right w:val="single" w:sz="4" w:space="0" w:color="auto"/>
            </w:tcBorders>
            <w:vAlign w:val="center"/>
            <w:hideMark/>
          </w:tcPr>
          <w:p w14:paraId="0A963BF6" w14:textId="77777777" w:rsidR="000E0432" w:rsidRPr="00525D63" w:rsidRDefault="000E0432" w:rsidP="000E0432">
            <w:pPr>
              <w:pStyle w:val="TAC"/>
              <w:rPr>
                <w:ins w:id="11287" w:author="Huawei" w:date="2021-05-27T14:56:00Z"/>
              </w:rPr>
            </w:pPr>
            <w:ins w:id="11288" w:author="Huawei" w:date="2021-05-27T14:56:00Z">
              <w:r w:rsidRPr="00525D63">
                <w:t>TDLA30-300 Low</w:t>
              </w:r>
            </w:ins>
          </w:p>
        </w:tc>
        <w:tc>
          <w:tcPr>
            <w:tcW w:w="1948" w:type="dxa"/>
            <w:tcBorders>
              <w:top w:val="single" w:sz="4" w:space="0" w:color="auto"/>
              <w:left w:val="single" w:sz="4" w:space="0" w:color="auto"/>
              <w:bottom w:val="single" w:sz="4" w:space="0" w:color="auto"/>
              <w:right w:val="single" w:sz="4" w:space="0" w:color="auto"/>
            </w:tcBorders>
            <w:vAlign w:val="center"/>
            <w:hideMark/>
          </w:tcPr>
          <w:p w14:paraId="4086FEA5" w14:textId="77777777" w:rsidR="000E0432" w:rsidRPr="00525D63" w:rsidRDefault="000E0432" w:rsidP="000E0432">
            <w:pPr>
              <w:pStyle w:val="TAC"/>
              <w:rPr>
                <w:ins w:id="11289" w:author="Huawei" w:date="2021-05-27T14:56:00Z"/>
              </w:rPr>
            </w:pPr>
            <w:ins w:id="11290" w:author="Huawei" w:date="2021-05-27T14:56:00Z">
              <w:r w:rsidRPr="00525D63">
                <w:t>No additional DM-RS</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15E3D536" w14:textId="77777777" w:rsidR="000E0432" w:rsidRPr="00525D63" w:rsidRDefault="000E0432" w:rsidP="000E0432">
            <w:pPr>
              <w:pStyle w:val="TAC"/>
              <w:rPr>
                <w:ins w:id="11291" w:author="Huawei" w:date="2021-05-27T14:56:00Z"/>
              </w:rPr>
            </w:pPr>
            <w:ins w:id="11292" w:author="Huawei" w:date="2021-05-27T14:56:00Z">
              <w:r w:rsidRPr="00525D63">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0774737" w14:textId="77777777" w:rsidR="000E0432" w:rsidRPr="00525D63" w:rsidRDefault="000E0432" w:rsidP="000E0432">
            <w:pPr>
              <w:pStyle w:val="TAC"/>
              <w:rPr>
                <w:ins w:id="11293" w:author="Huawei" w:date="2021-05-27T14:56:00Z"/>
              </w:rPr>
            </w:pPr>
            <w:ins w:id="11294" w:author="Huawei" w:date="2021-05-27T14:56:00Z">
              <w:r w:rsidRPr="00525D63">
                <w:t>0.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AF3F793" w14:textId="77777777" w:rsidR="000E0432" w:rsidRPr="00525D63" w:rsidRDefault="000E0432" w:rsidP="000E0432">
            <w:pPr>
              <w:pStyle w:val="TAC"/>
              <w:rPr>
                <w:ins w:id="11295" w:author="Huawei" w:date="2021-05-27T14:56:00Z"/>
              </w:rPr>
            </w:pPr>
            <w:ins w:id="11296" w:author="Huawei" w:date="2021-05-27T14:56:00Z">
              <w:r w:rsidRPr="00525D63">
                <w:t>0.7</w:t>
              </w:r>
            </w:ins>
          </w:p>
        </w:tc>
      </w:tr>
      <w:tr w:rsidR="000E0432" w:rsidRPr="00525D63" w14:paraId="567F6AB9" w14:textId="77777777" w:rsidTr="000E0432">
        <w:trPr>
          <w:trHeight w:val="180"/>
          <w:jc w:val="center"/>
          <w:ins w:id="11297" w:author="Huawei" w:date="2021-05-27T14:56:00Z"/>
        </w:trPr>
        <w:tc>
          <w:tcPr>
            <w:tcW w:w="940" w:type="dxa"/>
            <w:vMerge/>
            <w:tcBorders>
              <w:top w:val="single" w:sz="4" w:space="0" w:color="auto"/>
              <w:left w:val="single" w:sz="4" w:space="0" w:color="auto"/>
              <w:bottom w:val="single" w:sz="4" w:space="0" w:color="auto"/>
              <w:right w:val="single" w:sz="4" w:space="0" w:color="auto"/>
            </w:tcBorders>
            <w:vAlign w:val="center"/>
            <w:hideMark/>
          </w:tcPr>
          <w:p w14:paraId="74A54178" w14:textId="77777777" w:rsidR="000E0432" w:rsidRPr="002921FA" w:rsidRDefault="000E0432" w:rsidP="000E0432">
            <w:pPr>
              <w:pStyle w:val="TAC"/>
              <w:rPr>
                <w:ins w:id="11298" w:author="Huawei" w:date="2021-05-27T14:56:00Z"/>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02CD81DF" w14:textId="77777777" w:rsidR="000E0432" w:rsidRPr="002921FA" w:rsidRDefault="000E0432" w:rsidP="000E0432">
            <w:pPr>
              <w:pStyle w:val="TAC"/>
              <w:rPr>
                <w:ins w:id="11299" w:author="Huawei" w:date="2021-05-27T14:56:00Z"/>
              </w:rPr>
            </w:pP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20FC036F" w14:textId="77777777" w:rsidR="000E0432" w:rsidRPr="002921FA" w:rsidRDefault="000E0432" w:rsidP="000E0432">
            <w:pPr>
              <w:pStyle w:val="TAC"/>
              <w:rPr>
                <w:ins w:id="11300" w:author="Huawei" w:date="2021-05-27T14:56:00Z"/>
              </w:rPr>
            </w:pPr>
          </w:p>
        </w:tc>
        <w:tc>
          <w:tcPr>
            <w:tcW w:w="1676" w:type="dxa"/>
            <w:vMerge/>
            <w:tcBorders>
              <w:top w:val="single" w:sz="4" w:space="0" w:color="auto"/>
              <w:left w:val="single" w:sz="4" w:space="0" w:color="auto"/>
              <w:bottom w:val="single" w:sz="4" w:space="0" w:color="auto"/>
              <w:right w:val="single" w:sz="4" w:space="0" w:color="auto"/>
            </w:tcBorders>
            <w:vAlign w:val="center"/>
            <w:hideMark/>
          </w:tcPr>
          <w:p w14:paraId="7F1C6E5F" w14:textId="77777777" w:rsidR="000E0432" w:rsidRPr="002921FA" w:rsidRDefault="000E0432" w:rsidP="000E0432">
            <w:pPr>
              <w:pStyle w:val="TAC"/>
              <w:rPr>
                <w:ins w:id="11301" w:author="Huawei" w:date="2021-05-27T14:56: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00C33A70" w14:textId="77777777" w:rsidR="000E0432" w:rsidRPr="002921FA" w:rsidRDefault="000E0432" w:rsidP="000E0432">
            <w:pPr>
              <w:pStyle w:val="TAC"/>
              <w:rPr>
                <w:ins w:id="11302" w:author="Huawei" w:date="2021-05-27T14:56:00Z"/>
              </w:rPr>
            </w:pPr>
            <w:ins w:id="11303" w:author="Huawei" w:date="2021-05-27T14:56:00Z">
              <w:r w:rsidRPr="002921FA">
                <w:t>Additional DM-RS</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5CA57AFB" w14:textId="77777777" w:rsidR="000E0432" w:rsidRPr="002921FA" w:rsidRDefault="000E0432" w:rsidP="000E0432">
            <w:pPr>
              <w:pStyle w:val="TAC"/>
              <w:rPr>
                <w:ins w:id="11304" w:author="Huawei" w:date="2021-05-27T14:56:00Z"/>
              </w:rPr>
            </w:pPr>
            <w:ins w:id="11305" w:author="Huawei" w:date="2021-05-27T14:56:00Z">
              <w:r w:rsidRPr="002921FA">
                <w:t>1.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6BD40A" w14:textId="77777777" w:rsidR="000E0432" w:rsidRPr="002921FA" w:rsidRDefault="000E0432" w:rsidP="000E0432">
            <w:pPr>
              <w:pStyle w:val="TAC"/>
              <w:rPr>
                <w:ins w:id="11306" w:author="Huawei" w:date="2021-05-27T14:56:00Z"/>
              </w:rPr>
            </w:pPr>
            <w:ins w:id="11307" w:author="Huawei" w:date="2021-05-27T14:56:00Z">
              <w:r w:rsidRPr="002921FA">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B2554D" w14:textId="77777777" w:rsidR="000E0432" w:rsidRPr="002921FA" w:rsidRDefault="000E0432" w:rsidP="000E0432">
            <w:pPr>
              <w:pStyle w:val="TAC"/>
              <w:rPr>
                <w:ins w:id="11308" w:author="Huawei" w:date="2021-05-27T14:56:00Z"/>
              </w:rPr>
            </w:pPr>
            <w:ins w:id="11309" w:author="Huawei" w:date="2021-05-27T14:56:00Z">
              <w:r w:rsidRPr="002921FA">
                <w:t>0.9</w:t>
              </w:r>
            </w:ins>
          </w:p>
        </w:tc>
      </w:tr>
      <w:tr w:rsidR="000E0432" w:rsidRPr="00525D63" w14:paraId="44D705B0" w14:textId="77777777" w:rsidTr="000E0432">
        <w:trPr>
          <w:trHeight w:val="180"/>
          <w:jc w:val="center"/>
          <w:ins w:id="11310" w:author="Huawei" w:date="2021-05-27T14:56:00Z"/>
        </w:trPr>
        <w:tc>
          <w:tcPr>
            <w:tcW w:w="940" w:type="dxa"/>
            <w:tcBorders>
              <w:top w:val="single" w:sz="4" w:space="0" w:color="auto"/>
              <w:left w:val="single" w:sz="4" w:space="0" w:color="auto"/>
              <w:bottom w:val="single" w:sz="4" w:space="0" w:color="auto"/>
              <w:right w:val="single" w:sz="4" w:space="0" w:color="auto"/>
            </w:tcBorders>
            <w:vAlign w:val="center"/>
            <w:hideMark/>
          </w:tcPr>
          <w:p w14:paraId="712E2FCB" w14:textId="77777777" w:rsidR="000E0432" w:rsidRPr="00525D63" w:rsidRDefault="000E0432" w:rsidP="000E0432">
            <w:pPr>
              <w:pStyle w:val="TAC"/>
              <w:rPr>
                <w:ins w:id="11311" w:author="Huawei" w:date="2021-05-27T14:56:00Z"/>
              </w:rPr>
            </w:pPr>
            <w:ins w:id="11312" w:author="Huawei" w:date="2021-05-27T14:56:00Z">
              <w:r w:rsidRPr="00525D63">
                <w:t>2</w:t>
              </w:r>
            </w:ins>
          </w:p>
        </w:tc>
        <w:tc>
          <w:tcPr>
            <w:tcW w:w="1035" w:type="dxa"/>
            <w:tcBorders>
              <w:top w:val="single" w:sz="4" w:space="0" w:color="auto"/>
              <w:left w:val="single" w:sz="4" w:space="0" w:color="auto"/>
              <w:bottom w:val="single" w:sz="4" w:space="0" w:color="auto"/>
              <w:right w:val="single" w:sz="4" w:space="0" w:color="auto"/>
            </w:tcBorders>
            <w:vAlign w:val="center"/>
            <w:hideMark/>
          </w:tcPr>
          <w:p w14:paraId="13EC70DD" w14:textId="77777777" w:rsidR="000E0432" w:rsidRPr="00525D63" w:rsidRDefault="000E0432" w:rsidP="000E0432">
            <w:pPr>
              <w:pStyle w:val="TAC"/>
              <w:rPr>
                <w:ins w:id="11313" w:author="Huawei" w:date="2021-05-27T14:56:00Z"/>
              </w:rPr>
            </w:pPr>
            <w:ins w:id="11314" w:author="Huawei" w:date="2021-05-27T14:56:00Z">
              <w:r w:rsidRPr="00525D63">
                <w:t>1</w:t>
              </w:r>
            </w:ins>
          </w:p>
        </w:tc>
        <w:tc>
          <w:tcPr>
            <w:tcW w:w="1416" w:type="dxa"/>
            <w:tcBorders>
              <w:top w:val="single" w:sz="4" w:space="0" w:color="auto"/>
              <w:left w:val="single" w:sz="4" w:space="0" w:color="auto"/>
              <w:bottom w:val="single" w:sz="4" w:space="0" w:color="auto"/>
              <w:right w:val="single" w:sz="4" w:space="0" w:color="auto"/>
            </w:tcBorders>
            <w:vAlign w:val="center"/>
            <w:hideMark/>
          </w:tcPr>
          <w:p w14:paraId="70B29A56" w14:textId="77777777" w:rsidR="000E0432" w:rsidRPr="00525D63" w:rsidRDefault="000E0432" w:rsidP="000E0432">
            <w:pPr>
              <w:pStyle w:val="TAC"/>
              <w:rPr>
                <w:ins w:id="11315" w:author="Huawei" w:date="2021-05-27T14:56:00Z"/>
              </w:rPr>
            </w:pPr>
            <w:ins w:id="11316" w:author="Huawei" w:date="2021-05-27T14:56:00Z">
              <w:r w:rsidRPr="00525D63">
                <w:t>2</w:t>
              </w:r>
            </w:ins>
          </w:p>
        </w:tc>
        <w:tc>
          <w:tcPr>
            <w:tcW w:w="1676" w:type="dxa"/>
            <w:tcBorders>
              <w:top w:val="single" w:sz="4" w:space="0" w:color="auto"/>
              <w:left w:val="single" w:sz="4" w:space="0" w:color="auto"/>
              <w:bottom w:val="single" w:sz="4" w:space="0" w:color="auto"/>
              <w:right w:val="single" w:sz="4" w:space="0" w:color="auto"/>
            </w:tcBorders>
            <w:vAlign w:val="center"/>
            <w:hideMark/>
          </w:tcPr>
          <w:p w14:paraId="0ED7BD19" w14:textId="77777777" w:rsidR="000E0432" w:rsidRPr="00525D63" w:rsidRDefault="000E0432" w:rsidP="000E0432">
            <w:pPr>
              <w:pStyle w:val="TAC"/>
              <w:rPr>
                <w:ins w:id="11317" w:author="Huawei" w:date="2021-05-27T14:56:00Z"/>
              </w:rPr>
            </w:pPr>
            <w:ins w:id="11318" w:author="Huawei" w:date="2021-05-27T14:56:00Z">
              <w:r w:rsidRPr="00525D63">
                <w:t>TDLA30-300 Low</w:t>
              </w:r>
            </w:ins>
          </w:p>
        </w:tc>
        <w:tc>
          <w:tcPr>
            <w:tcW w:w="1948" w:type="dxa"/>
            <w:tcBorders>
              <w:top w:val="single" w:sz="4" w:space="0" w:color="auto"/>
              <w:left w:val="single" w:sz="4" w:space="0" w:color="auto"/>
              <w:bottom w:val="single" w:sz="4" w:space="0" w:color="auto"/>
              <w:right w:val="single" w:sz="4" w:space="0" w:color="auto"/>
            </w:tcBorders>
            <w:vAlign w:val="center"/>
            <w:hideMark/>
          </w:tcPr>
          <w:p w14:paraId="057E1245" w14:textId="77777777" w:rsidR="000E0432" w:rsidRPr="00525D63" w:rsidRDefault="000E0432" w:rsidP="000E0432">
            <w:pPr>
              <w:pStyle w:val="TAC"/>
              <w:rPr>
                <w:ins w:id="11319" w:author="Huawei" w:date="2021-05-27T14:56:00Z"/>
              </w:rPr>
            </w:pPr>
            <w:ins w:id="11320" w:author="Huawei" w:date="2021-05-27T14:56:00Z">
              <w:r w:rsidRPr="00525D63">
                <w:t>No additional DM-RS</w:t>
              </w:r>
            </w:ins>
          </w:p>
        </w:tc>
        <w:tc>
          <w:tcPr>
            <w:tcW w:w="586" w:type="dxa"/>
            <w:tcBorders>
              <w:top w:val="single" w:sz="4" w:space="0" w:color="auto"/>
              <w:left w:val="single" w:sz="4" w:space="0" w:color="auto"/>
              <w:bottom w:val="single" w:sz="4" w:space="0" w:color="auto"/>
              <w:right w:val="single" w:sz="4" w:space="0" w:color="auto"/>
            </w:tcBorders>
            <w:vAlign w:val="center"/>
            <w:hideMark/>
          </w:tcPr>
          <w:p w14:paraId="508F9EA8" w14:textId="77777777" w:rsidR="000E0432" w:rsidRPr="00525D63" w:rsidRDefault="000E0432" w:rsidP="000E0432">
            <w:pPr>
              <w:pStyle w:val="TAC"/>
              <w:rPr>
                <w:ins w:id="11321" w:author="Huawei" w:date="2021-05-27T14:56:00Z"/>
              </w:rPr>
            </w:pPr>
            <w:ins w:id="11322" w:author="Huawei" w:date="2021-05-27T14:56:00Z">
              <w:r w:rsidRPr="00525D63">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C678B6" w14:textId="77777777" w:rsidR="000E0432" w:rsidRPr="00525D63" w:rsidRDefault="000E0432" w:rsidP="000E0432">
            <w:pPr>
              <w:pStyle w:val="TAC"/>
              <w:rPr>
                <w:ins w:id="11323" w:author="Huawei" w:date="2021-05-27T14:56:00Z"/>
              </w:rPr>
            </w:pPr>
            <w:ins w:id="11324" w:author="Huawei" w:date="2021-05-27T14:56:00Z">
              <w:r w:rsidRPr="00525D63">
                <w:t>2.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911A440" w14:textId="77777777" w:rsidR="000E0432" w:rsidRPr="00525D63" w:rsidRDefault="000E0432" w:rsidP="000E0432">
            <w:pPr>
              <w:pStyle w:val="TAC"/>
              <w:rPr>
                <w:ins w:id="11325" w:author="Huawei" w:date="2021-05-27T14:56:00Z"/>
              </w:rPr>
            </w:pPr>
            <w:ins w:id="11326" w:author="Huawei" w:date="2021-05-27T14:56:00Z">
              <w:r w:rsidRPr="00525D63">
                <w:t>1.4</w:t>
              </w:r>
            </w:ins>
          </w:p>
        </w:tc>
      </w:tr>
    </w:tbl>
    <w:p w14:paraId="080213FF" w14:textId="77777777" w:rsidR="000E0432" w:rsidRDefault="000E0432" w:rsidP="000E0432">
      <w:pPr>
        <w:rPr>
          <w:ins w:id="11327" w:author="Huawei" w:date="2021-05-27T14:56:00Z"/>
        </w:rPr>
      </w:pPr>
    </w:p>
    <w:p w14:paraId="52C5D60F" w14:textId="77777777" w:rsidR="000E0432" w:rsidRDefault="000E0432" w:rsidP="000E0432">
      <w:pPr>
        <w:pStyle w:val="5"/>
        <w:rPr>
          <w:ins w:id="11328" w:author="Huawei" w:date="2021-05-27T14:56:00Z"/>
        </w:rPr>
      </w:pPr>
      <w:bookmarkStart w:id="11329" w:name="_Toc67916568"/>
      <w:bookmarkStart w:id="11330" w:name="_Toc61176745"/>
      <w:bookmarkStart w:id="11331" w:name="_Toc53178111"/>
      <w:bookmarkStart w:id="11332" w:name="_Toc53177659"/>
      <w:bookmarkStart w:id="11333" w:name="_Toc45893495"/>
      <w:bookmarkStart w:id="11334" w:name="_Toc37268845"/>
      <w:bookmarkStart w:id="11335" w:name="_Toc37268394"/>
      <w:bookmarkStart w:id="11336" w:name="_Toc29811890"/>
      <w:bookmarkStart w:id="11337" w:name="_Toc29811439"/>
      <w:bookmarkStart w:id="11338" w:name="_Toc13079950"/>
      <w:ins w:id="11339" w:author="Huawei" w:date="2021-05-27T14:56:00Z">
        <w:r>
          <w:t>11.1.3.2.6</w:t>
        </w:r>
        <w:r>
          <w:tab/>
          <w:t>Performance requirements for PUCCH format 4</w:t>
        </w:r>
        <w:bookmarkEnd w:id="11329"/>
        <w:bookmarkEnd w:id="11330"/>
        <w:bookmarkEnd w:id="11331"/>
        <w:bookmarkEnd w:id="11332"/>
        <w:bookmarkEnd w:id="11333"/>
        <w:bookmarkEnd w:id="11334"/>
        <w:bookmarkEnd w:id="11335"/>
        <w:bookmarkEnd w:id="11336"/>
        <w:bookmarkEnd w:id="11337"/>
        <w:bookmarkEnd w:id="11338"/>
      </w:ins>
    </w:p>
    <w:p w14:paraId="0AB1CEAD" w14:textId="77777777" w:rsidR="000E0432" w:rsidRDefault="000E0432" w:rsidP="00C475CF">
      <w:pPr>
        <w:pStyle w:val="H6"/>
        <w:rPr>
          <w:ins w:id="11340" w:author="Huawei" w:date="2021-05-27T14:56:00Z"/>
        </w:rPr>
      </w:pPr>
      <w:bookmarkStart w:id="11341" w:name="_Toc67916569"/>
      <w:bookmarkStart w:id="11342" w:name="_Toc61176746"/>
      <w:bookmarkStart w:id="11343" w:name="_Toc53178112"/>
      <w:bookmarkStart w:id="11344" w:name="_Toc53177660"/>
      <w:bookmarkStart w:id="11345" w:name="_Toc45893496"/>
      <w:bookmarkStart w:id="11346" w:name="_Toc37268846"/>
      <w:bookmarkStart w:id="11347" w:name="_Toc37268395"/>
      <w:bookmarkStart w:id="11348" w:name="_Toc29811891"/>
      <w:bookmarkStart w:id="11349" w:name="_Toc29811440"/>
      <w:bookmarkStart w:id="11350" w:name="_Toc13079951"/>
      <w:ins w:id="11351" w:author="Huawei" w:date="2021-05-27T14:56:00Z">
        <w:r>
          <w:t>11.1.3.2.6.1</w:t>
        </w:r>
        <w:r>
          <w:tab/>
          <w:t>General</w:t>
        </w:r>
        <w:bookmarkEnd w:id="11341"/>
        <w:bookmarkEnd w:id="11342"/>
        <w:bookmarkEnd w:id="11343"/>
        <w:bookmarkEnd w:id="11344"/>
        <w:bookmarkEnd w:id="11345"/>
        <w:bookmarkEnd w:id="11346"/>
        <w:bookmarkEnd w:id="11347"/>
        <w:bookmarkEnd w:id="11348"/>
        <w:bookmarkEnd w:id="11349"/>
        <w:bookmarkEnd w:id="11350"/>
      </w:ins>
    </w:p>
    <w:p w14:paraId="6252726D" w14:textId="77777777" w:rsidR="000E0432" w:rsidRDefault="000E0432" w:rsidP="000E0432">
      <w:pPr>
        <w:rPr>
          <w:ins w:id="11352" w:author="Huawei" w:date="2021-05-27T14:56:00Z"/>
          <w:lang w:eastAsia="zh-CN"/>
        </w:rPr>
      </w:pPr>
      <w:ins w:id="11353" w:author="Huawei" w:date="2021-05-27T14:56:00Z">
        <w:r>
          <w:rPr>
            <w:lang w:eastAsia="zh-CN"/>
          </w:rPr>
          <w:t xml:space="preserve">The performance is measured by the required SNR at UCI </w:t>
        </w:r>
        <w:r>
          <w:t>block error probability</w:t>
        </w:r>
        <w:r>
          <w:rPr>
            <w:rFonts w:eastAsia="MS Mincho"/>
          </w:rPr>
          <w:t xml:space="preserve"> </w:t>
        </w:r>
        <w:r>
          <w:rPr>
            <w:lang w:eastAsia="zh-CN"/>
          </w:rPr>
          <w:t>not exceeding 1%.</w:t>
        </w:r>
      </w:ins>
    </w:p>
    <w:p w14:paraId="0FFCA68D" w14:textId="77777777" w:rsidR="000E0432" w:rsidRDefault="000E0432" w:rsidP="000E0432">
      <w:pPr>
        <w:rPr>
          <w:ins w:id="11354" w:author="Huawei" w:date="2021-05-27T14:56:00Z"/>
          <w:lang w:eastAsia="zh-CN"/>
        </w:rPr>
      </w:pPr>
      <w:ins w:id="11355" w:author="Huawei" w:date="2021-05-27T14:56:00Z">
        <w:r>
          <w:rPr>
            <w:lang w:eastAsia="zh-CN"/>
          </w:rPr>
          <w:t xml:space="preserve">The UCI block error probability is defined as the conditional probability of incorrectly </w:t>
        </w:r>
        <w:r w:rsidRPr="00F55971">
          <w:rPr>
            <w:lang w:eastAsia="zh-CN"/>
          </w:rPr>
          <w:t>decod</w:t>
        </w:r>
        <w:r w:rsidRPr="00BD4B0B">
          <w:rPr>
            <w:lang w:eastAsia="zh-CN"/>
          </w:rPr>
          <w:t>ed</w:t>
        </w:r>
        <w:r>
          <w:rPr>
            <w:lang w:eastAsia="zh-CN"/>
          </w:rPr>
          <w:t xml:space="preserve"> UCI information when the UCI information is sent. </w:t>
        </w:r>
        <w:r>
          <w:rPr>
            <w:rFonts w:eastAsia="等线"/>
            <w:lang w:eastAsia="zh-CN"/>
          </w:rPr>
          <w:t>The UCI information does not contain CSI part 2</w:t>
        </w:r>
        <w:r>
          <w:rPr>
            <w:lang w:eastAsia="zh-CN"/>
          </w:rPr>
          <w:t xml:space="preserve">. </w:t>
        </w:r>
      </w:ins>
    </w:p>
    <w:p w14:paraId="6A8E38BA" w14:textId="77777777" w:rsidR="000E0432" w:rsidRDefault="000E0432" w:rsidP="000E0432">
      <w:pPr>
        <w:rPr>
          <w:ins w:id="11356" w:author="Huawei" w:date="2021-05-27T14:56:00Z"/>
          <w:noProof/>
          <w:lang w:eastAsia="zh-CN"/>
        </w:rPr>
      </w:pPr>
      <w:ins w:id="11357" w:author="Huawei" w:date="2021-05-27T14:56:00Z">
        <w:r>
          <w:rPr>
            <w:lang w:eastAsia="zh-CN"/>
          </w:rPr>
          <w:t xml:space="preserve">The transient period as specified </w:t>
        </w:r>
        <w:r w:rsidRPr="008C1F2E">
          <w:rPr>
            <w:lang w:eastAsia="zh-CN"/>
          </w:rPr>
          <w:t>in TBA</w:t>
        </w:r>
        <w:r w:rsidRPr="008C1F2E">
          <w:t xml:space="preserve"> </w:t>
        </w:r>
        <w:r w:rsidRPr="008C1F2E">
          <w:rPr>
            <w:lang w:eastAsia="zh-CN"/>
          </w:rPr>
          <w:t>is not taken into</w:t>
        </w:r>
        <w:r>
          <w:rPr>
            <w:lang w:eastAsia="zh-CN"/>
          </w:rPr>
          <w:t xml:space="preserve"> account for performance requirement testing, where the RB hopping is symmetric to the CC centre, i.e. intra-slot frequency hopping is enabled.</w:t>
        </w:r>
      </w:ins>
    </w:p>
    <w:p w14:paraId="6D2318AD" w14:textId="77777777" w:rsidR="000E0432" w:rsidRPr="00525D63" w:rsidRDefault="000E0432" w:rsidP="000E0432">
      <w:pPr>
        <w:pStyle w:val="TH"/>
        <w:rPr>
          <w:ins w:id="11358" w:author="Huawei" w:date="2021-05-27T14:56:00Z"/>
        </w:rPr>
      </w:pPr>
      <w:ins w:id="11359" w:author="Huawei" w:date="2021-05-27T14:56:00Z">
        <w:r w:rsidRPr="00525D63">
          <w:t>Table 11.1.3.2.6.1-1: Test parameters</w:t>
        </w:r>
        <w:r>
          <w:t xml:space="preserve"> for PUCCH format 4 tes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8"/>
        <w:gridCol w:w="3988"/>
      </w:tblGrid>
      <w:tr w:rsidR="000E0432" w:rsidRPr="00525D63" w14:paraId="62EEDE43" w14:textId="77777777" w:rsidTr="000E0432">
        <w:trPr>
          <w:cantSplit/>
          <w:jc w:val="center"/>
          <w:ins w:id="1136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76768E45" w14:textId="77777777" w:rsidR="000E0432" w:rsidRPr="00525D63" w:rsidRDefault="000E0432" w:rsidP="000E0432">
            <w:pPr>
              <w:pStyle w:val="TAH"/>
              <w:rPr>
                <w:ins w:id="11361" w:author="Huawei" w:date="2021-05-27T14:56:00Z"/>
              </w:rPr>
            </w:pPr>
            <w:ins w:id="11362" w:author="Huawei" w:date="2021-05-27T14:56:00Z">
              <w:r w:rsidRPr="00525D63">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3CDCC9" w14:textId="77777777" w:rsidR="000E0432" w:rsidRPr="00525D63" w:rsidRDefault="000E0432" w:rsidP="000E0432">
            <w:pPr>
              <w:pStyle w:val="TAH"/>
              <w:rPr>
                <w:ins w:id="11363" w:author="Huawei" w:date="2021-05-27T14:56:00Z"/>
              </w:rPr>
            </w:pPr>
            <w:ins w:id="11364" w:author="Huawei" w:date="2021-05-27T14:56:00Z">
              <w:r w:rsidRPr="00525D63">
                <w:t>Value</w:t>
              </w:r>
            </w:ins>
          </w:p>
        </w:tc>
      </w:tr>
      <w:tr w:rsidR="000E0432" w:rsidRPr="00525D63" w14:paraId="36BC020E" w14:textId="77777777" w:rsidTr="000E0432">
        <w:trPr>
          <w:cantSplit/>
          <w:jc w:val="center"/>
          <w:ins w:id="1136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tcPr>
          <w:p w14:paraId="00D1A8FB" w14:textId="77777777" w:rsidR="000E0432" w:rsidRPr="00525D63" w:rsidRDefault="000E0432" w:rsidP="000E0432">
            <w:pPr>
              <w:pStyle w:val="TAC"/>
              <w:rPr>
                <w:ins w:id="11366" w:author="Huawei" w:date="2021-05-27T14:56:00Z"/>
              </w:rPr>
            </w:pPr>
            <w:ins w:id="11367" w:author="Huawei" w:date="2021-05-27T14:56:00Z">
              <w:r>
                <w:t>Cyclic prefix</w:t>
              </w:r>
            </w:ins>
          </w:p>
        </w:tc>
        <w:tc>
          <w:tcPr>
            <w:tcW w:w="0" w:type="auto"/>
            <w:tcBorders>
              <w:top w:val="single" w:sz="4" w:space="0" w:color="auto"/>
              <w:left w:val="single" w:sz="4" w:space="0" w:color="auto"/>
              <w:bottom w:val="single" w:sz="4" w:space="0" w:color="auto"/>
              <w:right w:val="single" w:sz="4" w:space="0" w:color="auto"/>
            </w:tcBorders>
            <w:vAlign w:val="center"/>
          </w:tcPr>
          <w:p w14:paraId="064C433C" w14:textId="77777777" w:rsidR="000E0432" w:rsidRPr="00525D63" w:rsidRDefault="000E0432" w:rsidP="000E0432">
            <w:pPr>
              <w:pStyle w:val="TAC"/>
              <w:rPr>
                <w:ins w:id="11368" w:author="Huawei" w:date="2021-05-27T14:56:00Z"/>
              </w:rPr>
            </w:pPr>
            <w:ins w:id="11369" w:author="Huawei" w:date="2021-05-27T14:56:00Z">
              <w:r>
                <w:t>Normal</w:t>
              </w:r>
            </w:ins>
          </w:p>
        </w:tc>
      </w:tr>
      <w:tr w:rsidR="000E0432" w:rsidRPr="00525D63" w14:paraId="6E9911B2" w14:textId="77777777" w:rsidTr="000E0432">
        <w:trPr>
          <w:cantSplit/>
          <w:jc w:val="center"/>
          <w:ins w:id="1137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65A7AD55" w14:textId="77777777" w:rsidR="000E0432" w:rsidRPr="00525D63" w:rsidRDefault="000E0432" w:rsidP="000E0432">
            <w:pPr>
              <w:pStyle w:val="TAC"/>
              <w:rPr>
                <w:ins w:id="11371" w:author="Huawei" w:date="2021-05-27T14:56:00Z"/>
              </w:rPr>
            </w:pPr>
            <w:ins w:id="11372" w:author="Huawei" w:date="2021-05-27T14:56:00Z">
              <w:r w:rsidRPr="00525D63">
                <w:t>Modul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CB17316" w14:textId="77777777" w:rsidR="000E0432" w:rsidRPr="00525D63" w:rsidRDefault="000E0432" w:rsidP="000E0432">
            <w:pPr>
              <w:pStyle w:val="TAC"/>
              <w:rPr>
                <w:ins w:id="11373" w:author="Huawei" w:date="2021-05-27T14:56:00Z"/>
              </w:rPr>
            </w:pPr>
            <w:ins w:id="11374" w:author="Huawei" w:date="2021-05-27T14:56:00Z">
              <w:r w:rsidRPr="00525D63">
                <w:t>QPSK</w:t>
              </w:r>
            </w:ins>
          </w:p>
        </w:tc>
      </w:tr>
      <w:tr w:rsidR="000E0432" w:rsidRPr="00525D63" w14:paraId="6CB2B148" w14:textId="77777777" w:rsidTr="000E0432">
        <w:trPr>
          <w:cantSplit/>
          <w:jc w:val="center"/>
          <w:ins w:id="1137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0148B980" w14:textId="77777777" w:rsidR="000E0432" w:rsidRPr="00525D63" w:rsidRDefault="000E0432" w:rsidP="000E0432">
            <w:pPr>
              <w:pStyle w:val="TAC"/>
              <w:rPr>
                <w:ins w:id="11376" w:author="Huawei" w:date="2021-05-27T14:56:00Z"/>
              </w:rPr>
            </w:pPr>
            <w:ins w:id="11377" w:author="Huawei" w:date="2021-05-27T14:56:00Z">
              <w:r w:rsidRPr="00525D63">
                <w:t>First PRB prior to frequency hoppingstartingPR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012343" w14:textId="77777777" w:rsidR="000E0432" w:rsidRPr="00525D63" w:rsidRDefault="000E0432" w:rsidP="000E0432">
            <w:pPr>
              <w:pStyle w:val="TAC"/>
              <w:rPr>
                <w:ins w:id="11378" w:author="Huawei" w:date="2021-05-27T14:56:00Z"/>
              </w:rPr>
            </w:pPr>
            <w:ins w:id="11379" w:author="Huawei" w:date="2021-05-27T14:56:00Z">
              <w:r w:rsidRPr="00525D63">
                <w:t>0</w:t>
              </w:r>
            </w:ins>
          </w:p>
        </w:tc>
      </w:tr>
      <w:tr w:rsidR="000E0432" w:rsidRPr="00525D63" w14:paraId="42DBA854" w14:textId="77777777" w:rsidTr="000E0432">
        <w:trPr>
          <w:cantSplit/>
          <w:jc w:val="center"/>
          <w:ins w:id="1138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1E480AB3" w14:textId="77777777" w:rsidR="000E0432" w:rsidRPr="00525D63" w:rsidRDefault="000E0432" w:rsidP="000E0432">
            <w:pPr>
              <w:pStyle w:val="TAC"/>
              <w:rPr>
                <w:ins w:id="11381" w:author="Huawei" w:date="2021-05-27T14:56:00Z"/>
              </w:rPr>
            </w:pPr>
            <w:ins w:id="11382" w:author="Huawei" w:date="2021-05-27T14:56:00Z">
              <w:r w:rsidRPr="00525D63">
                <w:t>Number of PRB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CCF2C19" w14:textId="77777777" w:rsidR="000E0432" w:rsidRPr="00525D63" w:rsidRDefault="000E0432" w:rsidP="000E0432">
            <w:pPr>
              <w:pStyle w:val="TAC"/>
              <w:rPr>
                <w:ins w:id="11383" w:author="Huawei" w:date="2021-05-27T14:56:00Z"/>
              </w:rPr>
            </w:pPr>
            <w:ins w:id="11384" w:author="Huawei" w:date="2021-05-27T14:56:00Z">
              <w:r w:rsidRPr="00525D63">
                <w:t>1</w:t>
              </w:r>
            </w:ins>
          </w:p>
        </w:tc>
      </w:tr>
      <w:tr w:rsidR="000E0432" w:rsidRPr="00525D63" w14:paraId="5588A8BA" w14:textId="77777777" w:rsidTr="000E0432">
        <w:trPr>
          <w:cantSplit/>
          <w:jc w:val="center"/>
          <w:ins w:id="1138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7FD571E8" w14:textId="77777777" w:rsidR="000E0432" w:rsidRPr="00525D63" w:rsidRDefault="000E0432" w:rsidP="000E0432">
            <w:pPr>
              <w:pStyle w:val="TAC"/>
              <w:rPr>
                <w:ins w:id="11386" w:author="Huawei" w:date="2021-05-27T14:56:00Z"/>
              </w:rPr>
            </w:pPr>
            <w:ins w:id="11387" w:author="Huawei" w:date="2021-05-27T14:56:00Z">
              <w:r w:rsidRPr="00525D63">
                <w:t>Intra-slot frequency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A7FD7DA" w14:textId="77777777" w:rsidR="000E0432" w:rsidRPr="00525D63" w:rsidRDefault="000E0432" w:rsidP="000E0432">
            <w:pPr>
              <w:pStyle w:val="TAC"/>
              <w:rPr>
                <w:ins w:id="11388" w:author="Huawei" w:date="2021-05-27T14:56:00Z"/>
              </w:rPr>
            </w:pPr>
            <w:ins w:id="11389" w:author="Huawei" w:date="2021-05-27T14:56:00Z">
              <w:r w:rsidRPr="00525D63">
                <w:t>enabled</w:t>
              </w:r>
            </w:ins>
          </w:p>
        </w:tc>
      </w:tr>
      <w:tr w:rsidR="000E0432" w:rsidRPr="00525D63" w14:paraId="10DEBB60" w14:textId="77777777" w:rsidTr="000E0432">
        <w:trPr>
          <w:cantSplit/>
          <w:jc w:val="center"/>
          <w:ins w:id="1139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76BDBBF0" w14:textId="77777777" w:rsidR="000E0432" w:rsidRPr="00525D63" w:rsidRDefault="000E0432" w:rsidP="000E0432">
            <w:pPr>
              <w:pStyle w:val="TAC"/>
              <w:rPr>
                <w:ins w:id="11391" w:author="Huawei" w:date="2021-05-27T14:56:00Z"/>
              </w:rPr>
            </w:pPr>
            <w:ins w:id="11392" w:author="Huawei" w:date="2021-05-27T14:56:00Z">
              <w:r w:rsidRPr="00525D63">
                <w:t>First PRB after frequency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DFD441" w14:textId="77777777" w:rsidR="000E0432" w:rsidRPr="00525D63" w:rsidRDefault="000E0432" w:rsidP="000E0432">
            <w:pPr>
              <w:pStyle w:val="TAC"/>
              <w:rPr>
                <w:ins w:id="11393" w:author="Huawei" w:date="2021-05-27T14:56:00Z"/>
              </w:rPr>
            </w:pPr>
            <w:ins w:id="11394" w:author="Huawei" w:date="2021-05-27T14:56:00Z">
              <w:r w:rsidRPr="00525D63">
                <w:t>The largest PRB index – (Number of PRBs – 1)</w:t>
              </w:r>
            </w:ins>
          </w:p>
        </w:tc>
      </w:tr>
      <w:tr w:rsidR="000E0432" w:rsidRPr="00525D63" w14:paraId="21925B3F" w14:textId="77777777" w:rsidTr="000E0432">
        <w:trPr>
          <w:cantSplit/>
          <w:jc w:val="center"/>
          <w:ins w:id="1139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4BC70BB8" w14:textId="77777777" w:rsidR="000E0432" w:rsidRPr="00525D63" w:rsidRDefault="000E0432" w:rsidP="000E0432">
            <w:pPr>
              <w:pStyle w:val="TAC"/>
              <w:rPr>
                <w:ins w:id="11396" w:author="Huawei" w:date="2021-05-27T14:56:00Z"/>
              </w:rPr>
            </w:pPr>
            <w:ins w:id="11397" w:author="Huawei" w:date="2021-05-27T14:56:00Z">
              <w:r w:rsidRPr="00525D63">
                <w:t>Group and sequence hopp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E197460" w14:textId="77777777" w:rsidR="000E0432" w:rsidRPr="00525D63" w:rsidRDefault="000E0432" w:rsidP="000E0432">
            <w:pPr>
              <w:pStyle w:val="TAC"/>
              <w:rPr>
                <w:ins w:id="11398" w:author="Huawei" w:date="2021-05-27T14:56:00Z"/>
              </w:rPr>
            </w:pPr>
            <w:ins w:id="11399" w:author="Huawei" w:date="2021-05-27T14:56:00Z">
              <w:r w:rsidRPr="00525D63">
                <w:t>neither</w:t>
              </w:r>
            </w:ins>
          </w:p>
        </w:tc>
      </w:tr>
      <w:tr w:rsidR="000E0432" w:rsidRPr="00525D63" w14:paraId="33AA3860" w14:textId="77777777" w:rsidTr="000E0432">
        <w:trPr>
          <w:cantSplit/>
          <w:jc w:val="center"/>
          <w:ins w:id="1140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06C34799" w14:textId="77777777" w:rsidR="000E0432" w:rsidRPr="00525D63" w:rsidRDefault="000E0432" w:rsidP="000E0432">
            <w:pPr>
              <w:pStyle w:val="TAC"/>
              <w:rPr>
                <w:ins w:id="11401" w:author="Huawei" w:date="2021-05-27T14:56:00Z"/>
              </w:rPr>
            </w:pPr>
            <w:ins w:id="11402" w:author="Huawei" w:date="2021-05-27T14:56:00Z">
              <w:r w:rsidRPr="00525D63">
                <w:t>Hopping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C9E658B" w14:textId="77777777" w:rsidR="000E0432" w:rsidRPr="00525D63" w:rsidRDefault="000E0432" w:rsidP="000E0432">
            <w:pPr>
              <w:pStyle w:val="TAC"/>
              <w:rPr>
                <w:ins w:id="11403" w:author="Huawei" w:date="2021-05-27T14:56:00Z"/>
              </w:rPr>
            </w:pPr>
            <w:ins w:id="11404" w:author="Huawei" w:date="2021-05-27T14:56:00Z">
              <w:r w:rsidRPr="00525D63">
                <w:t>0</w:t>
              </w:r>
            </w:ins>
          </w:p>
        </w:tc>
      </w:tr>
      <w:tr w:rsidR="000E0432" w:rsidRPr="00525D63" w14:paraId="5BDB5ED7" w14:textId="77777777" w:rsidTr="000E0432">
        <w:trPr>
          <w:cantSplit/>
          <w:jc w:val="center"/>
          <w:ins w:id="1140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4417B2A" w14:textId="77777777" w:rsidR="000E0432" w:rsidRPr="00525D63" w:rsidRDefault="000E0432" w:rsidP="000E0432">
            <w:pPr>
              <w:pStyle w:val="TAC"/>
              <w:rPr>
                <w:ins w:id="11406" w:author="Huawei" w:date="2021-05-27T14:56:00Z"/>
              </w:rPr>
            </w:pPr>
            <w:ins w:id="11407" w:author="Huawei" w:date="2021-05-27T14:56:00Z">
              <w:r w:rsidRPr="00525D63">
                <w:t>Number of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F1ECE40" w14:textId="77777777" w:rsidR="000E0432" w:rsidRPr="00525D63" w:rsidRDefault="000E0432" w:rsidP="000E0432">
            <w:pPr>
              <w:pStyle w:val="TAC"/>
              <w:rPr>
                <w:ins w:id="11408" w:author="Huawei" w:date="2021-05-27T14:56:00Z"/>
              </w:rPr>
            </w:pPr>
            <w:ins w:id="11409" w:author="Huawei" w:date="2021-05-27T14:56:00Z">
              <w:r w:rsidRPr="00525D63">
                <w:t>14</w:t>
              </w:r>
            </w:ins>
          </w:p>
        </w:tc>
      </w:tr>
      <w:tr w:rsidR="000E0432" w:rsidRPr="00525D63" w14:paraId="3273E754" w14:textId="77777777" w:rsidTr="000E0432">
        <w:trPr>
          <w:cantSplit/>
          <w:jc w:val="center"/>
          <w:ins w:id="1141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09D24609" w14:textId="77777777" w:rsidR="000E0432" w:rsidRPr="00525D63" w:rsidRDefault="000E0432" w:rsidP="000E0432">
            <w:pPr>
              <w:pStyle w:val="TAC"/>
              <w:rPr>
                <w:ins w:id="11411" w:author="Huawei" w:date="2021-05-27T14:56:00Z"/>
              </w:rPr>
            </w:pPr>
            <w:ins w:id="11412" w:author="Huawei" w:date="2021-05-27T14:56:00Z">
              <w:r w:rsidRPr="00525D63">
                <w:t>The number of UCI information bi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2D57845" w14:textId="77777777" w:rsidR="000E0432" w:rsidRPr="00525D63" w:rsidRDefault="000E0432" w:rsidP="000E0432">
            <w:pPr>
              <w:pStyle w:val="TAC"/>
              <w:rPr>
                <w:ins w:id="11413" w:author="Huawei" w:date="2021-05-27T14:56:00Z"/>
              </w:rPr>
            </w:pPr>
            <w:ins w:id="11414" w:author="Huawei" w:date="2021-05-27T14:56:00Z">
              <w:r w:rsidRPr="00525D63">
                <w:t>22</w:t>
              </w:r>
            </w:ins>
          </w:p>
        </w:tc>
      </w:tr>
      <w:tr w:rsidR="000E0432" w:rsidRPr="00525D63" w14:paraId="79A49A74" w14:textId="77777777" w:rsidTr="000E0432">
        <w:trPr>
          <w:cantSplit/>
          <w:jc w:val="center"/>
          <w:ins w:id="1141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37E4973" w14:textId="77777777" w:rsidR="000E0432" w:rsidRPr="00525D63" w:rsidRDefault="000E0432" w:rsidP="000E0432">
            <w:pPr>
              <w:pStyle w:val="TAC"/>
              <w:rPr>
                <w:ins w:id="11416" w:author="Huawei" w:date="2021-05-27T14:56:00Z"/>
              </w:rPr>
            </w:pPr>
            <w:ins w:id="11417" w:author="Huawei" w:date="2021-05-27T14:56:00Z">
              <w:r w:rsidRPr="00525D63">
                <w:t>First symbo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ED482A4" w14:textId="77777777" w:rsidR="000E0432" w:rsidRPr="00525D63" w:rsidRDefault="000E0432" w:rsidP="000E0432">
            <w:pPr>
              <w:pStyle w:val="TAC"/>
              <w:rPr>
                <w:ins w:id="11418" w:author="Huawei" w:date="2021-05-27T14:56:00Z"/>
              </w:rPr>
            </w:pPr>
            <w:ins w:id="11419" w:author="Huawei" w:date="2021-05-27T14:56:00Z">
              <w:r w:rsidRPr="00525D63">
                <w:t>0</w:t>
              </w:r>
            </w:ins>
          </w:p>
        </w:tc>
      </w:tr>
      <w:tr w:rsidR="000E0432" w:rsidRPr="00525D63" w14:paraId="1FD1C57C" w14:textId="77777777" w:rsidTr="000E0432">
        <w:trPr>
          <w:cantSplit/>
          <w:jc w:val="center"/>
          <w:ins w:id="1142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3AC63BEB" w14:textId="77777777" w:rsidR="000E0432" w:rsidRPr="00525D63" w:rsidRDefault="000E0432" w:rsidP="000E0432">
            <w:pPr>
              <w:pStyle w:val="TAC"/>
              <w:rPr>
                <w:ins w:id="11421" w:author="Huawei" w:date="2021-05-27T14:56:00Z"/>
              </w:rPr>
            </w:pPr>
            <w:ins w:id="11422" w:author="Huawei" w:date="2021-05-27T14:56:00Z">
              <w:r w:rsidRPr="00525D63">
                <w:t>Length of the orthogonal cover c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1F56FE0" w14:textId="77777777" w:rsidR="000E0432" w:rsidRPr="00525D63" w:rsidRDefault="000E0432" w:rsidP="000E0432">
            <w:pPr>
              <w:pStyle w:val="TAC"/>
              <w:rPr>
                <w:ins w:id="11423" w:author="Huawei" w:date="2021-05-27T14:56:00Z"/>
              </w:rPr>
            </w:pPr>
            <w:ins w:id="11424" w:author="Huawei" w:date="2021-05-27T14:56:00Z">
              <w:r w:rsidRPr="00525D63">
                <w:t>n2</w:t>
              </w:r>
            </w:ins>
          </w:p>
        </w:tc>
      </w:tr>
      <w:tr w:rsidR="000E0432" w:rsidRPr="00525D63" w14:paraId="6D204E57" w14:textId="77777777" w:rsidTr="000E0432">
        <w:trPr>
          <w:cantSplit/>
          <w:jc w:val="center"/>
          <w:ins w:id="1142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4D91E91B" w14:textId="77777777" w:rsidR="000E0432" w:rsidRPr="00525D63" w:rsidRDefault="000E0432" w:rsidP="000E0432">
            <w:pPr>
              <w:pStyle w:val="TAC"/>
              <w:rPr>
                <w:ins w:id="11426" w:author="Huawei" w:date="2021-05-27T14:56:00Z"/>
              </w:rPr>
            </w:pPr>
            <w:ins w:id="11427" w:author="Huawei" w:date="2021-05-27T14:56:00Z">
              <w:r w:rsidRPr="00525D63">
                <w:t xml:space="preserve">Index of the orthogonal cover code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1A8A073" w14:textId="77777777" w:rsidR="000E0432" w:rsidRPr="00525D63" w:rsidRDefault="000E0432" w:rsidP="000E0432">
            <w:pPr>
              <w:pStyle w:val="TAC"/>
              <w:rPr>
                <w:ins w:id="11428" w:author="Huawei" w:date="2021-05-27T14:56:00Z"/>
              </w:rPr>
            </w:pPr>
            <w:ins w:id="11429" w:author="Huawei" w:date="2021-05-27T14:56:00Z">
              <w:r w:rsidRPr="00525D63">
                <w:t>n0</w:t>
              </w:r>
            </w:ins>
          </w:p>
        </w:tc>
      </w:tr>
    </w:tbl>
    <w:p w14:paraId="0B6A5579" w14:textId="77777777" w:rsidR="000E0432" w:rsidRDefault="000E0432" w:rsidP="000E0432">
      <w:pPr>
        <w:rPr>
          <w:ins w:id="11430" w:author="Huawei" w:date="2021-05-27T14:56:00Z"/>
        </w:rPr>
      </w:pPr>
    </w:p>
    <w:p w14:paraId="095DABCC" w14:textId="77777777" w:rsidR="000E0432" w:rsidRDefault="000E0432" w:rsidP="00C475CF">
      <w:pPr>
        <w:pStyle w:val="H6"/>
        <w:rPr>
          <w:ins w:id="11431" w:author="Huawei" w:date="2021-05-27T14:56:00Z"/>
        </w:rPr>
      </w:pPr>
      <w:bookmarkStart w:id="11432" w:name="_Toc67916570"/>
      <w:bookmarkStart w:id="11433" w:name="_Toc61176747"/>
      <w:bookmarkStart w:id="11434" w:name="_Toc53178113"/>
      <w:bookmarkStart w:id="11435" w:name="_Toc53177661"/>
      <w:bookmarkStart w:id="11436" w:name="_Toc45893497"/>
      <w:bookmarkStart w:id="11437" w:name="_Toc37268847"/>
      <w:bookmarkStart w:id="11438" w:name="_Toc37268396"/>
      <w:bookmarkStart w:id="11439" w:name="_Toc29811892"/>
      <w:bookmarkStart w:id="11440" w:name="_Toc29811441"/>
      <w:bookmarkStart w:id="11441" w:name="_Toc13079952"/>
      <w:ins w:id="11442" w:author="Huawei" w:date="2021-05-27T14:56:00Z">
        <w:r>
          <w:t>11.1.3.2.6.2</w:t>
        </w:r>
        <w:r>
          <w:tab/>
          <w:t>Minimum requirements</w:t>
        </w:r>
        <w:bookmarkEnd w:id="11432"/>
        <w:bookmarkEnd w:id="11433"/>
        <w:bookmarkEnd w:id="11434"/>
        <w:bookmarkEnd w:id="11435"/>
        <w:bookmarkEnd w:id="11436"/>
        <w:bookmarkEnd w:id="11437"/>
        <w:bookmarkEnd w:id="11438"/>
        <w:bookmarkEnd w:id="11439"/>
        <w:bookmarkEnd w:id="11440"/>
        <w:bookmarkEnd w:id="11441"/>
      </w:ins>
    </w:p>
    <w:p w14:paraId="6994645C" w14:textId="77777777" w:rsidR="000E0432" w:rsidRDefault="000E0432" w:rsidP="000E0432">
      <w:pPr>
        <w:rPr>
          <w:ins w:id="11443" w:author="Huawei" w:date="2021-05-27T14:56:00Z"/>
          <w:lang w:eastAsia="zh-CN"/>
        </w:rPr>
      </w:pPr>
      <w:ins w:id="11444" w:author="Huawei" w:date="2021-05-27T14:56:00Z">
        <w:r>
          <w:t>The UCI block error probability shall not exceed 1% at the SNR given in Table 11.1.3.2.6.2-1 and Table 11.1.3.2.6.2-2.</w:t>
        </w:r>
      </w:ins>
    </w:p>
    <w:p w14:paraId="7CDB008C" w14:textId="77777777" w:rsidR="000E0432" w:rsidRPr="00525D63" w:rsidRDefault="000E0432" w:rsidP="000E0432">
      <w:pPr>
        <w:pStyle w:val="TH"/>
        <w:rPr>
          <w:ins w:id="11445" w:author="Huawei" w:date="2021-05-27T14:56:00Z"/>
        </w:rPr>
      </w:pPr>
      <w:ins w:id="11446" w:author="Huawei" w:date="2021-05-27T14:56:00Z">
        <w:r w:rsidRPr="00525D63">
          <w:t xml:space="preserve">Table 11.1.3.2.6.2-1: </w:t>
        </w:r>
        <w:r w:rsidRPr="000E0C66">
          <w:t xml:space="preserve">Minimum requirements </w:t>
        </w:r>
        <w:r w:rsidRPr="00525D63">
          <w:t>for PUCCH format 4 with 6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98"/>
        <w:gridCol w:w="2268"/>
        <w:gridCol w:w="2520"/>
        <w:gridCol w:w="1157"/>
        <w:gridCol w:w="1279"/>
      </w:tblGrid>
      <w:tr w:rsidR="000E0432" w14:paraId="4E85AFE2" w14:textId="77777777" w:rsidTr="000E0432">
        <w:trPr>
          <w:trHeight w:val="227"/>
          <w:jc w:val="center"/>
          <w:ins w:id="11447" w:author="Huawei" w:date="2021-05-27T14:56:00Z"/>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78B106F9" w14:textId="77777777" w:rsidR="000E0432" w:rsidRDefault="000E0432" w:rsidP="000E0432">
            <w:pPr>
              <w:pStyle w:val="TAH"/>
              <w:rPr>
                <w:ins w:id="11448" w:author="Huawei" w:date="2021-05-27T14:56:00Z"/>
                <w:lang w:eastAsia="zh-CN"/>
              </w:rPr>
            </w:pPr>
            <w:ins w:id="11449" w:author="Huawei" w:date="2021-05-27T14:56:00Z">
              <w:r>
                <w:t xml:space="preserve">Number of </w:t>
              </w:r>
              <w:r>
                <w:rPr>
                  <w:lang w:eastAsia="zh-CN"/>
                </w:rPr>
                <w:t>T</w:t>
              </w:r>
              <w:r>
                <w:t>X antennas</w:t>
              </w:r>
            </w:ins>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3A657212" w14:textId="77777777" w:rsidR="000E0432" w:rsidRDefault="000E0432" w:rsidP="000E0432">
            <w:pPr>
              <w:pStyle w:val="TAH"/>
              <w:rPr>
                <w:ins w:id="11450" w:author="Huawei" w:date="2021-05-27T14:56:00Z"/>
                <w:lang w:eastAsia="zh-CN"/>
              </w:rPr>
            </w:pPr>
            <w:ins w:id="11451" w:author="Huawei" w:date="2021-05-27T14:56:00Z">
              <w:r>
                <w:rPr>
                  <w:lang w:eastAsia="zh-CN"/>
                </w:rPr>
                <w:t>Number of demodulation branches</w:t>
              </w:r>
            </w:ins>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60D600DE" w14:textId="5E7FB72B" w:rsidR="000E0432" w:rsidRDefault="000E0432" w:rsidP="000E0432">
            <w:pPr>
              <w:pStyle w:val="TAH"/>
              <w:rPr>
                <w:ins w:id="11452" w:author="Huawei" w:date="2021-05-27T14:56:00Z"/>
                <w:lang w:val="fr-FR"/>
              </w:rPr>
            </w:pPr>
            <w:ins w:id="11453" w:author="Huawei" w:date="2021-05-27T14:56:00Z">
              <w:r>
                <w:rPr>
                  <w:lang w:val="fr-FR"/>
                </w:rPr>
                <w:t xml:space="preserve">Propagation conditions and correlation matrix (Annex </w:t>
              </w:r>
            </w:ins>
            <w:ins w:id="11454" w:author="Huawei_Modify_After_Meeting" w:date="2021-05-27T17:20:00Z">
              <w:r w:rsidR="008C1CAC">
                <w:t>TBA</w:t>
              </w:r>
            </w:ins>
            <w:ins w:id="11455" w:author="Huawei" w:date="2021-05-27T14:56:00Z">
              <w:del w:id="11456" w:author="Huawei_Modify_After_Meeting" w:date="2021-05-27T17:20:00Z">
                <w:r w:rsidDel="008C1CAC">
                  <w:rPr>
                    <w:lang w:val="fr-FR"/>
                  </w:rPr>
                  <w:delText>G</w:delText>
                </w:r>
              </w:del>
              <w:r>
                <w:rPr>
                  <w:lang w:val="fr-FR"/>
                </w:rPr>
                <w:t>)</w:t>
              </w:r>
            </w:ins>
          </w:p>
        </w:tc>
        <w:tc>
          <w:tcPr>
            <w:tcW w:w="2520" w:type="dxa"/>
            <w:vMerge w:val="restart"/>
            <w:tcBorders>
              <w:top w:val="single" w:sz="4" w:space="0" w:color="auto"/>
              <w:left w:val="single" w:sz="4" w:space="0" w:color="auto"/>
              <w:bottom w:val="single" w:sz="4" w:space="0" w:color="auto"/>
              <w:right w:val="single" w:sz="4" w:space="0" w:color="auto"/>
            </w:tcBorders>
            <w:vAlign w:val="center"/>
            <w:hideMark/>
          </w:tcPr>
          <w:p w14:paraId="0CEC26CF" w14:textId="77777777" w:rsidR="000E0432" w:rsidRDefault="000E0432" w:rsidP="000E0432">
            <w:pPr>
              <w:pStyle w:val="TAH"/>
              <w:rPr>
                <w:ins w:id="11457" w:author="Huawei" w:date="2021-05-27T14:56:00Z"/>
                <w:lang w:eastAsia="zh-CN"/>
              </w:rPr>
            </w:pPr>
            <w:ins w:id="11458" w:author="Huawei" w:date="2021-05-27T14:56:00Z">
              <w:r>
                <w:rPr>
                  <w:lang w:eastAsia="zh-CN"/>
                </w:rPr>
                <w:t>Additional DM-RS configuration</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9984BA" w14:textId="77777777" w:rsidR="000E0432" w:rsidRDefault="000E0432" w:rsidP="000E0432">
            <w:pPr>
              <w:pStyle w:val="TAH"/>
              <w:rPr>
                <w:ins w:id="11459" w:author="Huawei" w:date="2021-05-27T14:56:00Z"/>
              </w:rPr>
            </w:pPr>
            <w:ins w:id="11460" w:author="Huawei" w:date="2021-05-27T14:56:00Z">
              <w:r>
                <w:t>Channel Bandwidth / SNR (dB)</w:t>
              </w:r>
            </w:ins>
          </w:p>
        </w:tc>
      </w:tr>
      <w:tr w:rsidR="000E0432" w14:paraId="4B31C738" w14:textId="77777777" w:rsidTr="000E0432">
        <w:trPr>
          <w:trHeight w:val="160"/>
          <w:jc w:val="center"/>
          <w:ins w:id="11461"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9B9428C" w14:textId="77777777" w:rsidR="000E0432" w:rsidRDefault="000E0432" w:rsidP="000E0432">
            <w:pPr>
              <w:pStyle w:val="TAH"/>
              <w:rPr>
                <w:ins w:id="11462" w:author="Huawei" w:date="2021-05-27T14:56:00Z"/>
                <w:lang w:eastAsia="zh-CN"/>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533ADFB5" w14:textId="77777777" w:rsidR="000E0432" w:rsidRDefault="000E0432" w:rsidP="000E0432">
            <w:pPr>
              <w:pStyle w:val="TAH"/>
              <w:rPr>
                <w:ins w:id="11463" w:author="Huawei" w:date="2021-05-27T14:56:00Z"/>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4A4FD7F" w14:textId="77777777" w:rsidR="000E0432" w:rsidRDefault="000E0432" w:rsidP="000E0432">
            <w:pPr>
              <w:pStyle w:val="TAH"/>
              <w:rPr>
                <w:ins w:id="11464" w:author="Huawei" w:date="2021-05-27T14:56:00Z"/>
                <w:lang w:val="fr-FR"/>
              </w:rPr>
            </w:pPr>
          </w:p>
        </w:tc>
        <w:tc>
          <w:tcPr>
            <w:tcW w:w="2520" w:type="dxa"/>
            <w:vMerge/>
            <w:tcBorders>
              <w:top w:val="single" w:sz="4" w:space="0" w:color="auto"/>
              <w:left w:val="single" w:sz="4" w:space="0" w:color="auto"/>
              <w:bottom w:val="single" w:sz="4" w:space="0" w:color="auto"/>
              <w:right w:val="single" w:sz="4" w:space="0" w:color="auto"/>
            </w:tcBorders>
            <w:vAlign w:val="center"/>
            <w:hideMark/>
          </w:tcPr>
          <w:p w14:paraId="189DA357" w14:textId="77777777" w:rsidR="000E0432" w:rsidRDefault="000E0432" w:rsidP="000E0432">
            <w:pPr>
              <w:pStyle w:val="TAH"/>
              <w:rPr>
                <w:ins w:id="11465" w:author="Huawei" w:date="2021-05-27T14:56: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900EE7" w14:textId="77777777" w:rsidR="000E0432" w:rsidRDefault="000E0432" w:rsidP="000E0432">
            <w:pPr>
              <w:pStyle w:val="TAH"/>
              <w:rPr>
                <w:ins w:id="11466" w:author="Huawei" w:date="2021-05-27T14:56:00Z"/>
              </w:rPr>
            </w:pPr>
            <w:ins w:id="11467" w:author="Huawei" w:date="2021-05-27T14:56:00Z">
              <w:r>
                <w:t>5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B98AD01" w14:textId="77777777" w:rsidR="000E0432" w:rsidRDefault="000E0432" w:rsidP="000E0432">
            <w:pPr>
              <w:pStyle w:val="TAH"/>
              <w:rPr>
                <w:ins w:id="11468" w:author="Huawei" w:date="2021-05-27T14:56:00Z"/>
              </w:rPr>
            </w:pPr>
            <w:ins w:id="11469" w:author="Huawei" w:date="2021-05-27T14:56:00Z">
              <w:r>
                <w:t>100 MHz</w:t>
              </w:r>
            </w:ins>
          </w:p>
        </w:tc>
      </w:tr>
      <w:tr w:rsidR="000E0432" w14:paraId="7661ACDD" w14:textId="77777777" w:rsidTr="000E0432">
        <w:trPr>
          <w:trHeight w:val="180"/>
          <w:jc w:val="center"/>
          <w:ins w:id="11470" w:author="Huawei" w:date="2021-05-27T14:56:00Z"/>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4FB4909A" w14:textId="77777777" w:rsidR="000E0432" w:rsidRDefault="000E0432" w:rsidP="000E0432">
            <w:pPr>
              <w:pStyle w:val="TAC"/>
              <w:rPr>
                <w:ins w:id="11471" w:author="Huawei" w:date="2021-05-27T14:56:00Z"/>
                <w:lang w:eastAsia="zh-CN"/>
              </w:rPr>
            </w:pPr>
            <w:ins w:id="11472" w:author="Huawei" w:date="2021-05-27T14:56:00Z">
              <w:r>
                <w:rPr>
                  <w:lang w:eastAsia="zh-CN"/>
                </w:rPr>
                <w:t>1</w:t>
              </w:r>
            </w:ins>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5D1C34F1" w14:textId="77777777" w:rsidR="000E0432" w:rsidRDefault="000E0432" w:rsidP="000E0432">
            <w:pPr>
              <w:pStyle w:val="TAC"/>
              <w:rPr>
                <w:ins w:id="11473" w:author="Huawei" w:date="2021-05-27T14:56:00Z"/>
                <w:lang w:eastAsia="zh-CN"/>
              </w:rPr>
            </w:pPr>
            <w:ins w:id="11474" w:author="Huawei" w:date="2021-05-27T14:56:00Z">
              <w:r>
                <w:rPr>
                  <w:lang w:eastAsia="zh-CN"/>
                </w:rPr>
                <w:t>2</w:t>
              </w:r>
            </w:ins>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1E27E8F4" w14:textId="77777777" w:rsidR="000E0432" w:rsidRDefault="000E0432" w:rsidP="000E0432">
            <w:pPr>
              <w:pStyle w:val="TAC"/>
              <w:rPr>
                <w:ins w:id="11475" w:author="Huawei" w:date="2021-05-27T14:56:00Z"/>
              </w:rPr>
            </w:pPr>
            <w:ins w:id="11476" w:author="Huawei" w:date="2021-05-27T14:56:00Z">
              <w:r>
                <w:t>TDLA30-300 Low</w:t>
              </w:r>
            </w:ins>
          </w:p>
        </w:tc>
        <w:tc>
          <w:tcPr>
            <w:tcW w:w="2520" w:type="dxa"/>
            <w:tcBorders>
              <w:top w:val="single" w:sz="4" w:space="0" w:color="auto"/>
              <w:left w:val="single" w:sz="4" w:space="0" w:color="auto"/>
              <w:bottom w:val="single" w:sz="4" w:space="0" w:color="auto"/>
              <w:right w:val="single" w:sz="4" w:space="0" w:color="auto"/>
            </w:tcBorders>
            <w:vAlign w:val="center"/>
            <w:hideMark/>
          </w:tcPr>
          <w:p w14:paraId="7C20A597" w14:textId="77777777" w:rsidR="000E0432" w:rsidRDefault="000E0432" w:rsidP="000E0432">
            <w:pPr>
              <w:pStyle w:val="TAC"/>
              <w:rPr>
                <w:ins w:id="11477" w:author="Huawei" w:date="2021-05-27T14:56:00Z"/>
                <w:lang w:eastAsia="zh-CN"/>
              </w:rPr>
            </w:pPr>
            <w:ins w:id="11478" w:author="Huawei" w:date="2021-05-27T14:56:00Z">
              <w:r>
                <w:rPr>
                  <w:lang w:eastAsia="zh-CN"/>
                </w:rPr>
                <w:t>No additional DM-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B7D809A" w14:textId="77777777" w:rsidR="000E0432" w:rsidRDefault="000E0432" w:rsidP="000E0432">
            <w:pPr>
              <w:pStyle w:val="TAC"/>
              <w:rPr>
                <w:ins w:id="11479" w:author="Huawei" w:date="2021-05-27T14:56:00Z"/>
                <w:lang w:eastAsia="zh-CN"/>
              </w:rPr>
            </w:pPr>
            <w:ins w:id="11480" w:author="Huawei" w:date="2021-05-27T14:56:00Z">
              <w:r>
                <w:rPr>
                  <w:lang w:eastAsia="zh-CN"/>
                </w:rPr>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BB5967" w14:textId="77777777" w:rsidR="000E0432" w:rsidRDefault="000E0432" w:rsidP="000E0432">
            <w:pPr>
              <w:pStyle w:val="TAC"/>
              <w:rPr>
                <w:ins w:id="11481" w:author="Huawei" w:date="2021-05-27T14:56:00Z"/>
                <w:lang w:eastAsia="zh-CN"/>
              </w:rPr>
            </w:pPr>
            <w:ins w:id="11482" w:author="Huawei" w:date="2021-05-27T14:56:00Z">
              <w:r>
                <w:rPr>
                  <w:lang w:eastAsia="zh-CN"/>
                </w:rPr>
                <w:t>2.7</w:t>
              </w:r>
            </w:ins>
          </w:p>
        </w:tc>
      </w:tr>
      <w:tr w:rsidR="000E0432" w14:paraId="4665EB9F" w14:textId="77777777" w:rsidTr="000E0432">
        <w:trPr>
          <w:trHeight w:val="180"/>
          <w:jc w:val="center"/>
          <w:ins w:id="11483"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1C31A26F" w14:textId="77777777" w:rsidR="000E0432" w:rsidRDefault="000E0432" w:rsidP="000E0432">
            <w:pPr>
              <w:pStyle w:val="TAC"/>
              <w:rPr>
                <w:ins w:id="11484" w:author="Huawei" w:date="2021-05-27T14:56:00Z"/>
                <w:lang w:eastAsia="zh-CN"/>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37313173" w14:textId="77777777" w:rsidR="000E0432" w:rsidRDefault="000E0432" w:rsidP="000E0432">
            <w:pPr>
              <w:pStyle w:val="TAC"/>
              <w:rPr>
                <w:ins w:id="11485" w:author="Huawei" w:date="2021-05-27T14:56:00Z"/>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542DA4C" w14:textId="77777777" w:rsidR="000E0432" w:rsidRDefault="000E0432" w:rsidP="000E0432">
            <w:pPr>
              <w:pStyle w:val="TAC"/>
              <w:rPr>
                <w:ins w:id="11486" w:author="Huawei" w:date="2021-05-27T14:56:00Z"/>
              </w:rPr>
            </w:pPr>
          </w:p>
        </w:tc>
        <w:tc>
          <w:tcPr>
            <w:tcW w:w="2520" w:type="dxa"/>
            <w:tcBorders>
              <w:top w:val="single" w:sz="4" w:space="0" w:color="auto"/>
              <w:left w:val="single" w:sz="4" w:space="0" w:color="auto"/>
              <w:bottom w:val="single" w:sz="4" w:space="0" w:color="auto"/>
              <w:right w:val="single" w:sz="4" w:space="0" w:color="auto"/>
            </w:tcBorders>
            <w:vAlign w:val="center"/>
            <w:hideMark/>
          </w:tcPr>
          <w:p w14:paraId="20BD876D" w14:textId="77777777" w:rsidR="000E0432" w:rsidRDefault="000E0432" w:rsidP="000E0432">
            <w:pPr>
              <w:pStyle w:val="TAC"/>
              <w:rPr>
                <w:ins w:id="11487" w:author="Huawei" w:date="2021-05-27T14:56:00Z"/>
                <w:lang w:eastAsia="zh-CN"/>
              </w:rPr>
            </w:pPr>
            <w:ins w:id="11488" w:author="Huawei" w:date="2021-05-27T14:56:00Z">
              <w:r>
                <w:rPr>
                  <w:lang w:eastAsia="zh-CN"/>
                </w:rPr>
                <w:t>Additional DM-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013724" w14:textId="77777777" w:rsidR="000E0432" w:rsidRDefault="000E0432" w:rsidP="000E0432">
            <w:pPr>
              <w:pStyle w:val="TAC"/>
              <w:rPr>
                <w:ins w:id="11489" w:author="Huawei" w:date="2021-05-27T14:56:00Z"/>
                <w:lang w:eastAsia="zh-CN"/>
              </w:rPr>
            </w:pPr>
            <w:ins w:id="11490" w:author="Huawei" w:date="2021-05-27T14:56:00Z">
              <w:r>
                <w:rPr>
                  <w:lang w:eastAsia="zh-CN"/>
                </w:rPr>
                <w:t>3.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3AD320D" w14:textId="77777777" w:rsidR="000E0432" w:rsidRDefault="000E0432" w:rsidP="000E0432">
            <w:pPr>
              <w:pStyle w:val="TAC"/>
              <w:rPr>
                <w:ins w:id="11491" w:author="Huawei" w:date="2021-05-27T14:56:00Z"/>
                <w:lang w:eastAsia="zh-CN"/>
              </w:rPr>
            </w:pPr>
            <w:ins w:id="11492" w:author="Huawei" w:date="2021-05-27T14:56:00Z">
              <w:r>
                <w:rPr>
                  <w:lang w:eastAsia="zh-CN"/>
                </w:rPr>
                <w:t>3.5</w:t>
              </w:r>
            </w:ins>
          </w:p>
        </w:tc>
      </w:tr>
    </w:tbl>
    <w:p w14:paraId="4F0D16DE" w14:textId="77777777" w:rsidR="000E0432" w:rsidRDefault="000E0432" w:rsidP="000E0432">
      <w:pPr>
        <w:rPr>
          <w:ins w:id="11493" w:author="Huawei" w:date="2021-05-27T14:56:00Z"/>
        </w:rPr>
      </w:pPr>
    </w:p>
    <w:p w14:paraId="44330FE6" w14:textId="77777777" w:rsidR="000E0432" w:rsidRDefault="000E0432" w:rsidP="000E0432">
      <w:pPr>
        <w:pStyle w:val="TH"/>
        <w:rPr>
          <w:ins w:id="11494" w:author="Huawei" w:date="2021-05-27T14:56:00Z"/>
        </w:rPr>
      </w:pPr>
      <w:ins w:id="11495" w:author="Huawei" w:date="2021-05-27T14:56:00Z">
        <w:r>
          <w:t xml:space="preserve">Table 11.1.3.2.6.2-2: </w:t>
        </w:r>
        <w:r w:rsidRPr="000E0C66">
          <w:t>Minimum requirements</w:t>
        </w:r>
        <w:r>
          <w:t xml:space="preserve"> for PUCCH format 4 with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7"/>
        <w:gridCol w:w="1397"/>
        <w:gridCol w:w="2268"/>
        <w:gridCol w:w="1907"/>
        <w:gridCol w:w="892"/>
        <w:gridCol w:w="999"/>
        <w:gridCol w:w="945"/>
      </w:tblGrid>
      <w:tr w:rsidR="000E0432" w14:paraId="70DC0098" w14:textId="77777777" w:rsidTr="000E0432">
        <w:trPr>
          <w:trHeight w:val="227"/>
          <w:jc w:val="center"/>
          <w:ins w:id="11496" w:author="Huawei" w:date="2021-05-27T14:56:00Z"/>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75F5CECE" w14:textId="77777777" w:rsidR="000E0432" w:rsidRDefault="000E0432" w:rsidP="000E0432">
            <w:pPr>
              <w:pStyle w:val="TAH"/>
              <w:rPr>
                <w:ins w:id="11497" w:author="Huawei" w:date="2021-05-27T14:56:00Z"/>
                <w:rFonts w:cs="Arial"/>
                <w:lang w:eastAsia="zh-CN"/>
              </w:rPr>
            </w:pPr>
            <w:ins w:id="11498" w:author="Huawei" w:date="2021-05-27T14:56:00Z">
              <w:r>
                <w:rPr>
                  <w:rFonts w:cs="Arial"/>
                </w:rPr>
                <w:t xml:space="preserve">Number of </w:t>
              </w:r>
              <w:r>
                <w:rPr>
                  <w:rFonts w:cs="Arial"/>
                  <w:lang w:eastAsia="zh-CN"/>
                </w:rPr>
                <w:t>T</w:t>
              </w:r>
              <w:r>
                <w:rPr>
                  <w:rFonts w:cs="Arial"/>
                </w:rPr>
                <w:t>X antennas</w:t>
              </w:r>
            </w:ins>
          </w:p>
        </w:tc>
        <w:tc>
          <w:tcPr>
            <w:tcW w:w="1397" w:type="dxa"/>
            <w:vMerge w:val="restart"/>
            <w:tcBorders>
              <w:top w:val="single" w:sz="4" w:space="0" w:color="auto"/>
              <w:left w:val="single" w:sz="4" w:space="0" w:color="auto"/>
              <w:bottom w:val="single" w:sz="4" w:space="0" w:color="auto"/>
              <w:right w:val="single" w:sz="4" w:space="0" w:color="auto"/>
            </w:tcBorders>
            <w:vAlign w:val="center"/>
            <w:hideMark/>
          </w:tcPr>
          <w:p w14:paraId="720BB662" w14:textId="77777777" w:rsidR="000E0432" w:rsidRDefault="000E0432" w:rsidP="000E0432">
            <w:pPr>
              <w:pStyle w:val="TAH"/>
              <w:rPr>
                <w:ins w:id="11499" w:author="Huawei" w:date="2021-05-27T14:56:00Z"/>
                <w:rFonts w:cs="Arial"/>
                <w:lang w:eastAsia="zh-CN"/>
              </w:rPr>
            </w:pPr>
            <w:ins w:id="11500" w:author="Huawei" w:date="2021-05-27T14:56:00Z">
              <w:r>
                <w:rPr>
                  <w:rFonts w:cs="Arial"/>
                  <w:lang w:eastAsia="zh-CN"/>
                </w:rPr>
                <w:t>Number of demodulation branches</w:t>
              </w:r>
            </w:ins>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4660D00D" w14:textId="554DDB66" w:rsidR="000E0432" w:rsidRDefault="000E0432" w:rsidP="000E0432">
            <w:pPr>
              <w:pStyle w:val="TAH"/>
              <w:rPr>
                <w:ins w:id="11501" w:author="Huawei" w:date="2021-05-27T14:56:00Z"/>
                <w:rFonts w:cs="Arial"/>
                <w:lang w:val="fr-FR"/>
              </w:rPr>
            </w:pPr>
            <w:ins w:id="11502" w:author="Huawei" w:date="2021-05-27T14:56:00Z">
              <w:r>
                <w:rPr>
                  <w:rFonts w:cs="Arial"/>
                  <w:lang w:val="fr-FR"/>
                </w:rPr>
                <w:t xml:space="preserve">Propagation conditions and correlation matrix (Annex </w:t>
              </w:r>
            </w:ins>
            <w:ins w:id="11503" w:author="Huawei_Modify_After_Meeting" w:date="2021-05-27T17:20:00Z">
              <w:r w:rsidR="008C1CAC">
                <w:t>TBA</w:t>
              </w:r>
            </w:ins>
            <w:ins w:id="11504" w:author="Huawei" w:date="2021-05-27T14:56:00Z">
              <w:del w:id="11505" w:author="Huawei_Modify_After_Meeting" w:date="2021-05-27T17:20:00Z">
                <w:r w:rsidDel="008C1CAC">
                  <w:rPr>
                    <w:rFonts w:cs="Arial"/>
                    <w:lang w:val="fr-FR"/>
                  </w:rPr>
                  <w:delText>G</w:delText>
                </w:r>
              </w:del>
              <w:r>
                <w:rPr>
                  <w:rFonts w:cs="Arial"/>
                  <w:lang w:val="fr-FR"/>
                </w:rPr>
                <w:t>)</w:t>
              </w:r>
            </w:ins>
          </w:p>
        </w:tc>
        <w:tc>
          <w:tcPr>
            <w:tcW w:w="1907" w:type="dxa"/>
            <w:vMerge w:val="restart"/>
            <w:tcBorders>
              <w:top w:val="single" w:sz="4" w:space="0" w:color="auto"/>
              <w:left w:val="single" w:sz="4" w:space="0" w:color="auto"/>
              <w:bottom w:val="single" w:sz="4" w:space="0" w:color="auto"/>
              <w:right w:val="single" w:sz="4" w:space="0" w:color="auto"/>
            </w:tcBorders>
            <w:vAlign w:val="center"/>
            <w:hideMark/>
          </w:tcPr>
          <w:p w14:paraId="0B1A65B5" w14:textId="77777777" w:rsidR="000E0432" w:rsidRDefault="000E0432" w:rsidP="000E0432">
            <w:pPr>
              <w:pStyle w:val="TAH"/>
              <w:rPr>
                <w:ins w:id="11506" w:author="Huawei" w:date="2021-05-27T14:56:00Z"/>
                <w:rFonts w:cs="Arial"/>
                <w:lang w:eastAsia="zh-CN"/>
              </w:rPr>
            </w:pPr>
            <w:ins w:id="11507" w:author="Huawei" w:date="2021-05-27T14:56:00Z">
              <w:r>
                <w:rPr>
                  <w:rFonts w:cs="Arial"/>
                  <w:lang w:eastAsia="zh-CN"/>
                </w:rPr>
                <w:t>Additional DM-RS configuration</w:t>
              </w:r>
            </w:ins>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EBC8236" w14:textId="77777777" w:rsidR="000E0432" w:rsidRDefault="000E0432" w:rsidP="000E0432">
            <w:pPr>
              <w:pStyle w:val="TAH"/>
              <w:rPr>
                <w:ins w:id="11508" w:author="Huawei" w:date="2021-05-27T14:56:00Z"/>
                <w:rFonts w:cs="Arial"/>
              </w:rPr>
            </w:pPr>
            <w:ins w:id="11509" w:author="Huawei" w:date="2021-05-27T14:56:00Z">
              <w:r>
                <w:rPr>
                  <w:rFonts w:cs="Arial"/>
                </w:rPr>
                <w:t>Channel Bandwidth / SNR (dB)</w:t>
              </w:r>
            </w:ins>
          </w:p>
        </w:tc>
      </w:tr>
      <w:tr w:rsidR="000E0432" w14:paraId="7DBE2D3B" w14:textId="77777777" w:rsidTr="000E0432">
        <w:trPr>
          <w:trHeight w:val="160"/>
          <w:jc w:val="center"/>
          <w:ins w:id="11510"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430FC326" w14:textId="77777777" w:rsidR="000E0432" w:rsidRDefault="000E0432" w:rsidP="000E0432">
            <w:pPr>
              <w:spacing w:after="0"/>
              <w:rPr>
                <w:ins w:id="11511" w:author="Huawei" w:date="2021-05-27T14:56:00Z"/>
                <w:rFonts w:ascii="Arial" w:hAnsi="Arial" w:cs="Arial"/>
                <w:b/>
                <w:sz w:val="18"/>
                <w:lang w:eastAsia="zh-CN"/>
              </w:rPr>
            </w:pPr>
          </w:p>
        </w:tc>
        <w:tc>
          <w:tcPr>
            <w:tcW w:w="1397" w:type="dxa"/>
            <w:vMerge/>
            <w:tcBorders>
              <w:top w:val="single" w:sz="4" w:space="0" w:color="auto"/>
              <w:left w:val="single" w:sz="4" w:space="0" w:color="auto"/>
              <w:bottom w:val="single" w:sz="4" w:space="0" w:color="auto"/>
              <w:right w:val="single" w:sz="4" w:space="0" w:color="auto"/>
            </w:tcBorders>
            <w:vAlign w:val="center"/>
            <w:hideMark/>
          </w:tcPr>
          <w:p w14:paraId="4EBE736D" w14:textId="77777777" w:rsidR="000E0432" w:rsidRDefault="000E0432" w:rsidP="000E0432">
            <w:pPr>
              <w:spacing w:after="0"/>
              <w:rPr>
                <w:ins w:id="11512" w:author="Huawei" w:date="2021-05-27T14:56:00Z"/>
                <w:rFonts w:ascii="Arial" w:hAnsi="Arial" w:cs="Arial"/>
                <w:b/>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B5F08A4" w14:textId="77777777" w:rsidR="000E0432" w:rsidRDefault="000E0432" w:rsidP="000E0432">
            <w:pPr>
              <w:spacing w:after="0"/>
              <w:rPr>
                <w:ins w:id="11513" w:author="Huawei" w:date="2021-05-27T14:56:00Z"/>
                <w:rFonts w:ascii="Arial" w:hAnsi="Arial" w:cs="Arial"/>
                <w:b/>
                <w:sz w:val="18"/>
                <w:lang w:val="fr-FR"/>
              </w:rPr>
            </w:pPr>
          </w:p>
        </w:tc>
        <w:tc>
          <w:tcPr>
            <w:tcW w:w="1907" w:type="dxa"/>
            <w:vMerge/>
            <w:tcBorders>
              <w:top w:val="single" w:sz="4" w:space="0" w:color="auto"/>
              <w:left w:val="single" w:sz="4" w:space="0" w:color="auto"/>
              <w:bottom w:val="single" w:sz="4" w:space="0" w:color="auto"/>
              <w:right w:val="single" w:sz="4" w:space="0" w:color="auto"/>
            </w:tcBorders>
            <w:vAlign w:val="center"/>
            <w:hideMark/>
          </w:tcPr>
          <w:p w14:paraId="07DB78F0" w14:textId="77777777" w:rsidR="000E0432" w:rsidRDefault="000E0432" w:rsidP="000E0432">
            <w:pPr>
              <w:spacing w:after="0"/>
              <w:rPr>
                <w:ins w:id="11514" w:author="Huawei" w:date="2021-05-27T14:56:00Z"/>
                <w:rFonts w:ascii="Arial" w:hAnsi="Arial" w:cs="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BB3E52" w14:textId="77777777" w:rsidR="000E0432" w:rsidRDefault="000E0432" w:rsidP="000E0432">
            <w:pPr>
              <w:pStyle w:val="TAH"/>
              <w:rPr>
                <w:ins w:id="11515" w:author="Huawei" w:date="2021-05-27T14:56:00Z"/>
                <w:rFonts w:cs="Arial"/>
              </w:rPr>
            </w:pPr>
            <w:ins w:id="11516" w:author="Huawei" w:date="2021-05-27T14:56:00Z">
              <w:r>
                <w:rPr>
                  <w:rFonts w:cs="Arial"/>
                </w:rPr>
                <w:t>5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F528CEE" w14:textId="77777777" w:rsidR="000E0432" w:rsidRDefault="000E0432" w:rsidP="000E0432">
            <w:pPr>
              <w:pStyle w:val="TAH"/>
              <w:rPr>
                <w:ins w:id="11517" w:author="Huawei" w:date="2021-05-27T14:56:00Z"/>
                <w:rFonts w:cs="Arial"/>
              </w:rPr>
            </w:pPr>
            <w:ins w:id="11518" w:author="Huawei" w:date="2021-05-27T14:56:00Z">
              <w:r>
                <w:rPr>
                  <w:rFonts w:cs="Arial"/>
                </w:rPr>
                <w:t>100 M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CF568B1" w14:textId="77777777" w:rsidR="000E0432" w:rsidRDefault="000E0432" w:rsidP="000E0432">
            <w:pPr>
              <w:pStyle w:val="TAH"/>
              <w:rPr>
                <w:ins w:id="11519" w:author="Huawei" w:date="2021-05-27T14:56:00Z"/>
                <w:rFonts w:cs="Arial"/>
              </w:rPr>
            </w:pPr>
            <w:ins w:id="11520" w:author="Huawei" w:date="2021-05-27T14:56:00Z">
              <w:r>
                <w:rPr>
                  <w:rFonts w:cs="Arial"/>
                </w:rPr>
                <w:t>200MHz</w:t>
              </w:r>
            </w:ins>
          </w:p>
        </w:tc>
      </w:tr>
      <w:tr w:rsidR="000E0432" w14:paraId="68AA58A2" w14:textId="77777777" w:rsidTr="000E0432">
        <w:trPr>
          <w:trHeight w:val="180"/>
          <w:jc w:val="center"/>
          <w:ins w:id="11521" w:author="Huawei" w:date="2021-05-27T14:56:00Z"/>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03DA35F6" w14:textId="77777777" w:rsidR="000E0432" w:rsidRDefault="000E0432" w:rsidP="000E0432">
            <w:pPr>
              <w:pStyle w:val="TAC"/>
              <w:rPr>
                <w:ins w:id="11522" w:author="Huawei" w:date="2021-05-27T14:56:00Z"/>
                <w:rFonts w:cs="Arial"/>
                <w:lang w:eastAsia="zh-CN"/>
              </w:rPr>
            </w:pPr>
            <w:ins w:id="11523" w:author="Huawei" w:date="2021-05-27T14:56:00Z">
              <w:r>
                <w:rPr>
                  <w:rFonts w:cs="Arial"/>
                  <w:lang w:eastAsia="zh-CN"/>
                </w:rPr>
                <w:t>1</w:t>
              </w:r>
            </w:ins>
          </w:p>
        </w:tc>
        <w:tc>
          <w:tcPr>
            <w:tcW w:w="1397" w:type="dxa"/>
            <w:vMerge w:val="restart"/>
            <w:tcBorders>
              <w:top w:val="single" w:sz="4" w:space="0" w:color="auto"/>
              <w:left w:val="single" w:sz="4" w:space="0" w:color="auto"/>
              <w:bottom w:val="single" w:sz="4" w:space="0" w:color="auto"/>
              <w:right w:val="single" w:sz="4" w:space="0" w:color="auto"/>
            </w:tcBorders>
            <w:vAlign w:val="center"/>
            <w:hideMark/>
          </w:tcPr>
          <w:p w14:paraId="6554C5DA" w14:textId="77777777" w:rsidR="000E0432" w:rsidRDefault="000E0432" w:rsidP="000E0432">
            <w:pPr>
              <w:pStyle w:val="TAC"/>
              <w:rPr>
                <w:ins w:id="11524" w:author="Huawei" w:date="2021-05-27T14:56:00Z"/>
                <w:rFonts w:cs="Arial"/>
                <w:lang w:eastAsia="zh-CN"/>
              </w:rPr>
            </w:pPr>
            <w:ins w:id="11525" w:author="Huawei" w:date="2021-05-27T14:56:00Z">
              <w:r>
                <w:rPr>
                  <w:rFonts w:cs="Arial"/>
                  <w:lang w:eastAsia="zh-CN"/>
                </w:rPr>
                <w:t>2</w:t>
              </w:r>
            </w:ins>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003731D6" w14:textId="77777777" w:rsidR="000E0432" w:rsidRDefault="000E0432" w:rsidP="000E0432">
            <w:pPr>
              <w:pStyle w:val="TAC"/>
              <w:rPr>
                <w:ins w:id="11526" w:author="Huawei" w:date="2021-05-27T14:56:00Z"/>
                <w:rFonts w:cs="Arial"/>
              </w:rPr>
            </w:pPr>
            <w:ins w:id="11527" w:author="Huawei" w:date="2021-05-27T14:56:00Z">
              <w:r>
                <w:rPr>
                  <w:rFonts w:cs="Arial"/>
                </w:rPr>
                <w:t>TDLA30-300 Low</w:t>
              </w:r>
            </w:ins>
          </w:p>
        </w:tc>
        <w:tc>
          <w:tcPr>
            <w:tcW w:w="1907" w:type="dxa"/>
            <w:tcBorders>
              <w:top w:val="single" w:sz="4" w:space="0" w:color="auto"/>
              <w:left w:val="single" w:sz="4" w:space="0" w:color="auto"/>
              <w:bottom w:val="single" w:sz="4" w:space="0" w:color="auto"/>
              <w:right w:val="single" w:sz="4" w:space="0" w:color="auto"/>
            </w:tcBorders>
            <w:vAlign w:val="center"/>
            <w:hideMark/>
          </w:tcPr>
          <w:p w14:paraId="607F98F6" w14:textId="77777777" w:rsidR="000E0432" w:rsidRDefault="000E0432" w:rsidP="000E0432">
            <w:pPr>
              <w:pStyle w:val="TAC"/>
              <w:rPr>
                <w:ins w:id="11528" w:author="Huawei" w:date="2021-05-27T14:56:00Z"/>
                <w:rFonts w:cs="Arial"/>
                <w:lang w:eastAsia="zh-CN"/>
              </w:rPr>
            </w:pPr>
            <w:ins w:id="11529" w:author="Huawei" w:date="2021-05-27T14:56:00Z">
              <w:r>
                <w:rPr>
                  <w:rFonts w:cs="Arial"/>
                  <w:lang w:eastAsia="zh-CN"/>
                </w:rPr>
                <w:t>No additional DM-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A1BF461" w14:textId="77777777" w:rsidR="000E0432" w:rsidRDefault="000E0432" w:rsidP="000E0432">
            <w:pPr>
              <w:pStyle w:val="TAC"/>
              <w:rPr>
                <w:ins w:id="11530" w:author="Huawei" w:date="2021-05-27T14:56:00Z"/>
                <w:rFonts w:cs="Arial"/>
                <w:lang w:eastAsia="zh-CN"/>
              </w:rPr>
            </w:pPr>
            <w:ins w:id="11531" w:author="Huawei" w:date="2021-05-27T14:56:00Z">
              <w:r>
                <w:rPr>
                  <w:rFonts w:cs="Arial"/>
                  <w:lang w:eastAsia="zh-CN"/>
                </w:rPr>
                <w:t>2.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7AFB64" w14:textId="77777777" w:rsidR="000E0432" w:rsidRDefault="000E0432" w:rsidP="000E0432">
            <w:pPr>
              <w:pStyle w:val="TAC"/>
              <w:rPr>
                <w:ins w:id="11532" w:author="Huawei" w:date="2021-05-27T14:56:00Z"/>
                <w:rFonts w:cs="Arial"/>
                <w:lang w:eastAsia="zh-CN"/>
              </w:rPr>
            </w:pPr>
            <w:ins w:id="11533" w:author="Huawei" w:date="2021-05-27T14:56:00Z">
              <w:r>
                <w:rPr>
                  <w:rFonts w:cs="Arial"/>
                  <w:lang w:eastAsia="zh-CN"/>
                </w:rPr>
                <w:t>2.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0AF01D" w14:textId="77777777" w:rsidR="000E0432" w:rsidRDefault="000E0432" w:rsidP="000E0432">
            <w:pPr>
              <w:pStyle w:val="TAC"/>
              <w:rPr>
                <w:ins w:id="11534" w:author="Huawei" w:date="2021-05-27T14:56:00Z"/>
              </w:rPr>
            </w:pPr>
            <w:ins w:id="11535" w:author="Huawei" w:date="2021-05-27T14:56:00Z">
              <w:r>
                <w:rPr>
                  <w:lang w:eastAsia="zh-CN"/>
                </w:rPr>
                <w:t>3.5</w:t>
              </w:r>
            </w:ins>
          </w:p>
        </w:tc>
      </w:tr>
      <w:tr w:rsidR="000E0432" w14:paraId="7866F13A" w14:textId="77777777" w:rsidTr="000E0432">
        <w:trPr>
          <w:trHeight w:val="180"/>
          <w:jc w:val="center"/>
          <w:ins w:id="11536"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6A171F5B" w14:textId="77777777" w:rsidR="000E0432" w:rsidRDefault="000E0432" w:rsidP="000E0432">
            <w:pPr>
              <w:spacing w:after="0"/>
              <w:rPr>
                <w:ins w:id="11537" w:author="Huawei" w:date="2021-05-27T14:56:00Z"/>
                <w:rFonts w:ascii="Arial" w:hAnsi="Arial" w:cs="Arial"/>
                <w:sz w:val="18"/>
                <w:lang w:eastAsia="zh-CN"/>
              </w:rPr>
            </w:pPr>
          </w:p>
        </w:tc>
        <w:tc>
          <w:tcPr>
            <w:tcW w:w="1397" w:type="dxa"/>
            <w:vMerge/>
            <w:tcBorders>
              <w:top w:val="single" w:sz="4" w:space="0" w:color="auto"/>
              <w:left w:val="single" w:sz="4" w:space="0" w:color="auto"/>
              <w:bottom w:val="single" w:sz="4" w:space="0" w:color="auto"/>
              <w:right w:val="single" w:sz="4" w:space="0" w:color="auto"/>
            </w:tcBorders>
            <w:vAlign w:val="center"/>
            <w:hideMark/>
          </w:tcPr>
          <w:p w14:paraId="141AE477" w14:textId="77777777" w:rsidR="000E0432" w:rsidRDefault="000E0432" w:rsidP="000E0432">
            <w:pPr>
              <w:spacing w:after="0"/>
              <w:rPr>
                <w:ins w:id="11538" w:author="Huawei" w:date="2021-05-27T14:56:00Z"/>
                <w:rFonts w:ascii="Arial" w:hAnsi="Arial" w:cs="Arial"/>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6BB6D1D" w14:textId="77777777" w:rsidR="000E0432" w:rsidRDefault="000E0432" w:rsidP="000E0432">
            <w:pPr>
              <w:spacing w:after="0"/>
              <w:rPr>
                <w:ins w:id="11539" w:author="Huawei" w:date="2021-05-27T14:56:00Z"/>
                <w:rFonts w:ascii="Arial" w:hAnsi="Arial" w:cs="Arial"/>
                <w:sz w:val="18"/>
              </w:rPr>
            </w:pPr>
          </w:p>
        </w:tc>
        <w:tc>
          <w:tcPr>
            <w:tcW w:w="1907" w:type="dxa"/>
            <w:tcBorders>
              <w:top w:val="single" w:sz="4" w:space="0" w:color="auto"/>
              <w:left w:val="single" w:sz="4" w:space="0" w:color="auto"/>
              <w:bottom w:val="single" w:sz="4" w:space="0" w:color="auto"/>
              <w:right w:val="single" w:sz="4" w:space="0" w:color="auto"/>
            </w:tcBorders>
            <w:vAlign w:val="center"/>
            <w:hideMark/>
          </w:tcPr>
          <w:p w14:paraId="3F55E11B" w14:textId="77777777" w:rsidR="000E0432" w:rsidRDefault="000E0432" w:rsidP="000E0432">
            <w:pPr>
              <w:pStyle w:val="TAC"/>
              <w:rPr>
                <w:ins w:id="11540" w:author="Huawei" w:date="2021-05-27T14:56:00Z"/>
                <w:rFonts w:cs="Arial"/>
                <w:lang w:eastAsia="zh-CN"/>
              </w:rPr>
            </w:pPr>
            <w:ins w:id="11541" w:author="Huawei" w:date="2021-05-27T14:56:00Z">
              <w:r>
                <w:rPr>
                  <w:rFonts w:cs="Arial"/>
                  <w:lang w:eastAsia="zh-CN"/>
                </w:rPr>
                <w:t>Additional DM-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A98E0A" w14:textId="77777777" w:rsidR="000E0432" w:rsidRDefault="000E0432" w:rsidP="000E0432">
            <w:pPr>
              <w:pStyle w:val="TAC"/>
              <w:rPr>
                <w:ins w:id="11542" w:author="Huawei" w:date="2021-05-27T14:56:00Z"/>
                <w:rFonts w:cs="Arial"/>
                <w:lang w:eastAsia="zh-CN"/>
              </w:rPr>
            </w:pPr>
            <w:ins w:id="11543" w:author="Huawei" w:date="2021-05-27T14:56:00Z">
              <w:r>
                <w:rPr>
                  <w:rFonts w:cs="Arial"/>
                  <w:lang w:eastAsia="zh-CN"/>
                </w:rPr>
                <w:t>3.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FBB0F8A" w14:textId="77777777" w:rsidR="000E0432" w:rsidRDefault="000E0432" w:rsidP="000E0432">
            <w:pPr>
              <w:pStyle w:val="TAC"/>
              <w:rPr>
                <w:ins w:id="11544" w:author="Huawei" w:date="2021-05-27T14:56:00Z"/>
                <w:rFonts w:cs="Arial"/>
                <w:lang w:eastAsia="zh-CN"/>
              </w:rPr>
            </w:pPr>
            <w:ins w:id="11545" w:author="Huawei" w:date="2021-05-27T14:56:00Z">
              <w:r>
                <w:rPr>
                  <w:rFonts w:cs="Arial"/>
                  <w:lang w:eastAsia="zh-CN"/>
                </w:rPr>
                <w:t>3.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6500F46" w14:textId="77777777" w:rsidR="000E0432" w:rsidRDefault="000E0432" w:rsidP="000E0432">
            <w:pPr>
              <w:pStyle w:val="TAC"/>
              <w:rPr>
                <w:ins w:id="11546" w:author="Huawei" w:date="2021-05-27T14:56:00Z"/>
                <w:rFonts w:cs="Arial"/>
                <w:lang w:eastAsia="zh-CN"/>
              </w:rPr>
            </w:pPr>
            <w:ins w:id="11547" w:author="Huawei" w:date="2021-05-27T14:56:00Z">
              <w:r>
                <w:rPr>
                  <w:rFonts w:cs="Arial"/>
                  <w:lang w:eastAsia="zh-CN"/>
                </w:rPr>
                <w:t>3.2</w:t>
              </w:r>
            </w:ins>
          </w:p>
        </w:tc>
      </w:tr>
    </w:tbl>
    <w:p w14:paraId="20414791" w14:textId="77777777" w:rsidR="000E0432" w:rsidRDefault="000E0432" w:rsidP="000E0432">
      <w:pPr>
        <w:rPr>
          <w:ins w:id="11548" w:author="Huawei" w:date="2021-05-27T14:56:00Z"/>
          <w:noProof/>
        </w:rPr>
      </w:pPr>
    </w:p>
    <w:p w14:paraId="03634525" w14:textId="77777777" w:rsidR="000E0432" w:rsidRDefault="000E0432" w:rsidP="000E0432">
      <w:pPr>
        <w:pStyle w:val="30"/>
        <w:rPr>
          <w:ins w:id="11549" w:author="Huawei" w:date="2021-05-27T14:56:00Z"/>
          <w:noProof/>
        </w:rPr>
      </w:pPr>
      <w:bookmarkStart w:id="11550" w:name="_Toc67916571"/>
      <w:bookmarkStart w:id="11551" w:name="_Toc61176748"/>
      <w:bookmarkStart w:id="11552" w:name="_Toc53178114"/>
      <w:bookmarkStart w:id="11553" w:name="_Toc53177662"/>
      <w:bookmarkStart w:id="11554" w:name="_Toc45893498"/>
      <w:bookmarkStart w:id="11555" w:name="_Toc37268848"/>
      <w:bookmarkStart w:id="11556" w:name="_Toc37268397"/>
      <w:bookmarkStart w:id="11557" w:name="_Toc29811893"/>
      <w:bookmarkStart w:id="11558" w:name="_Toc29811442"/>
      <w:bookmarkStart w:id="11559" w:name="_Toc13079953"/>
      <w:ins w:id="11560" w:author="Huawei" w:date="2021-05-27T14:56:00Z">
        <w:r>
          <w:rPr>
            <w:noProof/>
          </w:rPr>
          <w:t>11.1.</w:t>
        </w:r>
        <w:r>
          <w:rPr>
            <w:rFonts w:eastAsia="等线"/>
            <w:noProof/>
            <w:lang w:eastAsia="zh-CN"/>
          </w:rPr>
          <w:t>4</w:t>
        </w:r>
        <w:r>
          <w:rPr>
            <w:noProof/>
          </w:rPr>
          <w:tab/>
          <w:t>Performance requirements for PRACH</w:t>
        </w:r>
        <w:bookmarkEnd w:id="11550"/>
        <w:bookmarkEnd w:id="11551"/>
        <w:bookmarkEnd w:id="11552"/>
        <w:bookmarkEnd w:id="11553"/>
        <w:bookmarkEnd w:id="11554"/>
        <w:bookmarkEnd w:id="11555"/>
        <w:bookmarkEnd w:id="11556"/>
        <w:bookmarkEnd w:id="11557"/>
        <w:bookmarkEnd w:id="11558"/>
        <w:bookmarkEnd w:id="11559"/>
      </w:ins>
    </w:p>
    <w:p w14:paraId="12604A27" w14:textId="77777777" w:rsidR="000E0432" w:rsidRDefault="000E0432" w:rsidP="000E0432">
      <w:pPr>
        <w:pStyle w:val="40"/>
        <w:rPr>
          <w:ins w:id="11561" w:author="Huawei" w:date="2021-05-27T14:56:00Z"/>
          <w:noProof/>
        </w:rPr>
      </w:pPr>
      <w:bookmarkStart w:id="11562" w:name="_Toc67916572"/>
      <w:bookmarkStart w:id="11563" w:name="_Toc61176749"/>
      <w:bookmarkStart w:id="11564" w:name="_Toc53178115"/>
      <w:bookmarkStart w:id="11565" w:name="_Toc53177663"/>
      <w:bookmarkStart w:id="11566" w:name="_Toc45893499"/>
      <w:bookmarkStart w:id="11567" w:name="_Toc37268849"/>
      <w:bookmarkStart w:id="11568" w:name="_Toc37268398"/>
      <w:bookmarkStart w:id="11569" w:name="_Toc29811894"/>
      <w:bookmarkStart w:id="11570" w:name="_Toc29811443"/>
      <w:bookmarkStart w:id="11571" w:name="_Toc13079954"/>
      <w:ins w:id="11572" w:author="Huawei" w:date="2021-05-27T14:56:00Z">
        <w:r>
          <w:rPr>
            <w:noProof/>
          </w:rPr>
          <w:t>11.1.</w:t>
        </w:r>
        <w:r>
          <w:rPr>
            <w:rFonts w:eastAsia="等线"/>
            <w:noProof/>
            <w:lang w:eastAsia="zh-CN"/>
          </w:rPr>
          <w:t>4</w:t>
        </w:r>
        <w:r>
          <w:rPr>
            <w:noProof/>
          </w:rPr>
          <w:t>.1</w:t>
        </w:r>
        <w:r>
          <w:rPr>
            <w:noProof/>
          </w:rPr>
          <w:tab/>
        </w:r>
        <w:r w:rsidRPr="00241AB2">
          <w:rPr>
            <w:noProof/>
          </w:rPr>
          <w:t xml:space="preserve">Performance </w:t>
        </w:r>
        <w:r>
          <w:rPr>
            <w:noProof/>
          </w:rPr>
          <w:t xml:space="preserve">requirements </w:t>
        </w:r>
        <w:r>
          <w:t xml:space="preserve">for </w:t>
        </w:r>
        <w:r>
          <w:rPr>
            <w:rFonts w:hint="eastAsia"/>
            <w:i/>
            <w:lang w:eastAsia="zh-CN"/>
          </w:rPr>
          <w:t>IAB</w:t>
        </w:r>
        <w:r>
          <w:rPr>
            <w:i/>
          </w:rPr>
          <w:t xml:space="preserve"> type 1-O</w:t>
        </w:r>
        <w:bookmarkEnd w:id="11562"/>
        <w:bookmarkEnd w:id="11563"/>
        <w:bookmarkEnd w:id="11564"/>
        <w:bookmarkEnd w:id="11565"/>
        <w:bookmarkEnd w:id="11566"/>
        <w:bookmarkEnd w:id="11567"/>
        <w:bookmarkEnd w:id="11568"/>
        <w:bookmarkEnd w:id="11569"/>
        <w:bookmarkEnd w:id="11570"/>
        <w:bookmarkEnd w:id="11571"/>
      </w:ins>
    </w:p>
    <w:p w14:paraId="13096601" w14:textId="77777777" w:rsidR="000E0432" w:rsidRDefault="000E0432" w:rsidP="000E0432">
      <w:pPr>
        <w:pStyle w:val="5"/>
        <w:rPr>
          <w:ins w:id="11573" w:author="Huawei" w:date="2021-05-27T14:56:00Z"/>
          <w:lang w:eastAsia="zh-CN"/>
        </w:rPr>
      </w:pPr>
      <w:bookmarkStart w:id="11574" w:name="_Toc67916573"/>
      <w:bookmarkStart w:id="11575" w:name="_Toc61176750"/>
      <w:bookmarkStart w:id="11576" w:name="_Toc53178116"/>
      <w:bookmarkStart w:id="11577" w:name="_Toc53177664"/>
      <w:bookmarkStart w:id="11578" w:name="_Toc45893500"/>
      <w:bookmarkStart w:id="11579" w:name="_Toc37268850"/>
      <w:bookmarkStart w:id="11580" w:name="_Toc37268399"/>
      <w:bookmarkStart w:id="11581" w:name="_Toc29811895"/>
      <w:bookmarkStart w:id="11582" w:name="_Toc29811444"/>
      <w:bookmarkStart w:id="11583" w:name="_Toc13079955"/>
      <w:ins w:id="11584" w:author="Huawei" w:date="2021-05-27T14:56:00Z">
        <w:r>
          <w:t>11.1.</w:t>
        </w:r>
        <w:r>
          <w:rPr>
            <w:lang w:eastAsia="zh-CN"/>
          </w:rPr>
          <w:t>4</w:t>
        </w:r>
        <w:r>
          <w:t>.1.</w:t>
        </w:r>
        <w:r>
          <w:rPr>
            <w:lang w:eastAsia="zh-CN"/>
          </w:rPr>
          <w:t>1</w:t>
        </w:r>
        <w:r>
          <w:tab/>
          <w:t>PRACH False alarm probability</w:t>
        </w:r>
        <w:bookmarkEnd w:id="11574"/>
        <w:bookmarkEnd w:id="11575"/>
        <w:bookmarkEnd w:id="11576"/>
        <w:bookmarkEnd w:id="11577"/>
        <w:bookmarkEnd w:id="11578"/>
        <w:bookmarkEnd w:id="11579"/>
        <w:bookmarkEnd w:id="11580"/>
        <w:bookmarkEnd w:id="11581"/>
        <w:bookmarkEnd w:id="11582"/>
        <w:bookmarkEnd w:id="11583"/>
      </w:ins>
    </w:p>
    <w:p w14:paraId="6A9AF1CD" w14:textId="77777777" w:rsidR="000E0432" w:rsidRDefault="000E0432" w:rsidP="000E0432">
      <w:pPr>
        <w:rPr>
          <w:ins w:id="11585" w:author="Huawei" w:date="2021-05-27T14:56:00Z"/>
          <w:noProof/>
        </w:rPr>
      </w:pPr>
      <w:ins w:id="11586" w:author="Huawei" w:date="2021-05-27T14:56:00Z">
        <w:r>
          <w:rPr>
            <w:noProof/>
            <w:lang w:eastAsia="zh-CN"/>
          </w:rPr>
          <w:t>Apply</w:t>
        </w:r>
        <w:r>
          <w:rPr>
            <w:noProof/>
          </w:rPr>
          <w:t xml:space="preserve"> the requirements defined in </w:t>
        </w:r>
        <w:r>
          <w:rPr>
            <w:noProof/>
            <w:lang w:eastAsia="zh-CN"/>
          </w:rPr>
          <w:t>clause</w:t>
        </w:r>
        <w:r>
          <w:rPr>
            <w:noProof/>
          </w:rPr>
          <w:t xml:space="preserve"> 8.1.</w:t>
        </w:r>
        <w:r>
          <w:rPr>
            <w:noProof/>
            <w:lang w:eastAsia="zh-CN"/>
          </w:rPr>
          <w:t>4</w:t>
        </w:r>
        <w:r>
          <w:rPr>
            <w:noProof/>
          </w:rPr>
          <w:t>.</w:t>
        </w:r>
        <w:r>
          <w:rPr>
            <w:noProof/>
            <w:lang w:eastAsia="zh-CN"/>
          </w:rPr>
          <w:t>1</w:t>
        </w:r>
        <w:r>
          <w:rPr>
            <w:noProof/>
          </w:rPr>
          <w:t xml:space="preserve"> for 2Rx.</w:t>
        </w:r>
      </w:ins>
    </w:p>
    <w:p w14:paraId="553B4393" w14:textId="77777777" w:rsidR="000E0432" w:rsidRDefault="000E0432" w:rsidP="000E0432">
      <w:pPr>
        <w:pStyle w:val="5"/>
        <w:rPr>
          <w:ins w:id="11587" w:author="Huawei" w:date="2021-05-27T14:56:00Z"/>
        </w:rPr>
      </w:pPr>
      <w:bookmarkStart w:id="11588" w:name="_Toc67916574"/>
      <w:bookmarkStart w:id="11589" w:name="_Toc61176751"/>
      <w:bookmarkStart w:id="11590" w:name="_Toc53178117"/>
      <w:bookmarkStart w:id="11591" w:name="_Toc53177665"/>
      <w:bookmarkStart w:id="11592" w:name="_Toc45893501"/>
      <w:bookmarkStart w:id="11593" w:name="_Toc37268851"/>
      <w:bookmarkStart w:id="11594" w:name="_Toc37268400"/>
      <w:bookmarkStart w:id="11595" w:name="_Toc29811896"/>
      <w:bookmarkStart w:id="11596" w:name="_Toc29811445"/>
      <w:bookmarkStart w:id="11597" w:name="_Toc13079956"/>
      <w:ins w:id="11598" w:author="Huawei" w:date="2021-05-27T14:56:00Z">
        <w:r>
          <w:t>11.1.</w:t>
        </w:r>
        <w:r>
          <w:rPr>
            <w:lang w:eastAsia="zh-CN"/>
          </w:rPr>
          <w:t>4</w:t>
        </w:r>
        <w:r>
          <w:t>.1.</w:t>
        </w:r>
        <w:r>
          <w:rPr>
            <w:lang w:eastAsia="zh-CN"/>
          </w:rPr>
          <w:t>2</w:t>
        </w:r>
        <w:r>
          <w:tab/>
          <w:t>PRACH detection requirements</w:t>
        </w:r>
        <w:bookmarkEnd w:id="11588"/>
        <w:bookmarkEnd w:id="11589"/>
        <w:bookmarkEnd w:id="11590"/>
        <w:bookmarkEnd w:id="11591"/>
        <w:bookmarkEnd w:id="11592"/>
        <w:bookmarkEnd w:id="11593"/>
        <w:bookmarkEnd w:id="11594"/>
        <w:bookmarkEnd w:id="11595"/>
        <w:bookmarkEnd w:id="11596"/>
        <w:bookmarkEnd w:id="11597"/>
      </w:ins>
    </w:p>
    <w:p w14:paraId="5D9C5324" w14:textId="77777777" w:rsidR="000E0432" w:rsidRDefault="000E0432" w:rsidP="000E0432">
      <w:pPr>
        <w:rPr>
          <w:ins w:id="11599" w:author="Huawei" w:date="2021-05-27T14:56:00Z"/>
          <w:noProof/>
        </w:rPr>
      </w:pPr>
      <w:ins w:id="11600" w:author="Huawei" w:date="2021-05-27T14:56:00Z">
        <w:r>
          <w:rPr>
            <w:noProof/>
            <w:lang w:eastAsia="zh-CN"/>
          </w:rPr>
          <w:t>Apply</w:t>
        </w:r>
        <w:r>
          <w:rPr>
            <w:noProof/>
          </w:rPr>
          <w:t xml:space="preserve"> the requirements defined in </w:t>
        </w:r>
        <w:r>
          <w:rPr>
            <w:noProof/>
            <w:lang w:eastAsia="zh-CN"/>
          </w:rPr>
          <w:t xml:space="preserve">clause </w:t>
        </w:r>
        <w:r>
          <w:rPr>
            <w:noProof/>
          </w:rPr>
          <w:t>8.1.</w:t>
        </w:r>
        <w:r>
          <w:rPr>
            <w:noProof/>
            <w:lang w:eastAsia="zh-CN"/>
          </w:rPr>
          <w:t>4</w:t>
        </w:r>
        <w:r>
          <w:rPr>
            <w:noProof/>
          </w:rPr>
          <w:t>.</w:t>
        </w:r>
        <w:r>
          <w:rPr>
            <w:noProof/>
            <w:lang w:eastAsia="zh-CN"/>
          </w:rPr>
          <w:t>2</w:t>
        </w:r>
        <w:r>
          <w:rPr>
            <w:noProof/>
          </w:rPr>
          <w:t xml:space="preserve"> for 2Rx.</w:t>
        </w:r>
      </w:ins>
    </w:p>
    <w:p w14:paraId="512E65C4" w14:textId="77777777" w:rsidR="000E0432" w:rsidRDefault="000E0432" w:rsidP="000E0432">
      <w:pPr>
        <w:pStyle w:val="40"/>
        <w:rPr>
          <w:ins w:id="11601" w:author="Huawei" w:date="2021-05-27T14:56:00Z"/>
        </w:rPr>
      </w:pPr>
      <w:bookmarkStart w:id="11602" w:name="_Toc67916575"/>
      <w:bookmarkStart w:id="11603" w:name="_Toc61176752"/>
      <w:bookmarkStart w:id="11604" w:name="_Toc53178118"/>
      <w:bookmarkStart w:id="11605" w:name="_Toc53177666"/>
      <w:bookmarkStart w:id="11606" w:name="_Toc45893502"/>
      <w:bookmarkStart w:id="11607" w:name="_Toc37268852"/>
      <w:bookmarkStart w:id="11608" w:name="_Toc37268401"/>
      <w:bookmarkStart w:id="11609" w:name="_Toc29811897"/>
      <w:bookmarkStart w:id="11610" w:name="_Toc29811446"/>
      <w:bookmarkStart w:id="11611" w:name="_Toc13079957"/>
      <w:ins w:id="11612" w:author="Huawei" w:date="2021-05-27T14:56:00Z">
        <w:r>
          <w:rPr>
            <w:noProof/>
          </w:rPr>
          <w:t>11.1.</w:t>
        </w:r>
        <w:r>
          <w:rPr>
            <w:rFonts w:eastAsia="等线"/>
            <w:noProof/>
            <w:lang w:eastAsia="zh-CN"/>
          </w:rPr>
          <w:t>4</w:t>
        </w:r>
        <w:r>
          <w:rPr>
            <w:noProof/>
          </w:rPr>
          <w:t>.2</w:t>
        </w:r>
        <w:r>
          <w:rPr>
            <w:noProof/>
          </w:rPr>
          <w:tab/>
        </w:r>
        <w:r w:rsidRPr="00241AB2">
          <w:rPr>
            <w:noProof/>
            <w:lang w:val="sv-SE"/>
          </w:rPr>
          <w:t xml:space="preserve">Performance </w:t>
        </w:r>
        <w:r>
          <w:rPr>
            <w:noProof/>
            <w:lang w:val="sv-SE"/>
          </w:rPr>
          <w:t>r</w:t>
        </w:r>
        <w:r>
          <w:rPr>
            <w:noProof/>
          </w:rPr>
          <w:t xml:space="preserve">equirements </w:t>
        </w:r>
        <w:r>
          <w:t xml:space="preserve">for </w:t>
        </w:r>
        <w:r>
          <w:rPr>
            <w:i/>
          </w:rPr>
          <w:t xml:space="preserve">IAB type </w:t>
        </w:r>
        <w:r>
          <w:rPr>
            <w:rFonts w:eastAsia="等线"/>
            <w:i/>
            <w:lang w:eastAsia="zh-CN"/>
          </w:rPr>
          <w:t>2</w:t>
        </w:r>
        <w:r>
          <w:rPr>
            <w:i/>
          </w:rPr>
          <w:t>-O</w:t>
        </w:r>
        <w:bookmarkEnd w:id="11602"/>
        <w:bookmarkEnd w:id="11603"/>
        <w:bookmarkEnd w:id="11604"/>
        <w:bookmarkEnd w:id="11605"/>
        <w:bookmarkEnd w:id="11606"/>
        <w:bookmarkEnd w:id="11607"/>
        <w:bookmarkEnd w:id="11608"/>
        <w:bookmarkEnd w:id="11609"/>
        <w:bookmarkEnd w:id="11610"/>
        <w:bookmarkEnd w:id="11611"/>
      </w:ins>
    </w:p>
    <w:p w14:paraId="7C02FA4C" w14:textId="77777777" w:rsidR="000E0432" w:rsidRDefault="000E0432" w:rsidP="000E0432">
      <w:pPr>
        <w:pStyle w:val="5"/>
        <w:rPr>
          <w:ins w:id="11613" w:author="Huawei" w:date="2021-05-27T14:56:00Z"/>
          <w:lang w:eastAsia="zh-CN"/>
        </w:rPr>
      </w:pPr>
      <w:bookmarkStart w:id="11614" w:name="_Toc67916576"/>
      <w:bookmarkStart w:id="11615" w:name="_Toc61176753"/>
      <w:bookmarkStart w:id="11616" w:name="_Toc53178119"/>
      <w:bookmarkStart w:id="11617" w:name="_Toc53177667"/>
      <w:bookmarkStart w:id="11618" w:name="_Toc45893503"/>
      <w:bookmarkStart w:id="11619" w:name="_Toc37268853"/>
      <w:bookmarkStart w:id="11620" w:name="_Toc37268402"/>
      <w:bookmarkStart w:id="11621" w:name="_Toc29811898"/>
      <w:bookmarkStart w:id="11622" w:name="_Toc29811447"/>
      <w:bookmarkStart w:id="11623" w:name="_Toc13079958"/>
      <w:ins w:id="11624" w:author="Huawei" w:date="2021-05-27T14:56:00Z">
        <w:r>
          <w:t>11.1.</w:t>
        </w:r>
        <w:r>
          <w:rPr>
            <w:lang w:eastAsia="zh-CN"/>
          </w:rPr>
          <w:t>4</w:t>
        </w:r>
        <w:r>
          <w:t>.</w:t>
        </w:r>
        <w:r>
          <w:rPr>
            <w:lang w:eastAsia="zh-CN"/>
          </w:rPr>
          <w:t>2</w:t>
        </w:r>
        <w:r>
          <w:t>.</w:t>
        </w:r>
        <w:r>
          <w:rPr>
            <w:lang w:eastAsia="zh-CN"/>
          </w:rPr>
          <w:t>1</w:t>
        </w:r>
        <w:r>
          <w:tab/>
          <w:t>PRACH false alarm probability</w:t>
        </w:r>
        <w:bookmarkEnd w:id="11614"/>
        <w:bookmarkEnd w:id="11615"/>
        <w:bookmarkEnd w:id="11616"/>
        <w:bookmarkEnd w:id="11617"/>
        <w:bookmarkEnd w:id="11618"/>
        <w:bookmarkEnd w:id="11619"/>
        <w:bookmarkEnd w:id="11620"/>
        <w:bookmarkEnd w:id="11621"/>
        <w:bookmarkEnd w:id="11622"/>
        <w:bookmarkEnd w:id="11623"/>
      </w:ins>
    </w:p>
    <w:p w14:paraId="19493D9B" w14:textId="77777777" w:rsidR="000E0432" w:rsidRDefault="000E0432" w:rsidP="00C475CF">
      <w:pPr>
        <w:pStyle w:val="H6"/>
        <w:rPr>
          <w:ins w:id="11625" w:author="Huawei" w:date="2021-05-27T14:56:00Z"/>
        </w:rPr>
      </w:pPr>
      <w:bookmarkStart w:id="11626" w:name="_Toc67916577"/>
      <w:bookmarkStart w:id="11627" w:name="_Toc61176754"/>
      <w:bookmarkStart w:id="11628" w:name="_Toc53178120"/>
      <w:bookmarkStart w:id="11629" w:name="_Toc53177668"/>
      <w:bookmarkStart w:id="11630" w:name="_Toc45893504"/>
      <w:bookmarkStart w:id="11631" w:name="_Toc37268854"/>
      <w:bookmarkStart w:id="11632" w:name="_Toc37268403"/>
      <w:bookmarkStart w:id="11633" w:name="_Toc29811899"/>
      <w:bookmarkStart w:id="11634" w:name="_Toc29811448"/>
      <w:bookmarkStart w:id="11635" w:name="_Toc13079959"/>
      <w:ins w:id="11636" w:author="Huawei" w:date="2021-05-27T14:56:00Z">
        <w:r>
          <w:t>11.1.4.2.1.1</w:t>
        </w:r>
        <w:r>
          <w:tab/>
          <w:t>General</w:t>
        </w:r>
        <w:bookmarkEnd w:id="11626"/>
        <w:bookmarkEnd w:id="11627"/>
        <w:bookmarkEnd w:id="11628"/>
        <w:bookmarkEnd w:id="11629"/>
        <w:bookmarkEnd w:id="11630"/>
        <w:bookmarkEnd w:id="11631"/>
        <w:bookmarkEnd w:id="11632"/>
        <w:bookmarkEnd w:id="11633"/>
        <w:bookmarkEnd w:id="11634"/>
        <w:bookmarkEnd w:id="11635"/>
      </w:ins>
    </w:p>
    <w:p w14:paraId="29CD30DC" w14:textId="77777777" w:rsidR="000E0432" w:rsidRDefault="000E0432" w:rsidP="000E0432">
      <w:pPr>
        <w:rPr>
          <w:ins w:id="11637" w:author="Huawei" w:date="2021-05-27T14:56:00Z"/>
        </w:rPr>
      </w:pPr>
      <w:ins w:id="11638" w:author="Huawei" w:date="2021-05-27T14:56:00Z">
        <w:r>
          <w:t>The false alarm requirement is valid for any number of receive antennas, for any channel bandwidth.</w:t>
        </w:r>
      </w:ins>
    </w:p>
    <w:p w14:paraId="3FD841B0" w14:textId="77777777" w:rsidR="000E0432" w:rsidRDefault="000E0432" w:rsidP="000E0432">
      <w:pPr>
        <w:rPr>
          <w:ins w:id="11639" w:author="Huawei" w:date="2021-05-27T14:56:00Z"/>
        </w:rPr>
      </w:pPr>
      <w:ins w:id="11640" w:author="Huawei" w:date="2021-05-27T14:56:00Z">
        <w:r>
          <w:t>The false alarm probability is the conditional total probability of erroneous detection of the preamble (i.e. erroneous detection from any detector) when input is only noise.</w:t>
        </w:r>
      </w:ins>
    </w:p>
    <w:p w14:paraId="665CC7A4" w14:textId="77777777" w:rsidR="000E0432" w:rsidRDefault="000E0432" w:rsidP="00C475CF">
      <w:pPr>
        <w:pStyle w:val="H6"/>
        <w:rPr>
          <w:ins w:id="11641" w:author="Huawei" w:date="2021-05-27T14:56:00Z"/>
        </w:rPr>
      </w:pPr>
      <w:bookmarkStart w:id="11642" w:name="_Toc67916578"/>
      <w:bookmarkStart w:id="11643" w:name="_Toc61176755"/>
      <w:bookmarkStart w:id="11644" w:name="_Toc53178121"/>
      <w:bookmarkStart w:id="11645" w:name="_Toc53177669"/>
      <w:bookmarkStart w:id="11646" w:name="_Toc45893505"/>
      <w:bookmarkStart w:id="11647" w:name="_Toc37268855"/>
      <w:bookmarkStart w:id="11648" w:name="_Toc37268404"/>
      <w:bookmarkStart w:id="11649" w:name="_Toc29811900"/>
      <w:bookmarkStart w:id="11650" w:name="_Toc29811449"/>
      <w:bookmarkStart w:id="11651" w:name="_Toc13079960"/>
      <w:ins w:id="11652" w:author="Huawei" w:date="2021-05-27T14:56:00Z">
        <w:r>
          <w:t>11.1.4.2.1.</w:t>
        </w:r>
        <w:r>
          <w:rPr>
            <w:lang w:eastAsia="zh-CN"/>
          </w:rPr>
          <w:t>2</w:t>
        </w:r>
        <w:r>
          <w:tab/>
          <w:t>Minimum requirement</w:t>
        </w:r>
        <w:bookmarkEnd w:id="11642"/>
        <w:bookmarkEnd w:id="11643"/>
        <w:bookmarkEnd w:id="11644"/>
        <w:bookmarkEnd w:id="11645"/>
        <w:bookmarkEnd w:id="11646"/>
        <w:bookmarkEnd w:id="11647"/>
        <w:bookmarkEnd w:id="11648"/>
        <w:bookmarkEnd w:id="11649"/>
        <w:bookmarkEnd w:id="11650"/>
        <w:bookmarkEnd w:id="11651"/>
      </w:ins>
    </w:p>
    <w:p w14:paraId="1063BC18" w14:textId="77777777" w:rsidR="000E0432" w:rsidRDefault="000E0432" w:rsidP="000E0432">
      <w:pPr>
        <w:rPr>
          <w:ins w:id="11653" w:author="Huawei" w:date="2021-05-27T14:56:00Z"/>
          <w:lang w:eastAsia="zh-CN"/>
        </w:rPr>
      </w:pPr>
      <w:ins w:id="11654" w:author="Huawei" w:date="2021-05-27T14:56:00Z">
        <w:r>
          <w:t>The false alarm probability shall be less than or equal to 0.1%.</w:t>
        </w:r>
      </w:ins>
    </w:p>
    <w:p w14:paraId="5D338C34" w14:textId="77777777" w:rsidR="000E0432" w:rsidRDefault="000E0432" w:rsidP="000E0432">
      <w:pPr>
        <w:pStyle w:val="5"/>
        <w:rPr>
          <w:ins w:id="11655" w:author="Huawei" w:date="2021-05-27T14:56:00Z"/>
        </w:rPr>
      </w:pPr>
      <w:bookmarkStart w:id="11656" w:name="_Toc67916579"/>
      <w:bookmarkStart w:id="11657" w:name="_Toc61176756"/>
      <w:bookmarkStart w:id="11658" w:name="_Toc53178122"/>
      <w:bookmarkStart w:id="11659" w:name="_Toc53177670"/>
      <w:bookmarkStart w:id="11660" w:name="_Toc45893506"/>
      <w:bookmarkStart w:id="11661" w:name="_Toc37268856"/>
      <w:bookmarkStart w:id="11662" w:name="_Toc37268405"/>
      <w:bookmarkStart w:id="11663" w:name="_Toc29811901"/>
      <w:bookmarkStart w:id="11664" w:name="_Toc29811450"/>
      <w:bookmarkStart w:id="11665" w:name="_Toc13079961"/>
      <w:ins w:id="11666" w:author="Huawei" w:date="2021-05-27T14:56:00Z">
        <w:r>
          <w:t>11.1.</w:t>
        </w:r>
        <w:r>
          <w:rPr>
            <w:lang w:eastAsia="zh-CN"/>
          </w:rPr>
          <w:t>4</w:t>
        </w:r>
        <w:r>
          <w:t>.</w:t>
        </w:r>
        <w:r>
          <w:rPr>
            <w:lang w:eastAsia="zh-CN"/>
          </w:rPr>
          <w:t>2</w:t>
        </w:r>
        <w:r>
          <w:t>.</w:t>
        </w:r>
        <w:r>
          <w:rPr>
            <w:lang w:eastAsia="zh-CN"/>
          </w:rPr>
          <w:t>2</w:t>
        </w:r>
        <w:r>
          <w:tab/>
          <w:t>PRACH missed detection requirements</w:t>
        </w:r>
        <w:bookmarkEnd w:id="11656"/>
        <w:bookmarkEnd w:id="11657"/>
        <w:bookmarkEnd w:id="11658"/>
        <w:bookmarkEnd w:id="11659"/>
        <w:bookmarkEnd w:id="11660"/>
        <w:bookmarkEnd w:id="11661"/>
        <w:bookmarkEnd w:id="11662"/>
        <w:bookmarkEnd w:id="11663"/>
        <w:bookmarkEnd w:id="11664"/>
        <w:bookmarkEnd w:id="11665"/>
      </w:ins>
    </w:p>
    <w:p w14:paraId="1D969C88" w14:textId="77777777" w:rsidR="000E0432" w:rsidRDefault="000E0432" w:rsidP="00C475CF">
      <w:pPr>
        <w:pStyle w:val="H6"/>
        <w:rPr>
          <w:ins w:id="11667" w:author="Huawei" w:date="2021-05-27T14:56:00Z"/>
        </w:rPr>
      </w:pPr>
      <w:bookmarkStart w:id="11668" w:name="_Toc67916580"/>
      <w:bookmarkStart w:id="11669" w:name="_Toc61176757"/>
      <w:bookmarkStart w:id="11670" w:name="_Toc53178123"/>
      <w:bookmarkStart w:id="11671" w:name="_Toc53177671"/>
      <w:bookmarkStart w:id="11672" w:name="_Toc45893507"/>
      <w:bookmarkStart w:id="11673" w:name="_Toc37268857"/>
      <w:bookmarkStart w:id="11674" w:name="_Toc37268406"/>
      <w:bookmarkStart w:id="11675" w:name="_Toc29811902"/>
      <w:bookmarkStart w:id="11676" w:name="_Toc29811451"/>
      <w:bookmarkStart w:id="11677" w:name="_Toc13079962"/>
      <w:ins w:id="11678" w:author="Huawei" w:date="2021-05-27T14:56:00Z">
        <w:r>
          <w:t>11.1.4.2.2.1</w:t>
        </w:r>
        <w:r>
          <w:tab/>
          <w:t>General</w:t>
        </w:r>
        <w:bookmarkEnd w:id="11668"/>
        <w:bookmarkEnd w:id="11669"/>
        <w:bookmarkEnd w:id="11670"/>
        <w:bookmarkEnd w:id="11671"/>
        <w:bookmarkEnd w:id="11672"/>
        <w:bookmarkEnd w:id="11673"/>
        <w:bookmarkEnd w:id="11674"/>
        <w:bookmarkEnd w:id="11675"/>
        <w:bookmarkEnd w:id="11676"/>
        <w:bookmarkEnd w:id="11677"/>
      </w:ins>
    </w:p>
    <w:p w14:paraId="35FFC7A0" w14:textId="77777777" w:rsidR="000E0432" w:rsidRDefault="000E0432" w:rsidP="000E0432">
      <w:pPr>
        <w:rPr>
          <w:ins w:id="11679" w:author="Huawei" w:date="2021-05-27T14:56:00Z"/>
          <w:rFonts w:cs="v4.2.0"/>
          <w:lang w:eastAsia="zh-CN"/>
        </w:rPr>
      </w:pPr>
      <w:ins w:id="11680" w:author="Huawei" w:date="2021-05-27T14:56:00Z">
        <w:r>
          <w:t xml:space="preserve">The probability of detection is the conditional probability of correct detection of the preamble when the signal is present. There are several error cases – detecting different preamble than the one that was sent, not detecting a preamble at all or correct preamble detection but with the wrong timing estimation. </w:t>
        </w:r>
        <w:r>
          <w:rPr>
            <w:rFonts w:cs="v4.2.0"/>
            <w:lang w:eastAsia="zh-CN"/>
          </w:rPr>
          <w:t xml:space="preserve">For AWGN and TDLA30-300, a timing </w:t>
        </w:r>
        <w:r>
          <w:rPr>
            <w:rFonts w:eastAsia="?c?e?o“A‘??S?V?b?N‘I" w:cs="v4.2.0"/>
          </w:rPr>
          <w:t xml:space="preserve">estimation error occurs if the estimation error of the timing of the strongest path is larger than </w:t>
        </w:r>
        <w:r>
          <w:rPr>
            <w:rFonts w:cs="v4.2.0"/>
            <w:lang w:eastAsia="zh-CN"/>
          </w:rPr>
          <w:t xml:space="preserve">the time error tolerance given in Table </w:t>
        </w:r>
        <w:r>
          <w:rPr>
            <w:lang w:eastAsia="zh-CN"/>
          </w:rPr>
          <w:t>11</w:t>
        </w:r>
        <w:r>
          <w:rPr>
            <w:rFonts w:eastAsia="‚c‚e‚o“Á‘¾ƒSƒVƒbƒN‘Ì"/>
          </w:rPr>
          <w:t>.1.4.</w:t>
        </w:r>
        <w:r>
          <w:rPr>
            <w:lang w:eastAsia="zh-CN"/>
          </w:rPr>
          <w:t>2</w:t>
        </w:r>
        <w:r>
          <w:rPr>
            <w:rFonts w:eastAsia="‚c‚e‚o“Á‘¾ƒSƒVƒbƒN‘Ì"/>
          </w:rPr>
          <w:t>.</w:t>
        </w:r>
        <w:r>
          <w:rPr>
            <w:lang w:eastAsia="zh-CN"/>
          </w:rPr>
          <w:t>2.1</w:t>
        </w:r>
        <w:r>
          <w:rPr>
            <w:rFonts w:eastAsia="‚c‚e‚o“Á‘¾ƒSƒVƒbƒN‘Ì"/>
          </w:rPr>
          <w:t>-1</w:t>
        </w:r>
        <w:r>
          <w:rPr>
            <w:rFonts w:eastAsia="?c?e?o“A‘??S?V?b?N‘I" w:cs="v4.2.0"/>
          </w:rPr>
          <w:t>.</w:t>
        </w:r>
      </w:ins>
    </w:p>
    <w:p w14:paraId="309A2423" w14:textId="77777777" w:rsidR="000E0432" w:rsidRPr="00E21D4D" w:rsidRDefault="000E0432" w:rsidP="000E0432">
      <w:pPr>
        <w:pStyle w:val="TH"/>
        <w:rPr>
          <w:ins w:id="11681" w:author="Huawei" w:date="2021-05-27T14:56:00Z"/>
        </w:rPr>
      </w:pPr>
      <w:ins w:id="11682" w:author="Huawei" w:date="2021-05-27T14:56:00Z">
        <w:r w:rsidRPr="00E21D4D">
          <w:t>Table 11.1.4.2.2.1-1: Time error tolerance for AWGN and TDLA30-300</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2039"/>
        <w:gridCol w:w="1749"/>
        <w:gridCol w:w="1014"/>
        <w:gridCol w:w="1014"/>
      </w:tblGrid>
      <w:tr w:rsidR="000E0432" w14:paraId="1C5703E3" w14:textId="77777777" w:rsidTr="000E0432">
        <w:trPr>
          <w:cantSplit/>
          <w:jc w:val="center"/>
          <w:ins w:id="11683"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469127B" w14:textId="77777777" w:rsidR="000E0432" w:rsidRDefault="000E0432" w:rsidP="000E0432">
            <w:pPr>
              <w:pStyle w:val="TAH"/>
              <w:rPr>
                <w:ins w:id="11684" w:author="Huawei" w:date="2021-05-27T14:56:00Z"/>
                <w:lang w:eastAsia="zh-CN"/>
              </w:rPr>
            </w:pPr>
            <w:ins w:id="11685" w:author="Huawei" w:date="2021-05-27T14:56:00Z">
              <w:r>
                <w:rPr>
                  <w:lang w:eastAsia="zh-CN"/>
                </w:rPr>
                <w:t>PRACH preamble</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F6C243" w14:textId="77777777" w:rsidR="000E0432" w:rsidRDefault="000E0432" w:rsidP="000E0432">
            <w:pPr>
              <w:pStyle w:val="TAH"/>
              <w:rPr>
                <w:ins w:id="11686" w:author="Huawei" w:date="2021-05-27T14:56:00Z"/>
                <w:lang w:eastAsia="zh-CN"/>
              </w:rPr>
            </w:pPr>
            <w:ins w:id="11687" w:author="Huawei" w:date="2021-05-27T14:56:00Z">
              <w:r>
                <w:rPr>
                  <w:lang w:eastAsia="zh-CN"/>
                </w:rPr>
                <w:t>PRACH SCS (kHz)</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E876C6B" w14:textId="77777777" w:rsidR="000E0432" w:rsidRDefault="000E0432" w:rsidP="000E0432">
            <w:pPr>
              <w:pStyle w:val="TAH"/>
              <w:rPr>
                <w:ins w:id="11688" w:author="Huawei" w:date="2021-05-27T14:56:00Z"/>
                <w:lang w:eastAsia="zh-CN"/>
              </w:rPr>
            </w:pPr>
            <w:ins w:id="11689" w:author="Huawei" w:date="2021-05-27T14:56:00Z">
              <w:r>
                <w:rPr>
                  <w:lang w:eastAsia="zh-CN"/>
                </w:rPr>
                <w:t>Time error tolerance</w:t>
              </w:r>
            </w:ins>
          </w:p>
        </w:tc>
      </w:tr>
      <w:tr w:rsidR="000E0432" w14:paraId="6B437AFD" w14:textId="77777777" w:rsidTr="000E0432">
        <w:trPr>
          <w:cantSplit/>
          <w:jc w:val="center"/>
          <w:ins w:id="11690"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3CEC16" w14:textId="77777777" w:rsidR="000E0432" w:rsidRDefault="000E0432" w:rsidP="000E0432">
            <w:pPr>
              <w:pStyle w:val="TAH"/>
              <w:rPr>
                <w:ins w:id="11691" w:author="Huawei" w:date="2021-05-27T14:56:00Z"/>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9F2EB" w14:textId="77777777" w:rsidR="000E0432" w:rsidRDefault="000E0432" w:rsidP="000E0432">
            <w:pPr>
              <w:pStyle w:val="TAH"/>
              <w:rPr>
                <w:ins w:id="11692" w:author="Huawei" w:date="2021-05-27T14:56:00Z"/>
                <w:lang w:eastAsia="zh-CN"/>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2F28DC91" w14:textId="77777777" w:rsidR="000E0432" w:rsidRDefault="000E0432" w:rsidP="000E0432">
            <w:pPr>
              <w:pStyle w:val="TAH"/>
              <w:rPr>
                <w:ins w:id="11693" w:author="Huawei" w:date="2021-05-27T14:56:00Z"/>
                <w:lang w:eastAsia="zh-CN"/>
              </w:rPr>
            </w:pPr>
            <w:ins w:id="11694" w:author="Huawei" w:date="2021-05-27T14:56:00Z">
              <w:r>
                <w:rPr>
                  <w:lang w:eastAsia="zh-CN"/>
                </w:rPr>
                <w:t>AWGN</w:t>
              </w:r>
            </w:ins>
          </w:p>
        </w:tc>
        <w:tc>
          <w:tcPr>
            <w:tcW w:w="1014" w:type="dxa"/>
            <w:tcBorders>
              <w:top w:val="single" w:sz="4" w:space="0" w:color="auto"/>
              <w:left w:val="single" w:sz="4" w:space="0" w:color="auto"/>
              <w:bottom w:val="single" w:sz="4" w:space="0" w:color="auto"/>
              <w:right w:val="single" w:sz="4" w:space="0" w:color="auto"/>
            </w:tcBorders>
            <w:vAlign w:val="center"/>
            <w:hideMark/>
          </w:tcPr>
          <w:p w14:paraId="4DA26D2F" w14:textId="77777777" w:rsidR="000E0432" w:rsidRDefault="000E0432" w:rsidP="000E0432">
            <w:pPr>
              <w:pStyle w:val="TAH"/>
              <w:rPr>
                <w:ins w:id="11695" w:author="Huawei" w:date="2021-05-27T14:56:00Z"/>
                <w:lang w:eastAsia="zh-CN"/>
              </w:rPr>
            </w:pPr>
            <w:ins w:id="11696" w:author="Huawei" w:date="2021-05-27T14:56:00Z">
              <w:r>
                <w:rPr>
                  <w:rFonts w:cs="v4.2.0"/>
                  <w:lang w:eastAsia="zh-CN"/>
                </w:rPr>
                <w:t>TDLA30-300</w:t>
              </w:r>
            </w:ins>
          </w:p>
        </w:tc>
      </w:tr>
      <w:tr w:rsidR="000E0432" w14:paraId="36137D7D" w14:textId="77777777" w:rsidTr="000E0432">
        <w:trPr>
          <w:cantSplit/>
          <w:trHeight w:val="70"/>
          <w:jc w:val="center"/>
          <w:ins w:id="11697"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6D230BA" w14:textId="77777777" w:rsidR="000E0432" w:rsidRDefault="000E0432" w:rsidP="000E0432">
            <w:pPr>
              <w:pStyle w:val="TAC"/>
              <w:rPr>
                <w:ins w:id="11698" w:author="Huawei" w:date="2021-05-27T14:56:00Z"/>
                <w:lang w:eastAsia="zh-CN"/>
              </w:rPr>
            </w:pPr>
            <w:ins w:id="11699" w:author="Huawei" w:date="2021-05-27T14:56:00Z">
              <w:r>
                <w:rPr>
                  <w:lang w:eastAsia="zh-CN"/>
                </w:rPr>
                <w:t>A1, A2, A3, B4, C0, C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8A409F1" w14:textId="77777777" w:rsidR="000E0432" w:rsidRDefault="000E0432" w:rsidP="000E0432">
            <w:pPr>
              <w:pStyle w:val="TAC"/>
              <w:rPr>
                <w:ins w:id="11700" w:author="Huawei" w:date="2021-05-27T14:56:00Z"/>
                <w:lang w:eastAsia="zh-CN"/>
              </w:rPr>
            </w:pPr>
            <w:ins w:id="11701" w:author="Huawei" w:date="2021-05-27T14:56:00Z">
              <w:r>
                <w:rPr>
                  <w:lang w:eastAsia="zh-CN"/>
                </w:rPr>
                <w:t>60</w:t>
              </w:r>
            </w:ins>
          </w:p>
        </w:tc>
        <w:tc>
          <w:tcPr>
            <w:tcW w:w="1014" w:type="dxa"/>
            <w:tcBorders>
              <w:top w:val="single" w:sz="4" w:space="0" w:color="auto"/>
              <w:left w:val="single" w:sz="4" w:space="0" w:color="auto"/>
              <w:bottom w:val="single" w:sz="4" w:space="0" w:color="auto"/>
              <w:right w:val="single" w:sz="4" w:space="0" w:color="auto"/>
            </w:tcBorders>
            <w:vAlign w:val="center"/>
            <w:hideMark/>
          </w:tcPr>
          <w:p w14:paraId="681E2922" w14:textId="77777777" w:rsidR="000E0432" w:rsidRDefault="000E0432" w:rsidP="000E0432">
            <w:pPr>
              <w:pStyle w:val="TAC"/>
              <w:rPr>
                <w:ins w:id="11702" w:author="Huawei" w:date="2021-05-27T14:56:00Z"/>
                <w:lang w:eastAsia="zh-CN"/>
              </w:rPr>
            </w:pPr>
            <w:ins w:id="11703" w:author="Huawei" w:date="2021-05-27T14:56:00Z">
              <w:r>
                <w:rPr>
                  <w:lang w:eastAsia="zh-CN"/>
                </w:rPr>
                <w:t>0.13 us</w:t>
              </w:r>
            </w:ins>
          </w:p>
        </w:tc>
        <w:tc>
          <w:tcPr>
            <w:tcW w:w="1014" w:type="dxa"/>
            <w:tcBorders>
              <w:top w:val="single" w:sz="4" w:space="0" w:color="auto"/>
              <w:left w:val="single" w:sz="4" w:space="0" w:color="auto"/>
              <w:bottom w:val="single" w:sz="4" w:space="0" w:color="auto"/>
              <w:right w:val="single" w:sz="4" w:space="0" w:color="auto"/>
            </w:tcBorders>
            <w:vAlign w:val="center"/>
            <w:hideMark/>
          </w:tcPr>
          <w:p w14:paraId="681CDB3C" w14:textId="77777777" w:rsidR="000E0432" w:rsidRDefault="000E0432" w:rsidP="000E0432">
            <w:pPr>
              <w:pStyle w:val="TAC"/>
              <w:rPr>
                <w:ins w:id="11704" w:author="Huawei" w:date="2021-05-27T14:56:00Z"/>
                <w:lang w:eastAsia="zh-CN"/>
              </w:rPr>
            </w:pPr>
            <w:ins w:id="11705" w:author="Huawei" w:date="2021-05-27T14:56:00Z">
              <w:r>
                <w:rPr>
                  <w:lang w:eastAsia="zh-CN"/>
                </w:rPr>
                <w:t>0.28 us</w:t>
              </w:r>
            </w:ins>
          </w:p>
        </w:tc>
      </w:tr>
      <w:tr w:rsidR="000E0432" w14:paraId="14516460" w14:textId="77777777" w:rsidTr="000E0432">
        <w:trPr>
          <w:cantSplit/>
          <w:trHeight w:val="70"/>
          <w:jc w:val="center"/>
          <w:ins w:id="11706"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20572" w14:textId="77777777" w:rsidR="000E0432" w:rsidRDefault="000E0432" w:rsidP="000E0432">
            <w:pPr>
              <w:pStyle w:val="TAC"/>
              <w:rPr>
                <w:ins w:id="11707" w:author="Huawei" w:date="2021-05-27T14:56: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57A282" w14:textId="77777777" w:rsidR="000E0432" w:rsidRDefault="000E0432" w:rsidP="000E0432">
            <w:pPr>
              <w:pStyle w:val="TAC"/>
              <w:rPr>
                <w:ins w:id="11708" w:author="Huawei" w:date="2021-05-27T14:56:00Z"/>
                <w:lang w:eastAsia="zh-CN"/>
              </w:rPr>
            </w:pPr>
            <w:ins w:id="11709" w:author="Huawei" w:date="2021-05-27T14:56:00Z">
              <w:r>
                <w:rPr>
                  <w:lang w:eastAsia="zh-CN"/>
                </w:rPr>
                <w:t>120</w:t>
              </w:r>
            </w:ins>
          </w:p>
        </w:tc>
        <w:tc>
          <w:tcPr>
            <w:tcW w:w="1014" w:type="dxa"/>
            <w:tcBorders>
              <w:top w:val="single" w:sz="4" w:space="0" w:color="auto"/>
              <w:left w:val="single" w:sz="4" w:space="0" w:color="auto"/>
              <w:bottom w:val="single" w:sz="4" w:space="0" w:color="auto"/>
              <w:right w:val="single" w:sz="4" w:space="0" w:color="auto"/>
            </w:tcBorders>
            <w:vAlign w:val="center"/>
            <w:hideMark/>
          </w:tcPr>
          <w:p w14:paraId="370222A1" w14:textId="77777777" w:rsidR="000E0432" w:rsidRDefault="000E0432" w:rsidP="000E0432">
            <w:pPr>
              <w:pStyle w:val="TAC"/>
              <w:rPr>
                <w:ins w:id="11710" w:author="Huawei" w:date="2021-05-27T14:56:00Z"/>
                <w:lang w:eastAsia="zh-CN"/>
              </w:rPr>
            </w:pPr>
            <w:ins w:id="11711" w:author="Huawei" w:date="2021-05-27T14:56:00Z">
              <w:r>
                <w:rPr>
                  <w:lang w:eastAsia="zh-CN"/>
                </w:rPr>
                <w:t>0.07 us</w:t>
              </w:r>
            </w:ins>
          </w:p>
        </w:tc>
        <w:tc>
          <w:tcPr>
            <w:tcW w:w="1014" w:type="dxa"/>
            <w:tcBorders>
              <w:top w:val="single" w:sz="4" w:space="0" w:color="auto"/>
              <w:left w:val="single" w:sz="4" w:space="0" w:color="auto"/>
              <w:bottom w:val="single" w:sz="4" w:space="0" w:color="auto"/>
              <w:right w:val="single" w:sz="4" w:space="0" w:color="auto"/>
            </w:tcBorders>
            <w:vAlign w:val="center"/>
            <w:hideMark/>
          </w:tcPr>
          <w:p w14:paraId="67F74650" w14:textId="77777777" w:rsidR="000E0432" w:rsidRDefault="000E0432" w:rsidP="000E0432">
            <w:pPr>
              <w:pStyle w:val="TAC"/>
              <w:rPr>
                <w:ins w:id="11712" w:author="Huawei" w:date="2021-05-27T14:56:00Z"/>
                <w:lang w:eastAsia="zh-CN"/>
              </w:rPr>
            </w:pPr>
            <w:ins w:id="11713" w:author="Huawei" w:date="2021-05-27T14:56:00Z">
              <w:r>
                <w:rPr>
                  <w:lang w:eastAsia="zh-CN"/>
                </w:rPr>
                <w:t>0.22 us</w:t>
              </w:r>
            </w:ins>
          </w:p>
        </w:tc>
      </w:tr>
    </w:tbl>
    <w:p w14:paraId="11846D47" w14:textId="77777777" w:rsidR="000E0432" w:rsidRDefault="000E0432" w:rsidP="000E0432">
      <w:pPr>
        <w:rPr>
          <w:ins w:id="11714" w:author="Huawei" w:date="2021-05-27T14:56:00Z"/>
          <w:lang w:eastAsia="zh-CN"/>
        </w:rPr>
      </w:pPr>
    </w:p>
    <w:p w14:paraId="2060EB53" w14:textId="77777777" w:rsidR="000E0432" w:rsidRDefault="000E0432" w:rsidP="000E0432">
      <w:pPr>
        <w:rPr>
          <w:ins w:id="11715" w:author="Huawei" w:date="2021-05-27T14:56:00Z"/>
          <w:lang w:eastAsia="zh-CN"/>
        </w:rPr>
      </w:pPr>
      <w:ins w:id="11716" w:author="Huawei" w:date="2021-05-27T14:56:00Z">
        <w:r>
          <w:rPr>
            <w:lang w:eastAsia="zh-CN"/>
          </w:rPr>
          <w:t xml:space="preserve">The test preambles for normal mode are listed in table </w:t>
        </w:r>
        <w:r w:rsidRPr="00074750">
          <w:rPr>
            <w:lang w:eastAsia="zh-CN"/>
          </w:rPr>
          <w:t>A.2.5-2</w:t>
        </w:r>
        <w:r>
          <w:rPr>
            <w:lang w:eastAsia="zh-CN"/>
          </w:rPr>
          <w:t xml:space="preserve"> and the </w:t>
        </w:r>
        <w:r>
          <w:t>test parameter</w:t>
        </w:r>
        <w:r>
          <w:rPr>
            <w:lang w:eastAsia="zh-CN"/>
          </w:rPr>
          <w:t xml:space="preserve"> </w:t>
        </w:r>
        <w:r>
          <w:rPr>
            <w:i/>
            <w:iCs/>
          </w:rPr>
          <w:t>msg1-FrequencyStart</w:t>
        </w:r>
        <w:r>
          <w:rPr>
            <w:lang w:eastAsia="zh-CN"/>
          </w:rPr>
          <w:t xml:space="preserve"> is set to 0.</w:t>
        </w:r>
      </w:ins>
    </w:p>
    <w:p w14:paraId="4130A146" w14:textId="77777777" w:rsidR="000E0432" w:rsidRDefault="000E0432" w:rsidP="00C475CF">
      <w:pPr>
        <w:pStyle w:val="H6"/>
        <w:rPr>
          <w:ins w:id="11717" w:author="Huawei" w:date="2021-05-27T14:56:00Z"/>
        </w:rPr>
      </w:pPr>
      <w:bookmarkStart w:id="11718" w:name="_Toc67916581"/>
      <w:bookmarkStart w:id="11719" w:name="_Toc61176758"/>
      <w:bookmarkStart w:id="11720" w:name="_Toc53178124"/>
      <w:bookmarkStart w:id="11721" w:name="_Toc53177672"/>
      <w:bookmarkStart w:id="11722" w:name="_Toc45893508"/>
      <w:bookmarkStart w:id="11723" w:name="_Toc37268858"/>
      <w:bookmarkStart w:id="11724" w:name="_Toc37268407"/>
      <w:bookmarkStart w:id="11725" w:name="_Toc29811903"/>
      <w:bookmarkStart w:id="11726" w:name="_Toc29811452"/>
      <w:bookmarkStart w:id="11727" w:name="_Toc13079963"/>
      <w:ins w:id="11728" w:author="Huawei" w:date="2021-05-27T14:56:00Z">
        <w:r>
          <w:t>11.1.4.2.2.2</w:t>
        </w:r>
        <w:r>
          <w:tab/>
          <w:t>Minimum requirements</w:t>
        </w:r>
        <w:bookmarkEnd w:id="11718"/>
        <w:bookmarkEnd w:id="11719"/>
        <w:bookmarkEnd w:id="11720"/>
        <w:bookmarkEnd w:id="11721"/>
        <w:bookmarkEnd w:id="11722"/>
        <w:bookmarkEnd w:id="11723"/>
        <w:bookmarkEnd w:id="11724"/>
        <w:bookmarkEnd w:id="11725"/>
        <w:bookmarkEnd w:id="11726"/>
        <w:bookmarkEnd w:id="11727"/>
      </w:ins>
    </w:p>
    <w:p w14:paraId="01A7D745" w14:textId="77777777" w:rsidR="000E0432" w:rsidRDefault="000E0432" w:rsidP="000E0432">
      <w:pPr>
        <w:rPr>
          <w:ins w:id="11729" w:author="Huawei" w:date="2021-05-27T14:56:00Z"/>
          <w:lang w:eastAsia="zh-CN"/>
        </w:rPr>
      </w:pPr>
      <w:ins w:id="11730" w:author="Huawei" w:date="2021-05-27T14:56:00Z">
        <w:r>
          <w:t xml:space="preserve">The probability of detection shall be equal to or exceed 99% for the SNR levels listed in Tables </w:t>
        </w:r>
        <w:r>
          <w:rPr>
            <w:lang w:eastAsia="zh-CN"/>
          </w:rPr>
          <w:t>11</w:t>
        </w:r>
        <w:r>
          <w:t>.1.4.2.</w:t>
        </w:r>
        <w:r>
          <w:rPr>
            <w:lang w:eastAsia="zh-CN"/>
          </w:rPr>
          <w:t>2.2</w:t>
        </w:r>
        <w:r>
          <w:t>-1</w:t>
        </w:r>
        <w:r>
          <w:rPr>
            <w:lang w:eastAsia="zh-CN"/>
          </w:rPr>
          <w:t xml:space="preserve"> to 11</w:t>
        </w:r>
        <w:r>
          <w:t>.1.4.2.</w:t>
        </w:r>
        <w:r>
          <w:rPr>
            <w:lang w:eastAsia="zh-CN"/>
          </w:rPr>
          <w:t>2.2</w:t>
        </w:r>
        <w:r>
          <w:t>-</w:t>
        </w:r>
        <w:r>
          <w:rPr>
            <w:lang w:eastAsia="zh-CN"/>
          </w:rPr>
          <w:t>2</w:t>
        </w:r>
        <w:r>
          <w:t>.</w:t>
        </w:r>
      </w:ins>
    </w:p>
    <w:p w14:paraId="1EFA2791" w14:textId="77777777" w:rsidR="000E0432" w:rsidRPr="00E21D4D" w:rsidRDefault="000E0432" w:rsidP="000E0432">
      <w:pPr>
        <w:pStyle w:val="TH"/>
        <w:rPr>
          <w:ins w:id="11731" w:author="Huawei" w:date="2021-05-27T14:56:00Z"/>
        </w:rPr>
      </w:pPr>
      <w:ins w:id="11732" w:author="Huawei" w:date="2021-05-27T14:56:00Z">
        <w:r w:rsidRPr="00E21D4D">
          <w:t>Table 11.1.4.2.2.2-1: PRACH missed detection requirements for Normal Mode, 6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3"/>
        <w:gridCol w:w="1420"/>
        <w:gridCol w:w="1324"/>
        <w:gridCol w:w="1134"/>
        <w:gridCol w:w="788"/>
        <w:gridCol w:w="788"/>
        <w:gridCol w:w="788"/>
        <w:gridCol w:w="788"/>
        <w:gridCol w:w="788"/>
        <w:gridCol w:w="788"/>
      </w:tblGrid>
      <w:tr w:rsidR="000E0432" w14:paraId="6C40323B" w14:textId="77777777" w:rsidTr="000E0432">
        <w:trPr>
          <w:jc w:val="center"/>
          <w:ins w:id="11733"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CCB3AD" w14:textId="77777777" w:rsidR="000E0432" w:rsidRDefault="000E0432" w:rsidP="000E0432">
            <w:pPr>
              <w:pStyle w:val="TAH"/>
              <w:rPr>
                <w:ins w:id="11734" w:author="Huawei" w:date="2021-05-27T14:56:00Z"/>
              </w:rPr>
            </w:pPr>
            <w:ins w:id="11735" w:author="Huawei" w:date="2021-05-27T14:56:00Z">
              <w:r>
                <w:t xml:space="preserve">Number of </w:t>
              </w:r>
              <w:r>
                <w:rPr>
                  <w:lang w:eastAsia="zh-CN"/>
                </w:rPr>
                <w:t>T</w:t>
              </w:r>
              <w:r>
                <w:t>X antenna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115DC90" w14:textId="77777777" w:rsidR="000E0432" w:rsidRDefault="000E0432" w:rsidP="000E0432">
            <w:pPr>
              <w:pStyle w:val="TAH"/>
              <w:rPr>
                <w:ins w:id="11736" w:author="Huawei" w:date="2021-05-27T14:56:00Z"/>
              </w:rPr>
            </w:pPr>
            <w:ins w:id="11737" w:author="Huawei" w:date="2021-05-27T14:56:00Z">
              <w:r>
                <w:t>Number of demodulation branche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BB40FA" w14:textId="7BC7A9E9" w:rsidR="000E0432" w:rsidRDefault="000E0432" w:rsidP="000E0432">
            <w:pPr>
              <w:pStyle w:val="TAH"/>
              <w:rPr>
                <w:ins w:id="11738" w:author="Huawei" w:date="2021-05-27T14:56:00Z"/>
                <w:lang w:val="fr-FR"/>
              </w:rPr>
            </w:pPr>
            <w:ins w:id="11739" w:author="Huawei" w:date="2021-05-27T14:56:00Z">
              <w:r>
                <w:rPr>
                  <w:lang w:val="fr-FR"/>
                </w:rPr>
                <w:t xml:space="preserve">Propagation conditions </w:t>
              </w:r>
              <w:r>
                <w:rPr>
                  <w:lang w:val="fr-FR" w:eastAsia="zh-CN"/>
                </w:rPr>
                <w:t>and correlation matrix</w:t>
              </w:r>
              <w:r>
                <w:rPr>
                  <w:lang w:val="fr-FR"/>
                </w:rPr>
                <w:t xml:space="preserve"> (Annex </w:t>
              </w:r>
            </w:ins>
            <w:ins w:id="11740" w:author="Huawei_Modify_After_Meeting" w:date="2021-05-27T17:20:00Z">
              <w:r w:rsidR="008C1CAC">
                <w:t>TBA</w:t>
              </w:r>
            </w:ins>
            <w:ins w:id="11741" w:author="Huawei" w:date="2021-05-27T14:56:00Z">
              <w:del w:id="11742" w:author="Huawei_Modify_After_Meeting" w:date="2021-05-27T17:20:00Z">
                <w:r w:rsidDel="008C1CAC">
                  <w:rPr>
                    <w:lang w:val="fr-FR" w:eastAsia="zh-CN"/>
                  </w:rPr>
                  <w:delText>G</w:delText>
                </w:r>
              </w:del>
              <w:r>
                <w:rPr>
                  <w:lang w:val="fr-FR"/>
                </w:rPr>
                <w:t>)</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B8874B" w14:textId="77777777" w:rsidR="000E0432" w:rsidRDefault="000E0432" w:rsidP="000E0432">
            <w:pPr>
              <w:pStyle w:val="TAH"/>
              <w:rPr>
                <w:ins w:id="11743" w:author="Huawei" w:date="2021-05-27T14:56:00Z"/>
              </w:rPr>
            </w:pPr>
            <w:ins w:id="11744" w:author="Huawei" w:date="2021-05-27T14:56:00Z">
              <w:r>
                <w:t>Frequency offset</w:t>
              </w:r>
            </w:ins>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222B253C" w14:textId="77777777" w:rsidR="000E0432" w:rsidRDefault="000E0432" w:rsidP="000E0432">
            <w:pPr>
              <w:pStyle w:val="TAH"/>
              <w:rPr>
                <w:ins w:id="11745" w:author="Huawei" w:date="2021-05-27T14:56:00Z"/>
              </w:rPr>
            </w:pPr>
            <w:ins w:id="11746" w:author="Huawei" w:date="2021-05-27T14:56:00Z">
              <w:r>
                <w:t>SNR (dB)</w:t>
              </w:r>
            </w:ins>
          </w:p>
        </w:tc>
      </w:tr>
      <w:tr w:rsidR="000E0432" w14:paraId="1E653452" w14:textId="77777777" w:rsidTr="000E0432">
        <w:trPr>
          <w:jc w:val="center"/>
          <w:ins w:id="11747"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D3ED8D" w14:textId="77777777" w:rsidR="000E0432" w:rsidRDefault="000E0432" w:rsidP="000E0432">
            <w:pPr>
              <w:pStyle w:val="TAH"/>
              <w:rPr>
                <w:ins w:id="11748"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D3E9F" w14:textId="77777777" w:rsidR="000E0432" w:rsidRDefault="000E0432" w:rsidP="000E0432">
            <w:pPr>
              <w:pStyle w:val="TAH"/>
              <w:rPr>
                <w:ins w:id="11749"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68321A" w14:textId="77777777" w:rsidR="000E0432" w:rsidRDefault="000E0432" w:rsidP="000E0432">
            <w:pPr>
              <w:pStyle w:val="TAH"/>
              <w:rPr>
                <w:ins w:id="11750" w:author="Huawei" w:date="2021-05-27T14:56:00Z"/>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6EF34" w14:textId="77777777" w:rsidR="000E0432" w:rsidRDefault="000E0432" w:rsidP="000E0432">
            <w:pPr>
              <w:pStyle w:val="TAH"/>
              <w:rPr>
                <w:ins w:id="11751"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E237CF9" w14:textId="77777777" w:rsidR="000E0432" w:rsidRDefault="000E0432" w:rsidP="000E0432">
            <w:pPr>
              <w:pStyle w:val="TAH"/>
              <w:rPr>
                <w:ins w:id="11752" w:author="Huawei" w:date="2021-05-27T14:56:00Z"/>
                <w:lang w:eastAsia="zh-CN"/>
              </w:rPr>
            </w:pPr>
            <w:ins w:id="11753" w:author="Huawei" w:date="2021-05-27T14:56:00Z">
              <w:r>
                <w:t xml:space="preserve">Burst format </w:t>
              </w:r>
              <w:r>
                <w:rPr>
                  <w:lang w:eastAsia="zh-CN"/>
                </w:rPr>
                <w:t>A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27E498D" w14:textId="77777777" w:rsidR="000E0432" w:rsidRDefault="000E0432" w:rsidP="000E0432">
            <w:pPr>
              <w:pStyle w:val="TAH"/>
              <w:rPr>
                <w:ins w:id="11754" w:author="Huawei" w:date="2021-05-27T14:56:00Z"/>
                <w:lang w:eastAsia="zh-CN"/>
              </w:rPr>
            </w:pPr>
            <w:ins w:id="11755" w:author="Huawei" w:date="2021-05-27T14:56:00Z">
              <w:r>
                <w:t xml:space="preserve">Burst format </w:t>
              </w:r>
              <w:r>
                <w:rPr>
                  <w:lang w:eastAsia="zh-CN"/>
                </w:rPr>
                <w:t>A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1D8920C" w14:textId="77777777" w:rsidR="000E0432" w:rsidRDefault="000E0432" w:rsidP="000E0432">
            <w:pPr>
              <w:pStyle w:val="TAH"/>
              <w:rPr>
                <w:ins w:id="11756" w:author="Huawei" w:date="2021-05-27T14:56:00Z"/>
                <w:lang w:eastAsia="zh-CN"/>
              </w:rPr>
            </w:pPr>
            <w:ins w:id="11757" w:author="Huawei" w:date="2021-05-27T14:56:00Z">
              <w:r>
                <w:t xml:space="preserve">Burst format </w:t>
              </w:r>
              <w:r>
                <w:rPr>
                  <w:lang w:eastAsia="zh-CN"/>
                </w:rPr>
                <w:t>A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C679873" w14:textId="77777777" w:rsidR="000E0432" w:rsidRDefault="000E0432" w:rsidP="000E0432">
            <w:pPr>
              <w:pStyle w:val="TAH"/>
              <w:rPr>
                <w:ins w:id="11758" w:author="Huawei" w:date="2021-05-27T14:56:00Z"/>
                <w:lang w:eastAsia="zh-CN"/>
              </w:rPr>
            </w:pPr>
            <w:ins w:id="11759" w:author="Huawei" w:date="2021-05-27T14:56:00Z">
              <w:r>
                <w:t xml:space="preserve">Burst format </w:t>
              </w:r>
              <w:r>
                <w:rPr>
                  <w:lang w:eastAsia="zh-CN"/>
                </w:rPr>
                <w:t>B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502F31" w14:textId="77777777" w:rsidR="000E0432" w:rsidRDefault="000E0432" w:rsidP="000E0432">
            <w:pPr>
              <w:pStyle w:val="TAH"/>
              <w:rPr>
                <w:ins w:id="11760" w:author="Huawei" w:date="2021-05-27T14:56:00Z"/>
                <w:lang w:eastAsia="zh-CN"/>
              </w:rPr>
            </w:pPr>
            <w:ins w:id="11761" w:author="Huawei" w:date="2021-05-27T14:56:00Z">
              <w:r>
                <w:t xml:space="preserve">Burst format </w:t>
              </w:r>
              <w:r>
                <w:rPr>
                  <w:lang w:eastAsia="zh-CN"/>
                </w:rPr>
                <w:t>C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2F6C95" w14:textId="77777777" w:rsidR="000E0432" w:rsidRDefault="000E0432" w:rsidP="000E0432">
            <w:pPr>
              <w:pStyle w:val="TAH"/>
              <w:rPr>
                <w:ins w:id="11762" w:author="Huawei" w:date="2021-05-27T14:56:00Z"/>
                <w:lang w:eastAsia="zh-CN"/>
              </w:rPr>
            </w:pPr>
            <w:ins w:id="11763" w:author="Huawei" w:date="2021-05-27T14:56:00Z">
              <w:r>
                <w:t xml:space="preserve">Burst format </w:t>
              </w:r>
              <w:r>
                <w:rPr>
                  <w:lang w:eastAsia="zh-CN"/>
                </w:rPr>
                <w:t>C2</w:t>
              </w:r>
            </w:ins>
          </w:p>
        </w:tc>
      </w:tr>
      <w:tr w:rsidR="000E0432" w14:paraId="610BC49A" w14:textId="77777777" w:rsidTr="000E0432">
        <w:trPr>
          <w:jc w:val="center"/>
          <w:ins w:id="11764"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94FD5D" w14:textId="77777777" w:rsidR="000E0432" w:rsidRDefault="000E0432" w:rsidP="000E0432">
            <w:pPr>
              <w:pStyle w:val="TAC"/>
              <w:rPr>
                <w:ins w:id="11765" w:author="Huawei" w:date="2021-05-27T14:56:00Z"/>
              </w:rPr>
            </w:pPr>
            <w:ins w:id="11766" w:author="Huawei" w:date="2021-05-27T14:56:00Z">
              <w: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DC8AEE2" w14:textId="77777777" w:rsidR="000E0432" w:rsidRDefault="000E0432" w:rsidP="000E0432">
            <w:pPr>
              <w:pStyle w:val="TAC"/>
              <w:rPr>
                <w:ins w:id="11767" w:author="Huawei" w:date="2021-05-27T14:56:00Z"/>
              </w:rPr>
            </w:pPr>
            <w:ins w:id="11768" w:author="Huawei" w:date="2021-05-27T14:56:00Z">
              <w: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E9BC43" w14:textId="77777777" w:rsidR="000E0432" w:rsidRDefault="000E0432" w:rsidP="000E0432">
            <w:pPr>
              <w:pStyle w:val="TAC"/>
              <w:rPr>
                <w:ins w:id="11769" w:author="Huawei" w:date="2021-05-27T14:56:00Z"/>
                <w:lang w:eastAsia="zh-CN"/>
              </w:rPr>
            </w:pPr>
            <w:ins w:id="11770" w:author="Huawei" w:date="2021-05-27T14:56:00Z">
              <w:r>
                <w:rPr>
                  <w:lang w:eastAsia="zh-CN"/>
                </w:rPr>
                <w:t>AWG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FE83DF8" w14:textId="77777777" w:rsidR="000E0432" w:rsidRDefault="000E0432" w:rsidP="000E0432">
            <w:pPr>
              <w:pStyle w:val="TAC"/>
              <w:rPr>
                <w:ins w:id="11771" w:author="Huawei" w:date="2021-05-27T14:56:00Z"/>
                <w:lang w:eastAsia="zh-CN"/>
              </w:rPr>
            </w:pPr>
            <w:ins w:id="11772" w:author="Huawei" w:date="2021-05-27T14:56:00Z">
              <w:r>
                <w:rPr>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B9E0E95" w14:textId="77777777" w:rsidR="000E0432" w:rsidRDefault="000E0432" w:rsidP="000E0432">
            <w:pPr>
              <w:pStyle w:val="TAC"/>
              <w:rPr>
                <w:ins w:id="11773" w:author="Huawei" w:date="2021-05-27T14:56:00Z"/>
                <w:lang w:eastAsia="zh-CN"/>
              </w:rPr>
            </w:pPr>
            <w:ins w:id="11774" w:author="Huawei" w:date="2021-05-27T14:56:00Z">
              <w:r>
                <w:t>-8.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A272DF" w14:textId="77777777" w:rsidR="000E0432" w:rsidRDefault="000E0432" w:rsidP="000E0432">
            <w:pPr>
              <w:pStyle w:val="TAC"/>
              <w:rPr>
                <w:ins w:id="11775" w:author="Huawei" w:date="2021-05-27T14:56:00Z"/>
                <w:lang w:eastAsia="zh-CN"/>
              </w:rPr>
            </w:pPr>
            <w:ins w:id="11776" w:author="Huawei" w:date="2021-05-27T14:56:00Z">
              <w:r>
                <w:t>-11.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1DC1E1" w14:textId="77777777" w:rsidR="000E0432" w:rsidRDefault="000E0432" w:rsidP="000E0432">
            <w:pPr>
              <w:pStyle w:val="TAC"/>
              <w:rPr>
                <w:ins w:id="11777" w:author="Huawei" w:date="2021-05-27T14:56:00Z"/>
                <w:lang w:eastAsia="zh-CN"/>
              </w:rPr>
            </w:pPr>
            <w:ins w:id="11778" w:author="Huawei" w:date="2021-05-27T14:56:00Z">
              <w:r>
                <w:t>-13.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8A3D218" w14:textId="77777777" w:rsidR="000E0432" w:rsidRDefault="000E0432" w:rsidP="000E0432">
            <w:pPr>
              <w:pStyle w:val="TAC"/>
              <w:rPr>
                <w:ins w:id="11779" w:author="Huawei" w:date="2021-05-27T14:56:00Z"/>
                <w:lang w:eastAsia="zh-CN"/>
              </w:rPr>
            </w:pPr>
            <w:ins w:id="11780" w:author="Huawei" w:date="2021-05-27T14:56:00Z">
              <w:r>
                <w:t>-15.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FBFB824" w14:textId="77777777" w:rsidR="000E0432" w:rsidRDefault="000E0432" w:rsidP="000E0432">
            <w:pPr>
              <w:pStyle w:val="TAC"/>
              <w:rPr>
                <w:ins w:id="11781" w:author="Huawei" w:date="2021-05-27T14:56:00Z"/>
                <w:lang w:eastAsia="zh-CN"/>
              </w:rPr>
            </w:pPr>
            <w:ins w:id="11782" w:author="Huawei" w:date="2021-05-27T14:56:00Z">
              <w:r>
                <w:t>-6.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907F341" w14:textId="77777777" w:rsidR="000E0432" w:rsidRDefault="000E0432" w:rsidP="000E0432">
            <w:pPr>
              <w:pStyle w:val="TAC"/>
              <w:rPr>
                <w:ins w:id="11783" w:author="Huawei" w:date="2021-05-27T14:56:00Z"/>
                <w:lang w:eastAsia="zh-CN"/>
              </w:rPr>
            </w:pPr>
            <w:ins w:id="11784" w:author="Huawei" w:date="2021-05-27T14:56:00Z">
              <w:r>
                <w:t>-11.8</w:t>
              </w:r>
            </w:ins>
          </w:p>
        </w:tc>
      </w:tr>
      <w:tr w:rsidR="000E0432" w14:paraId="27705AD5" w14:textId="77777777" w:rsidTr="000E0432">
        <w:trPr>
          <w:jc w:val="center"/>
          <w:ins w:id="11785"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82266F" w14:textId="77777777" w:rsidR="000E0432" w:rsidRDefault="000E0432" w:rsidP="000E0432">
            <w:pPr>
              <w:pStyle w:val="TAC"/>
              <w:rPr>
                <w:ins w:id="11786"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0925AC" w14:textId="77777777" w:rsidR="000E0432" w:rsidRDefault="000E0432" w:rsidP="000E0432">
            <w:pPr>
              <w:pStyle w:val="TAC"/>
              <w:rPr>
                <w:ins w:id="11787"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8F71DE9" w14:textId="77777777" w:rsidR="000E0432" w:rsidRDefault="000E0432" w:rsidP="000E0432">
            <w:pPr>
              <w:pStyle w:val="TAC"/>
              <w:rPr>
                <w:ins w:id="11788" w:author="Huawei" w:date="2021-05-27T14:56:00Z"/>
                <w:lang w:eastAsia="zh-CN"/>
              </w:rPr>
            </w:pPr>
            <w:ins w:id="11789" w:author="Huawei" w:date="2021-05-27T14:56:00Z">
              <w:r>
                <w:rPr>
                  <w:rFonts w:cs="v4.2.0"/>
                  <w:lang w:eastAsia="zh-CN"/>
                </w:rPr>
                <w:t>TDLA30-300 Lo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B43592D" w14:textId="77777777" w:rsidR="000E0432" w:rsidRDefault="000E0432" w:rsidP="000E0432">
            <w:pPr>
              <w:pStyle w:val="TAC"/>
              <w:rPr>
                <w:ins w:id="11790" w:author="Huawei" w:date="2021-05-27T14:56:00Z"/>
                <w:lang w:eastAsia="zh-CN"/>
              </w:rPr>
            </w:pPr>
            <w:ins w:id="11791" w:author="Huawei" w:date="2021-05-27T14:56:00Z">
              <w:r>
                <w:rPr>
                  <w:lang w:eastAsia="zh-CN"/>
                </w:rPr>
                <w:t>4000 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1C0CB8C" w14:textId="77777777" w:rsidR="000E0432" w:rsidRDefault="000E0432" w:rsidP="000E0432">
            <w:pPr>
              <w:pStyle w:val="TAC"/>
              <w:rPr>
                <w:ins w:id="11792" w:author="Huawei" w:date="2021-05-27T14:56:00Z"/>
                <w:lang w:eastAsia="zh-CN"/>
              </w:rPr>
            </w:pPr>
            <w:ins w:id="11793" w:author="Huawei" w:date="2021-05-27T14:56:00Z">
              <w:r>
                <w:t>-1.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4D762D" w14:textId="77777777" w:rsidR="000E0432" w:rsidRDefault="000E0432" w:rsidP="000E0432">
            <w:pPr>
              <w:pStyle w:val="TAC"/>
              <w:rPr>
                <w:ins w:id="11794" w:author="Huawei" w:date="2021-05-27T14:56:00Z"/>
                <w:lang w:eastAsia="zh-CN"/>
              </w:rPr>
            </w:pPr>
            <w:ins w:id="11795" w:author="Huawei" w:date="2021-05-27T14:56:00Z">
              <w:r>
                <w:t>-3.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BB7EA8" w14:textId="77777777" w:rsidR="000E0432" w:rsidRDefault="000E0432" w:rsidP="000E0432">
            <w:pPr>
              <w:pStyle w:val="TAC"/>
              <w:rPr>
                <w:ins w:id="11796" w:author="Huawei" w:date="2021-05-27T14:56:00Z"/>
                <w:lang w:eastAsia="zh-CN"/>
              </w:rPr>
            </w:pPr>
            <w:ins w:id="11797" w:author="Huawei" w:date="2021-05-27T14:56:00Z">
              <w:r>
                <w:t>-4.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DF6C980" w14:textId="77777777" w:rsidR="000E0432" w:rsidRDefault="000E0432" w:rsidP="000E0432">
            <w:pPr>
              <w:pStyle w:val="TAC"/>
              <w:rPr>
                <w:ins w:id="11798" w:author="Huawei" w:date="2021-05-27T14:56:00Z"/>
                <w:lang w:eastAsia="zh-CN"/>
              </w:rPr>
            </w:pPr>
            <w:ins w:id="11799" w:author="Huawei" w:date="2021-05-27T14:56:00Z">
              <w:r>
                <w:t>-6.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F9CFE81" w14:textId="77777777" w:rsidR="000E0432" w:rsidRDefault="000E0432" w:rsidP="000E0432">
            <w:pPr>
              <w:pStyle w:val="TAC"/>
              <w:rPr>
                <w:ins w:id="11800" w:author="Huawei" w:date="2021-05-27T14:56:00Z"/>
                <w:lang w:eastAsia="zh-CN"/>
              </w:rPr>
            </w:pPr>
            <w:ins w:id="11801" w:author="Huawei" w:date="2021-05-27T14:56:00Z">
              <w: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DC6DE2" w14:textId="77777777" w:rsidR="000E0432" w:rsidRDefault="000E0432" w:rsidP="000E0432">
            <w:pPr>
              <w:pStyle w:val="TAC"/>
              <w:rPr>
                <w:ins w:id="11802" w:author="Huawei" w:date="2021-05-27T14:56:00Z"/>
                <w:lang w:eastAsia="zh-CN"/>
              </w:rPr>
            </w:pPr>
            <w:ins w:id="11803" w:author="Huawei" w:date="2021-05-27T14:56:00Z">
              <w:r>
                <w:t>-3.9</w:t>
              </w:r>
            </w:ins>
          </w:p>
        </w:tc>
      </w:tr>
    </w:tbl>
    <w:p w14:paraId="1C596E27" w14:textId="77777777" w:rsidR="000E0432" w:rsidRDefault="000E0432" w:rsidP="000E0432">
      <w:pPr>
        <w:rPr>
          <w:ins w:id="11804" w:author="Huawei" w:date="2021-05-27T14:56:00Z"/>
          <w:noProof/>
          <w:lang w:eastAsia="zh-CN"/>
        </w:rPr>
      </w:pPr>
    </w:p>
    <w:p w14:paraId="2DE3A0AA" w14:textId="77777777" w:rsidR="000E0432" w:rsidRPr="00E21D4D" w:rsidRDefault="000E0432" w:rsidP="000E0432">
      <w:pPr>
        <w:pStyle w:val="TH"/>
        <w:rPr>
          <w:ins w:id="11805" w:author="Huawei" w:date="2021-05-27T14:56:00Z"/>
        </w:rPr>
      </w:pPr>
      <w:ins w:id="11806" w:author="Huawei" w:date="2021-05-27T14:56:00Z">
        <w:r w:rsidRPr="00E21D4D">
          <w:t>Table 11.1.4.2.2.2-2: PRACH missed detection requirements for Normal Mode,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3"/>
        <w:gridCol w:w="1420"/>
        <w:gridCol w:w="1324"/>
        <w:gridCol w:w="1134"/>
        <w:gridCol w:w="788"/>
        <w:gridCol w:w="788"/>
        <w:gridCol w:w="788"/>
        <w:gridCol w:w="788"/>
        <w:gridCol w:w="788"/>
        <w:gridCol w:w="788"/>
      </w:tblGrid>
      <w:tr w:rsidR="000E0432" w14:paraId="62A8814D" w14:textId="77777777" w:rsidTr="000E0432">
        <w:trPr>
          <w:jc w:val="center"/>
          <w:ins w:id="11807"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977313" w14:textId="77777777" w:rsidR="000E0432" w:rsidRDefault="000E0432" w:rsidP="000E0432">
            <w:pPr>
              <w:pStyle w:val="TAH"/>
              <w:rPr>
                <w:ins w:id="11808" w:author="Huawei" w:date="2021-05-27T14:56:00Z"/>
              </w:rPr>
            </w:pPr>
            <w:ins w:id="11809" w:author="Huawei" w:date="2021-05-27T14:56:00Z">
              <w:r>
                <w:t xml:space="preserve">Number of </w:t>
              </w:r>
              <w:r>
                <w:rPr>
                  <w:lang w:eastAsia="zh-CN"/>
                </w:rPr>
                <w:t>T</w:t>
              </w:r>
              <w:r>
                <w:t>X antenna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266729" w14:textId="77777777" w:rsidR="000E0432" w:rsidRDefault="000E0432" w:rsidP="000E0432">
            <w:pPr>
              <w:pStyle w:val="TAH"/>
              <w:rPr>
                <w:ins w:id="11810" w:author="Huawei" w:date="2021-05-27T14:56:00Z"/>
              </w:rPr>
            </w:pPr>
            <w:ins w:id="11811" w:author="Huawei" w:date="2021-05-27T14:56:00Z">
              <w:r>
                <w:t>Number of demodulation branches</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505FC4" w14:textId="471F067A" w:rsidR="000E0432" w:rsidRDefault="000E0432" w:rsidP="000E0432">
            <w:pPr>
              <w:pStyle w:val="TAH"/>
              <w:rPr>
                <w:ins w:id="11812" w:author="Huawei" w:date="2021-05-27T14:56:00Z"/>
                <w:lang w:val="fr-FR"/>
              </w:rPr>
            </w:pPr>
            <w:ins w:id="11813" w:author="Huawei" w:date="2021-05-27T14:56:00Z">
              <w:r>
                <w:rPr>
                  <w:lang w:val="fr-FR"/>
                </w:rPr>
                <w:t xml:space="preserve">Propagation conditions </w:t>
              </w:r>
              <w:r>
                <w:rPr>
                  <w:lang w:val="fr-FR" w:eastAsia="zh-CN"/>
                </w:rPr>
                <w:t>and correlation matrix</w:t>
              </w:r>
              <w:r>
                <w:rPr>
                  <w:lang w:val="fr-FR"/>
                </w:rPr>
                <w:t xml:space="preserve"> (Annex </w:t>
              </w:r>
            </w:ins>
            <w:ins w:id="11814" w:author="Huawei_Modify_After_Meeting" w:date="2021-05-27T17:20:00Z">
              <w:r w:rsidR="008C1CAC">
                <w:t>TBA</w:t>
              </w:r>
            </w:ins>
            <w:ins w:id="11815" w:author="Huawei" w:date="2021-05-27T14:56:00Z">
              <w:del w:id="11816" w:author="Huawei_Modify_After_Meeting" w:date="2021-05-27T17:20:00Z">
                <w:r w:rsidDel="008C1CAC">
                  <w:rPr>
                    <w:lang w:val="fr-FR" w:eastAsia="zh-CN"/>
                  </w:rPr>
                  <w:delText>G</w:delText>
                </w:r>
              </w:del>
              <w:r>
                <w:rPr>
                  <w:lang w:val="fr-FR"/>
                </w:rPr>
                <w:t>)</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76D42B" w14:textId="77777777" w:rsidR="000E0432" w:rsidRDefault="000E0432" w:rsidP="000E0432">
            <w:pPr>
              <w:pStyle w:val="TAH"/>
              <w:rPr>
                <w:ins w:id="11817" w:author="Huawei" w:date="2021-05-27T14:56:00Z"/>
              </w:rPr>
            </w:pPr>
            <w:ins w:id="11818" w:author="Huawei" w:date="2021-05-27T14:56:00Z">
              <w:r>
                <w:t>Frequency offset</w:t>
              </w:r>
            </w:ins>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4B65A07" w14:textId="77777777" w:rsidR="000E0432" w:rsidRDefault="000E0432" w:rsidP="000E0432">
            <w:pPr>
              <w:pStyle w:val="TAH"/>
              <w:rPr>
                <w:ins w:id="11819" w:author="Huawei" w:date="2021-05-27T14:56:00Z"/>
              </w:rPr>
            </w:pPr>
            <w:ins w:id="11820" w:author="Huawei" w:date="2021-05-27T14:56:00Z">
              <w:r>
                <w:t>SNR (dB)</w:t>
              </w:r>
            </w:ins>
          </w:p>
        </w:tc>
      </w:tr>
      <w:tr w:rsidR="000E0432" w14:paraId="6894B2B8" w14:textId="77777777" w:rsidTr="000E0432">
        <w:trPr>
          <w:jc w:val="center"/>
          <w:ins w:id="11821"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75611A" w14:textId="77777777" w:rsidR="000E0432" w:rsidRDefault="000E0432" w:rsidP="000E0432">
            <w:pPr>
              <w:pStyle w:val="TAH"/>
              <w:rPr>
                <w:ins w:id="11822"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B257F" w14:textId="77777777" w:rsidR="000E0432" w:rsidRDefault="000E0432" w:rsidP="000E0432">
            <w:pPr>
              <w:pStyle w:val="TAH"/>
              <w:rPr>
                <w:ins w:id="11823"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A4723" w14:textId="77777777" w:rsidR="000E0432" w:rsidRDefault="000E0432" w:rsidP="000E0432">
            <w:pPr>
              <w:pStyle w:val="TAH"/>
              <w:rPr>
                <w:ins w:id="11824" w:author="Huawei" w:date="2021-05-27T14:56:00Z"/>
                <w:lang w:val="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7E6EC" w14:textId="77777777" w:rsidR="000E0432" w:rsidRDefault="000E0432" w:rsidP="000E0432">
            <w:pPr>
              <w:pStyle w:val="TAH"/>
              <w:rPr>
                <w:ins w:id="11825"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B32EA70" w14:textId="77777777" w:rsidR="000E0432" w:rsidRDefault="000E0432" w:rsidP="000E0432">
            <w:pPr>
              <w:pStyle w:val="TAH"/>
              <w:rPr>
                <w:ins w:id="11826" w:author="Huawei" w:date="2021-05-27T14:56:00Z"/>
                <w:lang w:eastAsia="zh-CN"/>
              </w:rPr>
            </w:pPr>
            <w:ins w:id="11827" w:author="Huawei" w:date="2021-05-27T14:56:00Z">
              <w:r>
                <w:t xml:space="preserve">Burst format </w:t>
              </w:r>
              <w:r>
                <w:rPr>
                  <w:lang w:eastAsia="zh-CN"/>
                </w:rPr>
                <w:t>A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B58AA84" w14:textId="77777777" w:rsidR="000E0432" w:rsidRDefault="000E0432" w:rsidP="000E0432">
            <w:pPr>
              <w:pStyle w:val="TAH"/>
              <w:rPr>
                <w:ins w:id="11828" w:author="Huawei" w:date="2021-05-27T14:56:00Z"/>
                <w:lang w:eastAsia="zh-CN"/>
              </w:rPr>
            </w:pPr>
            <w:ins w:id="11829" w:author="Huawei" w:date="2021-05-27T14:56:00Z">
              <w:r>
                <w:t xml:space="preserve">Burst format </w:t>
              </w:r>
              <w:r>
                <w:rPr>
                  <w:lang w:eastAsia="zh-CN"/>
                </w:rPr>
                <w:t>A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392965F" w14:textId="77777777" w:rsidR="000E0432" w:rsidRDefault="000E0432" w:rsidP="000E0432">
            <w:pPr>
              <w:pStyle w:val="TAH"/>
              <w:rPr>
                <w:ins w:id="11830" w:author="Huawei" w:date="2021-05-27T14:56:00Z"/>
                <w:lang w:eastAsia="zh-CN"/>
              </w:rPr>
            </w:pPr>
            <w:ins w:id="11831" w:author="Huawei" w:date="2021-05-27T14:56:00Z">
              <w:r>
                <w:t xml:space="preserve">Burst format </w:t>
              </w:r>
              <w:r>
                <w:rPr>
                  <w:lang w:eastAsia="zh-CN"/>
                </w:rPr>
                <w:t>A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9F7D45" w14:textId="77777777" w:rsidR="000E0432" w:rsidRDefault="000E0432" w:rsidP="000E0432">
            <w:pPr>
              <w:pStyle w:val="TAH"/>
              <w:rPr>
                <w:ins w:id="11832" w:author="Huawei" w:date="2021-05-27T14:56:00Z"/>
                <w:lang w:eastAsia="zh-CN"/>
              </w:rPr>
            </w:pPr>
            <w:ins w:id="11833" w:author="Huawei" w:date="2021-05-27T14:56:00Z">
              <w:r>
                <w:t xml:space="preserve">Burst format </w:t>
              </w:r>
              <w:r>
                <w:rPr>
                  <w:lang w:eastAsia="zh-CN"/>
                </w:rPr>
                <w:t>B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695BA32" w14:textId="77777777" w:rsidR="000E0432" w:rsidRDefault="000E0432" w:rsidP="000E0432">
            <w:pPr>
              <w:pStyle w:val="TAH"/>
              <w:rPr>
                <w:ins w:id="11834" w:author="Huawei" w:date="2021-05-27T14:56:00Z"/>
                <w:lang w:eastAsia="zh-CN"/>
              </w:rPr>
            </w:pPr>
            <w:ins w:id="11835" w:author="Huawei" w:date="2021-05-27T14:56:00Z">
              <w:r>
                <w:t xml:space="preserve">Burst format </w:t>
              </w:r>
              <w:r>
                <w:rPr>
                  <w:lang w:eastAsia="zh-CN"/>
                </w:rPr>
                <w:t>C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15135C" w14:textId="77777777" w:rsidR="000E0432" w:rsidRDefault="000E0432" w:rsidP="000E0432">
            <w:pPr>
              <w:pStyle w:val="TAH"/>
              <w:rPr>
                <w:ins w:id="11836" w:author="Huawei" w:date="2021-05-27T14:56:00Z"/>
                <w:lang w:eastAsia="zh-CN"/>
              </w:rPr>
            </w:pPr>
            <w:ins w:id="11837" w:author="Huawei" w:date="2021-05-27T14:56:00Z">
              <w:r>
                <w:t xml:space="preserve">Burst format </w:t>
              </w:r>
              <w:r>
                <w:rPr>
                  <w:lang w:eastAsia="zh-CN"/>
                </w:rPr>
                <w:t>C2</w:t>
              </w:r>
            </w:ins>
          </w:p>
        </w:tc>
      </w:tr>
      <w:tr w:rsidR="000E0432" w14:paraId="5FEE49FE" w14:textId="77777777" w:rsidTr="000E0432">
        <w:trPr>
          <w:jc w:val="center"/>
          <w:ins w:id="11838"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99382D" w14:textId="77777777" w:rsidR="000E0432" w:rsidRDefault="000E0432" w:rsidP="000E0432">
            <w:pPr>
              <w:pStyle w:val="TAC"/>
              <w:rPr>
                <w:ins w:id="11839" w:author="Huawei" w:date="2021-05-27T14:56:00Z"/>
              </w:rPr>
            </w:pPr>
            <w:ins w:id="11840" w:author="Huawei" w:date="2021-05-27T14:56:00Z">
              <w: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00CEF70" w14:textId="77777777" w:rsidR="000E0432" w:rsidRDefault="000E0432" w:rsidP="000E0432">
            <w:pPr>
              <w:pStyle w:val="TAC"/>
              <w:rPr>
                <w:ins w:id="11841" w:author="Huawei" w:date="2021-05-27T14:56:00Z"/>
              </w:rPr>
            </w:pPr>
            <w:ins w:id="11842" w:author="Huawei" w:date="2021-05-27T14:56:00Z">
              <w: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B4A7466" w14:textId="77777777" w:rsidR="000E0432" w:rsidRDefault="000E0432" w:rsidP="000E0432">
            <w:pPr>
              <w:pStyle w:val="TAC"/>
              <w:rPr>
                <w:ins w:id="11843" w:author="Huawei" w:date="2021-05-27T14:56:00Z"/>
                <w:lang w:eastAsia="zh-CN"/>
              </w:rPr>
            </w:pPr>
            <w:ins w:id="11844" w:author="Huawei" w:date="2021-05-27T14:56:00Z">
              <w:r>
                <w:rPr>
                  <w:lang w:eastAsia="zh-CN"/>
                </w:rPr>
                <w:t>AWG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2606FA7" w14:textId="77777777" w:rsidR="000E0432" w:rsidRDefault="000E0432" w:rsidP="000E0432">
            <w:pPr>
              <w:pStyle w:val="TAC"/>
              <w:rPr>
                <w:ins w:id="11845" w:author="Huawei" w:date="2021-05-27T14:56:00Z"/>
                <w:lang w:eastAsia="zh-CN"/>
              </w:rPr>
            </w:pPr>
            <w:ins w:id="11846" w:author="Huawei" w:date="2021-05-27T14:56:00Z">
              <w:r>
                <w:rPr>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8A84A95" w14:textId="77777777" w:rsidR="000E0432" w:rsidRDefault="000E0432" w:rsidP="000E0432">
            <w:pPr>
              <w:pStyle w:val="TAC"/>
              <w:rPr>
                <w:ins w:id="11847" w:author="Huawei" w:date="2021-05-27T14:56:00Z"/>
                <w:lang w:eastAsia="zh-CN"/>
              </w:rPr>
            </w:pPr>
            <w:ins w:id="11848" w:author="Huawei" w:date="2021-05-27T14:56:00Z">
              <w:r>
                <w:t>-8.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B422C23" w14:textId="77777777" w:rsidR="000E0432" w:rsidRDefault="000E0432" w:rsidP="000E0432">
            <w:pPr>
              <w:pStyle w:val="TAC"/>
              <w:rPr>
                <w:ins w:id="11849" w:author="Huawei" w:date="2021-05-27T14:56:00Z"/>
                <w:lang w:eastAsia="zh-CN"/>
              </w:rPr>
            </w:pPr>
            <w:ins w:id="11850" w:author="Huawei" w:date="2021-05-27T14:56:00Z">
              <w:r>
                <w:t>-11.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4A43E36" w14:textId="77777777" w:rsidR="000E0432" w:rsidRDefault="000E0432" w:rsidP="000E0432">
            <w:pPr>
              <w:pStyle w:val="TAC"/>
              <w:rPr>
                <w:ins w:id="11851" w:author="Huawei" w:date="2021-05-27T14:56:00Z"/>
                <w:lang w:eastAsia="zh-CN"/>
              </w:rPr>
            </w:pPr>
            <w:ins w:id="11852" w:author="Huawei" w:date="2021-05-27T14:56:00Z">
              <w:r>
                <w:t>-13.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BF3956E" w14:textId="77777777" w:rsidR="000E0432" w:rsidRDefault="000E0432" w:rsidP="000E0432">
            <w:pPr>
              <w:pStyle w:val="TAC"/>
              <w:rPr>
                <w:ins w:id="11853" w:author="Huawei" w:date="2021-05-27T14:56:00Z"/>
                <w:lang w:eastAsia="zh-CN"/>
              </w:rPr>
            </w:pPr>
            <w:ins w:id="11854" w:author="Huawei" w:date="2021-05-27T14:56:00Z">
              <w:r>
                <w:t>-15.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AB86173" w14:textId="77777777" w:rsidR="000E0432" w:rsidRDefault="000E0432" w:rsidP="000E0432">
            <w:pPr>
              <w:pStyle w:val="TAC"/>
              <w:rPr>
                <w:ins w:id="11855" w:author="Huawei" w:date="2021-05-27T14:56:00Z"/>
                <w:lang w:eastAsia="zh-CN"/>
              </w:rPr>
            </w:pPr>
            <w:ins w:id="11856" w:author="Huawei" w:date="2021-05-27T14:56:00Z">
              <w:r>
                <w:t>-5.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E7F2D01" w14:textId="77777777" w:rsidR="000E0432" w:rsidRDefault="000E0432" w:rsidP="000E0432">
            <w:pPr>
              <w:pStyle w:val="TAC"/>
              <w:rPr>
                <w:ins w:id="11857" w:author="Huawei" w:date="2021-05-27T14:56:00Z"/>
                <w:lang w:eastAsia="zh-CN"/>
              </w:rPr>
            </w:pPr>
            <w:ins w:id="11858" w:author="Huawei" w:date="2021-05-27T14:56:00Z">
              <w:r>
                <w:t>-11.4</w:t>
              </w:r>
            </w:ins>
          </w:p>
        </w:tc>
      </w:tr>
      <w:tr w:rsidR="000E0432" w14:paraId="426F189C" w14:textId="77777777" w:rsidTr="000E0432">
        <w:trPr>
          <w:jc w:val="center"/>
          <w:ins w:id="11859"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996BD1" w14:textId="77777777" w:rsidR="000E0432" w:rsidRDefault="000E0432" w:rsidP="000E0432">
            <w:pPr>
              <w:pStyle w:val="TAC"/>
              <w:rPr>
                <w:ins w:id="11860" w:author="Huawei" w:date="2021-05-27T14:56: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A02E6" w14:textId="77777777" w:rsidR="000E0432" w:rsidRDefault="000E0432" w:rsidP="000E0432">
            <w:pPr>
              <w:pStyle w:val="TAC"/>
              <w:rPr>
                <w:ins w:id="11861" w:author="Huawei" w:date="2021-05-27T14:56:00Z"/>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DE0074" w14:textId="77777777" w:rsidR="000E0432" w:rsidRDefault="000E0432" w:rsidP="000E0432">
            <w:pPr>
              <w:pStyle w:val="TAC"/>
              <w:rPr>
                <w:ins w:id="11862" w:author="Huawei" w:date="2021-05-27T14:56:00Z"/>
                <w:lang w:eastAsia="zh-CN"/>
              </w:rPr>
            </w:pPr>
            <w:ins w:id="11863" w:author="Huawei" w:date="2021-05-27T14:56:00Z">
              <w:r>
                <w:rPr>
                  <w:rFonts w:cs="v4.2.0"/>
                  <w:lang w:eastAsia="zh-CN"/>
                </w:rPr>
                <w:t>TDLA30-300 Low</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6C4463F" w14:textId="77777777" w:rsidR="000E0432" w:rsidRDefault="000E0432" w:rsidP="000E0432">
            <w:pPr>
              <w:pStyle w:val="TAC"/>
              <w:rPr>
                <w:ins w:id="11864" w:author="Huawei" w:date="2021-05-27T14:56:00Z"/>
                <w:lang w:eastAsia="zh-CN"/>
              </w:rPr>
            </w:pPr>
            <w:ins w:id="11865" w:author="Huawei" w:date="2021-05-27T14:56:00Z">
              <w:r>
                <w:rPr>
                  <w:lang w:eastAsia="zh-CN"/>
                </w:rPr>
                <w:t>4000 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C7AC24" w14:textId="77777777" w:rsidR="000E0432" w:rsidRDefault="000E0432" w:rsidP="000E0432">
            <w:pPr>
              <w:pStyle w:val="TAC"/>
              <w:rPr>
                <w:ins w:id="11866" w:author="Huawei" w:date="2021-05-27T14:56:00Z"/>
                <w:lang w:eastAsia="zh-CN"/>
              </w:rPr>
            </w:pPr>
            <w:ins w:id="11867" w:author="Huawei" w:date="2021-05-27T14:56:00Z">
              <w:r>
                <w:t>-1.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1239EF8" w14:textId="77777777" w:rsidR="000E0432" w:rsidRDefault="000E0432" w:rsidP="000E0432">
            <w:pPr>
              <w:pStyle w:val="TAC"/>
              <w:rPr>
                <w:ins w:id="11868" w:author="Huawei" w:date="2021-05-27T14:56:00Z"/>
                <w:lang w:eastAsia="zh-CN"/>
              </w:rPr>
            </w:pPr>
            <w:ins w:id="11869" w:author="Huawei" w:date="2021-05-27T14:56:00Z">
              <w:r>
                <w:t>-4.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E966B48" w14:textId="77777777" w:rsidR="000E0432" w:rsidRDefault="000E0432" w:rsidP="000E0432">
            <w:pPr>
              <w:pStyle w:val="TAC"/>
              <w:rPr>
                <w:ins w:id="11870" w:author="Huawei" w:date="2021-05-27T14:56:00Z"/>
                <w:lang w:eastAsia="zh-CN"/>
              </w:rPr>
            </w:pPr>
            <w:ins w:id="11871" w:author="Huawei" w:date="2021-05-27T14:56:00Z">
              <w:r>
                <w:t>-5.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9E852B" w14:textId="77777777" w:rsidR="000E0432" w:rsidRDefault="000E0432" w:rsidP="000E0432">
            <w:pPr>
              <w:pStyle w:val="TAC"/>
              <w:rPr>
                <w:ins w:id="11872" w:author="Huawei" w:date="2021-05-27T14:56:00Z"/>
                <w:lang w:eastAsia="zh-CN"/>
              </w:rPr>
            </w:pPr>
            <w:ins w:id="11873" w:author="Huawei" w:date="2021-05-27T14:56:00Z">
              <w:r>
                <w:t>-7.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B679E8E" w14:textId="77777777" w:rsidR="000E0432" w:rsidRDefault="000E0432" w:rsidP="000E0432">
            <w:pPr>
              <w:pStyle w:val="TAC"/>
              <w:rPr>
                <w:ins w:id="11874" w:author="Huawei" w:date="2021-05-27T14:56:00Z"/>
                <w:lang w:eastAsia="zh-CN"/>
              </w:rPr>
            </w:pPr>
            <w:ins w:id="11875" w:author="Huawei" w:date="2021-05-27T14:56:00Z">
              <w: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13AA8EC" w14:textId="77777777" w:rsidR="000E0432" w:rsidRDefault="000E0432" w:rsidP="000E0432">
            <w:pPr>
              <w:pStyle w:val="TAC"/>
              <w:rPr>
                <w:ins w:id="11876" w:author="Huawei" w:date="2021-05-27T14:56:00Z"/>
                <w:lang w:eastAsia="zh-CN"/>
              </w:rPr>
            </w:pPr>
            <w:ins w:id="11877" w:author="Huawei" w:date="2021-05-27T14:56:00Z">
              <w:r>
                <w:t>-4.2</w:t>
              </w:r>
            </w:ins>
          </w:p>
        </w:tc>
      </w:tr>
    </w:tbl>
    <w:p w14:paraId="3B0FFF53" w14:textId="77777777" w:rsidR="000E0432" w:rsidRDefault="000E0432" w:rsidP="000E0432">
      <w:pPr>
        <w:rPr>
          <w:ins w:id="11878" w:author="Huawei" w:date="2021-05-27T14:56:00Z"/>
          <w:noProof/>
        </w:rPr>
      </w:pPr>
    </w:p>
    <w:p w14:paraId="02DAABA5" w14:textId="230CF69F" w:rsidR="000E0432" w:rsidRPr="0006234D" w:rsidRDefault="000E0432" w:rsidP="000E0432">
      <w:pPr>
        <w:pStyle w:val="2"/>
        <w:rPr>
          <w:ins w:id="11879" w:author="Huawei" w:date="2021-05-27T14:56:00Z"/>
          <w:lang w:val="nb-NO" w:eastAsia="zh-CN"/>
        </w:rPr>
      </w:pPr>
      <w:ins w:id="11880" w:author="Huawei" w:date="2021-05-27T14:56:00Z">
        <w:r w:rsidRPr="0006234D">
          <w:rPr>
            <w:lang w:val="nb-NO" w:eastAsia="zh-CN"/>
          </w:rPr>
          <w:t>11.2</w:t>
        </w:r>
      </w:ins>
      <w:ins w:id="11881" w:author="Huawei_Modify_After_Meeting" w:date="2021-05-27T16:34:00Z">
        <w:r w:rsidR="00C475CF">
          <w:rPr>
            <w:lang w:val="nb-NO" w:eastAsia="zh-CN"/>
          </w:rPr>
          <w:tab/>
        </w:r>
      </w:ins>
      <w:ins w:id="11882" w:author="Huawei" w:date="2021-05-27T14:56:00Z">
        <w:del w:id="11883" w:author="Huawei_Modify_After_Meeting" w:date="2021-05-27T16:34:00Z">
          <w:r w:rsidRPr="0006234D" w:rsidDel="00C475CF">
            <w:rPr>
              <w:lang w:val="nb-NO" w:eastAsia="zh-CN"/>
            </w:rPr>
            <w:delText xml:space="preserve"> </w:delText>
          </w:r>
        </w:del>
        <w:r w:rsidRPr="0006234D">
          <w:rPr>
            <w:lang w:val="nb-NO" w:eastAsia="zh-CN"/>
          </w:rPr>
          <w:t>IAB</w:t>
        </w:r>
        <w:r>
          <w:rPr>
            <w:lang w:val="nb-NO" w:eastAsia="zh-CN"/>
          </w:rPr>
          <w:t>-</w:t>
        </w:r>
        <w:r w:rsidRPr="0006234D">
          <w:rPr>
            <w:lang w:val="nb-NO" w:eastAsia="zh-CN"/>
          </w:rPr>
          <w:t>MT performance requirements</w:t>
        </w:r>
      </w:ins>
    </w:p>
    <w:p w14:paraId="19F77EA2" w14:textId="435DF6D9" w:rsidR="000E0432" w:rsidRDefault="000E0432" w:rsidP="000E0432">
      <w:pPr>
        <w:pStyle w:val="30"/>
        <w:rPr>
          <w:ins w:id="11884" w:author="Huawei" w:date="2021-05-27T14:56:00Z"/>
          <w:lang w:val="nb-NO" w:eastAsia="zh-CN"/>
        </w:rPr>
      </w:pPr>
      <w:ins w:id="11885" w:author="Huawei" w:date="2021-05-27T14:56:00Z">
        <w:r w:rsidRPr="0006234D">
          <w:rPr>
            <w:lang w:val="nb-NO" w:eastAsia="zh-CN"/>
          </w:rPr>
          <w:t>11.2.1</w:t>
        </w:r>
      </w:ins>
      <w:ins w:id="11886" w:author="Huawei_Modify_After_Meeting" w:date="2021-05-27T16:34:00Z">
        <w:r w:rsidR="00C475CF">
          <w:rPr>
            <w:lang w:val="nb-NO" w:eastAsia="zh-CN"/>
          </w:rPr>
          <w:tab/>
        </w:r>
      </w:ins>
      <w:ins w:id="11887" w:author="Huawei" w:date="2021-05-27T14:56:00Z">
        <w:del w:id="11888" w:author="Huawei_Modify_After_Meeting" w:date="2021-05-27T16:34:00Z">
          <w:r w:rsidRPr="0006234D" w:rsidDel="00C475CF">
            <w:rPr>
              <w:lang w:val="nb-NO" w:eastAsia="zh-CN"/>
            </w:rPr>
            <w:delText xml:space="preserve"> </w:delText>
          </w:r>
        </w:del>
        <w:r w:rsidRPr="0006234D">
          <w:rPr>
            <w:lang w:val="nb-NO" w:eastAsia="zh-CN"/>
          </w:rPr>
          <w:t>General</w:t>
        </w:r>
      </w:ins>
    </w:p>
    <w:p w14:paraId="46C1CE57" w14:textId="77777777" w:rsidR="000E0432" w:rsidRPr="00F95B02" w:rsidRDefault="000E0432" w:rsidP="000E0432">
      <w:pPr>
        <w:rPr>
          <w:ins w:id="11889" w:author="Huawei" w:date="2021-05-27T14:56:00Z"/>
          <w:lang w:eastAsia="ko-KR"/>
        </w:rPr>
      </w:pPr>
      <w:ins w:id="11890" w:author="Huawei" w:date="2021-05-27T14:56:00Z">
        <w:r w:rsidRPr="00F95B02">
          <w:rPr>
            <w:lang w:eastAsia="ko-KR"/>
          </w:rPr>
          <w:t xml:space="preserve">Radiated performance requirements specify the ability of </w:t>
        </w:r>
        <w:r w:rsidRPr="00074750">
          <w:rPr>
            <w:lang w:eastAsia="ko-KR"/>
          </w:rPr>
          <w:t>the</w:t>
        </w:r>
        <w:r w:rsidRPr="00F95B02">
          <w:rPr>
            <w:lang w:eastAsia="ko-KR"/>
          </w:rPr>
          <w:t xml:space="preserve"> </w:t>
        </w:r>
        <w:r>
          <w:rPr>
            <w:i/>
            <w:lang w:eastAsia="ko-KR"/>
          </w:rPr>
          <w:t>IAB-MT</w:t>
        </w:r>
        <w:r w:rsidRPr="00F95B02">
          <w:rPr>
            <w:i/>
            <w:lang w:eastAsia="ko-KR"/>
          </w:rPr>
          <w:t xml:space="preserve"> type 1-O</w:t>
        </w:r>
        <w:r w:rsidRPr="00F95B02">
          <w:rPr>
            <w:lang w:eastAsia="ko-KR"/>
          </w:rPr>
          <w:t xml:space="preserve"> or </w:t>
        </w:r>
        <w:r>
          <w:rPr>
            <w:lang w:eastAsia="ko-KR"/>
          </w:rPr>
          <w:t xml:space="preserve">the </w:t>
        </w:r>
        <w:r>
          <w:rPr>
            <w:i/>
            <w:lang w:eastAsia="ko-KR"/>
          </w:rPr>
          <w:t>IAB-MT</w:t>
        </w:r>
        <w:r w:rsidRPr="00F95B02">
          <w:rPr>
            <w:i/>
            <w:lang w:eastAsia="ko-KR"/>
          </w:rPr>
          <w:t xml:space="preserve"> type 2-O</w:t>
        </w:r>
        <w:r w:rsidRPr="00F95B02">
          <w:rPr>
            <w:lang w:eastAsia="ko-KR"/>
          </w:rPr>
          <w:t xml:space="preserve"> to correctly demodulate radiated signals in various conditions and configurations. Radiated performance requirements are specified at the RIB</w:t>
        </w:r>
        <w:r w:rsidRPr="00F95B02">
          <w:t>.</w:t>
        </w:r>
      </w:ins>
    </w:p>
    <w:p w14:paraId="1415C702" w14:textId="4ADF4198" w:rsidR="000E0432" w:rsidRPr="00F95B02" w:rsidRDefault="000E0432" w:rsidP="000E0432">
      <w:pPr>
        <w:rPr>
          <w:ins w:id="11891" w:author="Huawei" w:date="2021-05-27T14:56:00Z"/>
          <w:lang w:eastAsia="ko-KR"/>
        </w:rPr>
      </w:pPr>
      <w:ins w:id="11892" w:author="Huawei" w:date="2021-05-27T14:56:00Z">
        <w:r w:rsidRPr="00F95B02">
          <w:t xml:space="preserve">Radiated performance requirements for the </w:t>
        </w:r>
        <w:r>
          <w:t>IAB-MT</w:t>
        </w:r>
        <w:r w:rsidRPr="00F95B02">
          <w:t xml:space="preserve"> are specified for the fixed reference channels defined in annex A and the propagation conditions in annex </w:t>
        </w:r>
      </w:ins>
      <w:ins w:id="11893" w:author="Huawei_Modify_After_Meeting" w:date="2021-05-27T17:20:00Z">
        <w:r w:rsidR="008C1CAC">
          <w:t>TBA</w:t>
        </w:r>
      </w:ins>
      <w:ins w:id="11894" w:author="Huawei" w:date="2021-05-27T14:56:00Z">
        <w:del w:id="11895" w:author="Huawei_Modify_After_Meeting" w:date="2021-05-27T17:20:00Z">
          <w:r w:rsidRPr="00F95B02" w:rsidDel="008C1CAC">
            <w:delText>G</w:delText>
          </w:r>
        </w:del>
        <w:r w:rsidRPr="00F95B02">
          <w:t xml:space="preserve">. The requirements only apply to those FRCs that are supported by the </w:t>
        </w:r>
        <w:r>
          <w:t>IAB-MT</w:t>
        </w:r>
        <w:r w:rsidRPr="00F95B02">
          <w:t>.</w:t>
        </w:r>
      </w:ins>
    </w:p>
    <w:p w14:paraId="228064AE" w14:textId="77777777" w:rsidR="000E0432" w:rsidRPr="00F95B02" w:rsidRDefault="000E0432" w:rsidP="000E0432">
      <w:pPr>
        <w:rPr>
          <w:ins w:id="11896" w:author="Huawei" w:date="2021-05-27T14:56:00Z"/>
        </w:rPr>
      </w:pPr>
      <w:ins w:id="11897" w:author="Huawei" w:date="2021-05-27T14:56:00Z">
        <w:r w:rsidRPr="00F95B02">
          <w:rPr>
            <w:lang w:eastAsia="ko-KR"/>
          </w:rPr>
          <w:t xml:space="preserve">The radiated performance requirements for </w:t>
        </w:r>
        <w:r>
          <w:rPr>
            <w:lang w:eastAsia="ko-KR"/>
          </w:rPr>
          <w:t xml:space="preserve">the </w:t>
        </w:r>
        <w:r>
          <w:rPr>
            <w:i/>
            <w:lang w:eastAsia="ko-KR"/>
          </w:rPr>
          <w:t>IAB-MT</w:t>
        </w:r>
        <w:r w:rsidRPr="00F95B02">
          <w:rPr>
            <w:i/>
            <w:lang w:eastAsia="ko-KR"/>
          </w:rPr>
          <w:t xml:space="preserve"> type 1-O</w:t>
        </w:r>
        <w:r w:rsidRPr="00F95B02">
          <w:rPr>
            <w:lang w:eastAsia="ko-KR"/>
          </w:rPr>
          <w:t xml:space="preserve"> and for </w:t>
        </w:r>
        <w:r>
          <w:rPr>
            <w:lang w:eastAsia="ko-KR"/>
          </w:rPr>
          <w:t xml:space="preserve">the </w:t>
        </w:r>
        <w:r>
          <w:rPr>
            <w:i/>
            <w:lang w:eastAsia="ko-KR"/>
          </w:rPr>
          <w:t>IAB-MT</w:t>
        </w:r>
        <w:r w:rsidRPr="00F95B02">
          <w:rPr>
            <w:i/>
            <w:lang w:eastAsia="ko-KR"/>
          </w:rPr>
          <w:t xml:space="preserve"> type 2-O</w:t>
        </w:r>
        <w:r w:rsidRPr="00F95B02">
          <w:rPr>
            <w:lang w:eastAsia="ko-KR"/>
          </w:rPr>
          <w:t xml:space="preserve"> are limited to two OTA </w:t>
        </w:r>
        <w:r w:rsidRPr="00F95B02">
          <w:rPr>
            <w:i/>
            <w:lang w:eastAsia="ko-KR"/>
          </w:rPr>
          <w:t>demodulation branches</w:t>
        </w:r>
        <w:r w:rsidRPr="00F95B02">
          <w:rPr>
            <w:lang w:eastAsia="ko-KR"/>
          </w:rPr>
          <w:t xml:space="preserve"> as described </w:t>
        </w:r>
        <w:r>
          <w:rPr>
            <w:lang w:eastAsia="ko-KR"/>
          </w:rPr>
          <w:t>in clause 11.2.2</w:t>
        </w:r>
        <w:r w:rsidRPr="00F95B02">
          <w:rPr>
            <w:lang w:eastAsia="ko-KR"/>
          </w:rPr>
          <w:t xml:space="preserve">. </w:t>
        </w:r>
        <w:r w:rsidRPr="00F95B02">
          <w:t xml:space="preserve">Conformance requirements can only be tested for 1 or 2 </w:t>
        </w:r>
        <w:r w:rsidRPr="00F95B02">
          <w:rPr>
            <w:i/>
          </w:rPr>
          <w:t>demodulation branches</w:t>
        </w:r>
        <w:r w:rsidRPr="00F95B02">
          <w:t xml:space="preserve"> depending on the number of polarizations supported by the </w:t>
        </w:r>
        <w:r>
          <w:t>IAB-MT</w:t>
        </w:r>
        <w:r w:rsidRPr="00F95B02">
          <w:t>, with the required SNR applied separately per polarization.</w:t>
        </w:r>
      </w:ins>
    </w:p>
    <w:p w14:paraId="32A32F98" w14:textId="77777777" w:rsidR="000E0432" w:rsidRPr="00F95B02" w:rsidRDefault="000E0432" w:rsidP="000E0432">
      <w:pPr>
        <w:pStyle w:val="NO"/>
        <w:rPr>
          <w:ins w:id="11898" w:author="Huawei" w:date="2021-05-27T14:56:00Z"/>
        </w:rPr>
      </w:pPr>
      <w:ins w:id="11899" w:author="Huawei" w:date="2021-05-27T14:56:00Z">
        <w:r w:rsidRPr="00F95B02">
          <w:t>NOTE 1:</w:t>
        </w:r>
        <w:r w:rsidRPr="00F95B02">
          <w:tab/>
          <w:t xml:space="preserve">The </w:t>
        </w:r>
        <w:r>
          <w:t>IAB-MT</w:t>
        </w:r>
        <w:r w:rsidRPr="00F95B02">
          <w:t xml:space="preserve"> can support more than 2 </w:t>
        </w:r>
        <w:r w:rsidRPr="00F95B02">
          <w:rPr>
            <w:i/>
          </w:rPr>
          <w:t>demodulation branches</w:t>
        </w:r>
        <w:r w:rsidRPr="00F95B02">
          <w:t xml:space="preserve">, however OTA conformance testing can only be performed for 1 or 2 </w:t>
        </w:r>
        <w:r w:rsidRPr="00F95B02">
          <w:rPr>
            <w:i/>
          </w:rPr>
          <w:t>demodulation branches</w:t>
        </w:r>
        <w:r w:rsidRPr="00F95B02">
          <w:t>.</w:t>
        </w:r>
      </w:ins>
    </w:p>
    <w:p w14:paraId="39659F87" w14:textId="77777777" w:rsidR="000E0432" w:rsidRPr="00F95B02" w:rsidRDefault="000E0432" w:rsidP="000E0432">
      <w:pPr>
        <w:rPr>
          <w:ins w:id="11900" w:author="Huawei" w:date="2021-05-27T14:56:00Z"/>
          <w:rFonts w:cs="v4.2.0"/>
        </w:rPr>
      </w:pPr>
      <w:ins w:id="11901" w:author="Huawei" w:date="2021-05-27T14:56:00Z">
        <w:r w:rsidRPr="00F95B02">
          <w:rPr>
            <w:rFonts w:cs="v4.2.0"/>
            <w:lang w:eastAsia="zh-CN"/>
          </w:rPr>
          <w:t>Unless stated otherwise, r</w:t>
        </w:r>
        <w:r w:rsidRPr="00F95B02">
          <w:rPr>
            <w:lang w:eastAsia="ko-KR"/>
          </w:rPr>
          <w:t xml:space="preserve">adiated performance requirements </w:t>
        </w:r>
        <w:r w:rsidRPr="00F95B02">
          <w:rPr>
            <w:rFonts w:cs="v4.2.0"/>
            <w:lang w:eastAsia="zh-CN"/>
          </w:rPr>
          <w:t>apply for a single carrier only.</w:t>
        </w:r>
      </w:ins>
    </w:p>
    <w:p w14:paraId="0AA5D88F" w14:textId="77777777" w:rsidR="000E0432" w:rsidRPr="00F95B02" w:rsidRDefault="000E0432" w:rsidP="000E0432">
      <w:pPr>
        <w:rPr>
          <w:ins w:id="11902" w:author="Huawei" w:date="2021-05-27T14:56:00Z"/>
        </w:rPr>
      </w:pPr>
      <w:ins w:id="11903" w:author="Huawei" w:date="2021-05-27T14:56:00Z">
        <w:r w:rsidRPr="00F95B02">
          <w:t xml:space="preserve">Whenever the </w:t>
        </w:r>
        <w:r w:rsidRPr="00F95B02">
          <w:rPr>
            <w:noProof/>
          </w:rPr>
          <w:t>"</w:t>
        </w:r>
        <w:r w:rsidRPr="00F95B02">
          <w:t xml:space="preserve">RX antennas" term is used for the </w:t>
        </w:r>
        <w:r w:rsidRPr="00F95B02">
          <w:rPr>
            <w:lang w:eastAsia="ko-KR"/>
          </w:rPr>
          <w:t>radiated performance requirements description</w:t>
        </w:r>
        <w:r w:rsidRPr="00F95B02">
          <w:t xml:space="preserve">, it shall refer to the </w:t>
        </w:r>
        <w:r w:rsidRPr="00F95B02">
          <w:rPr>
            <w:i/>
          </w:rPr>
          <w:t>demodulation branches</w:t>
        </w:r>
        <w:r w:rsidRPr="00F95B02">
          <w:t xml:space="preserve"> (i.e. not physical antennas of the antenna array).</w:t>
        </w:r>
      </w:ins>
    </w:p>
    <w:p w14:paraId="1771A99D" w14:textId="77777777" w:rsidR="000E0432" w:rsidRPr="00F95B02" w:rsidRDefault="000E0432" w:rsidP="000E0432">
      <w:pPr>
        <w:rPr>
          <w:ins w:id="11904" w:author="Huawei" w:date="2021-05-27T14:56:00Z"/>
        </w:rPr>
      </w:pPr>
      <w:ins w:id="11905" w:author="Huawei" w:date="2021-05-27T14:56:00Z">
        <w:r w:rsidRPr="00F95B02">
          <w:t xml:space="preserve">The SNR used in this clause is </w:t>
        </w:r>
        <w:r w:rsidRPr="00F95B02">
          <w:rPr>
            <w:lang w:eastAsia="zh-CN"/>
          </w:rPr>
          <w:t xml:space="preserve">specified based on a single carrier and </w:t>
        </w:r>
        <w:r w:rsidRPr="00F95B02">
          <w:t>defined as:</w:t>
        </w:r>
      </w:ins>
    </w:p>
    <w:p w14:paraId="7E84A055" w14:textId="77777777" w:rsidR="000E0432" w:rsidRPr="00F95B02" w:rsidRDefault="000E0432" w:rsidP="000E0432">
      <w:pPr>
        <w:pStyle w:val="B10"/>
        <w:rPr>
          <w:ins w:id="11906" w:author="Huawei" w:date="2021-05-27T14:56:00Z"/>
        </w:rPr>
      </w:pPr>
      <w:ins w:id="11907" w:author="Huawei" w:date="2021-05-27T14:56:00Z">
        <w:r w:rsidRPr="00F95B02">
          <w:t>SNR = S / N</w:t>
        </w:r>
      </w:ins>
    </w:p>
    <w:p w14:paraId="4107D4D7" w14:textId="77777777" w:rsidR="000E0432" w:rsidRPr="00F95B02" w:rsidRDefault="000E0432" w:rsidP="000E0432">
      <w:pPr>
        <w:rPr>
          <w:ins w:id="11908" w:author="Huawei" w:date="2021-05-27T14:56:00Z"/>
        </w:rPr>
      </w:pPr>
      <w:ins w:id="11909" w:author="Huawei" w:date="2021-05-27T14:56:00Z">
        <w:r w:rsidRPr="00F95B02">
          <w:t>Where:</w:t>
        </w:r>
      </w:ins>
    </w:p>
    <w:p w14:paraId="647D0E9A" w14:textId="77777777" w:rsidR="000E0432" w:rsidRPr="00F95B02" w:rsidRDefault="000E0432" w:rsidP="000E0432">
      <w:pPr>
        <w:pStyle w:val="B10"/>
        <w:rPr>
          <w:ins w:id="11910" w:author="Huawei" w:date="2021-05-27T14:56:00Z"/>
        </w:rPr>
      </w:pPr>
      <w:ins w:id="11911" w:author="Huawei" w:date="2021-05-27T14:56:00Z">
        <w:r w:rsidRPr="00F95B02">
          <w:t>S</w:t>
        </w:r>
        <w:r w:rsidRPr="00F95B02">
          <w:tab/>
          <w:t>is the total signal energy in a slot on a RIB.</w:t>
        </w:r>
      </w:ins>
    </w:p>
    <w:p w14:paraId="2CA60343" w14:textId="77777777" w:rsidR="000E0432" w:rsidRDefault="000E0432" w:rsidP="000E0432">
      <w:pPr>
        <w:rPr>
          <w:ins w:id="11912" w:author="Huawei" w:date="2021-05-27T14:56:00Z"/>
        </w:rPr>
      </w:pPr>
      <w:ins w:id="11913" w:author="Huawei" w:date="2021-05-27T14:56:00Z">
        <w:r w:rsidRPr="00F95B02">
          <w:t>N</w:t>
        </w:r>
        <w:r w:rsidRPr="00F95B02">
          <w:tab/>
          <w:t xml:space="preserve">is the noise energy in a bandwidth corresponding to the </w:t>
        </w:r>
        <w:r w:rsidRPr="00F95B02">
          <w:rPr>
            <w:i/>
          </w:rPr>
          <w:t>transmission bandwidth</w:t>
        </w:r>
        <w:r w:rsidRPr="00F95B02">
          <w:t xml:space="preserve"> over the duration of a slot on a RIB</w:t>
        </w:r>
      </w:ins>
    </w:p>
    <w:p w14:paraId="77D7E898" w14:textId="77777777" w:rsidR="000E0432" w:rsidRDefault="000E0432" w:rsidP="000E0432">
      <w:pPr>
        <w:rPr>
          <w:ins w:id="11914" w:author="Huawei" w:date="2021-05-27T14:56:00Z"/>
          <w:lang w:val="en-US" w:eastAsia="zh-CN"/>
        </w:rPr>
      </w:pPr>
      <w:ins w:id="11915" w:author="Huawei" w:date="2021-05-27T14:56:00Z">
        <w:r w:rsidRPr="006B4AF6">
          <w:rPr>
            <w:lang w:val="en-US" w:eastAsia="zh-CN"/>
          </w:rPr>
          <w:t xml:space="preserve">Radiated performance requirements are only specified for up to 2 </w:t>
        </w:r>
        <w:r w:rsidRPr="006B4AF6">
          <w:rPr>
            <w:i/>
            <w:lang w:val="en-US" w:eastAsia="zh-CN"/>
          </w:rPr>
          <w:t>demodulation branches</w:t>
        </w:r>
        <w:r w:rsidRPr="006B4AF6">
          <w:rPr>
            <w:lang w:val="en-US" w:eastAsia="zh-CN"/>
          </w:rPr>
          <w:t>.</w:t>
        </w:r>
      </w:ins>
    </w:p>
    <w:p w14:paraId="31030575" w14:textId="77777777" w:rsidR="000E0432" w:rsidRDefault="000E0432" w:rsidP="000E0432">
      <w:pPr>
        <w:rPr>
          <w:ins w:id="11916" w:author="Huawei" w:date="2021-05-27T14:56:00Z"/>
          <w:lang w:val="en-US" w:eastAsia="zh-CN"/>
        </w:rPr>
      </w:pPr>
    </w:p>
    <w:p w14:paraId="5BF52541" w14:textId="06D3A872" w:rsidR="000E0432" w:rsidRPr="00BD1D90" w:rsidRDefault="000E0432" w:rsidP="000E0432">
      <w:pPr>
        <w:pStyle w:val="30"/>
        <w:rPr>
          <w:ins w:id="11917" w:author="Huawei" w:date="2021-05-27T14:56:00Z"/>
          <w:lang w:val="nb-NO" w:eastAsia="zh-CN"/>
        </w:rPr>
      </w:pPr>
      <w:ins w:id="11918" w:author="Huawei" w:date="2021-05-27T14:56:00Z">
        <w:r w:rsidRPr="0006234D">
          <w:rPr>
            <w:lang w:val="nb-NO" w:eastAsia="zh-CN"/>
          </w:rPr>
          <w:t>11.2.</w:t>
        </w:r>
        <w:r>
          <w:rPr>
            <w:lang w:val="nb-NO" w:eastAsia="zh-CN"/>
          </w:rPr>
          <w:t>2</w:t>
        </w:r>
      </w:ins>
      <w:ins w:id="11919" w:author="Huawei_Modify_After_Meeting" w:date="2021-05-27T16:34:00Z">
        <w:r w:rsidR="00C475CF">
          <w:rPr>
            <w:lang w:val="nb-NO" w:eastAsia="zh-CN"/>
          </w:rPr>
          <w:tab/>
        </w:r>
      </w:ins>
      <w:ins w:id="11920" w:author="Huawei" w:date="2021-05-27T14:56:00Z">
        <w:del w:id="11921" w:author="Huawei_Modify_After_Meeting" w:date="2021-05-27T16:34:00Z">
          <w:r w:rsidRPr="0006234D" w:rsidDel="00C475CF">
            <w:rPr>
              <w:lang w:val="nb-NO" w:eastAsia="zh-CN"/>
            </w:rPr>
            <w:delText xml:space="preserve"> </w:delText>
          </w:r>
        </w:del>
        <w:r>
          <w:rPr>
            <w:lang w:val="nb-NO" w:eastAsia="zh-CN"/>
          </w:rPr>
          <w:t>OTA demodulation branches</w:t>
        </w:r>
      </w:ins>
    </w:p>
    <w:p w14:paraId="66A320F4" w14:textId="77777777" w:rsidR="000E0432" w:rsidRPr="00BD1D90" w:rsidRDefault="000E0432" w:rsidP="000E0432">
      <w:pPr>
        <w:rPr>
          <w:ins w:id="11922" w:author="Huawei" w:date="2021-05-27T14:56:00Z"/>
        </w:rPr>
      </w:pPr>
      <w:ins w:id="11923" w:author="Huawei" w:date="2021-05-27T14:56:00Z">
        <w:r w:rsidRPr="00BD1D90">
          <w:rPr>
            <w:lang w:val="en-US" w:eastAsia="zh-CN"/>
          </w:rPr>
          <w:t xml:space="preserve">If the </w:t>
        </w:r>
        <w:r w:rsidRPr="00BD1D90">
          <w:rPr>
            <w:i/>
            <w:lang w:val="en-US" w:eastAsia="zh-CN"/>
          </w:rPr>
          <w:t>IAB-MT type 1-O</w:t>
        </w:r>
        <w:r w:rsidRPr="00BD1D90">
          <w:rPr>
            <w:lang w:val="en-US" w:eastAsia="zh-CN"/>
          </w:rPr>
          <w:t xml:space="preserve">, or the </w:t>
        </w:r>
        <w:r w:rsidRPr="00BD1D90">
          <w:rPr>
            <w:i/>
            <w:lang w:val="en-US" w:eastAsia="zh-CN"/>
          </w:rPr>
          <w:t>IAB-MT type 2-O</w:t>
        </w:r>
        <w:r w:rsidRPr="00BD1D90">
          <w:rPr>
            <w:lang w:val="en-US" w:eastAsia="zh-CN"/>
          </w:rPr>
          <w:t xml:space="preserve"> uses polarization diversity and has the ability to maintain isolation between the signals for each of the </w:t>
        </w:r>
        <w:r w:rsidRPr="00C83B6D">
          <w:rPr>
            <w:i/>
            <w:iCs/>
            <w:lang w:val="en-US" w:eastAsia="zh-CN"/>
          </w:rPr>
          <w:t>demodulation branches</w:t>
        </w:r>
        <w:r w:rsidRPr="00DA709A">
          <w:t xml:space="preserve">, then radiated performance requirements can be tested for up to two </w:t>
        </w:r>
        <w:r w:rsidRPr="00BD1D90">
          <w:rPr>
            <w:i/>
            <w:iCs/>
            <w:lang w:val="en-US" w:eastAsia="zh-CN"/>
          </w:rPr>
          <w:t>demodulation branches</w:t>
        </w:r>
        <w:r w:rsidRPr="00BD1D90">
          <w:t xml:space="preserve"> (i.e. 1RX or 2RX test setups). When tested for two </w:t>
        </w:r>
        <w:r w:rsidRPr="00BD1D90">
          <w:rPr>
            <w:i/>
            <w:iCs/>
            <w:lang w:val="en-US" w:eastAsia="zh-CN"/>
          </w:rPr>
          <w:t>demodulation branches</w:t>
        </w:r>
        <w:r w:rsidRPr="00BD1D90">
          <w:t>, each demodulation branch maps to one polarization.</w:t>
        </w:r>
      </w:ins>
    </w:p>
    <w:p w14:paraId="1B341187" w14:textId="77777777" w:rsidR="000E0432" w:rsidRDefault="000E0432" w:rsidP="000E0432">
      <w:pPr>
        <w:rPr>
          <w:ins w:id="11924" w:author="Huawei" w:date="2021-05-27T14:56:00Z"/>
        </w:rPr>
      </w:pPr>
      <w:ins w:id="11925" w:author="Huawei" w:date="2021-05-27T14:56:00Z">
        <w:r w:rsidRPr="00BD1D90">
          <w:t xml:space="preserve">If the </w:t>
        </w:r>
        <w:r w:rsidRPr="00BD1D90">
          <w:rPr>
            <w:i/>
            <w:iCs/>
            <w:lang w:val="en-US" w:eastAsia="zh-CN"/>
          </w:rPr>
          <w:t>IAB-MT type 1-O</w:t>
        </w:r>
        <w:r w:rsidRPr="00BD1D90">
          <w:t>,</w:t>
        </w:r>
        <w:r w:rsidRPr="00BD1D90">
          <w:rPr>
            <w:i/>
            <w:iCs/>
            <w:lang w:val="en-US" w:eastAsia="zh-CN"/>
          </w:rPr>
          <w:t xml:space="preserve"> </w:t>
        </w:r>
        <w:r w:rsidRPr="00BD1D90">
          <w:t xml:space="preserve">or the </w:t>
        </w:r>
        <w:r w:rsidRPr="00BD1D90">
          <w:rPr>
            <w:i/>
            <w:iCs/>
            <w:lang w:val="en-US" w:eastAsia="zh-CN"/>
          </w:rPr>
          <w:t xml:space="preserve">IAB-MT type 2-O </w:t>
        </w:r>
        <w:r w:rsidRPr="00BD1D90">
          <w:t xml:space="preserve">does not use polarization diversity then radiated performance requirements can only be tested for a single </w:t>
        </w:r>
        <w:r w:rsidRPr="00BD1D90">
          <w:rPr>
            <w:i/>
            <w:iCs/>
            <w:lang w:val="en-US" w:eastAsia="zh-CN"/>
          </w:rPr>
          <w:t>demodulation branch</w:t>
        </w:r>
        <w:r w:rsidRPr="00BD1D90">
          <w:t xml:space="preserve"> (i.e. 1RX test </w:t>
        </w:r>
        <w:r w:rsidRPr="00BD1D90">
          <w:rPr>
            <w:lang w:val="en-US" w:eastAsia="zh-CN"/>
          </w:rPr>
          <w:t>setup).</w:t>
        </w:r>
      </w:ins>
    </w:p>
    <w:p w14:paraId="37911633" w14:textId="77777777" w:rsidR="000E0432" w:rsidRPr="0097309A" w:rsidRDefault="000E0432" w:rsidP="000E0432">
      <w:pPr>
        <w:rPr>
          <w:ins w:id="11926" w:author="Huawei" w:date="2021-05-27T14:56:00Z"/>
        </w:rPr>
      </w:pPr>
    </w:p>
    <w:p w14:paraId="540D782B" w14:textId="27C5E7ED" w:rsidR="000E0432" w:rsidRPr="0006234D" w:rsidRDefault="000E0432" w:rsidP="000E0432">
      <w:pPr>
        <w:pStyle w:val="30"/>
        <w:rPr>
          <w:ins w:id="11927" w:author="Huawei" w:date="2021-05-27T14:56:00Z"/>
          <w:lang w:val="nb-NO" w:eastAsia="zh-CN"/>
        </w:rPr>
      </w:pPr>
      <w:ins w:id="11928" w:author="Huawei" w:date="2021-05-27T14:56:00Z">
        <w:r w:rsidRPr="0006234D">
          <w:rPr>
            <w:lang w:val="nb-NO" w:eastAsia="zh-CN"/>
          </w:rPr>
          <w:t>11.2.2</w:t>
        </w:r>
      </w:ins>
      <w:ins w:id="11929" w:author="Huawei_Modify_After_Meeting" w:date="2021-05-27T16:34:00Z">
        <w:r w:rsidR="00C475CF">
          <w:rPr>
            <w:lang w:val="nb-NO" w:eastAsia="zh-CN"/>
          </w:rPr>
          <w:tab/>
        </w:r>
      </w:ins>
      <w:ins w:id="11930" w:author="Huawei" w:date="2021-05-27T14:56:00Z">
        <w:del w:id="11931" w:author="Huawei_Modify_After_Meeting" w:date="2021-05-27T16:34:00Z">
          <w:r w:rsidRPr="0006234D" w:rsidDel="00C475CF">
            <w:rPr>
              <w:lang w:val="nb-NO" w:eastAsia="zh-CN"/>
            </w:rPr>
            <w:delText xml:space="preserve"> </w:delText>
          </w:r>
        </w:del>
        <w:r w:rsidRPr="0006234D">
          <w:rPr>
            <w:lang w:val="nb-NO" w:eastAsia="zh-CN"/>
          </w:rPr>
          <w:t>Demodulation performance requirements</w:t>
        </w:r>
      </w:ins>
    </w:p>
    <w:p w14:paraId="23C7FB11" w14:textId="6E5F4689" w:rsidR="000E0432" w:rsidRPr="0006234D" w:rsidRDefault="000E0432" w:rsidP="000E0432">
      <w:pPr>
        <w:pStyle w:val="40"/>
        <w:rPr>
          <w:ins w:id="11932" w:author="Huawei" w:date="2021-05-27T14:56:00Z"/>
          <w:lang w:val="nb-NO" w:eastAsia="zh-CN"/>
        </w:rPr>
      </w:pPr>
      <w:ins w:id="11933" w:author="Huawei" w:date="2021-05-27T14:56:00Z">
        <w:r w:rsidRPr="0006234D">
          <w:rPr>
            <w:lang w:val="nb-NO" w:eastAsia="zh-CN"/>
          </w:rPr>
          <w:t>11.2.2.1</w:t>
        </w:r>
      </w:ins>
      <w:ins w:id="11934" w:author="Huawei_Modify_After_Meeting" w:date="2021-05-27T16:34:00Z">
        <w:r w:rsidR="00C475CF">
          <w:rPr>
            <w:lang w:val="nb-NO" w:eastAsia="zh-CN"/>
          </w:rPr>
          <w:tab/>
        </w:r>
      </w:ins>
      <w:ins w:id="11935" w:author="Huawei" w:date="2021-05-27T14:56:00Z">
        <w:del w:id="11936" w:author="Huawei_Modify_After_Meeting" w:date="2021-05-27T16:34:00Z">
          <w:r w:rsidRPr="0006234D" w:rsidDel="00C475CF">
            <w:rPr>
              <w:lang w:val="nb-NO" w:eastAsia="zh-CN"/>
            </w:rPr>
            <w:delText xml:space="preserve"> </w:delText>
          </w:r>
        </w:del>
        <w:r w:rsidRPr="00595813">
          <w:rPr>
            <w:lang w:val="nb-NO" w:eastAsia="zh-CN"/>
          </w:rPr>
          <w:t xml:space="preserve">Performance </w:t>
        </w:r>
        <w:r>
          <w:rPr>
            <w:lang w:val="nb-NO" w:eastAsia="zh-CN"/>
          </w:rPr>
          <w:t>r</w:t>
        </w:r>
        <w:r w:rsidRPr="0006234D">
          <w:rPr>
            <w:lang w:val="nb-NO" w:eastAsia="zh-CN"/>
          </w:rPr>
          <w:t>equire</w:t>
        </w:r>
        <w:r>
          <w:rPr>
            <w:lang w:val="nb-NO" w:eastAsia="zh-CN"/>
          </w:rPr>
          <w:t>e</w:t>
        </w:r>
        <w:r w:rsidRPr="0006234D">
          <w:rPr>
            <w:lang w:val="nb-NO" w:eastAsia="zh-CN"/>
          </w:rPr>
          <w:t>ments for IAB type 1-O</w:t>
        </w:r>
      </w:ins>
    </w:p>
    <w:p w14:paraId="49F76ECD" w14:textId="5821F4FF" w:rsidR="000E0432" w:rsidRDefault="000E0432" w:rsidP="000E0432">
      <w:pPr>
        <w:pStyle w:val="5"/>
        <w:rPr>
          <w:ins w:id="11937" w:author="Huawei" w:date="2021-05-27T14:56:00Z"/>
          <w:lang w:val="nb-NO" w:eastAsia="zh-CN"/>
        </w:rPr>
      </w:pPr>
      <w:ins w:id="11938" w:author="Huawei" w:date="2021-05-27T14:56:00Z">
        <w:r w:rsidRPr="0006234D">
          <w:rPr>
            <w:lang w:val="nb-NO" w:eastAsia="zh-CN"/>
          </w:rPr>
          <w:t>11.2.2.1.1</w:t>
        </w:r>
      </w:ins>
      <w:ins w:id="11939" w:author="Huawei_Modify_After_Meeting" w:date="2021-05-27T16:34:00Z">
        <w:r w:rsidR="00C475CF">
          <w:rPr>
            <w:lang w:val="nb-NO" w:eastAsia="zh-CN"/>
          </w:rPr>
          <w:tab/>
        </w:r>
      </w:ins>
      <w:ins w:id="11940" w:author="Huawei" w:date="2021-05-27T14:56:00Z">
        <w:del w:id="11941" w:author="Huawei_Modify_After_Meeting" w:date="2021-05-27T16:34:00Z">
          <w:r w:rsidRPr="0006234D" w:rsidDel="00C475CF">
            <w:rPr>
              <w:lang w:val="nb-NO" w:eastAsia="zh-CN"/>
            </w:rPr>
            <w:delText xml:space="preserve"> </w:delText>
          </w:r>
        </w:del>
        <w:r w:rsidRPr="0006234D">
          <w:rPr>
            <w:lang w:val="nb-NO" w:eastAsia="zh-CN"/>
          </w:rPr>
          <w:t>Performance requirements for PDSCH</w:t>
        </w:r>
      </w:ins>
    </w:p>
    <w:p w14:paraId="29C0C4F6" w14:textId="77777777" w:rsidR="00C475CF" w:rsidRDefault="000E0432" w:rsidP="00C475CF">
      <w:pPr>
        <w:pStyle w:val="H6"/>
        <w:rPr>
          <w:ins w:id="11942" w:author="Huawei_Modify_After_Meeting" w:date="2021-05-27T16:35:00Z"/>
          <w:lang w:eastAsia="zh-CN"/>
        </w:rPr>
      </w:pPr>
      <w:ins w:id="11943" w:author="Huawei" w:date="2021-05-27T14:56:00Z">
        <w:r>
          <w:rPr>
            <w:lang w:eastAsia="zh-CN"/>
          </w:rPr>
          <w:t>11.2.2.1.1.1</w:t>
        </w:r>
        <w:r>
          <w:rPr>
            <w:lang w:eastAsia="zh-CN"/>
          </w:rPr>
          <w:tab/>
          <w:t>General</w:t>
        </w:r>
      </w:ins>
    </w:p>
    <w:p w14:paraId="34628E15" w14:textId="6350E18A" w:rsidR="000E0432" w:rsidRDefault="000E0432" w:rsidP="000E0432">
      <w:pPr>
        <w:rPr>
          <w:ins w:id="11944" w:author="Huawei" w:date="2021-05-27T14:56:00Z"/>
        </w:rPr>
      </w:pPr>
      <w:ins w:id="11945" w:author="Huawei" w:date="2021-05-27T14:56:00Z">
        <w:r>
          <w:t>The performance requirement of PDSCH is determined by a minimum required throughput for a given SNR. The required throughput is expressed as a fraction of maximum throughput for the FRCs listed in annex A. The performance requirements assume HARQ retransmissions.</w:t>
        </w:r>
      </w:ins>
    </w:p>
    <w:p w14:paraId="43F18CC7" w14:textId="77777777" w:rsidR="000E0432" w:rsidRDefault="000E0432" w:rsidP="000E0432">
      <w:pPr>
        <w:pStyle w:val="TH"/>
        <w:rPr>
          <w:ins w:id="11946" w:author="Huawei" w:date="2021-05-27T14:56:00Z"/>
        </w:rPr>
      </w:pPr>
      <w:ins w:id="11947" w:author="Huawei" w:date="2021-05-27T14:56:00Z">
        <w:r>
          <w:t>Table: 11.2.2</w:t>
        </w:r>
        <w:r>
          <w:rPr>
            <w:lang w:eastAsia="zh-CN"/>
          </w:rPr>
          <w:t>.1.1.1</w:t>
        </w:r>
        <w:r>
          <w:t xml:space="preserve">-1 Test parameters for PDSCH testing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9"/>
        <w:gridCol w:w="2244"/>
        <w:gridCol w:w="5426"/>
      </w:tblGrid>
      <w:tr w:rsidR="000E0432" w14:paraId="39FE8F6C" w14:textId="77777777" w:rsidTr="000E0432">
        <w:trPr>
          <w:jc w:val="center"/>
          <w:ins w:id="11948"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4B27D45" w14:textId="77777777" w:rsidR="000E0432" w:rsidRDefault="000E0432" w:rsidP="000E0432">
            <w:pPr>
              <w:pStyle w:val="TAH"/>
              <w:snapToGrid w:val="0"/>
              <w:rPr>
                <w:ins w:id="11949" w:author="Huawei" w:date="2021-05-27T14:56:00Z"/>
                <w:rFonts w:cs="Arial"/>
              </w:rPr>
            </w:pPr>
            <w:ins w:id="11950" w:author="Huawei" w:date="2021-05-27T14:56:00Z">
              <w:r>
                <w:rPr>
                  <w:rFonts w:cs="Arial"/>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E7C84C6" w14:textId="77777777" w:rsidR="000E0432" w:rsidRDefault="000E0432" w:rsidP="000E0432">
            <w:pPr>
              <w:pStyle w:val="TAH"/>
              <w:snapToGrid w:val="0"/>
              <w:rPr>
                <w:ins w:id="11951" w:author="Huawei" w:date="2021-05-27T14:56:00Z"/>
                <w:rFonts w:cs="Arial"/>
              </w:rPr>
            </w:pPr>
            <w:ins w:id="11952" w:author="Huawei" w:date="2021-05-27T14:56:00Z">
              <w:r>
                <w:rPr>
                  <w:rFonts w:cs="Arial"/>
                </w:rPr>
                <w:t>Value</w:t>
              </w:r>
            </w:ins>
          </w:p>
        </w:tc>
      </w:tr>
      <w:tr w:rsidR="000E0432" w14:paraId="19CD0F33" w14:textId="77777777" w:rsidTr="000E0432">
        <w:trPr>
          <w:jc w:val="center"/>
          <w:ins w:id="11953"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5D106DC" w14:textId="77777777" w:rsidR="000E0432" w:rsidRDefault="000E0432" w:rsidP="000E0432">
            <w:pPr>
              <w:pStyle w:val="TAC"/>
              <w:jc w:val="left"/>
              <w:rPr>
                <w:ins w:id="11954" w:author="Huawei" w:date="2021-05-27T14:56:00Z"/>
              </w:rPr>
            </w:pPr>
            <w:ins w:id="11955" w:author="Huawei" w:date="2021-05-27T14:56:00Z">
              <w:r>
                <w:t>Cyclic prefi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F0123F3" w14:textId="77777777" w:rsidR="000E0432" w:rsidRDefault="000E0432" w:rsidP="000E0432">
            <w:pPr>
              <w:pStyle w:val="TAC"/>
              <w:rPr>
                <w:ins w:id="11956" w:author="Huawei" w:date="2021-05-27T14:56:00Z"/>
                <w:lang w:eastAsia="zh-CN"/>
              </w:rPr>
            </w:pPr>
            <w:ins w:id="11957" w:author="Huawei" w:date="2021-05-27T14:56:00Z">
              <w:r>
                <w:rPr>
                  <w:lang w:eastAsia="zh-CN"/>
                </w:rPr>
                <w:t>Normal</w:t>
              </w:r>
            </w:ins>
          </w:p>
        </w:tc>
      </w:tr>
      <w:tr w:rsidR="000E0432" w14:paraId="3F41F392" w14:textId="77777777" w:rsidTr="000E0432">
        <w:trPr>
          <w:jc w:val="center"/>
          <w:ins w:id="11958"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ACCDCFC" w14:textId="77777777" w:rsidR="000E0432" w:rsidRDefault="000E0432" w:rsidP="000E0432">
            <w:pPr>
              <w:pStyle w:val="TAL"/>
              <w:snapToGrid w:val="0"/>
              <w:rPr>
                <w:ins w:id="11959" w:author="Huawei" w:date="2021-05-27T14:56:00Z"/>
              </w:rPr>
            </w:pPr>
            <w:ins w:id="11960" w:author="Huawei" w:date="2021-05-27T14:56:00Z">
              <w:r>
                <w:t>Default TDD UL-DL pattern (Note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04697FF" w14:textId="77777777" w:rsidR="000E0432" w:rsidRDefault="000E0432" w:rsidP="000E0432">
            <w:pPr>
              <w:pStyle w:val="TAC"/>
              <w:rPr>
                <w:ins w:id="11961" w:author="Huawei" w:date="2021-05-27T14:56:00Z"/>
              </w:rPr>
            </w:pPr>
            <w:ins w:id="11962" w:author="Huawei" w:date="2021-05-27T14:56:00Z">
              <w:r>
                <w:t>7D1S2U, S=6D:4G:4U</w:t>
              </w:r>
            </w:ins>
          </w:p>
        </w:tc>
      </w:tr>
      <w:tr w:rsidR="000E0432" w14:paraId="32FE7F27" w14:textId="77777777" w:rsidTr="000E0432">
        <w:trPr>
          <w:jc w:val="center"/>
          <w:ins w:id="11963"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29EB06" w14:textId="77777777" w:rsidR="000E0432" w:rsidRDefault="000E0432" w:rsidP="000E0432">
            <w:pPr>
              <w:pStyle w:val="TAL"/>
              <w:snapToGrid w:val="0"/>
              <w:rPr>
                <w:ins w:id="11964" w:author="Huawei" w:date="2021-05-27T14:56:00Z"/>
              </w:rPr>
            </w:pPr>
            <w:ins w:id="11965" w:author="Huawei" w:date="2021-05-27T14:56:00Z">
              <w:r>
                <w:t>HARQ</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32A2DDB" w14:textId="77777777" w:rsidR="000E0432" w:rsidRDefault="000E0432" w:rsidP="000E0432">
            <w:pPr>
              <w:pStyle w:val="TAL"/>
              <w:snapToGrid w:val="0"/>
              <w:rPr>
                <w:ins w:id="11966" w:author="Huawei" w:date="2021-05-27T14:56:00Z"/>
              </w:rPr>
            </w:pPr>
            <w:ins w:id="11967" w:author="Huawei" w:date="2021-05-27T14:56:00Z">
              <w:r>
                <w:t>Maximum number of HARQ transmission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2DFAE2" w14:textId="77777777" w:rsidR="000E0432" w:rsidRDefault="000E0432" w:rsidP="000E0432">
            <w:pPr>
              <w:pStyle w:val="TAC"/>
              <w:rPr>
                <w:ins w:id="11968" w:author="Huawei" w:date="2021-05-27T14:56:00Z"/>
              </w:rPr>
            </w:pPr>
            <w:ins w:id="11969" w:author="Huawei" w:date="2021-05-27T14:56:00Z">
              <w:r>
                <w:t>4</w:t>
              </w:r>
            </w:ins>
          </w:p>
        </w:tc>
      </w:tr>
      <w:tr w:rsidR="000E0432" w14:paraId="3FC9BE51" w14:textId="77777777" w:rsidTr="000E0432">
        <w:trPr>
          <w:jc w:val="center"/>
          <w:ins w:id="11970"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0C6D8" w14:textId="77777777" w:rsidR="000E0432" w:rsidRDefault="000E0432" w:rsidP="000E0432">
            <w:pPr>
              <w:spacing w:after="0"/>
              <w:rPr>
                <w:ins w:id="11971" w:author="Huawei" w:date="2021-05-27T14:56: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B937D7" w14:textId="77777777" w:rsidR="000E0432" w:rsidRDefault="000E0432" w:rsidP="000E0432">
            <w:pPr>
              <w:pStyle w:val="TAL"/>
              <w:snapToGrid w:val="0"/>
              <w:rPr>
                <w:ins w:id="11972" w:author="Huawei" w:date="2021-05-27T14:56:00Z"/>
              </w:rPr>
            </w:pPr>
            <w:ins w:id="11973" w:author="Huawei" w:date="2021-05-27T14:56:00Z">
              <w:r>
                <w:t>RV sequen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A0181C" w14:textId="77777777" w:rsidR="000E0432" w:rsidRDefault="000E0432" w:rsidP="000E0432">
            <w:pPr>
              <w:pStyle w:val="TAC"/>
              <w:rPr>
                <w:ins w:id="11974" w:author="Huawei" w:date="2021-05-27T14:56:00Z"/>
              </w:rPr>
            </w:pPr>
            <w:ins w:id="11975" w:author="Huawei" w:date="2021-05-27T14:56:00Z">
              <w:r>
                <w:rPr>
                  <w:lang w:val="fr-FR"/>
                </w:rPr>
                <w:t>0, 2, 3, 1</w:t>
              </w:r>
            </w:ins>
          </w:p>
        </w:tc>
      </w:tr>
      <w:tr w:rsidR="000E0432" w14:paraId="340A9A1B" w14:textId="77777777" w:rsidTr="000E0432">
        <w:trPr>
          <w:jc w:val="center"/>
          <w:ins w:id="11976"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9970297" w14:textId="77777777" w:rsidR="000E0432" w:rsidRDefault="000E0432" w:rsidP="000E0432">
            <w:pPr>
              <w:pStyle w:val="TAL"/>
              <w:snapToGrid w:val="0"/>
              <w:rPr>
                <w:ins w:id="11977" w:author="Huawei" w:date="2021-05-27T14:56:00Z"/>
              </w:rPr>
            </w:pPr>
            <w:ins w:id="11978" w:author="Huawei" w:date="2021-05-27T14:56:00Z">
              <w:r>
                <w:t>DM-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14B3A89" w14:textId="77777777" w:rsidR="000E0432" w:rsidRDefault="000E0432" w:rsidP="000E0432">
            <w:pPr>
              <w:pStyle w:val="TAL"/>
              <w:snapToGrid w:val="0"/>
              <w:rPr>
                <w:ins w:id="11979" w:author="Huawei" w:date="2021-05-27T14:56:00Z"/>
              </w:rPr>
            </w:pPr>
            <w:ins w:id="11980" w:author="Huawei" w:date="2021-05-27T14:56:00Z">
              <w:r>
                <w:t>DM-RS configuration 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E11983F" w14:textId="77777777" w:rsidR="000E0432" w:rsidRDefault="000E0432" w:rsidP="000E0432">
            <w:pPr>
              <w:pStyle w:val="TAC"/>
              <w:rPr>
                <w:ins w:id="11981" w:author="Huawei" w:date="2021-05-27T14:56:00Z"/>
              </w:rPr>
            </w:pPr>
            <w:ins w:id="11982" w:author="Huawei" w:date="2021-05-27T14:56:00Z">
              <w:r>
                <w:t>1</w:t>
              </w:r>
            </w:ins>
          </w:p>
        </w:tc>
      </w:tr>
      <w:tr w:rsidR="000E0432" w14:paraId="1314A9E2" w14:textId="77777777" w:rsidTr="000E0432">
        <w:trPr>
          <w:jc w:val="center"/>
          <w:ins w:id="11983"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C6C2F8" w14:textId="77777777" w:rsidR="000E0432" w:rsidRDefault="000E0432" w:rsidP="000E0432">
            <w:pPr>
              <w:spacing w:after="0"/>
              <w:rPr>
                <w:ins w:id="11984" w:author="Huawei" w:date="2021-05-27T14:56: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3270AD" w14:textId="77777777" w:rsidR="000E0432" w:rsidRDefault="000E0432" w:rsidP="000E0432">
            <w:pPr>
              <w:pStyle w:val="TAL"/>
              <w:snapToGrid w:val="0"/>
              <w:rPr>
                <w:ins w:id="11985" w:author="Huawei" w:date="2021-05-27T14:56:00Z"/>
              </w:rPr>
            </w:pPr>
            <w:ins w:id="11986" w:author="Huawei" w:date="2021-05-27T14:56:00Z">
              <w:r>
                <w:t>DM-RS d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B194262" w14:textId="77777777" w:rsidR="000E0432" w:rsidRDefault="000E0432" w:rsidP="000E0432">
            <w:pPr>
              <w:pStyle w:val="TAC"/>
              <w:rPr>
                <w:ins w:id="11987" w:author="Huawei" w:date="2021-05-27T14:56:00Z"/>
              </w:rPr>
            </w:pPr>
            <w:ins w:id="11988" w:author="Huawei" w:date="2021-05-27T14:56:00Z">
              <w:r>
                <w:t>single-symbol DM-RS</w:t>
              </w:r>
            </w:ins>
          </w:p>
        </w:tc>
      </w:tr>
      <w:tr w:rsidR="000E0432" w14:paraId="7BE5A93E" w14:textId="77777777" w:rsidTr="000E0432">
        <w:trPr>
          <w:jc w:val="center"/>
          <w:ins w:id="11989"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C5F562" w14:textId="77777777" w:rsidR="000E0432" w:rsidRDefault="000E0432" w:rsidP="000E0432">
            <w:pPr>
              <w:spacing w:after="0"/>
              <w:rPr>
                <w:ins w:id="11990" w:author="Huawei" w:date="2021-05-27T14:56: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635F82" w14:textId="77777777" w:rsidR="000E0432" w:rsidRDefault="000E0432" w:rsidP="000E0432">
            <w:pPr>
              <w:pStyle w:val="TAL"/>
              <w:snapToGrid w:val="0"/>
              <w:rPr>
                <w:ins w:id="11991" w:author="Huawei" w:date="2021-05-27T14:56:00Z"/>
              </w:rPr>
            </w:pPr>
            <w:ins w:id="11992" w:author="Huawei" w:date="2021-05-27T14:56:00Z">
              <w:r>
                <w:t>DM-RS position (</w:t>
              </w:r>
              <w:r>
                <w:rPr>
                  <w:i/>
                </w:rPr>
                <w:t>l</w:t>
              </w:r>
              <w:r>
                <w:rPr>
                  <w:i/>
                  <w:vertAlign w:val="subscript"/>
                </w:rPr>
                <w:t>0</w:t>
              </w:r>
              <w: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A53CCD3" w14:textId="77777777" w:rsidR="000E0432" w:rsidRDefault="000E0432" w:rsidP="000E0432">
            <w:pPr>
              <w:pStyle w:val="TAC"/>
              <w:rPr>
                <w:ins w:id="11993" w:author="Huawei" w:date="2021-05-27T14:56:00Z"/>
                <w:lang w:eastAsia="zh-CN"/>
              </w:rPr>
            </w:pPr>
            <w:ins w:id="11994" w:author="Huawei" w:date="2021-05-27T14:56:00Z">
              <w:r>
                <w:rPr>
                  <w:lang w:eastAsia="zh-CN"/>
                </w:rPr>
                <w:t>2</w:t>
              </w:r>
            </w:ins>
          </w:p>
        </w:tc>
      </w:tr>
      <w:tr w:rsidR="000E0432" w14:paraId="5E90AEAA" w14:textId="77777777" w:rsidTr="000E0432">
        <w:trPr>
          <w:jc w:val="center"/>
          <w:ins w:id="11995"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9AB39F" w14:textId="77777777" w:rsidR="000E0432" w:rsidRDefault="000E0432" w:rsidP="000E0432">
            <w:pPr>
              <w:spacing w:after="0"/>
              <w:rPr>
                <w:ins w:id="11996" w:author="Huawei" w:date="2021-05-27T14:56: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E9BD98" w14:textId="77777777" w:rsidR="000E0432" w:rsidRDefault="000E0432" w:rsidP="000E0432">
            <w:pPr>
              <w:pStyle w:val="TAL"/>
              <w:snapToGrid w:val="0"/>
              <w:rPr>
                <w:ins w:id="11997" w:author="Huawei" w:date="2021-05-27T14:56:00Z"/>
              </w:rPr>
            </w:pPr>
            <w:ins w:id="11998" w:author="Huawei" w:date="2021-05-27T14:56:00Z">
              <w:r>
                <w:rPr>
                  <w:rFonts w:eastAsia="等线" w:cs="Arial"/>
                  <w:szCs w:val="18"/>
                  <w:lang w:eastAsia="zh-CN"/>
                </w:rPr>
                <w:t>A</w:t>
              </w:r>
              <w:r>
                <w:rPr>
                  <w:rFonts w:cs="Arial"/>
                  <w:szCs w:val="18"/>
                </w:rPr>
                <w:t>dditional DM-RS posi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B1B3A18" w14:textId="77777777" w:rsidR="000E0432" w:rsidRDefault="000E0432" w:rsidP="000E0432">
            <w:pPr>
              <w:pStyle w:val="TAC"/>
              <w:rPr>
                <w:ins w:id="11999" w:author="Huawei" w:date="2021-05-27T14:56:00Z"/>
              </w:rPr>
            </w:pPr>
            <w:ins w:id="12000" w:author="Huawei" w:date="2021-05-27T14:56:00Z">
              <w:r>
                <w:rPr>
                  <w:rFonts w:cs="Arial"/>
                </w:rPr>
                <w:t>pos</w:t>
              </w:r>
              <w:r>
                <w:t>1</w:t>
              </w:r>
            </w:ins>
          </w:p>
        </w:tc>
      </w:tr>
      <w:tr w:rsidR="000E0432" w14:paraId="4B6B2E06" w14:textId="77777777" w:rsidTr="000E0432">
        <w:trPr>
          <w:jc w:val="center"/>
          <w:ins w:id="12001"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89AB03" w14:textId="77777777" w:rsidR="000E0432" w:rsidRDefault="000E0432" w:rsidP="000E0432">
            <w:pPr>
              <w:spacing w:after="0"/>
              <w:rPr>
                <w:ins w:id="12002" w:author="Huawei" w:date="2021-05-27T14:56: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F728A94" w14:textId="77777777" w:rsidR="000E0432" w:rsidRDefault="000E0432" w:rsidP="000E0432">
            <w:pPr>
              <w:pStyle w:val="TAL"/>
              <w:snapToGrid w:val="0"/>
              <w:rPr>
                <w:ins w:id="12003" w:author="Huawei" w:date="2021-05-27T14:56:00Z"/>
              </w:rPr>
            </w:pPr>
            <w:ins w:id="12004" w:author="Huawei" w:date="2021-05-27T14:56:00Z">
              <w:r>
                <w:t>Number of DM-RS CDM group(s) without data</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83B063D" w14:textId="77777777" w:rsidR="000E0432" w:rsidRDefault="000E0432" w:rsidP="000E0432">
            <w:pPr>
              <w:pStyle w:val="TAC"/>
              <w:rPr>
                <w:ins w:id="12005" w:author="Huawei" w:date="2021-05-27T14:56:00Z"/>
              </w:rPr>
            </w:pPr>
            <w:ins w:id="12006" w:author="Huawei" w:date="2021-05-27T14:56:00Z">
              <w:r>
                <w:t>1 for Rank 1 and Rank 2 tests</w:t>
              </w:r>
              <w:r>
                <w:br/>
                <w:t>2 for Rank 3 and Rank 4 tests</w:t>
              </w:r>
            </w:ins>
          </w:p>
        </w:tc>
      </w:tr>
      <w:tr w:rsidR="000E0432" w14:paraId="047DF1AA" w14:textId="77777777" w:rsidTr="000E0432">
        <w:trPr>
          <w:jc w:val="center"/>
          <w:ins w:id="12007"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D16A2E" w14:textId="77777777" w:rsidR="000E0432" w:rsidRDefault="000E0432" w:rsidP="000E0432">
            <w:pPr>
              <w:spacing w:after="0"/>
              <w:rPr>
                <w:ins w:id="12008" w:author="Huawei" w:date="2021-05-27T14:56: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E343ED" w14:textId="77777777" w:rsidR="000E0432" w:rsidRDefault="000E0432" w:rsidP="000E0432">
            <w:pPr>
              <w:pStyle w:val="TAL"/>
              <w:snapToGrid w:val="0"/>
              <w:rPr>
                <w:ins w:id="12009" w:author="Huawei" w:date="2021-05-27T14:56:00Z"/>
              </w:rPr>
            </w:pPr>
            <w:ins w:id="12010" w:author="Huawei" w:date="2021-05-27T14:56:00Z">
              <w:r>
                <w:t>DM-RS por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6B18D14" w14:textId="77777777" w:rsidR="000E0432" w:rsidRDefault="000E0432" w:rsidP="000E0432">
            <w:pPr>
              <w:pStyle w:val="TAC"/>
              <w:rPr>
                <w:ins w:id="12011" w:author="Huawei" w:date="2021-05-27T14:56:00Z"/>
              </w:rPr>
            </w:pPr>
            <w:ins w:id="12012" w:author="Huawei" w:date="2021-05-27T14:56:00Z">
              <w:r>
                <w:t>{1000} for Rank 1 tests</w:t>
              </w:r>
              <w:r>
                <w:br/>
                <w:t>{1000-1001} for Rank 2 tests</w:t>
              </w:r>
              <w:r>
                <w:br/>
                <w:t>{1000-1002} for Rank 3 tests</w:t>
              </w:r>
              <w:r>
                <w:br/>
                <w:t>{1000-1003} for Rank 4 tests</w:t>
              </w:r>
            </w:ins>
          </w:p>
        </w:tc>
      </w:tr>
      <w:tr w:rsidR="000E0432" w14:paraId="275DAD0B" w14:textId="77777777" w:rsidTr="000E0432">
        <w:trPr>
          <w:jc w:val="center"/>
          <w:ins w:id="12013"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ACBF7A" w14:textId="77777777" w:rsidR="000E0432" w:rsidRDefault="000E0432" w:rsidP="000E0432">
            <w:pPr>
              <w:spacing w:after="0"/>
              <w:rPr>
                <w:ins w:id="12014" w:author="Huawei" w:date="2021-05-27T14:56: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3A986A" w14:textId="77777777" w:rsidR="000E0432" w:rsidRDefault="000E0432" w:rsidP="000E0432">
            <w:pPr>
              <w:pStyle w:val="TAL"/>
              <w:snapToGrid w:val="0"/>
              <w:rPr>
                <w:ins w:id="12015" w:author="Huawei" w:date="2021-05-27T14:56:00Z"/>
              </w:rPr>
            </w:pPr>
            <w:ins w:id="12016" w:author="Huawei" w:date="2021-05-27T14:56:00Z">
              <w:r>
                <w:t>DM-RS sequence gene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6F60655" w14:textId="77777777" w:rsidR="000E0432" w:rsidRDefault="000E0432" w:rsidP="000E0432">
            <w:pPr>
              <w:pStyle w:val="TAC"/>
              <w:rPr>
                <w:ins w:id="12017" w:author="Huawei" w:date="2021-05-27T14:56:00Z"/>
              </w:rPr>
            </w:pPr>
            <w:ins w:id="12018" w:author="Huawei" w:date="2021-05-27T14:56:00Z">
              <w:r>
                <w:t>N</w:t>
              </w:r>
              <w:r>
                <w:rPr>
                  <w:vertAlign w:val="subscript"/>
                </w:rPr>
                <w:t>ID</w:t>
              </w:r>
              <w:r>
                <w:rPr>
                  <w:rFonts w:cs="Arial"/>
                  <w:vertAlign w:val="superscript"/>
                </w:rPr>
                <w:t>0</w:t>
              </w:r>
              <w:r>
                <w:t>=0</w:t>
              </w:r>
            </w:ins>
          </w:p>
        </w:tc>
      </w:tr>
      <w:tr w:rsidR="000E0432" w14:paraId="027E1851" w14:textId="77777777" w:rsidTr="000E0432">
        <w:trPr>
          <w:jc w:val="center"/>
          <w:ins w:id="12019" w:author="Huawei" w:date="2021-05-27T14:56:00Z"/>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FC44162" w14:textId="77777777" w:rsidR="000E0432" w:rsidRDefault="000E0432" w:rsidP="000E0432">
            <w:pPr>
              <w:pStyle w:val="TAL"/>
              <w:snapToGrid w:val="0"/>
              <w:rPr>
                <w:ins w:id="12020" w:author="Huawei" w:date="2021-05-27T14:56:00Z"/>
              </w:rPr>
            </w:pPr>
            <w:ins w:id="12021" w:author="Huawei" w:date="2021-05-27T14:56:00Z">
              <w:r>
                <w:t>Time domain resource assignm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0D23E5" w14:textId="77777777" w:rsidR="000E0432" w:rsidRDefault="000E0432" w:rsidP="000E0432">
            <w:pPr>
              <w:pStyle w:val="TAL"/>
              <w:snapToGrid w:val="0"/>
              <w:rPr>
                <w:ins w:id="12022" w:author="Huawei" w:date="2021-05-27T14:56:00Z"/>
              </w:rPr>
            </w:pPr>
            <w:ins w:id="12023" w:author="Huawei" w:date="2021-05-27T14:56:00Z">
              <w:r>
                <w:rPr>
                  <w:rFonts w:eastAsia="Batang"/>
                </w:rPr>
                <w:t>PDSCH mapping 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26D320" w14:textId="77777777" w:rsidR="000E0432" w:rsidRDefault="000E0432" w:rsidP="000E0432">
            <w:pPr>
              <w:pStyle w:val="TAC"/>
              <w:rPr>
                <w:ins w:id="12024" w:author="Huawei" w:date="2021-05-27T14:56:00Z"/>
                <w:lang w:eastAsia="zh-CN"/>
              </w:rPr>
            </w:pPr>
            <w:ins w:id="12025" w:author="Huawei" w:date="2021-05-27T14:56:00Z">
              <w:r>
                <w:t>A</w:t>
              </w:r>
            </w:ins>
          </w:p>
        </w:tc>
      </w:tr>
      <w:tr w:rsidR="000E0432" w14:paraId="6ABD8C53" w14:textId="77777777" w:rsidTr="000E0432">
        <w:trPr>
          <w:jc w:val="center"/>
          <w:ins w:id="12026"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79CEA" w14:textId="77777777" w:rsidR="000E0432" w:rsidRDefault="000E0432" w:rsidP="000E0432">
            <w:pPr>
              <w:spacing w:after="0"/>
              <w:rPr>
                <w:ins w:id="12027" w:author="Huawei" w:date="2021-05-27T14:56: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CB8D69" w14:textId="77777777" w:rsidR="000E0432" w:rsidRDefault="000E0432" w:rsidP="000E0432">
            <w:pPr>
              <w:pStyle w:val="TAL"/>
              <w:snapToGrid w:val="0"/>
              <w:rPr>
                <w:ins w:id="12028" w:author="Huawei" w:date="2021-05-27T14:56:00Z"/>
              </w:rPr>
            </w:pPr>
            <w:ins w:id="12029" w:author="Huawei" w:date="2021-05-27T14:56:00Z">
              <w:r>
                <w:t>Start symbo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FCBBCE" w14:textId="77777777" w:rsidR="000E0432" w:rsidRDefault="000E0432" w:rsidP="000E0432">
            <w:pPr>
              <w:pStyle w:val="TAC"/>
              <w:rPr>
                <w:ins w:id="12030" w:author="Huawei" w:date="2021-05-27T14:56:00Z"/>
                <w:lang w:eastAsia="zh-CN"/>
              </w:rPr>
            </w:pPr>
            <w:ins w:id="12031" w:author="Huawei" w:date="2021-05-27T14:56:00Z">
              <w:r>
                <w:t>2</w:t>
              </w:r>
            </w:ins>
          </w:p>
        </w:tc>
      </w:tr>
      <w:tr w:rsidR="000E0432" w14:paraId="246DBC41" w14:textId="77777777" w:rsidTr="000E0432">
        <w:trPr>
          <w:jc w:val="center"/>
          <w:ins w:id="12032" w:author="Huawei" w:date="2021-05-27T14:56: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BD38BA" w14:textId="77777777" w:rsidR="000E0432" w:rsidRDefault="000E0432" w:rsidP="000E0432">
            <w:pPr>
              <w:spacing w:after="0"/>
              <w:rPr>
                <w:ins w:id="12033" w:author="Huawei" w:date="2021-05-27T14:56:00Z"/>
                <w:rFonts w:ascii="Arial" w:hAnsi="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A35F29D" w14:textId="77777777" w:rsidR="000E0432" w:rsidRDefault="000E0432" w:rsidP="000E0432">
            <w:pPr>
              <w:pStyle w:val="TAL"/>
              <w:snapToGrid w:val="0"/>
              <w:rPr>
                <w:ins w:id="12034" w:author="Huawei" w:date="2021-05-27T14:56:00Z"/>
              </w:rPr>
            </w:pPr>
            <w:ins w:id="12035" w:author="Huawei" w:date="2021-05-27T14:56:00Z">
              <w:r>
                <w:t>Allocation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A94FF8" w14:textId="77777777" w:rsidR="000E0432" w:rsidRDefault="000E0432" w:rsidP="000E0432">
            <w:pPr>
              <w:pStyle w:val="TAC"/>
              <w:rPr>
                <w:ins w:id="12036" w:author="Huawei" w:date="2021-05-27T14:56:00Z"/>
                <w:lang w:eastAsia="zh-CN"/>
              </w:rPr>
            </w:pPr>
            <w:ins w:id="12037" w:author="Huawei" w:date="2021-05-27T14:56:00Z">
              <w:r>
                <w:t>12</w:t>
              </w:r>
            </w:ins>
          </w:p>
        </w:tc>
      </w:tr>
      <w:tr w:rsidR="000E0432" w14:paraId="167C8C05" w14:textId="77777777" w:rsidTr="000E0432">
        <w:trPr>
          <w:trHeight w:val="341"/>
          <w:jc w:val="center"/>
          <w:ins w:id="12038"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20DBD751" w14:textId="77777777" w:rsidR="000E0432" w:rsidRDefault="000E0432" w:rsidP="000E0432">
            <w:pPr>
              <w:pStyle w:val="TAL"/>
              <w:snapToGrid w:val="0"/>
              <w:rPr>
                <w:ins w:id="12039" w:author="Huawei" w:date="2021-05-27T14:56:00Z"/>
              </w:rPr>
            </w:pPr>
            <w:ins w:id="12040" w:author="Huawei" w:date="2021-05-27T14:56:00Z">
              <w:r>
                <w:t>Frequency domain resource assignm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CDFFFC4" w14:textId="77777777" w:rsidR="000E0432" w:rsidRDefault="000E0432" w:rsidP="000E0432">
            <w:pPr>
              <w:pStyle w:val="TAL"/>
              <w:snapToGrid w:val="0"/>
              <w:rPr>
                <w:ins w:id="12041" w:author="Huawei" w:date="2021-05-27T14:56:00Z"/>
              </w:rPr>
            </w:pPr>
            <w:ins w:id="12042" w:author="Huawei" w:date="2021-05-27T14:56:00Z">
              <w:r>
                <w:t>RB assignm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863C4AB" w14:textId="77777777" w:rsidR="000E0432" w:rsidRDefault="000E0432" w:rsidP="000E0432">
            <w:pPr>
              <w:pStyle w:val="TAC"/>
              <w:rPr>
                <w:ins w:id="12043" w:author="Huawei" w:date="2021-05-27T14:56:00Z"/>
                <w:lang w:eastAsia="zh-CN"/>
              </w:rPr>
            </w:pPr>
            <w:ins w:id="12044" w:author="Huawei" w:date="2021-05-27T14:56:00Z">
              <w:r>
                <w:t>Full applicable test bandwidth</w:t>
              </w:r>
            </w:ins>
          </w:p>
        </w:tc>
      </w:tr>
      <w:tr w:rsidR="000E0432" w14:paraId="423CE58D" w14:textId="77777777" w:rsidTr="000E0432">
        <w:trPr>
          <w:jc w:val="center"/>
          <w:ins w:id="12045"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31462A0" w14:textId="77777777" w:rsidR="000E0432" w:rsidRDefault="000E0432" w:rsidP="000E0432">
            <w:pPr>
              <w:pStyle w:val="TAC"/>
              <w:jc w:val="left"/>
              <w:rPr>
                <w:ins w:id="12046" w:author="Huawei" w:date="2021-05-27T14:56:00Z"/>
              </w:rPr>
            </w:pPr>
            <w:ins w:id="12047" w:author="Huawei" w:date="2021-05-27T14:56:00Z">
              <w:r>
                <w:rPr>
                  <w:lang w:val="en-US"/>
                </w:rPr>
                <w:t>PT</w:t>
              </w:r>
              <w:r>
                <w:rPr>
                  <w:lang w:val="en-US" w:eastAsia="zh-CN"/>
                </w:rPr>
                <w:t>-</w:t>
              </w:r>
              <w:r>
                <w:rPr>
                  <w:lang w:val="en-US"/>
                </w:rPr>
                <w:t>RS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018608E" w14:textId="77777777" w:rsidR="000E0432" w:rsidRDefault="000E0432" w:rsidP="000E0432">
            <w:pPr>
              <w:pStyle w:val="TAC"/>
              <w:rPr>
                <w:ins w:id="12048" w:author="Huawei" w:date="2021-05-27T14:56:00Z"/>
              </w:rPr>
            </w:pPr>
            <w:ins w:id="12049" w:author="Huawei" w:date="2021-05-27T14:56:00Z">
              <w:r>
                <w:t>Not configured</w:t>
              </w:r>
            </w:ins>
          </w:p>
        </w:tc>
      </w:tr>
      <w:tr w:rsidR="000E0432" w14:paraId="4A7907C3" w14:textId="77777777" w:rsidTr="000E0432">
        <w:trPr>
          <w:trHeight w:val="58"/>
          <w:jc w:val="center"/>
          <w:ins w:id="12050"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3F3462" w14:textId="77777777" w:rsidR="000E0432" w:rsidRDefault="000E0432" w:rsidP="000E0432">
            <w:pPr>
              <w:pStyle w:val="TAC"/>
              <w:jc w:val="left"/>
              <w:rPr>
                <w:ins w:id="12051" w:author="Huawei" w:date="2021-05-27T14:56:00Z"/>
              </w:rPr>
            </w:pPr>
            <w:ins w:id="12052" w:author="Huawei" w:date="2021-05-27T14:56:00Z">
              <w:r>
                <w:t>PRB bundling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C952C4" w14:textId="77777777" w:rsidR="000E0432" w:rsidRDefault="000E0432" w:rsidP="000E0432">
            <w:pPr>
              <w:pStyle w:val="TAC"/>
              <w:rPr>
                <w:ins w:id="12053" w:author="Huawei" w:date="2021-05-27T14:56:00Z"/>
              </w:rPr>
            </w:pPr>
            <w:ins w:id="12054" w:author="Huawei" w:date="2021-05-27T14:56:00Z">
              <w:r>
                <w:t>2</w:t>
              </w:r>
            </w:ins>
          </w:p>
        </w:tc>
      </w:tr>
      <w:tr w:rsidR="000E0432" w14:paraId="2AC39F97" w14:textId="77777777" w:rsidTr="000E0432">
        <w:trPr>
          <w:trHeight w:val="58"/>
          <w:jc w:val="center"/>
          <w:ins w:id="12055"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02BA686" w14:textId="77777777" w:rsidR="000E0432" w:rsidRDefault="000E0432" w:rsidP="000E0432">
            <w:pPr>
              <w:pStyle w:val="TAC"/>
              <w:jc w:val="left"/>
              <w:rPr>
                <w:ins w:id="12056" w:author="Huawei" w:date="2021-05-27T14:56:00Z"/>
              </w:rPr>
            </w:pPr>
            <w:ins w:id="12057" w:author="Huawei" w:date="2021-05-27T14:56:00Z">
              <w:r>
                <w:rPr>
                  <w:szCs w:val="22"/>
                  <w:lang w:eastAsia="ja-JP"/>
                </w:rPr>
                <w:t>VRB-to-PRB mapping 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5A01E9F" w14:textId="77777777" w:rsidR="000E0432" w:rsidRDefault="000E0432" w:rsidP="000E0432">
            <w:pPr>
              <w:pStyle w:val="TAC"/>
              <w:rPr>
                <w:ins w:id="12058" w:author="Huawei" w:date="2021-05-27T14:56:00Z"/>
              </w:rPr>
            </w:pPr>
            <w:ins w:id="12059" w:author="Huawei" w:date="2021-05-27T14:56:00Z">
              <w:r>
                <w:t>Not interleaved</w:t>
              </w:r>
            </w:ins>
          </w:p>
        </w:tc>
      </w:tr>
      <w:tr w:rsidR="000E0432" w14:paraId="66EF8E0C" w14:textId="77777777" w:rsidTr="000E0432">
        <w:trPr>
          <w:trHeight w:val="58"/>
          <w:jc w:val="center"/>
          <w:ins w:id="12060"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DCE37ED" w14:textId="77777777" w:rsidR="000E0432" w:rsidRDefault="000E0432" w:rsidP="000E0432">
            <w:pPr>
              <w:pStyle w:val="TAC"/>
              <w:jc w:val="left"/>
              <w:rPr>
                <w:ins w:id="12061" w:author="Huawei" w:date="2021-05-27T14:56:00Z"/>
              </w:rPr>
            </w:pPr>
            <w:ins w:id="12062" w:author="Huawei" w:date="2021-05-27T14:56:00Z">
              <w:r>
                <w:t>PDSCH &amp; PDSCH DMRS Precoding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44514B" w14:textId="77777777" w:rsidR="000E0432" w:rsidRDefault="000E0432" w:rsidP="000E0432">
            <w:pPr>
              <w:pStyle w:val="TAC"/>
              <w:rPr>
                <w:ins w:id="12063" w:author="Huawei" w:date="2021-05-27T14:56:00Z"/>
              </w:rPr>
            </w:pPr>
            <w:ins w:id="12064" w:author="Huawei" w:date="2021-05-27T14:56:00Z">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ins>
          </w:p>
        </w:tc>
      </w:tr>
      <w:tr w:rsidR="000E0432" w14:paraId="14D3AB00" w14:textId="77777777" w:rsidTr="000E0432">
        <w:trPr>
          <w:jc w:val="center"/>
          <w:ins w:id="12065" w:author="Huawei" w:date="2021-05-27T14:56:00Z"/>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F296078" w14:textId="77777777" w:rsidR="000E0432" w:rsidRDefault="000E0432" w:rsidP="000E0432">
            <w:pPr>
              <w:pStyle w:val="TAN"/>
              <w:rPr>
                <w:ins w:id="12066" w:author="Huawei" w:date="2021-05-27T14:56:00Z"/>
              </w:rPr>
            </w:pPr>
            <w:ins w:id="12067" w:author="Huawei" w:date="2021-05-27T14:56:00Z">
              <w:r>
                <w:t>Note 1</w:t>
              </w:r>
              <w:r>
                <w:rPr>
                  <w:lang w:eastAsia="zh-CN"/>
                </w:rPr>
                <w:t>:</w:t>
              </w:r>
              <w:r>
                <w:tab/>
                <w:t>The same requirements are applicable to TDD with different UL-DL patterns.</w:t>
              </w:r>
            </w:ins>
          </w:p>
          <w:p w14:paraId="4166839B" w14:textId="77777777" w:rsidR="000E0432" w:rsidRDefault="000E0432" w:rsidP="000E0432">
            <w:pPr>
              <w:pStyle w:val="TAN"/>
              <w:rPr>
                <w:ins w:id="12068" w:author="Huawei" w:date="2021-05-27T14:56:00Z"/>
              </w:rPr>
            </w:pPr>
            <w:ins w:id="12069" w:author="Huawei" w:date="2021-05-27T14:56:00Z">
              <w:r w:rsidRPr="00CF23CC">
                <w:rPr>
                  <w:rFonts w:eastAsia="宋体"/>
                </w:rPr>
                <w:t xml:space="preserve">Note </w:t>
              </w:r>
              <w:r>
                <w:rPr>
                  <w:rFonts w:eastAsia="宋体"/>
                </w:rPr>
                <w:t>2</w:t>
              </w:r>
              <w:r w:rsidRPr="00CF23CC">
                <w:rPr>
                  <w:rFonts w:eastAsia="宋体"/>
                </w:rPr>
                <w:t>:</w:t>
              </w:r>
              <w:r w:rsidRPr="00CF23CC">
                <w:rPr>
                  <w:rFonts w:eastAsia="宋体"/>
                </w:rPr>
                <w:tab/>
                <w:t>SSB, TRS, CSI-RS, and/or other unspecified test parameters with respect to TS 38.101-4 [</w:t>
              </w:r>
              <w:r>
                <w:rPr>
                  <w:rFonts w:eastAsia="宋体"/>
                </w:rPr>
                <w:t>TBA</w:t>
              </w:r>
              <w:r w:rsidRPr="00CF23CC">
                <w:rPr>
                  <w:rFonts w:eastAsia="宋体"/>
                </w:rPr>
                <w:t>] are left up to test implementation, if transmitted or needed.</w:t>
              </w:r>
            </w:ins>
          </w:p>
        </w:tc>
      </w:tr>
    </w:tbl>
    <w:p w14:paraId="1753E2BD" w14:textId="77777777" w:rsidR="000E0432" w:rsidRPr="0021076E" w:rsidRDefault="000E0432" w:rsidP="000E0432">
      <w:pPr>
        <w:rPr>
          <w:ins w:id="12070" w:author="Huawei" w:date="2021-05-27T14:56:00Z"/>
          <w:lang w:eastAsia="zh-CN"/>
        </w:rPr>
      </w:pPr>
    </w:p>
    <w:p w14:paraId="082E27EF" w14:textId="77777777" w:rsidR="000E0432" w:rsidRDefault="000E0432" w:rsidP="00C475CF">
      <w:pPr>
        <w:pStyle w:val="H6"/>
        <w:rPr>
          <w:ins w:id="12071" w:author="Huawei" w:date="2021-05-27T14:56:00Z"/>
          <w:lang w:eastAsia="zh-CN"/>
        </w:rPr>
      </w:pPr>
      <w:ins w:id="12072" w:author="Huawei" w:date="2021-05-27T14:56:00Z">
        <w:r>
          <w:rPr>
            <w:lang w:eastAsia="zh-CN"/>
          </w:rPr>
          <w:t>11.2.2.1.1.2</w:t>
        </w:r>
        <w:r>
          <w:rPr>
            <w:lang w:eastAsia="zh-CN"/>
          </w:rPr>
          <w:tab/>
          <w:t>Minimum requirements</w:t>
        </w:r>
      </w:ins>
    </w:p>
    <w:p w14:paraId="6DBEA2EF" w14:textId="77777777" w:rsidR="000E0432" w:rsidRDefault="000E0432" w:rsidP="000E0432">
      <w:pPr>
        <w:rPr>
          <w:ins w:id="12073" w:author="Huawei" w:date="2021-05-27T14:56:00Z"/>
        </w:rPr>
      </w:pPr>
      <w:ins w:id="12074" w:author="Huawei" w:date="2021-05-27T14:56:00Z">
        <w:r>
          <w:t>The throughput shall be equal to or larger than the fraction of maximum throughput for the FRCs stated in tables 11.2.2.1</w:t>
        </w:r>
        <w:r>
          <w:rPr>
            <w:lang w:eastAsia="zh-CN"/>
          </w:rPr>
          <w:t>.1.2</w:t>
        </w:r>
        <w:r>
          <w:t>-1 and 11.2.2.1</w:t>
        </w:r>
        <w:r>
          <w:rPr>
            <w:lang w:eastAsia="zh-CN"/>
          </w:rPr>
          <w:t>.1.2</w:t>
        </w:r>
        <w:r>
          <w:t>-</w:t>
        </w:r>
        <w:r>
          <w:rPr>
            <w:lang w:eastAsia="zh-CN"/>
          </w:rPr>
          <w:t>2</w:t>
        </w:r>
        <w:r>
          <w:t xml:space="preserve"> at the given SNR with the test parameters stated in Table 11.2.2.1</w:t>
        </w:r>
        <w:r>
          <w:rPr>
            <w:lang w:eastAsia="zh-CN"/>
          </w:rPr>
          <w:t>.1.1</w:t>
        </w:r>
        <w:r>
          <w:t>-1.</w:t>
        </w:r>
      </w:ins>
    </w:p>
    <w:p w14:paraId="457DA3FC" w14:textId="77777777" w:rsidR="000E0432" w:rsidRDefault="000E0432" w:rsidP="000E0432">
      <w:pPr>
        <w:pStyle w:val="TH"/>
        <w:rPr>
          <w:ins w:id="12075" w:author="Huawei" w:date="2021-05-27T14:56:00Z"/>
        </w:rPr>
      </w:pPr>
      <w:ins w:id="12076" w:author="Huawei" w:date="2021-05-27T14:56:00Z">
        <w:r>
          <w:t>Table 11.2.2.1</w:t>
        </w:r>
        <w:r>
          <w:rPr>
            <w:lang w:eastAsia="zh-CN"/>
          </w:rPr>
          <w:t>.1.2</w:t>
        </w:r>
        <w:r>
          <w:t xml:space="preserve">-1: </w:t>
        </w:r>
        <w:r>
          <w:rPr>
            <w:rFonts w:eastAsia="Malgun Gothic"/>
          </w:rPr>
          <w:t>Minimum requirements for PDSCH with Rank 1</w:t>
        </w:r>
        <w:r>
          <w:rPr>
            <w:rFonts w:eastAsia="Malgun Gothic"/>
            <w:lang w:val="en-US"/>
          </w:rPr>
          <w:t>, 40 MHz Channel Bandwidth, 3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0E0432" w:rsidRPr="00BD6443" w14:paraId="0EC05C27" w14:textId="77777777" w:rsidTr="000E0432">
        <w:trPr>
          <w:jc w:val="center"/>
          <w:ins w:id="12077"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0008C973" w14:textId="77777777" w:rsidR="000E0432" w:rsidRPr="00BD6443" w:rsidRDefault="000E0432" w:rsidP="000E0432">
            <w:pPr>
              <w:pStyle w:val="TAH"/>
              <w:rPr>
                <w:ins w:id="12078" w:author="Huawei" w:date="2021-05-27T14:56:00Z"/>
              </w:rPr>
            </w:pPr>
            <w:ins w:id="12079" w:author="Huawei" w:date="2021-05-27T14:56:00Z">
              <w:r w:rsidRPr="00BD6443">
                <w:t>Number of TX antennas</w:t>
              </w:r>
            </w:ins>
          </w:p>
        </w:tc>
        <w:tc>
          <w:tcPr>
            <w:tcW w:w="1398" w:type="dxa"/>
            <w:tcBorders>
              <w:top w:val="single" w:sz="4" w:space="0" w:color="auto"/>
              <w:left w:val="single" w:sz="4" w:space="0" w:color="auto"/>
              <w:bottom w:val="single" w:sz="4" w:space="0" w:color="auto"/>
              <w:right w:val="single" w:sz="4" w:space="0" w:color="auto"/>
            </w:tcBorders>
            <w:vAlign w:val="center"/>
            <w:hideMark/>
          </w:tcPr>
          <w:p w14:paraId="6C24FE84" w14:textId="77777777" w:rsidR="000E0432" w:rsidRPr="00BD6443" w:rsidRDefault="000E0432" w:rsidP="000E0432">
            <w:pPr>
              <w:pStyle w:val="TAH"/>
              <w:rPr>
                <w:ins w:id="12080" w:author="Huawei" w:date="2021-05-27T14:56:00Z"/>
              </w:rPr>
            </w:pPr>
            <w:ins w:id="12081" w:author="Huawei" w:date="2021-05-27T14:56:00Z">
              <w:r w:rsidRPr="00BD6443">
                <w:t>Number of demodulation branches</w:t>
              </w:r>
            </w:ins>
          </w:p>
        </w:tc>
        <w:tc>
          <w:tcPr>
            <w:tcW w:w="1700" w:type="dxa"/>
            <w:tcBorders>
              <w:top w:val="single" w:sz="4" w:space="0" w:color="auto"/>
              <w:left w:val="single" w:sz="4" w:space="0" w:color="auto"/>
              <w:bottom w:val="single" w:sz="4" w:space="0" w:color="auto"/>
              <w:right w:val="single" w:sz="4" w:space="0" w:color="auto"/>
            </w:tcBorders>
            <w:vAlign w:val="center"/>
            <w:hideMark/>
          </w:tcPr>
          <w:p w14:paraId="62450191" w14:textId="5EB45A05" w:rsidR="000E0432" w:rsidRPr="00BD6443" w:rsidRDefault="000E0432" w:rsidP="000E0432">
            <w:pPr>
              <w:pStyle w:val="TAH"/>
              <w:rPr>
                <w:ins w:id="12082" w:author="Huawei" w:date="2021-05-27T14:56:00Z"/>
              </w:rPr>
            </w:pPr>
            <w:ins w:id="12083" w:author="Huawei" w:date="2021-05-27T14:56:00Z">
              <w:r w:rsidRPr="00BD6443">
                <w:t xml:space="preserve">Propagation conditions and correlation matrix (Annex </w:t>
              </w:r>
            </w:ins>
            <w:ins w:id="12084" w:author="Huawei_Modify_After_Meeting" w:date="2021-05-27T17:21:00Z">
              <w:r w:rsidR="008C1CAC">
                <w:t>TBA</w:t>
              </w:r>
            </w:ins>
            <w:ins w:id="12085" w:author="Huawei" w:date="2021-05-27T14:56:00Z">
              <w:del w:id="12086" w:author="Huawei_Modify_After_Meeting" w:date="2021-05-27T17:21:00Z">
                <w:r w:rsidRPr="00BD6443" w:rsidDel="008C1CAC">
                  <w:delText>G</w:delText>
                </w:r>
              </w:del>
              <w:r w:rsidRPr="00BD6443">
                <w:t>)</w:t>
              </w:r>
            </w:ins>
          </w:p>
        </w:tc>
        <w:tc>
          <w:tcPr>
            <w:tcW w:w="1621" w:type="dxa"/>
            <w:tcBorders>
              <w:top w:val="single" w:sz="4" w:space="0" w:color="auto"/>
              <w:left w:val="single" w:sz="4" w:space="0" w:color="auto"/>
              <w:bottom w:val="single" w:sz="4" w:space="0" w:color="auto"/>
              <w:right w:val="single" w:sz="4" w:space="0" w:color="auto"/>
            </w:tcBorders>
            <w:vAlign w:val="center"/>
            <w:hideMark/>
          </w:tcPr>
          <w:p w14:paraId="0C5A09A5" w14:textId="77777777" w:rsidR="000E0432" w:rsidRPr="00BD6443" w:rsidRDefault="000E0432" w:rsidP="000E0432">
            <w:pPr>
              <w:pStyle w:val="TAH"/>
              <w:rPr>
                <w:ins w:id="12087" w:author="Huawei" w:date="2021-05-27T14:56:00Z"/>
              </w:rPr>
            </w:pPr>
            <w:ins w:id="12088" w:author="Huawei" w:date="2021-05-27T14:56:00Z">
              <w:r w:rsidRPr="00BD6443">
                <w:t>FRC</w:t>
              </w:r>
              <w:r w:rsidRPr="00BD6443">
                <w:br/>
                <w:t>(Annex A)</w:t>
              </w:r>
            </w:ins>
          </w:p>
        </w:tc>
        <w:tc>
          <w:tcPr>
            <w:tcW w:w="1176" w:type="dxa"/>
            <w:tcBorders>
              <w:top w:val="single" w:sz="4" w:space="0" w:color="auto"/>
              <w:left w:val="single" w:sz="4" w:space="0" w:color="auto"/>
              <w:bottom w:val="single" w:sz="4" w:space="0" w:color="auto"/>
              <w:right w:val="single" w:sz="4" w:space="0" w:color="auto"/>
            </w:tcBorders>
            <w:vAlign w:val="center"/>
            <w:hideMark/>
          </w:tcPr>
          <w:p w14:paraId="7530BCFB" w14:textId="77777777" w:rsidR="000E0432" w:rsidRPr="00BD6443" w:rsidRDefault="000E0432" w:rsidP="000E0432">
            <w:pPr>
              <w:pStyle w:val="TAH"/>
              <w:rPr>
                <w:ins w:id="12089" w:author="Huawei" w:date="2021-05-27T14:56:00Z"/>
              </w:rPr>
            </w:pPr>
            <w:ins w:id="12090" w:author="Huawei" w:date="2021-05-27T14:56:00Z">
              <w:r>
                <w:rPr>
                  <w:lang w:val="en-US" w:eastAsia="zh-CN"/>
                </w:rPr>
                <w:t>Fraction of maximum throughput (%)</w:t>
              </w:r>
            </w:ins>
          </w:p>
        </w:tc>
        <w:tc>
          <w:tcPr>
            <w:tcW w:w="1019" w:type="dxa"/>
            <w:tcBorders>
              <w:top w:val="single" w:sz="4" w:space="0" w:color="auto"/>
              <w:left w:val="single" w:sz="4" w:space="0" w:color="auto"/>
              <w:bottom w:val="single" w:sz="4" w:space="0" w:color="auto"/>
              <w:right w:val="single" w:sz="4" w:space="0" w:color="auto"/>
            </w:tcBorders>
            <w:vAlign w:val="center"/>
            <w:hideMark/>
          </w:tcPr>
          <w:p w14:paraId="69CED24E" w14:textId="77777777" w:rsidR="000E0432" w:rsidRPr="00BD6443" w:rsidRDefault="000E0432" w:rsidP="000E0432">
            <w:pPr>
              <w:pStyle w:val="TAH"/>
              <w:rPr>
                <w:ins w:id="12091" w:author="Huawei" w:date="2021-05-27T14:56:00Z"/>
              </w:rPr>
            </w:pPr>
            <w:ins w:id="12092" w:author="Huawei" w:date="2021-05-27T14:56:00Z">
              <w:r w:rsidRPr="00BD6443">
                <w:t>SNR</w:t>
              </w:r>
            </w:ins>
          </w:p>
          <w:p w14:paraId="3E66F48B" w14:textId="77777777" w:rsidR="000E0432" w:rsidRPr="00BD6443" w:rsidRDefault="000E0432" w:rsidP="000E0432">
            <w:pPr>
              <w:pStyle w:val="TAH"/>
              <w:rPr>
                <w:ins w:id="12093" w:author="Huawei" w:date="2021-05-27T14:56:00Z"/>
              </w:rPr>
            </w:pPr>
            <w:ins w:id="12094" w:author="Huawei" w:date="2021-05-27T14:56:00Z">
              <w:r w:rsidRPr="00BD6443">
                <w:t>(dB)</w:t>
              </w:r>
            </w:ins>
          </w:p>
        </w:tc>
      </w:tr>
      <w:tr w:rsidR="000E0432" w14:paraId="34BA8F5A" w14:textId="77777777" w:rsidTr="000E0432">
        <w:trPr>
          <w:trHeight w:val="105"/>
          <w:jc w:val="center"/>
          <w:ins w:id="12095" w:author="Huawei" w:date="2021-05-27T14:56:00Z"/>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049C0DFA" w14:textId="77777777" w:rsidR="000E0432" w:rsidRDefault="000E0432" w:rsidP="000E0432">
            <w:pPr>
              <w:pStyle w:val="TAC"/>
              <w:rPr>
                <w:ins w:id="12096" w:author="Huawei" w:date="2021-05-27T14:56:00Z"/>
              </w:rPr>
            </w:pPr>
            <w:ins w:id="12097" w:author="Huawei" w:date="2021-05-27T14:56:00Z">
              <w:r>
                <w:t>2</w:t>
              </w:r>
            </w:ins>
          </w:p>
        </w:tc>
        <w:tc>
          <w:tcPr>
            <w:tcW w:w="1398" w:type="dxa"/>
            <w:vMerge w:val="restart"/>
            <w:tcBorders>
              <w:top w:val="single" w:sz="4" w:space="0" w:color="auto"/>
              <w:left w:val="single" w:sz="4" w:space="0" w:color="auto"/>
              <w:bottom w:val="single" w:sz="4" w:space="0" w:color="auto"/>
              <w:right w:val="single" w:sz="4" w:space="0" w:color="auto"/>
            </w:tcBorders>
            <w:vAlign w:val="center"/>
            <w:hideMark/>
          </w:tcPr>
          <w:p w14:paraId="71D0E012" w14:textId="77777777" w:rsidR="000E0432" w:rsidRDefault="000E0432" w:rsidP="000E0432">
            <w:pPr>
              <w:pStyle w:val="TAC"/>
              <w:rPr>
                <w:ins w:id="12098" w:author="Huawei" w:date="2021-05-27T14:56:00Z"/>
              </w:rPr>
            </w:pPr>
            <w:ins w:id="12099" w:author="Huawei" w:date="2021-05-27T14:56:00Z">
              <w:r>
                <w:t>2</w:t>
              </w:r>
            </w:ins>
          </w:p>
        </w:tc>
        <w:tc>
          <w:tcPr>
            <w:tcW w:w="1700" w:type="dxa"/>
            <w:tcBorders>
              <w:top w:val="single" w:sz="4" w:space="0" w:color="auto"/>
              <w:left w:val="single" w:sz="4" w:space="0" w:color="auto"/>
              <w:right w:val="single" w:sz="4" w:space="0" w:color="auto"/>
            </w:tcBorders>
            <w:vAlign w:val="center"/>
            <w:hideMark/>
          </w:tcPr>
          <w:p w14:paraId="753111D7" w14:textId="77777777" w:rsidR="000E0432" w:rsidRDefault="000E0432" w:rsidP="000E0432">
            <w:pPr>
              <w:pStyle w:val="TAC"/>
              <w:rPr>
                <w:ins w:id="12100" w:author="Huawei" w:date="2021-05-27T14:56:00Z"/>
              </w:rPr>
            </w:pPr>
            <w:ins w:id="12101" w:author="Huawei" w:date="2021-05-27T14:56:00Z">
              <w:r>
                <w:rPr>
                  <w:lang w:val="en-US" w:eastAsia="zh-CN"/>
                </w:rPr>
                <w:t>TDLA30-10, ULA Low</w:t>
              </w:r>
            </w:ins>
          </w:p>
        </w:tc>
        <w:tc>
          <w:tcPr>
            <w:tcW w:w="1621" w:type="dxa"/>
            <w:tcBorders>
              <w:top w:val="single" w:sz="4" w:space="0" w:color="auto"/>
              <w:left w:val="single" w:sz="4" w:space="0" w:color="auto"/>
              <w:bottom w:val="single" w:sz="4" w:space="0" w:color="auto"/>
              <w:right w:val="single" w:sz="4" w:space="0" w:color="auto"/>
            </w:tcBorders>
            <w:vAlign w:val="center"/>
            <w:hideMark/>
          </w:tcPr>
          <w:p w14:paraId="76865652" w14:textId="77777777" w:rsidR="000E0432" w:rsidRDefault="000E0432" w:rsidP="000E0432">
            <w:pPr>
              <w:pStyle w:val="TAC"/>
              <w:rPr>
                <w:ins w:id="12102" w:author="Huawei" w:date="2021-05-27T14:56:00Z"/>
                <w:lang w:eastAsia="zh-CN"/>
              </w:rPr>
            </w:pPr>
            <w:ins w:id="12103" w:author="Huawei" w:date="2021-05-27T14:56:00Z">
              <w:r w:rsidRPr="00C1362E">
                <w:t>M-FR1-A.3.3-1</w:t>
              </w:r>
            </w:ins>
          </w:p>
        </w:tc>
        <w:tc>
          <w:tcPr>
            <w:tcW w:w="1176" w:type="dxa"/>
            <w:tcBorders>
              <w:top w:val="single" w:sz="4" w:space="0" w:color="auto"/>
              <w:left w:val="single" w:sz="4" w:space="0" w:color="auto"/>
              <w:bottom w:val="single" w:sz="4" w:space="0" w:color="auto"/>
              <w:right w:val="single" w:sz="4" w:space="0" w:color="auto"/>
            </w:tcBorders>
            <w:vAlign w:val="center"/>
            <w:hideMark/>
          </w:tcPr>
          <w:p w14:paraId="1AAA7350" w14:textId="77777777" w:rsidR="000E0432" w:rsidRDefault="000E0432" w:rsidP="000E0432">
            <w:pPr>
              <w:pStyle w:val="TAC"/>
              <w:rPr>
                <w:ins w:id="12104" w:author="Huawei" w:date="2021-05-27T14:56:00Z"/>
              </w:rPr>
            </w:pPr>
            <w:ins w:id="12105" w:author="Huawei" w:date="2021-05-27T14:56:00Z">
              <w:r>
                <w:t>70</w:t>
              </w:r>
            </w:ins>
          </w:p>
        </w:tc>
        <w:tc>
          <w:tcPr>
            <w:tcW w:w="1019" w:type="dxa"/>
            <w:tcBorders>
              <w:top w:val="single" w:sz="4" w:space="0" w:color="auto"/>
              <w:left w:val="single" w:sz="4" w:space="0" w:color="auto"/>
              <w:bottom w:val="single" w:sz="4" w:space="0" w:color="auto"/>
              <w:right w:val="single" w:sz="4" w:space="0" w:color="auto"/>
            </w:tcBorders>
            <w:vAlign w:val="center"/>
            <w:hideMark/>
          </w:tcPr>
          <w:p w14:paraId="181690B8" w14:textId="77777777" w:rsidR="000E0432" w:rsidRDefault="000E0432" w:rsidP="000E0432">
            <w:pPr>
              <w:pStyle w:val="TAC"/>
              <w:rPr>
                <w:ins w:id="12106" w:author="Huawei" w:date="2021-05-27T14:56:00Z"/>
              </w:rPr>
            </w:pPr>
            <w:ins w:id="12107" w:author="Huawei" w:date="2021-05-27T14:56:00Z">
              <w:r>
                <w:rPr>
                  <w:lang w:val="en-US" w:eastAsia="zh-CN"/>
                </w:rPr>
                <w:t>25.3</w:t>
              </w:r>
            </w:ins>
          </w:p>
        </w:tc>
      </w:tr>
      <w:tr w:rsidR="000E0432" w14:paraId="47F2DE28" w14:textId="77777777" w:rsidTr="000E0432">
        <w:trPr>
          <w:trHeight w:val="105"/>
          <w:jc w:val="center"/>
          <w:ins w:id="12108" w:author="Huawei" w:date="2021-05-27T14:56:00Z"/>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41A457C" w14:textId="77777777" w:rsidR="000E0432" w:rsidRDefault="000E0432" w:rsidP="000E0432">
            <w:pPr>
              <w:pStyle w:val="TAC"/>
              <w:rPr>
                <w:ins w:id="12109" w:author="Huawei" w:date="2021-05-27T14:56:00Z"/>
              </w:rPr>
            </w:pPr>
          </w:p>
        </w:tc>
        <w:tc>
          <w:tcPr>
            <w:tcW w:w="1398" w:type="dxa"/>
            <w:vMerge/>
            <w:tcBorders>
              <w:top w:val="single" w:sz="4" w:space="0" w:color="auto"/>
              <w:left w:val="single" w:sz="4" w:space="0" w:color="auto"/>
              <w:bottom w:val="single" w:sz="4" w:space="0" w:color="auto"/>
              <w:right w:val="single" w:sz="4" w:space="0" w:color="auto"/>
            </w:tcBorders>
            <w:vAlign w:val="center"/>
            <w:hideMark/>
          </w:tcPr>
          <w:p w14:paraId="2EE8A56D" w14:textId="77777777" w:rsidR="000E0432" w:rsidRDefault="000E0432" w:rsidP="000E0432">
            <w:pPr>
              <w:pStyle w:val="TAC"/>
              <w:rPr>
                <w:ins w:id="12110" w:author="Huawei" w:date="2021-05-27T14:56:00Z"/>
              </w:rPr>
            </w:pPr>
          </w:p>
        </w:tc>
        <w:tc>
          <w:tcPr>
            <w:tcW w:w="1700" w:type="dxa"/>
            <w:tcBorders>
              <w:left w:val="single" w:sz="4" w:space="0" w:color="auto"/>
              <w:bottom w:val="single" w:sz="4" w:space="0" w:color="auto"/>
              <w:right w:val="single" w:sz="4" w:space="0" w:color="auto"/>
            </w:tcBorders>
            <w:vAlign w:val="center"/>
            <w:hideMark/>
          </w:tcPr>
          <w:p w14:paraId="2E1F1859" w14:textId="77777777" w:rsidR="000E0432" w:rsidRDefault="000E0432" w:rsidP="000E0432">
            <w:pPr>
              <w:pStyle w:val="TAC"/>
              <w:rPr>
                <w:ins w:id="12111" w:author="Huawei" w:date="2021-05-27T14:56:00Z"/>
              </w:rPr>
            </w:pPr>
            <w:ins w:id="12112" w:author="Huawei" w:date="2021-05-27T14:56:00Z">
              <w:r w:rsidRPr="00465C10">
                <w:rPr>
                  <w:lang w:val="en-US" w:eastAsia="zh-CN"/>
                </w:rPr>
                <w:t>TDLA30-10, ULA Low</w:t>
              </w:r>
            </w:ins>
          </w:p>
        </w:tc>
        <w:tc>
          <w:tcPr>
            <w:tcW w:w="1621" w:type="dxa"/>
            <w:tcBorders>
              <w:top w:val="single" w:sz="4" w:space="0" w:color="auto"/>
              <w:left w:val="single" w:sz="4" w:space="0" w:color="auto"/>
              <w:bottom w:val="single" w:sz="4" w:space="0" w:color="auto"/>
              <w:right w:val="single" w:sz="4" w:space="0" w:color="auto"/>
            </w:tcBorders>
            <w:vAlign w:val="center"/>
            <w:hideMark/>
          </w:tcPr>
          <w:p w14:paraId="79F5C853" w14:textId="77777777" w:rsidR="000E0432" w:rsidRDefault="000E0432" w:rsidP="000E0432">
            <w:pPr>
              <w:pStyle w:val="TAC"/>
              <w:rPr>
                <w:ins w:id="12113" w:author="Huawei" w:date="2021-05-27T14:56:00Z"/>
                <w:lang w:eastAsia="zh-CN"/>
              </w:rPr>
            </w:pPr>
            <w:ins w:id="12114" w:author="Huawei" w:date="2021-05-27T14:56:00Z">
              <w:r w:rsidRPr="00201813">
                <w:rPr>
                  <w:lang w:eastAsia="zh-CN"/>
                </w:rPr>
                <w:t>M-FR1-A.3.1-1</w:t>
              </w:r>
            </w:ins>
          </w:p>
        </w:tc>
        <w:tc>
          <w:tcPr>
            <w:tcW w:w="1176" w:type="dxa"/>
            <w:tcBorders>
              <w:top w:val="single" w:sz="4" w:space="0" w:color="auto"/>
              <w:left w:val="single" w:sz="4" w:space="0" w:color="auto"/>
              <w:bottom w:val="single" w:sz="4" w:space="0" w:color="auto"/>
              <w:right w:val="single" w:sz="4" w:space="0" w:color="auto"/>
            </w:tcBorders>
            <w:vAlign w:val="center"/>
            <w:hideMark/>
          </w:tcPr>
          <w:p w14:paraId="6513089E" w14:textId="77777777" w:rsidR="000E0432" w:rsidRDefault="000E0432" w:rsidP="000E0432">
            <w:pPr>
              <w:pStyle w:val="TAC"/>
              <w:rPr>
                <w:ins w:id="12115" w:author="Huawei" w:date="2021-05-27T14:56:00Z"/>
              </w:rPr>
            </w:pPr>
            <w:ins w:id="12116" w:author="Huawei" w:date="2021-05-27T14:56:00Z">
              <w:r>
                <w:t>30</w:t>
              </w:r>
            </w:ins>
          </w:p>
        </w:tc>
        <w:tc>
          <w:tcPr>
            <w:tcW w:w="1019" w:type="dxa"/>
            <w:tcBorders>
              <w:top w:val="single" w:sz="4" w:space="0" w:color="auto"/>
              <w:left w:val="single" w:sz="4" w:space="0" w:color="auto"/>
              <w:bottom w:val="single" w:sz="4" w:space="0" w:color="auto"/>
              <w:right w:val="single" w:sz="4" w:space="0" w:color="auto"/>
            </w:tcBorders>
            <w:vAlign w:val="center"/>
            <w:hideMark/>
          </w:tcPr>
          <w:p w14:paraId="263E87F7" w14:textId="77777777" w:rsidR="000E0432" w:rsidRDefault="000E0432" w:rsidP="000E0432">
            <w:pPr>
              <w:pStyle w:val="TAC"/>
              <w:rPr>
                <w:ins w:id="12117" w:author="Huawei" w:date="2021-05-27T14:56:00Z"/>
              </w:rPr>
            </w:pPr>
            <w:ins w:id="12118" w:author="Huawei" w:date="2021-05-27T14:56:00Z">
              <w:r w:rsidRPr="00465C10">
                <w:rPr>
                  <w:lang w:val="en-US" w:eastAsia="zh-CN"/>
                </w:rPr>
                <w:t>2.2</w:t>
              </w:r>
            </w:ins>
          </w:p>
        </w:tc>
      </w:tr>
    </w:tbl>
    <w:p w14:paraId="4B416CB0" w14:textId="77777777" w:rsidR="000E0432" w:rsidRDefault="000E0432" w:rsidP="000E0432">
      <w:pPr>
        <w:rPr>
          <w:ins w:id="12119" w:author="Huawei" w:date="2021-05-27T14:56:00Z"/>
          <w:lang w:eastAsia="zh-CN"/>
        </w:rPr>
      </w:pPr>
    </w:p>
    <w:p w14:paraId="27F372B5" w14:textId="77777777" w:rsidR="000E0432" w:rsidRDefault="000E0432" w:rsidP="000E0432">
      <w:pPr>
        <w:pStyle w:val="TH"/>
        <w:rPr>
          <w:ins w:id="12120" w:author="Huawei" w:date="2021-05-27T14:56:00Z"/>
        </w:rPr>
      </w:pPr>
      <w:ins w:id="12121" w:author="Huawei" w:date="2021-05-27T14:56:00Z">
        <w:r>
          <w:t>Table 11.2.2.1</w:t>
        </w:r>
        <w:r>
          <w:rPr>
            <w:lang w:eastAsia="zh-CN"/>
          </w:rPr>
          <w:t>.1.2</w:t>
        </w:r>
        <w:r>
          <w:t xml:space="preserve">-2: </w:t>
        </w:r>
        <w:r>
          <w:rPr>
            <w:rFonts w:eastAsia="Malgun Gothic"/>
          </w:rPr>
          <w:t>Minimum requirements for PDSCH with Rank 2, 40 MHz Channel Bandwidth, 3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0E0432" w:rsidRPr="00BD6443" w14:paraId="1DD5F0F1" w14:textId="77777777" w:rsidTr="000E0432">
        <w:trPr>
          <w:jc w:val="center"/>
          <w:ins w:id="12122"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41844A44" w14:textId="77777777" w:rsidR="000E0432" w:rsidRPr="00BD6443" w:rsidRDefault="000E0432" w:rsidP="000E0432">
            <w:pPr>
              <w:pStyle w:val="TAH"/>
              <w:rPr>
                <w:ins w:id="12123" w:author="Huawei" w:date="2021-05-27T14:56:00Z"/>
              </w:rPr>
            </w:pPr>
            <w:ins w:id="12124" w:author="Huawei" w:date="2021-05-27T14:56:00Z">
              <w:r w:rsidRPr="00BD6443">
                <w:t>Number of TX antennas</w:t>
              </w:r>
            </w:ins>
          </w:p>
        </w:tc>
        <w:tc>
          <w:tcPr>
            <w:tcW w:w="1398" w:type="dxa"/>
            <w:tcBorders>
              <w:top w:val="single" w:sz="4" w:space="0" w:color="auto"/>
              <w:left w:val="single" w:sz="4" w:space="0" w:color="auto"/>
              <w:bottom w:val="single" w:sz="4" w:space="0" w:color="auto"/>
              <w:right w:val="single" w:sz="4" w:space="0" w:color="auto"/>
            </w:tcBorders>
            <w:vAlign w:val="center"/>
            <w:hideMark/>
          </w:tcPr>
          <w:p w14:paraId="0B21FB9B" w14:textId="77777777" w:rsidR="000E0432" w:rsidRPr="00BD6443" w:rsidRDefault="000E0432" w:rsidP="000E0432">
            <w:pPr>
              <w:pStyle w:val="TAH"/>
              <w:rPr>
                <w:ins w:id="12125" w:author="Huawei" w:date="2021-05-27T14:56:00Z"/>
              </w:rPr>
            </w:pPr>
            <w:ins w:id="12126" w:author="Huawei" w:date="2021-05-27T14:56:00Z">
              <w:r w:rsidRPr="00BD6443">
                <w:t>Number of demodulation branches</w:t>
              </w:r>
            </w:ins>
          </w:p>
        </w:tc>
        <w:tc>
          <w:tcPr>
            <w:tcW w:w="1700" w:type="dxa"/>
            <w:tcBorders>
              <w:top w:val="single" w:sz="4" w:space="0" w:color="auto"/>
              <w:left w:val="single" w:sz="4" w:space="0" w:color="auto"/>
              <w:bottom w:val="single" w:sz="4" w:space="0" w:color="auto"/>
              <w:right w:val="single" w:sz="4" w:space="0" w:color="auto"/>
            </w:tcBorders>
            <w:vAlign w:val="center"/>
            <w:hideMark/>
          </w:tcPr>
          <w:p w14:paraId="31BE282D" w14:textId="20908763" w:rsidR="000E0432" w:rsidRPr="00BD6443" w:rsidRDefault="000E0432" w:rsidP="000E0432">
            <w:pPr>
              <w:pStyle w:val="TAH"/>
              <w:rPr>
                <w:ins w:id="12127" w:author="Huawei" w:date="2021-05-27T14:56:00Z"/>
              </w:rPr>
            </w:pPr>
            <w:ins w:id="12128" w:author="Huawei" w:date="2021-05-27T14:56:00Z">
              <w:r w:rsidRPr="00BD6443">
                <w:t xml:space="preserve">Propagation conditions and correlation matrix (Annex </w:t>
              </w:r>
            </w:ins>
            <w:ins w:id="12129" w:author="Huawei_Modify_After_Meeting" w:date="2021-05-27T17:21:00Z">
              <w:r w:rsidR="008C1CAC">
                <w:t>TBA</w:t>
              </w:r>
            </w:ins>
            <w:ins w:id="12130" w:author="Huawei" w:date="2021-05-27T14:56:00Z">
              <w:del w:id="12131" w:author="Huawei_Modify_After_Meeting" w:date="2021-05-27T17:21:00Z">
                <w:r w:rsidRPr="00BD6443" w:rsidDel="008C1CAC">
                  <w:delText>G</w:delText>
                </w:r>
              </w:del>
              <w:r w:rsidRPr="00BD6443">
                <w:t>)</w:t>
              </w:r>
            </w:ins>
          </w:p>
        </w:tc>
        <w:tc>
          <w:tcPr>
            <w:tcW w:w="1621" w:type="dxa"/>
            <w:tcBorders>
              <w:top w:val="single" w:sz="4" w:space="0" w:color="auto"/>
              <w:left w:val="single" w:sz="4" w:space="0" w:color="auto"/>
              <w:bottom w:val="single" w:sz="4" w:space="0" w:color="auto"/>
              <w:right w:val="single" w:sz="4" w:space="0" w:color="auto"/>
            </w:tcBorders>
            <w:vAlign w:val="center"/>
            <w:hideMark/>
          </w:tcPr>
          <w:p w14:paraId="67180908" w14:textId="77777777" w:rsidR="000E0432" w:rsidRPr="00BD6443" w:rsidRDefault="000E0432" w:rsidP="000E0432">
            <w:pPr>
              <w:pStyle w:val="TAH"/>
              <w:rPr>
                <w:ins w:id="12132" w:author="Huawei" w:date="2021-05-27T14:56:00Z"/>
              </w:rPr>
            </w:pPr>
            <w:ins w:id="12133" w:author="Huawei" w:date="2021-05-27T14:56:00Z">
              <w:r w:rsidRPr="00BD6443">
                <w:t>FRC</w:t>
              </w:r>
              <w:r w:rsidRPr="00BD6443">
                <w:br/>
                <w:t>(Annex A)</w:t>
              </w:r>
            </w:ins>
          </w:p>
        </w:tc>
        <w:tc>
          <w:tcPr>
            <w:tcW w:w="1176" w:type="dxa"/>
            <w:tcBorders>
              <w:top w:val="single" w:sz="4" w:space="0" w:color="auto"/>
              <w:left w:val="single" w:sz="4" w:space="0" w:color="auto"/>
              <w:bottom w:val="single" w:sz="4" w:space="0" w:color="auto"/>
              <w:right w:val="single" w:sz="4" w:space="0" w:color="auto"/>
            </w:tcBorders>
            <w:vAlign w:val="center"/>
            <w:hideMark/>
          </w:tcPr>
          <w:p w14:paraId="201F6B13" w14:textId="77777777" w:rsidR="000E0432" w:rsidRPr="00BD6443" w:rsidRDefault="000E0432" w:rsidP="000E0432">
            <w:pPr>
              <w:pStyle w:val="TAH"/>
              <w:rPr>
                <w:ins w:id="12134" w:author="Huawei" w:date="2021-05-27T14:56:00Z"/>
              </w:rPr>
            </w:pPr>
            <w:ins w:id="12135" w:author="Huawei" w:date="2021-05-27T14:56:00Z">
              <w:r>
                <w:rPr>
                  <w:lang w:val="en-US" w:eastAsia="zh-CN"/>
                </w:rPr>
                <w:t>Fraction of maximum throughput (%)</w:t>
              </w:r>
            </w:ins>
          </w:p>
        </w:tc>
        <w:tc>
          <w:tcPr>
            <w:tcW w:w="1019" w:type="dxa"/>
            <w:tcBorders>
              <w:top w:val="single" w:sz="4" w:space="0" w:color="auto"/>
              <w:left w:val="single" w:sz="4" w:space="0" w:color="auto"/>
              <w:bottom w:val="single" w:sz="4" w:space="0" w:color="auto"/>
              <w:right w:val="single" w:sz="4" w:space="0" w:color="auto"/>
            </w:tcBorders>
            <w:vAlign w:val="center"/>
            <w:hideMark/>
          </w:tcPr>
          <w:p w14:paraId="705B7258" w14:textId="77777777" w:rsidR="000E0432" w:rsidRPr="00BD6443" w:rsidRDefault="000E0432" w:rsidP="000E0432">
            <w:pPr>
              <w:pStyle w:val="TAH"/>
              <w:rPr>
                <w:ins w:id="12136" w:author="Huawei" w:date="2021-05-27T14:56:00Z"/>
              </w:rPr>
            </w:pPr>
            <w:ins w:id="12137" w:author="Huawei" w:date="2021-05-27T14:56:00Z">
              <w:r w:rsidRPr="00BD6443">
                <w:t>SNR</w:t>
              </w:r>
            </w:ins>
          </w:p>
          <w:p w14:paraId="7F3E8DE1" w14:textId="77777777" w:rsidR="000E0432" w:rsidRPr="00BD6443" w:rsidRDefault="000E0432" w:rsidP="000E0432">
            <w:pPr>
              <w:pStyle w:val="TAH"/>
              <w:rPr>
                <w:ins w:id="12138" w:author="Huawei" w:date="2021-05-27T14:56:00Z"/>
              </w:rPr>
            </w:pPr>
            <w:ins w:id="12139" w:author="Huawei" w:date="2021-05-27T14:56:00Z">
              <w:r w:rsidRPr="00BD6443">
                <w:t>(dB)</w:t>
              </w:r>
            </w:ins>
          </w:p>
        </w:tc>
      </w:tr>
      <w:tr w:rsidR="000E0432" w14:paraId="5E6C1054" w14:textId="77777777" w:rsidTr="000E0432">
        <w:trPr>
          <w:trHeight w:val="828"/>
          <w:jc w:val="center"/>
          <w:ins w:id="12140"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33891F4C" w14:textId="77777777" w:rsidR="000E0432" w:rsidRDefault="000E0432" w:rsidP="000E0432">
            <w:pPr>
              <w:pStyle w:val="TAC"/>
              <w:rPr>
                <w:ins w:id="12141" w:author="Huawei" w:date="2021-05-27T14:56:00Z"/>
              </w:rPr>
            </w:pPr>
            <w:ins w:id="12142" w:author="Huawei" w:date="2021-05-27T14:56:00Z">
              <w:r>
                <w:t>2</w:t>
              </w:r>
            </w:ins>
          </w:p>
        </w:tc>
        <w:tc>
          <w:tcPr>
            <w:tcW w:w="1398" w:type="dxa"/>
            <w:tcBorders>
              <w:top w:val="single" w:sz="4" w:space="0" w:color="auto"/>
              <w:left w:val="single" w:sz="4" w:space="0" w:color="auto"/>
              <w:bottom w:val="single" w:sz="4" w:space="0" w:color="auto"/>
              <w:right w:val="single" w:sz="4" w:space="0" w:color="auto"/>
            </w:tcBorders>
            <w:vAlign w:val="center"/>
            <w:hideMark/>
          </w:tcPr>
          <w:p w14:paraId="2E8286F8" w14:textId="77777777" w:rsidR="000E0432" w:rsidRDefault="000E0432" w:rsidP="000E0432">
            <w:pPr>
              <w:pStyle w:val="TAC"/>
              <w:rPr>
                <w:ins w:id="12143" w:author="Huawei" w:date="2021-05-27T14:56:00Z"/>
              </w:rPr>
            </w:pPr>
            <w:ins w:id="12144" w:author="Huawei" w:date="2021-05-27T14:56:00Z">
              <w:r>
                <w:t>2</w:t>
              </w:r>
            </w:ins>
          </w:p>
        </w:tc>
        <w:tc>
          <w:tcPr>
            <w:tcW w:w="1700" w:type="dxa"/>
            <w:tcBorders>
              <w:top w:val="single" w:sz="4" w:space="0" w:color="auto"/>
              <w:left w:val="single" w:sz="4" w:space="0" w:color="auto"/>
              <w:right w:val="single" w:sz="4" w:space="0" w:color="auto"/>
            </w:tcBorders>
            <w:vAlign w:val="center"/>
            <w:hideMark/>
          </w:tcPr>
          <w:p w14:paraId="6080A232" w14:textId="77777777" w:rsidR="000E0432" w:rsidRDefault="000E0432" w:rsidP="000E0432">
            <w:pPr>
              <w:pStyle w:val="TAC"/>
              <w:rPr>
                <w:ins w:id="12145" w:author="Huawei" w:date="2021-05-27T14:56:00Z"/>
              </w:rPr>
            </w:pPr>
            <w:ins w:id="12146" w:author="Huawei" w:date="2021-05-27T14:56:00Z">
              <w:r>
                <w:rPr>
                  <w:lang w:val="en-US" w:eastAsia="zh-CN"/>
                </w:rPr>
                <w:t>TDLA30-10, ULA Low</w:t>
              </w:r>
            </w:ins>
          </w:p>
        </w:tc>
        <w:tc>
          <w:tcPr>
            <w:tcW w:w="1621" w:type="dxa"/>
            <w:tcBorders>
              <w:top w:val="single" w:sz="4" w:space="0" w:color="auto"/>
              <w:left w:val="single" w:sz="4" w:space="0" w:color="auto"/>
              <w:right w:val="single" w:sz="4" w:space="0" w:color="auto"/>
            </w:tcBorders>
            <w:vAlign w:val="center"/>
            <w:hideMark/>
          </w:tcPr>
          <w:p w14:paraId="41DB4AA8" w14:textId="77777777" w:rsidR="000E0432" w:rsidRDefault="000E0432" w:rsidP="000E0432">
            <w:pPr>
              <w:pStyle w:val="TAC"/>
              <w:rPr>
                <w:ins w:id="12147" w:author="Huawei" w:date="2021-05-27T14:56:00Z"/>
                <w:lang w:eastAsia="zh-CN"/>
              </w:rPr>
            </w:pPr>
            <w:ins w:id="12148" w:author="Huawei" w:date="2021-05-27T14:56:00Z">
              <w:r w:rsidRPr="00C1362E">
                <w:t>M-FR1-A.3.2-1</w:t>
              </w:r>
            </w:ins>
          </w:p>
        </w:tc>
        <w:tc>
          <w:tcPr>
            <w:tcW w:w="1176" w:type="dxa"/>
            <w:tcBorders>
              <w:top w:val="single" w:sz="4" w:space="0" w:color="auto"/>
              <w:left w:val="single" w:sz="4" w:space="0" w:color="auto"/>
              <w:right w:val="single" w:sz="4" w:space="0" w:color="auto"/>
            </w:tcBorders>
            <w:vAlign w:val="center"/>
            <w:hideMark/>
          </w:tcPr>
          <w:p w14:paraId="14CBD77D" w14:textId="77777777" w:rsidR="000E0432" w:rsidRDefault="000E0432" w:rsidP="000E0432">
            <w:pPr>
              <w:pStyle w:val="TAC"/>
              <w:rPr>
                <w:ins w:id="12149" w:author="Huawei" w:date="2021-05-27T14:56:00Z"/>
              </w:rPr>
            </w:pPr>
            <w:ins w:id="12150" w:author="Huawei" w:date="2021-05-27T14:56:00Z">
              <w:r>
                <w:t>70</w:t>
              </w:r>
            </w:ins>
          </w:p>
        </w:tc>
        <w:tc>
          <w:tcPr>
            <w:tcW w:w="1019" w:type="dxa"/>
            <w:tcBorders>
              <w:top w:val="single" w:sz="4" w:space="0" w:color="auto"/>
              <w:left w:val="single" w:sz="4" w:space="0" w:color="auto"/>
              <w:right w:val="single" w:sz="4" w:space="0" w:color="auto"/>
            </w:tcBorders>
            <w:vAlign w:val="center"/>
            <w:hideMark/>
          </w:tcPr>
          <w:p w14:paraId="6B16A2AF" w14:textId="77777777" w:rsidR="000E0432" w:rsidRDefault="000E0432" w:rsidP="000E0432">
            <w:pPr>
              <w:pStyle w:val="TAC"/>
              <w:rPr>
                <w:ins w:id="12151" w:author="Huawei" w:date="2021-05-27T14:56:00Z"/>
              </w:rPr>
            </w:pPr>
            <w:ins w:id="12152" w:author="Huawei" w:date="2021-05-27T14:56:00Z">
              <w:r>
                <w:rPr>
                  <w:lang w:val="en-US" w:eastAsia="zh-CN"/>
                </w:rPr>
                <w:t>19.8</w:t>
              </w:r>
            </w:ins>
          </w:p>
        </w:tc>
      </w:tr>
    </w:tbl>
    <w:p w14:paraId="72BB50FC" w14:textId="77777777" w:rsidR="000E0432" w:rsidRDefault="000E0432" w:rsidP="000E0432">
      <w:pPr>
        <w:rPr>
          <w:ins w:id="12153" w:author="Huawei" w:date="2021-05-27T14:56:00Z"/>
        </w:rPr>
      </w:pPr>
    </w:p>
    <w:p w14:paraId="171ED806" w14:textId="30E9529C" w:rsidR="000E0432" w:rsidRDefault="000E0432" w:rsidP="000E0432">
      <w:pPr>
        <w:pStyle w:val="5"/>
        <w:rPr>
          <w:ins w:id="12154" w:author="Huawei" w:date="2021-05-27T14:56:00Z"/>
          <w:lang w:val="nb-NO" w:eastAsia="zh-CN"/>
        </w:rPr>
      </w:pPr>
      <w:ins w:id="12155" w:author="Huawei" w:date="2021-05-27T14:56:00Z">
        <w:r w:rsidRPr="0006234D">
          <w:rPr>
            <w:lang w:val="nb-NO" w:eastAsia="zh-CN"/>
          </w:rPr>
          <w:t>11.2.2.1.2</w:t>
        </w:r>
      </w:ins>
      <w:ins w:id="12156" w:author="Huawei_Modify_After_Meeting" w:date="2021-05-27T16:35:00Z">
        <w:r w:rsidR="00C475CF">
          <w:rPr>
            <w:lang w:val="nb-NO" w:eastAsia="zh-CN"/>
          </w:rPr>
          <w:tab/>
        </w:r>
      </w:ins>
      <w:ins w:id="12157" w:author="Huawei" w:date="2021-05-27T14:56:00Z">
        <w:del w:id="12158" w:author="Huawei_Modify_After_Meeting" w:date="2021-05-27T16:35:00Z">
          <w:r w:rsidRPr="0006234D" w:rsidDel="00C475CF">
            <w:rPr>
              <w:lang w:val="nb-NO" w:eastAsia="zh-CN"/>
            </w:rPr>
            <w:delText xml:space="preserve"> </w:delText>
          </w:r>
        </w:del>
        <w:r w:rsidRPr="0006234D">
          <w:rPr>
            <w:lang w:val="nb-NO" w:eastAsia="zh-CN"/>
          </w:rPr>
          <w:t>Performance requirements for PDCCH</w:t>
        </w:r>
      </w:ins>
    </w:p>
    <w:p w14:paraId="1552170E" w14:textId="77777777" w:rsidR="000E0432" w:rsidRDefault="000E0432" w:rsidP="00C475CF">
      <w:pPr>
        <w:pStyle w:val="H6"/>
        <w:rPr>
          <w:ins w:id="12159" w:author="Huawei" w:date="2021-05-27T14:56:00Z"/>
          <w:lang w:eastAsia="zh-CN"/>
        </w:rPr>
      </w:pPr>
      <w:ins w:id="12160" w:author="Huawei" w:date="2021-05-27T14:56:00Z">
        <w:r>
          <w:rPr>
            <w:lang w:eastAsia="zh-CN"/>
          </w:rPr>
          <w:t>11.2.2.1.2.1</w:t>
        </w:r>
        <w:r>
          <w:rPr>
            <w:lang w:eastAsia="zh-CN"/>
          </w:rPr>
          <w:tab/>
          <w:t>General</w:t>
        </w:r>
      </w:ins>
    </w:p>
    <w:p w14:paraId="094B2265" w14:textId="77777777" w:rsidR="000E0432" w:rsidRPr="0021076E" w:rsidRDefault="000E0432" w:rsidP="000E0432">
      <w:pPr>
        <w:rPr>
          <w:ins w:id="12161" w:author="Huawei" w:date="2021-05-27T14:56:00Z"/>
        </w:rPr>
      </w:pPr>
      <w:ins w:id="12162" w:author="Huawei" w:date="2021-05-27T14:56:00Z">
        <w:r>
          <w:t>The receiver characteristics of the PDCCH are determined by the probability of miss-detection of the Downlink Scheduling Grant (Pm-dsg).</w:t>
        </w:r>
      </w:ins>
    </w:p>
    <w:p w14:paraId="227339E9" w14:textId="77777777" w:rsidR="000E0432" w:rsidRDefault="000E0432" w:rsidP="000E0432">
      <w:pPr>
        <w:pStyle w:val="TH"/>
        <w:rPr>
          <w:ins w:id="12163" w:author="Huawei" w:date="2021-05-27T14:56:00Z"/>
        </w:rPr>
      </w:pPr>
      <w:ins w:id="12164" w:author="Huawei" w:date="2021-05-27T14:56:00Z">
        <w:r>
          <w:t>Table: 11.2.2.1.2.1-1 Test parameters for</w:t>
        </w:r>
        <w:r w:rsidRPr="00D66D54">
          <w:t xml:space="preserve"> </w:t>
        </w:r>
        <w:r>
          <w:t xml:space="preserve">PDCCH testing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2"/>
        <w:gridCol w:w="6787"/>
      </w:tblGrid>
      <w:tr w:rsidR="000E0432" w14:paraId="64407ECC" w14:textId="77777777" w:rsidTr="000E0432">
        <w:trPr>
          <w:jc w:val="center"/>
          <w:ins w:id="1216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3981627B" w14:textId="77777777" w:rsidR="000E0432" w:rsidRDefault="000E0432" w:rsidP="000E0432">
            <w:pPr>
              <w:pStyle w:val="TAH"/>
              <w:snapToGrid w:val="0"/>
              <w:rPr>
                <w:ins w:id="12166" w:author="Huawei" w:date="2021-05-27T14:56:00Z"/>
                <w:rFonts w:cs="Arial"/>
              </w:rPr>
            </w:pPr>
            <w:ins w:id="12167" w:author="Huawei" w:date="2021-05-27T14:56:00Z">
              <w:r>
                <w:rPr>
                  <w:rFonts w:cs="Arial"/>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3ABE36C" w14:textId="77777777" w:rsidR="000E0432" w:rsidRDefault="000E0432" w:rsidP="000E0432">
            <w:pPr>
              <w:pStyle w:val="TAH"/>
              <w:snapToGrid w:val="0"/>
              <w:rPr>
                <w:ins w:id="12168" w:author="Huawei" w:date="2021-05-27T14:56:00Z"/>
                <w:rFonts w:cs="Arial"/>
              </w:rPr>
            </w:pPr>
            <w:ins w:id="12169" w:author="Huawei" w:date="2021-05-27T14:56:00Z">
              <w:r>
                <w:rPr>
                  <w:rFonts w:cs="Arial"/>
                </w:rPr>
                <w:t>Value</w:t>
              </w:r>
            </w:ins>
          </w:p>
        </w:tc>
      </w:tr>
      <w:tr w:rsidR="000E0432" w14:paraId="6B164086" w14:textId="77777777" w:rsidTr="000E0432">
        <w:trPr>
          <w:jc w:val="center"/>
          <w:ins w:id="1217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194D4CC7" w14:textId="77777777" w:rsidR="000E0432" w:rsidRDefault="000E0432" w:rsidP="000E0432">
            <w:pPr>
              <w:pStyle w:val="TAL"/>
              <w:rPr>
                <w:ins w:id="12171" w:author="Huawei" w:date="2021-05-27T14:56:00Z"/>
              </w:rPr>
            </w:pPr>
            <w:ins w:id="12172" w:author="Huawei" w:date="2021-05-27T14:56:00Z">
              <w:r>
                <w:t>Cyclic prefi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5871AA7" w14:textId="77777777" w:rsidR="000E0432" w:rsidRDefault="000E0432" w:rsidP="000E0432">
            <w:pPr>
              <w:pStyle w:val="TAC"/>
              <w:rPr>
                <w:ins w:id="12173" w:author="Huawei" w:date="2021-05-27T14:56:00Z"/>
                <w:lang w:eastAsia="zh-CN"/>
              </w:rPr>
            </w:pPr>
            <w:ins w:id="12174" w:author="Huawei" w:date="2021-05-27T14:56:00Z">
              <w:r>
                <w:rPr>
                  <w:lang w:eastAsia="zh-CN"/>
                </w:rPr>
                <w:t>Normal</w:t>
              </w:r>
            </w:ins>
          </w:p>
        </w:tc>
      </w:tr>
      <w:tr w:rsidR="000E0432" w14:paraId="5FB2F737" w14:textId="77777777" w:rsidTr="000E0432">
        <w:trPr>
          <w:jc w:val="center"/>
          <w:ins w:id="1217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4FB635F0" w14:textId="77777777" w:rsidR="000E0432" w:rsidRDefault="000E0432" w:rsidP="000E0432">
            <w:pPr>
              <w:pStyle w:val="TAL"/>
              <w:rPr>
                <w:ins w:id="12176" w:author="Huawei" w:date="2021-05-27T14:56:00Z"/>
              </w:rPr>
            </w:pPr>
            <w:ins w:id="12177" w:author="Huawei" w:date="2021-05-27T14:56:00Z">
              <w:r>
                <w:t>Default TDD UL-DL pattern (Note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C400956" w14:textId="77777777" w:rsidR="000E0432" w:rsidRDefault="000E0432" w:rsidP="000E0432">
            <w:pPr>
              <w:pStyle w:val="TAC"/>
              <w:rPr>
                <w:ins w:id="12178" w:author="Huawei" w:date="2021-05-27T14:56:00Z"/>
              </w:rPr>
            </w:pPr>
            <w:ins w:id="12179" w:author="Huawei" w:date="2021-05-27T14:56:00Z">
              <w:r>
                <w:t>7D1S2U, S=6D:4G:4U</w:t>
              </w:r>
            </w:ins>
          </w:p>
        </w:tc>
      </w:tr>
      <w:tr w:rsidR="000E0432" w14:paraId="6362409B" w14:textId="77777777" w:rsidTr="000E0432">
        <w:trPr>
          <w:jc w:val="center"/>
          <w:ins w:id="1218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6FC2E40D" w14:textId="77777777" w:rsidR="000E0432" w:rsidRDefault="000E0432" w:rsidP="000E0432">
            <w:pPr>
              <w:pStyle w:val="TAL"/>
              <w:rPr>
                <w:ins w:id="12181" w:author="Huawei" w:date="2021-05-27T14:56:00Z"/>
              </w:rPr>
            </w:pPr>
            <w:ins w:id="12182" w:author="Huawei" w:date="2021-05-27T14:56:00Z">
              <w:r>
                <w:t>DM-RS sequence gene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B3B638" w14:textId="77777777" w:rsidR="000E0432" w:rsidRDefault="000E0432" w:rsidP="000E0432">
            <w:pPr>
              <w:pStyle w:val="TAC"/>
              <w:rPr>
                <w:ins w:id="12183" w:author="Huawei" w:date="2021-05-27T14:56:00Z"/>
              </w:rPr>
            </w:pPr>
            <w:ins w:id="12184" w:author="Huawei" w:date="2021-05-27T14:56:00Z">
              <w:r>
                <w:t>N</w:t>
              </w:r>
              <w:r>
                <w:rPr>
                  <w:vertAlign w:val="subscript"/>
                </w:rPr>
                <w:t>ID</w:t>
              </w:r>
              <w:r>
                <w:t>=0</w:t>
              </w:r>
            </w:ins>
          </w:p>
        </w:tc>
      </w:tr>
      <w:tr w:rsidR="000E0432" w14:paraId="102775E7" w14:textId="77777777" w:rsidTr="000E0432">
        <w:trPr>
          <w:jc w:val="center"/>
          <w:ins w:id="1218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4B557856" w14:textId="77777777" w:rsidR="000E0432" w:rsidRDefault="000E0432" w:rsidP="000E0432">
            <w:pPr>
              <w:pStyle w:val="TAL"/>
              <w:rPr>
                <w:ins w:id="12186" w:author="Huawei" w:date="2021-05-27T14:56:00Z"/>
              </w:rPr>
            </w:pPr>
            <w:ins w:id="12187" w:author="Huawei" w:date="2021-05-27T14:56:00Z">
              <w:r>
                <w:t>Frequency domain resource allocation for CORE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8F66904" w14:textId="77777777" w:rsidR="000E0432" w:rsidRDefault="000E0432" w:rsidP="000E0432">
            <w:pPr>
              <w:pStyle w:val="TAC"/>
              <w:rPr>
                <w:ins w:id="12188" w:author="Huawei" w:date="2021-05-27T14:56:00Z"/>
                <w:lang w:eastAsia="zh-CN"/>
              </w:rPr>
            </w:pPr>
            <w:ins w:id="12189" w:author="Huawei" w:date="2021-05-27T14:56:00Z">
              <w:r>
                <w:rPr>
                  <w:lang w:eastAsia="zh-CN"/>
                </w:rPr>
                <w:t>Start from RB = 0 with contiguous RB allocation</w:t>
              </w:r>
            </w:ins>
          </w:p>
        </w:tc>
      </w:tr>
      <w:tr w:rsidR="000E0432" w14:paraId="35EAFFFF" w14:textId="77777777" w:rsidTr="000E0432">
        <w:trPr>
          <w:jc w:val="center"/>
          <w:ins w:id="1219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54E2E247" w14:textId="77777777" w:rsidR="000E0432" w:rsidRDefault="000E0432" w:rsidP="000E0432">
            <w:pPr>
              <w:pStyle w:val="TAL"/>
              <w:rPr>
                <w:ins w:id="12191" w:author="Huawei" w:date="2021-05-27T14:56:00Z"/>
              </w:rPr>
            </w:pPr>
            <w:ins w:id="12192" w:author="Huawei" w:date="2021-05-27T14:56:00Z">
              <w:r>
                <w:t>CCE to REG mapping 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F0FA2F3" w14:textId="77777777" w:rsidR="000E0432" w:rsidRDefault="000E0432" w:rsidP="000E0432">
            <w:pPr>
              <w:pStyle w:val="TAC"/>
              <w:rPr>
                <w:ins w:id="12193" w:author="Huawei" w:date="2021-05-27T14:56:00Z"/>
              </w:rPr>
            </w:pPr>
            <w:ins w:id="12194" w:author="Huawei" w:date="2021-05-27T14:56:00Z">
              <w:r>
                <w:t>Interleaved</w:t>
              </w:r>
            </w:ins>
          </w:p>
        </w:tc>
      </w:tr>
      <w:tr w:rsidR="000E0432" w14:paraId="203050AD" w14:textId="77777777" w:rsidTr="000E0432">
        <w:trPr>
          <w:jc w:val="center"/>
          <w:ins w:id="1219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136BAA90" w14:textId="77777777" w:rsidR="000E0432" w:rsidRDefault="000E0432" w:rsidP="000E0432">
            <w:pPr>
              <w:pStyle w:val="TAL"/>
              <w:rPr>
                <w:ins w:id="12196" w:author="Huawei" w:date="2021-05-27T14:56:00Z"/>
              </w:rPr>
            </w:pPr>
            <w:ins w:id="12197" w:author="Huawei" w:date="2021-05-27T14:56:00Z">
              <w:r>
                <w:t>Interleaver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47B1062" w14:textId="77777777" w:rsidR="000E0432" w:rsidRDefault="000E0432" w:rsidP="000E0432">
            <w:pPr>
              <w:pStyle w:val="TAC"/>
              <w:rPr>
                <w:ins w:id="12198" w:author="Huawei" w:date="2021-05-27T14:56:00Z"/>
                <w:lang w:eastAsia="zh-CN"/>
              </w:rPr>
            </w:pPr>
            <w:ins w:id="12199" w:author="Huawei" w:date="2021-05-27T14:56:00Z">
              <w:r>
                <w:rPr>
                  <w:lang w:eastAsia="zh-CN"/>
                </w:rPr>
                <w:t>3</w:t>
              </w:r>
            </w:ins>
          </w:p>
        </w:tc>
      </w:tr>
      <w:tr w:rsidR="000E0432" w14:paraId="3F419B15" w14:textId="77777777" w:rsidTr="000E0432">
        <w:trPr>
          <w:jc w:val="center"/>
          <w:ins w:id="1220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7893C4DA" w14:textId="77777777" w:rsidR="000E0432" w:rsidRDefault="000E0432" w:rsidP="000E0432">
            <w:pPr>
              <w:pStyle w:val="TAL"/>
              <w:rPr>
                <w:ins w:id="12201" w:author="Huawei" w:date="2021-05-27T14:56:00Z"/>
              </w:rPr>
            </w:pPr>
            <w:ins w:id="12202" w:author="Huawei" w:date="2021-05-27T14:56:00Z">
              <w: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7F3CE63" w14:textId="77777777" w:rsidR="000E0432" w:rsidRDefault="000E0432" w:rsidP="000E0432">
            <w:pPr>
              <w:pStyle w:val="TAC"/>
              <w:rPr>
                <w:ins w:id="12203" w:author="Huawei" w:date="2021-05-27T14:56:00Z"/>
                <w:lang w:eastAsia="zh-CN"/>
              </w:rPr>
            </w:pPr>
            <w:ins w:id="12204" w:author="Huawei" w:date="2021-05-27T14:56:00Z">
              <w:r>
                <w:rPr>
                  <w:lang w:eastAsia="zh-CN"/>
                </w:rPr>
                <w:t>6 for test with aggregation level 8</w:t>
              </w:r>
              <w:r>
                <w:rPr>
                  <w:lang w:eastAsia="zh-CN"/>
                </w:rPr>
                <w:br/>
                <w:t>2 for others</w:t>
              </w:r>
            </w:ins>
          </w:p>
        </w:tc>
      </w:tr>
      <w:tr w:rsidR="000E0432" w14:paraId="5C70C235" w14:textId="77777777" w:rsidTr="000E0432">
        <w:trPr>
          <w:jc w:val="center"/>
          <w:ins w:id="1220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52E75CC7" w14:textId="77777777" w:rsidR="000E0432" w:rsidRDefault="000E0432" w:rsidP="000E0432">
            <w:pPr>
              <w:pStyle w:val="TAL"/>
              <w:rPr>
                <w:ins w:id="12206" w:author="Huawei" w:date="2021-05-27T14:56:00Z"/>
              </w:rPr>
            </w:pPr>
            <w:ins w:id="12207" w:author="Huawei" w:date="2021-05-27T14:56:00Z">
              <w:r>
                <w:rPr>
                  <w:rFonts w:cs="Arial"/>
                  <w:lang w:eastAsia="zh-CN"/>
                </w:rPr>
                <w:t>Shift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0DF2A91" w14:textId="77777777" w:rsidR="000E0432" w:rsidRDefault="000E0432" w:rsidP="000E0432">
            <w:pPr>
              <w:pStyle w:val="TAC"/>
              <w:rPr>
                <w:ins w:id="12208" w:author="Huawei" w:date="2021-05-27T14:56:00Z"/>
                <w:lang w:eastAsia="zh-CN"/>
              </w:rPr>
            </w:pPr>
            <w:ins w:id="12209" w:author="Huawei" w:date="2021-05-27T14:56:00Z">
              <w:r>
                <w:rPr>
                  <w:lang w:eastAsia="zh-CN"/>
                </w:rPr>
                <w:t>0</w:t>
              </w:r>
            </w:ins>
          </w:p>
        </w:tc>
      </w:tr>
      <w:tr w:rsidR="000E0432" w14:paraId="4CFBA561" w14:textId="77777777" w:rsidTr="000E0432">
        <w:trPr>
          <w:jc w:val="center"/>
          <w:ins w:id="1221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6CD75AAB" w14:textId="77777777" w:rsidR="000E0432" w:rsidRDefault="000E0432" w:rsidP="000E0432">
            <w:pPr>
              <w:pStyle w:val="TAL"/>
              <w:rPr>
                <w:ins w:id="12211" w:author="Huawei" w:date="2021-05-27T14:56:00Z"/>
                <w:rFonts w:cs="Arial"/>
                <w:lang w:eastAsia="zh-CN"/>
              </w:rPr>
            </w:pPr>
            <w:ins w:id="12212" w:author="Huawei" w:date="2021-05-27T14:56:00Z">
              <w:r>
                <w:t>Slots for PDCCH monitor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CBE5626" w14:textId="77777777" w:rsidR="000E0432" w:rsidRDefault="000E0432" w:rsidP="000E0432">
            <w:pPr>
              <w:pStyle w:val="TAC"/>
              <w:rPr>
                <w:ins w:id="12213" w:author="Huawei" w:date="2021-05-27T14:56:00Z"/>
                <w:lang w:eastAsia="zh-CN"/>
              </w:rPr>
            </w:pPr>
            <w:ins w:id="12214" w:author="Huawei" w:date="2021-05-27T14:56:00Z">
              <w:r>
                <w:rPr>
                  <w:lang w:eastAsia="zh-CN"/>
                </w:rPr>
                <w:t>Each slot</w:t>
              </w:r>
            </w:ins>
          </w:p>
        </w:tc>
      </w:tr>
      <w:tr w:rsidR="000E0432" w14:paraId="3F5871C2" w14:textId="77777777" w:rsidTr="000E0432">
        <w:trPr>
          <w:jc w:val="center"/>
          <w:ins w:id="12215"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6D044F34" w14:textId="77777777" w:rsidR="000E0432" w:rsidRDefault="000E0432" w:rsidP="000E0432">
            <w:pPr>
              <w:pStyle w:val="TAL"/>
              <w:rPr>
                <w:ins w:id="12216" w:author="Huawei" w:date="2021-05-27T14:56:00Z"/>
                <w:rFonts w:cs="Arial"/>
                <w:lang w:eastAsia="zh-CN"/>
              </w:rPr>
            </w:pPr>
            <w:ins w:id="12217" w:author="Huawei" w:date="2021-05-27T14:56:00Z">
              <w:r>
                <w:t xml:space="preserve">Number of PDCCH candidates for the tested </w:t>
              </w:r>
              <w:r>
                <w:rPr>
                  <w:szCs w:val="18"/>
                  <w:lang w:val="fr-FR"/>
                </w:rPr>
                <w:t>aggregation lev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5F7D58" w14:textId="77777777" w:rsidR="000E0432" w:rsidRDefault="000E0432" w:rsidP="000E0432">
            <w:pPr>
              <w:pStyle w:val="TAC"/>
              <w:rPr>
                <w:ins w:id="12218" w:author="Huawei" w:date="2021-05-27T14:56:00Z"/>
                <w:lang w:eastAsia="zh-CN"/>
              </w:rPr>
            </w:pPr>
            <w:ins w:id="12219" w:author="Huawei" w:date="2021-05-27T14:56:00Z">
              <w:r>
                <w:rPr>
                  <w:lang w:eastAsia="zh-CN"/>
                </w:rPr>
                <w:t>1</w:t>
              </w:r>
            </w:ins>
          </w:p>
        </w:tc>
      </w:tr>
      <w:tr w:rsidR="000E0432" w14:paraId="5309CECE" w14:textId="77777777" w:rsidTr="000E0432">
        <w:trPr>
          <w:jc w:val="center"/>
          <w:ins w:id="12220" w:author="Huawei" w:date="2021-05-27T14:56:00Z"/>
        </w:trPr>
        <w:tc>
          <w:tcPr>
            <w:tcW w:w="0" w:type="auto"/>
            <w:tcBorders>
              <w:top w:val="single" w:sz="4" w:space="0" w:color="auto"/>
              <w:left w:val="single" w:sz="4" w:space="0" w:color="auto"/>
              <w:bottom w:val="single" w:sz="4" w:space="0" w:color="auto"/>
              <w:right w:val="single" w:sz="4" w:space="0" w:color="auto"/>
            </w:tcBorders>
            <w:vAlign w:val="center"/>
            <w:hideMark/>
          </w:tcPr>
          <w:p w14:paraId="3F1102AF" w14:textId="77777777" w:rsidR="000E0432" w:rsidRDefault="000E0432" w:rsidP="000E0432">
            <w:pPr>
              <w:pStyle w:val="TAL"/>
              <w:rPr>
                <w:ins w:id="12221" w:author="Huawei" w:date="2021-05-27T14:56:00Z"/>
                <w:rFonts w:cs="Arial"/>
                <w:lang w:eastAsia="zh-CN"/>
              </w:rPr>
            </w:pPr>
            <w:ins w:id="12222" w:author="Huawei" w:date="2021-05-27T14:56:00Z">
              <w:r>
                <w:t>PDCCH Precoding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AA0B9EF" w14:textId="77777777" w:rsidR="000E0432" w:rsidRDefault="000E0432" w:rsidP="000E0432">
            <w:pPr>
              <w:pStyle w:val="TAC"/>
              <w:jc w:val="left"/>
              <w:rPr>
                <w:ins w:id="12223" w:author="Huawei" w:date="2021-05-27T14:56:00Z"/>
                <w:lang w:eastAsia="zh-CN"/>
              </w:rPr>
            </w:pPr>
            <w:ins w:id="12224" w:author="Huawei" w:date="2021-05-27T14:56:00Z">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ins>
          </w:p>
        </w:tc>
      </w:tr>
      <w:tr w:rsidR="000E0432" w14:paraId="1726EC4D" w14:textId="77777777" w:rsidTr="000E0432">
        <w:trPr>
          <w:jc w:val="center"/>
          <w:ins w:id="12225"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A4F8B87" w14:textId="77777777" w:rsidR="000E0432" w:rsidRDefault="000E0432" w:rsidP="000E0432">
            <w:pPr>
              <w:pStyle w:val="TAL"/>
              <w:rPr>
                <w:ins w:id="12226" w:author="Huawei" w:date="2021-05-27T14:56:00Z"/>
              </w:rPr>
            </w:pPr>
            <w:ins w:id="12227" w:author="Huawei" w:date="2021-05-27T14:56:00Z">
              <w:r>
                <w:t>Note 1</w:t>
              </w:r>
              <w:r>
                <w:rPr>
                  <w:lang w:eastAsia="zh-CN"/>
                </w:rPr>
                <w:t>:</w:t>
              </w:r>
              <w:r>
                <w:tab/>
                <w:t>The same requirements are applicable to TDD with different UL-DL patterns.</w:t>
              </w:r>
            </w:ins>
          </w:p>
          <w:p w14:paraId="18A899F4" w14:textId="77777777" w:rsidR="000E0432" w:rsidRDefault="000E0432" w:rsidP="000E0432">
            <w:pPr>
              <w:pStyle w:val="TAL"/>
              <w:rPr>
                <w:ins w:id="12228" w:author="Huawei" w:date="2021-05-27T14:56:00Z"/>
              </w:rPr>
            </w:pPr>
            <w:ins w:id="12229" w:author="Huawei" w:date="2021-05-27T14:56:00Z">
              <w:r w:rsidRPr="0097309A">
                <w:t>Note 2:</w:t>
              </w:r>
              <w:r w:rsidRPr="0097309A">
                <w:tab/>
                <w:t>SSB, TRS, CSI-RS, and/or other unspecified test parameters with respect to TS 38.101-4 [</w:t>
              </w:r>
              <w:r>
                <w:t>TBA</w:t>
              </w:r>
              <w:r w:rsidRPr="0097309A">
                <w:t>] are left up to test implementation, if transmitted or needed.</w:t>
              </w:r>
            </w:ins>
          </w:p>
        </w:tc>
      </w:tr>
    </w:tbl>
    <w:p w14:paraId="4B440476" w14:textId="77777777" w:rsidR="000E0432" w:rsidRPr="0021076E" w:rsidRDefault="000E0432" w:rsidP="000E0432">
      <w:pPr>
        <w:rPr>
          <w:ins w:id="12230" w:author="Huawei" w:date="2021-05-27T14:56:00Z"/>
          <w:lang w:eastAsia="zh-CN"/>
        </w:rPr>
      </w:pPr>
    </w:p>
    <w:p w14:paraId="0B6C0F71" w14:textId="77777777" w:rsidR="000E0432" w:rsidRDefault="000E0432" w:rsidP="00C475CF">
      <w:pPr>
        <w:pStyle w:val="H6"/>
        <w:rPr>
          <w:ins w:id="12231" w:author="Huawei" w:date="2021-05-27T14:56:00Z"/>
        </w:rPr>
      </w:pPr>
      <w:ins w:id="12232" w:author="Huawei" w:date="2021-05-27T14:56:00Z">
        <w:r>
          <w:t>11.2.2.1.2.2</w:t>
        </w:r>
        <w:r>
          <w:tab/>
        </w:r>
        <w:r>
          <w:rPr>
            <w:lang w:eastAsia="zh-CN"/>
          </w:rPr>
          <w:t>Minimum requirements</w:t>
        </w:r>
      </w:ins>
    </w:p>
    <w:p w14:paraId="4B991D18" w14:textId="77777777" w:rsidR="000E0432" w:rsidRDefault="000E0432" w:rsidP="000E0432">
      <w:pPr>
        <w:rPr>
          <w:ins w:id="12233" w:author="Huawei" w:date="2021-05-27T14:56:00Z"/>
        </w:rPr>
      </w:pPr>
      <w:ins w:id="12234" w:author="Huawei" w:date="2021-05-27T14:56:00Z">
        <w:r>
          <w:t>The Pm-dsg shall be equal to or smaller than 1%, for the cases stated in Table 11.2.2</w:t>
        </w:r>
        <w:r>
          <w:rPr>
            <w:lang w:eastAsia="zh-CN"/>
          </w:rPr>
          <w:t>.1.2.2</w:t>
        </w:r>
        <w:r>
          <w:t>-1 at the given SNR with the test parameters stated in Table 11.2.2</w:t>
        </w:r>
        <w:r>
          <w:rPr>
            <w:lang w:eastAsia="zh-CN"/>
          </w:rPr>
          <w:t>.1.2.1</w:t>
        </w:r>
        <w:r>
          <w:t>-1</w:t>
        </w:r>
        <w:r>
          <w:rPr>
            <w:lang w:eastAsia="zh-CN"/>
          </w:rPr>
          <w:t>.</w:t>
        </w:r>
      </w:ins>
    </w:p>
    <w:p w14:paraId="4BFE00A7" w14:textId="77777777" w:rsidR="000E0432" w:rsidRDefault="000E0432" w:rsidP="000E0432">
      <w:pPr>
        <w:pStyle w:val="TH"/>
        <w:rPr>
          <w:ins w:id="12235" w:author="Huawei" w:date="2021-05-27T14:56:00Z"/>
        </w:rPr>
      </w:pPr>
      <w:ins w:id="12236" w:author="Huawei" w:date="2021-05-27T14:56:00Z">
        <w:r>
          <w:t xml:space="preserve">Table </w:t>
        </w:r>
        <w:r w:rsidRPr="006B70F3">
          <w:t>11.2.2.1.2.2</w:t>
        </w:r>
        <w:r>
          <w:t xml:space="preserve">-1: </w:t>
        </w:r>
        <w:r>
          <w:rPr>
            <w:rFonts w:eastAsia="Malgun Gothic"/>
          </w:rPr>
          <w:t>Minimum requirements for PDCCH, 40 MHz Channel Bandwidth, 30 kHz SCS</w:t>
        </w:r>
      </w:ins>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134"/>
        <w:gridCol w:w="1134"/>
        <w:gridCol w:w="1304"/>
        <w:gridCol w:w="1531"/>
        <w:gridCol w:w="1474"/>
        <w:gridCol w:w="907"/>
        <w:gridCol w:w="703"/>
      </w:tblGrid>
      <w:tr w:rsidR="000E0432" w14:paraId="1D23D9E9" w14:textId="77777777" w:rsidTr="000E0432">
        <w:trPr>
          <w:trHeight w:val="495"/>
          <w:jc w:val="center"/>
          <w:ins w:id="12237" w:author="Huawei" w:date="2021-05-27T14:56:00Z"/>
        </w:trPr>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14:paraId="6A6BE5D3" w14:textId="77777777" w:rsidR="000E0432" w:rsidRPr="00BD6443" w:rsidRDefault="000E0432" w:rsidP="000E0432">
            <w:pPr>
              <w:pStyle w:val="TAH"/>
              <w:rPr>
                <w:ins w:id="12238" w:author="Huawei" w:date="2021-05-27T14:56:00Z"/>
              </w:rPr>
            </w:pPr>
            <w:ins w:id="12239" w:author="Huawei" w:date="2021-05-27T14:56:00Z">
              <w:r>
                <w:t>Antenna configuration</w:t>
              </w:r>
            </w:ins>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85CC3B7" w14:textId="77777777" w:rsidR="000E0432" w:rsidRDefault="000E0432" w:rsidP="000E0432">
            <w:pPr>
              <w:pStyle w:val="TAH"/>
              <w:rPr>
                <w:ins w:id="12240" w:author="Huawei" w:date="2021-05-27T14:56:00Z"/>
                <w:szCs w:val="18"/>
                <w:lang w:val="en-US" w:eastAsia="zh-CN"/>
              </w:rPr>
            </w:pPr>
            <w:ins w:id="12241" w:author="Huawei" w:date="2021-05-27T14:56:00Z">
              <w:r>
                <w:rPr>
                  <w:szCs w:val="18"/>
                  <w:lang w:val="en-US" w:eastAsia="zh-CN"/>
                </w:rPr>
                <w:t>CORESET RB</w:t>
              </w:r>
            </w:ins>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CD2B2F" w14:textId="77777777" w:rsidR="000E0432" w:rsidRDefault="000E0432" w:rsidP="000E0432">
            <w:pPr>
              <w:pStyle w:val="TAH"/>
              <w:rPr>
                <w:ins w:id="12242" w:author="Huawei" w:date="2021-05-27T14:56:00Z"/>
                <w:rFonts w:cs="Arial"/>
                <w:bCs/>
                <w:color w:val="000000"/>
                <w:szCs w:val="18"/>
                <w:lang w:val="en-US" w:eastAsia="zh-CN"/>
              </w:rPr>
            </w:pPr>
            <w:ins w:id="12243" w:author="Huawei" w:date="2021-05-27T14:56:00Z">
              <w:r>
                <w:rPr>
                  <w:rFonts w:cs="Arial"/>
                  <w:bCs/>
                  <w:color w:val="000000"/>
                  <w:szCs w:val="18"/>
                </w:rPr>
                <w:t>CORESET duration</w:t>
              </w:r>
            </w:ins>
          </w:p>
        </w:tc>
        <w:tc>
          <w:tcPr>
            <w:tcW w:w="1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EFE6C89" w14:textId="77777777" w:rsidR="000E0432" w:rsidRDefault="000E0432" w:rsidP="000E0432">
            <w:pPr>
              <w:pStyle w:val="TAH"/>
              <w:rPr>
                <w:ins w:id="12244" w:author="Huawei" w:date="2021-05-27T14:56:00Z"/>
                <w:szCs w:val="18"/>
                <w:lang w:val="fr-FR"/>
              </w:rPr>
            </w:pPr>
            <w:ins w:id="12245" w:author="Huawei" w:date="2021-05-27T14:56:00Z">
              <w:r>
                <w:rPr>
                  <w:szCs w:val="18"/>
                  <w:lang w:val="fr-FR"/>
                </w:rPr>
                <w:t>Aggregation level</w:t>
              </w:r>
            </w:ins>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96A208" w14:textId="77777777" w:rsidR="000E0432" w:rsidRDefault="000E0432" w:rsidP="000E0432">
            <w:pPr>
              <w:pStyle w:val="TAH"/>
              <w:rPr>
                <w:ins w:id="12246" w:author="Huawei" w:date="2021-05-27T14:56:00Z"/>
                <w:szCs w:val="18"/>
                <w:lang w:val="fr-FR"/>
              </w:rPr>
            </w:pPr>
            <w:ins w:id="12247" w:author="Huawei" w:date="2021-05-27T14:56:00Z">
              <w:r>
                <w:rPr>
                  <w:szCs w:val="18"/>
                </w:rPr>
                <w:t>FRC (Annex A)</w:t>
              </w:r>
            </w:ins>
          </w:p>
        </w:tc>
        <w:tc>
          <w:tcPr>
            <w:tcW w:w="147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AD2D3B7" w14:textId="0D9B8B0C" w:rsidR="000E0432" w:rsidRDefault="000E0432" w:rsidP="000E0432">
            <w:pPr>
              <w:pStyle w:val="TAH"/>
              <w:rPr>
                <w:ins w:id="12248" w:author="Huawei" w:date="2021-05-27T14:56:00Z"/>
                <w:szCs w:val="18"/>
                <w:lang w:val="en-US" w:eastAsia="zh-CN"/>
              </w:rPr>
            </w:pPr>
            <w:ins w:id="12249" w:author="Huawei" w:date="2021-05-27T14:56:00Z">
              <w:r w:rsidRPr="00BD6443">
                <w:t xml:space="preserve">Propagation conditions and correlation matrix (Annex </w:t>
              </w:r>
            </w:ins>
            <w:ins w:id="12250" w:author="Huawei_Modify_After_Meeting" w:date="2021-05-27T17:21:00Z">
              <w:r w:rsidR="008C1CAC">
                <w:t>TBA</w:t>
              </w:r>
            </w:ins>
            <w:ins w:id="12251" w:author="Huawei" w:date="2021-05-27T14:56:00Z">
              <w:del w:id="12252" w:author="Huawei_Modify_After_Meeting" w:date="2021-05-27T17:21:00Z">
                <w:r w:rsidRPr="00BD6443" w:rsidDel="008C1CAC">
                  <w:delText>G</w:delText>
                </w:r>
              </w:del>
              <w:r w:rsidRPr="00BD6443">
                <w:t>)</w:t>
              </w:r>
              <w:del w:id="12253" w:author="Huawei_Modify_After_Meeting" w:date="2021-05-27T17:21:00Z">
                <w:r w:rsidDel="008C1CAC">
                  <w:rPr>
                    <w:szCs w:val="18"/>
                    <w:lang w:val="fr-FR"/>
                  </w:rPr>
                  <w:delText>)</w:delText>
                </w:r>
              </w:del>
            </w:ins>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510DFE9" w14:textId="77777777" w:rsidR="000E0432" w:rsidRDefault="000E0432" w:rsidP="000E0432">
            <w:pPr>
              <w:pStyle w:val="TAH"/>
              <w:rPr>
                <w:ins w:id="12254" w:author="Huawei" w:date="2021-05-27T14:56:00Z"/>
                <w:szCs w:val="18"/>
                <w:lang w:val="en-US" w:eastAsia="zh-CN"/>
              </w:rPr>
            </w:pPr>
            <w:ins w:id="12255" w:author="Huawei" w:date="2021-05-27T14:56:00Z">
              <w:r>
                <w:rPr>
                  <w:szCs w:val="18"/>
                  <w:lang w:val="en-US" w:eastAsia="zh-CN"/>
                </w:rPr>
                <w:t>Pm-dsg (%)</w:t>
              </w:r>
            </w:ins>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36AAB9C" w14:textId="77777777" w:rsidR="000E0432" w:rsidRDefault="000E0432" w:rsidP="000E0432">
            <w:pPr>
              <w:pStyle w:val="TAH"/>
              <w:rPr>
                <w:ins w:id="12256" w:author="Huawei" w:date="2021-05-27T14:56:00Z"/>
                <w:szCs w:val="18"/>
              </w:rPr>
            </w:pPr>
            <w:ins w:id="12257" w:author="Huawei" w:date="2021-05-27T14:56:00Z">
              <w:r>
                <w:rPr>
                  <w:szCs w:val="18"/>
                </w:rPr>
                <w:t>SNR</w:t>
              </w:r>
            </w:ins>
          </w:p>
          <w:p w14:paraId="6E4661D3" w14:textId="77777777" w:rsidR="000E0432" w:rsidRDefault="000E0432" w:rsidP="000E0432">
            <w:pPr>
              <w:pStyle w:val="TAH"/>
              <w:rPr>
                <w:ins w:id="12258" w:author="Huawei" w:date="2021-05-27T14:56:00Z"/>
                <w:szCs w:val="18"/>
                <w:lang w:val="en-US" w:eastAsia="zh-CN"/>
              </w:rPr>
            </w:pPr>
            <w:ins w:id="12259" w:author="Huawei" w:date="2021-05-27T14:56:00Z">
              <w:r>
                <w:rPr>
                  <w:szCs w:val="18"/>
                </w:rPr>
                <w:t>(dB)</w:t>
              </w:r>
            </w:ins>
          </w:p>
        </w:tc>
      </w:tr>
      <w:tr w:rsidR="000E0432" w14:paraId="4E1F86C9" w14:textId="77777777" w:rsidTr="000E0432">
        <w:trPr>
          <w:trHeight w:val="225"/>
          <w:jc w:val="center"/>
          <w:ins w:id="12260" w:author="Huawei" w:date="2021-05-27T14:56:00Z"/>
        </w:trPr>
        <w:tc>
          <w:tcPr>
            <w:tcW w:w="1038" w:type="dxa"/>
            <w:tcBorders>
              <w:top w:val="single" w:sz="4" w:space="0" w:color="auto"/>
              <w:left w:val="single" w:sz="4" w:space="0" w:color="auto"/>
              <w:bottom w:val="single" w:sz="4" w:space="0" w:color="auto"/>
              <w:right w:val="single" w:sz="4" w:space="0" w:color="auto"/>
            </w:tcBorders>
            <w:vAlign w:val="center"/>
          </w:tcPr>
          <w:p w14:paraId="036B75AC" w14:textId="77777777" w:rsidR="000E0432" w:rsidRDefault="000E0432" w:rsidP="000E0432">
            <w:pPr>
              <w:pStyle w:val="TAC"/>
              <w:rPr>
                <w:ins w:id="12261" w:author="Huawei" w:date="2021-05-27T14:56:00Z"/>
                <w:szCs w:val="18"/>
                <w:lang w:val="en-US" w:eastAsia="zh-CN"/>
              </w:rPr>
            </w:pPr>
            <w:ins w:id="12262" w:author="Huawei" w:date="2021-05-27T14:56:00Z">
              <w:r>
                <w:rPr>
                  <w:szCs w:val="18"/>
                  <w:lang w:val="en-US" w:eastAsia="zh-CN"/>
                </w:rPr>
                <w:t>1x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4C8DF989" w14:textId="77777777" w:rsidR="000E0432" w:rsidRDefault="000E0432" w:rsidP="000E0432">
            <w:pPr>
              <w:pStyle w:val="TAC"/>
              <w:rPr>
                <w:ins w:id="12263" w:author="Huawei" w:date="2021-05-27T14:56:00Z"/>
                <w:szCs w:val="18"/>
                <w:lang w:val="en-US" w:eastAsia="zh-CN"/>
              </w:rPr>
            </w:pPr>
            <w:ins w:id="12264" w:author="Huawei" w:date="2021-05-27T14:56:00Z">
              <w:r>
                <w:rPr>
                  <w:szCs w:val="18"/>
                  <w:lang w:val="en-US" w:eastAsia="zh-CN"/>
                </w:rPr>
                <w:t>102</w:t>
              </w:r>
            </w:ins>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DAAE37E" w14:textId="77777777" w:rsidR="000E0432" w:rsidRDefault="000E0432" w:rsidP="000E0432">
            <w:pPr>
              <w:pStyle w:val="TAC"/>
              <w:rPr>
                <w:ins w:id="12265" w:author="Huawei" w:date="2021-05-27T14:56:00Z"/>
                <w:szCs w:val="18"/>
                <w:lang w:val="en-US" w:eastAsia="zh-CN"/>
              </w:rPr>
            </w:pPr>
            <w:ins w:id="12266" w:author="Huawei" w:date="2021-05-27T14:56:00Z">
              <w:r>
                <w:rPr>
                  <w:szCs w:val="18"/>
                  <w:lang w:val="en-US" w:eastAsia="zh-CN"/>
                </w:rPr>
                <w:t>1</w:t>
              </w:r>
            </w:ins>
          </w:p>
        </w:tc>
        <w:tc>
          <w:tcPr>
            <w:tcW w:w="1304" w:type="dxa"/>
            <w:tcBorders>
              <w:top w:val="single" w:sz="4" w:space="0" w:color="auto"/>
              <w:left w:val="single" w:sz="4" w:space="0" w:color="auto"/>
              <w:bottom w:val="single" w:sz="4" w:space="0" w:color="auto"/>
              <w:right w:val="single" w:sz="4" w:space="0" w:color="auto"/>
            </w:tcBorders>
            <w:vAlign w:val="center"/>
            <w:hideMark/>
          </w:tcPr>
          <w:p w14:paraId="1FE65A1A" w14:textId="77777777" w:rsidR="000E0432" w:rsidRDefault="000E0432" w:rsidP="000E0432">
            <w:pPr>
              <w:pStyle w:val="TAC"/>
              <w:rPr>
                <w:ins w:id="12267" w:author="Huawei" w:date="2021-05-27T14:56:00Z"/>
                <w:szCs w:val="18"/>
                <w:lang w:val="en-US" w:eastAsia="zh-CN"/>
              </w:rPr>
            </w:pPr>
            <w:ins w:id="12268" w:author="Huawei" w:date="2021-05-27T14:56:00Z">
              <w:r>
                <w:rPr>
                  <w:szCs w:val="18"/>
                  <w:lang w:val="en-US" w:eastAsia="zh-CN"/>
                </w:rPr>
                <w:t>2</w:t>
              </w:r>
            </w:ins>
          </w:p>
        </w:tc>
        <w:tc>
          <w:tcPr>
            <w:tcW w:w="1531" w:type="dxa"/>
            <w:tcBorders>
              <w:top w:val="single" w:sz="4" w:space="0" w:color="auto"/>
              <w:left w:val="single" w:sz="4" w:space="0" w:color="auto"/>
              <w:bottom w:val="single" w:sz="4" w:space="0" w:color="auto"/>
              <w:right w:val="single" w:sz="4" w:space="0" w:color="auto"/>
            </w:tcBorders>
            <w:vAlign w:val="center"/>
            <w:hideMark/>
          </w:tcPr>
          <w:p w14:paraId="631B5EB3" w14:textId="77777777" w:rsidR="000E0432" w:rsidRPr="00762AFB" w:rsidRDefault="000E0432" w:rsidP="000E0432">
            <w:pPr>
              <w:pStyle w:val="TAC"/>
              <w:rPr>
                <w:ins w:id="12269" w:author="Huawei" w:date="2021-05-27T14:56:00Z"/>
              </w:rPr>
            </w:pPr>
            <w:ins w:id="12270" w:author="Huawei" w:date="2021-05-27T14:56:00Z">
              <w:r w:rsidRPr="00762AFB">
                <w:t>M-FR1-A.3.4-1</w:t>
              </w:r>
            </w:ins>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2C0CEF44" w14:textId="77777777" w:rsidR="000E0432" w:rsidRDefault="000E0432" w:rsidP="000E0432">
            <w:pPr>
              <w:pStyle w:val="TAC"/>
              <w:rPr>
                <w:ins w:id="12271" w:author="Huawei" w:date="2021-05-27T14:56:00Z"/>
                <w:szCs w:val="18"/>
                <w:lang w:val="en-US" w:eastAsia="zh-CN"/>
              </w:rPr>
            </w:pPr>
            <w:ins w:id="12272" w:author="Huawei" w:date="2021-05-27T14:56:00Z">
              <w:r>
                <w:rPr>
                  <w:szCs w:val="18"/>
                  <w:lang w:val="en-US" w:eastAsia="zh-CN"/>
                </w:rPr>
                <w:t>TDLA30-10, Low</w:t>
              </w:r>
            </w:ins>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0743CF4F" w14:textId="77777777" w:rsidR="000E0432" w:rsidRDefault="000E0432" w:rsidP="000E0432">
            <w:pPr>
              <w:pStyle w:val="TAC"/>
              <w:rPr>
                <w:ins w:id="12273" w:author="Huawei" w:date="2021-05-27T14:56:00Z"/>
                <w:szCs w:val="18"/>
                <w:lang w:val="en-US" w:eastAsia="zh-CN"/>
              </w:rPr>
            </w:pPr>
            <w:ins w:id="12274" w:author="Huawei" w:date="2021-05-27T14:56:00Z">
              <w:r>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4F74C7BD" w14:textId="77777777" w:rsidR="000E0432" w:rsidRDefault="000E0432" w:rsidP="000E0432">
            <w:pPr>
              <w:pStyle w:val="TAC"/>
              <w:rPr>
                <w:ins w:id="12275" w:author="Huawei" w:date="2021-05-27T14:56:00Z"/>
                <w:szCs w:val="18"/>
                <w:lang w:val="en-US" w:eastAsia="zh-CN"/>
              </w:rPr>
            </w:pPr>
            <w:ins w:id="12276" w:author="Huawei" w:date="2021-05-27T14:56:00Z">
              <w:r>
                <w:rPr>
                  <w:szCs w:val="18"/>
                  <w:lang w:val="en-US" w:eastAsia="zh-CN"/>
                </w:rPr>
                <w:t>7.0</w:t>
              </w:r>
            </w:ins>
          </w:p>
        </w:tc>
      </w:tr>
      <w:tr w:rsidR="000E0432" w14:paraId="58169F29" w14:textId="77777777" w:rsidTr="000E0432">
        <w:trPr>
          <w:trHeight w:val="225"/>
          <w:jc w:val="center"/>
          <w:ins w:id="12277" w:author="Huawei" w:date="2021-05-27T14:56:00Z"/>
        </w:trPr>
        <w:tc>
          <w:tcPr>
            <w:tcW w:w="1038" w:type="dxa"/>
            <w:tcBorders>
              <w:top w:val="single" w:sz="4" w:space="0" w:color="auto"/>
              <w:left w:val="single" w:sz="4" w:space="0" w:color="auto"/>
              <w:bottom w:val="single" w:sz="4" w:space="0" w:color="auto"/>
              <w:right w:val="single" w:sz="4" w:space="0" w:color="auto"/>
            </w:tcBorders>
            <w:vAlign w:val="center"/>
          </w:tcPr>
          <w:p w14:paraId="2A82A0CA" w14:textId="77777777" w:rsidR="000E0432" w:rsidRDefault="000E0432" w:rsidP="000E0432">
            <w:pPr>
              <w:pStyle w:val="TAC"/>
              <w:rPr>
                <w:ins w:id="12278" w:author="Huawei" w:date="2021-05-27T14:56:00Z"/>
                <w:szCs w:val="18"/>
                <w:lang w:val="en-US" w:eastAsia="zh-CN"/>
              </w:rPr>
            </w:pPr>
            <w:ins w:id="12279" w:author="Huawei" w:date="2021-05-27T14:56:00Z">
              <w:r>
                <w:rPr>
                  <w:szCs w:val="18"/>
                  <w:lang w:val="en-US" w:eastAsia="zh-CN"/>
                </w:rPr>
                <w:t>1x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705F4211" w14:textId="77777777" w:rsidR="000E0432" w:rsidRDefault="000E0432" w:rsidP="000E0432">
            <w:pPr>
              <w:pStyle w:val="TAC"/>
              <w:rPr>
                <w:ins w:id="12280" w:author="Huawei" w:date="2021-05-27T14:56:00Z"/>
                <w:szCs w:val="18"/>
                <w:lang w:val="en-US" w:eastAsia="zh-CN"/>
              </w:rPr>
            </w:pPr>
            <w:ins w:id="12281" w:author="Huawei" w:date="2021-05-27T14:56:00Z">
              <w:r>
                <w:rPr>
                  <w:szCs w:val="18"/>
                  <w:lang w:val="en-US" w:eastAsia="zh-CN"/>
                </w:rPr>
                <w:t>102</w:t>
              </w:r>
            </w:ins>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1767A78" w14:textId="77777777" w:rsidR="000E0432" w:rsidRDefault="000E0432" w:rsidP="000E0432">
            <w:pPr>
              <w:pStyle w:val="TAC"/>
              <w:rPr>
                <w:ins w:id="12282" w:author="Huawei" w:date="2021-05-27T14:56:00Z"/>
                <w:szCs w:val="18"/>
                <w:lang w:val="en-US" w:eastAsia="zh-CN"/>
              </w:rPr>
            </w:pPr>
            <w:ins w:id="12283" w:author="Huawei" w:date="2021-05-27T14:56:00Z">
              <w:r>
                <w:rPr>
                  <w:szCs w:val="18"/>
                  <w:lang w:val="en-US" w:eastAsia="zh-CN"/>
                </w:rPr>
                <w:t>1</w:t>
              </w:r>
            </w:ins>
          </w:p>
        </w:tc>
        <w:tc>
          <w:tcPr>
            <w:tcW w:w="1304" w:type="dxa"/>
            <w:tcBorders>
              <w:top w:val="single" w:sz="4" w:space="0" w:color="auto"/>
              <w:left w:val="single" w:sz="4" w:space="0" w:color="auto"/>
              <w:bottom w:val="single" w:sz="4" w:space="0" w:color="auto"/>
              <w:right w:val="single" w:sz="4" w:space="0" w:color="auto"/>
            </w:tcBorders>
            <w:vAlign w:val="center"/>
            <w:hideMark/>
          </w:tcPr>
          <w:p w14:paraId="0944FD7A" w14:textId="77777777" w:rsidR="000E0432" w:rsidRDefault="000E0432" w:rsidP="000E0432">
            <w:pPr>
              <w:pStyle w:val="TAC"/>
              <w:rPr>
                <w:ins w:id="12284" w:author="Huawei" w:date="2021-05-27T14:56:00Z"/>
                <w:szCs w:val="18"/>
                <w:lang w:val="en-US" w:eastAsia="zh-CN"/>
              </w:rPr>
            </w:pPr>
            <w:ins w:id="12285" w:author="Huawei" w:date="2021-05-27T14:56:00Z">
              <w:r>
                <w:rPr>
                  <w:szCs w:val="18"/>
                  <w:lang w:val="en-US" w:eastAsia="zh-CN"/>
                </w:rPr>
                <w:t>4</w:t>
              </w:r>
            </w:ins>
          </w:p>
        </w:tc>
        <w:tc>
          <w:tcPr>
            <w:tcW w:w="1531" w:type="dxa"/>
            <w:tcBorders>
              <w:top w:val="single" w:sz="4" w:space="0" w:color="auto"/>
              <w:left w:val="single" w:sz="4" w:space="0" w:color="auto"/>
              <w:bottom w:val="single" w:sz="4" w:space="0" w:color="auto"/>
              <w:right w:val="single" w:sz="4" w:space="0" w:color="auto"/>
            </w:tcBorders>
            <w:vAlign w:val="center"/>
            <w:hideMark/>
          </w:tcPr>
          <w:p w14:paraId="36BCE76B" w14:textId="77777777" w:rsidR="000E0432" w:rsidRPr="00762AFB" w:rsidRDefault="000E0432" w:rsidP="000E0432">
            <w:pPr>
              <w:pStyle w:val="TAC"/>
              <w:rPr>
                <w:ins w:id="12286" w:author="Huawei" w:date="2021-05-27T14:56:00Z"/>
              </w:rPr>
            </w:pPr>
            <w:ins w:id="12287" w:author="Huawei" w:date="2021-05-27T14:56:00Z">
              <w:r w:rsidRPr="00762AFB">
                <w:t>M-FR1-A.3.4-1</w:t>
              </w:r>
            </w:ins>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0806D342" w14:textId="77777777" w:rsidR="000E0432" w:rsidRPr="00DB7DDD" w:rsidRDefault="000E0432" w:rsidP="000E0432">
            <w:pPr>
              <w:pStyle w:val="TAC"/>
              <w:rPr>
                <w:ins w:id="12288" w:author="Huawei" w:date="2021-05-27T14:56:00Z"/>
                <w:szCs w:val="18"/>
                <w:lang w:val="en-US" w:eastAsia="zh-CN"/>
              </w:rPr>
            </w:pPr>
            <w:ins w:id="12289" w:author="Huawei" w:date="2021-05-27T14:56:00Z">
              <w:r w:rsidRPr="00DB7DDD">
                <w:rPr>
                  <w:szCs w:val="18"/>
                  <w:lang w:val="en-US" w:eastAsia="zh-CN"/>
                </w:rPr>
                <w:t>TDLA30-10, Low</w:t>
              </w:r>
            </w:ins>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08E34739" w14:textId="77777777" w:rsidR="000E0432" w:rsidRPr="00DB7DDD" w:rsidRDefault="000E0432" w:rsidP="000E0432">
            <w:pPr>
              <w:pStyle w:val="TAC"/>
              <w:rPr>
                <w:ins w:id="12290" w:author="Huawei" w:date="2021-05-27T14:56:00Z"/>
                <w:szCs w:val="18"/>
                <w:lang w:val="en-US" w:eastAsia="zh-CN"/>
              </w:rPr>
            </w:pPr>
            <w:ins w:id="12291" w:author="Huawei" w:date="2021-05-27T14:56:00Z">
              <w:r w:rsidRPr="00DB7DDD">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12300AAF" w14:textId="77777777" w:rsidR="000E0432" w:rsidRPr="00DB7DDD" w:rsidRDefault="000E0432" w:rsidP="000E0432">
            <w:pPr>
              <w:pStyle w:val="TAC"/>
              <w:rPr>
                <w:ins w:id="12292" w:author="Huawei" w:date="2021-05-27T14:56:00Z"/>
                <w:szCs w:val="18"/>
                <w:lang w:val="en-US" w:eastAsia="zh-CN"/>
              </w:rPr>
            </w:pPr>
            <w:ins w:id="12293" w:author="Huawei" w:date="2021-05-27T14:56:00Z">
              <w:r w:rsidRPr="00DB7DDD">
                <w:rPr>
                  <w:szCs w:val="18"/>
                  <w:lang w:val="en-US" w:eastAsia="zh-CN"/>
                </w:rPr>
                <w:t>4.9</w:t>
              </w:r>
            </w:ins>
          </w:p>
        </w:tc>
      </w:tr>
      <w:tr w:rsidR="000E0432" w14:paraId="153B4EFA" w14:textId="77777777" w:rsidTr="000E0432">
        <w:trPr>
          <w:trHeight w:val="225"/>
          <w:jc w:val="center"/>
          <w:ins w:id="12294" w:author="Huawei" w:date="2021-05-27T14:56:00Z"/>
        </w:trPr>
        <w:tc>
          <w:tcPr>
            <w:tcW w:w="1038" w:type="dxa"/>
            <w:tcBorders>
              <w:top w:val="single" w:sz="4" w:space="0" w:color="auto"/>
              <w:left w:val="single" w:sz="4" w:space="0" w:color="auto"/>
              <w:bottom w:val="single" w:sz="4" w:space="0" w:color="auto"/>
              <w:right w:val="single" w:sz="4" w:space="0" w:color="auto"/>
            </w:tcBorders>
            <w:vAlign w:val="center"/>
          </w:tcPr>
          <w:p w14:paraId="76E4BB96" w14:textId="77777777" w:rsidR="000E0432" w:rsidRDefault="000E0432" w:rsidP="000E0432">
            <w:pPr>
              <w:pStyle w:val="TAC"/>
              <w:rPr>
                <w:ins w:id="12295" w:author="Huawei" w:date="2021-05-27T14:56:00Z"/>
                <w:szCs w:val="18"/>
                <w:lang w:val="en-US" w:eastAsia="zh-CN"/>
              </w:rPr>
            </w:pPr>
            <w:ins w:id="12296" w:author="Huawei" w:date="2021-05-27T14:56:00Z">
              <w:r>
                <w:rPr>
                  <w:szCs w:val="18"/>
                  <w:lang w:val="en-US" w:eastAsia="zh-CN"/>
                </w:rPr>
                <w:t>2x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3FFD6593" w14:textId="77777777" w:rsidR="000E0432" w:rsidRDefault="000E0432" w:rsidP="000E0432">
            <w:pPr>
              <w:pStyle w:val="TAC"/>
              <w:rPr>
                <w:ins w:id="12297" w:author="Huawei" w:date="2021-05-27T14:56:00Z"/>
                <w:szCs w:val="18"/>
                <w:lang w:val="en-US" w:eastAsia="zh-CN"/>
              </w:rPr>
            </w:pPr>
            <w:ins w:id="12298" w:author="Huawei" w:date="2021-05-27T14:56:00Z">
              <w:r>
                <w:rPr>
                  <w:szCs w:val="18"/>
                  <w:lang w:val="en-US" w:eastAsia="zh-CN"/>
                </w:rPr>
                <w:t>90</w:t>
              </w:r>
            </w:ins>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72E8A72" w14:textId="77777777" w:rsidR="000E0432" w:rsidRDefault="000E0432" w:rsidP="000E0432">
            <w:pPr>
              <w:pStyle w:val="TAC"/>
              <w:rPr>
                <w:ins w:id="12299" w:author="Huawei" w:date="2021-05-27T14:56:00Z"/>
                <w:szCs w:val="18"/>
                <w:lang w:val="en-US" w:eastAsia="zh-CN"/>
              </w:rPr>
            </w:pPr>
            <w:ins w:id="12300" w:author="Huawei" w:date="2021-05-27T14:56:00Z">
              <w:r>
                <w:rPr>
                  <w:szCs w:val="18"/>
                  <w:lang w:val="en-US" w:eastAsia="zh-CN"/>
                </w:rPr>
                <w:t>1</w:t>
              </w:r>
            </w:ins>
          </w:p>
        </w:tc>
        <w:tc>
          <w:tcPr>
            <w:tcW w:w="1304" w:type="dxa"/>
            <w:tcBorders>
              <w:top w:val="single" w:sz="4" w:space="0" w:color="auto"/>
              <w:left w:val="single" w:sz="4" w:space="0" w:color="auto"/>
              <w:bottom w:val="single" w:sz="4" w:space="0" w:color="auto"/>
              <w:right w:val="single" w:sz="4" w:space="0" w:color="auto"/>
            </w:tcBorders>
            <w:vAlign w:val="center"/>
            <w:hideMark/>
          </w:tcPr>
          <w:p w14:paraId="4F8233A5" w14:textId="77777777" w:rsidR="000E0432" w:rsidRDefault="000E0432" w:rsidP="000E0432">
            <w:pPr>
              <w:pStyle w:val="TAC"/>
              <w:rPr>
                <w:ins w:id="12301" w:author="Huawei" w:date="2021-05-27T14:56:00Z"/>
                <w:szCs w:val="18"/>
                <w:lang w:val="en-US" w:eastAsia="zh-CN"/>
              </w:rPr>
            </w:pPr>
            <w:ins w:id="12302" w:author="Huawei" w:date="2021-05-27T14:56:00Z">
              <w:r>
                <w:rPr>
                  <w:szCs w:val="18"/>
                  <w:lang w:val="en-US" w:eastAsia="zh-CN"/>
                </w:rPr>
                <w:t>8</w:t>
              </w:r>
            </w:ins>
          </w:p>
        </w:tc>
        <w:tc>
          <w:tcPr>
            <w:tcW w:w="1531" w:type="dxa"/>
            <w:tcBorders>
              <w:top w:val="single" w:sz="4" w:space="0" w:color="auto"/>
              <w:left w:val="single" w:sz="4" w:space="0" w:color="auto"/>
              <w:bottom w:val="single" w:sz="4" w:space="0" w:color="auto"/>
              <w:right w:val="single" w:sz="4" w:space="0" w:color="auto"/>
            </w:tcBorders>
            <w:vAlign w:val="center"/>
            <w:hideMark/>
          </w:tcPr>
          <w:p w14:paraId="51042113" w14:textId="77777777" w:rsidR="000E0432" w:rsidRPr="00762AFB" w:rsidRDefault="000E0432" w:rsidP="000E0432">
            <w:pPr>
              <w:pStyle w:val="TAC"/>
              <w:rPr>
                <w:ins w:id="12303" w:author="Huawei" w:date="2021-05-27T14:56:00Z"/>
              </w:rPr>
            </w:pPr>
            <w:ins w:id="12304" w:author="Huawei" w:date="2021-05-27T14:56:00Z">
              <w:r w:rsidRPr="00762AFB">
                <w:t>M-FR1-A.3.4-1</w:t>
              </w:r>
            </w:ins>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2675B177" w14:textId="77777777" w:rsidR="000E0432" w:rsidRPr="00DB7DDD" w:rsidRDefault="000E0432" w:rsidP="000E0432">
            <w:pPr>
              <w:pStyle w:val="TAC"/>
              <w:rPr>
                <w:ins w:id="12305" w:author="Huawei" w:date="2021-05-27T14:56:00Z"/>
                <w:szCs w:val="18"/>
                <w:lang w:val="en-US" w:eastAsia="zh-CN"/>
              </w:rPr>
            </w:pPr>
            <w:ins w:id="12306" w:author="Huawei" w:date="2021-05-27T14:56:00Z">
              <w:r w:rsidRPr="00DB7DDD">
                <w:rPr>
                  <w:szCs w:val="18"/>
                  <w:lang w:val="en-US" w:eastAsia="zh-CN"/>
                </w:rPr>
                <w:t>TDLA30-10, Low</w:t>
              </w:r>
            </w:ins>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0C25FAB9" w14:textId="77777777" w:rsidR="000E0432" w:rsidRPr="00DB7DDD" w:rsidRDefault="000E0432" w:rsidP="000E0432">
            <w:pPr>
              <w:pStyle w:val="TAC"/>
              <w:rPr>
                <w:ins w:id="12307" w:author="Huawei" w:date="2021-05-27T14:56:00Z"/>
                <w:szCs w:val="18"/>
                <w:lang w:val="en-US" w:eastAsia="zh-CN"/>
              </w:rPr>
            </w:pPr>
            <w:ins w:id="12308" w:author="Huawei" w:date="2021-05-27T14:56:00Z">
              <w:r w:rsidRPr="00DB7DDD">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2810528A" w14:textId="77777777" w:rsidR="000E0432" w:rsidRPr="00DB7DDD" w:rsidRDefault="000E0432" w:rsidP="000E0432">
            <w:pPr>
              <w:pStyle w:val="TAC"/>
              <w:rPr>
                <w:ins w:id="12309" w:author="Huawei" w:date="2021-05-27T14:56:00Z"/>
                <w:szCs w:val="18"/>
                <w:lang w:val="en-US" w:eastAsia="zh-CN"/>
              </w:rPr>
            </w:pPr>
            <w:ins w:id="12310" w:author="Huawei" w:date="2021-05-27T14:56:00Z">
              <w:r w:rsidRPr="00DB7DDD">
                <w:rPr>
                  <w:szCs w:val="18"/>
                  <w:lang w:val="en-US" w:eastAsia="zh-CN"/>
                </w:rPr>
                <w:t>-0.7</w:t>
              </w:r>
            </w:ins>
          </w:p>
        </w:tc>
      </w:tr>
    </w:tbl>
    <w:p w14:paraId="1F51944E" w14:textId="77777777" w:rsidR="000E0432" w:rsidRDefault="000E0432" w:rsidP="000E0432">
      <w:pPr>
        <w:rPr>
          <w:ins w:id="12311" w:author="Huawei" w:date="2021-05-27T14:56:00Z"/>
        </w:rPr>
      </w:pPr>
    </w:p>
    <w:p w14:paraId="17B332C1" w14:textId="77777777" w:rsidR="000E0432" w:rsidRPr="0006234D" w:rsidRDefault="000E0432" w:rsidP="000E0432">
      <w:pPr>
        <w:pStyle w:val="40"/>
        <w:rPr>
          <w:ins w:id="12312" w:author="Huawei" w:date="2021-05-27T14:56:00Z"/>
          <w:lang w:val="nb-NO" w:eastAsia="zh-CN"/>
        </w:rPr>
      </w:pPr>
      <w:ins w:id="12313" w:author="Huawei" w:date="2021-05-27T14:56:00Z">
        <w:r>
          <w:rPr>
            <w:lang w:val="nb-NO" w:eastAsia="zh-CN"/>
          </w:rPr>
          <w:t>11.2.2.2</w:t>
        </w:r>
        <w:r>
          <w:rPr>
            <w:lang w:val="nb-NO" w:eastAsia="zh-CN"/>
          </w:rPr>
          <w:tab/>
        </w:r>
        <w:r w:rsidRPr="0006234D">
          <w:rPr>
            <w:lang w:val="nb-NO" w:eastAsia="zh-CN"/>
          </w:rPr>
          <w:t xml:space="preserve">Performance </w:t>
        </w:r>
        <w:r>
          <w:rPr>
            <w:lang w:val="nb-NO" w:eastAsia="zh-CN"/>
          </w:rPr>
          <w:t>r</w:t>
        </w:r>
        <w:r w:rsidRPr="0006234D">
          <w:rPr>
            <w:lang w:val="nb-NO" w:eastAsia="zh-CN"/>
          </w:rPr>
          <w:t>equirements for IAB type 2-O</w:t>
        </w:r>
      </w:ins>
    </w:p>
    <w:p w14:paraId="50AED55A" w14:textId="77777777" w:rsidR="000E0432" w:rsidRDefault="000E0432" w:rsidP="000E0432">
      <w:pPr>
        <w:pStyle w:val="5"/>
        <w:rPr>
          <w:ins w:id="12314" w:author="Huawei" w:date="2021-05-27T14:56:00Z"/>
          <w:lang w:val="nb-NO" w:eastAsia="zh-CN"/>
        </w:rPr>
      </w:pPr>
      <w:ins w:id="12315" w:author="Huawei" w:date="2021-05-27T14:56:00Z">
        <w:r w:rsidRPr="0006234D">
          <w:rPr>
            <w:lang w:val="nb-NO" w:eastAsia="zh-CN"/>
          </w:rPr>
          <w:t>11.2</w:t>
        </w:r>
        <w:r>
          <w:rPr>
            <w:lang w:val="nb-NO" w:eastAsia="zh-CN"/>
          </w:rPr>
          <w:t>.2.2.1</w:t>
        </w:r>
        <w:r>
          <w:rPr>
            <w:lang w:val="nb-NO" w:eastAsia="zh-CN"/>
          </w:rPr>
          <w:tab/>
        </w:r>
        <w:r w:rsidRPr="0006234D">
          <w:rPr>
            <w:lang w:val="nb-NO" w:eastAsia="zh-CN"/>
          </w:rPr>
          <w:t>Performance requirements for PDSCH</w:t>
        </w:r>
      </w:ins>
    </w:p>
    <w:p w14:paraId="5E3BC339" w14:textId="77777777" w:rsidR="000E0432" w:rsidRDefault="000E0432" w:rsidP="00C475CF">
      <w:pPr>
        <w:pStyle w:val="H6"/>
        <w:rPr>
          <w:ins w:id="12316" w:author="Huawei" w:date="2021-05-27T14:56:00Z"/>
        </w:rPr>
      </w:pPr>
      <w:ins w:id="12317" w:author="Huawei" w:date="2021-05-27T14:56:00Z">
        <w:r>
          <w:t>11.2.2.2.1.1</w:t>
        </w:r>
        <w:r>
          <w:tab/>
          <w:t>General</w:t>
        </w:r>
      </w:ins>
    </w:p>
    <w:p w14:paraId="35BD4044" w14:textId="77777777" w:rsidR="000E0432" w:rsidRDefault="000E0432" w:rsidP="000E0432">
      <w:pPr>
        <w:rPr>
          <w:ins w:id="12318" w:author="Huawei" w:date="2021-05-27T14:56:00Z"/>
        </w:rPr>
      </w:pPr>
      <w:ins w:id="12319" w:author="Huawei" w:date="2021-05-27T14:56:00Z">
        <w:r>
          <w:t>The performance requirement of PDSCH is determined by a minimum required throughput for a given SNR. The required throughput is expressed as a fraction of maximum throughput for the FRCs listed in annex A. The performance requirements assume HARQ retransmissions.</w:t>
        </w:r>
      </w:ins>
    </w:p>
    <w:p w14:paraId="38575362" w14:textId="77777777" w:rsidR="000E0432" w:rsidRPr="00E73A39" w:rsidRDefault="000E0432" w:rsidP="000E0432">
      <w:pPr>
        <w:pStyle w:val="TH"/>
        <w:rPr>
          <w:ins w:id="12320" w:author="Huawei" w:date="2021-05-27T14:56:00Z"/>
        </w:rPr>
      </w:pPr>
      <w:ins w:id="12321" w:author="Huawei" w:date="2021-05-27T14:56:00Z">
        <w:r w:rsidRPr="00E73A39">
          <w:t xml:space="preserve">Table: 11.2.2.2.1.1-1 Test parameters for PDSCH testing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2222"/>
        <w:gridCol w:w="5395"/>
      </w:tblGrid>
      <w:tr w:rsidR="000E0432" w:rsidRPr="00E73A39" w14:paraId="1BDC403E" w14:textId="77777777" w:rsidTr="000E0432">
        <w:trPr>
          <w:jc w:val="center"/>
          <w:ins w:id="12322" w:author="Huawei" w:date="2021-05-27T14:56:00Z"/>
        </w:trPr>
        <w:tc>
          <w:tcPr>
            <w:tcW w:w="0" w:type="auto"/>
            <w:gridSpan w:val="2"/>
            <w:vAlign w:val="center"/>
            <w:hideMark/>
          </w:tcPr>
          <w:p w14:paraId="0926B8E9" w14:textId="77777777" w:rsidR="000E0432" w:rsidRPr="00E73A39" w:rsidRDefault="000E0432" w:rsidP="000E0432">
            <w:pPr>
              <w:pStyle w:val="TAH"/>
              <w:rPr>
                <w:ins w:id="12323" w:author="Huawei" w:date="2021-05-27T14:56:00Z"/>
              </w:rPr>
            </w:pPr>
            <w:ins w:id="12324" w:author="Huawei" w:date="2021-05-27T14:56:00Z">
              <w:r w:rsidRPr="00E73A39">
                <w:t>Parameter</w:t>
              </w:r>
            </w:ins>
          </w:p>
        </w:tc>
        <w:tc>
          <w:tcPr>
            <w:tcW w:w="0" w:type="auto"/>
            <w:vAlign w:val="center"/>
            <w:hideMark/>
          </w:tcPr>
          <w:p w14:paraId="2D90821C" w14:textId="77777777" w:rsidR="000E0432" w:rsidRPr="00E73A39" w:rsidRDefault="000E0432" w:rsidP="000E0432">
            <w:pPr>
              <w:pStyle w:val="TAH"/>
              <w:rPr>
                <w:ins w:id="12325" w:author="Huawei" w:date="2021-05-27T14:56:00Z"/>
              </w:rPr>
            </w:pPr>
            <w:ins w:id="12326" w:author="Huawei" w:date="2021-05-27T14:56:00Z">
              <w:r w:rsidRPr="00E73A39">
                <w:t>Value</w:t>
              </w:r>
            </w:ins>
          </w:p>
        </w:tc>
      </w:tr>
      <w:tr w:rsidR="000E0432" w14:paraId="52B1D20B" w14:textId="77777777" w:rsidTr="000E0432">
        <w:trPr>
          <w:jc w:val="center"/>
          <w:ins w:id="12327" w:author="Huawei" w:date="2021-05-27T14:56:00Z"/>
        </w:trPr>
        <w:tc>
          <w:tcPr>
            <w:tcW w:w="0" w:type="auto"/>
            <w:gridSpan w:val="2"/>
            <w:vAlign w:val="center"/>
          </w:tcPr>
          <w:p w14:paraId="6B995CB8" w14:textId="77777777" w:rsidR="000E0432" w:rsidRDefault="000E0432" w:rsidP="000E0432">
            <w:pPr>
              <w:pStyle w:val="TAL"/>
              <w:rPr>
                <w:ins w:id="12328" w:author="Huawei" w:date="2021-05-27T14:56:00Z"/>
              </w:rPr>
            </w:pPr>
            <w:ins w:id="12329" w:author="Huawei" w:date="2021-05-27T14:56:00Z">
              <w:r w:rsidRPr="00185C33">
                <w:t>Cyclic prefix</w:t>
              </w:r>
            </w:ins>
          </w:p>
        </w:tc>
        <w:tc>
          <w:tcPr>
            <w:tcW w:w="0" w:type="auto"/>
            <w:vAlign w:val="center"/>
          </w:tcPr>
          <w:p w14:paraId="7586E2A5" w14:textId="77777777" w:rsidR="000E0432" w:rsidRDefault="000E0432" w:rsidP="000E0432">
            <w:pPr>
              <w:pStyle w:val="TAC"/>
              <w:rPr>
                <w:ins w:id="12330" w:author="Huawei" w:date="2021-05-27T14:56:00Z"/>
                <w:lang w:eastAsia="zh-CN"/>
              </w:rPr>
            </w:pPr>
            <w:ins w:id="12331" w:author="Huawei" w:date="2021-05-27T14:56:00Z">
              <w:r>
                <w:rPr>
                  <w:rFonts w:hint="eastAsia"/>
                  <w:lang w:eastAsia="zh-CN"/>
                </w:rPr>
                <w:t>N</w:t>
              </w:r>
              <w:r>
                <w:rPr>
                  <w:lang w:eastAsia="zh-CN"/>
                </w:rPr>
                <w:t>ormal</w:t>
              </w:r>
            </w:ins>
          </w:p>
        </w:tc>
      </w:tr>
      <w:tr w:rsidR="000E0432" w14:paraId="09CFEC8A" w14:textId="77777777" w:rsidTr="000E0432">
        <w:trPr>
          <w:jc w:val="center"/>
          <w:ins w:id="12332" w:author="Huawei" w:date="2021-05-27T14:56:00Z"/>
        </w:trPr>
        <w:tc>
          <w:tcPr>
            <w:tcW w:w="0" w:type="auto"/>
            <w:gridSpan w:val="2"/>
            <w:vAlign w:val="center"/>
            <w:hideMark/>
          </w:tcPr>
          <w:p w14:paraId="0AD3E4D0" w14:textId="77777777" w:rsidR="000E0432" w:rsidRDefault="000E0432" w:rsidP="000E0432">
            <w:pPr>
              <w:pStyle w:val="TAL"/>
              <w:rPr>
                <w:ins w:id="12333" w:author="Huawei" w:date="2021-05-27T14:56:00Z"/>
              </w:rPr>
            </w:pPr>
            <w:ins w:id="12334" w:author="Huawei" w:date="2021-05-27T14:56:00Z">
              <w:r>
                <w:t>Default TDD UL-DL pattern (Note 1)</w:t>
              </w:r>
            </w:ins>
          </w:p>
        </w:tc>
        <w:tc>
          <w:tcPr>
            <w:tcW w:w="0" w:type="auto"/>
            <w:vAlign w:val="center"/>
            <w:hideMark/>
          </w:tcPr>
          <w:p w14:paraId="7DFDB9DA" w14:textId="77777777" w:rsidR="000E0432" w:rsidRDefault="000E0432" w:rsidP="000E0432">
            <w:pPr>
              <w:pStyle w:val="TAC"/>
              <w:rPr>
                <w:ins w:id="12335" w:author="Huawei" w:date="2021-05-27T14:56:00Z"/>
              </w:rPr>
            </w:pPr>
            <w:ins w:id="12336" w:author="Huawei" w:date="2021-05-27T14:56:00Z">
              <w:r>
                <w:t>3D1S1U, S=10D:2G:2U</w:t>
              </w:r>
            </w:ins>
          </w:p>
        </w:tc>
      </w:tr>
      <w:tr w:rsidR="000E0432" w14:paraId="4B2825F3" w14:textId="77777777" w:rsidTr="000E0432">
        <w:trPr>
          <w:jc w:val="center"/>
          <w:ins w:id="12337" w:author="Huawei" w:date="2021-05-27T14:56:00Z"/>
        </w:trPr>
        <w:tc>
          <w:tcPr>
            <w:tcW w:w="0" w:type="auto"/>
            <w:vMerge w:val="restart"/>
            <w:vAlign w:val="center"/>
            <w:hideMark/>
          </w:tcPr>
          <w:p w14:paraId="08B225DB" w14:textId="77777777" w:rsidR="000E0432" w:rsidRDefault="000E0432" w:rsidP="000E0432">
            <w:pPr>
              <w:pStyle w:val="TAL"/>
              <w:rPr>
                <w:ins w:id="12338" w:author="Huawei" w:date="2021-05-27T14:56:00Z"/>
              </w:rPr>
            </w:pPr>
            <w:ins w:id="12339" w:author="Huawei" w:date="2021-05-27T14:56:00Z">
              <w:r>
                <w:t>HARQ</w:t>
              </w:r>
            </w:ins>
          </w:p>
        </w:tc>
        <w:tc>
          <w:tcPr>
            <w:tcW w:w="0" w:type="auto"/>
            <w:vAlign w:val="center"/>
            <w:hideMark/>
          </w:tcPr>
          <w:p w14:paraId="3562ED1E" w14:textId="77777777" w:rsidR="000E0432" w:rsidRDefault="000E0432" w:rsidP="000E0432">
            <w:pPr>
              <w:pStyle w:val="TAL"/>
              <w:rPr>
                <w:ins w:id="12340" w:author="Huawei" w:date="2021-05-27T14:56:00Z"/>
              </w:rPr>
            </w:pPr>
            <w:ins w:id="12341" w:author="Huawei" w:date="2021-05-27T14:56:00Z">
              <w:r>
                <w:t>Maximum number of HARQ transmissions</w:t>
              </w:r>
            </w:ins>
          </w:p>
        </w:tc>
        <w:tc>
          <w:tcPr>
            <w:tcW w:w="0" w:type="auto"/>
            <w:vAlign w:val="center"/>
            <w:hideMark/>
          </w:tcPr>
          <w:p w14:paraId="2F2F7855" w14:textId="77777777" w:rsidR="000E0432" w:rsidRDefault="000E0432" w:rsidP="000E0432">
            <w:pPr>
              <w:pStyle w:val="TAC"/>
              <w:rPr>
                <w:ins w:id="12342" w:author="Huawei" w:date="2021-05-27T14:56:00Z"/>
              </w:rPr>
            </w:pPr>
            <w:ins w:id="12343" w:author="Huawei" w:date="2021-05-27T14:56:00Z">
              <w:r>
                <w:t>4</w:t>
              </w:r>
            </w:ins>
          </w:p>
        </w:tc>
      </w:tr>
      <w:tr w:rsidR="000E0432" w14:paraId="126C0CBF" w14:textId="77777777" w:rsidTr="000E0432">
        <w:trPr>
          <w:jc w:val="center"/>
          <w:ins w:id="12344" w:author="Huawei" w:date="2021-05-27T14:56:00Z"/>
        </w:trPr>
        <w:tc>
          <w:tcPr>
            <w:tcW w:w="0" w:type="auto"/>
            <w:vMerge/>
            <w:vAlign w:val="center"/>
            <w:hideMark/>
          </w:tcPr>
          <w:p w14:paraId="5E44C9A5" w14:textId="77777777" w:rsidR="000E0432" w:rsidRDefault="000E0432" w:rsidP="000E0432">
            <w:pPr>
              <w:pStyle w:val="TAL"/>
              <w:rPr>
                <w:ins w:id="12345" w:author="Huawei" w:date="2021-05-27T14:56:00Z"/>
              </w:rPr>
            </w:pPr>
          </w:p>
        </w:tc>
        <w:tc>
          <w:tcPr>
            <w:tcW w:w="0" w:type="auto"/>
            <w:vAlign w:val="center"/>
            <w:hideMark/>
          </w:tcPr>
          <w:p w14:paraId="0FF8AE23" w14:textId="77777777" w:rsidR="000E0432" w:rsidRDefault="000E0432" w:rsidP="000E0432">
            <w:pPr>
              <w:pStyle w:val="TAL"/>
              <w:rPr>
                <w:ins w:id="12346" w:author="Huawei" w:date="2021-05-27T14:56:00Z"/>
              </w:rPr>
            </w:pPr>
            <w:ins w:id="12347" w:author="Huawei" w:date="2021-05-27T14:56:00Z">
              <w:r>
                <w:t>RV sequence</w:t>
              </w:r>
            </w:ins>
          </w:p>
        </w:tc>
        <w:tc>
          <w:tcPr>
            <w:tcW w:w="0" w:type="auto"/>
            <w:vAlign w:val="center"/>
            <w:hideMark/>
          </w:tcPr>
          <w:p w14:paraId="523D3D78" w14:textId="77777777" w:rsidR="000E0432" w:rsidRDefault="000E0432" w:rsidP="000E0432">
            <w:pPr>
              <w:pStyle w:val="TAC"/>
              <w:rPr>
                <w:ins w:id="12348" w:author="Huawei" w:date="2021-05-27T14:56:00Z"/>
              </w:rPr>
            </w:pPr>
            <w:ins w:id="12349" w:author="Huawei" w:date="2021-05-27T14:56:00Z">
              <w:r>
                <w:rPr>
                  <w:lang w:val="fr-FR"/>
                </w:rPr>
                <w:t>0, 2, 3, 1</w:t>
              </w:r>
            </w:ins>
          </w:p>
        </w:tc>
      </w:tr>
      <w:tr w:rsidR="000E0432" w14:paraId="7D3E5FCB" w14:textId="77777777" w:rsidTr="000E0432">
        <w:trPr>
          <w:jc w:val="center"/>
          <w:ins w:id="12350" w:author="Huawei" w:date="2021-05-27T14:56:00Z"/>
        </w:trPr>
        <w:tc>
          <w:tcPr>
            <w:tcW w:w="0" w:type="auto"/>
            <w:vMerge w:val="restart"/>
            <w:vAlign w:val="center"/>
            <w:hideMark/>
          </w:tcPr>
          <w:p w14:paraId="5631C14B" w14:textId="77777777" w:rsidR="000E0432" w:rsidRDefault="000E0432" w:rsidP="000E0432">
            <w:pPr>
              <w:pStyle w:val="TAL"/>
              <w:rPr>
                <w:ins w:id="12351" w:author="Huawei" w:date="2021-05-27T14:56:00Z"/>
              </w:rPr>
            </w:pPr>
            <w:ins w:id="12352" w:author="Huawei" w:date="2021-05-27T14:56:00Z">
              <w:r>
                <w:t>DM-RS</w:t>
              </w:r>
            </w:ins>
          </w:p>
        </w:tc>
        <w:tc>
          <w:tcPr>
            <w:tcW w:w="0" w:type="auto"/>
            <w:vAlign w:val="center"/>
            <w:hideMark/>
          </w:tcPr>
          <w:p w14:paraId="4DD14624" w14:textId="77777777" w:rsidR="000E0432" w:rsidRDefault="000E0432" w:rsidP="000E0432">
            <w:pPr>
              <w:pStyle w:val="TAL"/>
              <w:rPr>
                <w:ins w:id="12353" w:author="Huawei" w:date="2021-05-27T14:56:00Z"/>
              </w:rPr>
            </w:pPr>
            <w:ins w:id="12354" w:author="Huawei" w:date="2021-05-27T14:56:00Z">
              <w:r>
                <w:t>DM-RS configuration type</w:t>
              </w:r>
            </w:ins>
          </w:p>
        </w:tc>
        <w:tc>
          <w:tcPr>
            <w:tcW w:w="0" w:type="auto"/>
            <w:vAlign w:val="center"/>
            <w:hideMark/>
          </w:tcPr>
          <w:p w14:paraId="707CC27E" w14:textId="77777777" w:rsidR="000E0432" w:rsidRDefault="000E0432" w:rsidP="000E0432">
            <w:pPr>
              <w:pStyle w:val="TAC"/>
              <w:rPr>
                <w:ins w:id="12355" w:author="Huawei" w:date="2021-05-27T14:56:00Z"/>
              </w:rPr>
            </w:pPr>
            <w:ins w:id="12356" w:author="Huawei" w:date="2021-05-27T14:56:00Z">
              <w:r>
                <w:t>1</w:t>
              </w:r>
            </w:ins>
          </w:p>
        </w:tc>
      </w:tr>
      <w:tr w:rsidR="000E0432" w14:paraId="2A68EDEA" w14:textId="77777777" w:rsidTr="000E0432">
        <w:trPr>
          <w:jc w:val="center"/>
          <w:ins w:id="12357" w:author="Huawei" w:date="2021-05-27T14:56:00Z"/>
        </w:trPr>
        <w:tc>
          <w:tcPr>
            <w:tcW w:w="0" w:type="auto"/>
            <w:vMerge/>
            <w:vAlign w:val="center"/>
            <w:hideMark/>
          </w:tcPr>
          <w:p w14:paraId="5CEDF10C" w14:textId="77777777" w:rsidR="000E0432" w:rsidRDefault="000E0432" w:rsidP="000E0432">
            <w:pPr>
              <w:pStyle w:val="TAL"/>
              <w:rPr>
                <w:ins w:id="12358" w:author="Huawei" w:date="2021-05-27T14:56:00Z"/>
              </w:rPr>
            </w:pPr>
          </w:p>
        </w:tc>
        <w:tc>
          <w:tcPr>
            <w:tcW w:w="0" w:type="auto"/>
            <w:vAlign w:val="center"/>
            <w:hideMark/>
          </w:tcPr>
          <w:p w14:paraId="2F452E68" w14:textId="77777777" w:rsidR="000E0432" w:rsidRDefault="000E0432" w:rsidP="000E0432">
            <w:pPr>
              <w:pStyle w:val="TAL"/>
              <w:rPr>
                <w:ins w:id="12359" w:author="Huawei" w:date="2021-05-27T14:56:00Z"/>
              </w:rPr>
            </w:pPr>
            <w:ins w:id="12360" w:author="Huawei" w:date="2021-05-27T14:56:00Z">
              <w:r>
                <w:t>DM-RS duration</w:t>
              </w:r>
            </w:ins>
          </w:p>
        </w:tc>
        <w:tc>
          <w:tcPr>
            <w:tcW w:w="0" w:type="auto"/>
            <w:vAlign w:val="center"/>
            <w:hideMark/>
          </w:tcPr>
          <w:p w14:paraId="0C12057B" w14:textId="77777777" w:rsidR="000E0432" w:rsidRDefault="000E0432" w:rsidP="000E0432">
            <w:pPr>
              <w:pStyle w:val="TAC"/>
              <w:rPr>
                <w:ins w:id="12361" w:author="Huawei" w:date="2021-05-27T14:56:00Z"/>
              </w:rPr>
            </w:pPr>
            <w:ins w:id="12362" w:author="Huawei" w:date="2021-05-27T14:56:00Z">
              <w:r>
                <w:t>single-symbol DM-RS</w:t>
              </w:r>
            </w:ins>
          </w:p>
        </w:tc>
      </w:tr>
      <w:tr w:rsidR="000E0432" w14:paraId="7B7D6E56" w14:textId="77777777" w:rsidTr="000E0432">
        <w:trPr>
          <w:jc w:val="center"/>
          <w:ins w:id="12363" w:author="Huawei" w:date="2021-05-27T14:56:00Z"/>
        </w:trPr>
        <w:tc>
          <w:tcPr>
            <w:tcW w:w="0" w:type="auto"/>
            <w:vMerge/>
            <w:vAlign w:val="center"/>
          </w:tcPr>
          <w:p w14:paraId="167C069F" w14:textId="77777777" w:rsidR="000E0432" w:rsidRDefault="000E0432" w:rsidP="000E0432">
            <w:pPr>
              <w:pStyle w:val="TAL"/>
              <w:rPr>
                <w:ins w:id="12364" w:author="Huawei" w:date="2021-05-27T14:56:00Z"/>
              </w:rPr>
            </w:pPr>
          </w:p>
        </w:tc>
        <w:tc>
          <w:tcPr>
            <w:tcW w:w="0" w:type="auto"/>
            <w:vAlign w:val="center"/>
          </w:tcPr>
          <w:p w14:paraId="2F16C8B8" w14:textId="77777777" w:rsidR="000E0432" w:rsidRDefault="000E0432" w:rsidP="000E0432">
            <w:pPr>
              <w:pStyle w:val="TAL"/>
              <w:rPr>
                <w:ins w:id="12365" w:author="Huawei" w:date="2021-05-27T14:56:00Z"/>
              </w:rPr>
            </w:pPr>
            <w:ins w:id="12366" w:author="Huawei" w:date="2021-05-27T14:56:00Z">
              <w:r>
                <w:t>DM-RS position (</w:t>
              </w:r>
              <w:r>
                <w:rPr>
                  <w:i/>
                </w:rPr>
                <w:t>l</w:t>
              </w:r>
              <w:r>
                <w:rPr>
                  <w:i/>
                  <w:vertAlign w:val="subscript"/>
                </w:rPr>
                <w:t>0</w:t>
              </w:r>
              <w:r>
                <w:t>)</w:t>
              </w:r>
            </w:ins>
          </w:p>
        </w:tc>
        <w:tc>
          <w:tcPr>
            <w:tcW w:w="0" w:type="auto"/>
            <w:vAlign w:val="center"/>
          </w:tcPr>
          <w:p w14:paraId="181F1536" w14:textId="77777777" w:rsidR="000E0432" w:rsidRDefault="000E0432" w:rsidP="000E0432">
            <w:pPr>
              <w:pStyle w:val="TAC"/>
              <w:rPr>
                <w:ins w:id="12367" w:author="Huawei" w:date="2021-05-27T14:56:00Z"/>
                <w:lang w:eastAsia="zh-CN"/>
              </w:rPr>
            </w:pPr>
            <w:ins w:id="12368" w:author="Huawei" w:date="2021-05-27T14:56:00Z">
              <w:r>
                <w:rPr>
                  <w:rFonts w:hint="eastAsia"/>
                  <w:lang w:eastAsia="zh-CN"/>
                </w:rPr>
                <w:t>2</w:t>
              </w:r>
            </w:ins>
          </w:p>
        </w:tc>
      </w:tr>
      <w:tr w:rsidR="000E0432" w14:paraId="7E107382" w14:textId="77777777" w:rsidTr="000E0432">
        <w:trPr>
          <w:jc w:val="center"/>
          <w:ins w:id="12369" w:author="Huawei" w:date="2021-05-27T14:56:00Z"/>
        </w:trPr>
        <w:tc>
          <w:tcPr>
            <w:tcW w:w="0" w:type="auto"/>
            <w:vMerge/>
            <w:vAlign w:val="center"/>
            <w:hideMark/>
          </w:tcPr>
          <w:p w14:paraId="15FEE284" w14:textId="77777777" w:rsidR="000E0432" w:rsidRDefault="000E0432" w:rsidP="000E0432">
            <w:pPr>
              <w:pStyle w:val="TAL"/>
              <w:rPr>
                <w:ins w:id="12370" w:author="Huawei" w:date="2021-05-27T14:56:00Z"/>
              </w:rPr>
            </w:pPr>
          </w:p>
        </w:tc>
        <w:tc>
          <w:tcPr>
            <w:tcW w:w="0" w:type="auto"/>
            <w:vAlign w:val="center"/>
            <w:hideMark/>
          </w:tcPr>
          <w:p w14:paraId="6E448C6F" w14:textId="77777777" w:rsidR="000E0432" w:rsidRDefault="000E0432" w:rsidP="000E0432">
            <w:pPr>
              <w:pStyle w:val="TAL"/>
              <w:rPr>
                <w:ins w:id="12371" w:author="Huawei" w:date="2021-05-27T14:56:00Z"/>
              </w:rPr>
            </w:pPr>
            <w:ins w:id="12372" w:author="Huawei" w:date="2021-05-27T14:56:00Z">
              <w:r>
                <w:rPr>
                  <w:rFonts w:eastAsia="等线" w:cs="Arial"/>
                  <w:szCs w:val="18"/>
                  <w:lang w:eastAsia="zh-CN"/>
                </w:rPr>
                <w:t>A</w:t>
              </w:r>
              <w:r>
                <w:rPr>
                  <w:rFonts w:cs="Arial"/>
                  <w:szCs w:val="18"/>
                </w:rPr>
                <w:t>dditional DM-RS position</w:t>
              </w:r>
            </w:ins>
          </w:p>
        </w:tc>
        <w:tc>
          <w:tcPr>
            <w:tcW w:w="0" w:type="auto"/>
            <w:vAlign w:val="center"/>
            <w:hideMark/>
          </w:tcPr>
          <w:p w14:paraId="56CC7E27" w14:textId="77777777" w:rsidR="000E0432" w:rsidRDefault="000E0432" w:rsidP="000E0432">
            <w:pPr>
              <w:pStyle w:val="TAC"/>
              <w:rPr>
                <w:ins w:id="12373" w:author="Huawei" w:date="2021-05-27T14:56:00Z"/>
              </w:rPr>
            </w:pPr>
            <w:ins w:id="12374" w:author="Huawei" w:date="2021-05-27T14:56:00Z">
              <w:r>
                <w:rPr>
                  <w:rFonts w:cs="Arial"/>
                </w:rPr>
                <w:t>pos</w:t>
              </w:r>
              <w:r>
                <w:t>1</w:t>
              </w:r>
            </w:ins>
          </w:p>
        </w:tc>
      </w:tr>
      <w:tr w:rsidR="000E0432" w14:paraId="2C296FF9" w14:textId="77777777" w:rsidTr="000E0432">
        <w:trPr>
          <w:jc w:val="center"/>
          <w:ins w:id="12375" w:author="Huawei" w:date="2021-05-27T14:56:00Z"/>
        </w:trPr>
        <w:tc>
          <w:tcPr>
            <w:tcW w:w="0" w:type="auto"/>
            <w:vMerge/>
            <w:vAlign w:val="center"/>
            <w:hideMark/>
          </w:tcPr>
          <w:p w14:paraId="582C3E28" w14:textId="77777777" w:rsidR="000E0432" w:rsidRDefault="000E0432" w:rsidP="000E0432">
            <w:pPr>
              <w:pStyle w:val="TAL"/>
              <w:rPr>
                <w:ins w:id="12376" w:author="Huawei" w:date="2021-05-27T14:56:00Z"/>
              </w:rPr>
            </w:pPr>
          </w:p>
        </w:tc>
        <w:tc>
          <w:tcPr>
            <w:tcW w:w="0" w:type="auto"/>
            <w:vAlign w:val="center"/>
            <w:hideMark/>
          </w:tcPr>
          <w:p w14:paraId="34596F28" w14:textId="77777777" w:rsidR="000E0432" w:rsidRDefault="000E0432" w:rsidP="000E0432">
            <w:pPr>
              <w:pStyle w:val="TAL"/>
              <w:rPr>
                <w:ins w:id="12377" w:author="Huawei" w:date="2021-05-27T14:56:00Z"/>
              </w:rPr>
            </w:pPr>
            <w:ins w:id="12378" w:author="Huawei" w:date="2021-05-27T14:56:00Z">
              <w:r>
                <w:t>Number of DM-RS CDM group(s) without data</w:t>
              </w:r>
            </w:ins>
          </w:p>
        </w:tc>
        <w:tc>
          <w:tcPr>
            <w:tcW w:w="0" w:type="auto"/>
            <w:vAlign w:val="center"/>
            <w:hideMark/>
          </w:tcPr>
          <w:p w14:paraId="660A1736" w14:textId="77777777" w:rsidR="000E0432" w:rsidRDefault="000E0432" w:rsidP="000E0432">
            <w:pPr>
              <w:pStyle w:val="TAC"/>
              <w:rPr>
                <w:ins w:id="12379" w:author="Huawei" w:date="2021-05-27T14:56:00Z"/>
              </w:rPr>
            </w:pPr>
            <w:ins w:id="12380" w:author="Huawei" w:date="2021-05-27T14:56:00Z">
              <w:r>
                <w:t>1</w:t>
              </w:r>
            </w:ins>
          </w:p>
        </w:tc>
      </w:tr>
      <w:tr w:rsidR="000E0432" w14:paraId="52BD921F" w14:textId="77777777" w:rsidTr="000E0432">
        <w:trPr>
          <w:jc w:val="center"/>
          <w:ins w:id="12381" w:author="Huawei" w:date="2021-05-27T14:56:00Z"/>
        </w:trPr>
        <w:tc>
          <w:tcPr>
            <w:tcW w:w="0" w:type="auto"/>
            <w:vMerge/>
            <w:vAlign w:val="center"/>
            <w:hideMark/>
          </w:tcPr>
          <w:p w14:paraId="4CB978E0" w14:textId="77777777" w:rsidR="000E0432" w:rsidRDefault="000E0432" w:rsidP="000E0432">
            <w:pPr>
              <w:pStyle w:val="TAL"/>
              <w:rPr>
                <w:ins w:id="12382" w:author="Huawei" w:date="2021-05-27T14:56:00Z"/>
              </w:rPr>
            </w:pPr>
          </w:p>
        </w:tc>
        <w:tc>
          <w:tcPr>
            <w:tcW w:w="0" w:type="auto"/>
            <w:vAlign w:val="center"/>
            <w:hideMark/>
          </w:tcPr>
          <w:p w14:paraId="025F05EA" w14:textId="77777777" w:rsidR="000E0432" w:rsidRDefault="000E0432" w:rsidP="000E0432">
            <w:pPr>
              <w:pStyle w:val="TAL"/>
              <w:rPr>
                <w:ins w:id="12383" w:author="Huawei" w:date="2021-05-27T14:56:00Z"/>
              </w:rPr>
            </w:pPr>
            <w:ins w:id="12384" w:author="Huawei" w:date="2021-05-27T14:56:00Z">
              <w:r>
                <w:t>DM-RS port(s)</w:t>
              </w:r>
            </w:ins>
          </w:p>
        </w:tc>
        <w:tc>
          <w:tcPr>
            <w:tcW w:w="0" w:type="auto"/>
            <w:vAlign w:val="center"/>
            <w:hideMark/>
          </w:tcPr>
          <w:p w14:paraId="1272A200" w14:textId="77777777" w:rsidR="000E0432" w:rsidRDefault="000E0432" w:rsidP="000E0432">
            <w:pPr>
              <w:pStyle w:val="TAC"/>
              <w:rPr>
                <w:ins w:id="12385" w:author="Huawei" w:date="2021-05-27T14:56:00Z"/>
              </w:rPr>
            </w:pPr>
            <w:ins w:id="12386" w:author="Huawei" w:date="2021-05-27T14:56:00Z">
              <w:r>
                <w:t>{1000} for Rank 1 tests</w:t>
              </w:r>
              <w:r>
                <w:br/>
                <w:t>{1000-1001} for Rank 2 tests</w:t>
              </w:r>
            </w:ins>
          </w:p>
        </w:tc>
      </w:tr>
      <w:tr w:rsidR="000E0432" w14:paraId="5CB93C6D" w14:textId="77777777" w:rsidTr="000E0432">
        <w:trPr>
          <w:jc w:val="center"/>
          <w:ins w:id="12387" w:author="Huawei" w:date="2021-05-27T14:56:00Z"/>
        </w:trPr>
        <w:tc>
          <w:tcPr>
            <w:tcW w:w="0" w:type="auto"/>
            <w:vMerge/>
            <w:vAlign w:val="center"/>
            <w:hideMark/>
          </w:tcPr>
          <w:p w14:paraId="4D9BA1FA" w14:textId="77777777" w:rsidR="000E0432" w:rsidRDefault="000E0432" w:rsidP="000E0432">
            <w:pPr>
              <w:pStyle w:val="TAL"/>
              <w:rPr>
                <w:ins w:id="12388" w:author="Huawei" w:date="2021-05-27T14:56:00Z"/>
              </w:rPr>
            </w:pPr>
          </w:p>
        </w:tc>
        <w:tc>
          <w:tcPr>
            <w:tcW w:w="0" w:type="auto"/>
            <w:vAlign w:val="center"/>
            <w:hideMark/>
          </w:tcPr>
          <w:p w14:paraId="66A1D12E" w14:textId="77777777" w:rsidR="000E0432" w:rsidRDefault="000E0432" w:rsidP="000E0432">
            <w:pPr>
              <w:pStyle w:val="TAL"/>
              <w:rPr>
                <w:ins w:id="12389" w:author="Huawei" w:date="2021-05-27T14:56:00Z"/>
              </w:rPr>
            </w:pPr>
            <w:ins w:id="12390" w:author="Huawei" w:date="2021-05-27T14:56:00Z">
              <w:r>
                <w:t>DM-RS sequence generation</w:t>
              </w:r>
            </w:ins>
          </w:p>
        </w:tc>
        <w:tc>
          <w:tcPr>
            <w:tcW w:w="0" w:type="auto"/>
            <w:vAlign w:val="center"/>
            <w:hideMark/>
          </w:tcPr>
          <w:p w14:paraId="68E2B7FC" w14:textId="77777777" w:rsidR="000E0432" w:rsidRDefault="000E0432" w:rsidP="000E0432">
            <w:pPr>
              <w:pStyle w:val="TAC"/>
              <w:rPr>
                <w:ins w:id="12391" w:author="Huawei" w:date="2021-05-27T14:56:00Z"/>
              </w:rPr>
            </w:pPr>
            <w:ins w:id="12392" w:author="Huawei" w:date="2021-05-27T14:56:00Z">
              <w:r>
                <w:t>N</w:t>
              </w:r>
              <w:r>
                <w:rPr>
                  <w:vertAlign w:val="subscript"/>
                </w:rPr>
                <w:t>ID</w:t>
              </w:r>
              <w:r>
                <w:rPr>
                  <w:rFonts w:cs="Arial"/>
                  <w:vertAlign w:val="superscript"/>
                </w:rPr>
                <w:t>0</w:t>
              </w:r>
              <w:r>
                <w:t>=0</w:t>
              </w:r>
            </w:ins>
          </w:p>
        </w:tc>
      </w:tr>
      <w:tr w:rsidR="000E0432" w14:paraId="4655B502" w14:textId="77777777" w:rsidTr="000E0432">
        <w:trPr>
          <w:jc w:val="center"/>
          <w:ins w:id="12393" w:author="Huawei" w:date="2021-05-27T14:56:00Z"/>
        </w:trPr>
        <w:tc>
          <w:tcPr>
            <w:tcW w:w="0" w:type="auto"/>
            <w:vMerge w:val="restart"/>
            <w:vAlign w:val="center"/>
            <w:hideMark/>
          </w:tcPr>
          <w:p w14:paraId="4950016E" w14:textId="77777777" w:rsidR="000E0432" w:rsidRDefault="000E0432" w:rsidP="000E0432">
            <w:pPr>
              <w:pStyle w:val="TAL"/>
              <w:rPr>
                <w:ins w:id="12394" w:author="Huawei" w:date="2021-05-27T14:56:00Z"/>
              </w:rPr>
            </w:pPr>
            <w:ins w:id="12395" w:author="Huawei" w:date="2021-05-27T14:56:00Z">
              <w:r>
                <w:t>Time domain resource assignment</w:t>
              </w:r>
            </w:ins>
          </w:p>
        </w:tc>
        <w:tc>
          <w:tcPr>
            <w:tcW w:w="0" w:type="auto"/>
            <w:vAlign w:val="center"/>
            <w:hideMark/>
          </w:tcPr>
          <w:p w14:paraId="1D53BF04" w14:textId="77777777" w:rsidR="000E0432" w:rsidRDefault="000E0432" w:rsidP="000E0432">
            <w:pPr>
              <w:pStyle w:val="TAL"/>
              <w:rPr>
                <w:ins w:id="12396" w:author="Huawei" w:date="2021-05-27T14:56:00Z"/>
              </w:rPr>
            </w:pPr>
            <w:ins w:id="12397" w:author="Huawei" w:date="2021-05-27T14:56:00Z">
              <w:r>
                <w:rPr>
                  <w:rFonts w:eastAsia="Batang"/>
                </w:rPr>
                <w:t>PDSCH mapping type</w:t>
              </w:r>
            </w:ins>
          </w:p>
        </w:tc>
        <w:tc>
          <w:tcPr>
            <w:tcW w:w="0" w:type="auto"/>
            <w:vAlign w:val="center"/>
            <w:hideMark/>
          </w:tcPr>
          <w:p w14:paraId="30D3BF11" w14:textId="77777777" w:rsidR="000E0432" w:rsidRDefault="000E0432" w:rsidP="000E0432">
            <w:pPr>
              <w:pStyle w:val="TAC"/>
              <w:rPr>
                <w:ins w:id="12398" w:author="Huawei" w:date="2021-05-27T14:56:00Z"/>
                <w:lang w:eastAsia="zh-CN"/>
              </w:rPr>
            </w:pPr>
            <w:ins w:id="12399" w:author="Huawei" w:date="2021-05-27T14:56:00Z">
              <w:r>
                <w:t>A</w:t>
              </w:r>
            </w:ins>
          </w:p>
        </w:tc>
      </w:tr>
      <w:tr w:rsidR="000E0432" w14:paraId="28FD6785" w14:textId="77777777" w:rsidTr="000E0432">
        <w:trPr>
          <w:jc w:val="center"/>
          <w:ins w:id="12400" w:author="Huawei" w:date="2021-05-27T14:56:00Z"/>
        </w:trPr>
        <w:tc>
          <w:tcPr>
            <w:tcW w:w="0" w:type="auto"/>
            <w:vMerge/>
            <w:vAlign w:val="center"/>
            <w:hideMark/>
          </w:tcPr>
          <w:p w14:paraId="610DF2A7" w14:textId="77777777" w:rsidR="000E0432" w:rsidRDefault="000E0432" w:rsidP="000E0432">
            <w:pPr>
              <w:pStyle w:val="TAL"/>
              <w:rPr>
                <w:ins w:id="12401" w:author="Huawei" w:date="2021-05-27T14:56:00Z"/>
              </w:rPr>
            </w:pPr>
          </w:p>
        </w:tc>
        <w:tc>
          <w:tcPr>
            <w:tcW w:w="0" w:type="auto"/>
            <w:vAlign w:val="center"/>
            <w:hideMark/>
          </w:tcPr>
          <w:p w14:paraId="6F22E434" w14:textId="77777777" w:rsidR="000E0432" w:rsidRDefault="000E0432" w:rsidP="000E0432">
            <w:pPr>
              <w:pStyle w:val="TAL"/>
              <w:rPr>
                <w:ins w:id="12402" w:author="Huawei" w:date="2021-05-27T14:56:00Z"/>
              </w:rPr>
            </w:pPr>
            <w:ins w:id="12403" w:author="Huawei" w:date="2021-05-27T14:56:00Z">
              <w:r>
                <w:t>Start symbol</w:t>
              </w:r>
            </w:ins>
          </w:p>
        </w:tc>
        <w:tc>
          <w:tcPr>
            <w:tcW w:w="0" w:type="auto"/>
            <w:vAlign w:val="center"/>
            <w:hideMark/>
          </w:tcPr>
          <w:p w14:paraId="2899A28B" w14:textId="77777777" w:rsidR="000E0432" w:rsidRDefault="000E0432" w:rsidP="000E0432">
            <w:pPr>
              <w:pStyle w:val="TAC"/>
              <w:rPr>
                <w:ins w:id="12404" w:author="Huawei" w:date="2021-05-27T14:56:00Z"/>
                <w:lang w:eastAsia="zh-CN"/>
              </w:rPr>
            </w:pPr>
            <w:ins w:id="12405" w:author="Huawei" w:date="2021-05-27T14:56:00Z">
              <w:r>
                <w:t>1</w:t>
              </w:r>
            </w:ins>
          </w:p>
        </w:tc>
      </w:tr>
      <w:tr w:rsidR="000E0432" w14:paraId="07BABB71" w14:textId="77777777" w:rsidTr="000E0432">
        <w:trPr>
          <w:jc w:val="center"/>
          <w:ins w:id="12406" w:author="Huawei" w:date="2021-05-27T14:56:00Z"/>
        </w:trPr>
        <w:tc>
          <w:tcPr>
            <w:tcW w:w="0" w:type="auto"/>
            <w:vMerge/>
            <w:vAlign w:val="center"/>
            <w:hideMark/>
          </w:tcPr>
          <w:p w14:paraId="1C791590" w14:textId="77777777" w:rsidR="000E0432" w:rsidRDefault="000E0432" w:rsidP="000E0432">
            <w:pPr>
              <w:pStyle w:val="TAL"/>
              <w:rPr>
                <w:ins w:id="12407" w:author="Huawei" w:date="2021-05-27T14:56:00Z"/>
              </w:rPr>
            </w:pPr>
          </w:p>
        </w:tc>
        <w:tc>
          <w:tcPr>
            <w:tcW w:w="0" w:type="auto"/>
            <w:vAlign w:val="center"/>
            <w:hideMark/>
          </w:tcPr>
          <w:p w14:paraId="6C3CEA49" w14:textId="77777777" w:rsidR="000E0432" w:rsidRDefault="000E0432" w:rsidP="000E0432">
            <w:pPr>
              <w:pStyle w:val="TAL"/>
              <w:rPr>
                <w:ins w:id="12408" w:author="Huawei" w:date="2021-05-27T14:56:00Z"/>
              </w:rPr>
            </w:pPr>
            <w:ins w:id="12409" w:author="Huawei" w:date="2021-05-27T14:56:00Z">
              <w:r>
                <w:t>Allocation length</w:t>
              </w:r>
            </w:ins>
          </w:p>
        </w:tc>
        <w:tc>
          <w:tcPr>
            <w:tcW w:w="0" w:type="auto"/>
            <w:vAlign w:val="center"/>
            <w:hideMark/>
          </w:tcPr>
          <w:p w14:paraId="77F4DC77" w14:textId="77777777" w:rsidR="000E0432" w:rsidRDefault="000E0432" w:rsidP="000E0432">
            <w:pPr>
              <w:pStyle w:val="TAC"/>
              <w:rPr>
                <w:ins w:id="12410" w:author="Huawei" w:date="2021-05-27T14:56:00Z"/>
                <w:lang w:eastAsia="zh-CN"/>
              </w:rPr>
            </w:pPr>
            <w:ins w:id="12411" w:author="Huawei" w:date="2021-05-27T14:56:00Z">
              <w:r>
                <w:t>13</w:t>
              </w:r>
            </w:ins>
          </w:p>
        </w:tc>
      </w:tr>
      <w:tr w:rsidR="000E0432" w14:paraId="5208E600" w14:textId="77777777" w:rsidTr="000E0432">
        <w:trPr>
          <w:trHeight w:val="341"/>
          <w:jc w:val="center"/>
          <w:ins w:id="12412" w:author="Huawei" w:date="2021-05-27T14:56:00Z"/>
        </w:trPr>
        <w:tc>
          <w:tcPr>
            <w:tcW w:w="0" w:type="auto"/>
            <w:vAlign w:val="center"/>
            <w:hideMark/>
          </w:tcPr>
          <w:p w14:paraId="21B59B6B" w14:textId="77777777" w:rsidR="000E0432" w:rsidRDefault="000E0432" w:rsidP="000E0432">
            <w:pPr>
              <w:pStyle w:val="TAL"/>
              <w:rPr>
                <w:ins w:id="12413" w:author="Huawei" w:date="2021-05-27T14:56:00Z"/>
              </w:rPr>
            </w:pPr>
            <w:ins w:id="12414" w:author="Huawei" w:date="2021-05-27T14:56:00Z">
              <w:r>
                <w:t>Frequency domain resource assignment</w:t>
              </w:r>
            </w:ins>
          </w:p>
        </w:tc>
        <w:tc>
          <w:tcPr>
            <w:tcW w:w="0" w:type="auto"/>
            <w:vAlign w:val="center"/>
            <w:hideMark/>
          </w:tcPr>
          <w:p w14:paraId="4F1828A5" w14:textId="77777777" w:rsidR="000E0432" w:rsidRDefault="000E0432" w:rsidP="000E0432">
            <w:pPr>
              <w:pStyle w:val="TAL"/>
              <w:rPr>
                <w:ins w:id="12415" w:author="Huawei" w:date="2021-05-27T14:56:00Z"/>
              </w:rPr>
            </w:pPr>
            <w:ins w:id="12416" w:author="Huawei" w:date="2021-05-27T14:56:00Z">
              <w:r>
                <w:t>RB assignment</w:t>
              </w:r>
            </w:ins>
          </w:p>
        </w:tc>
        <w:tc>
          <w:tcPr>
            <w:tcW w:w="0" w:type="auto"/>
            <w:vAlign w:val="center"/>
            <w:hideMark/>
          </w:tcPr>
          <w:p w14:paraId="6CDC146F" w14:textId="77777777" w:rsidR="000E0432" w:rsidRDefault="000E0432" w:rsidP="000E0432">
            <w:pPr>
              <w:pStyle w:val="TAC"/>
              <w:rPr>
                <w:ins w:id="12417" w:author="Huawei" w:date="2021-05-27T14:56:00Z"/>
                <w:lang w:eastAsia="zh-CN"/>
              </w:rPr>
            </w:pPr>
            <w:ins w:id="12418" w:author="Huawei" w:date="2021-05-27T14:56:00Z">
              <w:r w:rsidRPr="00185C33">
                <w:t>Full applicable test bandwidth</w:t>
              </w:r>
            </w:ins>
          </w:p>
        </w:tc>
      </w:tr>
      <w:tr w:rsidR="000E0432" w14:paraId="3C52F068" w14:textId="77777777" w:rsidTr="000E0432">
        <w:tblPrEx>
          <w:tblBorders>
            <w:insideH w:val="single" w:sz="6" w:space="0" w:color="auto"/>
            <w:insideV w:val="single" w:sz="6" w:space="0" w:color="auto"/>
          </w:tblBorders>
        </w:tblPrEx>
        <w:trPr>
          <w:jc w:val="center"/>
          <w:ins w:id="12419" w:author="Huawei" w:date="2021-05-27T14:56:00Z"/>
        </w:trPr>
        <w:tc>
          <w:tcPr>
            <w:tcW w:w="0" w:type="auto"/>
            <w:vMerge w:val="restart"/>
            <w:tcBorders>
              <w:top w:val="single" w:sz="4" w:space="0" w:color="auto"/>
              <w:left w:val="single" w:sz="4" w:space="0" w:color="auto"/>
              <w:bottom w:val="single" w:sz="4" w:space="0" w:color="auto"/>
              <w:right w:val="single" w:sz="6" w:space="0" w:color="auto"/>
            </w:tcBorders>
            <w:vAlign w:val="center"/>
            <w:hideMark/>
          </w:tcPr>
          <w:p w14:paraId="3A6C7B9F" w14:textId="77777777" w:rsidR="000E0432" w:rsidRDefault="000E0432" w:rsidP="000E0432">
            <w:pPr>
              <w:pStyle w:val="TAL"/>
              <w:rPr>
                <w:ins w:id="12420" w:author="Huawei" w:date="2021-05-27T14:56:00Z"/>
                <w:lang w:eastAsia="zh-CN"/>
              </w:rPr>
            </w:pPr>
            <w:ins w:id="12421" w:author="Huawei" w:date="2021-05-27T14:56:00Z">
              <w:r>
                <w:rPr>
                  <w:lang w:eastAsia="zh-CN"/>
                </w:rPr>
                <w:t>PT-RS configuration</w:t>
              </w:r>
            </w:ins>
          </w:p>
        </w:tc>
        <w:tc>
          <w:tcPr>
            <w:tcW w:w="0" w:type="auto"/>
            <w:tcBorders>
              <w:top w:val="single" w:sz="4" w:space="0" w:color="auto"/>
              <w:left w:val="single" w:sz="6" w:space="0" w:color="auto"/>
              <w:bottom w:val="single" w:sz="6" w:space="0" w:color="auto"/>
              <w:right w:val="single" w:sz="6" w:space="0" w:color="auto"/>
            </w:tcBorders>
            <w:vAlign w:val="center"/>
            <w:hideMark/>
          </w:tcPr>
          <w:p w14:paraId="6ECF52A2" w14:textId="77777777" w:rsidR="000E0432" w:rsidRDefault="000E0432" w:rsidP="000E0432">
            <w:pPr>
              <w:pStyle w:val="TAL"/>
              <w:rPr>
                <w:ins w:id="12422" w:author="Huawei" w:date="2021-05-27T14:56:00Z"/>
                <w:lang w:eastAsia="zh-CN"/>
              </w:rPr>
            </w:pPr>
            <w:ins w:id="12423" w:author="Huawei" w:date="2021-05-27T14:56:00Z">
              <w:r>
                <w:rPr>
                  <w:lang w:eastAsia="zh-CN"/>
                </w:rPr>
                <w:t>Frequency density (</w:t>
              </w:r>
              <w:r>
                <w:rPr>
                  <w:i/>
                  <w:lang w:eastAsia="zh-CN"/>
                </w:rPr>
                <w:t>K</w:t>
              </w:r>
              <w:r>
                <w:rPr>
                  <w:i/>
                  <w:vertAlign w:val="subscript"/>
                  <w:lang w:eastAsia="zh-CN"/>
                </w:rPr>
                <w:t>PT-RS</w:t>
              </w:r>
              <w:r>
                <w:rPr>
                  <w:lang w:eastAsia="zh-CN"/>
                </w:rPr>
                <w:t>)</w:t>
              </w:r>
            </w:ins>
          </w:p>
        </w:tc>
        <w:tc>
          <w:tcPr>
            <w:tcW w:w="0" w:type="auto"/>
            <w:tcBorders>
              <w:top w:val="single" w:sz="4" w:space="0" w:color="auto"/>
              <w:left w:val="single" w:sz="6" w:space="0" w:color="auto"/>
              <w:bottom w:val="single" w:sz="6" w:space="0" w:color="auto"/>
              <w:right w:val="single" w:sz="4" w:space="0" w:color="auto"/>
            </w:tcBorders>
            <w:vAlign w:val="center"/>
            <w:hideMark/>
          </w:tcPr>
          <w:p w14:paraId="22A202D2" w14:textId="77777777" w:rsidR="000E0432" w:rsidRDefault="000E0432" w:rsidP="000E0432">
            <w:pPr>
              <w:pStyle w:val="TAC"/>
              <w:rPr>
                <w:ins w:id="12424" w:author="Huawei" w:date="2021-05-27T14:56:00Z"/>
                <w:rFonts w:cs="Arial"/>
              </w:rPr>
            </w:pPr>
            <w:ins w:id="12425" w:author="Huawei" w:date="2021-05-27T14:56:00Z">
              <w:r>
                <w:t>2</w:t>
              </w:r>
            </w:ins>
          </w:p>
        </w:tc>
      </w:tr>
      <w:tr w:rsidR="000E0432" w14:paraId="622B361C" w14:textId="77777777" w:rsidTr="000E0432">
        <w:tblPrEx>
          <w:tblBorders>
            <w:insideH w:val="single" w:sz="6" w:space="0" w:color="auto"/>
            <w:insideV w:val="single" w:sz="6" w:space="0" w:color="auto"/>
          </w:tblBorders>
        </w:tblPrEx>
        <w:trPr>
          <w:jc w:val="center"/>
          <w:ins w:id="12426" w:author="Huawei" w:date="2021-05-27T14:56:00Z"/>
        </w:trPr>
        <w:tc>
          <w:tcPr>
            <w:tcW w:w="0" w:type="auto"/>
            <w:vMerge/>
            <w:tcBorders>
              <w:top w:val="single" w:sz="4" w:space="0" w:color="auto"/>
              <w:left w:val="single" w:sz="4" w:space="0" w:color="auto"/>
              <w:bottom w:val="single" w:sz="4" w:space="0" w:color="auto"/>
              <w:right w:val="single" w:sz="6" w:space="0" w:color="auto"/>
            </w:tcBorders>
            <w:vAlign w:val="center"/>
            <w:hideMark/>
          </w:tcPr>
          <w:p w14:paraId="54DD8F82" w14:textId="77777777" w:rsidR="000E0432" w:rsidRDefault="000E0432" w:rsidP="000E0432">
            <w:pPr>
              <w:pStyle w:val="TAL"/>
              <w:rPr>
                <w:ins w:id="12427" w:author="Huawei" w:date="2021-05-27T14:56:00Z"/>
                <w:lang w:eastAsia="zh-CN"/>
              </w:rPr>
            </w:pPr>
          </w:p>
        </w:tc>
        <w:tc>
          <w:tcPr>
            <w:tcW w:w="0" w:type="auto"/>
            <w:tcBorders>
              <w:top w:val="single" w:sz="6" w:space="0" w:color="auto"/>
              <w:left w:val="single" w:sz="6" w:space="0" w:color="auto"/>
              <w:bottom w:val="single" w:sz="4" w:space="0" w:color="auto"/>
              <w:right w:val="single" w:sz="6" w:space="0" w:color="auto"/>
            </w:tcBorders>
            <w:vAlign w:val="center"/>
            <w:hideMark/>
          </w:tcPr>
          <w:p w14:paraId="52D7643D" w14:textId="77777777" w:rsidR="000E0432" w:rsidRDefault="000E0432" w:rsidP="000E0432">
            <w:pPr>
              <w:pStyle w:val="TAL"/>
              <w:rPr>
                <w:ins w:id="12428" w:author="Huawei" w:date="2021-05-27T14:56:00Z"/>
                <w:lang w:eastAsia="zh-CN"/>
              </w:rPr>
            </w:pPr>
            <w:ins w:id="12429" w:author="Huawei" w:date="2021-05-27T14:56:00Z">
              <w:r>
                <w:rPr>
                  <w:lang w:eastAsia="zh-CN"/>
                </w:rPr>
                <w:t>Time density (</w:t>
              </w:r>
              <w:r>
                <w:rPr>
                  <w:i/>
                  <w:lang w:eastAsia="zh-CN"/>
                </w:rPr>
                <w:t>L</w:t>
              </w:r>
              <w:r>
                <w:rPr>
                  <w:i/>
                  <w:vertAlign w:val="subscript"/>
                  <w:lang w:eastAsia="zh-CN"/>
                </w:rPr>
                <w:t>PT-RS</w:t>
              </w:r>
              <w:r>
                <w:rPr>
                  <w:lang w:eastAsia="zh-CN"/>
                </w:rPr>
                <w:t>)</w:t>
              </w:r>
            </w:ins>
          </w:p>
        </w:tc>
        <w:tc>
          <w:tcPr>
            <w:tcW w:w="0" w:type="auto"/>
            <w:tcBorders>
              <w:top w:val="single" w:sz="6" w:space="0" w:color="auto"/>
              <w:left w:val="single" w:sz="6" w:space="0" w:color="auto"/>
              <w:bottom w:val="single" w:sz="4" w:space="0" w:color="auto"/>
              <w:right w:val="single" w:sz="4" w:space="0" w:color="auto"/>
            </w:tcBorders>
            <w:vAlign w:val="center"/>
            <w:hideMark/>
          </w:tcPr>
          <w:p w14:paraId="2C2D5539" w14:textId="77777777" w:rsidR="000E0432" w:rsidRDefault="000E0432" w:rsidP="000E0432">
            <w:pPr>
              <w:pStyle w:val="TAC"/>
              <w:rPr>
                <w:ins w:id="12430" w:author="Huawei" w:date="2021-05-27T14:56:00Z"/>
                <w:rFonts w:cs="Arial"/>
              </w:rPr>
            </w:pPr>
            <w:ins w:id="12431" w:author="Huawei" w:date="2021-05-27T14:56:00Z">
              <w:r>
                <w:t>1</w:t>
              </w:r>
            </w:ins>
          </w:p>
        </w:tc>
      </w:tr>
      <w:tr w:rsidR="000E0432" w14:paraId="4A566D90" w14:textId="77777777" w:rsidTr="000E0432">
        <w:tblPrEx>
          <w:jc w:val="left"/>
          <w:tblLook w:val="04A0" w:firstRow="1" w:lastRow="0" w:firstColumn="1" w:lastColumn="0" w:noHBand="0" w:noVBand="1"/>
        </w:tblPrEx>
        <w:trPr>
          <w:trHeight w:val="58"/>
          <w:ins w:id="12432"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EC7B82C" w14:textId="77777777" w:rsidR="000E0432" w:rsidRDefault="000E0432" w:rsidP="000E0432">
            <w:pPr>
              <w:pStyle w:val="TAL"/>
              <w:rPr>
                <w:ins w:id="12433" w:author="Huawei" w:date="2021-05-27T14:56:00Z"/>
              </w:rPr>
            </w:pPr>
            <w:ins w:id="12434" w:author="Huawei" w:date="2021-05-27T14:56:00Z">
              <w:r>
                <w:t>PRB bundling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EF14E52" w14:textId="77777777" w:rsidR="000E0432" w:rsidRDefault="000E0432" w:rsidP="000E0432">
            <w:pPr>
              <w:pStyle w:val="TAC"/>
              <w:rPr>
                <w:ins w:id="12435" w:author="Huawei" w:date="2021-05-27T14:56:00Z"/>
              </w:rPr>
            </w:pPr>
            <w:ins w:id="12436" w:author="Huawei" w:date="2021-05-27T14:56:00Z">
              <w:r>
                <w:t>2</w:t>
              </w:r>
            </w:ins>
          </w:p>
        </w:tc>
      </w:tr>
      <w:tr w:rsidR="000E0432" w14:paraId="1197F31A" w14:textId="77777777" w:rsidTr="000E0432">
        <w:tblPrEx>
          <w:jc w:val="left"/>
          <w:tblLook w:val="04A0" w:firstRow="1" w:lastRow="0" w:firstColumn="1" w:lastColumn="0" w:noHBand="0" w:noVBand="1"/>
        </w:tblPrEx>
        <w:trPr>
          <w:trHeight w:val="58"/>
          <w:ins w:id="12437"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0B61BFB" w14:textId="77777777" w:rsidR="000E0432" w:rsidRDefault="000E0432" w:rsidP="000E0432">
            <w:pPr>
              <w:pStyle w:val="TAL"/>
              <w:rPr>
                <w:ins w:id="12438" w:author="Huawei" w:date="2021-05-27T14:56:00Z"/>
              </w:rPr>
            </w:pPr>
            <w:ins w:id="12439" w:author="Huawei" w:date="2021-05-27T14:56:00Z">
              <w:r>
                <w:rPr>
                  <w:szCs w:val="22"/>
                  <w:lang w:eastAsia="ja-JP"/>
                </w:rPr>
                <w:t>VRB-to-PRB mapping 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55C50E4" w14:textId="77777777" w:rsidR="000E0432" w:rsidRDefault="000E0432" w:rsidP="000E0432">
            <w:pPr>
              <w:pStyle w:val="TAC"/>
              <w:rPr>
                <w:ins w:id="12440" w:author="Huawei" w:date="2021-05-27T14:56:00Z"/>
              </w:rPr>
            </w:pPr>
            <w:ins w:id="12441" w:author="Huawei" w:date="2021-05-27T14:56:00Z">
              <w:r>
                <w:t>Not interleaved</w:t>
              </w:r>
            </w:ins>
          </w:p>
        </w:tc>
      </w:tr>
      <w:tr w:rsidR="000E0432" w14:paraId="45AFE01A" w14:textId="77777777" w:rsidTr="000E0432">
        <w:tblPrEx>
          <w:jc w:val="left"/>
          <w:tblLook w:val="04A0" w:firstRow="1" w:lastRow="0" w:firstColumn="1" w:lastColumn="0" w:noHBand="0" w:noVBand="1"/>
        </w:tblPrEx>
        <w:trPr>
          <w:trHeight w:val="58"/>
          <w:ins w:id="12442" w:author="Huawei" w:date="2021-05-27T14:56: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55EFBC" w14:textId="77777777" w:rsidR="000E0432" w:rsidRDefault="000E0432" w:rsidP="000E0432">
            <w:pPr>
              <w:pStyle w:val="TAL"/>
              <w:rPr>
                <w:ins w:id="12443" w:author="Huawei" w:date="2021-05-27T14:56:00Z"/>
              </w:rPr>
            </w:pPr>
            <w:ins w:id="12444" w:author="Huawei" w:date="2021-05-27T14:56:00Z">
              <w:r>
                <w:t>PDSCH &amp; PDSCH DMRS Precoding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4DAB71F" w14:textId="77777777" w:rsidR="000E0432" w:rsidRDefault="000E0432" w:rsidP="000E0432">
            <w:pPr>
              <w:pStyle w:val="TAC"/>
              <w:rPr>
                <w:ins w:id="12445" w:author="Huawei" w:date="2021-05-27T14:56:00Z"/>
              </w:rPr>
            </w:pPr>
            <w:ins w:id="12446" w:author="Huawei" w:date="2021-05-27T14:56:00Z">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ins>
          </w:p>
        </w:tc>
      </w:tr>
      <w:tr w:rsidR="000E0432" w14:paraId="10FEB7C0" w14:textId="77777777" w:rsidTr="000E0432">
        <w:trPr>
          <w:jc w:val="center"/>
          <w:ins w:id="12447" w:author="Huawei" w:date="2021-05-27T14:56:00Z"/>
        </w:trPr>
        <w:tc>
          <w:tcPr>
            <w:tcW w:w="0" w:type="auto"/>
            <w:gridSpan w:val="3"/>
            <w:vAlign w:val="center"/>
            <w:hideMark/>
          </w:tcPr>
          <w:p w14:paraId="073515FF" w14:textId="77777777" w:rsidR="000E0432" w:rsidRDefault="000E0432" w:rsidP="000E0432">
            <w:pPr>
              <w:pStyle w:val="TAL"/>
              <w:rPr>
                <w:ins w:id="12448" w:author="Huawei" w:date="2021-05-27T14:56:00Z"/>
              </w:rPr>
            </w:pPr>
            <w:ins w:id="12449" w:author="Huawei" w:date="2021-05-27T14:56:00Z">
              <w:r>
                <w:t>Note 1</w:t>
              </w:r>
              <w:r>
                <w:rPr>
                  <w:lang w:eastAsia="zh-CN"/>
                </w:rPr>
                <w:t>:</w:t>
              </w:r>
              <w:r>
                <w:tab/>
                <w:t>The same requirements are applicable to TDD with different UL-DL patterns.</w:t>
              </w:r>
            </w:ins>
          </w:p>
          <w:p w14:paraId="1A99953B" w14:textId="77777777" w:rsidR="000E0432" w:rsidRDefault="000E0432" w:rsidP="000E0432">
            <w:pPr>
              <w:pStyle w:val="TAL"/>
              <w:rPr>
                <w:ins w:id="12450" w:author="Huawei" w:date="2021-05-27T14:56:00Z"/>
              </w:rPr>
            </w:pPr>
            <w:ins w:id="12451" w:author="Huawei" w:date="2021-05-27T14:56:00Z">
              <w:r w:rsidRPr="00CF23CC">
                <w:rPr>
                  <w:rFonts w:eastAsia="宋体"/>
                </w:rPr>
                <w:t xml:space="preserve">Note </w:t>
              </w:r>
              <w:r>
                <w:rPr>
                  <w:rFonts w:eastAsia="宋体"/>
                </w:rPr>
                <w:t>2</w:t>
              </w:r>
              <w:r w:rsidRPr="00CF23CC">
                <w:rPr>
                  <w:rFonts w:eastAsia="宋体"/>
                </w:rPr>
                <w:t>:</w:t>
              </w:r>
              <w:r w:rsidRPr="00CF23CC">
                <w:rPr>
                  <w:rFonts w:eastAsia="宋体"/>
                </w:rPr>
                <w:tab/>
                <w:t>SSB, TRS, CSI-RS, and/or other unspecified test parameters with respect to TS 38.101-4 [</w:t>
              </w:r>
              <w:r>
                <w:rPr>
                  <w:rFonts w:eastAsia="宋体"/>
                </w:rPr>
                <w:t>TBA</w:t>
              </w:r>
              <w:r w:rsidRPr="00CF23CC">
                <w:rPr>
                  <w:rFonts w:eastAsia="宋体"/>
                </w:rPr>
                <w:t>] are left up to test implementation, if transmitted or needed.</w:t>
              </w:r>
            </w:ins>
          </w:p>
        </w:tc>
      </w:tr>
    </w:tbl>
    <w:p w14:paraId="16DC06E3" w14:textId="77777777" w:rsidR="000E0432" w:rsidRPr="000B0CB9" w:rsidRDefault="000E0432" w:rsidP="000E0432">
      <w:pPr>
        <w:rPr>
          <w:ins w:id="12452" w:author="Huawei" w:date="2021-05-27T14:56:00Z"/>
          <w:lang w:eastAsia="zh-CN"/>
        </w:rPr>
      </w:pPr>
    </w:p>
    <w:p w14:paraId="1200E68B" w14:textId="77777777" w:rsidR="000E0432" w:rsidRDefault="000E0432" w:rsidP="00C475CF">
      <w:pPr>
        <w:pStyle w:val="H6"/>
        <w:rPr>
          <w:ins w:id="12453" w:author="Huawei" w:date="2021-05-27T14:56:00Z"/>
          <w:lang w:eastAsia="zh-CN"/>
        </w:rPr>
      </w:pPr>
      <w:ins w:id="12454" w:author="Huawei" w:date="2021-05-27T14:56:00Z">
        <w:r>
          <w:rPr>
            <w:lang w:eastAsia="zh-CN"/>
          </w:rPr>
          <w:t>11.2.2.2.1.2</w:t>
        </w:r>
        <w:r>
          <w:rPr>
            <w:lang w:eastAsia="zh-CN"/>
          </w:rPr>
          <w:tab/>
          <w:t>Minimum requirements</w:t>
        </w:r>
      </w:ins>
    </w:p>
    <w:p w14:paraId="47991F30" w14:textId="77777777" w:rsidR="000E0432" w:rsidRDefault="000E0432" w:rsidP="000E0432">
      <w:pPr>
        <w:rPr>
          <w:ins w:id="12455" w:author="Huawei" w:date="2021-05-27T14:56:00Z"/>
        </w:rPr>
      </w:pPr>
      <w:ins w:id="12456" w:author="Huawei" w:date="2021-05-27T14:56:00Z">
        <w:r>
          <w:t>The throughput shall be equal to or larger than the fraction of maximum throughput for the FRCs stated in table 11.2.2.2</w:t>
        </w:r>
        <w:r>
          <w:rPr>
            <w:lang w:eastAsia="zh-CN"/>
          </w:rPr>
          <w:t>.1.2</w:t>
        </w:r>
        <w:r>
          <w:t>-1, 11.2.2.2</w:t>
        </w:r>
        <w:r>
          <w:rPr>
            <w:lang w:eastAsia="zh-CN"/>
          </w:rPr>
          <w:t>.1.2</w:t>
        </w:r>
        <w:r>
          <w:t>-</w:t>
        </w:r>
        <w:r>
          <w:rPr>
            <w:lang w:eastAsia="zh-CN"/>
          </w:rPr>
          <w:t>2</w:t>
        </w:r>
        <w:r>
          <w:t xml:space="preserve"> and 11.2.2.2</w:t>
        </w:r>
        <w:r>
          <w:rPr>
            <w:lang w:eastAsia="zh-CN"/>
          </w:rPr>
          <w:t>.1.2</w:t>
        </w:r>
        <w:r>
          <w:t>-</w:t>
        </w:r>
        <w:r>
          <w:rPr>
            <w:lang w:eastAsia="zh-CN"/>
          </w:rPr>
          <w:t xml:space="preserve">3 </w:t>
        </w:r>
        <w:r>
          <w:t>at the given SNR with the test parameters stated in Table 11.2.2.2</w:t>
        </w:r>
        <w:r>
          <w:rPr>
            <w:lang w:eastAsia="zh-CN"/>
          </w:rPr>
          <w:t>.1.1</w:t>
        </w:r>
        <w:r>
          <w:t>-1.</w:t>
        </w:r>
      </w:ins>
    </w:p>
    <w:p w14:paraId="584E5338" w14:textId="77777777" w:rsidR="000E0432" w:rsidRPr="00E73A39" w:rsidRDefault="000E0432" w:rsidP="000E0432">
      <w:pPr>
        <w:pStyle w:val="TH"/>
        <w:rPr>
          <w:ins w:id="12457" w:author="Huawei" w:date="2021-05-27T14:56:00Z"/>
        </w:rPr>
      </w:pPr>
      <w:ins w:id="12458" w:author="Huawei" w:date="2021-05-27T14:56:00Z">
        <w:r w:rsidRPr="00E73A39">
          <w:t>Table 11.2.2.2.1.2-1: Minimum requirements for PDSCH with Rank 1</w:t>
        </w:r>
        <w:r>
          <w:t>, 100 MHz Channel Bandwidth,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0E0432" w:rsidRPr="00BD6443" w14:paraId="244475F0" w14:textId="77777777" w:rsidTr="000E0432">
        <w:trPr>
          <w:jc w:val="center"/>
          <w:ins w:id="12459"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4FDB82EE" w14:textId="77777777" w:rsidR="000E0432" w:rsidRPr="00BD6443" w:rsidRDefault="000E0432" w:rsidP="000E0432">
            <w:pPr>
              <w:pStyle w:val="TAH"/>
              <w:rPr>
                <w:ins w:id="12460" w:author="Huawei" w:date="2021-05-27T14:56:00Z"/>
              </w:rPr>
            </w:pPr>
            <w:ins w:id="12461" w:author="Huawei" w:date="2021-05-27T14:56:00Z">
              <w:r w:rsidRPr="00BD6443">
                <w:t>Number of TX antennas</w:t>
              </w:r>
            </w:ins>
          </w:p>
        </w:tc>
        <w:tc>
          <w:tcPr>
            <w:tcW w:w="1398" w:type="dxa"/>
            <w:tcBorders>
              <w:top w:val="single" w:sz="4" w:space="0" w:color="auto"/>
              <w:left w:val="single" w:sz="4" w:space="0" w:color="auto"/>
              <w:bottom w:val="single" w:sz="4" w:space="0" w:color="auto"/>
              <w:right w:val="single" w:sz="4" w:space="0" w:color="auto"/>
            </w:tcBorders>
            <w:vAlign w:val="center"/>
            <w:hideMark/>
          </w:tcPr>
          <w:p w14:paraId="333ABA68" w14:textId="77777777" w:rsidR="000E0432" w:rsidRPr="00BD6443" w:rsidRDefault="000E0432" w:rsidP="000E0432">
            <w:pPr>
              <w:pStyle w:val="TAH"/>
              <w:rPr>
                <w:ins w:id="12462" w:author="Huawei" w:date="2021-05-27T14:56:00Z"/>
              </w:rPr>
            </w:pPr>
            <w:ins w:id="12463" w:author="Huawei" w:date="2021-05-27T14:56:00Z">
              <w:r w:rsidRPr="00BD6443">
                <w:t>Number of demodulation branches</w:t>
              </w:r>
            </w:ins>
          </w:p>
        </w:tc>
        <w:tc>
          <w:tcPr>
            <w:tcW w:w="1700" w:type="dxa"/>
            <w:tcBorders>
              <w:top w:val="single" w:sz="4" w:space="0" w:color="auto"/>
              <w:left w:val="single" w:sz="4" w:space="0" w:color="auto"/>
              <w:bottom w:val="single" w:sz="4" w:space="0" w:color="auto"/>
              <w:right w:val="single" w:sz="4" w:space="0" w:color="auto"/>
            </w:tcBorders>
            <w:vAlign w:val="center"/>
            <w:hideMark/>
          </w:tcPr>
          <w:p w14:paraId="6F0DE85E" w14:textId="507D243E" w:rsidR="000E0432" w:rsidRPr="00BD6443" w:rsidRDefault="000E0432" w:rsidP="000E0432">
            <w:pPr>
              <w:pStyle w:val="TAH"/>
              <w:rPr>
                <w:ins w:id="12464" w:author="Huawei" w:date="2021-05-27T14:56:00Z"/>
              </w:rPr>
            </w:pPr>
            <w:ins w:id="12465" w:author="Huawei" w:date="2021-05-27T14:56:00Z">
              <w:r w:rsidRPr="00BD6443">
                <w:t xml:space="preserve">Propagation conditions and correlation matrix (Annex </w:t>
              </w:r>
            </w:ins>
            <w:ins w:id="12466" w:author="Huawei_Modify_After_Meeting" w:date="2021-05-27T17:21:00Z">
              <w:r w:rsidR="008C1CAC">
                <w:t>TBA</w:t>
              </w:r>
            </w:ins>
            <w:ins w:id="12467" w:author="Huawei" w:date="2021-05-27T14:56:00Z">
              <w:del w:id="12468" w:author="Huawei_Modify_After_Meeting" w:date="2021-05-27T17:21:00Z">
                <w:r w:rsidRPr="00BD6443" w:rsidDel="008C1CAC">
                  <w:delText>G</w:delText>
                </w:r>
              </w:del>
              <w:r w:rsidRPr="00BD6443">
                <w:t>)</w:t>
              </w:r>
            </w:ins>
          </w:p>
        </w:tc>
        <w:tc>
          <w:tcPr>
            <w:tcW w:w="1621" w:type="dxa"/>
            <w:tcBorders>
              <w:top w:val="single" w:sz="4" w:space="0" w:color="auto"/>
              <w:left w:val="single" w:sz="4" w:space="0" w:color="auto"/>
              <w:bottom w:val="single" w:sz="4" w:space="0" w:color="auto"/>
              <w:right w:val="single" w:sz="4" w:space="0" w:color="auto"/>
            </w:tcBorders>
            <w:vAlign w:val="center"/>
            <w:hideMark/>
          </w:tcPr>
          <w:p w14:paraId="03984E05" w14:textId="77777777" w:rsidR="000E0432" w:rsidRPr="00BD6443" w:rsidRDefault="000E0432" w:rsidP="000E0432">
            <w:pPr>
              <w:pStyle w:val="TAH"/>
              <w:rPr>
                <w:ins w:id="12469" w:author="Huawei" w:date="2021-05-27T14:56:00Z"/>
              </w:rPr>
            </w:pPr>
            <w:ins w:id="12470" w:author="Huawei" w:date="2021-05-27T14:56:00Z">
              <w:r w:rsidRPr="00BD6443">
                <w:t>FRC</w:t>
              </w:r>
              <w:r w:rsidRPr="00BD6443">
                <w:br/>
                <w:t>(Annex A)</w:t>
              </w:r>
            </w:ins>
          </w:p>
        </w:tc>
        <w:tc>
          <w:tcPr>
            <w:tcW w:w="1176" w:type="dxa"/>
            <w:tcBorders>
              <w:top w:val="single" w:sz="4" w:space="0" w:color="auto"/>
              <w:left w:val="single" w:sz="4" w:space="0" w:color="auto"/>
              <w:bottom w:val="single" w:sz="4" w:space="0" w:color="auto"/>
              <w:right w:val="single" w:sz="4" w:space="0" w:color="auto"/>
            </w:tcBorders>
            <w:vAlign w:val="center"/>
            <w:hideMark/>
          </w:tcPr>
          <w:p w14:paraId="04F5D0A4" w14:textId="77777777" w:rsidR="000E0432" w:rsidRPr="00BD6443" w:rsidRDefault="000E0432" w:rsidP="000E0432">
            <w:pPr>
              <w:pStyle w:val="TAH"/>
              <w:rPr>
                <w:ins w:id="12471" w:author="Huawei" w:date="2021-05-27T14:56:00Z"/>
              </w:rPr>
            </w:pPr>
            <w:ins w:id="12472" w:author="Huawei" w:date="2021-05-27T14:56:00Z">
              <w:r>
                <w:rPr>
                  <w:lang w:val="en-US" w:eastAsia="zh-CN"/>
                </w:rPr>
                <w:t>Fraction of maximum throughput (%)</w:t>
              </w:r>
            </w:ins>
          </w:p>
        </w:tc>
        <w:tc>
          <w:tcPr>
            <w:tcW w:w="1019" w:type="dxa"/>
            <w:tcBorders>
              <w:top w:val="single" w:sz="4" w:space="0" w:color="auto"/>
              <w:left w:val="single" w:sz="4" w:space="0" w:color="auto"/>
              <w:bottom w:val="single" w:sz="4" w:space="0" w:color="auto"/>
              <w:right w:val="single" w:sz="4" w:space="0" w:color="auto"/>
            </w:tcBorders>
            <w:vAlign w:val="center"/>
            <w:hideMark/>
          </w:tcPr>
          <w:p w14:paraId="6551C73E" w14:textId="77777777" w:rsidR="000E0432" w:rsidRPr="00BD6443" w:rsidRDefault="000E0432" w:rsidP="000E0432">
            <w:pPr>
              <w:pStyle w:val="TAH"/>
              <w:rPr>
                <w:ins w:id="12473" w:author="Huawei" w:date="2021-05-27T14:56:00Z"/>
              </w:rPr>
            </w:pPr>
            <w:ins w:id="12474" w:author="Huawei" w:date="2021-05-27T14:56:00Z">
              <w:r w:rsidRPr="00BD6443">
                <w:t>SNR</w:t>
              </w:r>
            </w:ins>
          </w:p>
          <w:p w14:paraId="0D55810D" w14:textId="77777777" w:rsidR="000E0432" w:rsidRPr="00BD6443" w:rsidRDefault="000E0432" w:rsidP="000E0432">
            <w:pPr>
              <w:pStyle w:val="TAH"/>
              <w:rPr>
                <w:ins w:id="12475" w:author="Huawei" w:date="2021-05-27T14:56:00Z"/>
              </w:rPr>
            </w:pPr>
            <w:ins w:id="12476" w:author="Huawei" w:date="2021-05-27T14:56:00Z">
              <w:r w:rsidRPr="00BD6443">
                <w:t>(dB)</w:t>
              </w:r>
            </w:ins>
          </w:p>
        </w:tc>
      </w:tr>
      <w:tr w:rsidR="000E0432" w14:paraId="56B7FE12" w14:textId="77777777" w:rsidTr="000E0432">
        <w:trPr>
          <w:trHeight w:val="828"/>
          <w:jc w:val="center"/>
          <w:ins w:id="12477"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716D4416" w14:textId="77777777" w:rsidR="000E0432" w:rsidRDefault="000E0432" w:rsidP="000E0432">
            <w:pPr>
              <w:pStyle w:val="TAC"/>
              <w:rPr>
                <w:ins w:id="12478" w:author="Huawei" w:date="2021-05-27T14:56:00Z"/>
              </w:rPr>
            </w:pPr>
            <w:ins w:id="12479" w:author="Huawei" w:date="2021-05-27T14:56:00Z">
              <w:r>
                <w:t>2</w:t>
              </w:r>
            </w:ins>
          </w:p>
        </w:tc>
        <w:tc>
          <w:tcPr>
            <w:tcW w:w="1398" w:type="dxa"/>
            <w:tcBorders>
              <w:top w:val="single" w:sz="4" w:space="0" w:color="auto"/>
              <w:left w:val="single" w:sz="4" w:space="0" w:color="auto"/>
              <w:bottom w:val="single" w:sz="4" w:space="0" w:color="auto"/>
              <w:right w:val="single" w:sz="4" w:space="0" w:color="auto"/>
            </w:tcBorders>
            <w:vAlign w:val="center"/>
            <w:hideMark/>
          </w:tcPr>
          <w:p w14:paraId="07DA0046" w14:textId="77777777" w:rsidR="000E0432" w:rsidRDefault="000E0432" w:rsidP="000E0432">
            <w:pPr>
              <w:pStyle w:val="TAC"/>
              <w:rPr>
                <w:ins w:id="12480" w:author="Huawei" w:date="2021-05-27T14:56:00Z"/>
              </w:rPr>
            </w:pPr>
            <w:ins w:id="12481" w:author="Huawei" w:date="2021-05-27T14:56:00Z">
              <w:r>
                <w:t>2</w:t>
              </w:r>
            </w:ins>
          </w:p>
        </w:tc>
        <w:tc>
          <w:tcPr>
            <w:tcW w:w="1700" w:type="dxa"/>
            <w:tcBorders>
              <w:top w:val="single" w:sz="4" w:space="0" w:color="auto"/>
              <w:left w:val="single" w:sz="4" w:space="0" w:color="auto"/>
              <w:bottom w:val="single" w:sz="4" w:space="0" w:color="auto"/>
              <w:right w:val="single" w:sz="4" w:space="0" w:color="auto"/>
            </w:tcBorders>
            <w:vAlign w:val="center"/>
            <w:hideMark/>
          </w:tcPr>
          <w:p w14:paraId="51492FB5" w14:textId="77777777" w:rsidR="000E0432" w:rsidRPr="00743A36" w:rsidRDefault="000E0432" w:rsidP="000E0432">
            <w:pPr>
              <w:pStyle w:val="TAC"/>
              <w:rPr>
                <w:ins w:id="12482" w:author="Huawei" w:date="2021-05-27T14:56:00Z"/>
              </w:rPr>
            </w:pPr>
            <w:ins w:id="12483" w:author="Huawei" w:date="2021-05-27T14:56:00Z">
              <w:r w:rsidRPr="00743A36">
                <w:rPr>
                  <w:lang w:val="en-US" w:eastAsia="zh-CN"/>
                </w:rPr>
                <w:t>TDLA30-75, ULA Low</w:t>
              </w:r>
            </w:ins>
          </w:p>
        </w:tc>
        <w:tc>
          <w:tcPr>
            <w:tcW w:w="1621" w:type="dxa"/>
            <w:tcBorders>
              <w:top w:val="single" w:sz="4" w:space="0" w:color="auto"/>
              <w:left w:val="single" w:sz="4" w:space="0" w:color="auto"/>
              <w:bottom w:val="single" w:sz="4" w:space="0" w:color="auto"/>
              <w:right w:val="single" w:sz="4" w:space="0" w:color="auto"/>
            </w:tcBorders>
            <w:vAlign w:val="center"/>
            <w:hideMark/>
          </w:tcPr>
          <w:p w14:paraId="7FB80805" w14:textId="133C832B" w:rsidR="000E0432" w:rsidRPr="00743A36" w:rsidRDefault="000E0432" w:rsidP="00321E39">
            <w:pPr>
              <w:pStyle w:val="TAC"/>
              <w:rPr>
                <w:ins w:id="12484" w:author="Huawei" w:date="2021-05-27T14:56:00Z"/>
                <w:lang w:eastAsia="zh-CN"/>
              </w:rPr>
            </w:pPr>
            <w:ins w:id="12485" w:author="Huawei" w:date="2021-05-27T14:56:00Z">
              <w:r w:rsidRPr="00743A36">
                <w:t>M-FR2-A.3.1-</w:t>
              </w:r>
              <w:del w:id="12486" w:author="Huawei_Modify_After_Meeting" w:date="2021-05-27T18:09:00Z">
                <w:r w:rsidRPr="00743A36" w:rsidDel="00321E39">
                  <w:delText>1</w:delText>
                </w:r>
              </w:del>
            </w:ins>
            <w:ins w:id="12487" w:author="Huawei_Modify_After_Meeting" w:date="2021-05-27T18:09:00Z">
              <w:r w:rsidR="00321E39">
                <w:t>2</w:t>
              </w:r>
            </w:ins>
          </w:p>
        </w:tc>
        <w:tc>
          <w:tcPr>
            <w:tcW w:w="1176" w:type="dxa"/>
            <w:tcBorders>
              <w:top w:val="single" w:sz="4" w:space="0" w:color="auto"/>
              <w:left w:val="single" w:sz="4" w:space="0" w:color="auto"/>
              <w:bottom w:val="single" w:sz="4" w:space="0" w:color="auto"/>
              <w:right w:val="single" w:sz="4" w:space="0" w:color="auto"/>
            </w:tcBorders>
            <w:vAlign w:val="center"/>
            <w:hideMark/>
          </w:tcPr>
          <w:p w14:paraId="52189CC7" w14:textId="77777777" w:rsidR="000E0432" w:rsidRPr="00743A36" w:rsidRDefault="000E0432" w:rsidP="000E0432">
            <w:pPr>
              <w:pStyle w:val="TAC"/>
              <w:rPr>
                <w:ins w:id="12488" w:author="Huawei" w:date="2021-05-27T14:56:00Z"/>
              </w:rPr>
            </w:pPr>
            <w:ins w:id="12489" w:author="Huawei" w:date="2021-05-27T14:56:00Z">
              <w:r w:rsidRPr="00743A36">
                <w:t>30</w:t>
              </w:r>
            </w:ins>
          </w:p>
        </w:tc>
        <w:tc>
          <w:tcPr>
            <w:tcW w:w="1019" w:type="dxa"/>
            <w:tcBorders>
              <w:top w:val="single" w:sz="4" w:space="0" w:color="auto"/>
              <w:left w:val="single" w:sz="4" w:space="0" w:color="auto"/>
              <w:bottom w:val="single" w:sz="4" w:space="0" w:color="auto"/>
              <w:right w:val="single" w:sz="4" w:space="0" w:color="auto"/>
            </w:tcBorders>
            <w:vAlign w:val="center"/>
            <w:hideMark/>
          </w:tcPr>
          <w:p w14:paraId="15436CF7" w14:textId="77777777" w:rsidR="000E0432" w:rsidRPr="00743A36" w:rsidRDefault="000E0432" w:rsidP="000E0432">
            <w:pPr>
              <w:pStyle w:val="TAC"/>
              <w:rPr>
                <w:ins w:id="12490" w:author="Huawei" w:date="2021-05-27T14:56:00Z"/>
              </w:rPr>
            </w:pPr>
            <w:ins w:id="12491" w:author="Huawei" w:date="2021-05-27T14:56:00Z">
              <w:r w:rsidRPr="00743A36">
                <w:rPr>
                  <w:lang w:val="en-US" w:eastAsia="zh-CN"/>
                </w:rPr>
                <w:t>2.3</w:t>
              </w:r>
            </w:ins>
          </w:p>
        </w:tc>
      </w:tr>
      <w:tr w:rsidR="000E0432" w14:paraId="63B71C57" w14:textId="77777777" w:rsidTr="000E0432">
        <w:trPr>
          <w:trHeight w:val="828"/>
          <w:jc w:val="center"/>
          <w:ins w:id="12492"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tcPr>
          <w:p w14:paraId="6B9AD72C" w14:textId="77777777" w:rsidR="000E0432" w:rsidRDefault="000E0432" w:rsidP="000E0432">
            <w:pPr>
              <w:pStyle w:val="TAC"/>
              <w:rPr>
                <w:ins w:id="12493" w:author="Huawei" w:date="2021-05-27T14:56:00Z"/>
              </w:rPr>
            </w:pPr>
            <w:ins w:id="12494" w:author="Huawei" w:date="2021-05-27T14:56:00Z">
              <w:r>
                <w:t>2</w:t>
              </w:r>
            </w:ins>
          </w:p>
        </w:tc>
        <w:tc>
          <w:tcPr>
            <w:tcW w:w="1398" w:type="dxa"/>
            <w:tcBorders>
              <w:top w:val="single" w:sz="4" w:space="0" w:color="auto"/>
              <w:left w:val="single" w:sz="4" w:space="0" w:color="auto"/>
              <w:bottom w:val="single" w:sz="4" w:space="0" w:color="auto"/>
              <w:right w:val="single" w:sz="4" w:space="0" w:color="auto"/>
            </w:tcBorders>
            <w:vAlign w:val="center"/>
          </w:tcPr>
          <w:p w14:paraId="2E3D9CA2" w14:textId="77777777" w:rsidR="000E0432" w:rsidRDefault="000E0432" w:rsidP="000E0432">
            <w:pPr>
              <w:pStyle w:val="TAC"/>
              <w:rPr>
                <w:ins w:id="12495" w:author="Huawei" w:date="2021-05-27T14:56:00Z"/>
              </w:rPr>
            </w:pPr>
            <w:ins w:id="12496" w:author="Huawei" w:date="2021-05-27T14:56:00Z">
              <w:r>
                <w:t>2</w:t>
              </w:r>
            </w:ins>
          </w:p>
        </w:tc>
        <w:tc>
          <w:tcPr>
            <w:tcW w:w="1700" w:type="dxa"/>
            <w:tcBorders>
              <w:top w:val="single" w:sz="4" w:space="0" w:color="auto"/>
              <w:left w:val="single" w:sz="4" w:space="0" w:color="auto"/>
              <w:right w:val="single" w:sz="4" w:space="0" w:color="auto"/>
            </w:tcBorders>
            <w:vAlign w:val="center"/>
          </w:tcPr>
          <w:p w14:paraId="0CAED131" w14:textId="77777777" w:rsidR="000E0432" w:rsidRPr="00743A36" w:rsidRDefault="000E0432" w:rsidP="000E0432">
            <w:pPr>
              <w:pStyle w:val="TAC"/>
              <w:rPr>
                <w:ins w:id="12497" w:author="Huawei" w:date="2021-05-27T14:56:00Z"/>
                <w:lang w:val="en-US" w:eastAsia="zh-CN"/>
              </w:rPr>
            </w:pPr>
            <w:ins w:id="12498" w:author="Huawei" w:date="2021-05-27T14:56:00Z">
              <w:r w:rsidRPr="00743A36">
                <w:rPr>
                  <w:lang w:val="en-US" w:eastAsia="zh-CN"/>
                </w:rPr>
                <w:t>TDLA30-75, ULA Low</w:t>
              </w:r>
            </w:ins>
          </w:p>
        </w:tc>
        <w:tc>
          <w:tcPr>
            <w:tcW w:w="1621" w:type="dxa"/>
            <w:tcBorders>
              <w:top w:val="single" w:sz="4" w:space="0" w:color="auto"/>
              <w:left w:val="single" w:sz="4" w:space="0" w:color="auto"/>
              <w:right w:val="single" w:sz="4" w:space="0" w:color="auto"/>
            </w:tcBorders>
            <w:vAlign w:val="center"/>
          </w:tcPr>
          <w:p w14:paraId="299BEC37" w14:textId="77777777" w:rsidR="000E0432" w:rsidRPr="00743A36" w:rsidRDefault="000E0432" w:rsidP="000E0432">
            <w:pPr>
              <w:pStyle w:val="TAC"/>
              <w:rPr>
                <w:ins w:id="12499" w:author="Huawei" w:date="2021-05-27T14:56:00Z"/>
              </w:rPr>
            </w:pPr>
            <w:ins w:id="12500" w:author="Huawei" w:date="2021-05-27T14:56:00Z">
              <w:r w:rsidRPr="00743A36">
                <w:t>M-FR2-A.3.2-1</w:t>
              </w:r>
            </w:ins>
          </w:p>
        </w:tc>
        <w:tc>
          <w:tcPr>
            <w:tcW w:w="1176" w:type="dxa"/>
            <w:tcBorders>
              <w:top w:val="single" w:sz="4" w:space="0" w:color="auto"/>
              <w:left w:val="single" w:sz="4" w:space="0" w:color="auto"/>
              <w:right w:val="single" w:sz="4" w:space="0" w:color="auto"/>
            </w:tcBorders>
            <w:vAlign w:val="center"/>
          </w:tcPr>
          <w:p w14:paraId="5DC1C249" w14:textId="77777777" w:rsidR="000E0432" w:rsidRPr="00743A36" w:rsidRDefault="000E0432" w:rsidP="000E0432">
            <w:pPr>
              <w:pStyle w:val="TAC"/>
              <w:rPr>
                <w:ins w:id="12501" w:author="Huawei" w:date="2021-05-27T14:56:00Z"/>
              </w:rPr>
            </w:pPr>
            <w:ins w:id="12502" w:author="Huawei" w:date="2021-05-27T14:56:00Z">
              <w:r w:rsidRPr="00743A36">
                <w:t>70</w:t>
              </w:r>
            </w:ins>
          </w:p>
        </w:tc>
        <w:tc>
          <w:tcPr>
            <w:tcW w:w="1019" w:type="dxa"/>
            <w:tcBorders>
              <w:top w:val="single" w:sz="4" w:space="0" w:color="auto"/>
              <w:left w:val="single" w:sz="4" w:space="0" w:color="auto"/>
              <w:right w:val="single" w:sz="4" w:space="0" w:color="auto"/>
            </w:tcBorders>
            <w:vAlign w:val="center"/>
          </w:tcPr>
          <w:p w14:paraId="6D474F39" w14:textId="77777777" w:rsidR="000E0432" w:rsidRPr="00743A36" w:rsidRDefault="000E0432" w:rsidP="000E0432">
            <w:pPr>
              <w:pStyle w:val="TAC"/>
              <w:rPr>
                <w:ins w:id="12503" w:author="Huawei" w:date="2021-05-27T14:56:00Z"/>
                <w:lang w:val="en-US" w:eastAsia="zh-CN"/>
              </w:rPr>
            </w:pPr>
            <w:ins w:id="12504" w:author="Huawei" w:date="2021-05-27T14:56:00Z">
              <w:r w:rsidRPr="00743A36">
                <w:rPr>
                  <w:lang w:val="en-US" w:eastAsia="zh-CN"/>
                </w:rPr>
                <w:t>11.7</w:t>
              </w:r>
            </w:ins>
          </w:p>
        </w:tc>
      </w:tr>
    </w:tbl>
    <w:p w14:paraId="02C71F55" w14:textId="77777777" w:rsidR="000E0432" w:rsidRDefault="000E0432" w:rsidP="000E0432">
      <w:pPr>
        <w:rPr>
          <w:ins w:id="12505" w:author="Huawei" w:date="2021-05-27T14:56:00Z"/>
          <w:lang w:eastAsia="zh-CN"/>
        </w:rPr>
      </w:pPr>
    </w:p>
    <w:p w14:paraId="2C09BEAC" w14:textId="77777777" w:rsidR="000E0432" w:rsidRPr="00BB002C" w:rsidRDefault="000E0432" w:rsidP="000E0432">
      <w:pPr>
        <w:pStyle w:val="TH"/>
        <w:rPr>
          <w:ins w:id="12506" w:author="Huawei" w:date="2021-05-27T14:56:00Z"/>
        </w:rPr>
      </w:pPr>
      <w:ins w:id="12507" w:author="Huawei" w:date="2021-05-27T14:56:00Z">
        <w:r w:rsidRPr="00E73A39">
          <w:t>Table 11.2.2.2.1.2-2: Minimum requirements for PDSCH</w:t>
        </w:r>
        <w:r>
          <w:t xml:space="preserve"> </w:t>
        </w:r>
        <w:r w:rsidRPr="00E73A39">
          <w:t>with Rank 2</w:t>
        </w:r>
        <w:r>
          <w:t>, 50 MHz Channel Bandwidth, 6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0E0432" w:rsidRPr="00BD6443" w14:paraId="27CD336B" w14:textId="77777777" w:rsidTr="000E0432">
        <w:trPr>
          <w:jc w:val="center"/>
          <w:ins w:id="12508"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0CE48835" w14:textId="77777777" w:rsidR="000E0432" w:rsidRPr="00BD6443" w:rsidRDefault="000E0432" w:rsidP="000E0432">
            <w:pPr>
              <w:pStyle w:val="TAH"/>
              <w:rPr>
                <w:ins w:id="12509" w:author="Huawei" w:date="2021-05-27T14:56:00Z"/>
              </w:rPr>
            </w:pPr>
            <w:ins w:id="12510" w:author="Huawei" w:date="2021-05-27T14:56:00Z">
              <w:r w:rsidRPr="00BD6443">
                <w:t>Number of TX antennas</w:t>
              </w:r>
            </w:ins>
          </w:p>
        </w:tc>
        <w:tc>
          <w:tcPr>
            <w:tcW w:w="1398" w:type="dxa"/>
            <w:tcBorders>
              <w:top w:val="single" w:sz="4" w:space="0" w:color="auto"/>
              <w:left w:val="single" w:sz="4" w:space="0" w:color="auto"/>
              <w:bottom w:val="single" w:sz="4" w:space="0" w:color="auto"/>
              <w:right w:val="single" w:sz="4" w:space="0" w:color="auto"/>
            </w:tcBorders>
            <w:vAlign w:val="center"/>
            <w:hideMark/>
          </w:tcPr>
          <w:p w14:paraId="364A1AD1" w14:textId="77777777" w:rsidR="000E0432" w:rsidRPr="00BD6443" w:rsidRDefault="000E0432" w:rsidP="000E0432">
            <w:pPr>
              <w:pStyle w:val="TAH"/>
              <w:rPr>
                <w:ins w:id="12511" w:author="Huawei" w:date="2021-05-27T14:56:00Z"/>
              </w:rPr>
            </w:pPr>
            <w:ins w:id="12512" w:author="Huawei" w:date="2021-05-27T14:56:00Z">
              <w:r w:rsidRPr="00BD6443">
                <w:t>Number of demodulation branches</w:t>
              </w:r>
            </w:ins>
          </w:p>
        </w:tc>
        <w:tc>
          <w:tcPr>
            <w:tcW w:w="1700" w:type="dxa"/>
            <w:tcBorders>
              <w:top w:val="single" w:sz="4" w:space="0" w:color="auto"/>
              <w:left w:val="single" w:sz="4" w:space="0" w:color="auto"/>
              <w:bottom w:val="single" w:sz="4" w:space="0" w:color="auto"/>
              <w:right w:val="single" w:sz="4" w:space="0" w:color="auto"/>
            </w:tcBorders>
            <w:vAlign w:val="center"/>
            <w:hideMark/>
          </w:tcPr>
          <w:p w14:paraId="53F39B4B" w14:textId="2B8CEDE4" w:rsidR="000E0432" w:rsidRPr="00BD6443" w:rsidRDefault="000E0432" w:rsidP="000E0432">
            <w:pPr>
              <w:pStyle w:val="TAH"/>
              <w:rPr>
                <w:ins w:id="12513" w:author="Huawei" w:date="2021-05-27T14:56:00Z"/>
              </w:rPr>
            </w:pPr>
            <w:ins w:id="12514" w:author="Huawei" w:date="2021-05-27T14:56:00Z">
              <w:r w:rsidRPr="00BD6443">
                <w:t xml:space="preserve">Propagation conditions and correlation matrix (Annex </w:t>
              </w:r>
            </w:ins>
            <w:ins w:id="12515" w:author="Huawei_Modify_After_Meeting" w:date="2021-05-27T17:21:00Z">
              <w:r w:rsidR="008C1CAC">
                <w:t>TBA</w:t>
              </w:r>
            </w:ins>
            <w:ins w:id="12516" w:author="Huawei" w:date="2021-05-27T14:56:00Z">
              <w:del w:id="12517" w:author="Huawei_Modify_After_Meeting" w:date="2021-05-27T17:21:00Z">
                <w:r w:rsidRPr="00BD6443" w:rsidDel="008C1CAC">
                  <w:delText>G</w:delText>
                </w:r>
              </w:del>
              <w:r w:rsidRPr="00BD6443">
                <w:t>)</w:t>
              </w:r>
            </w:ins>
          </w:p>
        </w:tc>
        <w:tc>
          <w:tcPr>
            <w:tcW w:w="1621" w:type="dxa"/>
            <w:tcBorders>
              <w:top w:val="single" w:sz="4" w:space="0" w:color="auto"/>
              <w:left w:val="single" w:sz="4" w:space="0" w:color="auto"/>
              <w:bottom w:val="single" w:sz="4" w:space="0" w:color="auto"/>
              <w:right w:val="single" w:sz="4" w:space="0" w:color="auto"/>
            </w:tcBorders>
            <w:vAlign w:val="center"/>
            <w:hideMark/>
          </w:tcPr>
          <w:p w14:paraId="43995E25" w14:textId="77777777" w:rsidR="000E0432" w:rsidRPr="00BD6443" w:rsidRDefault="000E0432" w:rsidP="000E0432">
            <w:pPr>
              <w:pStyle w:val="TAH"/>
              <w:rPr>
                <w:ins w:id="12518" w:author="Huawei" w:date="2021-05-27T14:56:00Z"/>
              </w:rPr>
            </w:pPr>
            <w:ins w:id="12519" w:author="Huawei" w:date="2021-05-27T14:56:00Z">
              <w:r w:rsidRPr="00BD6443">
                <w:t>FRC</w:t>
              </w:r>
              <w:r w:rsidRPr="00BD6443">
                <w:br/>
                <w:t>(Annex A)</w:t>
              </w:r>
            </w:ins>
          </w:p>
        </w:tc>
        <w:tc>
          <w:tcPr>
            <w:tcW w:w="1176" w:type="dxa"/>
            <w:tcBorders>
              <w:top w:val="single" w:sz="4" w:space="0" w:color="auto"/>
              <w:left w:val="single" w:sz="4" w:space="0" w:color="auto"/>
              <w:bottom w:val="single" w:sz="4" w:space="0" w:color="auto"/>
              <w:right w:val="single" w:sz="4" w:space="0" w:color="auto"/>
            </w:tcBorders>
            <w:vAlign w:val="center"/>
            <w:hideMark/>
          </w:tcPr>
          <w:p w14:paraId="6DBD795F" w14:textId="77777777" w:rsidR="000E0432" w:rsidRPr="00BD6443" w:rsidRDefault="000E0432" w:rsidP="000E0432">
            <w:pPr>
              <w:pStyle w:val="TAH"/>
              <w:rPr>
                <w:ins w:id="12520" w:author="Huawei" w:date="2021-05-27T14:56:00Z"/>
              </w:rPr>
            </w:pPr>
            <w:ins w:id="12521" w:author="Huawei" w:date="2021-05-27T14:56:00Z">
              <w:r>
                <w:rPr>
                  <w:lang w:val="en-US" w:eastAsia="zh-CN"/>
                </w:rPr>
                <w:t>Fraction of maximum throughput (%)</w:t>
              </w:r>
            </w:ins>
          </w:p>
        </w:tc>
        <w:tc>
          <w:tcPr>
            <w:tcW w:w="1019" w:type="dxa"/>
            <w:tcBorders>
              <w:top w:val="single" w:sz="4" w:space="0" w:color="auto"/>
              <w:left w:val="single" w:sz="4" w:space="0" w:color="auto"/>
              <w:bottom w:val="single" w:sz="4" w:space="0" w:color="auto"/>
              <w:right w:val="single" w:sz="4" w:space="0" w:color="auto"/>
            </w:tcBorders>
            <w:vAlign w:val="center"/>
            <w:hideMark/>
          </w:tcPr>
          <w:p w14:paraId="18E619BD" w14:textId="77777777" w:rsidR="000E0432" w:rsidRPr="00BD6443" w:rsidRDefault="000E0432" w:rsidP="000E0432">
            <w:pPr>
              <w:pStyle w:val="TAH"/>
              <w:rPr>
                <w:ins w:id="12522" w:author="Huawei" w:date="2021-05-27T14:56:00Z"/>
              </w:rPr>
            </w:pPr>
            <w:ins w:id="12523" w:author="Huawei" w:date="2021-05-27T14:56:00Z">
              <w:r w:rsidRPr="00BD6443">
                <w:t>SNR</w:t>
              </w:r>
            </w:ins>
          </w:p>
          <w:p w14:paraId="4E76349C" w14:textId="77777777" w:rsidR="000E0432" w:rsidRPr="00BD6443" w:rsidRDefault="000E0432" w:rsidP="000E0432">
            <w:pPr>
              <w:pStyle w:val="TAH"/>
              <w:rPr>
                <w:ins w:id="12524" w:author="Huawei" w:date="2021-05-27T14:56:00Z"/>
              </w:rPr>
            </w:pPr>
            <w:ins w:id="12525" w:author="Huawei" w:date="2021-05-27T14:56:00Z">
              <w:r w:rsidRPr="00BD6443">
                <w:t>(dB)</w:t>
              </w:r>
            </w:ins>
          </w:p>
        </w:tc>
      </w:tr>
      <w:tr w:rsidR="000E0432" w14:paraId="74C390B2" w14:textId="77777777" w:rsidTr="000E0432">
        <w:trPr>
          <w:trHeight w:val="828"/>
          <w:jc w:val="center"/>
          <w:ins w:id="12526"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tcPr>
          <w:p w14:paraId="063A552F" w14:textId="77777777" w:rsidR="000E0432" w:rsidRDefault="000E0432" w:rsidP="000E0432">
            <w:pPr>
              <w:pStyle w:val="TAC"/>
              <w:rPr>
                <w:ins w:id="12527" w:author="Huawei" w:date="2021-05-27T14:56:00Z"/>
              </w:rPr>
            </w:pPr>
            <w:ins w:id="12528" w:author="Huawei" w:date="2021-05-27T14:56:00Z">
              <w:r>
                <w:t>2</w:t>
              </w:r>
            </w:ins>
          </w:p>
        </w:tc>
        <w:tc>
          <w:tcPr>
            <w:tcW w:w="1398" w:type="dxa"/>
            <w:tcBorders>
              <w:top w:val="single" w:sz="4" w:space="0" w:color="auto"/>
              <w:left w:val="single" w:sz="4" w:space="0" w:color="auto"/>
              <w:bottom w:val="single" w:sz="4" w:space="0" w:color="auto"/>
              <w:right w:val="single" w:sz="4" w:space="0" w:color="auto"/>
            </w:tcBorders>
            <w:vAlign w:val="center"/>
          </w:tcPr>
          <w:p w14:paraId="06E2A03A" w14:textId="77777777" w:rsidR="000E0432" w:rsidRDefault="000E0432" w:rsidP="000E0432">
            <w:pPr>
              <w:pStyle w:val="TAC"/>
              <w:rPr>
                <w:ins w:id="12529" w:author="Huawei" w:date="2021-05-27T14:56:00Z"/>
              </w:rPr>
            </w:pPr>
            <w:ins w:id="12530" w:author="Huawei" w:date="2021-05-27T14:56:00Z">
              <w:r>
                <w:t>2</w:t>
              </w:r>
            </w:ins>
          </w:p>
        </w:tc>
        <w:tc>
          <w:tcPr>
            <w:tcW w:w="1700" w:type="dxa"/>
            <w:tcBorders>
              <w:top w:val="single" w:sz="4" w:space="0" w:color="auto"/>
              <w:left w:val="single" w:sz="4" w:space="0" w:color="auto"/>
              <w:bottom w:val="single" w:sz="4" w:space="0" w:color="auto"/>
              <w:right w:val="single" w:sz="4" w:space="0" w:color="auto"/>
            </w:tcBorders>
            <w:vAlign w:val="center"/>
          </w:tcPr>
          <w:p w14:paraId="3F2994BB" w14:textId="77777777" w:rsidR="000E0432" w:rsidRDefault="000E0432" w:rsidP="000E0432">
            <w:pPr>
              <w:pStyle w:val="TAC"/>
              <w:rPr>
                <w:ins w:id="12531" w:author="Huawei" w:date="2021-05-27T14:56:00Z"/>
                <w:lang w:val="en-US" w:eastAsia="zh-CN"/>
              </w:rPr>
            </w:pPr>
            <w:ins w:id="12532" w:author="Huawei" w:date="2021-05-27T14:56:00Z">
              <w:r w:rsidRPr="00E73A39">
                <w:t>TDLA30-75</w:t>
              </w:r>
              <w:r>
                <w:t>, ULA Low</w:t>
              </w:r>
            </w:ins>
          </w:p>
        </w:tc>
        <w:tc>
          <w:tcPr>
            <w:tcW w:w="1621" w:type="dxa"/>
            <w:tcBorders>
              <w:top w:val="single" w:sz="4" w:space="0" w:color="auto"/>
              <w:left w:val="single" w:sz="4" w:space="0" w:color="auto"/>
              <w:bottom w:val="single" w:sz="4" w:space="0" w:color="auto"/>
              <w:right w:val="single" w:sz="4" w:space="0" w:color="auto"/>
            </w:tcBorders>
            <w:vAlign w:val="center"/>
          </w:tcPr>
          <w:p w14:paraId="393BA499" w14:textId="4BCE477D" w:rsidR="000E0432" w:rsidRPr="00C1362E" w:rsidRDefault="000E0432" w:rsidP="00321E39">
            <w:pPr>
              <w:pStyle w:val="TAC"/>
              <w:rPr>
                <w:ins w:id="12533" w:author="Huawei" w:date="2021-05-27T14:56:00Z"/>
              </w:rPr>
            </w:pPr>
            <w:ins w:id="12534" w:author="Huawei" w:date="2021-05-27T14:56:00Z">
              <w:r w:rsidRPr="00BC1CD7">
                <w:t>M-FR2-A.3.1-</w:t>
              </w:r>
              <w:del w:id="12535" w:author="Huawei_Modify_After_Meeting" w:date="2021-05-27T18:09:00Z">
                <w:r w:rsidRPr="00BC1CD7" w:rsidDel="00321E39">
                  <w:delText>3</w:delText>
                </w:r>
              </w:del>
            </w:ins>
            <w:ins w:id="12536" w:author="Huawei_Modify_After_Meeting" w:date="2021-05-27T18:09:00Z">
              <w:r w:rsidR="00321E39">
                <w:t>1</w:t>
              </w:r>
            </w:ins>
          </w:p>
        </w:tc>
        <w:tc>
          <w:tcPr>
            <w:tcW w:w="1176" w:type="dxa"/>
            <w:tcBorders>
              <w:top w:val="single" w:sz="4" w:space="0" w:color="auto"/>
              <w:left w:val="single" w:sz="4" w:space="0" w:color="auto"/>
              <w:bottom w:val="single" w:sz="4" w:space="0" w:color="auto"/>
              <w:right w:val="single" w:sz="4" w:space="0" w:color="auto"/>
            </w:tcBorders>
            <w:vAlign w:val="center"/>
          </w:tcPr>
          <w:p w14:paraId="4026532E" w14:textId="77777777" w:rsidR="000E0432" w:rsidRDefault="000E0432" w:rsidP="000E0432">
            <w:pPr>
              <w:pStyle w:val="TAC"/>
              <w:rPr>
                <w:ins w:id="12537" w:author="Huawei" w:date="2021-05-27T14:56:00Z"/>
              </w:rPr>
            </w:pPr>
            <w:ins w:id="12538" w:author="Huawei" w:date="2021-05-27T14:56:00Z">
              <w:r>
                <w:t>70</w:t>
              </w:r>
            </w:ins>
          </w:p>
        </w:tc>
        <w:tc>
          <w:tcPr>
            <w:tcW w:w="1019" w:type="dxa"/>
            <w:tcBorders>
              <w:top w:val="single" w:sz="4" w:space="0" w:color="auto"/>
              <w:left w:val="single" w:sz="4" w:space="0" w:color="auto"/>
              <w:bottom w:val="single" w:sz="4" w:space="0" w:color="auto"/>
              <w:right w:val="single" w:sz="4" w:space="0" w:color="auto"/>
            </w:tcBorders>
            <w:vAlign w:val="center"/>
          </w:tcPr>
          <w:p w14:paraId="1951DE22" w14:textId="77777777" w:rsidR="000E0432" w:rsidRDefault="000E0432" w:rsidP="000E0432">
            <w:pPr>
              <w:pStyle w:val="TAC"/>
              <w:rPr>
                <w:ins w:id="12539" w:author="Huawei" w:date="2021-05-27T14:56:00Z"/>
                <w:lang w:val="en-US" w:eastAsia="zh-CN"/>
              </w:rPr>
            </w:pPr>
            <w:ins w:id="12540" w:author="Huawei" w:date="2021-05-27T14:56:00Z">
              <w:r>
                <w:rPr>
                  <w:lang w:val="en-US" w:eastAsia="zh-CN"/>
                </w:rPr>
                <w:t>14.3</w:t>
              </w:r>
            </w:ins>
          </w:p>
        </w:tc>
      </w:tr>
    </w:tbl>
    <w:p w14:paraId="0D92EE69" w14:textId="77777777" w:rsidR="000E0432" w:rsidRDefault="000E0432" w:rsidP="000E0432">
      <w:pPr>
        <w:rPr>
          <w:ins w:id="12541" w:author="Huawei" w:date="2021-05-27T14:56:00Z"/>
          <w:lang w:val="nb-NO" w:eastAsia="zh-CN"/>
        </w:rPr>
      </w:pPr>
    </w:p>
    <w:p w14:paraId="58D0DB6E" w14:textId="77777777" w:rsidR="000E0432" w:rsidRPr="002921FA" w:rsidRDefault="000E0432" w:rsidP="000E0432">
      <w:pPr>
        <w:pStyle w:val="TH"/>
        <w:rPr>
          <w:ins w:id="12542" w:author="Huawei" w:date="2021-05-27T14:56:00Z"/>
        </w:rPr>
      </w:pPr>
      <w:ins w:id="12543" w:author="Huawei" w:date="2021-05-27T14:56:00Z">
        <w:r w:rsidRPr="00E73A39">
          <w:t>Table 11.2.2.2.1.2-</w:t>
        </w:r>
        <w:r>
          <w:t>3</w:t>
        </w:r>
        <w:r w:rsidRPr="00E73A39">
          <w:t>: Minimum requirements for PDSCH</w:t>
        </w:r>
        <w:r>
          <w:t xml:space="preserve"> </w:t>
        </w:r>
        <w:r w:rsidRPr="00E73A39">
          <w:t>with Rank 2</w:t>
        </w:r>
        <w:r>
          <w:t>, 100 MHz Channel Bandwidth, 12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7"/>
        <w:gridCol w:w="1398"/>
        <w:gridCol w:w="1700"/>
        <w:gridCol w:w="1621"/>
        <w:gridCol w:w="1176"/>
        <w:gridCol w:w="1019"/>
      </w:tblGrid>
      <w:tr w:rsidR="000E0432" w:rsidRPr="00BD6443" w14:paraId="2F1920CA" w14:textId="77777777" w:rsidTr="000E0432">
        <w:trPr>
          <w:jc w:val="center"/>
          <w:ins w:id="12544"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5F7EE805" w14:textId="77777777" w:rsidR="000E0432" w:rsidRPr="00BD6443" w:rsidRDefault="000E0432" w:rsidP="000E0432">
            <w:pPr>
              <w:pStyle w:val="TAH"/>
              <w:rPr>
                <w:ins w:id="12545" w:author="Huawei" w:date="2021-05-27T14:56:00Z"/>
              </w:rPr>
            </w:pPr>
            <w:ins w:id="12546" w:author="Huawei" w:date="2021-05-27T14:56:00Z">
              <w:r w:rsidRPr="00BD6443">
                <w:t>Number of TX antennas</w:t>
              </w:r>
            </w:ins>
          </w:p>
        </w:tc>
        <w:tc>
          <w:tcPr>
            <w:tcW w:w="1398" w:type="dxa"/>
            <w:tcBorders>
              <w:top w:val="single" w:sz="4" w:space="0" w:color="auto"/>
              <w:left w:val="single" w:sz="4" w:space="0" w:color="auto"/>
              <w:bottom w:val="single" w:sz="4" w:space="0" w:color="auto"/>
              <w:right w:val="single" w:sz="4" w:space="0" w:color="auto"/>
            </w:tcBorders>
            <w:vAlign w:val="center"/>
            <w:hideMark/>
          </w:tcPr>
          <w:p w14:paraId="2297F896" w14:textId="77777777" w:rsidR="000E0432" w:rsidRPr="00BD6443" w:rsidRDefault="000E0432" w:rsidP="000E0432">
            <w:pPr>
              <w:pStyle w:val="TAH"/>
              <w:rPr>
                <w:ins w:id="12547" w:author="Huawei" w:date="2021-05-27T14:56:00Z"/>
              </w:rPr>
            </w:pPr>
            <w:ins w:id="12548" w:author="Huawei" w:date="2021-05-27T14:56:00Z">
              <w:r w:rsidRPr="00BD6443">
                <w:t>Number of demodulation branches</w:t>
              </w:r>
            </w:ins>
          </w:p>
        </w:tc>
        <w:tc>
          <w:tcPr>
            <w:tcW w:w="1700" w:type="dxa"/>
            <w:tcBorders>
              <w:top w:val="single" w:sz="4" w:space="0" w:color="auto"/>
              <w:left w:val="single" w:sz="4" w:space="0" w:color="auto"/>
              <w:bottom w:val="single" w:sz="4" w:space="0" w:color="auto"/>
              <w:right w:val="single" w:sz="4" w:space="0" w:color="auto"/>
            </w:tcBorders>
            <w:vAlign w:val="center"/>
            <w:hideMark/>
          </w:tcPr>
          <w:p w14:paraId="3B285421" w14:textId="05387D62" w:rsidR="000E0432" w:rsidRPr="00BD6443" w:rsidRDefault="000E0432" w:rsidP="000E0432">
            <w:pPr>
              <w:pStyle w:val="TAH"/>
              <w:rPr>
                <w:ins w:id="12549" w:author="Huawei" w:date="2021-05-27T14:56:00Z"/>
              </w:rPr>
            </w:pPr>
            <w:ins w:id="12550" w:author="Huawei" w:date="2021-05-27T14:56:00Z">
              <w:r w:rsidRPr="00BD6443">
                <w:t xml:space="preserve">Propagation conditions and correlation matrix (Annex </w:t>
              </w:r>
            </w:ins>
            <w:ins w:id="12551" w:author="Huawei_Modify_After_Meeting" w:date="2021-05-27T17:21:00Z">
              <w:r w:rsidR="008C1CAC">
                <w:t>TBA</w:t>
              </w:r>
            </w:ins>
            <w:ins w:id="12552" w:author="Huawei" w:date="2021-05-27T14:56:00Z">
              <w:del w:id="12553" w:author="Huawei_Modify_After_Meeting" w:date="2021-05-27T17:21:00Z">
                <w:r w:rsidRPr="00BD6443" w:rsidDel="008C1CAC">
                  <w:delText>G</w:delText>
                </w:r>
              </w:del>
              <w:r w:rsidRPr="00BD6443">
                <w:t>)</w:t>
              </w:r>
            </w:ins>
          </w:p>
        </w:tc>
        <w:tc>
          <w:tcPr>
            <w:tcW w:w="1621" w:type="dxa"/>
            <w:tcBorders>
              <w:top w:val="single" w:sz="4" w:space="0" w:color="auto"/>
              <w:left w:val="single" w:sz="4" w:space="0" w:color="auto"/>
              <w:bottom w:val="single" w:sz="4" w:space="0" w:color="auto"/>
              <w:right w:val="single" w:sz="4" w:space="0" w:color="auto"/>
            </w:tcBorders>
            <w:vAlign w:val="center"/>
            <w:hideMark/>
          </w:tcPr>
          <w:p w14:paraId="15305453" w14:textId="77777777" w:rsidR="000E0432" w:rsidRPr="00BD6443" w:rsidRDefault="000E0432" w:rsidP="000E0432">
            <w:pPr>
              <w:pStyle w:val="TAH"/>
              <w:rPr>
                <w:ins w:id="12554" w:author="Huawei" w:date="2021-05-27T14:56:00Z"/>
              </w:rPr>
            </w:pPr>
            <w:ins w:id="12555" w:author="Huawei" w:date="2021-05-27T14:56:00Z">
              <w:r w:rsidRPr="00BD6443">
                <w:t>FRC</w:t>
              </w:r>
              <w:r w:rsidRPr="00BD6443">
                <w:br/>
                <w:t>(Annex A)</w:t>
              </w:r>
            </w:ins>
          </w:p>
        </w:tc>
        <w:tc>
          <w:tcPr>
            <w:tcW w:w="1176" w:type="dxa"/>
            <w:tcBorders>
              <w:top w:val="single" w:sz="4" w:space="0" w:color="auto"/>
              <w:left w:val="single" w:sz="4" w:space="0" w:color="auto"/>
              <w:bottom w:val="single" w:sz="4" w:space="0" w:color="auto"/>
              <w:right w:val="single" w:sz="4" w:space="0" w:color="auto"/>
            </w:tcBorders>
            <w:vAlign w:val="center"/>
            <w:hideMark/>
          </w:tcPr>
          <w:p w14:paraId="7A1FC1ED" w14:textId="77777777" w:rsidR="000E0432" w:rsidRPr="00BD6443" w:rsidRDefault="000E0432" w:rsidP="000E0432">
            <w:pPr>
              <w:pStyle w:val="TAH"/>
              <w:rPr>
                <w:ins w:id="12556" w:author="Huawei" w:date="2021-05-27T14:56:00Z"/>
              </w:rPr>
            </w:pPr>
            <w:ins w:id="12557" w:author="Huawei" w:date="2021-05-27T14:56:00Z">
              <w:r>
                <w:rPr>
                  <w:lang w:val="en-US" w:eastAsia="zh-CN"/>
                </w:rPr>
                <w:t>Fraction of maximum throughput (%)</w:t>
              </w:r>
            </w:ins>
          </w:p>
        </w:tc>
        <w:tc>
          <w:tcPr>
            <w:tcW w:w="1019" w:type="dxa"/>
            <w:tcBorders>
              <w:top w:val="single" w:sz="4" w:space="0" w:color="auto"/>
              <w:left w:val="single" w:sz="4" w:space="0" w:color="auto"/>
              <w:bottom w:val="single" w:sz="4" w:space="0" w:color="auto"/>
              <w:right w:val="single" w:sz="4" w:space="0" w:color="auto"/>
            </w:tcBorders>
            <w:vAlign w:val="center"/>
            <w:hideMark/>
          </w:tcPr>
          <w:p w14:paraId="2F5F8FC5" w14:textId="77777777" w:rsidR="000E0432" w:rsidRPr="00BD6443" w:rsidRDefault="000E0432" w:rsidP="000E0432">
            <w:pPr>
              <w:pStyle w:val="TAH"/>
              <w:rPr>
                <w:ins w:id="12558" w:author="Huawei" w:date="2021-05-27T14:56:00Z"/>
              </w:rPr>
            </w:pPr>
            <w:ins w:id="12559" w:author="Huawei" w:date="2021-05-27T14:56:00Z">
              <w:r w:rsidRPr="00BD6443">
                <w:t>SNR</w:t>
              </w:r>
            </w:ins>
          </w:p>
          <w:p w14:paraId="001B36FC" w14:textId="77777777" w:rsidR="000E0432" w:rsidRPr="00BD6443" w:rsidRDefault="000E0432" w:rsidP="000E0432">
            <w:pPr>
              <w:pStyle w:val="TAH"/>
              <w:rPr>
                <w:ins w:id="12560" w:author="Huawei" w:date="2021-05-27T14:56:00Z"/>
              </w:rPr>
            </w:pPr>
            <w:ins w:id="12561" w:author="Huawei" w:date="2021-05-27T14:56:00Z">
              <w:r w:rsidRPr="00BD6443">
                <w:t>(dB)</w:t>
              </w:r>
            </w:ins>
          </w:p>
        </w:tc>
      </w:tr>
      <w:tr w:rsidR="000E0432" w14:paraId="2C997E88" w14:textId="77777777" w:rsidTr="000E0432">
        <w:trPr>
          <w:trHeight w:val="828"/>
          <w:jc w:val="center"/>
          <w:ins w:id="12562"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hideMark/>
          </w:tcPr>
          <w:p w14:paraId="720BA48C" w14:textId="77777777" w:rsidR="000E0432" w:rsidRDefault="000E0432" w:rsidP="000E0432">
            <w:pPr>
              <w:pStyle w:val="TAC"/>
              <w:rPr>
                <w:ins w:id="12563" w:author="Huawei" w:date="2021-05-27T14:56:00Z"/>
              </w:rPr>
            </w:pPr>
            <w:ins w:id="12564" w:author="Huawei" w:date="2021-05-27T14:56:00Z">
              <w:r>
                <w:t>2</w:t>
              </w:r>
            </w:ins>
          </w:p>
        </w:tc>
        <w:tc>
          <w:tcPr>
            <w:tcW w:w="1398" w:type="dxa"/>
            <w:tcBorders>
              <w:top w:val="single" w:sz="4" w:space="0" w:color="auto"/>
              <w:left w:val="single" w:sz="4" w:space="0" w:color="auto"/>
              <w:bottom w:val="single" w:sz="4" w:space="0" w:color="auto"/>
              <w:right w:val="single" w:sz="4" w:space="0" w:color="auto"/>
            </w:tcBorders>
            <w:vAlign w:val="center"/>
            <w:hideMark/>
          </w:tcPr>
          <w:p w14:paraId="43B47BCE" w14:textId="77777777" w:rsidR="000E0432" w:rsidRDefault="000E0432" w:rsidP="000E0432">
            <w:pPr>
              <w:pStyle w:val="TAC"/>
              <w:rPr>
                <w:ins w:id="12565" w:author="Huawei" w:date="2021-05-27T14:56:00Z"/>
              </w:rPr>
            </w:pPr>
            <w:ins w:id="12566" w:author="Huawei" w:date="2021-05-27T14:56:00Z">
              <w:r>
                <w:t>2</w:t>
              </w:r>
            </w:ins>
          </w:p>
        </w:tc>
        <w:tc>
          <w:tcPr>
            <w:tcW w:w="1700" w:type="dxa"/>
            <w:tcBorders>
              <w:top w:val="single" w:sz="4" w:space="0" w:color="auto"/>
              <w:left w:val="single" w:sz="4" w:space="0" w:color="auto"/>
              <w:bottom w:val="single" w:sz="4" w:space="0" w:color="auto"/>
              <w:right w:val="single" w:sz="4" w:space="0" w:color="auto"/>
            </w:tcBorders>
            <w:vAlign w:val="center"/>
            <w:hideMark/>
          </w:tcPr>
          <w:p w14:paraId="7DFE6BDE" w14:textId="77777777" w:rsidR="000E0432" w:rsidRPr="00743A36" w:rsidRDefault="000E0432" w:rsidP="000E0432">
            <w:pPr>
              <w:pStyle w:val="TAC"/>
              <w:rPr>
                <w:ins w:id="12567" w:author="Huawei" w:date="2021-05-27T14:56:00Z"/>
              </w:rPr>
            </w:pPr>
            <w:ins w:id="12568" w:author="Huawei" w:date="2021-05-27T14:56:00Z">
              <w:r w:rsidRPr="00743A36">
                <w:rPr>
                  <w:lang w:val="en-US" w:eastAsia="zh-CN"/>
                </w:rPr>
                <w:t>TDLA30-75, ULA Low</w:t>
              </w:r>
            </w:ins>
          </w:p>
        </w:tc>
        <w:tc>
          <w:tcPr>
            <w:tcW w:w="1621" w:type="dxa"/>
            <w:tcBorders>
              <w:top w:val="single" w:sz="4" w:space="0" w:color="auto"/>
              <w:left w:val="single" w:sz="4" w:space="0" w:color="auto"/>
              <w:bottom w:val="single" w:sz="4" w:space="0" w:color="auto"/>
              <w:right w:val="single" w:sz="4" w:space="0" w:color="auto"/>
            </w:tcBorders>
            <w:vAlign w:val="center"/>
            <w:hideMark/>
          </w:tcPr>
          <w:p w14:paraId="247D2247" w14:textId="12147BCA" w:rsidR="000E0432" w:rsidRPr="00743A36" w:rsidRDefault="000E0432" w:rsidP="00321E39">
            <w:pPr>
              <w:pStyle w:val="TAC"/>
              <w:rPr>
                <w:ins w:id="12569" w:author="Huawei" w:date="2021-05-27T14:56:00Z"/>
                <w:lang w:eastAsia="zh-CN"/>
              </w:rPr>
            </w:pPr>
            <w:ins w:id="12570" w:author="Huawei" w:date="2021-05-27T14:56:00Z">
              <w:r w:rsidRPr="00743A36">
                <w:t>M-FR2-A.3.1-</w:t>
              </w:r>
              <w:del w:id="12571" w:author="Huawei_Modify_After_Meeting" w:date="2021-05-27T18:11:00Z">
                <w:r w:rsidRPr="00743A36" w:rsidDel="00321E39">
                  <w:delText>1</w:delText>
                </w:r>
              </w:del>
            </w:ins>
            <w:ins w:id="12572" w:author="Huawei_Modify_After_Meeting" w:date="2021-05-27T18:11:00Z">
              <w:r w:rsidR="00321E39">
                <w:t>3</w:t>
              </w:r>
            </w:ins>
          </w:p>
        </w:tc>
        <w:tc>
          <w:tcPr>
            <w:tcW w:w="1176" w:type="dxa"/>
            <w:tcBorders>
              <w:top w:val="single" w:sz="4" w:space="0" w:color="auto"/>
              <w:left w:val="single" w:sz="4" w:space="0" w:color="auto"/>
              <w:bottom w:val="single" w:sz="4" w:space="0" w:color="auto"/>
              <w:right w:val="single" w:sz="4" w:space="0" w:color="auto"/>
            </w:tcBorders>
            <w:vAlign w:val="center"/>
            <w:hideMark/>
          </w:tcPr>
          <w:p w14:paraId="6F98D6BB" w14:textId="77777777" w:rsidR="000E0432" w:rsidRPr="00743A36" w:rsidRDefault="000E0432" w:rsidP="000E0432">
            <w:pPr>
              <w:pStyle w:val="TAC"/>
              <w:rPr>
                <w:ins w:id="12573" w:author="Huawei" w:date="2021-05-27T14:56:00Z"/>
              </w:rPr>
            </w:pPr>
            <w:ins w:id="12574" w:author="Huawei" w:date="2021-05-27T14:56:00Z">
              <w:r w:rsidRPr="00743A36">
                <w:t>70</w:t>
              </w:r>
            </w:ins>
          </w:p>
        </w:tc>
        <w:tc>
          <w:tcPr>
            <w:tcW w:w="1019" w:type="dxa"/>
            <w:tcBorders>
              <w:top w:val="single" w:sz="4" w:space="0" w:color="auto"/>
              <w:left w:val="single" w:sz="4" w:space="0" w:color="auto"/>
              <w:bottom w:val="single" w:sz="4" w:space="0" w:color="auto"/>
              <w:right w:val="single" w:sz="4" w:space="0" w:color="auto"/>
            </w:tcBorders>
            <w:vAlign w:val="center"/>
            <w:hideMark/>
          </w:tcPr>
          <w:p w14:paraId="5572B513" w14:textId="77777777" w:rsidR="000E0432" w:rsidRPr="00743A36" w:rsidRDefault="000E0432" w:rsidP="000E0432">
            <w:pPr>
              <w:pStyle w:val="TAC"/>
              <w:rPr>
                <w:ins w:id="12575" w:author="Huawei" w:date="2021-05-27T14:56:00Z"/>
              </w:rPr>
            </w:pPr>
            <w:ins w:id="12576" w:author="Huawei" w:date="2021-05-27T14:56:00Z">
              <w:r w:rsidRPr="00743A36">
                <w:rPr>
                  <w:lang w:val="en-US" w:eastAsia="zh-CN"/>
                </w:rPr>
                <w:t>14.2</w:t>
              </w:r>
            </w:ins>
          </w:p>
        </w:tc>
      </w:tr>
      <w:tr w:rsidR="000E0432" w14:paraId="630F92FE" w14:textId="77777777" w:rsidTr="000E0432">
        <w:trPr>
          <w:trHeight w:val="828"/>
          <w:jc w:val="center"/>
          <w:ins w:id="12577" w:author="Huawei" w:date="2021-05-27T14:56:00Z"/>
        </w:trPr>
        <w:tc>
          <w:tcPr>
            <w:tcW w:w="1007" w:type="dxa"/>
            <w:tcBorders>
              <w:top w:val="single" w:sz="4" w:space="0" w:color="auto"/>
              <w:left w:val="single" w:sz="4" w:space="0" w:color="auto"/>
              <w:bottom w:val="single" w:sz="4" w:space="0" w:color="auto"/>
              <w:right w:val="single" w:sz="4" w:space="0" w:color="auto"/>
            </w:tcBorders>
            <w:vAlign w:val="center"/>
          </w:tcPr>
          <w:p w14:paraId="1797FF13" w14:textId="77777777" w:rsidR="000E0432" w:rsidRDefault="000E0432" w:rsidP="000E0432">
            <w:pPr>
              <w:pStyle w:val="TAC"/>
              <w:rPr>
                <w:ins w:id="12578" w:author="Huawei" w:date="2021-05-27T14:56:00Z"/>
              </w:rPr>
            </w:pPr>
            <w:ins w:id="12579" w:author="Huawei" w:date="2021-05-27T14:56:00Z">
              <w:r>
                <w:t>2</w:t>
              </w:r>
            </w:ins>
          </w:p>
        </w:tc>
        <w:tc>
          <w:tcPr>
            <w:tcW w:w="1398" w:type="dxa"/>
            <w:tcBorders>
              <w:top w:val="single" w:sz="4" w:space="0" w:color="auto"/>
              <w:left w:val="single" w:sz="4" w:space="0" w:color="auto"/>
              <w:bottom w:val="single" w:sz="4" w:space="0" w:color="auto"/>
              <w:right w:val="single" w:sz="4" w:space="0" w:color="auto"/>
            </w:tcBorders>
            <w:vAlign w:val="center"/>
          </w:tcPr>
          <w:p w14:paraId="3D21434F" w14:textId="77777777" w:rsidR="000E0432" w:rsidRDefault="000E0432" w:rsidP="000E0432">
            <w:pPr>
              <w:pStyle w:val="TAC"/>
              <w:rPr>
                <w:ins w:id="12580" w:author="Huawei" w:date="2021-05-27T14:56:00Z"/>
              </w:rPr>
            </w:pPr>
            <w:ins w:id="12581" w:author="Huawei" w:date="2021-05-27T14:56:00Z">
              <w:r>
                <w:t>2</w:t>
              </w:r>
            </w:ins>
          </w:p>
        </w:tc>
        <w:tc>
          <w:tcPr>
            <w:tcW w:w="1700" w:type="dxa"/>
            <w:tcBorders>
              <w:top w:val="single" w:sz="4" w:space="0" w:color="auto"/>
              <w:left w:val="single" w:sz="4" w:space="0" w:color="auto"/>
              <w:right w:val="single" w:sz="4" w:space="0" w:color="auto"/>
            </w:tcBorders>
            <w:vAlign w:val="center"/>
          </w:tcPr>
          <w:p w14:paraId="40200B82" w14:textId="77777777" w:rsidR="000E0432" w:rsidRPr="002921FA" w:rsidRDefault="000E0432" w:rsidP="000E0432">
            <w:pPr>
              <w:pStyle w:val="TAC"/>
              <w:rPr>
                <w:ins w:id="12582" w:author="Huawei" w:date="2021-05-27T14:56:00Z"/>
                <w:highlight w:val="yellow"/>
                <w:lang w:val="en-US" w:eastAsia="zh-CN"/>
              </w:rPr>
            </w:pPr>
            <w:ins w:id="12583" w:author="Huawei" w:date="2021-05-27T14:56:00Z">
              <w:r w:rsidRPr="00E73A39">
                <w:t>TDLA30-75</w:t>
              </w:r>
              <w:r>
                <w:t>, ULA Low</w:t>
              </w:r>
            </w:ins>
          </w:p>
        </w:tc>
        <w:tc>
          <w:tcPr>
            <w:tcW w:w="1621" w:type="dxa"/>
            <w:tcBorders>
              <w:top w:val="single" w:sz="4" w:space="0" w:color="auto"/>
              <w:left w:val="single" w:sz="4" w:space="0" w:color="auto"/>
              <w:right w:val="single" w:sz="4" w:space="0" w:color="auto"/>
            </w:tcBorders>
            <w:vAlign w:val="center"/>
          </w:tcPr>
          <w:p w14:paraId="286663F4" w14:textId="77777777" w:rsidR="000E0432" w:rsidRPr="00E73A39" w:rsidRDefault="000E0432" w:rsidP="000E0432">
            <w:pPr>
              <w:pStyle w:val="TAC"/>
              <w:rPr>
                <w:ins w:id="12584" w:author="Huawei" w:date="2021-05-27T14:56:00Z"/>
              </w:rPr>
            </w:pPr>
            <w:ins w:id="12585" w:author="Huawei" w:date="2021-05-27T14:56:00Z">
              <w:r w:rsidRPr="00E73A39">
                <w:t>M-FR2-A.3.2-2</w:t>
              </w:r>
            </w:ins>
          </w:p>
        </w:tc>
        <w:tc>
          <w:tcPr>
            <w:tcW w:w="1176" w:type="dxa"/>
            <w:tcBorders>
              <w:top w:val="single" w:sz="4" w:space="0" w:color="auto"/>
              <w:left w:val="single" w:sz="4" w:space="0" w:color="auto"/>
              <w:right w:val="single" w:sz="4" w:space="0" w:color="auto"/>
            </w:tcBorders>
            <w:vAlign w:val="center"/>
          </w:tcPr>
          <w:p w14:paraId="7B15466D" w14:textId="672E5094" w:rsidR="000E0432" w:rsidRDefault="000E0432" w:rsidP="000E0432">
            <w:pPr>
              <w:pStyle w:val="TAC"/>
              <w:rPr>
                <w:ins w:id="12586" w:author="Huawei" w:date="2021-05-27T14:56:00Z"/>
              </w:rPr>
            </w:pPr>
            <w:ins w:id="12587" w:author="Huawei" w:date="2021-05-27T14:56:00Z">
              <w:del w:id="12588" w:author="Huawei_Modify_After_Meeting" w:date="2021-05-27T18:10:00Z">
                <w:r w:rsidDel="00321E39">
                  <w:delText>6</w:delText>
                </w:r>
              </w:del>
            </w:ins>
            <w:ins w:id="12589" w:author="Huawei_Modify_After_Meeting" w:date="2021-05-27T18:10:00Z">
              <w:r w:rsidR="00321E39">
                <w:t>7</w:t>
              </w:r>
            </w:ins>
            <w:ins w:id="12590" w:author="Huawei" w:date="2021-05-27T14:56:00Z">
              <w:r>
                <w:t>0</w:t>
              </w:r>
            </w:ins>
          </w:p>
        </w:tc>
        <w:tc>
          <w:tcPr>
            <w:tcW w:w="1019" w:type="dxa"/>
            <w:tcBorders>
              <w:top w:val="single" w:sz="4" w:space="0" w:color="auto"/>
              <w:left w:val="single" w:sz="4" w:space="0" w:color="auto"/>
              <w:right w:val="single" w:sz="4" w:space="0" w:color="auto"/>
            </w:tcBorders>
            <w:vAlign w:val="center"/>
          </w:tcPr>
          <w:p w14:paraId="7A3BCC0A" w14:textId="77777777" w:rsidR="000E0432" w:rsidRPr="002921FA" w:rsidRDefault="000E0432" w:rsidP="000E0432">
            <w:pPr>
              <w:pStyle w:val="TAC"/>
              <w:rPr>
                <w:ins w:id="12591" w:author="Huawei" w:date="2021-05-27T14:56:00Z"/>
                <w:highlight w:val="yellow"/>
                <w:lang w:val="en-US" w:eastAsia="zh-CN"/>
              </w:rPr>
            </w:pPr>
            <w:ins w:id="12592" w:author="Huawei" w:date="2021-05-27T14:56:00Z">
              <w:r w:rsidRPr="00797FFA">
                <w:rPr>
                  <w:lang w:val="en-US" w:eastAsia="zh-CN"/>
                </w:rPr>
                <w:t>18.6</w:t>
              </w:r>
            </w:ins>
          </w:p>
        </w:tc>
      </w:tr>
    </w:tbl>
    <w:p w14:paraId="678701BF" w14:textId="77777777" w:rsidR="000E0432" w:rsidRPr="000B0CB9" w:rsidRDefault="000E0432" w:rsidP="000E0432">
      <w:pPr>
        <w:rPr>
          <w:ins w:id="12593" w:author="Huawei" w:date="2021-05-27T14:56:00Z"/>
          <w:lang w:val="nb-NO" w:eastAsia="zh-CN"/>
        </w:rPr>
      </w:pPr>
    </w:p>
    <w:p w14:paraId="415AF6AC" w14:textId="67654779" w:rsidR="000E0432" w:rsidRDefault="000E0432" w:rsidP="000E0432">
      <w:pPr>
        <w:pStyle w:val="5"/>
        <w:rPr>
          <w:ins w:id="12594" w:author="Huawei" w:date="2021-05-27T14:56:00Z"/>
          <w:lang w:val="nb-NO" w:eastAsia="zh-CN"/>
        </w:rPr>
      </w:pPr>
      <w:ins w:id="12595" w:author="Huawei" w:date="2021-05-27T14:56:00Z">
        <w:r w:rsidRPr="0006234D">
          <w:rPr>
            <w:lang w:val="nb-NO" w:eastAsia="zh-CN"/>
          </w:rPr>
          <w:t>11.2.2.2.2</w:t>
        </w:r>
      </w:ins>
      <w:ins w:id="12596" w:author="Huawei_Modify_After_Meeting" w:date="2021-05-27T16:35:00Z">
        <w:r w:rsidR="00C475CF">
          <w:rPr>
            <w:lang w:val="nb-NO" w:eastAsia="zh-CN"/>
          </w:rPr>
          <w:tab/>
        </w:r>
      </w:ins>
      <w:ins w:id="12597" w:author="Huawei" w:date="2021-05-27T14:56:00Z">
        <w:del w:id="12598" w:author="Huawei_Modify_After_Meeting" w:date="2021-05-27T16:35:00Z">
          <w:r w:rsidRPr="0006234D" w:rsidDel="00C475CF">
            <w:rPr>
              <w:lang w:val="nb-NO" w:eastAsia="zh-CN"/>
            </w:rPr>
            <w:delText xml:space="preserve"> </w:delText>
          </w:r>
        </w:del>
        <w:r w:rsidRPr="0006234D">
          <w:rPr>
            <w:lang w:val="nb-NO" w:eastAsia="zh-CN"/>
          </w:rPr>
          <w:t>Performance requirements for PDCCH</w:t>
        </w:r>
      </w:ins>
    </w:p>
    <w:p w14:paraId="59B5E8BE" w14:textId="77777777" w:rsidR="000E0432" w:rsidRDefault="000E0432" w:rsidP="00C475CF">
      <w:pPr>
        <w:pStyle w:val="H6"/>
        <w:rPr>
          <w:ins w:id="12599" w:author="Huawei" w:date="2021-05-27T14:56:00Z"/>
          <w:lang w:eastAsia="zh-CN"/>
        </w:rPr>
      </w:pPr>
      <w:ins w:id="12600" w:author="Huawei" w:date="2021-05-27T14:56:00Z">
        <w:r>
          <w:rPr>
            <w:lang w:eastAsia="zh-CN"/>
          </w:rPr>
          <w:t>11.2.2.2.2.1</w:t>
        </w:r>
        <w:r>
          <w:rPr>
            <w:lang w:eastAsia="zh-CN"/>
          </w:rPr>
          <w:tab/>
          <w:t>General</w:t>
        </w:r>
      </w:ins>
    </w:p>
    <w:p w14:paraId="32AEAD12" w14:textId="77777777" w:rsidR="000E0432" w:rsidRPr="0021076E" w:rsidRDefault="000E0432" w:rsidP="000E0432">
      <w:pPr>
        <w:rPr>
          <w:ins w:id="12601" w:author="Huawei" w:date="2021-05-27T14:56:00Z"/>
        </w:rPr>
      </w:pPr>
      <w:ins w:id="12602" w:author="Huawei" w:date="2021-05-27T14:56:00Z">
        <w:r>
          <w:t>The receiver characteristics of the PDCCH are determined by the probability of miss-detection of the Downlink Scheduling Grant (Pm-dsg).</w:t>
        </w:r>
      </w:ins>
    </w:p>
    <w:p w14:paraId="72326287" w14:textId="77777777" w:rsidR="000E0432" w:rsidRPr="00E73A39" w:rsidRDefault="000E0432" w:rsidP="000E0432">
      <w:pPr>
        <w:pStyle w:val="TH"/>
        <w:rPr>
          <w:ins w:id="12603" w:author="Huawei" w:date="2021-05-27T14:56:00Z"/>
        </w:rPr>
      </w:pPr>
      <w:ins w:id="12604" w:author="Huawei" w:date="2021-05-27T14:56:00Z">
        <w:r w:rsidRPr="00E73A39">
          <w:t>Table: 11.2.2.2.2.1-1 Test parameters for testing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8"/>
        <w:gridCol w:w="6501"/>
      </w:tblGrid>
      <w:tr w:rsidR="000E0432" w:rsidRPr="00E73A39" w14:paraId="0DFC16CB" w14:textId="77777777" w:rsidTr="000E0432">
        <w:trPr>
          <w:jc w:val="center"/>
          <w:ins w:id="12605" w:author="Huawei" w:date="2021-05-27T14:56:00Z"/>
        </w:trPr>
        <w:tc>
          <w:tcPr>
            <w:tcW w:w="2972" w:type="dxa"/>
            <w:vAlign w:val="center"/>
            <w:hideMark/>
          </w:tcPr>
          <w:p w14:paraId="11FAD0D4" w14:textId="77777777" w:rsidR="000E0432" w:rsidRPr="00E73A39" w:rsidRDefault="000E0432" w:rsidP="000E0432">
            <w:pPr>
              <w:pStyle w:val="TAH"/>
              <w:rPr>
                <w:ins w:id="12606" w:author="Huawei" w:date="2021-05-27T14:56:00Z"/>
              </w:rPr>
            </w:pPr>
            <w:ins w:id="12607" w:author="Huawei" w:date="2021-05-27T14:56:00Z">
              <w:r w:rsidRPr="00E73A39">
                <w:t>Parameter</w:t>
              </w:r>
            </w:ins>
          </w:p>
        </w:tc>
        <w:tc>
          <w:tcPr>
            <w:tcW w:w="6657" w:type="dxa"/>
            <w:vAlign w:val="center"/>
            <w:hideMark/>
          </w:tcPr>
          <w:p w14:paraId="5E2A0B30" w14:textId="77777777" w:rsidR="000E0432" w:rsidRPr="00E73A39" w:rsidRDefault="000E0432" w:rsidP="000E0432">
            <w:pPr>
              <w:pStyle w:val="TAH"/>
              <w:rPr>
                <w:ins w:id="12608" w:author="Huawei" w:date="2021-05-27T14:56:00Z"/>
              </w:rPr>
            </w:pPr>
            <w:ins w:id="12609" w:author="Huawei" w:date="2021-05-27T14:56:00Z">
              <w:r w:rsidRPr="00E73A39">
                <w:t>Value</w:t>
              </w:r>
            </w:ins>
          </w:p>
        </w:tc>
      </w:tr>
      <w:tr w:rsidR="000E0432" w14:paraId="776E38D9" w14:textId="77777777" w:rsidTr="000E0432">
        <w:trPr>
          <w:jc w:val="center"/>
          <w:ins w:id="12610" w:author="Huawei" w:date="2021-05-27T14:56:00Z"/>
        </w:trPr>
        <w:tc>
          <w:tcPr>
            <w:tcW w:w="2972" w:type="dxa"/>
            <w:vAlign w:val="center"/>
          </w:tcPr>
          <w:p w14:paraId="1B0321DF" w14:textId="77777777" w:rsidR="000E0432" w:rsidRDefault="000E0432" w:rsidP="000E0432">
            <w:pPr>
              <w:pStyle w:val="TAL"/>
              <w:rPr>
                <w:ins w:id="12611" w:author="Huawei" w:date="2021-05-27T14:56:00Z"/>
              </w:rPr>
            </w:pPr>
            <w:ins w:id="12612" w:author="Huawei" w:date="2021-05-27T14:56:00Z">
              <w:r w:rsidRPr="00185C33">
                <w:t>Cyclic prefix</w:t>
              </w:r>
            </w:ins>
          </w:p>
        </w:tc>
        <w:tc>
          <w:tcPr>
            <w:tcW w:w="6657" w:type="dxa"/>
            <w:vAlign w:val="center"/>
          </w:tcPr>
          <w:p w14:paraId="62371D5C" w14:textId="77777777" w:rsidR="000E0432" w:rsidRPr="00E73A39" w:rsidRDefault="000E0432" w:rsidP="000E0432">
            <w:pPr>
              <w:pStyle w:val="TAC"/>
              <w:rPr>
                <w:ins w:id="12613" w:author="Huawei" w:date="2021-05-27T14:56:00Z"/>
              </w:rPr>
            </w:pPr>
            <w:ins w:id="12614" w:author="Huawei" w:date="2021-05-27T14:56:00Z">
              <w:r w:rsidRPr="00E73A39">
                <w:rPr>
                  <w:rFonts w:hint="eastAsia"/>
                </w:rPr>
                <w:t>N</w:t>
              </w:r>
              <w:r w:rsidRPr="00E73A39">
                <w:t>ormal</w:t>
              </w:r>
            </w:ins>
          </w:p>
        </w:tc>
      </w:tr>
      <w:tr w:rsidR="000E0432" w14:paraId="073BD2B8" w14:textId="77777777" w:rsidTr="000E0432">
        <w:trPr>
          <w:jc w:val="center"/>
          <w:ins w:id="12615" w:author="Huawei" w:date="2021-05-27T14:56:00Z"/>
        </w:trPr>
        <w:tc>
          <w:tcPr>
            <w:tcW w:w="2972" w:type="dxa"/>
            <w:vAlign w:val="center"/>
            <w:hideMark/>
          </w:tcPr>
          <w:p w14:paraId="5A87C249" w14:textId="77777777" w:rsidR="000E0432" w:rsidRDefault="000E0432" w:rsidP="000E0432">
            <w:pPr>
              <w:pStyle w:val="TAL"/>
              <w:rPr>
                <w:ins w:id="12616" w:author="Huawei" w:date="2021-05-27T14:56:00Z"/>
              </w:rPr>
            </w:pPr>
            <w:ins w:id="12617" w:author="Huawei" w:date="2021-05-27T14:56:00Z">
              <w:r>
                <w:t>Default TDD UL-DL pattern (Note 1)</w:t>
              </w:r>
            </w:ins>
          </w:p>
        </w:tc>
        <w:tc>
          <w:tcPr>
            <w:tcW w:w="6657" w:type="dxa"/>
            <w:vAlign w:val="center"/>
            <w:hideMark/>
          </w:tcPr>
          <w:p w14:paraId="25354243" w14:textId="77777777" w:rsidR="000E0432" w:rsidRPr="00E73A39" w:rsidRDefault="000E0432" w:rsidP="000E0432">
            <w:pPr>
              <w:pStyle w:val="TAC"/>
              <w:rPr>
                <w:ins w:id="12618" w:author="Huawei" w:date="2021-05-27T14:56:00Z"/>
              </w:rPr>
            </w:pPr>
            <w:ins w:id="12619" w:author="Huawei" w:date="2021-05-27T14:56:00Z">
              <w:r w:rsidRPr="00E73A39">
                <w:t>3D1S1U, S=10D:2G:2U</w:t>
              </w:r>
            </w:ins>
          </w:p>
        </w:tc>
      </w:tr>
      <w:tr w:rsidR="000E0432" w14:paraId="0F3A937B" w14:textId="77777777" w:rsidTr="000E0432">
        <w:trPr>
          <w:jc w:val="center"/>
          <w:ins w:id="12620" w:author="Huawei" w:date="2021-05-27T14:56:00Z"/>
        </w:trPr>
        <w:tc>
          <w:tcPr>
            <w:tcW w:w="2972" w:type="dxa"/>
            <w:vAlign w:val="center"/>
          </w:tcPr>
          <w:p w14:paraId="1D0F902C" w14:textId="77777777" w:rsidR="000E0432" w:rsidRDefault="000E0432" w:rsidP="000E0432">
            <w:pPr>
              <w:pStyle w:val="TAL"/>
              <w:rPr>
                <w:ins w:id="12621" w:author="Huawei" w:date="2021-05-27T14:56:00Z"/>
              </w:rPr>
            </w:pPr>
            <w:ins w:id="12622" w:author="Huawei" w:date="2021-05-27T14:56:00Z">
              <w:r>
                <w:t>DM-RS sequence generation</w:t>
              </w:r>
            </w:ins>
          </w:p>
        </w:tc>
        <w:tc>
          <w:tcPr>
            <w:tcW w:w="6657" w:type="dxa"/>
            <w:vAlign w:val="center"/>
          </w:tcPr>
          <w:p w14:paraId="791AABB7" w14:textId="77777777" w:rsidR="000E0432" w:rsidRPr="00E73A39" w:rsidRDefault="000E0432" w:rsidP="000E0432">
            <w:pPr>
              <w:pStyle w:val="TAC"/>
              <w:rPr>
                <w:ins w:id="12623" w:author="Huawei" w:date="2021-05-27T14:56:00Z"/>
              </w:rPr>
            </w:pPr>
            <w:ins w:id="12624" w:author="Huawei" w:date="2021-05-27T14:56:00Z">
              <w:r w:rsidRPr="00E73A39">
                <w:t>NID=0</w:t>
              </w:r>
            </w:ins>
          </w:p>
        </w:tc>
      </w:tr>
      <w:tr w:rsidR="000E0432" w14:paraId="79F6ACFE" w14:textId="77777777" w:rsidTr="000E0432">
        <w:trPr>
          <w:jc w:val="center"/>
          <w:ins w:id="12625" w:author="Huawei" w:date="2021-05-27T14:56:00Z"/>
        </w:trPr>
        <w:tc>
          <w:tcPr>
            <w:tcW w:w="2972" w:type="dxa"/>
            <w:vAlign w:val="center"/>
            <w:hideMark/>
          </w:tcPr>
          <w:p w14:paraId="55387CDF" w14:textId="77777777" w:rsidR="000E0432" w:rsidRDefault="000E0432" w:rsidP="000E0432">
            <w:pPr>
              <w:pStyle w:val="TAL"/>
              <w:rPr>
                <w:ins w:id="12626" w:author="Huawei" w:date="2021-05-27T14:56:00Z"/>
              </w:rPr>
            </w:pPr>
            <w:ins w:id="12627" w:author="Huawei" w:date="2021-05-27T14:56:00Z">
              <w:r>
                <w:t>Frequency domain resource allocation for CORESET</w:t>
              </w:r>
            </w:ins>
          </w:p>
        </w:tc>
        <w:tc>
          <w:tcPr>
            <w:tcW w:w="6657" w:type="dxa"/>
            <w:vAlign w:val="center"/>
            <w:hideMark/>
          </w:tcPr>
          <w:p w14:paraId="731B50C6" w14:textId="77777777" w:rsidR="000E0432" w:rsidRPr="00E73A39" w:rsidRDefault="000E0432" w:rsidP="000E0432">
            <w:pPr>
              <w:pStyle w:val="TAC"/>
              <w:rPr>
                <w:ins w:id="12628" w:author="Huawei" w:date="2021-05-27T14:56:00Z"/>
              </w:rPr>
            </w:pPr>
            <w:ins w:id="12629" w:author="Huawei" w:date="2021-05-27T14:56:00Z">
              <w:r w:rsidRPr="00E73A39">
                <w:t>Start from RB = 0 with contiguous RB allocation</w:t>
              </w:r>
            </w:ins>
          </w:p>
        </w:tc>
      </w:tr>
      <w:tr w:rsidR="000E0432" w14:paraId="77117910" w14:textId="77777777" w:rsidTr="000E0432">
        <w:trPr>
          <w:jc w:val="center"/>
          <w:ins w:id="12630" w:author="Huawei" w:date="2021-05-27T14:56:00Z"/>
        </w:trPr>
        <w:tc>
          <w:tcPr>
            <w:tcW w:w="2972" w:type="dxa"/>
            <w:vAlign w:val="center"/>
          </w:tcPr>
          <w:p w14:paraId="0757903A" w14:textId="77777777" w:rsidR="000E0432" w:rsidRDefault="000E0432" w:rsidP="000E0432">
            <w:pPr>
              <w:pStyle w:val="TAL"/>
              <w:rPr>
                <w:ins w:id="12631" w:author="Huawei" w:date="2021-05-27T14:56:00Z"/>
              </w:rPr>
            </w:pPr>
            <w:ins w:id="12632" w:author="Huawei" w:date="2021-05-27T14:56:00Z">
              <w:r>
                <w:t>CCE to REG mapping type</w:t>
              </w:r>
            </w:ins>
          </w:p>
        </w:tc>
        <w:tc>
          <w:tcPr>
            <w:tcW w:w="6657" w:type="dxa"/>
            <w:vAlign w:val="center"/>
          </w:tcPr>
          <w:p w14:paraId="4544AF9A" w14:textId="77777777" w:rsidR="000E0432" w:rsidRPr="00E73A39" w:rsidRDefault="000E0432" w:rsidP="000E0432">
            <w:pPr>
              <w:pStyle w:val="TAC"/>
              <w:rPr>
                <w:ins w:id="12633" w:author="Huawei" w:date="2021-05-27T14:56:00Z"/>
              </w:rPr>
            </w:pPr>
            <w:ins w:id="12634" w:author="Huawei" w:date="2021-05-27T14:56:00Z">
              <w:r w:rsidRPr="00E73A39">
                <w:t>Interleaved</w:t>
              </w:r>
            </w:ins>
          </w:p>
        </w:tc>
      </w:tr>
      <w:tr w:rsidR="000E0432" w14:paraId="141B6297" w14:textId="77777777" w:rsidTr="000E0432">
        <w:trPr>
          <w:jc w:val="center"/>
          <w:ins w:id="12635" w:author="Huawei" w:date="2021-05-27T14:56:00Z"/>
        </w:trPr>
        <w:tc>
          <w:tcPr>
            <w:tcW w:w="2972" w:type="dxa"/>
            <w:vAlign w:val="center"/>
          </w:tcPr>
          <w:p w14:paraId="745E5E02" w14:textId="77777777" w:rsidR="000E0432" w:rsidRDefault="000E0432" w:rsidP="000E0432">
            <w:pPr>
              <w:pStyle w:val="TAL"/>
              <w:rPr>
                <w:ins w:id="12636" w:author="Huawei" w:date="2021-05-27T14:56:00Z"/>
              </w:rPr>
            </w:pPr>
            <w:ins w:id="12637" w:author="Huawei" w:date="2021-05-27T14:56:00Z">
              <w:r>
                <w:t>Interleaver size</w:t>
              </w:r>
            </w:ins>
          </w:p>
        </w:tc>
        <w:tc>
          <w:tcPr>
            <w:tcW w:w="6657" w:type="dxa"/>
            <w:vAlign w:val="center"/>
          </w:tcPr>
          <w:p w14:paraId="63497506" w14:textId="77777777" w:rsidR="000E0432" w:rsidRPr="008C1F2E" w:rsidRDefault="000E0432" w:rsidP="000E0432">
            <w:pPr>
              <w:pStyle w:val="TAC"/>
              <w:rPr>
                <w:ins w:id="12638" w:author="Huawei" w:date="2021-05-27T14:56:00Z"/>
              </w:rPr>
            </w:pPr>
            <w:ins w:id="12639" w:author="Huawei" w:date="2021-05-27T14:56:00Z">
              <w:r w:rsidRPr="00743A36">
                <w:t>2 for test with Aggregation level 4</w:t>
              </w:r>
              <w:r w:rsidRPr="00743A36">
                <w:br/>
              </w:r>
              <w:r w:rsidRPr="008C1F2E">
                <w:t>3 for others</w:t>
              </w:r>
            </w:ins>
          </w:p>
        </w:tc>
      </w:tr>
      <w:tr w:rsidR="000E0432" w14:paraId="1E2CC39D" w14:textId="77777777" w:rsidTr="000E0432">
        <w:trPr>
          <w:jc w:val="center"/>
          <w:ins w:id="12640" w:author="Huawei" w:date="2021-05-27T14:56:00Z"/>
        </w:trPr>
        <w:tc>
          <w:tcPr>
            <w:tcW w:w="2972" w:type="dxa"/>
            <w:vAlign w:val="center"/>
          </w:tcPr>
          <w:p w14:paraId="79A1F48C" w14:textId="77777777" w:rsidR="000E0432" w:rsidRDefault="000E0432" w:rsidP="000E0432">
            <w:pPr>
              <w:pStyle w:val="TAL"/>
              <w:rPr>
                <w:ins w:id="12641" w:author="Huawei" w:date="2021-05-27T14:56:00Z"/>
              </w:rPr>
            </w:pPr>
            <w:ins w:id="12642" w:author="Huawei" w:date="2021-05-27T14:56:00Z">
              <w:r>
                <w:t>REG bundle size</w:t>
              </w:r>
            </w:ins>
          </w:p>
        </w:tc>
        <w:tc>
          <w:tcPr>
            <w:tcW w:w="6657" w:type="dxa"/>
            <w:vAlign w:val="center"/>
          </w:tcPr>
          <w:p w14:paraId="552F99D1" w14:textId="77777777" w:rsidR="000E0432" w:rsidRPr="008C1F2E" w:rsidRDefault="000E0432" w:rsidP="000E0432">
            <w:pPr>
              <w:pStyle w:val="TAC"/>
              <w:rPr>
                <w:ins w:id="12643" w:author="Huawei" w:date="2021-05-27T14:56:00Z"/>
              </w:rPr>
            </w:pPr>
            <w:ins w:id="12644" w:author="Huawei" w:date="2021-05-27T14:56:00Z">
              <w:r w:rsidRPr="00743A36">
                <w:t>6 for test with Aggregation level 4</w:t>
              </w:r>
              <w:r w:rsidRPr="00743A36">
                <w:br/>
                <w:t>2 for others</w:t>
              </w:r>
            </w:ins>
          </w:p>
        </w:tc>
      </w:tr>
      <w:tr w:rsidR="000E0432" w14:paraId="72860721" w14:textId="77777777" w:rsidTr="000E0432">
        <w:trPr>
          <w:jc w:val="center"/>
          <w:ins w:id="12645" w:author="Huawei" w:date="2021-05-27T14:56:00Z"/>
        </w:trPr>
        <w:tc>
          <w:tcPr>
            <w:tcW w:w="2972" w:type="dxa"/>
            <w:vAlign w:val="center"/>
          </w:tcPr>
          <w:p w14:paraId="36592BF6" w14:textId="77777777" w:rsidR="000E0432" w:rsidRDefault="000E0432" w:rsidP="000E0432">
            <w:pPr>
              <w:pStyle w:val="TAL"/>
              <w:rPr>
                <w:ins w:id="12646" w:author="Huawei" w:date="2021-05-27T14:56:00Z"/>
              </w:rPr>
            </w:pPr>
            <w:ins w:id="12647" w:author="Huawei" w:date="2021-05-27T14:56:00Z">
              <w:r>
                <w:rPr>
                  <w:rFonts w:cs="Arial"/>
                  <w:lang w:eastAsia="zh-CN"/>
                </w:rPr>
                <w:t>Shift Index</w:t>
              </w:r>
            </w:ins>
          </w:p>
        </w:tc>
        <w:tc>
          <w:tcPr>
            <w:tcW w:w="6657" w:type="dxa"/>
            <w:vAlign w:val="center"/>
          </w:tcPr>
          <w:p w14:paraId="15F8529D" w14:textId="77777777" w:rsidR="000E0432" w:rsidRPr="00E73A39" w:rsidRDefault="000E0432" w:rsidP="000E0432">
            <w:pPr>
              <w:pStyle w:val="TAC"/>
              <w:rPr>
                <w:ins w:id="12648" w:author="Huawei" w:date="2021-05-27T14:56:00Z"/>
              </w:rPr>
            </w:pPr>
            <w:ins w:id="12649" w:author="Huawei" w:date="2021-05-27T14:56:00Z">
              <w:r w:rsidRPr="00E73A39">
                <w:rPr>
                  <w:rFonts w:hint="eastAsia"/>
                </w:rPr>
                <w:t>0</w:t>
              </w:r>
            </w:ins>
          </w:p>
        </w:tc>
      </w:tr>
      <w:tr w:rsidR="000E0432" w14:paraId="15BC8121" w14:textId="77777777" w:rsidTr="000E0432">
        <w:trPr>
          <w:jc w:val="center"/>
          <w:ins w:id="12650" w:author="Huawei" w:date="2021-05-27T14:56:00Z"/>
        </w:trPr>
        <w:tc>
          <w:tcPr>
            <w:tcW w:w="2972" w:type="dxa"/>
            <w:vAlign w:val="center"/>
          </w:tcPr>
          <w:p w14:paraId="1ACC82BD" w14:textId="77777777" w:rsidR="000E0432" w:rsidRDefault="000E0432" w:rsidP="000E0432">
            <w:pPr>
              <w:pStyle w:val="TAL"/>
              <w:rPr>
                <w:ins w:id="12651" w:author="Huawei" w:date="2021-05-27T14:56:00Z"/>
                <w:rFonts w:cs="Arial"/>
                <w:lang w:eastAsia="zh-CN"/>
              </w:rPr>
            </w:pPr>
            <w:ins w:id="12652" w:author="Huawei" w:date="2021-05-27T14:56:00Z">
              <w:r w:rsidRPr="00492C07">
                <w:t>Slots for PDCCH monitoring</w:t>
              </w:r>
            </w:ins>
          </w:p>
        </w:tc>
        <w:tc>
          <w:tcPr>
            <w:tcW w:w="6657" w:type="dxa"/>
            <w:vAlign w:val="center"/>
          </w:tcPr>
          <w:p w14:paraId="32C048FB" w14:textId="77777777" w:rsidR="000E0432" w:rsidRPr="00E73A39" w:rsidRDefault="000E0432" w:rsidP="000E0432">
            <w:pPr>
              <w:pStyle w:val="TAC"/>
              <w:rPr>
                <w:ins w:id="12653" w:author="Huawei" w:date="2021-05-27T14:56:00Z"/>
              </w:rPr>
            </w:pPr>
            <w:ins w:id="12654" w:author="Huawei" w:date="2021-05-27T14:56:00Z">
              <w:r w:rsidRPr="00E73A39">
                <w:rPr>
                  <w:rFonts w:hint="eastAsia"/>
                </w:rPr>
                <w:t>E</w:t>
              </w:r>
              <w:r w:rsidRPr="00E73A39">
                <w:t>ach slot</w:t>
              </w:r>
            </w:ins>
          </w:p>
        </w:tc>
      </w:tr>
      <w:tr w:rsidR="000E0432" w14:paraId="551A05F6" w14:textId="77777777" w:rsidTr="000E0432">
        <w:trPr>
          <w:jc w:val="center"/>
          <w:ins w:id="12655" w:author="Huawei" w:date="2021-05-27T14:56:00Z"/>
        </w:trPr>
        <w:tc>
          <w:tcPr>
            <w:tcW w:w="2972" w:type="dxa"/>
            <w:vAlign w:val="center"/>
          </w:tcPr>
          <w:p w14:paraId="7BB28E73" w14:textId="77777777" w:rsidR="000E0432" w:rsidRDefault="000E0432" w:rsidP="000E0432">
            <w:pPr>
              <w:pStyle w:val="TAL"/>
              <w:rPr>
                <w:ins w:id="12656" w:author="Huawei" w:date="2021-05-27T14:56:00Z"/>
                <w:rFonts w:cs="Arial"/>
                <w:lang w:eastAsia="zh-CN"/>
              </w:rPr>
            </w:pPr>
            <w:ins w:id="12657" w:author="Huawei" w:date="2021-05-27T14:56:00Z">
              <w:r w:rsidRPr="00492C07">
                <w:t>Number of PDCCH candidates</w:t>
              </w:r>
              <w:r>
                <w:t xml:space="preserve"> for the tested </w:t>
              </w:r>
              <w:r>
                <w:rPr>
                  <w:szCs w:val="18"/>
                  <w:lang w:val="fr-FR"/>
                </w:rPr>
                <w:t>aggregation level</w:t>
              </w:r>
            </w:ins>
          </w:p>
        </w:tc>
        <w:tc>
          <w:tcPr>
            <w:tcW w:w="6657" w:type="dxa"/>
            <w:vAlign w:val="center"/>
          </w:tcPr>
          <w:p w14:paraId="0C0FCC37" w14:textId="77777777" w:rsidR="000E0432" w:rsidRPr="00E73A39" w:rsidRDefault="000E0432" w:rsidP="000E0432">
            <w:pPr>
              <w:pStyle w:val="TAC"/>
              <w:rPr>
                <w:ins w:id="12658" w:author="Huawei" w:date="2021-05-27T14:56:00Z"/>
              </w:rPr>
            </w:pPr>
            <w:ins w:id="12659" w:author="Huawei" w:date="2021-05-27T14:56:00Z">
              <w:r w:rsidRPr="00E73A39">
                <w:rPr>
                  <w:rFonts w:hint="eastAsia"/>
                </w:rPr>
                <w:t>1</w:t>
              </w:r>
            </w:ins>
          </w:p>
        </w:tc>
      </w:tr>
      <w:tr w:rsidR="000E0432" w14:paraId="23D2929C" w14:textId="77777777" w:rsidTr="000E0432">
        <w:trPr>
          <w:jc w:val="center"/>
          <w:ins w:id="12660" w:author="Huawei" w:date="2021-05-27T14:56:00Z"/>
        </w:trPr>
        <w:tc>
          <w:tcPr>
            <w:tcW w:w="2972" w:type="dxa"/>
            <w:vAlign w:val="center"/>
          </w:tcPr>
          <w:p w14:paraId="6263A01B" w14:textId="77777777" w:rsidR="000E0432" w:rsidRDefault="000E0432" w:rsidP="000E0432">
            <w:pPr>
              <w:pStyle w:val="TAL"/>
              <w:rPr>
                <w:ins w:id="12661" w:author="Huawei" w:date="2021-05-27T14:56:00Z"/>
                <w:rFonts w:cs="Arial"/>
                <w:lang w:eastAsia="zh-CN"/>
              </w:rPr>
            </w:pPr>
            <w:ins w:id="12662" w:author="Huawei" w:date="2021-05-27T14:56:00Z">
              <w:r w:rsidRPr="00492C07">
                <w:t>PDCCH Precoding configuration</w:t>
              </w:r>
            </w:ins>
          </w:p>
        </w:tc>
        <w:tc>
          <w:tcPr>
            <w:tcW w:w="6657" w:type="dxa"/>
            <w:vAlign w:val="center"/>
          </w:tcPr>
          <w:p w14:paraId="230221AC" w14:textId="77777777" w:rsidR="000E0432" w:rsidRPr="00E73A39" w:rsidRDefault="000E0432" w:rsidP="000E0432">
            <w:pPr>
              <w:pStyle w:val="TAC"/>
              <w:rPr>
                <w:ins w:id="12663" w:author="Huawei" w:date="2021-05-27T14:56:00Z"/>
              </w:rPr>
            </w:pPr>
            <w:ins w:id="12664" w:author="Huawei" w:date="2021-05-27T14:56:00Z">
              <w:r w:rsidRPr="00E73A39">
                <w:t>Single Panel Type I, Random precoder selection updated per slot, with equal probability of each applicable i1, i2 combination with REG bundling granularity for number of Tx larger than 1</w:t>
              </w:r>
            </w:ins>
          </w:p>
        </w:tc>
      </w:tr>
      <w:tr w:rsidR="000E0432" w14:paraId="4BFB593A" w14:textId="77777777" w:rsidTr="000E0432">
        <w:trPr>
          <w:jc w:val="center"/>
          <w:ins w:id="12665" w:author="Huawei" w:date="2021-05-27T14:56:00Z"/>
        </w:trPr>
        <w:tc>
          <w:tcPr>
            <w:tcW w:w="0" w:type="auto"/>
            <w:gridSpan w:val="2"/>
            <w:vAlign w:val="center"/>
            <w:hideMark/>
          </w:tcPr>
          <w:p w14:paraId="604F3D51" w14:textId="77777777" w:rsidR="000E0432" w:rsidRDefault="000E0432" w:rsidP="000E0432">
            <w:pPr>
              <w:pStyle w:val="TAL"/>
              <w:rPr>
                <w:ins w:id="12666" w:author="Huawei" w:date="2021-05-27T14:56:00Z"/>
              </w:rPr>
            </w:pPr>
            <w:ins w:id="12667" w:author="Huawei" w:date="2021-05-27T14:56:00Z">
              <w:r>
                <w:t>Note 1</w:t>
              </w:r>
              <w:r>
                <w:rPr>
                  <w:lang w:eastAsia="zh-CN"/>
                </w:rPr>
                <w:t>:</w:t>
              </w:r>
              <w:r>
                <w:tab/>
                <w:t>The same requirements are applicable to TDD with different UL-DL patterns.</w:t>
              </w:r>
            </w:ins>
          </w:p>
          <w:p w14:paraId="5AF033AD" w14:textId="77777777" w:rsidR="000E0432" w:rsidRDefault="000E0432" w:rsidP="000E0432">
            <w:pPr>
              <w:pStyle w:val="TAL"/>
              <w:rPr>
                <w:ins w:id="12668" w:author="Huawei" w:date="2021-05-27T14:56:00Z"/>
              </w:rPr>
            </w:pPr>
            <w:ins w:id="12669" w:author="Huawei" w:date="2021-05-27T14:56:00Z">
              <w:r w:rsidRPr="00CF23CC">
                <w:rPr>
                  <w:rFonts w:eastAsia="宋体"/>
                </w:rPr>
                <w:t xml:space="preserve">Note </w:t>
              </w:r>
              <w:r>
                <w:rPr>
                  <w:rFonts w:eastAsia="宋体"/>
                </w:rPr>
                <w:t>2</w:t>
              </w:r>
              <w:r w:rsidRPr="00CF23CC">
                <w:rPr>
                  <w:rFonts w:eastAsia="宋体"/>
                </w:rPr>
                <w:t>:</w:t>
              </w:r>
              <w:r w:rsidRPr="00CF23CC">
                <w:rPr>
                  <w:rFonts w:eastAsia="宋体"/>
                </w:rPr>
                <w:tab/>
                <w:t>SSB, TRS, CSI-RS, and/or other unspecified test parameters with respect to TS 38.101-4 [</w:t>
              </w:r>
              <w:r>
                <w:rPr>
                  <w:rFonts w:eastAsia="宋体"/>
                </w:rPr>
                <w:t>TBA</w:t>
              </w:r>
              <w:r w:rsidRPr="00CF23CC">
                <w:rPr>
                  <w:rFonts w:eastAsia="宋体"/>
                </w:rPr>
                <w:t>] are left up to test implementation, if transmitted or needed.</w:t>
              </w:r>
            </w:ins>
          </w:p>
        </w:tc>
      </w:tr>
    </w:tbl>
    <w:p w14:paraId="049AD6B2" w14:textId="77777777" w:rsidR="000E0432" w:rsidRPr="00E73A39" w:rsidRDefault="000E0432" w:rsidP="000E0432">
      <w:pPr>
        <w:rPr>
          <w:ins w:id="12670" w:author="Huawei" w:date="2021-05-27T14:56:00Z"/>
          <w:lang w:eastAsia="zh-CN"/>
        </w:rPr>
      </w:pPr>
    </w:p>
    <w:p w14:paraId="432B2F39" w14:textId="77777777" w:rsidR="000E0432" w:rsidRDefault="000E0432" w:rsidP="00C475CF">
      <w:pPr>
        <w:pStyle w:val="H6"/>
        <w:rPr>
          <w:ins w:id="12671" w:author="Huawei" w:date="2021-05-27T14:56:00Z"/>
        </w:rPr>
      </w:pPr>
      <w:ins w:id="12672" w:author="Huawei" w:date="2021-05-27T14:56:00Z">
        <w:r>
          <w:t>11.2.2.2.2.2</w:t>
        </w:r>
        <w:r>
          <w:tab/>
        </w:r>
        <w:r>
          <w:rPr>
            <w:lang w:eastAsia="zh-CN"/>
          </w:rPr>
          <w:t>Minimum requirements</w:t>
        </w:r>
      </w:ins>
    </w:p>
    <w:p w14:paraId="6ABF7F43" w14:textId="77777777" w:rsidR="000E0432" w:rsidRDefault="000E0432" w:rsidP="000E0432">
      <w:pPr>
        <w:rPr>
          <w:ins w:id="12673" w:author="Huawei" w:date="2021-05-27T14:56:00Z"/>
        </w:rPr>
      </w:pPr>
      <w:ins w:id="12674" w:author="Huawei" w:date="2021-05-27T14:56:00Z">
        <w:r>
          <w:t>The Pm-dsg shall be equal to or smaller than 1%, for the cases stated in Table 11.2.2</w:t>
        </w:r>
        <w:r>
          <w:rPr>
            <w:lang w:eastAsia="zh-CN"/>
          </w:rPr>
          <w:t>.2.2.2</w:t>
        </w:r>
        <w:r>
          <w:t>-1 at the given SNR with the test parameters stated in Table 11.2.2</w:t>
        </w:r>
        <w:r>
          <w:rPr>
            <w:lang w:eastAsia="zh-CN"/>
          </w:rPr>
          <w:t>.2.2.1</w:t>
        </w:r>
        <w:r>
          <w:t>-1</w:t>
        </w:r>
        <w:r>
          <w:rPr>
            <w:lang w:eastAsia="zh-CN"/>
          </w:rPr>
          <w:t>.</w:t>
        </w:r>
      </w:ins>
    </w:p>
    <w:p w14:paraId="4F821A36" w14:textId="77777777" w:rsidR="000E0432" w:rsidRDefault="000E0432" w:rsidP="000E0432">
      <w:pPr>
        <w:pStyle w:val="TH"/>
        <w:rPr>
          <w:ins w:id="12675" w:author="Huawei" w:date="2021-05-27T14:56:00Z"/>
        </w:rPr>
      </w:pPr>
      <w:ins w:id="12676" w:author="Huawei" w:date="2021-05-27T14:56:00Z">
        <w:r w:rsidRPr="00E73A39">
          <w:t>Table 11.2.2.2.2.2-1: Minimum requirements for PDCCH</w:t>
        </w:r>
        <w:r>
          <w:t>, 100 MHz Channel Bandwidth, 120 kHz SCS</w:t>
        </w:r>
      </w:ins>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134"/>
        <w:gridCol w:w="1134"/>
        <w:gridCol w:w="1304"/>
        <w:gridCol w:w="1531"/>
        <w:gridCol w:w="1474"/>
        <w:gridCol w:w="907"/>
        <w:gridCol w:w="703"/>
      </w:tblGrid>
      <w:tr w:rsidR="000E0432" w14:paraId="66379684" w14:textId="77777777" w:rsidTr="000E0432">
        <w:trPr>
          <w:trHeight w:val="495"/>
          <w:jc w:val="center"/>
          <w:ins w:id="12677" w:author="Huawei" w:date="2021-05-27T14:56:00Z"/>
        </w:trPr>
        <w:tc>
          <w:tcPr>
            <w:tcW w:w="1038" w:type="dxa"/>
            <w:tcBorders>
              <w:top w:val="single" w:sz="4" w:space="0" w:color="auto"/>
              <w:left w:val="single" w:sz="4" w:space="0" w:color="auto"/>
              <w:bottom w:val="single" w:sz="4" w:space="0" w:color="auto"/>
              <w:right w:val="single" w:sz="4" w:space="0" w:color="auto"/>
            </w:tcBorders>
            <w:shd w:val="clear" w:color="auto" w:fill="FFFFFF"/>
            <w:vAlign w:val="center"/>
          </w:tcPr>
          <w:p w14:paraId="4D346089" w14:textId="77777777" w:rsidR="000E0432" w:rsidRPr="00BD6443" w:rsidRDefault="000E0432" w:rsidP="000E0432">
            <w:pPr>
              <w:pStyle w:val="TAH"/>
              <w:rPr>
                <w:ins w:id="12678" w:author="Huawei" w:date="2021-05-27T14:56:00Z"/>
              </w:rPr>
            </w:pPr>
            <w:ins w:id="12679" w:author="Huawei" w:date="2021-05-27T14:56:00Z">
              <w:r>
                <w:t>Antenna configuration</w:t>
              </w:r>
            </w:ins>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D683638" w14:textId="77777777" w:rsidR="000E0432" w:rsidRDefault="000E0432" w:rsidP="000E0432">
            <w:pPr>
              <w:pStyle w:val="TAH"/>
              <w:rPr>
                <w:ins w:id="12680" w:author="Huawei" w:date="2021-05-27T14:56:00Z"/>
                <w:szCs w:val="18"/>
                <w:lang w:val="en-US" w:eastAsia="zh-CN"/>
              </w:rPr>
            </w:pPr>
            <w:ins w:id="12681" w:author="Huawei" w:date="2021-05-27T14:56:00Z">
              <w:r>
                <w:rPr>
                  <w:szCs w:val="18"/>
                  <w:lang w:val="en-US" w:eastAsia="zh-CN"/>
                </w:rPr>
                <w:t>CORESET RB</w:t>
              </w:r>
            </w:ins>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1F4E300" w14:textId="77777777" w:rsidR="000E0432" w:rsidRDefault="000E0432" w:rsidP="000E0432">
            <w:pPr>
              <w:pStyle w:val="TAH"/>
              <w:rPr>
                <w:ins w:id="12682" w:author="Huawei" w:date="2021-05-27T14:56:00Z"/>
                <w:rFonts w:cs="Arial"/>
                <w:bCs/>
                <w:color w:val="000000"/>
                <w:szCs w:val="18"/>
                <w:lang w:val="en-US" w:eastAsia="zh-CN"/>
              </w:rPr>
            </w:pPr>
            <w:ins w:id="12683" w:author="Huawei" w:date="2021-05-27T14:56:00Z">
              <w:r>
                <w:rPr>
                  <w:rFonts w:cs="Arial"/>
                  <w:bCs/>
                  <w:color w:val="000000"/>
                  <w:szCs w:val="18"/>
                </w:rPr>
                <w:t>CORESET duration</w:t>
              </w:r>
            </w:ins>
          </w:p>
        </w:tc>
        <w:tc>
          <w:tcPr>
            <w:tcW w:w="130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AB55D21" w14:textId="77777777" w:rsidR="000E0432" w:rsidRDefault="000E0432" w:rsidP="000E0432">
            <w:pPr>
              <w:pStyle w:val="TAH"/>
              <w:rPr>
                <w:ins w:id="12684" w:author="Huawei" w:date="2021-05-27T14:56:00Z"/>
                <w:szCs w:val="18"/>
                <w:lang w:val="fr-FR"/>
              </w:rPr>
            </w:pPr>
            <w:ins w:id="12685" w:author="Huawei" w:date="2021-05-27T14:56:00Z">
              <w:r>
                <w:rPr>
                  <w:szCs w:val="18"/>
                  <w:lang w:val="fr-FR"/>
                </w:rPr>
                <w:t>Aggregation level</w:t>
              </w:r>
            </w:ins>
          </w:p>
        </w:tc>
        <w:tc>
          <w:tcPr>
            <w:tcW w:w="153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AC28491" w14:textId="77777777" w:rsidR="000E0432" w:rsidRDefault="000E0432" w:rsidP="000E0432">
            <w:pPr>
              <w:pStyle w:val="TAH"/>
              <w:rPr>
                <w:ins w:id="12686" w:author="Huawei" w:date="2021-05-27T14:56:00Z"/>
                <w:szCs w:val="18"/>
                <w:lang w:val="fr-FR"/>
              </w:rPr>
            </w:pPr>
            <w:ins w:id="12687" w:author="Huawei" w:date="2021-05-27T14:56:00Z">
              <w:r>
                <w:rPr>
                  <w:szCs w:val="18"/>
                </w:rPr>
                <w:t>FRC (Annex A)</w:t>
              </w:r>
            </w:ins>
          </w:p>
        </w:tc>
        <w:tc>
          <w:tcPr>
            <w:tcW w:w="147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6496C0" w14:textId="162123E3" w:rsidR="000E0432" w:rsidRDefault="000E0432" w:rsidP="000E0432">
            <w:pPr>
              <w:pStyle w:val="TAH"/>
              <w:rPr>
                <w:ins w:id="12688" w:author="Huawei" w:date="2021-05-27T14:56:00Z"/>
                <w:szCs w:val="18"/>
                <w:lang w:val="en-US" w:eastAsia="zh-CN"/>
              </w:rPr>
            </w:pPr>
            <w:ins w:id="12689" w:author="Huawei" w:date="2021-05-27T14:56:00Z">
              <w:r w:rsidRPr="00BD6443">
                <w:t xml:space="preserve">Propagation conditions and correlation matrix (Annex </w:t>
              </w:r>
            </w:ins>
            <w:ins w:id="12690" w:author="Huawei_Modify_After_Meeting" w:date="2021-05-27T17:21:00Z">
              <w:r w:rsidR="008C1CAC">
                <w:t>TBA</w:t>
              </w:r>
            </w:ins>
            <w:ins w:id="12691" w:author="Huawei" w:date="2021-05-27T14:56:00Z">
              <w:del w:id="12692" w:author="Huawei_Modify_After_Meeting" w:date="2021-05-27T17:21:00Z">
                <w:r w:rsidRPr="00BD6443" w:rsidDel="008C1CAC">
                  <w:delText>G</w:delText>
                </w:r>
              </w:del>
              <w:r w:rsidRPr="00BD6443">
                <w:t>)</w:t>
              </w:r>
              <w:del w:id="12693" w:author="Huawei_Modify_After_Meeting" w:date="2021-05-27T17:21:00Z">
                <w:r w:rsidDel="008C1CAC">
                  <w:rPr>
                    <w:szCs w:val="18"/>
                    <w:lang w:val="fr-FR"/>
                  </w:rPr>
                  <w:delText>)</w:delText>
                </w:r>
              </w:del>
            </w:ins>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4F8290D" w14:textId="77777777" w:rsidR="000E0432" w:rsidRDefault="000E0432" w:rsidP="000E0432">
            <w:pPr>
              <w:pStyle w:val="TAH"/>
              <w:rPr>
                <w:ins w:id="12694" w:author="Huawei" w:date="2021-05-27T14:56:00Z"/>
                <w:szCs w:val="18"/>
                <w:lang w:val="en-US" w:eastAsia="zh-CN"/>
              </w:rPr>
            </w:pPr>
            <w:ins w:id="12695" w:author="Huawei" w:date="2021-05-27T14:56:00Z">
              <w:r>
                <w:rPr>
                  <w:szCs w:val="18"/>
                  <w:lang w:val="en-US" w:eastAsia="zh-CN"/>
                </w:rPr>
                <w:t>Pm-dsg (%)</w:t>
              </w:r>
            </w:ins>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4BC7BD" w14:textId="77777777" w:rsidR="000E0432" w:rsidRDefault="000E0432" w:rsidP="000E0432">
            <w:pPr>
              <w:pStyle w:val="TAH"/>
              <w:rPr>
                <w:ins w:id="12696" w:author="Huawei" w:date="2021-05-27T14:56:00Z"/>
                <w:szCs w:val="18"/>
              </w:rPr>
            </w:pPr>
            <w:ins w:id="12697" w:author="Huawei" w:date="2021-05-27T14:56:00Z">
              <w:r>
                <w:rPr>
                  <w:szCs w:val="18"/>
                </w:rPr>
                <w:t>SNR</w:t>
              </w:r>
            </w:ins>
          </w:p>
          <w:p w14:paraId="493A8CC7" w14:textId="77777777" w:rsidR="000E0432" w:rsidRDefault="000E0432" w:rsidP="000E0432">
            <w:pPr>
              <w:pStyle w:val="TAH"/>
              <w:rPr>
                <w:ins w:id="12698" w:author="Huawei" w:date="2021-05-27T14:56:00Z"/>
                <w:szCs w:val="18"/>
                <w:lang w:val="en-US" w:eastAsia="zh-CN"/>
              </w:rPr>
            </w:pPr>
            <w:ins w:id="12699" w:author="Huawei" w:date="2021-05-27T14:56:00Z">
              <w:r>
                <w:rPr>
                  <w:szCs w:val="18"/>
                </w:rPr>
                <w:t>(dB)</w:t>
              </w:r>
            </w:ins>
          </w:p>
        </w:tc>
      </w:tr>
      <w:tr w:rsidR="000E0432" w14:paraId="74F418B5" w14:textId="77777777" w:rsidTr="000E0432">
        <w:trPr>
          <w:trHeight w:val="225"/>
          <w:jc w:val="center"/>
          <w:ins w:id="12700" w:author="Huawei" w:date="2021-05-27T14:56:00Z"/>
        </w:trPr>
        <w:tc>
          <w:tcPr>
            <w:tcW w:w="1038" w:type="dxa"/>
            <w:tcBorders>
              <w:top w:val="single" w:sz="4" w:space="0" w:color="auto"/>
              <w:left w:val="single" w:sz="4" w:space="0" w:color="auto"/>
              <w:bottom w:val="single" w:sz="4" w:space="0" w:color="auto"/>
              <w:right w:val="single" w:sz="4" w:space="0" w:color="auto"/>
            </w:tcBorders>
            <w:vAlign w:val="center"/>
          </w:tcPr>
          <w:p w14:paraId="7D963930" w14:textId="77777777" w:rsidR="000E0432" w:rsidRDefault="000E0432" w:rsidP="000E0432">
            <w:pPr>
              <w:pStyle w:val="TAC"/>
              <w:rPr>
                <w:ins w:id="12701" w:author="Huawei" w:date="2021-05-27T14:56:00Z"/>
                <w:szCs w:val="18"/>
                <w:lang w:val="en-US" w:eastAsia="zh-CN"/>
              </w:rPr>
            </w:pPr>
            <w:ins w:id="12702" w:author="Huawei" w:date="2021-05-27T14:56:00Z">
              <w:r>
                <w:rPr>
                  <w:szCs w:val="18"/>
                  <w:lang w:val="en-US" w:eastAsia="zh-CN"/>
                </w:rPr>
                <w:t>1x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071CF495" w14:textId="77777777" w:rsidR="000E0432" w:rsidRDefault="000E0432" w:rsidP="000E0432">
            <w:pPr>
              <w:pStyle w:val="TAC"/>
              <w:rPr>
                <w:ins w:id="12703" w:author="Huawei" w:date="2021-05-27T14:56:00Z"/>
                <w:szCs w:val="18"/>
                <w:lang w:val="en-US" w:eastAsia="zh-CN"/>
              </w:rPr>
            </w:pPr>
            <w:ins w:id="12704" w:author="Huawei" w:date="2021-05-27T14:56:00Z">
              <w:r>
                <w:rPr>
                  <w:szCs w:val="18"/>
                  <w:lang w:val="en-US" w:eastAsia="zh-CN"/>
                </w:rPr>
                <w:t>60</w:t>
              </w:r>
            </w:ins>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CDF9B44" w14:textId="77777777" w:rsidR="000E0432" w:rsidRDefault="000E0432" w:rsidP="000E0432">
            <w:pPr>
              <w:pStyle w:val="TAC"/>
              <w:rPr>
                <w:ins w:id="12705" w:author="Huawei" w:date="2021-05-27T14:56:00Z"/>
                <w:szCs w:val="18"/>
                <w:lang w:val="en-US" w:eastAsia="zh-CN"/>
              </w:rPr>
            </w:pPr>
            <w:ins w:id="12706" w:author="Huawei" w:date="2021-05-27T14:56:00Z">
              <w:r>
                <w:rPr>
                  <w:szCs w:val="18"/>
                  <w:lang w:val="en-US" w:eastAsia="zh-CN"/>
                </w:rPr>
                <w:t>1</w:t>
              </w:r>
            </w:ins>
          </w:p>
        </w:tc>
        <w:tc>
          <w:tcPr>
            <w:tcW w:w="1304" w:type="dxa"/>
            <w:tcBorders>
              <w:top w:val="single" w:sz="4" w:space="0" w:color="auto"/>
              <w:left w:val="single" w:sz="4" w:space="0" w:color="auto"/>
              <w:bottom w:val="single" w:sz="4" w:space="0" w:color="auto"/>
              <w:right w:val="single" w:sz="4" w:space="0" w:color="auto"/>
            </w:tcBorders>
            <w:vAlign w:val="center"/>
            <w:hideMark/>
          </w:tcPr>
          <w:p w14:paraId="2954872D" w14:textId="77777777" w:rsidR="000E0432" w:rsidRDefault="000E0432" w:rsidP="000E0432">
            <w:pPr>
              <w:pStyle w:val="TAC"/>
              <w:rPr>
                <w:ins w:id="12707" w:author="Huawei" w:date="2021-05-27T14:56:00Z"/>
                <w:szCs w:val="18"/>
                <w:lang w:val="en-US" w:eastAsia="zh-CN"/>
              </w:rPr>
            </w:pPr>
            <w:ins w:id="12708" w:author="Huawei" w:date="2021-05-27T14:56:00Z">
              <w:r>
                <w:rPr>
                  <w:szCs w:val="18"/>
                  <w:lang w:val="en-US" w:eastAsia="zh-CN"/>
                </w:rPr>
                <w:t>2</w:t>
              </w:r>
            </w:ins>
          </w:p>
        </w:tc>
        <w:tc>
          <w:tcPr>
            <w:tcW w:w="1531" w:type="dxa"/>
            <w:tcBorders>
              <w:top w:val="single" w:sz="4" w:space="0" w:color="auto"/>
              <w:left w:val="single" w:sz="4" w:space="0" w:color="auto"/>
              <w:bottom w:val="single" w:sz="4" w:space="0" w:color="auto"/>
              <w:right w:val="single" w:sz="4" w:space="0" w:color="auto"/>
            </w:tcBorders>
            <w:vAlign w:val="center"/>
            <w:hideMark/>
          </w:tcPr>
          <w:p w14:paraId="2AD28C69" w14:textId="77777777" w:rsidR="000E0432" w:rsidRPr="00762AFB" w:rsidRDefault="000E0432" w:rsidP="000E0432">
            <w:pPr>
              <w:pStyle w:val="TAC"/>
              <w:rPr>
                <w:ins w:id="12709" w:author="Huawei" w:date="2021-05-27T14:56:00Z"/>
              </w:rPr>
            </w:pPr>
            <w:ins w:id="12710" w:author="Huawei" w:date="2021-05-27T14:56:00Z">
              <w:r w:rsidRPr="001A11AF">
                <w:rPr>
                  <w:lang w:eastAsia="zh-CN"/>
                </w:rPr>
                <w:t>M-FR</w:t>
              </w:r>
              <w:r>
                <w:rPr>
                  <w:lang w:eastAsia="zh-CN"/>
                </w:rPr>
                <w:t>2</w:t>
              </w:r>
              <w:r w:rsidRPr="001A11AF">
                <w:rPr>
                  <w:lang w:eastAsia="zh-CN"/>
                </w:rPr>
                <w:t>-A.3.</w:t>
              </w:r>
              <w:r>
                <w:rPr>
                  <w:lang w:eastAsia="zh-CN"/>
                </w:rPr>
                <w:t>4-1</w:t>
              </w:r>
            </w:ins>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6A61616C" w14:textId="77777777" w:rsidR="000E0432" w:rsidRDefault="000E0432" w:rsidP="000E0432">
            <w:pPr>
              <w:pStyle w:val="TAC"/>
              <w:rPr>
                <w:ins w:id="12711" w:author="Huawei" w:date="2021-05-27T14:56:00Z"/>
                <w:szCs w:val="18"/>
                <w:lang w:val="en-US" w:eastAsia="zh-CN"/>
              </w:rPr>
            </w:pPr>
            <w:ins w:id="12712" w:author="Huawei" w:date="2021-05-27T14:56:00Z">
              <w:r w:rsidRPr="00185C33">
                <w:rPr>
                  <w:szCs w:val="18"/>
                  <w:lang w:val="en-US" w:eastAsia="zh-CN"/>
                </w:rPr>
                <w:t>TDLA30-</w:t>
              </w:r>
              <w:r>
                <w:rPr>
                  <w:szCs w:val="18"/>
                  <w:lang w:val="en-US" w:eastAsia="zh-CN"/>
                </w:rPr>
                <w:t>75, ULA Low</w:t>
              </w:r>
            </w:ins>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34E35ECD" w14:textId="77777777" w:rsidR="000E0432" w:rsidRDefault="000E0432" w:rsidP="000E0432">
            <w:pPr>
              <w:pStyle w:val="TAC"/>
              <w:rPr>
                <w:ins w:id="12713" w:author="Huawei" w:date="2021-05-27T14:56:00Z"/>
                <w:szCs w:val="18"/>
                <w:lang w:val="en-US" w:eastAsia="zh-CN"/>
              </w:rPr>
            </w:pPr>
            <w:ins w:id="12714" w:author="Huawei" w:date="2021-05-27T14:56:00Z">
              <w:r>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11B8ADE6" w14:textId="77777777" w:rsidR="000E0432" w:rsidRDefault="000E0432" w:rsidP="000E0432">
            <w:pPr>
              <w:pStyle w:val="TAC"/>
              <w:rPr>
                <w:ins w:id="12715" w:author="Huawei" w:date="2021-05-27T14:56:00Z"/>
                <w:szCs w:val="18"/>
                <w:lang w:val="en-US" w:eastAsia="zh-CN"/>
              </w:rPr>
            </w:pPr>
            <w:ins w:id="12716" w:author="Huawei" w:date="2021-05-27T14:56:00Z">
              <w:r>
                <w:rPr>
                  <w:szCs w:val="18"/>
                  <w:lang w:val="en-US" w:eastAsia="zh-CN"/>
                </w:rPr>
                <w:t>6.4</w:t>
              </w:r>
            </w:ins>
          </w:p>
        </w:tc>
      </w:tr>
      <w:tr w:rsidR="000E0432" w14:paraId="599D07E4" w14:textId="77777777" w:rsidTr="000E0432">
        <w:trPr>
          <w:trHeight w:val="225"/>
          <w:jc w:val="center"/>
          <w:ins w:id="12717" w:author="Huawei" w:date="2021-05-27T14:56:00Z"/>
        </w:trPr>
        <w:tc>
          <w:tcPr>
            <w:tcW w:w="1038" w:type="dxa"/>
            <w:tcBorders>
              <w:top w:val="single" w:sz="4" w:space="0" w:color="auto"/>
              <w:left w:val="single" w:sz="4" w:space="0" w:color="auto"/>
              <w:bottom w:val="single" w:sz="4" w:space="0" w:color="auto"/>
              <w:right w:val="single" w:sz="4" w:space="0" w:color="auto"/>
            </w:tcBorders>
            <w:vAlign w:val="center"/>
          </w:tcPr>
          <w:p w14:paraId="5364D4E2" w14:textId="77777777" w:rsidR="000E0432" w:rsidRDefault="000E0432" w:rsidP="000E0432">
            <w:pPr>
              <w:pStyle w:val="TAC"/>
              <w:rPr>
                <w:ins w:id="12718" w:author="Huawei" w:date="2021-05-27T14:56:00Z"/>
                <w:szCs w:val="18"/>
                <w:lang w:val="en-US" w:eastAsia="zh-CN"/>
              </w:rPr>
            </w:pPr>
            <w:ins w:id="12719" w:author="Huawei" w:date="2021-05-27T14:56:00Z">
              <w:r>
                <w:rPr>
                  <w:szCs w:val="18"/>
                  <w:lang w:val="en-US" w:eastAsia="zh-CN"/>
                </w:rPr>
                <w:t>1x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5E47C920" w14:textId="77777777" w:rsidR="000E0432" w:rsidRDefault="000E0432" w:rsidP="000E0432">
            <w:pPr>
              <w:pStyle w:val="TAC"/>
              <w:rPr>
                <w:ins w:id="12720" w:author="Huawei" w:date="2021-05-27T14:56:00Z"/>
                <w:szCs w:val="18"/>
                <w:lang w:val="en-US" w:eastAsia="zh-CN"/>
              </w:rPr>
            </w:pPr>
            <w:ins w:id="12721" w:author="Huawei" w:date="2021-05-27T14:56:00Z">
              <w:r>
                <w:rPr>
                  <w:szCs w:val="18"/>
                  <w:lang w:val="en-US" w:eastAsia="zh-CN"/>
                </w:rPr>
                <w:t>60</w:t>
              </w:r>
            </w:ins>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2FBC777" w14:textId="77777777" w:rsidR="000E0432" w:rsidRDefault="000E0432" w:rsidP="000E0432">
            <w:pPr>
              <w:pStyle w:val="TAC"/>
              <w:rPr>
                <w:ins w:id="12722" w:author="Huawei" w:date="2021-05-27T14:56:00Z"/>
                <w:szCs w:val="18"/>
                <w:lang w:val="en-US" w:eastAsia="zh-CN"/>
              </w:rPr>
            </w:pPr>
            <w:ins w:id="12723" w:author="Huawei" w:date="2021-05-27T14:56:00Z">
              <w:r>
                <w:rPr>
                  <w:szCs w:val="18"/>
                  <w:lang w:val="en-US" w:eastAsia="zh-CN"/>
                </w:rPr>
                <w:t>1</w:t>
              </w:r>
            </w:ins>
          </w:p>
        </w:tc>
        <w:tc>
          <w:tcPr>
            <w:tcW w:w="1304" w:type="dxa"/>
            <w:tcBorders>
              <w:top w:val="single" w:sz="4" w:space="0" w:color="auto"/>
              <w:left w:val="single" w:sz="4" w:space="0" w:color="auto"/>
              <w:bottom w:val="single" w:sz="4" w:space="0" w:color="auto"/>
              <w:right w:val="single" w:sz="4" w:space="0" w:color="auto"/>
            </w:tcBorders>
            <w:vAlign w:val="center"/>
            <w:hideMark/>
          </w:tcPr>
          <w:p w14:paraId="101FD6DB" w14:textId="77777777" w:rsidR="000E0432" w:rsidRDefault="000E0432" w:rsidP="000E0432">
            <w:pPr>
              <w:pStyle w:val="TAC"/>
              <w:rPr>
                <w:ins w:id="12724" w:author="Huawei" w:date="2021-05-27T14:56:00Z"/>
                <w:szCs w:val="18"/>
                <w:lang w:val="en-US" w:eastAsia="zh-CN"/>
              </w:rPr>
            </w:pPr>
            <w:ins w:id="12725" w:author="Huawei" w:date="2021-05-27T14:56:00Z">
              <w:r>
                <w:rPr>
                  <w:szCs w:val="18"/>
                  <w:lang w:val="en-US" w:eastAsia="zh-CN"/>
                </w:rPr>
                <w:t>4</w:t>
              </w:r>
            </w:ins>
          </w:p>
        </w:tc>
        <w:tc>
          <w:tcPr>
            <w:tcW w:w="1531" w:type="dxa"/>
            <w:tcBorders>
              <w:top w:val="single" w:sz="4" w:space="0" w:color="auto"/>
              <w:left w:val="single" w:sz="4" w:space="0" w:color="auto"/>
              <w:bottom w:val="single" w:sz="4" w:space="0" w:color="auto"/>
              <w:right w:val="single" w:sz="4" w:space="0" w:color="auto"/>
            </w:tcBorders>
            <w:vAlign w:val="center"/>
            <w:hideMark/>
          </w:tcPr>
          <w:p w14:paraId="308252FF" w14:textId="77777777" w:rsidR="000E0432" w:rsidRPr="00762AFB" w:rsidRDefault="000E0432" w:rsidP="000E0432">
            <w:pPr>
              <w:pStyle w:val="TAC"/>
              <w:rPr>
                <w:ins w:id="12726" w:author="Huawei" w:date="2021-05-27T14:56:00Z"/>
              </w:rPr>
            </w:pPr>
            <w:ins w:id="12727" w:author="Huawei" w:date="2021-05-27T14:56:00Z">
              <w:r w:rsidRPr="001A11AF">
                <w:rPr>
                  <w:lang w:eastAsia="zh-CN"/>
                </w:rPr>
                <w:t>M-FR</w:t>
              </w:r>
              <w:r>
                <w:rPr>
                  <w:lang w:eastAsia="zh-CN"/>
                </w:rPr>
                <w:t>2</w:t>
              </w:r>
              <w:r w:rsidRPr="001A11AF">
                <w:rPr>
                  <w:lang w:eastAsia="zh-CN"/>
                </w:rPr>
                <w:t>-A.3.</w:t>
              </w:r>
              <w:r>
                <w:rPr>
                  <w:lang w:eastAsia="zh-CN"/>
                </w:rPr>
                <w:t>4-2</w:t>
              </w:r>
            </w:ins>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12B6DD67" w14:textId="77777777" w:rsidR="000E0432" w:rsidRPr="00206DA9" w:rsidRDefault="000E0432" w:rsidP="000E0432">
            <w:pPr>
              <w:pStyle w:val="TAC"/>
              <w:rPr>
                <w:ins w:id="12728" w:author="Huawei" w:date="2021-05-27T14:56:00Z"/>
                <w:szCs w:val="18"/>
                <w:lang w:val="en-US" w:eastAsia="zh-CN"/>
              </w:rPr>
            </w:pPr>
            <w:ins w:id="12729" w:author="Huawei" w:date="2021-05-27T14:56:00Z">
              <w:r w:rsidRPr="00206DA9">
                <w:rPr>
                  <w:szCs w:val="18"/>
                  <w:lang w:val="en-US" w:eastAsia="zh-CN"/>
                </w:rPr>
                <w:t>TDLA30-75, ULA Low</w:t>
              </w:r>
            </w:ins>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0C5866F4" w14:textId="77777777" w:rsidR="000E0432" w:rsidRPr="00206DA9" w:rsidRDefault="000E0432" w:rsidP="000E0432">
            <w:pPr>
              <w:pStyle w:val="TAC"/>
              <w:rPr>
                <w:ins w:id="12730" w:author="Huawei" w:date="2021-05-27T14:56:00Z"/>
                <w:szCs w:val="18"/>
                <w:lang w:val="en-US" w:eastAsia="zh-CN"/>
              </w:rPr>
            </w:pPr>
            <w:ins w:id="12731" w:author="Huawei" w:date="2021-05-27T14:56:00Z">
              <w:r w:rsidRPr="00206DA9">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36724A66" w14:textId="77777777" w:rsidR="000E0432" w:rsidRPr="00206DA9" w:rsidRDefault="000E0432" w:rsidP="000E0432">
            <w:pPr>
              <w:pStyle w:val="TAC"/>
              <w:rPr>
                <w:ins w:id="12732" w:author="Huawei" w:date="2021-05-27T14:56:00Z"/>
                <w:szCs w:val="18"/>
                <w:lang w:val="en-US" w:eastAsia="zh-CN"/>
              </w:rPr>
            </w:pPr>
            <w:ins w:id="12733" w:author="Huawei" w:date="2021-05-27T14:56:00Z">
              <w:r w:rsidRPr="00206DA9">
                <w:rPr>
                  <w:szCs w:val="18"/>
                  <w:lang w:val="en-US" w:eastAsia="zh-CN"/>
                </w:rPr>
                <w:t>2.9</w:t>
              </w:r>
            </w:ins>
          </w:p>
        </w:tc>
      </w:tr>
      <w:tr w:rsidR="000E0432" w14:paraId="671BA691" w14:textId="77777777" w:rsidTr="000E0432">
        <w:trPr>
          <w:trHeight w:val="225"/>
          <w:jc w:val="center"/>
          <w:ins w:id="12734" w:author="Huawei" w:date="2021-05-27T14:56:00Z"/>
        </w:trPr>
        <w:tc>
          <w:tcPr>
            <w:tcW w:w="1038" w:type="dxa"/>
            <w:tcBorders>
              <w:top w:val="single" w:sz="4" w:space="0" w:color="auto"/>
              <w:left w:val="single" w:sz="4" w:space="0" w:color="auto"/>
              <w:bottom w:val="single" w:sz="4" w:space="0" w:color="auto"/>
              <w:right w:val="single" w:sz="4" w:space="0" w:color="auto"/>
            </w:tcBorders>
            <w:vAlign w:val="center"/>
          </w:tcPr>
          <w:p w14:paraId="784491B0" w14:textId="77777777" w:rsidR="000E0432" w:rsidRDefault="000E0432" w:rsidP="000E0432">
            <w:pPr>
              <w:pStyle w:val="TAC"/>
              <w:rPr>
                <w:ins w:id="12735" w:author="Huawei" w:date="2021-05-27T14:56:00Z"/>
                <w:szCs w:val="18"/>
                <w:lang w:val="en-US" w:eastAsia="zh-CN"/>
              </w:rPr>
            </w:pPr>
            <w:ins w:id="12736" w:author="Huawei" w:date="2021-05-27T14:56:00Z">
              <w:r>
                <w:rPr>
                  <w:szCs w:val="18"/>
                  <w:lang w:val="en-US" w:eastAsia="zh-CN"/>
                </w:rPr>
                <w:t>2x2</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7996014C" w14:textId="77777777" w:rsidR="000E0432" w:rsidRDefault="000E0432" w:rsidP="000E0432">
            <w:pPr>
              <w:pStyle w:val="TAC"/>
              <w:rPr>
                <w:ins w:id="12737" w:author="Huawei" w:date="2021-05-27T14:56:00Z"/>
                <w:szCs w:val="18"/>
                <w:lang w:val="en-US" w:eastAsia="zh-CN"/>
              </w:rPr>
            </w:pPr>
            <w:ins w:id="12738" w:author="Huawei" w:date="2021-05-27T14:56:00Z">
              <w:r>
                <w:rPr>
                  <w:szCs w:val="18"/>
                  <w:lang w:val="en-US" w:eastAsia="zh-CN"/>
                </w:rPr>
                <w:t>60</w:t>
              </w:r>
            </w:ins>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ABCC443" w14:textId="77777777" w:rsidR="000E0432" w:rsidRDefault="000E0432" w:rsidP="000E0432">
            <w:pPr>
              <w:pStyle w:val="TAC"/>
              <w:rPr>
                <w:ins w:id="12739" w:author="Huawei" w:date="2021-05-27T14:56:00Z"/>
                <w:szCs w:val="18"/>
                <w:lang w:val="en-US" w:eastAsia="zh-CN"/>
              </w:rPr>
            </w:pPr>
            <w:ins w:id="12740" w:author="Huawei" w:date="2021-05-27T14:56:00Z">
              <w:r>
                <w:rPr>
                  <w:szCs w:val="18"/>
                  <w:lang w:val="en-US" w:eastAsia="zh-CN"/>
                </w:rPr>
                <w:t>1</w:t>
              </w:r>
            </w:ins>
          </w:p>
        </w:tc>
        <w:tc>
          <w:tcPr>
            <w:tcW w:w="1304" w:type="dxa"/>
            <w:tcBorders>
              <w:top w:val="single" w:sz="4" w:space="0" w:color="auto"/>
              <w:left w:val="single" w:sz="4" w:space="0" w:color="auto"/>
              <w:bottom w:val="single" w:sz="4" w:space="0" w:color="auto"/>
              <w:right w:val="single" w:sz="4" w:space="0" w:color="auto"/>
            </w:tcBorders>
            <w:vAlign w:val="center"/>
            <w:hideMark/>
          </w:tcPr>
          <w:p w14:paraId="06C1F75D" w14:textId="77777777" w:rsidR="000E0432" w:rsidRDefault="000E0432" w:rsidP="000E0432">
            <w:pPr>
              <w:pStyle w:val="TAC"/>
              <w:rPr>
                <w:ins w:id="12741" w:author="Huawei" w:date="2021-05-27T14:56:00Z"/>
                <w:szCs w:val="18"/>
                <w:lang w:val="en-US" w:eastAsia="zh-CN"/>
              </w:rPr>
            </w:pPr>
            <w:ins w:id="12742" w:author="Huawei" w:date="2021-05-27T14:56:00Z">
              <w:r>
                <w:rPr>
                  <w:szCs w:val="18"/>
                  <w:lang w:val="en-US" w:eastAsia="zh-CN"/>
                </w:rPr>
                <w:t>8</w:t>
              </w:r>
            </w:ins>
          </w:p>
        </w:tc>
        <w:tc>
          <w:tcPr>
            <w:tcW w:w="1531" w:type="dxa"/>
            <w:tcBorders>
              <w:top w:val="single" w:sz="4" w:space="0" w:color="auto"/>
              <w:left w:val="single" w:sz="4" w:space="0" w:color="auto"/>
              <w:bottom w:val="single" w:sz="4" w:space="0" w:color="auto"/>
              <w:right w:val="single" w:sz="4" w:space="0" w:color="auto"/>
            </w:tcBorders>
            <w:vAlign w:val="center"/>
            <w:hideMark/>
          </w:tcPr>
          <w:p w14:paraId="5A3B6707" w14:textId="77777777" w:rsidR="000E0432" w:rsidRPr="00762AFB" w:rsidRDefault="000E0432" w:rsidP="000E0432">
            <w:pPr>
              <w:pStyle w:val="TAC"/>
              <w:rPr>
                <w:ins w:id="12743" w:author="Huawei" w:date="2021-05-27T14:56:00Z"/>
              </w:rPr>
            </w:pPr>
            <w:ins w:id="12744" w:author="Huawei" w:date="2021-05-27T14:56:00Z">
              <w:r w:rsidRPr="001A11AF">
                <w:rPr>
                  <w:lang w:eastAsia="zh-CN"/>
                </w:rPr>
                <w:t>M-FR</w:t>
              </w:r>
              <w:r>
                <w:rPr>
                  <w:lang w:eastAsia="zh-CN"/>
                </w:rPr>
                <w:t>2</w:t>
              </w:r>
              <w:r w:rsidRPr="001A11AF">
                <w:rPr>
                  <w:lang w:eastAsia="zh-CN"/>
                </w:rPr>
                <w:t>-A.3.</w:t>
              </w:r>
              <w:r>
                <w:rPr>
                  <w:lang w:eastAsia="zh-CN"/>
                </w:rPr>
                <w:t>4-3</w:t>
              </w:r>
            </w:ins>
          </w:p>
        </w:tc>
        <w:tc>
          <w:tcPr>
            <w:tcW w:w="1474" w:type="dxa"/>
            <w:tcBorders>
              <w:top w:val="single" w:sz="4" w:space="0" w:color="auto"/>
              <w:left w:val="single" w:sz="4" w:space="0" w:color="auto"/>
              <w:bottom w:val="single" w:sz="4" w:space="0" w:color="auto"/>
              <w:right w:val="single" w:sz="4" w:space="0" w:color="auto"/>
            </w:tcBorders>
            <w:noWrap/>
            <w:vAlign w:val="center"/>
            <w:hideMark/>
          </w:tcPr>
          <w:p w14:paraId="33EC52E2" w14:textId="77777777" w:rsidR="000E0432" w:rsidRDefault="000E0432" w:rsidP="000E0432">
            <w:pPr>
              <w:pStyle w:val="TAC"/>
              <w:rPr>
                <w:ins w:id="12745" w:author="Huawei" w:date="2021-05-27T14:56:00Z"/>
                <w:szCs w:val="18"/>
                <w:lang w:val="en-US" w:eastAsia="zh-CN"/>
              </w:rPr>
            </w:pPr>
            <w:ins w:id="12746" w:author="Huawei" w:date="2021-05-27T14:56:00Z">
              <w:r w:rsidRPr="00185C33">
                <w:rPr>
                  <w:szCs w:val="18"/>
                  <w:lang w:val="en-US" w:eastAsia="zh-CN"/>
                </w:rPr>
                <w:t>TDLA30-</w:t>
              </w:r>
              <w:r>
                <w:rPr>
                  <w:szCs w:val="18"/>
                  <w:lang w:val="en-US" w:eastAsia="zh-CN"/>
                </w:rPr>
                <w:t>75, ULA Low</w:t>
              </w:r>
            </w:ins>
          </w:p>
        </w:tc>
        <w:tc>
          <w:tcPr>
            <w:tcW w:w="907" w:type="dxa"/>
            <w:tcBorders>
              <w:top w:val="single" w:sz="4" w:space="0" w:color="auto"/>
              <w:left w:val="single" w:sz="4" w:space="0" w:color="auto"/>
              <w:bottom w:val="single" w:sz="4" w:space="0" w:color="auto"/>
              <w:right w:val="single" w:sz="4" w:space="0" w:color="auto"/>
            </w:tcBorders>
            <w:noWrap/>
            <w:vAlign w:val="center"/>
            <w:hideMark/>
          </w:tcPr>
          <w:p w14:paraId="0C346BB1" w14:textId="77777777" w:rsidR="000E0432" w:rsidRDefault="000E0432" w:rsidP="000E0432">
            <w:pPr>
              <w:pStyle w:val="TAC"/>
              <w:rPr>
                <w:ins w:id="12747" w:author="Huawei" w:date="2021-05-27T14:56:00Z"/>
                <w:szCs w:val="18"/>
                <w:lang w:val="en-US" w:eastAsia="zh-CN"/>
              </w:rPr>
            </w:pPr>
            <w:ins w:id="12748" w:author="Huawei" w:date="2021-05-27T14:56:00Z">
              <w:r>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521412A2" w14:textId="77777777" w:rsidR="000E0432" w:rsidRPr="00C1362E" w:rsidRDefault="000E0432" w:rsidP="000E0432">
            <w:pPr>
              <w:pStyle w:val="TAC"/>
              <w:rPr>
                <w:ins w:id="12749" w:author="Huawei" w:date="2021-05-27T14:56:00Z"/>
                <w:szCs w:val="18"/>
                <w:lang w:val="en-US" w:eastAsia="zh-CN"/>
              </w:rPr>
            </w:pPr>
            <w:ins w:id="12750" w:author="Huawei" w:date="2021-05-27T14:56:00Z">
              <w:r w:rsidRPr="00C57FC8">
                <w:rPr>
                  <w:szCs w:val="18"/>
                  <w:lang w:val="en-US" w:eastAsia="zh-CN"/>
                </w:rPr>
                <w:t>0.1</w:t>
              </w:r>
            </w:ins>
          </w:p>
        </w:tc>
      </w:tr>
    </w:tbl>
    <w:p w14:paraId="2AD20116" w14:textId="77777777" w:rsidR="000E0432" w:rsidRDefault="000E0432" w:rsidP="000E0432">
      <w:pPr>
        <w:rPr>
          <w:ins w:id="12751" w:author="Huawei" w:date="2021-05-27T14:56:00Z"/>
          <w:noProof/>
        </w:rPr>
      </w:pPr>
    </w:p>
    <w:p w14:paraId="1B0251DC" w14:textId="77777777" w:rsidR="000E0432" w:rsidRPr="00FA1FB5" w:rsidRDefault="000E0432" w:rsidP="000E0432">
      <w:pPr>
        <w:pStyle w:val="30"/>
        <w:rPr>
          <w:ins w:id="12752" w:author="Huawei" w:date="2021-05-27T14:57:00Z"/>
          <w:lang w:val="en-US" w:eastAsia="zh-CN"/>
        </w:rPr>
      </w:pPr>
      <w:ins w:id="12753" w:author="Huawei" w:date="2021-05-27T14:57:00Z">
        <w:r w:rsidRPr="00FA1FB5">
          <w:rPr>
            <w:lang w:val="en-US" w:eastAsia="zh-CN"/>
          </w:rPr>
          <w:t>11.2.3</w:t>
        </w:r>
        <w:r w:rsidRPr="00FA1FB5">
          <w:rPr>
            <w:lang w:val="en-US" w:eastAsia="zh-CN"/>
          </w:rPr>
          <w:tab/>
          <w:t>CSI reporting requirements</w:t>
        </w:r>
      </w:ins>
    </w:p>
    <w:p w14:paraId="430B1E8B" w14:textId="77777777" w:rsidR="000E0432" w:rsidRPr="00FA1FB5" w:rsidRDefault="000E0432" w:rsidP="000E0432">
      <w:pPr>
        <w:pStyle w:val="40"/>
        <w:rPr>
          <w:ins w:id="12754" w:author="Huawei" w:date="2021-05-27T14:57:00Z"/>
          <w:lang w:val="en-US" w:eastAsia="zh-CN"/>
        </w:rPr>
      </w:pPr>
      <w:ins w:id="12755" w:author="Huawei" w:date="2021-05-27T14:57:00Z">
        <w:r w:rsidRPr="00FA1FB5">
          <w:rPr>
            <w:lang w:val="en-US" w:eastAsia="zh-CN"/>
          </w:rPr>
          <w:t>11.2.3.1</w:t>
        </w:r>
        <w:r w:rsidRPr="00FA1FB5">
          <w:rPr>
            <w:lang w:val="en-US" w:eastAsia="zh-CN"/>
          </w:rPr>
          <w:tab/>
          <w:t>Performance requirements for IAB type 1-O</w:t>
        </w:r>
      </w:ins>
    </w:p>
    <w:p w14:paraId="1C9F8820" w14:textId="77777777" w:rsidR="000E0432" w:rsidRPr="00FA1FB5" w:rsidRDefault="000E0432" w:rsidP="000E0432">
      <w:pPr>
        <w:pStyle w:val="5"/>
        <w:rPr>
          <w:ins w:id="12756" w:author="Huawei" w:date="2021-05-27T14:57:00Z"/>
          <w:lang w:val="en-US" w:eastAsia="zh-CN"/>
        </w:rPr>
      </w:pPr>
      <w:ins w:id="12757" w:author="Huawei" w:date="2021-05-27T14:57:00Z">
        <w:r w:rsidRPr="00FA1FB5">
          <w:rPr>
            <w:lang w:val="en-US" w:eastAsia="zh-CN"/>
          </w:rPr>
          <w:t>11.2.3.1.1</w:t>
        </w:r>
        <w:r w:rsidRPr="00FA1FB5">
          <w:rPr>
            <w:lang w:val="en-US" w:eastAsia="zh-CN"/>
          </w:rPr>
          <w:tab/>
          <w:t>Reporting of Channel Quality Indicator (CQI)</w:t>
        </w:r>
      </w:ins>
    </w:p>
    <w:p w14:paraId="2F35EDFF" w14:textId="69961955" w:rsidR="000E0432" w:rsidRPr="0055145D" w:rsidRDefault="000E0432" w:rsidP="000E0432">
      <w:pPr>
        <w:rPr>
          <w:ins w:id="12758" w:author="Huawei" w:date="2021-05-27T14:57:00Z"/>
          <w:lang w:eastAsia="zh-CN"/>
        </w:rPr>
      </w:pPr>
      <w:ins w:id="12759" w:author="Huawei" w:date="2021-05-27T14:57:00Z">
        <w:r>
          <w:rPr>
            <w:lang w:eastAsia="zh-CN"/>
          </w:rPr>
          <w:t>Apply the requirements defi</w:t>
        </w:r>
        <w:r w:rsidRPr="0055145D">
          <w:rPr>
            <w:lang w:eastAsia="zh-CN"/>
          </w:rPr>
          <w:t>ned in clause 8.2.3.</w:t>
        </w:r>
        <w:del w:id="12760" w:author="Huawei_Modify_After_Meeting" w:date="2021-05-27T17:35:00Z">
          <w:r w:rsidRPr="0055145D" w:rsidDel="0055145D">
            <w:rPr>
              <w:lang w:eastAsia="zh-CN"/>
            </w:rPr>
            <w:delText>1</w:delText>
          </w:r>
        </w:del>
      </w:ins>
      <w:ins w:id="12761" w:author="Huawei_Modify_After_Meeting" w:date="2021-05-27T17:35:00Z">
        <w:r w:rsidR="0055145D">
          <w:rPr>
            <w:lang w:eastAsia="zh-CN"/>
          </w:rPr>
          <w:t>2</w:t>
        </w:r>
      </w:ins>
      <w:ins w:id="12762" w:author="Huawei" w:date="2021-05-27T14:57:00Z">
        <w:r w:rsidRPr="0055145D">
          <w:rPr>
            <w:lang w:eastAsia="zh-CN"/>
          </w:rPr>
          <w:t xml:space="preserve"> for 2Rx.</w:t>
        </w:r>
      </w:ins>
    </w:p>
    <w:p w14:paraId="42F81638" w14:textId="77777777" w:rsidR="000E0432" w:rsidRPr="0055145D" w:rsidRDefault="000E0432" w:rsidP="000E0432">
      <w:pPr>
        <w:pStyle w:val="5"/>
        <w:rPr>
          <w:ins w:id="12763" w:author="Huawei" w:date="2021-05-27T14:57:00Z"/>
          <w:lang w:val="en-US" w:eastAsia="zh-CN"/>
        </w:rPr>
      </w:pPr>
      <w:ins w:id="12764" w:author="Huawei" w:date="2021-05-27T14:57:00Z">
        <w:r w:rsidRPr="0055145D">
          <w:rPr>
            <w:lang w:val="en-US" w:eastAsia="zh-CN"/>
          </w:rPr>
          <w:t>11.2.3.1.2</w:t>
        </w:r>
        <w:r w:rsidRPr="0055145D">
          <w:rPr>
            <w:lang w:val="en-US" w:eastAsia="zh-CN"/>
          </w:rPr>
          <w:tab/>
          <w:t>Reporting of Precoding Matrix Indicator (PMI)</w:t>
        </w:r>
      </w:ins>
    </w:p>
    <w:p w14:paraId="4279403B" w14:textId="23C9212C" w:rsidR="000E0432" w:rsidRPr="0055145D" w:rsidRDefault="000E0432" w:rsidP="000E0432">
      <w:pPr>
        <w:rPr>
          <w:ins w:id="12765" w:author="Huawei" w:date="2021-05-27T14:57:00Z"/>
          <w:lang w:eastAsia="zh-CN"/>
        </w:rPr>
      </w:pPr>
      <w:ins w:id="12766" w:author="Huawei" w:date="2021-05-27T14:57:00Z">
        <w:r w:rsidRPr="0055145D">
          <w:rPr>
            <w:lang w:eastAsia="zh-CN"/>
          </w:rPr>
          <w:t>Apply the requirements defined in clause 8.2.3.</w:t>
        </w:r>
        <w:del w:id="12767" w:author="Huawei_Modify_After_Meeting" w:date="2021-05-27T17:35:00Z">
          <w:r w:rsidRPr="0055145D" w:rsidDel="0055145D">
            <w:rPr>
              <w:lang w:eastAsia="zh-CN"/>
            </w:rPr>
            <w:delText>2</w:delText>
          </w:r>
        </w:del>
      </w:ins>
      <w:ins w:id="12768" w:author="Huawei_Modify_After_Meeting" w:date="2021-05-27T17:35:00Z">
        <w:r w:rsidR="0055145D">
          <w:rPr>
            <w:lang w:eastAsia="zh-CN"/>
          </w:rPr>
          <w:t>3</w:t>
        </w:r>
      </w:ins>
      <w:ins w:id="12769" w:author="Huawei" w:date="2021-05-27T14:57:00Z">
        <w:r w:rsidRPr="0055145D">
          <w:rPr>
            <w:lang w:eastAsia="zh-CN"/>
          </w:rPr>
          <w:t xml:space="preserve"> for 2Rx.</w:t>
        </w:r>
      </w:ins>
    </w:p>
    <w:p w14:paraId="40A1E1C3" w14:textId="77777777" w:rsidR="000E0432" w:rsidRPr="0055145D" w:rsidRDefault="000E0432" w:rsidP="000E0432">
      <w:pPr>
        <w:pStyle w:val="5"/>
        <w:rPr>
          <w:ins w:id="12770" w:author="Huawei" w:date="2021-05-27T14:57:00Z"/>
          <w:lang w:val="en-US" w:eastAsia="zh-CN"/>
        </w:rPr>
      </w:pPr>
      <w:ins w:id="12771" w:author="Huawei" w:date="2021-05-27T14:57:00Z">
        <w:r w:rsidRPr="0055145D">
          <w:rPr>
            <w:lang w:val="en-US" w:eastAsia="zh-CN"/>
          </w:rPr>
          <w:t>11.2.3.1.3</w:t>
        </w:r>
        <w:r w:rsidRPr="0055145D">
          <w:rPr>
            <w:lang w:val="en-US" w:eastAsia="zh-CN"/>
          </w:rPr>
          <w:tab/>
          <w:t>Reporting of Rank Indicator (RI)</w:t>
        </w:r>
      </w:ins>
    </w:p>
    <w:p w14:paraId="1D5ED6E0" w14:textId="089B0E37" w:rsidR="000E0432" w:rsidRPr="00EF50DC" w:rsidRDefault="000E0432" w:rsidP="000E0432">
      <w:pPr>
        <w:rPr>
          <w:ins w:id="12772" w:author="Huawei" w:date="2021-05-27T14:57:00Z"/>
          <w:lang w:eastAsia="zh-CN"/>
        </w:rPr>
      </w:pPr>
      <w:ins w:id="12773" w:author="Huawei" w:date="2021-05-27T14:57:00Z">
        <w:r w:rsidRPr="0055145D">
          <w:rPr>
            <w:lang w:eastAsia="zh-CN"/>
          </w:rPr>
          <w:t>Apply the requirements defined in clause 8.2.3.</w:t>
        </w:r>
        <w:del w:id="12774" w:author="Huawei_Modify_After_Meeting" w:date="2021-05-27T17:35:00Z">
          <w:r w:rsidRPr="0055145D" w:rsidDel="0055145D">
            <w:rPr>
              <w:lang w:eastAsia="zh-CN"/>
            </w:rPr>
            <w:delText>3</w:delText>
          </w:r>
        </w:del>
      </w:ins>
      <w:ins w:id="12775" w:author="Huawei_Modify_After_Meeting" w:date="2021-05-27T17:35:00Z">
        <w:r w:rsidR="0055145D">
          <w:rPr>
            <w:lang w:eastAsia="zh-CN"/>
          </w:rPr>
          <w:t>4</w:t>
        </w:r>
      </w:ins>
      <w:ins w:id="12776" w:author="Huawei" w:date="2021-05-27T14:57:00Z">
        <w:r w:rsidRPr="0055145D">
          <w:rPr>
            <w:lang w:eastAsia="zh-CN"/>
          </w:rPr>
          <w:t xml:space="preserve"> for</w:t>
        </w:r>
        <w:r>
          <w:rPr>
            <w:lang w:eastAsia="zh-CN"/>
          </w:rPr>
          <w:t xml:space="preserve"> 2Rx.</w:t>
        </w:r>
      </w:ins>
    </w:p>
    <w:p w14:paraId="5A660B77" w14:textId="77777777" w:rsidR="000E0432" w:rsidRPr="00FA1FB5" w:rsidRDefault="000E0432" w:rsidP="000E0432">
      <w:pPr>
        <w:pStyle w:val="40"/>
        <w:rPr>
          <w:ins w:id="12777" w:author="Huawei" w:date="2021-05-27T14:57:00Z"/>
          <w:lang w:val="en-US" w:eastAsia="zh-CN"/>
        </w:rPr>
      </w:pPr>
      <w:ins w:id="12778" w:author="Huawei" w:date="2021-05-27T14:57:00Z">
        <w:r w:rsidRPr="00FA1FB5">
          <w:rPr>
            <w:lang w:val="en-US" w:eastAsia="zh-CN"/>
          </w:rPr>
          <w:t>11.2.3.2</w:t>
        </w:r>
        <w:r w:rsidRPr="00FA1FB5">
          <w:rPr>
            <w:lang w:val="en-US" w:eastAsia="zh-CN"/>
          </w:rPr>
          <w:tab/>
          <w:t>Performance requirements for IAB type 2-O</w:t>
        </w:r>
      </w:ins>
    </w:p>
    <w:p w14:paraId="17D2C7FF" w14:textId="77777777" w:rsidR="000E0432" w:rsidRDefault="000E0432" w:rsidP="000E0432">
      <w:pPr>
        <w:pStyle w:val="5"/>
        <w:rPr>
          <w:ins w:id="12779" w:author="Huawei" w:date="2021-05-27T14:57:00Z"/>
          <w:lang w:eastAsia="zh-CN"/>
        </w:rPr>
      </w:pPr>
      <w:ins w:id="12780" w:author="Huawei" w:date="2021-05-27T14:57:00Z">
        <w:r w:rsidRPr="00FA1FB5">
          <w:rPr>
            <w:lang w:val="en-US" w:eastAsia="zh-CN"/>
          </w:rPr>
          <w:t>11.2.3.2</w:t>
        </w:r>
        <w:r>
          <w:rPr>
            <w:lang w:eastAsia="zh-CN"/>
          </w:rPr>
          <w:t>.1</w:t>
        </w:r>
        <w:r>
          <w:rPr>
            <w:lang w:eastAsia="zh-CN"/>
          </w:rPr>
          <w:tab/>
          <w:t>General</w:t>
        </w:r>
      </w:ins>
    </w:p>
    <w:p w14:paraId="0C4F4D78" w14:textId="77777777" w:rsidR="000E0432" w:rsidRPr="00FA1FB5" w:rsidRDefault="000E0432" w:rsidP="000E0432">
      <w:pPr>
        <w:rPr>
          <w:ins w:id="12781" w:author="Huawei" w:date="2021-05-27T14:57:00Z"/>
          <w:rFonts w:eastAsia="宋体"/>
          <w:lang w:val="en-US" w:eastAsia="zh-CN"/>
        </w:rPr>
      </w:pPr>
      <w:ins w:id="12782" w:author="Huawei" w:date="2021-05-27T14:57:00Z">
        <w:r w:rsidRPr="00FA1FB5">
          <w:rPr>
            <w:rFonts w:eastAsia="宋体"/>
            <w:lang w:val="en-US"/>
          </w:rPr>
          <w:t xml:space="preserve">This clause includes </w:t>
        </w:r>
        <w:r w:rsidRPr="00FA1FB5">
          <w:rPr>
            <w:rFonts w:eastAsia="宋体" w:hint="eastAsia"/>
            <w:lang w:val="en-US" w:eastAsia="zh-CN"/>
          </w:rPr>
          <w:t xml:space="preserve">radiated </w:t>
        </w:r>
        <w:r w:rsidRPr="00FA1FB5">
          <w:rPr>
            <w:rFonts w:eastAsia="宋体"/>
            <w:lang w:val="en-US"/>
          </w:rPr>
          <w:t>requirements for the reporting of channel state information (CSI).</w:t>
        </w:r>
      </w:ins>
    </w:p>
    <w:p w14:paraId="595BA12D" w14:textId="77777777" w:rsidR="000E0432" w:rsidRDefault="000E0432" w:rsidP="00C475CF">
      <w:pPr>
        <w:pStyle w:val="H6"/>
        <w:rPr>
          <w:ins w:id="12783" w:author="Huawei" w:date="2021-05-27T14:57:00Z"/>
          <w:lang w:eastAsia="zh-CN"/>
        </w:rPr>
      </w:pPr>
      <w:ins w:id="12784" w:author="Huawei" w:date="2021-05-27T14:57:00Z">
        <w:r w:rsidRPr="00FA1FB5">
          <w:rPr>
            <w:lang w:val="en-US" w:eastAsia="zh-CN"/>
          </w:rPr>
          <w:t>11.2.3.2</w:t>
        </w:r>
        <w:r>
          <w:rPr>
            <w:lang w:eastAsia="zh-CN"/>
          </w:rPr>
          <w:t>.1.1</w:t>
        </w:r>
        <w:r>
          <w:rPr>
            <w:lang w:eastAsia="zh-CN"/>
          </w:rPr>
          <w:tab/>
        </w:r>
        <w:r w:rsidRPr="00EF50DC">
          <w:rPr>
            <w:lang w:eastAsia="zh-CN"/>
          </w:rPr>
          <w:t>Applicability of requirements</w:t>
        </w:r>
      </w:ins>
    </w:p>
    <w:p w14:paraId="2B43181C" w14:textId="77777777" w:rsidR="000E0432" w:rsidRPr="006C7AF4" w:rsidRDefault="000E0432" w:rsidP="000E0432">
      <w:pPr>
        <w:pStyle w:val="EditorsNote"/>
        <w:rPr>
          <w:ins w:id="12785" w:author="Huawei" w:date="2021-05-27T14:57:00Z"/>
          <w:lang w:eastAsia="zh-CN"/>
        </w:rPr>
      </w:pPr>
      <w:ins w:id="12786" w:author="Huawei" w:date="2021-05-27T14:57:00Z">
        <w:r>
          <w:rPr>
            <w:lang w:eastAsia="zh-CN"/>
          </w:rPr>
          <w:t xml:space="preserve">Editor’s Note: </w:t>
        </w:r>
        <w:r>
          <w:rPr>
            <w:lang w:eastAsia="zh-CN"/>
          </w:rPr>
          <w:tab/>
        </w:r>
        <w:r w:rsidRPr="0086700A">
          <w:rPr>
            <w:lang w:eastAsia="zh-CN"/>
          </w:rPr>
          <w:t>Text and sections on applicability will be added here once wording is agreed</w:t>
        </w:r>
        <w:r>
          <w:rPr>
            <w:lang w:eastAsia="zh-CN"/>
          </w:rPr>
          <w:t>.</w:t>
        </w:r>
      </w:ins>
    </w:p>
    <w:p w14:paraId="4800BF11" w14:textId="77777777" w:rsidR="000E0432" w:rsidRDefault="000E0432" w:rsidP="00C475CF">
      <w:pPr>
        <w:pStyle w:val="H6"/>
        <w:rPr>
          <w:ins w:id="12787" w:author="Huawei" w:date="2021-05-27T14:57:00Z"/>
          <w:lang w:eastAsia="zh-CN"/>
        </w:rPr>
      </w:pPr>
      <w:ins w:id="12788" w:author="Huawei" w:date="2021-05-27T14:57:00Z">
        <w:r w:rsidRPr="00FA1FB5">
          <w:rPr>
            <w:lang w:val="en-US" w:eastAsia="zh-CN"/>
          </w:rPr>
          <w:t>11.2.3.2</w:t>
        </w:r>
        <w:r>
          <w:rPr>
            <w:lang w:eastAsia="zh-CN"/>
          </w:rPr>
          <w:t>.1.2</w:t>
        </w:r>
        <w:r>
          <w:rPr>
            <w:lang w:eastAsia="zh-CN"/>
          </w:rPr>
          <w:tab/>
          <w:t>Common test parameters</w:t>
        </w:r>
      </w:ins>
    </w:p>
    <w:p w14:paraId="5FAEC14C" w14:textId="77777777" w:rsidR="000E0432" w:rsidRPr="00FA1FB5" w:rsidRDefault="000E0432" w:rsidP="000E0432">
      <w:pPr>
        <w:rPr>
          <w:ins w:id="12789" w:author="Huawei" w:date="2021-05-27T14:57:00Z"/>
          <w:rFonts w:eastAsia="宋体"/>
          <w:lang w:val="en-US" w:eastAsia="zh-CN"/>
        </w:rPr>
      </w:pPr>
      <w:ins w:id="12790" w:author="Huawei" w:date="2021-05-27T14:57:00Z">
        <w:r w:rsidRPr="00FA1FB5">
          <w:rPr>
            <w:rFonts w:eastAsia="宋体" w:hint="eastAsia"/>
            <w:lang w:val="en-US" w:eastAsia="zh-CN"/>
          </w:rPr>
          <w:t xml:space="preserve">Parameters specified in Table </w:t>
        </w:r>
        <w:r w:rsidRPr="00FA1FB5">
          <w:rPr>
            <w:lang w:val="en-US" w:eastAsia="zh-CN"/>
          </w:rPr>
          <w:t>11.2.3.2</w:t>
        </w:r>
        <w:r>
          <w:rPr>
            <w:lang w:eastAsia="zh-CN"/>
          </w:rPr>
          <w:t>.1.2</w:t>
        </w:r>
        <w:r w:rsidRPr="00FA1FB5">
          <w:rPr>
            <w:rFonts w:eastAsia="宋体" w:hint="eastAsia"/>
            <w:lang w:val="en-US" w:eastAsia="zh-CN"/>
          </w:rPr>
          <w:t>-1 are applied f</w:t>
        </w:r>
        <w:r w:rsidRPr="00FA1FB5">
          <w:rPr>
            <w:rFonts w:eastAsia="宋体"/>
            <w:lang w:val="en-US"/>
          </w:rPr>
          <w:t>or all test cases in this clause</w:t>
        </w:r>
        <w:r w:rsidRPr="00FA1FB5">
          <w:rPr>
            <w:rFonts w:eastAsia="宋体" w:hint="eastAsia"/>
            <w:lang w:val="en-US" w:eastAsia="zh-CN"/>
          </w:rPr>
          <w:t xml:space="preserve"> unless otherwise stated.</w:t>
        </w:r>
      </w:ins>
    </w:p>
    <w:p w14:paraId="4E3A5D72" w14:textId="77777777" w:rsidR="000E0432" w:rsidRPr="00FA1FB5" w:rsidRDefault="000E0432" w:rsidP="000E0432">
      <w:pPr>
        <w:pStyle w:val="TH"/>
        <w:rPr>
          <w:ins w:id="12791" w:author="Huawei" w:date="2021-05-27T14:57:00Z"/>
          <w:lang w:val="en-US" w:eastAsia="zh-CN"/>
        </w:rPr>
      </w:pPr>
      <w:ins w:id="12792" w:author="Huawei" w:date="2021-05-27T14:57:00Z">
        <w:r w:rsidRPr="00FA1FB5">
          <w:rPr>
            <w:rFonts w:hint="eastAsia"/>
            <w:lang w:val="en-US" w:eastAsia="zh-CN"/>
          </w:rPr>
          <w:t xml:space="preserve">Table </w:t>
        </w:r>
        <w:r w:rsidRPr="00FA1FB5">
          <w:rPr>
            <w:lang w:val="en-US" w:eastAsia="zh-CN"/>
          </w:rPr>
          <w:t>11.2.3.2</w:t>
        </w:r>
        <w:r>
          <w:rPr>
            <w:lang w:eastAsia="zh-CN"/>
          </w:rPr>
          <w:t>.1.2</w:t>
        </w:r>
        <w:r w:rsidRPr="00FA1FB5">
          <w:rPr>
            <w:rFonts w:hint="eastAsia"/>
            <w:lang w:val="en-US" w:eastAsia="zh-CN"/>
          </w:rPr>
          <w:t>-1: Test parameters for CSI test cases</w:t>
        </w:r>
      </w:ins>
    </w:p>
    <w:tbl>
      <w:tblPr>
        <w:tblW w:w="3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6"/>
        <w:gridCol w:w="10"/>
        <w:gridCol w:w="2879"/>
        <w:gridCol w:w="960"/>
        <w:gridCol w:w="1914"/>
      </w:tblGrid>
      <w:tr w:rsidR="000E0432" w:rsidRPr="00383285" w14:paraId="515E1258" w14:textId="77777777" w:rsidTr="000E0432">
        <w:trPr>
          <w:jc w:val="center"/>
          <w:ins w:id="12793" w:author="Huawei" w:date="2021-05-27T14:57:00Z"/>
        </w:trPr>
        <w:tc>
          <w:tcPr>
            <w:tcW w:w="3012" w:type="pct"/>
            <w:gridSpan w:val="3"/>
            <w:shd w:val="clear" w:color="auto" w:fill="auto"/>
          </w:tcPr>
          <w:p w14:paraId="301FBA47" w14:textId="77777777" w:rsidR="000E0432" w:rsidRPr="00383285" w:rsidRDefault="000E0432" w:rsidP="000E0432">
            <w:pPr>
              <w:pStyle w:val="TAH"/>
              <w:rPr>
                <w:ins w:id="12794" w:author="Huawei" w:date="2021-05-27T14:57:00Z"/>
                <w:rFonts w:eastAsia="宋体"/>
                <w:lang w:val="en-US"/>
              </w:rPr>
            </w:pPr>
            <w:ins w:id="12795" w:author="Huawei" w:date="2021-05-27T14:57:00Z">
              <w:r w:rsidRPr="00383285">
                <w:rPr>
                  <w:rFonts w:eastAsia="宋体"/>
                  <w:lang w:val="en-US"/>
                </w:rPr>
                <w:t>Parameter</w:t>
              </w:r>
            </w:ins>
          </w:p>
        </w:tc>
        <w:tc>
          <w:tcPr>
            <w:tcW w:w="664" w:type="pct"/>
            <w:shd w:val="clear" w:color="auto" w:fill="auto"/>
          </w:tcPr>
          <w:p w14:paraId="4C3A03CB" w14:textId="77777777" w:rsidR="000E0432" w:rsidRPr="00383285" w:rsidRDefault="000E0432" w:rsidP="000E0432">
            <w:pPr>
              <w:pStyle w:val="TAH"/>
              <w:rPr>
                <w:ins w:id="12796" w:author="Huawei" w:date="2021-05-27T14:57:00Z"/>
                <w:rFonts w:eastAsia="宋体"/>
                <w:lang w:val="en-US"/>
              </w:rPr>
            </w:pPr>
            <w:ins w:id="12797" w:author="Huawei" w:date="2021-05-27T14:57:00Z">
              <w:r w:rsidRPr="00383285">
                <w:rPr>
                  <w:rFonts w:eastAsia="宋体"/>
                  <w:lang w:val="en-US"/>
                </w:rPr>
                <w:t>Unit</w:t>
              </w:r>
            </w:ins>
          </w:p>
        </w:tc>
        <w:tc>
          <w:tcPr>
            <w:tcW w:w="1324" w:type="pct"/>
            <w:shd w:val="clear" w:color="auto" w:fill="auto"/>
          </w:tcPr>
          <w:p w14:paraId="68B05FF4" w14:textId="77777777" w:rsidR="000E0432" w:rsidRPr="00383285" w:rsidRDefault="000E0432" w:rsidP="000E0432">
            <w:pPr>
              <w:pStyle w:val="TAH"/>
              <w:rPr>
                <w:ins w:id="12798" w:author="Huawei" w:date="2021-05-27T14:57:00Z"/>
                <w:rFonts w:eastAsia="宋体"/>
                <w:lang w:val="en-US"/>
              </w:rPr>
            </w:pPr>
            <w:ins w:id="12799" w:author="Huawei" w:date="2021-05-27T14:57:00Z">
              <w:r w:rsidRPr="00383285">
                <w:rPr>
                  <w:rFonts w:eastAsia="宋体"/>
                  <w:lang w:val="en-US"/>
                </w:rPr>
                <w:t>Value</w:t>
              </w:r>
            </w:ins>
          </w:p>
        </w:tc>
      </w:tr>
      <w:tr w:rsidR="000E0432" w:rsidRPr="00383285" w14:paraId="0A8D96AA" w14:textId="77777777" w:rsidTr="000E0432">
        <w:trPr>
          <w:jc w:val="center"/>
          <w:ins w:id="12800" w:author="Huawei" w:date="2021-05-27T14:57:00Z"/>
        </w:trPr>
        <w:tc>
          <w:tcPr>
            <w:tcW w:w="3012" w:type="pct"/>
            <w:gridSpan w:val="3"/>
            <w:shd w:val="clear" w:color="auto" w:fill="auto"/>
            <w:vAlign w:val="center"/>
          </w:tcPr>
          <w:p w14:paraId="20F299BB" w14:textId="77777777" w:rsidR="000E0432" w:rsidRPr="00383285" w:rsidRDefault="000E0432" w:rsidP="000E0432">
            <w:pPr>
              <w:pStyle w:val="TAL"/>
              <w:rPr>
                <w:ins w:id="12801" w:author="Huawei" w:date="2021-05-27T14:57:00Z"/>
                <w:rFonts w:eastAsia="宋体"/>
                <w:lang w:val="en-US"/>
              </w:rPr>
            </w:pPr>
            <w:ins w:id="12802" w:author="Huawei" w:date="2021-05-27T14:57:00Z">
              <w:r w:rsidRPr="00383285">
                <w:rPr>
                  <w:rFonts w:eastAsia="宋体"/>
                  <w:lang w:val="en-US"/>
                </w:rPr>
                <w:t>PDSCH transmission scheme</w:t>
              </w:r>
            </w:ins>
          </w:p>
        </w:tc>
        <w:tc>
          <w:tcPr>
            <w:tcW w:w="664" w:type="pct"/>
            <w:shd w:val="clear" w:color="auto" w:fill="auto"/>
            <w:vAlign w:val="center"/>
          </w:tcPr>
          <w:p w14:paraId="160053A8" w14:textId="77777777" w:rsidR="000E0432" w:rsidRPr="00383285" w:rsidRDefault="000E0432" w:rsidP="000E0432">
            <w:pPr>
              <w:pStyle w:val="TAC"/>
              <w:rPr>
                <w:ins w:id="12803" w:author="Huawei" w:date="2021-05-27T14:57:00Z"/>
                <w:rFonts w:eastAsia="宋体"/>
                <w:lang w:val="en-US"/>
              </w:rPr>
            </w:pPr>
          </w:p>
        </w:tc>
        <w:tc>
          <w:tcPr>
            <w:tcW w:w="1324" w:type="pct"/>
            <w:shd w:val="clear" w:color="auto" w:fill="auto"/>
            <w:vAlign w:val="center"/>
          </w:tcPr>
          <w:p w14:paraId="25961AC4" w14:textId="77777777" w:rsidR="000E0432" w:rsidRPr="00383285" w:rsidRDefault="000E0432" w:rsidP="000E0432">
            <w:pPr>
              <w:pStyle w:val="TAC"/>
              <w:rPr>
                <w:ins w:id="12804" w:author="Huawei" w:date="2021-05-27T14:57:00Z"/>
                <w:rFonts w:eastAsia="宋体"/>
                <w:lang w:val="en-US"/>
              </w:rPr>
            </w:pPr>
            <w:ins w:id="12805" w:author="Huawei" w:date="2021-05-27T14:57:00Z">
              <w:r w:rsidRPr="00383285">
                <w:rPr>
                  <w:rFonts w:eastAsia="宋体"/>
                  <w:lang w:val="en-US"/>
                </w:rPr>
                <w:t>Transmission scheme 1</w:t>
              </w:r>
            </w:ins>
          </w:p>
        </w:tc>
      </w:tr>
      <w:tr w:rsidR="000E0432" w:rsidRPr="00383285" w14:paraId="21CC6B2F" w14:textId="77777777" w:rsidTr="000E0432">
        <w:trPr>
          <w:jc w:val="center"/>
          <w:ins w:id="12806" w:author="Huawei" w:date="2021-05-27T14:57:00Z"/>
        </w:trPr>
        <w:tc>
          <w:tcPr>
            <w:tcW w:w="3012" w:type="pct"/>
            <w:gridSpan w:val="3"/>
            <w:shd w:val="clear" w:color="auto" w:fill="auto"/>
            <w:vAlign w:val="center"/>
          </w:tcPr>
          <w:p w14:paraId="74D9B9D7" w14:textId="77777777" w:rsidR="000E0432" w:rsidRPr="00383285" w:rsidRDefault="000E0432" w:rsidP="000E0432">
            <w:pPr>
              <w:pStyle w:val="TAL"/>
              <w:rPr>
                <w:ins w:id="12807" w:author="Huawei" w:date="2021-05-27T14:57:00Z"/>
                <w:rFonts w:eastAsia="宋体"/>
                <w:lang w:val="en-US" w:eastAsia="zh-CN"/>
              </w:rPr>
            </w:pPr>
            <w:ins w:id="12808" w:author="Huawei" w:date="2021-05-27T14:57:00Z">
              <w:r w:rsidRPr="00383285">
                <w:rPr>
                  <w:rFonts w:eastAsia="宋体"/>
                  <w:lang w:val="en-US" w:eastAsia="zh-CN"/>
                </w:rPr>
                <w:t>Duplex Mode</w:t>
              </w:r>
            </w:ins>
          </w:p>
        </w:tc>
        <w:tc>
          <w:tcPr>
            <w:tcW w:w="664" w:type="pct"/>
            <w:shd w:val="clear" w:color="auto" w:fill="auto"/>
            <w:vAlign w:val="center"/>
          </w:tcPr>
          <w:p w14:paraId="5FBB7540" w14:textId="77777777" w:rsidR="000E0432" w:rsidRPr="00383285" w:rsidRDefault="000E0432" w:rsidP="000E0432">
            <w:pPr>
              <w:pStyle w:val="TAC"/>
              <w:rPr>
                <w:ins w:id="12809" w:author="Huawei" w:date="2021-05-27T14:57:00Z"/>
                <w:rFonts w:eastAsia="宋体"/>
                <w:lang w:val="en-US"/>
              </w:rPr>
            </w:pPr>
          </w:p>
        </w:tc>
        <w:tc>
          <w:tcPr>
            <w:tcW w:w="1324" w:type="pct"/>
            <w:shd w:val="clear" w:color="auto" w:fill="auto"/>
            <w:vAlign w:val="center"/>
          </w:tcPr>
          <w:p w14:paraId="358DF3BD" w14:textId="77777777" w:rsidR="000E0432" w:rsidRPr="00383285" w:rsidRDefault="000E0432" w:rsidP="000E0432">
            <w:pPr>
              <w:pStyle w:val="TAC"/>
              <w:rPr>
                <w:ins w:id="12810" w:author="Huawei" w:date="2021-05-27T14:57:00Z"/>
                <w:rFonts w:eastAsia="宋体"/>
                <w:lang w:val="en-US" w:eastAsia="zh-CN"/>
              </w:rPr>
            </w:pPr>
            <w:ins w:id="12811" w:author="Huawei" w:date="2021-05-27T14:57:00Z">
              <w:r w:rsidRPr="00383285">
                <w:rPr>
                  <w:rFonts w:eastAsia="宋体"/>
                  <w:lang w:val="en-US" w:eastAsia="zh-CN"/>
                </w:rPr>
                <w:t>TDD</w:t>
              </w:r>
            </w:ins>
          </w:p>
        </w:tc>
      </w:tr>
      <w:tr w:rsidR="000E0432" w:rsidRPr="00383285" w14:paraId="4AF9B83D" w14:textId="77777777" w:rsidTr="000E0432">
        <w:trPr>
          <w:jc w:val="center"/>
          <w:ins w:id="12812" w:author="Huawei" w:date="2021-05-27T14:57:00Z"/>
        </w:trPr>
        <w:tc>
          <w:tcPr>
            <w:tcW w:w="3012" w:type="pct"/>
            <w:gridSpan w:val="3"/>
            <w:shd w:val="clear" w:color="auto" w:fill="auto"/>
            <w:vAlign w:val="center"/>
          </w:tcPr>
          <w:p w14:paraId="3A38B587" w14:textId="77777777" w:rsidR="000E0432" w:rsidRPr="00383285" w:rsidRDefault="000E0432" w:rsidP="000E0432">
            <w:pPr>
              <w:pStyle w:val="TAL"/>
              <w:rPr>
                <w:ins w:id="12813" w:author="Huawei" w:date="2021-05-27T14:57:00Z"/>
                <w:lang w:val="en-US" w:eastAsia="ja-JP"/>
              </w:rPr>
            </w:pPr>
            <w:ins w:id="12814" w:author="Huawei" w:date="2021-05-27T14:57:00Z">
              <w:r w:rsidRPr="00383285">
                <w:rPr>
                  <w:lang w:val="en-US"/>
                </w:rPr>
                <w:t xml:space="preserve">PTRS </w:t>
              </w:r>
              <w:r w:rsidRPr="00383285">
                <w:rPr>
                  <w:rFonts w:cs="Arial"/>
                  <w:i/>
                  <w:lang w:val="en-US"/>
                </w:rPr>
                <w:t>epre-Ratio</w:t>
              </w:r>
            </w:ins>
          </w:p>
        </w:tc>
        <w:tc>
          <w:tcPr>
            <w:tcW w:w="664" w:type="pct"/>
            <w:shd w:val="clear" w:color="auto" w:fill="auto"/>
            <w:vAlign w:val="center"/>
          </w:tcPr>
          <w:p w14:paraId="2C98D283" w14:textId="77777777" w:rsidR="000E0432" w:rsidRPr="00383285" w:rsidRDefault="000E0432" w:rsidP="000E0432">
            <w:pPr>
              <w:pStyle w:val="TAC"/>
              <w:rPr>
                <w:ins w:id="12815" w:author="Huawei" w:date="2021-05-27T14:57:00Z"/>
                <w:lang w:val="en-US"/>
              </w:rPr>
            </w:pPr>
          </w:p>
        </w:tc>
        <w:tc>
          <w:tcPr>
            <w:tcW w:w="1324" w:type="pct"/>
            <w:shd w:val="clear" w:color="auto" w:fill="auto"/>
            <w:vAlign w:val="center"/>
          </w:tcPr>
          <w:p w14:paraId="7DD0B697" w14:textId="77777777" w:rsidR="000E0432" w:rsidRPr="00383285" w:rsidRDefault="000E0432" w:rsidP="000E0432">
            <w:pPr>
              <w:pStyle w:val="TAC"/>
              <w:rPr>
                <w:ins w:id="12816" w:author="Huawei" w:date="2021-05-27T14:57:00Z"/>
                <w:lang w:val="en-US" w:eastAsia="zh-CN"/>
              </w:rPr>
            </w:pPr>
            <w:ins w:id="12817" w:author="Huawei" w:date="2021-05-27T14:57:00Z">
              <w:r w:rsidRPr="00383285">
                <w:rPr>
                  <w:lang w:val="en-US"/>
                </w:rPr>
                <w:t>0</w:t>
              </w:r>
            </w:ins>
          </w:p>
        </w:tc>
      </w:tr>
      <w:tr w:rsidR="000E0432" w:rsidRPr="00383285" w14:paraId="1DB91168" w14:textId="77777777" w:rsidTr="000E0432">
        <w:trPr>
          <w:jc w:val="center"/>
          <w:ins w:id="12818" w:author="Huawei" w:date="2021-05-27T14:57:00Z"/>
        </w:trPr>
        <w:tc>
          <w:tcPr>
            <w:tcW w:w="1021" w:type="pct"/>
            <w:gridSpan w:val="2"/>
            <w:vMerge w:val="restart"/>
            <w:shd w:val="clear" w:color="auto" w:fill="auto"/>
            <w:vAlign w:val="center"/>
          </w:tcPr>
          <w:p w14:paraId="691DDFE3" w14:textId="77777777" w:rsidR="000E0432" w:rsidRPr="00383285" w:rsidRDefault="000E0432" w:rsidP="000E0432">
            <w:pPr>
              <w:pStyle w:val="TAL"/>
              <w:rPr>
                <w:ins w:id="12819" w:author="Huawei" w:date="2021-05-27T14:57:00Z"/>
                <w:rFonts w:eastAsia="宋体"/>
                <w:sz w:val="16"/>
                <w:szCs w:val="16"/>
                <w:lang w:val="en-US" w:eastAsia="ja-JP"/>
              </w:rPr>
            </w:pPr>
            <w:ins w:id="12820" w:author="Huawei" w:date="2021-05-27T14:57:00Z">
              <w:r w:rsidRPr="00383285">
                <w:rPr>
                  <w:rFonts w:eastAsia="宋体"/>
                  <w:lang w:val="en-US"/>
                </w:rPr>
                <w:t>Actual carrier configuration</w:t>
              </w:r>
            </w:ins>
          </w:p>
        </w:tc>
        <w:tc>
          <w:tcPr>
            <w:tcW w:w="1991" w:type="pct"/>
            <w:shd w:val="clear" w:color="auto" w:fill="auto"/>
            <w:vAlign w:val="center"/>
          </w:tcPr>
          <w:p w14:paraId="3A22FE9A" w14:textId="77777777" w:rsidR="000E0432" w:rsidRPr="00383285" w:rsidRDefault="000E0432" w:rsidP="000E0432">
            <w:pPr>
              <w:pStyle w:val="TAL"/>
              <w:rPr>
                <w:ins w:id="12821" w:author="Huawei" w:date="2021-05-27T14:57:00Z"/>
                <w:rFonts w:eastAsia="宋体"/>
                <w:sz w:val="16"/>
                <w:szCs w:val="16"/>
                <w:lang w:val="en-US" w:eastAsia="ja-JP"/>
              </w:rPr>
            </w:pPr>
            <w:ins w:id="12822" w:author="Huawei" w:date="2021-05-27T14:57:00Z">
              <w:r w:rsidRPr="00383285">
                <w:rPr>
                  <w:rFonts w:eastAsia="宋体"/>
                  <w:lang w:val="en-US"/>
                </w:rPr>
                <w:t>Offset between Point A and the lowest usable subcarrier on this carrier (Note 3)</w:t>
              </w:r>
            </w:ins>
          </w:p>
        </w:tc>
        <w:tc>
          <w:tcPr>
            <w:tcW w:w="664" w:type="pct"/>
            <w:shd w:val="clear" w:color="auto" w:fill="auto"/>
            <w:vAlign w:val="center"/>
          </w:tcPr>
          <w:p w14:paraId="6B8E2C70" w14:textId="77777777" w:rsidR="000E0432" w:rsidRPr="00383285" w:rsidDel="001005B1" w:rsidRDefault="000E0432" w:rsidP="000E0432">
            <w:pPr>
              <w:pStyle w:val="TAC"/>
              <w:rPr>
                <w:ins w:id="12823" w:author="Huawei" w:date="2021-05-27T14:57:00Z"/>
                <w:rFonts w:eastAsia="宋体"/>
                <w:lang w:val="en-US" w:eastAsia="zh-CN"/>
              </w:rPr>
            </w:pPr>
            <w:ins w:id="12824" w:author="Huawei" w:date="2021-05-27T14:57:00Z">
              <w:r w:rsidRPr="00383285">
                <w:rPr>
                  <w:rFonts w:eastAsia="宋体"/>
                  <w:lang w:val="en-US"/>
                </w:rPr>
                <w:t>RBs</w:t>
              </w:r>
            </w:ins>
          </w:p>
        </w:tc>
        <w:tc>
          <w:tcPr>
            <w:tcW w:w="1324" w:type="pct"/>
            <w:shd w:val="clear" w:color="auto" w:fill="auto"/>
            <w:vAlign w:val="center"/>
          </w:tcPr>
          <w:p w14:paraId="484BC45D" w14:textId="77777777" w:rsidR="000E0432" w:rsidRPr="00383285" w:rsidRDefault="000E0432" w:rsidP="000E0432">
            <w:pPr>
              <w:pStyle w:val="TAC"/>
              <w:rPr>
                <w:ins w:id="12825" w:author="Huawei" w:date="2021-05-27T14:57:00Z"/>
                <w:rFonts w:eastAsia="宋体"/>
                <w:lang w:val="en-US"/>
              </w:rPr>
            </w:pPr>
            <w:ins w:id="12826" w:author="Huawei" w:date="2021-05-27T14:57:00Z">
              <w:r w:rsidRPr="00383285">
                <w:rPr>
                  <w:rFonts w:eastAsia="宋体"/>
                  <w:lang w:val="en-US"/>
                </w:rPr>
                <w:t>0</w:t>
              </w:r>
            </w:ins>
          </w:p>
        </w:tc>
      </w:tr>
      <w:tr w:rsidR="000E0432" w:rsidRPr="00383285" w14:paraId="6815416E" w14:textId="77777777" w:rsidTr="000E0432">
        <w:trPr>
          <w:jc w:val="center"/>
          <w:ins w:id="12827" w:author="Huawei" w:date="2021-05-27T14:57:00Z"/>
        </w:trPr>
        <w:tc>
          <w:tcPr>
            <w:tcW w:w="1021" w:type="pct"/>
            <w:gridSpan w:val="2"/>
            <w:vMerge/>
            <w:shd w:val="clear" w:color="auto" w:fill="auto"/>
            <w:vAlign w:val="center"/>
          </w:tcPr>
          <w:p w14:paraId="5FDD92A7" w14:textId="77777777" w:rsidR="000E0432" w:rsidRPr="00383285" w:rsidRDefault="000E0432" w:rsidP="000E0432">
            <w:pPr>
              <w:pStyle w:val="TAL"/>
              <w:rPr>
                <w:ins w:id="12828" w:author="Huawei" w:date="2021-05-27T14:57:00Z"/>
                <w:rFonts w:eastAsia="宋体"/>
                <w:sz w:val="16"/>
                <w:szCs w:val="16"/>
                <w:lang w:val="en-US" w:eastAsia="ja-JP"/>
              </w:rPr>
            </w:pPr>
          </w:p>
        </w:tc>
        <w:tc>
          <w:tcPr>
            <w:tcW w:w="1991" w:type="pct"/>
            <w:shd w:val="clear" w:color="auto" w:fill="auto"/>
            <w:vAlign w:val="center"/>
          </w:tcPr>
          <w:p w14:paraId="525002A2" w14:textId="77777777" w:rsidR="000E0432" w:rsidRPr="00383285" w:rsidRDefault="000E0432" w:rsidP="000E0432">
            <w:pPr>
              <w:pStyle w:val="TAL"/>
              <w:rPr>
                <w:ins w:id="12829" w:author="Huawei" w:date="2021-05-27T14:57:00Z"/>
                <w:rFonts w:eastAsia="宋体"/>
                <w:sz w:val="16"/>
                <w:szCs w:val="16"/>
                <w:lang w:val="en-US" w:eastAsia="ja-JP"/>
              </w:rPr>
            </w:pPr>
            <w:ins w:id="12830" w:author="Huawei" w:date="2021-05-27T14:57:00Z">
              <w:r w:rsidRPr="00383285">
                <w:rPr>
                  <w:rFonts w:eastAsia="宋体"/>
                  <w:lang w:val="en-US"/>
                </w:rPr>
                <w:t>Subcarrier spacing</w:t>
              </w:r>
            </w:ins>
          </w:p>
        </w:tc>
        <w:tc>
          <w:tcPr>
            <w:tcW w:w="664" w:type="pct"/>
            <w:shd w:val="clear" w:color="auto" w:fill="auto"/>
            <w:vAlign w:val="center"/>
          </w:tcPr>
          <w:p w14:paraId="6281E541" w14:textId="77777777" w:rsidR="000E0432" w:rsidRPr="00383285" w:rsidDel="001005B1" w:rsidRDefault="000E0432" w:rsidP="000E0432">
            <w:pPr>
              <w:pStyle w:val="TAC"/>
              <w:rPr>
                <w:ins w:id="12831" w:author="Huawei" w:date="2021-05-27T14:57:00Z"/>
                <w:rFonts w:eastAsia="宋体"/>
                <w:lang w:val="en-US"/>
              </w:rPr>
            </w:pPr>
            <w:ins w:id="12832" w:author="Huawei" w:date="2021-05-27T14:57:00Z">
              <w:r w:rsidRPr="00383285">
                <w:rPr>
                  <w:rFonts w:eastAsia="宋体"/>
                  <w:lang w:val="en-US"/>
                </w:rPr>
                <w:t>kHz</w:t>
              </w:r>
            </w:ins>
          </w:p>
        </w:tc>
        <w:tc>
          <w:tcPr>
            <w:tcW w:w="1324" w:type="pct"/>
            <w:shd w:val="clear" w:color="auto" w:fill="auto"/>
            <w:vAlign w:val="center"/>
          </w:tcPr>
          <w:p w14:paraId="2C44D7BD" w14:textId="77777777" w:rsidR="000E0432" w:rsidRPr="00383285" w:rsidRDefault="000E0432" w:rsidP="000E0432">
            <w:pPr>
              <w:pStyle w:val="TAC"/>
              <w:rPr>
                <w:ins w:id="12833" w:author="Huawei" w:date="2021-05-27T14:57:00Z"/>
                <w:rFonts w:eastAsia="宋体"/>
                <w:lang w:val="en-US"/>
              </w:rPr>
            </w:pPr>
            <w:ins w:id="12834" w:author="Huawei" w:date="2021-05-27T14:57:00Z">
              <w:r w:rsidRPr="00383285">
                <w:rPr>
                  <w:rFonts w:eastAsia="宋体"/>
                  <w:lang w:val="en-US"/>
                </w:rPr>
                <w:t>120</w:t>
              </w:r>
            </w:ins>
          </w:p>
        </w:tc>
      </w:tr>
      <w:tr w:rsidR="000E0432" w:rsidRPr="00383285" w14:paraId="0A35FB16" w14:textId="77777777" w:rsidTr="000E0432">
        <w:trPr>
          <w:jc w:val="center"/>
          <w:ins w:id="12835" w:author="Huawei" w:date="2021-05-27T14:57:00Z"/>
        </w:trPr>
        <w:tc>
          <w:tcPr>
            <w:tcW w:w="1021" w:type="pct"/>
            <w:gridSpan w:val="2"/>
            <w:vMerge w:val="restart"/>
            <w:shd w:val="clear" w:color="auto" w:fill="auto"/>
            <w:vAlign w:val="center"/>
          </w:tcPr>
          <w:p w14:paraId="127BF5A6" w14:textId="77777777" w:rsidR="000E0432" w:rsidRPr="00383285" w:rsidRDefault="000E0432" w:rsidP="000E0432">
            <w:pPr>
              <w:pStyle w:val="TAL"/>
              <w:rPr>
                <w:ins w:id="12836" w:author="Huawei" w:date="2021-05-27T14:57:00Z"/>
                <w:rFonts w:eastAsia="宋体"/>
                <w:sz w:val="16"/>
                <w:szCs w:val="16"/>
                <w:lang w:val="en-US" w:eastAsia="ja-JP"/>
              </w:rPr>
            </w:pPr>
            <w:ins w:id="12837" w:author="Huawei" w:date="2021-05-27T14:57:00Z">
              <w:r w:rsidRPr="00383285">
                <w:rPr>
                  <w:rFonts w:eastAsia="宋体"/>
                  <w:lang w:val="en-US"/>
                </w:rPr>
                <w:t>DL BWP configuration #1</w:t>
              </w:r>
            </w:ins>
          </w:p>
        </w:tc>
        <w:tc>
          <w:tcPr>
            <w:tcW w:w="1991" w:type="pct"/>
            <w:shd w:val="clear" w:color="auto" w:fill="auto"/>
            <w:vAlign w:val="center"/>
          </w:tcPr>
          <w:p w14:paraId="388BAF3B" w14:textId="77777777" w:rsidR="000E0432" w:rsidRPr="00383285" w:rsidRDefault="000E0432" w:rsidP="000E0432">
            <w:pPr>
              <w:pStyle w:val="TAL"/>
              <w:rPr>
                <w:ins w:id="12838" w:author="Huawei" w:date="2021-05-27T14:57:00Z"/>
                <w:rFonts w:eastAsia="宋体"/>
                <w:sz w:val="16"/>
                <w:szCs w:val="16"/>
                <w:lang w:val="en-US" w:eastAsia="ja-JP"/>
              </w:rPr>
            </w:pPr>
            <w:ins w:id="12839" w:author="Huawei" w:date="2021-05-27T14:57:00Z">
              <w:r w:rsidRPr="00383285">
                <w:rPr>
                  <w:rFonts w:eastAsia="宋体"/>
                  <w:lang w:val="en-US"/>
                </w:rPr>
                <w:t>Cyclic prefix</w:t>
              </w:r>
            </w:ins>
          </w:p>
        </w:tc>
        <w:tc>
          <w:tcPr>
            <w:tcW w:w="664" w:type="pct"/>
            <w:shd w:val="clear" w:color="auto" w:fill="auto"/>
            <w:vAlign w:val="center"/>
          </w:tcPr>
          <w:p w14:paraId="61CE40AD" w14:textId="77777777" w:rsidR="000E0432" w:rsidRPr="00383285" w:rsidDel="001005B1" w:rsidRDefault="000E0432" w:rsidP="000E0432">
            <w:pPr>
              <w:pStyle w:val="TAC"/>
              <w:rPr>
                <w:ins w:id="12840" w:author="Huawei" w:date="2021-05-27T14:57:00Z"/>
                <w:rFonts w:eastAsia="宋体"/>
                <w:lang w:val="en-US"/>
              </w:rPr>
            </w:pPr>
          </w:p>
        </w:tc>
        <w:tc>
          <w:tcPr>
            <w:tcW w:w="1324" w:type="pct"/>
            <w:shd w:val="clear" w:color="auto" w:fill="auto"/>
            <w:vAlign w:val="center"/>
          </w:tcPr>
          <w:p w14:paraId="4094094F" w14:textId="77777777" w:rsidR="000E0432" w:rsidRPr="00383285" w:rsidRDefault="000E0432" w:rsidP="000E0432">
            <w:pPr>
              <w:pStyle w:val="TAC"/>
              <w:rPr>
                <w:ins w:id="12841" w:author="Huawei" w:date="2021-05-27T14:57:00Z"/>
                <w:rFonts w:eastAsia="宋体"/>
                <w:lang w:val="en-US"/>
              </w:rPr>
            </w:pPr>
            <w:ins w:id="12842" w:author="Huawei" w:date="2021-05-27T14:57:00Z">
              <w:r w:rsidRPr="00383285">
                <w:rPr>
                  <w:rFonts w:eastAsia="宋体"/>
                  <w:lang w:val="en-US"/>
                </w:rPr>
                <w:t>Normal</w:t>
              </w:r>
            </w:ins>
          </w:p>
        </w:tc>
      </w:tr>
      <w:tr w:rsidR="000E0432" w:rsidRPr="00383285" w14:paraId="4D02B4A8" w14:textId="77777777" w:rsidTr="000E0432">
        <w:trPr>
          <w:jc w:val="center"/>
          <w:ins w:id="12843" w:author="Huawei" w:date="2021-05-27T14:57:00Z"/>
        </w:trPr>
        <w:tc>
          <w:tcPr>
            <w:tcW w:w="1021" w:type="pct"/>
            <w:gridSpan w:val="2"/>
            <w:vMerge/>
            <w:shd w:val="clear" w:color="auto" w:fill="auto"/>
            <w:vAlign w:val="center"/>
          </w:tcPr>
          <w:p w14:paraId="53EE373C" w14:textId="77777777" w:rsidR="000E0432" w:rsidRPr="00383285" w:rsidRDefault="000E0432" w:rsidP="000E0432">
            <w:pPr>
              <w:pStyle w:val="TAL"/>
              <w:rPr>
                <w:ins w:id="12844" w:author="Huawei" w:date="2021-05-27T14:57:00Z"/>
                <w:rFonts w:eastAsia="宋体"/>
                <w:sz w:val="16"/>
                <w:szCs w:val="16"/>
                <w:lang w:val="en-US" w:eastAsia="ja-JP"/>
              </w:rPr>
            </w:pPr>
          </w:p>
        </w:tc>
        <w:tc>
          <w:tcPr>
            <w:tcW w:w="1991" w:type="pct"/>
            <w:shd w:val="clear" w:color="auto" w:fill="auto"/>
            <w:vAlign w:val="center"/>
          </w:tcPr>
          <w:p w14:paraId="74C9D422" w14:textId="77777777" w:rsidR="000E0432" w:rsidRPr="00383285" w:rsidRDefault="000E0432" w:rsidP="000E0432">
            <w:pPr>
              <w:pStyle w:val="TAL"/>
              <w:rPr>
                <w:ins w:id="12845" w:author="Huawei" w:date="2021-05-27T14:57:00Z"/>
                <w:rFonts w:eastAsia="宋体"/>
                <w:sz w:val="16"/>
                <w:szCs w:val="16"/>
                <w:lang w:val="en-US" w:eastAsia="ja-JP"/>
              </w:rPr>
            </w:pPr>
            <w:ins w:id="12846" w:author="Huawei" w:date="2021-05-27T14:57:00Z">
              <w:r w:rsidRPr="00383285">
                <w:rPr>
                  <w:rFonts w:eastAsia="宋体"/>
                  <w:lang w:val="en-US"/>
                </w:rPr>
                <w:t>RB offset</w:t>
              </w:r>
            </w:ins>
          </w:p>
        </w:tc>
        <w:tc>
          <w:tcPr>
            <w:tcW w:w="664" w:type="pct"/>
            <w:shd w:val="clear" w:color="auto" w:fill="auto"/>
            <w:vAlign w:val="center"/>
          </w:tcPr>
          <w:p w14:paraId="7DDC064C" w14:textId="77777777" w:rsidR="000E0432" w:rsidRPr="00383285" w:rsidDel="001005B1" w:rsidRDefault="000E0432" w:rsidP="000E0432">
            <w:pPr>
              <w:pStyle w:val="TAC"/>
              <w:rPr>
                <w:ins w:id="12847" w:author="Huawei" w:date="2021-05-27T14:57:00Z"/>
                <w:rFonts w:eastAsia="宋体"/>
                <w:lang w:val="en-US"/>
              </w:rPr>
            </w:pPr>
            <w:ins w:id="12848" w:author="Huawei" w:date="2021-05-27T14:57:00Z">
              <w:r w:rsidRPr="00383285">
                <w:rPr>
                  <w:rFonts w:eastAsia="宋体"/>
                  <w:lang w:val="en-US"/>
                </w:rPr>
                <w:t>RBs</w:t>
              </w:r>
            </w:ins>
          </w:p>
        </w:tc>
        <w:tc>
          <w:tcPr>
            <w:tcW w:w="1324" w:type="pct"/>
            <w:shd w:val="clear" w:color="auto" w:fill="auto"/>
            <w:vAlign w:val="center"/>
          </w:tcPr>
          <w:p w14:paraId="7CEA8BD0" w14:textId="77777777" w:rsidR="000E0432" w:rsidRPr="00383285" w:rsidRDefault="000E0432" w:rsidP="000E0432">
            <w:pPr>
              <w:pStyle w:val="TAC"/>
              <w:rPr>
                <w:ins w:id="12849" w:author="Huawei" w:date="2021-05-27T14:57:00Z"/>
                <w:rFonts w:eastAsia="宋体"/>
                <w:lang w:val="en-US"/>
              </w:rPr>
            </w:pPr>
            <w:ins w:id="12850" w:author="Huawei" w:date="2021-05-27T14:57:00Z">
              <w:r w:rsidRPr="00383285">
                <w:rPr>
                  <w:rFonts w:eastAsia="宋体"/>
                  <w:lang w:val="en-US"/>
                </w:rPr>
                <w:t>0</w:t>
              </w:r>
            </w:ins>
          </w:p>
        </w:tc>
      </w:tr>
      <w:tr w:rsidR="000E0432" w:rsidRPr="00383285" w14:paraId="2B5C2769" w14:textId="77777777" w:rsidTr="000E0432">
        <w:trPr>
          <w:jc w:val="center"/>
          <w:ins w:id="12851" w:author="Huawei" w:date="2021-05-27T14:57:00Z"/>
        </w:trPr>
        <w:tc>
          <w:tcPr>
            <w:tcW w:w="1021" w:type="pct"/>
            <w:gridSpan w:val="2"/>
            <w:vMerge/>
            <w:shd w:val="clear" w:color="auto" w:fill="auto"/>
            <w:vAlign w:val="center"/>
          </w:tcPr>
          <w:p w14:paraId="7BD961E0" w14:textId="77777777" w:rsidR="000E0432" w:rsidRPr="00383285" w:rsidRDefault="000E0432" w:rsidP="000E0432">
            <w:pPr>
              <w:pStyle w:val="TAL"/>
              <w:rPr>
                <w:ins w:id="12852" w:author="Huawei" w:date="2021-05-27T14:57:00Z"/>
                <w:rFonts w:eastAsia="宋体"/>
                <w:sz w:val="16"/>
                <w:szCs w:val="16"/>
                <w:lang w:val="en-US" w:eastAsia="ja-JP"/>
              </w:rPr>
            </w:pPr>
          </w:p>
        </w:tc>
        <w:tc>
          <w:tcPr>
            <w:tcW w:w="1991" w:type="pct"/>
            <w:shd w:val="clear" w:color="auto" w:fill="auto"/>
            <w:vAlign w:val="center"/>
          </w:tcPr>
          <w:p w14:paraId="5D8CCE34" w14:textId="77777777" w:rsidR="000E0432" w:rsidRPr="00383285" w:rsidRDefault="000E0432" w:rsidP="000E0432">
            <w:pPr>
              <w:pStyle w:val="TAL"/>
              <w:rPr>
                <w:ins w:id="12853" w:author="Huawei" w:date="2021-05-27T14:57:00Z"/>
                <w:rFonts w:eastAsia="宋体"/>
                <w:sz w:val="16"/>
                <w:szCs w:val="16"/>
                <w:lang w:val="en-US" w:eastAsia="ja-JP"/>
              </w:rPr>
            </w:pPr>
            <w:ins w:id="12854" w:author="Huawei" w:date="2021-05-27T14:57:00Z">
              <w:r w:rsidRPr="00383285">
                <w:rPr>
                  <w:rFonts w:eastAsia="宋体"/>
                  <w:lang w:val="en-US"/>
                </w:rPr>
                <w:t>Number of contiguous PRB</w:t>
              </w:r>
            </w:ins>
          </w:p>
        </w:tc>
        <w:tc>
          <w:tcPr>
            <w:tcW w:w="664" w:type="pct"/>
            <w:shd w:val="clear" w:color="auto" w:fill="auto"/>
            <w:vAlign w:val="center"/>
          </w:tcPr>
          <w:p w14:paraId="7DCF763B" w14:textId="77777777" w:rsidR="000E0432" w:rsidRPr="00383285" w:rsidDel="001005B1" w:rsidRDefault="000E0432" w:rsidP="000E0432">
            <w:pPr>
              <w:pStyle w:val="TAC"/>
              <w:rPr>
                <w:ins w:id="12855" w:author="Huawei" w:date="2021-05-27T14:57:00Z"/>
                <w:rFonts w:eastAsia="宋体"/>
                <w:lang w:val="en-US"/>
              </w:rPr>
            </w:pPr>
            <w:ins w:id="12856" w:author="Huawei" w:date="2021-05-27T14:57:00Z">
              <w:r w:rsidRPr="00383285">
                <w:rPr>
                  <w:rFonts w:eastAsia="宋体"/>
                  <w:lang w:val="en-US"/>
                </w:rPr>
                <w:t>PRBs</w:t>
              </w:r>
            </w:ins>
          </w:p>
        </w:tc>
        <w:tc>
          <w:tcPr>
            <w:tcW w:w="1324" w:type="pct"/>
            <w:shd w:val="clear" w:color="auto" w:fill="auto"/>
            <w:vAlign w:val="center"/>
          </w:tcPr>
          <w:p w14:paraId="1AF7B15E" w14:textId="1942BED4" w:rsidR="000E0432" w:rsidRPr="00383285" w:rsidRDefault="000E0432" w:rsidP="00383285">
            <w:pPr>
              <w:pStyle w:val="TAC"/>
              <w:rPr>
                <w:ins w:id="12857" w:author="Huawei" w:date="2021-05-27T14:57:00Z"/>
                <w:rFonts w:eastAsia="宋体"/>
                <w:lang w:val="en-US"/>
              </w:rPr>
            </w:pPr>
            <w:ins w:id="12858" w:author="Huawei" w:date="2021-05-27T14:57:00Z">
              <w:r w:rsidRPr="00383285">
                <w:rPr>
                  <w:rFonts w:eastAsia="宋体"/>
                  <w:lang w:val="en-US"/>
                </w:rPr>
                <w:t>Maximum transmission bandwidth configuration</w:t>
              </w:r>
              <w:r w:rsidRPr="00383285">
                <w:rPr>
                  <w:rFonts w:eastAsia="宋体" w:hint="eastAsia"/>
                  <w:lang w:val="en-US"/>
                </w:rPr>
                <w:t xml:space="preserve"> as specified in </w:t>
              </w:r>
              <w:r w:rsidRPr="00383285">
                <w:rPr>
                  <w:rFonts w:eastAsia="宋体"/>
                  <w:lang w:val="en-US"/>
                </w:rPr>
                <w:t xml:space="preserve">clause 5.3.2 of </w:t>
              </w:r>
              <w:r w:rsidRPr="00383285">
                <w:rPr>
                  <w:rFonts w:eastAsia="宋体" w:hint="eastAsia"/>
                  <w:lang w:val="en-US"/>
                </w:rPr>
                <w:t>TS</w:t>
              </w:r>
              <w:r w:rsidRPr="00383285">
                <w:rPr>
                  <w:rFonts w:eastAsia="宋体"/>
                  <w:lang w:val="en-US"/>
                </w:rPr>
                <w:t> </w:t>
              </w:r>
              <w:r w:rsidRPr="00383285">
                <w:rPr>
                  <w:rFonts w:eastAsia="宋体" w:hint="eastAsia"/>
                  <w:lang w:val="en-US"/>
                </w:rPr>
                <w:t>38.101-</w:t>
              </w:r>
            </w:ins>
            <w:ins w:id="12859" w:author="Huawei" w:date="2021-05-27T17:49:00Z">
              <w:r w:rsidR="00383285">
                <w:rPr>
                  <w:rFonts w:eastAsia="宋体"/>
                  <w:lang w:val="en-US"/>
                </w:rPr>
                <w:t>2 [</w:t>
              </w:r>
              <w:del w:id="12860" w:author="Huawei_Modify_After_Meeting" w:date="2021-05-27T17:49:00Z">
                <w:r w:rsidR="00383285" w:rsidDel="00383285">
                  <w:rPr>
                    <w:rFonts w:eastAsia="宋体"/>
                    <w:lang w:val="en-US"/>
                  </w:rPr>
                  <w:delText>7</w:delText>
                </w:r>
              </w:del>
            </w:ins>
            <w:ins w:id="12861" w:author="Huawei_Modify_After_Meeting" w:date="2021-05-27T17:49:00Z">
              <w:r w:rsidR="00383285">
                <w:rPr>
                  <w:rFonts w:eastAsia="宋体"/>
                  <w:lang w:val="en-US"/>
                </w:rPr>
                <w:t>4</w:t>
              </w:r>
            </w:ins>
            <w:ins w:id="12862" w:author="Huawei" w:date="2021-05-27T17:49:00Z">
              <w:r w:rsidR="00383285">
                <w:rPr>
                  <w:rFonts w:eastAsia="宋体"/>
                  <w:lang w:val="en-US"/>
                </w:rPr>
                <w:t>] f</w:t>
              </w:r>
            </w:ins>
            <w:ins w:id="12863" w:author="Huawei" w:date="2021-05-27T14:57:00Z">
              <w:r w:rsidRPr="00383285">
                <w:rPr>
                  <w:rFonts w:eastAsia="宋体"/>
                  <w:lang w:val="en-US"/>
                </w:rPr>
                <w:t>or tested channel bandwidth and subcarrier spacing</w:t>
              </w:r>
            </w:ins>
          </w:p>
        </w:tc>
      </w:tr>
      <w:tr w:rsidR="000E0432" w:rsidRPr="00383285" w14:paraId="045999FB" w14:textId="77777777" w:rsidTr="000E0432">
        <w:trPr>
          <w:jc w:val="center"/>
          <w:ins w:id="12864" w:author="Huawei" w:date="2021-05-27T14:57:00Z"/>
        </w:trPr>
        <w:tc>
          <w:tcPr>
            <w:tcW w:w="3012" w:type="pct"/>
            <w:gridSpan w:val="3"/>
            <w:shd w:val="clear" w:color="auto" w:fill="auto"/>
            <w:vAlign w:val="center"/>
          </w:tcPr>
          <w:p w14:paraId="0960ACD5" w14:textId="77777777" w:rsidR="000E0432" w:rsidRPr="00383285" w:rsidRDefault="000E0432" w:rsidP="000E0432">
            <w:pPr>
              <w:pStyle w:val="TAL"/>
              <w:rPr>
                <w:ins w:id="12865" w:author="Huawei" w:date="2021-05-27T14:57:00Z"/>
                <w:rFonts w:eastAsia="宋体"/>
                <w:lang w:val="en-US" w:eastAsia="ja-JP"/>
              </w:rPr>
            </w:pPr>
            <w:ins w:id="12866" w:author="Huawei" w:date="2021-05-27T14:57:00Z">
              <w:r w:rsidRPr="00383285">
                <w:rPr>
                  <w:rFonts w:eastAsia="宋体"/>
                  <w:lang w:val="en-US"/>
                </w:rPr>
                <w:t>Active DL BWP index</w:t>
              </w:r>
            </w:ins>
          </w:p>
        </w:tc>
        <w:tc>
          <w:tcPr>
            <w:tcW w:w="664" w:type="pct"/>
            <w:shd w:val="clear" w:color="auto" w:fill="auto"/>
            <w:vAlign w:val="center"/>
          </w:tcPr>
          <w:p w14:paraId="5CD31802" w14:textId="77777777" w:rsidR="000E0432" w:rsidRPr="00383285" w:rsidRDefault="000E0432" w:rsidP="000E0432">
            <w:pPr>
              <w:pStyle w:val="TAC"/>
              <w:rPr>
                <w:ins w:id="12867" w:author="Huawei" w:date="2021-05-27T14:57:00Z"/>
                <w:rFonts w:eastAsia="宋体"/>
                <w:lang w:val="en-US"/>
              </w:rPr>
            </w:pPr>
          </w:p>
        </w:tc>
        <w:tc>
          <w:tcPr>
            <w:tcW w:w="1324" w:type="pct"/>
            <w:shd w:val="clear" w:color="auto" w:fill="auto"/>
            <w:vAlign w:val="center"/>
          </w:tcPr>
          <w:p w14:paraId="294CDA26" w14:textId="77777777" w:rsidR="000E0432" w:rsidRPr="00383285" w:rsidRDefault="000E0432" w:rsidP="000E0432">
            <w:pPr>
              <w:pStyle w:val="TAC"/>
              <w:rPr>
                <w:ins w:id="12868" w:author="Huawei" w:date="2021-05-27T14:57:00Z"/>
                <w:rFonts w:eastAsia="宋体"/>
                <w:lang w:val="en-US"/>
              </w:rPr>
            </w:pPr>
            <w:ins w:id="12869" w:author="Huawei" w:date="2021-05-27T14:57:00Z">
              <w:r w:rsidRPr="00383285">
                <w:rPr>
                  <w:rFonts w:eastAsia="宋体"/>
                  <w:lang w:val="en-US"/>
                </w:rPr>
                <w:t>1</w:t>
              </w:r>
            </w:ins>
          </w:p>
        </w:tc>
      </w:tr>
      <w:tr w:rsidR="000E0432" w:rsidRPr="00383285" w14:paraId="66FDB52E" w14:textId="77777777" w:rsidTr="000E0432">
        <w:trPr>
          <w:jc w:val="center"/>
          <w:ins w:id="12870" w:author="Huawei" w:date="2021-05-27T14:57:00Z"/>
        </w:trPr>
        <w:tc>
          <w:tcPr>
            <w:tcW w:w="1014" w:type="pct"/>
            <w:vMerge w:val="restart"/>
            <w:shd w:val="clear" w:color="auto" w:fill="auto"/>
            <w:vAlign w:val="center"/>
          </w:tcPr>
          <w:p w14:paraId="7C74F22B" w14:textId="77777777" w:rsidR="000E0432" w:rsidRPr="00383285" w:rsidRDefault="000E0432" w:rsidP="000E0432">
            <w:pPr>
              <w:pStyle w:val="TAL"/>
              <w:rPr>
                <w:ins w:id="12871" w:author="Huawei" w:date="2021-05-27T14:57:00Z"/>
                <w:rFonts w:eastAsia="宋体"/>
                <w:i/>
                <w:lang w:val="en-US"/>
              </w:rPr>
            </w:pPr>
            <w:ins w:id="12872" w:author="Huawei" w:date="2021-05-27T14:57:00Z">
              <w:r w:rsidRPr="00383285">
                <w:rPr>
                  <w:rFonts w:eastAsia="宋体"/>
                  <w:lang w:val="en-US"/>
                </w:rPr>
                <w:t>PDSCH configuration</w:t>
              </w:r>
            </w:ins>
          </w:p>
        </w:tc>
        <w:tc>
          <w:tcPr>
            <w:tcW w:w="1998" w:type="pct"/>
            <w:gridSpan w:val="2"/>
            <w:shd w:val="clear" w:color="auto" w:fill="auto"/>
            <w:vAlign w:val="center"/>
          </w:tcPr>
          <w:p w14:paraId="2D7B6078" w14:textId="77777777" w:rsidR="000E0432" w:rsidRPr="00383285" w:rsidRDefault="000E0432" w:rsidP="000E0432">
            <w:pPr>
              <w:pStyle w:val="TAL"/>
              <w:rPr>
                <w:ins w:id="12873" w:author="Huawei" w:date="2021-05-27T14:57:00Z"/>
                <w:rFonts w:eastAsia="宋体"/>
                <w:i/>
                <w:lang w:val="en-US"/>
              </w:rPr>
            </w:pPr>
            <w:ins w:id="12874" w:author="Huawei" w:date="2021-05-27T14:57:00Z">
              <w:r w:rsidRPr="00383285">
                <w:rPr>
                  <w:rFonts w:eastAsia="宋体"/>
                  <w:lang w:val="en-US"/>
                </w:rPr>
                <w:t>Mapping type</w:t>
              </w:r>
            </w:ins>
          </w:p>
        </w:tc>
        <w:tc>
          <w:tcPr>
            <w:tcW w:w="664" w:type="pct"/>
            <w:shd w:val="clear" w:color="auto" w:fill="auto"/>
            <w:vAlign w:val="center"/>
          </w:tcPr>
          <w:p w14:paraId="7130B761" w14:textId="77777777" w:rsidR="000E0432" w:rsidRPr="00383285" w:rsidRDefault="000E0432" w:rsidP="000E0432">
            <w:pPr>
              <w:pStyle w:val="TAC"/>
              <w:rPr>
                <w:ins w:id="12875" w:author="Huawei" w:date="2021-05-27T14:57:00Z"/>
                <w:rFonts w:eastAsia="宋体"/>
                <w:lang w:val="en-US"/>
              </w:rPr>
            </w:pPr>
          </w:p>
        </w:tc>
        <w:tc>
          <w:tcPr>
            <w:tcW w:w="1324" w:type="pct"/>
            <w:shd w:val="clear" w:color="auto" w:fill="auto"/>
            <w:vAlign w:val="center"/>
          </w:tcPr>
          <w:p w14:paraId="74F7F1A1" w14:textId="77777777" w:rsidR="000E0432" w:rsidRPr="00383285" w:rsidRDefault="000E0432" w:rsidP="000E0432">
            <w:pPr>
              <w:pStyle w:val="TAC"/>
              <w:rPr>
                <w:ins w:id="12876" w:author="Huawei" w:date="2021-05-27T14:57:00Z"/>
                <w:rFonts w:eastAsia="宋体"/>
                <w:lang w:val="en-US" w:eastAsia="zh-CN"/>
              </w:rPr>
            </w:pPr>
            <w:ins w:id="12877" w:author="Huawei" w:date="2021-05-27T14:57:00Z">
              <w:r w:rsidRPr="00383285">
                <w:rPr>
                  <w:rFonts w:eastAsia="宋体"/>
                  <w:lang w:val="en-US" w:eastAsia="zh-CN"/>
                </w:rPr>
                <w:t>Type A</w:t>
              </w:r>
            </w:ins>
          </w:p>
        </w:tc>
      </w:tr>
      <w:tr w:rsidR="000E0432" w:rsidRPr="00383285" w14:paraId="4FA4B7E1" w14:textId="77777777" w:rsidTr="000E0432">
        <w:trPr>
          <w:jc w:val="center"/>
          <w:ins w:id="12878" w:author="Huawei" w:date="2021-05-27T14:57:00Z"/>
        </w:trPr>
        <w:tc>
          <w:tcPr>
            <w:tcW w:w="1014" w:type="pct"/>
            <w:vMerge/>
            <w:shd w:val="clear" w:color="auto" w:fill="auto"/>
            <w:vAlign w:val="center"/>
          </w:tcPr>
          <w:p w14:paraId="2E1CA41E" w14:textId="77777777" w:rsidR="000E0432" w:rsidRPr="00383285" w:rsidRDefault="000E0432" w:rsidP="000E0432">
            <w:pPr>
              <w:pStyle w:val="TAL"/>
              <w:rPr>
                <w:ins w:id="12879" w:author="Huawei" w:date="2021-05-27T14:57:00Z"/>
                <w:rFonts w:eastAsia="宋体"/>
                <w:lang w:val="en-US"/>
              </w:rPr>
            </w:pPr>
          </w:p>
        </w:tc>
        <w:tc>
          <w:tcPr>
            <w:tcW w:w="1998" w:type="pct"/>
            <w:gridSpan w:val="2"/>
            <w:shd w:val="clear" w:color="auto" w:fill="auto"/>
            <w:vAlign w:val="center"/>
          </w:tcPr>
          <w:p w14:paraId="1BD0D6C9" w14:textId="77777777" w:rsidR="000E0432" w:rsidRPr="00383285" w:rsidRDefault="000E0432" w:rsidP="000E0432">
            <w:pPr>
              <w:pStyle w:val="TAL"/>
              <w:rPr>
                <w:ins w:id="12880" w:author="Huawei" w:date="2021-05-27T14:57:00Z"/>
                <w:rFonts w:eastAsia="宋体"/>
                <w:lang w:val="en-US"/>
              </w:rPr>
            </w:pPr>
            <w:ins w:id="12881" w:author="Huawei" w:date="2021-05-27T14:57:00Z">
              <w:r w:rsidRPr="00383285">
                <w:rPr>
                  <w:rFonts w:eastAsia="宋体"/>
                  <w:i/>
                  <w:lang w:val="en-US"/>
                </w:rPr>
                <w:t>k0</w:t>
              </w:r>
            </w:ins>
          </w:p>
        </w:tc>
        <w:tc>
          <w:tcPr>
            <w:tcW w:w="664" w:type="pct"/>
            <w:shd w:val="clear" w:color="auto" w:fill="auto"/>
            <w:vAlign w:val="center"/>
          </w:tcPr>
          <w:p w14:paraId="35CCA63A" w14:textId="77777777" w:rsidR="000E0432" w:rsidRPr="00383285" w:rsidRDefault="000E0432" w:rsidP="000E0432">
            <w:pPr>
              <w:pStyle w:val="TAC"/>
              <w:rPr>
                <w:ins w:id="12882" w:author="Huawei" w:date="2021-05-27T14:57:00Z"/>
                <w:rFonts w:eastAsia="宋体"/>
                <w:lang w:val="en-US"/>
              </w:rPr>
            </w:pPr>
          </w:p>
        </w:tc>
        <w:tc>
          <w:tcPr>
            <w:tcW w:w="1324" w:type="pct"/>
            <w:shd w:val="clear" w:color="auto" w:fill="auto"/>
            <w:vAlign w:val="center"/>
          </w:tcPr>
          <w:p w14:paraId="0711C44F" w14:textId="77777777" w:rsidR="000E0432" w:rsidRPr="00383285" w:rsidRDefault="000E0432" w:rsidP="000E0432">
            <w:pPr>
              <w:pStyle w:val="TAC"/>
              <w:rPr>
                <w:ins w:id="12883" w:author="Huawei" w:date="2021-05-27T14:57:00Z"/>
                <w:rFonts w:eastAsia="宋体"/>
                <w:lang w:val="en-US" w:eastAsia="zh-CN"/>
              </w:rPr>
            </w:pPr>
            <w:ins w:id="12884" w:author="Huawei" w:date="2021-05-27T14:57:00Z">
              <w:r w:rsidRPr="00383285">
                <w:rPr>
                  <w:rFonts w:eastAsia="宋体"/>
                  <w:lang w:val="en-US" w:eastAsia="zh-CN"/>
                </w:rPr>
                <w:t>0</w:t>
              </w:r>
            </w:ins>
          </w:p>
        </w:tc>
      </w:tr>
      <w:tr w:rsidR="000E0432" w:rsidRPr="00383285" w14:paraId="70D78669" w14:textId="77777777" w:rsidTr="000E0432">
        <w:trPr>
          <w:jc w:val="center"/>
          <w:ins w:id="12885" w:author="Huawei" w:date="2021-05-27T14:57:00Z"/>
        </w:trPr>
        <w:tc>
          <w:tcPr>
            <w:tcW w:w="1014" w:type="pct"/>
            <w:vMerge/>
            <w:shd w:val="clear" w:color="auto" w:fill="auto"/>
            <w:vAlign w:val="center"/>
          </w:tcPr>
          <w:p w14:paraId="7D2F20E1" w14:textId="77777777" w:rsidR="000E0432" w:rsidRPr="00383285" w:rsidRDefault="000E0432" w:rsidP="000E0432">
            <w:pPr>
              <w:pStyle w:val="TAL"/>
              <w:rPr>
                <w:ins w:id="12886" w:author="Huawei" w:date="2021-05-27T14:57:00Z"/>
                <w:rFonts w:eastAsia="宋体"/>
                <w:lang w:val="en-US"/>
              </w:rPr>
            </w:pPr>
          </w:p>
        </w:tc>
        <w:tc>
          <w:tcPr>
            <w:tcW w:w="1998" w:type="pct"/>
            <w:gridSpan w:val="2"/>
            <w:shd w:val="clear" w:color="auto" w:fill="auto"/>
            <w:vAlign w:val="center"/>
          </w:tcPr>
          <w:p w14:paraId="140D5865" w14:textId="77777777" w:rsidR="000E0432" w:rsidRPr="00383285" w:rsidRDefault="000E0432" w:rsidP="000E0432">
            <w:pPr>
              <w:pStyle w:val="TAL"/>
              <w:rPr>
                <w:ins w:id="12887" w:author="Huawei" w:date="2021-05-27T14:57:00Z"/>
                <w:rFonts w:eastAsia="宋体"/>
                <w:lang w:val="en-US"/>
              </w:rPr>
            </w:pPr>
            <w:ins w:id="12888" w:author="Huawei" w:date="2021-05-27T14:57:00Z">
              <w:r w:rsidRPr="00383285">
                <w:rPr>
                  <w:rFonts w:eastAsia="宋体"/>
                  <w:lang w:val="en-US"/>
                </w:rPr>
                <w:t xml:space="preserve">Starting symbol (S) </w:t>
              </w:r>
            </w:ins>
          </w:p>
        </w:tc>
        <w:tc>
          <w:tcPr>
            <w:tcW w:w="664" w:type="pct"/>
            <w:shd w:val="clear" w:color="auto" w:fill="auto"/>
            <w:vAlign w:val="center"/>
          </w:tcPr>
          <w:p w14:paraId="5F04C985" w14:textId="77777777" w:rsidR="000E0432" w:rsidRPr="00383285" w:rsidRDefault="000E0432" w:rsidP="000E0432">
            <w:pPr>
              <w:pStyle w:val="TAC"/>
              <w:rPr>
                <w:ins w:id="12889" w:author="Huawei" w:date="2021-05-27T14:57:00Z"/>
                <w:rFonts w:eastAsia="宋体"/>
                <w:lang w:val="en-US"/>
              </w:rPr>
            </w:pPr>
          </w:p>
        </w:tc>
        <w:tc>
          <w:tcPr>
            <w:tcW w:w="1324" w:type="pct"/>
            <w:shd w:val="clear" w:color="auto" w:fill="auto"/>
            <w:vAlign w:val="center"/>
          </w:tcPr>
          <w:p w14:paraId="55B3E14F" w14:textId="77777777" w:rsidR="000E0432" w:rsidRPr="00383285" w:rsidRDefault="000E0432" w:rsidP="000E0432">
            <w:pPr>
              <w:pStyle w:val="TAC"/>
              <w:rPr>
                <w:ins w:id="12890" w:author="Huawei" w:date="2021-05-27T14:57:00Z"/>
                <w:rFonts w:eastAsia="宋体"/>
                <w:lang w:val="en-US" w:eastAsia="zh-CN"/>
              </w:rPr>
            </w:pPr>
            <w:ins w:id="12891" w:author="Huawei" w:date="2021-05-27T14:57:00Z">
              <w:r w:rsidRPr="00383285">
                <w:rPr>
                  <w:rFonts w:eastAsia="宋体"/>
                  <w:lang w:val="en-US" w:eastAsia="zh-CN"/>
                </w:rPr>
                <w:t>2</w:t>
              </w:r>
            </w:ins>
          </w:p>
        </w:tc>
      </w:tr>
      <w:tr w:rsidR="000E0432" w:rsidRPr="00383285" w14:paraId="72411B1B" w14:textId="77777777" w:rsidTr="000E0432">
        <w:trPr>
          <w:jc w:val="center"/>
          <w:ins w:id="12892" w:author="Huawei" w:date="2021-05-27T14:57:00Z"/>
        </w:trPr>
        <w:tc>
          <w:tcPr>
            <w:tcW w:w="1014" w:type="pct"/>
            <w:vMerge/>
            <w:shd w:val="clear" w:color="auto" w:fill="auto"/>
            <w:vAlign w:val="center"/>
          </w:tcPr>
          <w:p w14:paraId="174C6DDF" w14:textId="77777777" w:rsidR="000E0432" w:rsidRPr="00383285" w:rsidRDefault="000E0432" w:rsidP="000E0432">
            <w:pPr>
              <w:pStyle w:val="TAL"/>
              <w:rPr>
                <w:ins w:id="12893" w:author="Huawei" w:date="2021-05-27T14:57:00Z"/>
                <w:rFonts w:eastAsia="宋体"/>
                <w:lang w:val="en-US"/>
              </w:rPr>
            </w:pPr>
          </w:p>
        </w:tc>
        <w:tc>
          <w:tcPr>
            <w:tcW w:w="1998" w:type="pct"/>
            <w:gridSpan w:val="2"/>
            <w:shd w:val="clear" w:color="auto" w:fill="auto"/>
            <w:vAlign w:val="center"/>
          </w:tcPr>
          <w:p w14:paraId="6A1FC413" w14:textId="77777777" w:rsidR="000E0432" w:rsidRPr="00383285" w:rsidRDefault="000E0432" w:rsidP="000E0432">
            <w:pPr>
              <w:pStyle w:val="TAL"/>
              <w:rPr>
                <w:ins w:id="12894" w:author="Huawei" w:date="2021-05-27T14:57:00Z"/>
                <w:rFonts w:eastAsia="宋体"/>
                <w:lang w:val="en-US"/>
              </w:rPr>
            </w:pPr>
            <w:ins w:id="12895" w:author="Huawei" w:date="2021-05-27T14:57:00Z">
              <w:r w:rsidRPr="00383285">
                <w:rPr>
                  <w:rFonts w:eastAsia="宋体"/>
                  <w:lang w:val="en-US"/>
                </w:rPr>
                <w:t>Length (L)</w:t>
              </w:r>
            </w:ins>
          </w:p>
        </w:tc>
        <w:tc>
          <w:tcPr>
            <w:tcW w:w="664" w:type="pct"/>
            <w:shd w:val="clear" w:color="auto" w:fill="auto"/>
            <w:vAlign w:val="center"/>
          </w:tcPr>
          <w:p w14:paraId="5FB1F25B" w14:textId="77777777" w:rsidR="000E0432" w:rsidRPr="00383285" w:rsidRDefault="000E0432" w:rsidP="000E0432">
            <w:pPr>
              <w:pStyle w:val="TAC"/>
              <w:rPr>
                <w:ins w:id="12896" w:author="Huawei" w:date="2021-05-27T14:57:00Z"/>
                <w:rFonts w:eastAsia="宋体"/>
                <w:lang w:val="en-US"/>
              </w:rPr>
            </w:pPr>
          </w:p>
        </w:tc>
        <w:tc>
          <w:tcPr>
            <w:tcW w:w="1324" w:type="pct"/>
            <w:shd w:val="clear" w:color="auto" w:fill="auto"/>
            <w:vAlign w:val="center"/>
          </w:tcPr>
          <w:p w14:paraId="48AB64A6" w14:textId="77777777" w:rsidR="000E0432" w:rsidRPr="00383285" w:rsidRDefault="000E0432" w:rsidP="000E0432">
            <w:pPr>
              <w:pStyle w:val="TAC"/>
              <w:rPr>
                <w:ins w:id="12897" w:author="Huawei" w:date="2021-05-27T14:57:00Z"/>
                <w:rFonts w:eastAsia="宋体"/>
                <w:lang w:val="en-US" w:eastAsia="zh-CN"/>
              </w:rPr>
            </w:pPr>
            <w:ins w:id="12898" w:author="Huawei" w:date="2021-05-27T14:57:00Z">
              <w:r w:rsidRPr="00383285">
                <w:rPr>
                  <w:rFonts w:eastAsia="宋体"/>
                  <w:lang w:val="en-US" w:eastAsia="zh-CN"/>
                </w:rPr>
                <w:t>12</w:t>
              </w:r>
            </w:ins>
          </w:p>
        </w:tc>
      </w:tr>
      <w:tr w:rsidR="000E0432" w:rsidRPr="00383285" w14:paraId="5C86C046" w14:textId="77777777" w:rsidTr="000E0432">
        <w:trPr>
          <w:jc w:val="center"/>
          <w:ins w:id="12899" w:author="Huawei" w:date="2021-05-27T14:57:00Z"/>
        </w:trPr>
        <w:tc>
          <w:tcPr>
            <w:tcW w:w="1014" w:type="pct"/>
            <w:vMerge/>
            <w:shd w:val="clear" w:color="auto" w:fill="auto"/>
            <w:vAlign w:val="center"/>
          </w:tcPr>
          <w:p w14:paraId="46B9BCBD" w14:textId="77777777" w:rsidR="000E0432" w:rsidRPr="00383285" w:rsidRDefault="000E0432" w:rsidP="000E0432">
            <w:pPr>
              <w:pStyle w:val="TAL"/>
              <w:rPr>
                <w:ins w:id="12900" w:author="Huawei" w:date="2021-05-27T14:57:00Z"/>
                <w:rFonts w:eastAsia="宋体"/>
                <w:lang w:val="en-US"/>
              </w:rPr>
            </w:pPr>
          </w:p>
        </w:tc>
        <w:tc>
          <w:tcPr>
            <w:tcW w:w="1998" w:type="pct"/>
            <w:gridSpan w:val="2"/>
            <w:shd w:val="clear" w:color="auto" w:fill="auto"/>
            <w:vAlign w:val="center"/>
          </w:tcPr>
          <w:p w14:paraId="5E8A8815" w14:textId="77777777" w:rsidR="000E0432" w:rsidRPr="00383285" w:rsidRDefault="000E0432" w:rsidP="000E0432">
            <w:pPr>
              <w:pStyle w:val="TAL"/>
              <w:rPr>
                <w:ins w:id="12901" w:author="Huawei" w:date="2021-05-27T14:57:00Z"/>
                <w:rFonts w:eastAsia="宋体"/>
                <w:lang w:val="en-US"/>
              </w:rPr>
            </w:pPr>
            <w:ins w:id="12902" w:author="Huawei" w:date="2021-05-27T14:57:00Z">
              <w:r w:rsidRPr="00383285">
                <w:rPr>
                  <w:rFonts w:eastAsia="宋体"/>
                  <w:lang w:val="en-US"/>
                </w:rPr>
                <w:t>PDSCH aggregation factor</w:t>
              </w:r>
            </w:ins>
          </w:p>
        </w:tc>
        <w:tc>
          <w:tcPr>
            <w:tcW w:w="664" w:type="pct"/>
            <w:shd w:val="clear" w:color="auto" w:fill="auto"/>
            <w:vAlign w:val="center"/>
          </w:tcPr>
          <w:p w14:paraId="03937D47" w14:textId="77777777" w:rsidR="000E0432" w:rsidRPr="00383285" w:rsidRDefault="000E0432" w:rsidP="000E0432">
            <w:pPr>
              <w:pStyle w:val="TAC"/>
              <w:rPr>
                <w:ins w:id="12903" w:author="Huawei" w:date="2021-05-27T14:57:00Z"/>
                <w:rFonts w:eastAsia="宋体"/>
                <w:lang w:val="en-US"/>
              </w:rPr>
            </w:pPr>
          </w:p>
        </w:tc>
        <w:tc>
          <w:tcPr>
            <w:tcW w:w="1324" w:type="pct"/>
            <w:shd w:val="clear" w:color="auto" w:fill="auto"/>
            <w:vAlign w:val="center"/>
          </w:tcPr>
          <w:p w14:paraId="4C39B2A2" w14:textId="77777777" w:rsidR="000E0432" w:rsidRPr="00383285" w:rsidRDefault="000E0432" w:rsidP="000E0432">
            <w:pPr>
              <w:pStyle w:val="TAC"/>
              <w:rPr>
                <w:ins w:id="12904" w:author="Huawei" w:date="2021-05-27T14:57:00Z"/>
                <w:rFonts w:eastAsia="宋体"/>
                <w:lang w:val="en-US" w:eastAsia="zh-CN"/>
              </w:rPr>
            </w:pPr>
            <w:ins w:id="12905" w:author="Huawei" w:date="2021-05-27T14:57:00Z">
              <w:r w:rsidRPr="00383285">
                <w:rPr>
                  <w:rFonts w:eastAsia="宋体"/>
                  <w:lang w:val="en-US" w:eastAsia="zh-CN"/>
                </w:rPr>
                <w:t>1</w:t>
              </w:r>
            </w:ins>
          </w:p>
        </w:tc>
      </w:tr>
      <w:tr w:rsidR="000E0432" w:rsidRPr="00383285" w14:paraId="68C742DF" w14:textId="77777777" w:rsidTr="000E0432">
        <w:trPr>
          <w:jc w:val="center"/>
          <w:ins w:id="12906" w:author="Huawei" w:date="2021-05-27T14:57:00Z"/>
        </w:trPr>
        <w:tc>
          <w:tcPr>
            <w:tcW w:w="1014" w:type="pct"/>
            <w:vMerge/>
            <w:shd w:val="clear" w:color="auto" w:fill="auto"/>
            <w:vAlign w:val="center"/>
          </w:tcPr>
          <w:p w14:paraId="388B2BF3" w14:textId="77777777" w:rsidR="000E0432" w:rsidRPr="00383285" w:rsidRDefault="000E0432" w:rsidP="000E0432">
            <w:pPr>
              <w:pStyle w:val="TAL"/>
              <w:rPr>
                <w:ins w:id="12907" w:author="Huawei" w:date="2021-05-27T14:57:00Z"/>
                <w:rFonts w:eastAsia="宋体"/>
                <w:lang w:val="en-US"/>
              </w:rPr>
            </w:pPr>
          </w:p>
        </w:tc>
        <w:tc>
          <w:tcPr>
            <w:tcW w:w="1998" w:type="pct"/>
            <w:gridSpan w:val="2"/>
            <w:shd w:val="clear" w:color="auto" w:fill="auto"/>
            <w:vAlign w:val="center"/>
          </w:tcPr>
          <w:p w14:paraId="4E21E00B" w14:textId="77777777" w:rsidR="000E0432" w:rsidRPr="00383285" w:rsidRDefault="000E0432" w:rsidP="000E0432">
            <w:pPr>
              <w:pStyle w:val="TAL"/>
              <w:rPr>
                <w:ins w:id="12908" w:author="Huawei" w:date="2021-05-27T14:57:00Z"/>
                <w:rFonts w:eastAsia="宋体"/>
                <w:lang w:val="en-US"/>
              </w:rPr>
            </w:pPr>
            <w:ins w:id="12909" w:author="Huawei" w:date="2021-05-27T14:57:00Z">
              <w:r w:rsidRPr="00383285">
                <w:rPr>
                  <w:rFonts w:eastAsia="宋体"/>
                  <w:lang w:val="en-US"/>
                </w:rPr>
                <w:t>PRB bundling type</w:t>
              </w:r>
            </w:ins>
          </w:p>
        </w:tc>
        <w:tc>
          <w:tcPr>
            <w:tcW w:w="664" w:type="pct"/>
            <w:shd w:val="clear" w:color="auto" w:fill="auto"/>
            <w:vAlign w:val="center"/>
          </w:tcPr>
          <w:p w14:paraId="049CECE0" w14:textId="77777777" w:rsidR="000E0432" w:rsidRPr="00383285" w:rsidRDefault="000E0432" w:rsidP="000E0432">
            <w:pPr>
              <w:pStyle w:val="TAC"/>
              <w:rPr>
                <w:ins w:id="12910" w:author="Huawei" w:date="2021-05-27T14:57:00Z"/>
                <w:rFonts w:eastAsia="宋体"/>
                <w:lang w:val="en-US"/>
              </w:rPr>
            </w:pPr>
          </w:p>
        </w:tc>
        <w:tc>
          <w:tcPr>
            <w:tcW w:w="1324" w:type="pct"/>
            <w:shd w:val="clear" w:color="auto" w:fill="auto"/>
            <w:vAlign w:val="center"/>
          </w:tcPr>
          <w:p w14:paraId="13380FEA" w14:textId="77777777" w:rsidR="000E0432" w:rsidRPr="00383285" w:rsidRDefault="000E0432" w:rsidP="000E0432">
            <w:pPr>
              <w:pStyle w:val="TAC"/>
              <w:rPr>
                <w:ins w:id="12911" w:author="Huawei" w:date="2021-05-27T14:57:00Z"/>
                <w:rFonts w:eastAsia="宋体"/>
                <w:lang w:val="en-US" w:eastAsia="zh-CN"/>
              </w:rPr>
            </w:pPr>
            <w:ins w:id="12912" w:author="Huawei" w:date="2021-05-27T14:57:00Z">
              <w:r w:rsidRPr="00383285">
                <w:rPr>
                  <w:rFonts w:eastAsia="宋体"/>
                  <w:lang w:val="en-US" w:eastAsia="zh-CN"/>
                </w:rPr>
                <w:t>Static</w:t>
              </w:r>
            </w:ins>
          </w:p>
        </w:tc>
      </w:tr>
      <w:tr w:rsidR="000E0432" w:rsidRPr="00383285" w14:paraId="59891C94" w14:textId="77777777" w:rsidTr="000E0432">
        <w:trPr>
          <w:jc w:val="center"/>
          <w:ins w:id="12913" w:author="Huawei" w:date="2021-05-27T14:57:00Z"/>
        </w:trPr>
        <w:tc>
          <w:tcPr>
            <w:tcW w:w="1014" w:type="pct"/>
            <w:vMerge/>
            <w:shd w:val="clear" w:color="auto" w:fill="auto"/>
            <w:vAlign w:val="center"/>
          </w:tcPr>
          <w:p w14:paraId="3F5D4E10" w14:textId="77777777" w:rsidR="000E0432" w:rsidRPr="00383285" w:rsidRDefault="000E0432" w:rsidP="000E0432">
            <w:pPr>
              <w:pStyle w:val="TAL"/>
              <w:rPr>
                <w:ins w:id="12914" w:author="Huawei" w:date="2021-05-27T14:57:00Z"/>
                <w:rFonts w:eastAsia="宋体"/>
                <w:lang w:val="en-US"/>
              </w:rPr>
            </w:pPr>
          </w:p>
        </w:tc>
        <w:tc>
          <w:tcPr>
            <w:tcW w:w="1998" w:type="pct"/>
            <w:gridSpan w:val="2"/>
            <w:shd w:val="clear" w:color="auto" w:fill="auto"/>
            <w:vAlign w:val="center"/>
          </w:tcPr>
          <w:p w14:paraId="7988889C" w14:textId="77777777" w:rsidR="000E0432" w:rsidRPr="00383285" w:rsidRDefault="000E0432" w:rsidP="000E0432">
            <w:pPr>
              <w:pStyle w:val="TAL"/>
              <w:rPr>
                <w:ins w:id="12915" w:author="Huawei" w:date="2021-05-27T14:57:00Z"/>
                <w:rFonts w:eastAsia="宋体"/>
                <w:lang w:val="en-US"/>
              </w:rPr>
            </w:pPr>
            <w:ins w:id="12916" w:author="Huawei" w:date="2021-05-27T14:57:00Z">
              <w:r w:rsidRPr="00383285">
                <w:rPr>
                  <w:rFonts w:eastAsia="宋体"/>
                  <w:lang w:val="en-US"/>
                </w:rPr>
                <w:t>PRB bundling size</w:t>
              </w:r>
            </w:ins>
          </w:p>
        </w:tc>
        <w:tc>
          <w:tcPr>
            <w:tcW w:w="664" w:type="pct"/>
            <w:shd w:val="clear" w:color="auto" w:fill="auto"/>
            <w:vAlign w:val="center"/>
          </w:tcPr>
          <w:p w14:paraId="05EDCFD9" w14:textId="77777777" w:rsidR="000E0432" w:rsidRPr="00383285" w:rsidRDefault="000E0432" w:rsidP="000E0432">
            <w:pPr>
              <w:pStyle w:val="TAC"/>
              <w:rPr>
                <w:ins w:id="12917" w:author="Huawei" w:date="2021-05-27T14:57:00Z"/>
                <w:rFonts w:eastAsia="宋体"/>
                <w:lang w:val="en-US"/>
              </w:rPr>
            </w:pPr>
          </w:p>
        </w:tc>
        <w:tc>
          <w:tcPr>
            <w:tcW w:w="1324" w:type="pct"/>
            <w:shd w:val="clear" w:color="auto" w:fill="auto"/>
            <w:vAlign w:val="center"/>
          </w:tcPr>
          <w:p w14:paraId="0F4B5F06" w14:textId="77777777" w:rsidR="000E0432" w:rsidRPr="00383285" w:rsidRDefault="000E0432" w:rsidP="000E0432">
            <w:pPr>
              <w:pStyle w:val="TAC"/>
              <w:rPr>
                <w:ins w:id="12918" w:author="Huawei" w:date="2021-05-27T14:57:00Z"/>
                <w:rFonts w:eastAsia="宋体"/>
                <w:lang w:val="en-US" w:eastAsia="zh-CN"/>
              </w:rPr>
            </w:pPr>
            <w:ins w:id="12919" w:author="Huawei" w:date="2021-05-27T14:57:00Z">
              <w:r w:rsidRPr="00383285">
                <w:rPr>
                  <w:rFonts w:eastAsia="宋体"/>
                  <w:lang w:val="en-US" w:eastAsia="zh-CN"/>
                </w:rPr>
                <w:t>2</w:t>
              </w:r>
            </w:ins>
          </w:p>
        </w:tc>
      </w:tr>
      <w:tr w:rsidR="000E0432" w:rsidRPr="00383285" w14:paraId="4C2099A1" w14:textId="77777777" w:rsidTr="000E0432">
        <w:trPr>
          <w:jc w:val="center"/>
          <w:ins w:id="12920" w:author="Huawei" w:date="2021-05-27T14:57:00Z"/>
        </w:trPr>
        <w:tc>
          <w:tcPr>
            <w:tcW w:w="1014" w:type="pct"/>
            <w:vMerge/>
            <w:shd w:val="clear" w:color="auto" w:fill="auto"/>
            <w:vAlign w:val="center"/>
          </w:tcPr>
          <w:p w14:paraId="7C1A4AD4" w14:textId="77777777" w:rsidR="000E0432" w:rsidRPr="00383285" w:rsidRDefault="000E0432" w:rsidP="000E0432">
            <w:pPr>
              <w:pStyle w:val="TAL"/>
              <w:rPr>
                <w:ins w:id="12921" w:author="Huawei" w:date="2021-05-27T14:57:00Z"/>
                <w:rFonts w:eastAsia="宋体"/>
                <w:lang w:val="en-US"/>
              </w:rPr>
            </w:pPr>
          </w:p>
        </w:tc>
        <w:tc>
          <w:tcPr>
            <w:tcW w:w="1998" w:type="pct"/>
            <w:gridSpan w:val="2"/>
            <w:shd w:val="clear" w:color="auto" w:fill="auto"/>
            <w:vAlign w:val="center"/>
          </w:tcPr>
          <w:p w14:paraId="17B5AAE4" w14:textId="77777777" w:rsidR="000E0432" w:rsidRPr="00383285" w:rsidRDefault="000E0432" w:rsidP="000E0432">
            <w:pPr>
              <w:pStyle w:val="TAL"/>
              <w:rPr>
                <w:ins w:id="12922" w:author="Huawei" w:date="2021-05-27T14:57:00Z"/>
                <w:rFonts w:eastAsia="宋体"/>
                <w:lang w:val="en-US"/>
              </w:rPr>
            </w:pPr>
            <w:ins w:id="12923" w:author="Huawei" w:date="2021-05-27T14:57:00Z">
              <w:r w:rsidRPr="00383285">
                <w:rPr>
                  <w:rFonts w:eastAsia="宋体"/>
                  <w:lang w:val="en-US"/>
                </w:rPr>
                <w:t>Resource allocation type</w:t>
              </w:r>
            </w:ins>
          </w:p>
        </w:tc>
        <w:tc>
          <w:tcPr>
            <w:tcW w:w="664" w:type="pct"/>
            <w:shd w:val="clear" w:color="auto" w:fill="auto"/>
            <w:vAlign w:val="center"/>
          </w:tcPr>
          <w:p w14:paraId="2F69BAAE" w14:textId="77777777" w:rsidR="000E0432" w:rsidRPr="00383285" w:rsidRDefault="000E0432" w:rsidP="000E0432">
            <w:pPr>
              <w:pStyle w:val="TAC"/>
              <w:rPr>
                <w:ins w:id="12924" w:author="Huawei" w:date="2021-05-27T14:57:00Z"/>
                <w:rFonts w:eastAsia="宋体"/>
                <w:lang w:val="en-US"/>
              </w:rPr>
            </w:pPr>
          </w:p>
        </w:tc>
        <w:tc>
          <w:tcPr>
            <w:tcW w:w="1324" w:type="pct"/>
            <w:shd w:val="clear" w:color="auto" w:fill="auto"/>
            <w:vAlign w:val="center"/>
          </w:tcPr>
          <w:p w14:paraId="062B747D" w14:textId="77777777" w:rsidR="000E0432" w:rsidRPr="00383285" w:rsidRDefault="000E0432" w:rsidP="000E0432">
            <w:pPr>
              <w:pStyle w:val="TAC"/>
              <w:rPr>
                <w:ins w:id="12925" w:author="Huawei" w:date="2021-05-27T14:57:00Z"/>
                <w:rFonts w:eastAsia="宋体"/>
                <w:lang w:val="en-US" w:eastAsia="zh-CN"/>
              </w:rPr>
            </w:pPr>
            <w:ins w:id="12926" w:author="Huawei" w:date="2021-05-27T14:57:00Z">
              <w:r w:rsidRPr="00383285">
                <w:rPr>
                  <w:rFonts w:eastAsia="宋体"/>
                  <w:lang w:val="en-US" w:eastAsia="zh-CN"/>
                </w:rPr>
                <w:t>Type 0</w:t>
              </w:r>
            </w:ins>
          </w:p>
        </w:tc>
      </w:tr>
      <w:tr w:rsidR="000E0432" w:rsidRPr="00383285" w14:paraId="30A5EA7B" w14:textId="77777777" w:rsidTr="000E0432">
        <w:trPr>
          <w:jc w:val="center"/>
          <w:ins w:id="12927" w:author="Huawei" w:date="2021-05-27T14:57:00Z"/>
        </w:trPr>
        <w:tc>
          <w:tcPr>
            <w:tcW w:w="1014" w:type="pct"/>
            <w:vMerge/>
            <w:shd w:val="clear" w:color="auto" w:fill="auto"/>
            <w:vAlign w:val="center"/>
          </w:tcPr>
          <w:p w14:paraId="19B29480" w14:textId="77777777" w:rsidR="000E0432" w:rsidRPr="00383285" w:rsidRDefault="000E0432" w:rsidP="000E0432">
            <w:pPr>
              <w:pStyle w:val="TAL"/>
              <w:rPr>
                <w:ins w:id="12928" w:author="Huawei" w:date="2021-05-27T14:57:00Z"/>
                <w:rFonts w:eastAsia="宋体"/>
                <w:lang w:val="en-US"/>
              </w:rPr>
            </w:pPr>
          </w:p>
        </w:tc>
        <w:tc>
          <w:tcPr>
            <w:tcW w:w="1998" w:type="pct"/>
            <w:gridSpan w:val="2"/>
            <w:shd w:val="clear" w:color="auto" w:fill="auto"/>
            <w:vAlign w:val="center"/>
          </w:tcPr>
          <w:p w14:paraId="72F7B243" w14:textId="77777777" w:rsidR="000E0432" w:rsidRPr="00383285" w:rsidRDefault="000E0432" w:rsidP="000E0432">
            <w:pPr>
              <w:pStyle w:val="TAL"/>
              <w:rPr>
                <w:ins w:id="12929" w:author="Huawei" w:date="2021-05-27T14:57:00Z"/>
                <w:rFonts w:eastAsia="宋体"/>
                <w:lang w:val="en-US" w:eastAsia="zh-CN"/>
              </w:rPr>
            </w:pPr>
            <w:ins w:id="12930" w:author="Huawei" w:date="2021-05-27T14:57:00Z">
              <w:r w:rsidRPr="00383285">
                <w:rPr>
                  <w:rFonts w:eastAsia="宋体"/>
                  <w:lang w:val="en-US" w:eastAsia="zh-CN"/>
                </w:rPr>
                <w:t>RBG size</w:t>
              </w:r>
            </w:ins>
          </w:p>
        </w:tc>
        <w:tc>
          <w:tcPr>
            <w:tcW w:w="664" w:type="pct"/>
            <w:shd w:val="clear" w:color="auto" w:fill="auto"/>
            <w:vAlign w:val="center"/>
          </w:tcPr>
          <w:p w14:paraId="237EA449" w14:textId="77777777" w:rsidR="000E0432" w:rsidRPr="00383285" w:rsidRDefault="000E0432" w:rsidP="000E0432">
            <w:pPr>
              <w:pStyle w:val="TAC"/>
              <w:rPr>
                <w:ins w:id="12931" w:author="Huawei" w:date="2021-05-27T14:57:00Z"/>
                <w:rFonts w:eastAsia="宋体"/>
                <w:lang w:val="en-US"/>
              </w:rPr>
            </w:pPr>
          </w:p>
        </w:tc>
        <w:tc>
          <w:tcPr>
            <w:tcW w:w="1324" w:type="pct"/>
            <w:shd w:val="clear" w:color="auto" w:fill="auto"/>
            <w:vAlign w:val="center"/>
          </w:tcPr>
          <w:p w14:paraId="4C714662" w14:textId="77777777" w:rsidR="000E0432" w:rsidRPr="00383285" w:rsidRDefault="000E0432" w:rsidP="000E0432">
            <w:pPr>
              <w:pStyle w:val="TAC"/>
              <w:rPr>
                <w:ins w:id="12932" w:author="Huawei" w:date="2021-05-27T14:57:00Z"/>
                <w:rFonts w:eastAsia="宋体"/>
                <w:lang w:val="en-US" w:eastAsia="zh-CN"/>
              </w:rPr>
            </w:pPr>
            <w:ins w:id="12933" w:author="Huawei" w:date="2021-05-27T14:57:00Z">
              <w:r w:rsidRPr="00383285">
                <w:rPr>
                  <w:rFonts w:eastAsia="宋体"/>
                  <w:lang w:val="en-US" w:eastAsia="zh-CN"/>
                </w:rPr>
                <w:t>Config2</w:t>
              </w:r>
            </w:ins>
          </w:p>
        </w:tc>
      </w:tr>
      <w:tr w:rsidR="000E0432" w:rsidRPr="00383285" w14:paraId="3B6BCDF4" w14:textId="77777777" w:rsidTr="000E0432">
        <w:trPr>
          <w:jc w:val="center"/>
          <w:ins w:id="12934" w:author="Huawei" w:date="2021-05-27T14:57:00Z"/>
        </w:trPr>
        <w:tc>
          <w:tcPr>
            <w:tcW w:w="1014" w:type="pct"/>
            <w:vMerge/>
            <w:shd w:val="clear" w:color="auto" w:fill="auto"/>
            <w:vAlign w:val="center"/>
          </w:tcPr>
          <w:p w14:paraId="68213218" w14:textId="77777777" w:rsidR="000E0432" w:rsidRPr="00383285" w:rsidRDefault="000E0432" w:rsidP="000E0432">
            <w:pPr>
              <w:pStyle w:val="TAL"/>
              <w:rPr>
                <w:ins w:id="12935" w:author="Huawei" w:date="2021-05-27T14:57:00Z"/>
                <w:rFonts w:eastAsia="宋体"/>
                <w:lang w:val="en-US"/>
              </w:rPr>
            </w:pPr>
          </w:p>
        </w:tc>
        <w:tc>
          <w:tcPr>
            <w:tcW w:w="1998" w:type="pct"/>
            <w:gridSpan w:val="2"/>
            <w:shd w:val="clear" w:color="auto" w:fill="auto"/>
            <w:vAlign w:val="center"/>
          </w:tcPr>
          <w:p w14:paraId="5C8BB283" w14:textId="77777777" w:rsidR="000E0432" w:rsidRPr="00383285" w:rsidRDefault="000E0432" w:rsidP="000E0432">
            <w:pPr>
              <w:pStyle w:val="TAL"/>
              <w:rPr>
                <w:ins w:id="12936" w:author="Huawei" w:date="2021-05-27T14:57:00Z"/>
                <w:rFonts w:eastAsia="宋体"/>
                <w:lang w:val="en-US"/>
              </w:rPr>
            </w:pPr>
            <w:ins w:id="12937" w:author="Huawei" w:date="2021-05-27T14:57:00Z">
              <w:r w:rsidRPr="00383285">
                <w:rPr>
                  <w:rFonts w:eastAsia="宋体"/>
                  <w:lang w:val="en-US" w:eastAsia="ja-JP"/>
                </w:rPr>
                <w:t>VRB-to-PRB mapping type</w:t>
              </w:r>
            </w:ins>
          </w:p>
        </w:tc>
        <w:tc>
          <w:tcPr>
            <w:tcW w:w="664" w:type="pct"/>
            <w:shd w:val="clear" w:color="auto" w:fill="auto"/>
            <w:vAlign w:val="center"/>
          </w:tcPr>
          <w:p w14:paraId="764C25BA" w14:textId="77777777" w:rsidR="000E0432" w:rsidRPr="00383285" w:rsidRDefault="000E0432" w:rsidP="000E0432">
            <w:pPr>
              <w:pStyle w:val="TAC"/>
              <w:rPr>
                <w:ins w:id="12938" w:author="Huawei" w:date="2021-05-27T14:57:00Z"/>
                <w:rFonts w:eastAsia="宋体"/>
                <w:lang w:val="en-US"/>
              </w:rPr>
            </w:pPr>
          </w:p>
        </w:tc>
        <w:tc>
          <w:tcPr>
            <w:tcW w:w="1324" w:type="pct"/>
            <w:shd w:val="clear" w:color="auto" w:fill="auto"/>
            <w:vAlign w:val="center"/>
          </w:tcPr>
          <w:p w14:paraId="62503E1D" w14:textId="77777777" w:rsidR="000E0432" w:rsidRPr="00383285" w:rsidRDefault="000E0432" w:rsidP="000E0432">
            <w:pPr>
              <w:pStyle w:val="TAC"/>
              <w:rPr>
                <w:ins w:id="12939" w:author="Huawei" w:date="2021-05-27T14:57:00Z"/>
                <w:rFonts w:eastAsia="宋体"/>
                <w:lang w:val="en-US" w:eastAsia="zh-CN"/>
              </w:rPr>
            </w:pPr>
            <w:ins w:id="12940" w:author="Huawei" w:date="2021-05-27T14:57:00Z">
              <w:r w:rsidRPr="00383285">
                <w:rPr>
                  <w:rFonts w:eastAsia="宋体"/>
                  <w:lang w:val="en-US" w:eastAsia="zh-CN"/>
                </w:rPr>
                <w:t>Non-interleaved</w:t>
              </w:r>
            </w:ins>
          </w:p>
        </w:tc>
      </w:tr>
      <w:tr w:rsidR="000E0432" w:rsidRPr="00383285" w14:paraId="1FC76AF0" w14:textId="77777777" w:rsidTr="000E0432">
        <w:trPr>
          <w:jc w:val="center"/>
          <w:ins w:id="12941" w:author="Huawei" w:date="2021-05-27T14:57:00Z"/>
        </w:trPr>
        <w:tc>
          <w:tcPr>
            <w:tcW w:w="1014" w:type="pct"/>
            <w:vMerge/>
            <w:shd w:val="clear" w:color="auto" w:fill="auto"/>
            <w:vAlign w:val="center"/>
          </w:tcPr>
          <w:p w14:paraId="31C8E74D" w14:textId="77777777" w:rsidR="000E0432" w:rsidRPr="00383285" w:rsidRDefault="000E0432" w:rsidP="000E0432">
            <w:pPr>
              <w:pStyle w:val="TAL"/>
              <w:rPr>
                <w:ins w:id="12942" w:author="Huawei" w:date="2021-05-27T14:57:00Z"/>
                <w:rFonts w:eastAsia="宋体"/>
                <w:lang w:val="en-US"/>
              </w:rPr>
            </w:pPr>
          </w:p>
        </w:tc>
        <w:tc>
          <w:tcPr>
            <w:tcW w:w="1998" w:type="pct"/>
            <w:gridSpan w:val="2"/>
            <w:shd w:val="clear" w:color="auto" w:fill="auto"/>
            <w:vAlign w:val="center"/>
          </w:tcPr>
          <w:p w14:paraId="035E50C4" w14:textId="77777777" w:rsidR="000E0432" w:rsidRPr="00383285" w:rsidRDefault="000E0432" w:rsidP="000E0432">
            <w:pPr>
              <w:pStyle w:val="TAL"/>
              <w:rPr>
                <w:ins w:id="12943" w:author="Huawei" w:date="2021-05-27T14:57:00Z"/>
                <w:rFonts w:eastAsia="宋体"/>
                <w:lang w:val="en-US" w:eastAsia="ja-JP"/>
              </w:rPr>
            </w:pPr>
            <w:ins w:id="12944" w:author="Huawei" w:date="2021-05-27T14:57:00Z">
              <w:r w:rsidRPr="00383285">
                <w:rPr>
                  <w:rFonts w:eastAsia="宋体"/>
                  <w:lang w:val="en-US" w:eastAsia="ja-JP"/>
                </w:rPr>
                <w:t>VRB-to-PRB mapping interleaver bundle size</w:t>
              </w:r>
            </w:ins>
          </w:p>
        </w:tc>
        <w:tc>
          <w:tcPr>
            <w:tcW w:w="664" w:type="pct"/>
            <w:shd w:val="clear" w:color="auto" w:fill="auto"/>
            <w:vAlign w:val="center"/>
          </w:tcPr>
          <w:p w14:paraId="544D0FDF" w14:textId="77777777" w:rsidR="000E0432" w:rsidRPr="00383285" w:rsidRDefault="000E0432" w:rsidP="000E0432">
            <w:pPr>
              <w:pStyle w:val="TAC"/>
              <w:rPr>
                <w:ins w:id="12945" w:author="Huawei" w:date="2021-05-27T14:57:00Z"/>
                <w:rFonts w:eastAsia="宋体"/>
                <w:lang w:val="en-US"/>
              </w:rPr>
            </w:pPr>
          </w:p>
        </w:tc>
        <w:tc>
          <w:tcPr>
            <w:tcW w:w="1324" w:type="pct"/>
            <w:shd w:val="clear" w:color="auto" w:fill="auto"/>
            <w:vAlign w:val="center"/>
          </w:tcPr>
          <w:p w14:paraId="2B66BF58" w14:textId="77777777" w:rsidR="000E0432" w:rsidRPr="00383285" w:rsidRDefault="000E0432" w:rsidP="000E0432">
            <w:pPr>
              <w:pStyle w:val="TAC"/>
              <w:rPr>
                <w:ins w:id="12946" w:author="Huawei" w:date="2021-05-27T14:57:00Z"/>
                <w:rFonts w:eastAsia="宋体"/>
                <w:lang w:val="en-US" w:eastAsia="zh-CN"/>
              </w:rPr>
            </w:pPr>
            <w:ins w:id="12947" w:author="Huawei" w:date="2021-05-27T14:57:00Z">
              <w:r w:rsidRPr="00383285">
                <w:rPr>
                  <w:rFonts w:eastAsia="宋体"/>
                  <w:lang w:val="en-US" w:eastAsia="zh-CN"/>
                </w:rPr>
                <w:t>N/A</w:t>
              </w:r>
            </w:ins>
          </w:p>
        </w:tc>
      </w:tr>
      <w:tr w:rsidR="000E0432" w:rsidRPr="00383285" w14:paraId="2E9C0BDA" w14:textId="77777777" w:rsidTr="000E0432">
        <w:trPr>
          <w:jc w:val="center"/>
          <w:ins w:id="12948" w:author="Huawei" w:date="2021-05-27T14:57:00Z"/>
        </w:trPr>
        <w:tc>
          <w:tcPr>
            <w:tcW w:w="1014" w:type="pct"/>
            <w:vMerge w:val="restart"/>
            <w:shd w:val="clear" w:color="auto" w:fill="auto"/>
            <w:vAlign w:val="center"/>
          </w:tcPr>
          <w:p w14:paraId="405E361B" w14:textId="77777777" w:rsidR="000E0432" w:rsidRPr="00383285" w:rsidRDefault="000E0432" w:rsidP="000E0432">
            <w:pPr>
              <w:pStyle w:val="TAL"/>
              <w:rPr>
                <w:ins w:id="12949" w:author="Huawei" w:date="2021-05-27T14:57:00Z"/>
                <w:rFonts w:eastAsia="宋体"/>
                <w:lang w:val="en-US"/>
              </w:rPr>
            </w:pPr>
            <w:ins w:id="12950" w:author="Huawei" w:date="2021-05-27T14:57:00Z">
              <w:r w:rsidRPr="00383285">
                <w:rPr>
                  <w:rFonts w:eastAsia="宋体"/>
                  <w:lang w:val="en-US"/>
                </w:rPr>
                <w:t>PDSCH DMRS configuration</w:t>
              </w:r>
            </w:ins>
          </w:p>
        </w:tc>
        <w:tc>
          <w:tcPr>
            <w:tcW w:w="1998" w:type="pct"/>
            <w:gridSpan w:val="2"/>
            <w:shd w:val="clear" w:color="auto" w:fill="auto"/>
            <w:vAlign w:val="center"/>
          </w:tcPr>
          <w:p w14:paraId="794E7722" w14:textId="77777777" w:rsidR="000E0432" w:rsidRPr="00383285" w:rsidRDefault="000E0432" w:rsidP="000E0432">
            <w:pPr>
              <w:pStyle w:val="TAL"/>
              <w:rPr>
                <w:ins w:id="12951" w:author="Huawei" w:date="2021-05-27T14:57:00Z"/>
                <w:rFonts w:eastAsia="宋体"/>
                <w:lang w:val="en-US"/>
              </w:rPr>
            </w:pPr>
            <w:ins w:id="12952" w:author="Huawei" w:date="2021-05-27T14:57:00Z">
              <w:r w:rsidRPr="00383285">
                <w:rPr>
                  <w:rFonts w:eastAsia="宋体"/>
                  <w:lang w:val="en-US"/>
                </w:rPr>
                <w:t>DMRS Type</w:t>
              </w:r>
            </w:ins>
          </w:p>
        </w:tc>
        <w:tc>
          <w:tcPr>
            <w:tcW w:w="664" w:type="pct"/>
            <w:shd w:val="clear" w:color="auto" w:fill="auto"/>
            <w:vAlign w:val="center"/>
          </w:tcPr>
          <w:p w14:paraId="523D3E93" w14:textId="77777777" w:rsidR="000E0432" w:rsidRPr="00383285" w:rsidRDefault="000E0432" w:rsidP="000E0432">
            <w:pPr>
              <w:pStyle w:val="TAC"/>
              <w:rPr>
                <w:ins w:id="12953" w:author="Huawei" w:date="2021-05-27T14:57:00Z"/>
                <w:rFonts w:eastAsia="宋体"/>
                <w:lang w:val="en-US"/>
              </w:rPr>
            </w:pPr>
          </w:p>
        </w:tc>
        <w:tc>
          <w:tcPr>
            <w:tcW w:w="1324" w:type="pct"/>
            <w:shd w:val="clear" w:color="auto" w:fill="auto"/>
            <w:vAlign w:val="center"/>
          </w:tcPr>
          <w:p w14:paraId="1296648C" w14:textId="77777777" w:rsidR="000E0432" w:rsidRPr="00383285" w:rsidRDefault="000E0432" w:rsidP="000E0432">
            <w:pPr>
              <w:pStyle w:val="TAC"/>
              <w:rPr>
                <w:ins w:id="12954" w:author="Huawei" w:date="2021-05-27T14:57:00Z"/>
                <w:rFonts w:eastAsia="宋体"/>
                <w:lang w:val="en-US" w:eastAsia="zh-CN"/>
              </w:rPr>
            </w:pPr>
            <w:ins w:id="12955" w:author="Huawei" w:date="2021-05-27T14:57:00Z">
              <w:r w:rsidRPr="00383285">
                <w:rPr>
                  <w:rFonts w:eastAsia="宋体"/>
                  <w:lang w:val="en-US" w:eastAsia="zh-CN"/>
                </w:rPr>
                <w:t>Type 1</w:t>
              </w:r>
            </w:ins>
          </w:p>
        </w:tc>
      </w:tr>
      <w:tr w:rsidR="000E0432" w:rsidRPr="00383285" w14:paraId="6CB077BD" w14:textId="77777777" w:rsidTr="000E0432">
        <w:trPr>
          <w:jc w:val="center"/>
          <w:ins w:id="12956" w:author="Huawei" w:date="2021-05-27T14:57:00Z"/>
        </w:trPr>
        <w:tc>
          <w:tcPr>
            <w:tcW w:w="1014" w:type="pct"/>
            <w:vMerge/>
            <w:shd w:val="clear" w:color="auto" w:fill="auto"/>
            <w:vAlign w:val="center"/>
          </w:tcPr>
          <w:p w14:paraId="337F7E7E" w14:textId="77777777" w:rsidR="000E0432" w:rsidRPr="00383285" w:rsidRDefault="000E0432" w:rsidP="000E0432">
            <w:pPr>
              <w:pStyle w:val="TAL"/>
              <w:rPr>
                <w:ins w:id="12957" w:author="Huawei" w:date="2021-05-27T14:57:00Z"/>
                <w:rFonts w:eastAsia="宋体"/>
                <w:lang w:val="en-US"/>
              </w:rPr>
            </w:pPr>
          </w:p>
        </w:tc>
        <w:tc>
          <w:tcPr>
            <w:tcW w:w="1998" w:type="pct"/>
            <w:gridSpan w:val="2"/>
            <w:shd w:val="clear" w:color="auto" w:fill="auto"/>
            <w:vAlign w:val="center"/>
          </w:tcPr>
          <w:p w14:paraId="3D246883" w14:textId="77777777" w:rsidR="000E0432" w:rsidRPr="00383285" w:rsidRDefault="000E0432" w:rsidP="000E0432">
            <w:pPr>
              <w:pStyle w:val="TAL"/>
              <w:rPr>
                <w:ins w:id="12958" w:author="Huawei" w:date="2021-05-27T14:57:00Z"/>
                <w:rFonts w:eastAsia="宋体"/>
                <w:lang w:val="en-US"/>
              </w:rPr>
            </w:pPr>
            <w:ins w:id="12959" w:author="Huawei" w:date="2021-05-27T14:57:00Z">
              <w:r w:rsidRPr="00383285">
                <w:rPr>
                  <w:rFonts w:eastAsia="宋体"/>
                  <w:lang w:val="en-US"/>
                </w:rPr>
                <w:t>Number of additional DMRS</w:t>
              </w:r>
            </w:ins>
          </w:p>
        </w:tc>
        <w:tc>
          <w:tcPr>
            <w:tcW w:w="664" w:type="pct"/>
            <w:shd w:val="clear" w:color="auto" w:fill="auto"/>
            <w:vAlign w:val="center"/>
          </w:tcPr>
          <w:p w14:paraId="38CA4108" w14:textId="77777777" w:rsidR="000E0432" w:rsidRPr="00383285" w:rsidRDefault="000E0432" w:rsidP="000E0432">
            <w:pPr>
              <w:pStyle w:val="TAC"/>
              <w:rPr>
                <w:ins w:id="12960" w:author="Huawei" w:date="2021-05-27T14:57:00Z"/>
                <w:rFonts w:eastAsia="宋体"/>
                <w:lang w:val="en-US"/>
              </w:rPr>
            </w:pPr>
          </w:p>
        </w:tc>
        <w:tc>
          <w:tcPr>
            <w:tcW w:w="1324" w:type="pct"/>
            <w:shd w:val="clear" w:color="auto" w:fill="auto"/>
            <w:vAlign w:val="center"/>
          </w:tcPr>
          <w:p w14:paraId="422DA8C5" w14:textId="77777777" w:rsidR="000E0432" w:rsidRPr="00383285" w:rsidRDefault="000E0432" w:rsidP="000E0432">
            <w:pPr>
              <w:pStyle w:val="TAC"/>
              <w:rPr>
                <w:ins w:id="12961" w:author="Huawei" w:date="2021-05-27T14:57:00Z"/>
                <w:rFonts w:eastAsia="宋体"/>
                <w:lang w:val="en-US" w:eastAsia="zh-CN"/>
              </w:rPr>
            </w:pPr>
            <w:ins w:id="12962" w:author="Huawei" w:date="2021-05-27T14:57:00Z">
              <w:r w:rsidRPr="00383285">
                <w:rPr>
                  <w:rFonts w:eastAsia="宋体"/>
                  <w:lang w:val="en-US" w:eastAsia="zh-CN"/>
                </w:rPr>
                <w:t>1</w:t>
              </w:r>
            </w:ins>
          </w:p>
        </w:tc>
      </w:tr>
      <w:tr w:rsidR="000E0432" w:rsidRPr="00383285" w14:paraId="625216DA" w14:textId="77777777" w:rsidTr="000E0432">
        <w:trPr>
          <w:jc w:val="center"/>
          <w:ins w:id="12963" w:author="Huawei" w:date="2021-05-27T14:57:00Z"/>
        </w:trPr>
        <w:tc>
          <w:tcPr>
            <w:tcW w:w="1014" w:type="pct"/>
            <w:vMerge/>
            <w:shd w:val="clear" w:color="auto" w:fill="auto"/>
            <w:vAlign w:val="center"/>
          </w:tcPr>
          <w:p w14:paraId="48EE7643" w14:textId="77777777" w:rsidR="000E0432" w:rsidRPr="00383285" w:rsidRDefault="000E0432" w:rsidP="000E0432">
            <w:pPr>
              <w:pStyle w:val="TAL"/>
              <w:rPr>
                <w:ins w:id="12964" w:author="Huawei" w:date="2021-05-27T14:57:00Z"/>
                <w:rFonts w:eastAsia="宋体"/>
                <w:lang w:val="en-US"/>
              </w:rPr>
            </w:pPr>
          </w:p>
        </w:tc>
        <w:tc>
          <w:tcPr>
            <w:tcW w:w="1998" w:type="pct"/>
            <w:gridSpan w:val="2"/>
            <w:shd w:val="clear" w:color="auto" w:fill="auto"/>
            <w:vAlign w:val="center"/>
          </w:tcPr>
          <w:p w14:paraId="7F3BB1B1" w14:textId="77777777" w:rsidR="000E0432" w:rsidRPr="00383285" w:rsidRDefault="000E0432" w:rsidP="000E0432">
            <w:pPr>
              <w:pStyle w:val="TAL"/>
              <w:rPr>
                <w:ins w:id="12965" w:author="Huawei" w:date="2021-05-27T14:57:00Z"/>
                <w:rFonts w:eastAsia="宋体"/>
                <w:lang w:val="en-US"/>
              </w:rPr>
            </w:pPr>
            <w:ins w:id="12966" w:author="Huawei" w:date="2021-05-27T14:57:00Z">
              <w:r w:rsidRPr="00383285">
                <w:rPr>
                  <w:rFonts w:eastAsia="宋体"/>
                  <w:lang w:val="en-US" w:eastAsia="zh-CN"/>
                </w:rPr>
                <w:t>DMRS ports indexes</w:t>
              </w:r>
            </w:ins>
          </w:p>
        </w:tc>
        <w:tc>
          <w:tcPr>
            <w:tcW w:w="664" w:type="pct"/>
            <w:shd w:val="clear" w:color="auto" w:fill="auto"/>
            <w:vAlign w:val="center"/>
          </w:tcPr>
          <w:p w14:paraId="301CCCD6" w14:textId="77777777" w:rsidR="000E0432" w:rsidRPr="00383285" w:rsidRDefault="000E0432" w:rsidP="000E0432">
            <w:pPr>
              <w:pStyle w:val="TAC"/>
              <w:rPr>
                <w:ins w:id="12967" w:author="Huawei" w:date="2021-05-27T14:57:00Z"/>
                <w:rFonts w:eastAsia="宋体"/>
                <w:lang w:val="en-US"/>
              </w:rPr>
            </w:pPr>
          </w:p>
        </w:tc>
        <w:tc>
          <w:tcPr>
            <w:tcW w:w="1324" w:type="pct"/>
            <w:shd w:val="clear" w:color="auto" w:fill="auto"/>
            <w:vAlign w:val="center"/>
          </w:tcPr>
          <w:p w14:paraId="5BEAF932" w14:textId="77777777" w:rsidR="000E0432" w:rsidRPr="00383285" w:rsidRDefault="000E0432" w:rsidP="000E0432">
            <w:pPr>
              <w:pStyle w:val="TAC"/>
              <w:rPr>
                <w:ins w:id="12968" w:author="Huawei" w:date="2021-05-27T14:57:00Z"/>
                <w:rFonts w:eastAsia="宋体"/>
                <w:lang w:val="en-US" w:eastAsia="zh-CN"/>
              </w:rPr>
            </w:pPr>
            <w:ins w:id="12969" w:author="Huawei" w:date="2021-05-27T14:57:00Z">
              <w:r w:rsidRPr="00383285">
                <w:rPr>
                  <w:rFonts w:eastAsia="宋体"/>
                  <w:lang w:val="en-US" w:eastAsia="zh-CN"/>
                </w:rPr>
                <w:t>{1000} for Rank1</w:t>
              </w:r>
            </w:ins>
          </w:p>
          <w:p w14:paraId="6066C9A1" w14:textId="77777777" w:rsidR="000E0432" w:rsidRPr="00383285" w:rsidRDefault="000E0432" w:rsidP="000E0432">
            <w:pPr>
              <w:pStyle w:val="TAC"/>
              <w:rPr>
                <w:ins w:id="12970" w:author="Huawei" w:date="2021-05-27T14:57:00Z"/>
                <w:rFonts w:eastAsia="宋体"/>
                <w:lang w:val="en-US" w:eastAsia="zh-CN"/>
              </w:rPr>
            </w:pPr>
            <w:ins w:id="12971" w:author="Huawei" w:date="2021-05-27T14:57:00Z">
              <w:r w:rsidRPr="00383285">
                <w:rPr>
                  <w:rFonts w:eastAsia="宋体"/>
                  <w:lang w:val="en-US" w:eastAsia="zh-CN"/>
                </w:rPr>
                <w:t>{1000,1001} for Rank2</w:t>
              </w:r>
            </w:ins>
          </w:p>
        </w:tc>
      </w:tr>
      <w:tr w:rsidR="000E0432" w:rsidRPr="00383285" w14:paraId="4AC26E8F" w14:textId="77777777" w:rsidTr="000E0432">
        <w:trPr>
          <w:jc w:val="center"/>
          <w:ins w:id="12972" w:author="Huawei" w:date="2021-05-27T14:57:00Z"/>
        </w:trPr>
        <w:tc>
          <w:tcPr>
            <w:tcW w:w="1014" w:type="pct"/>
            <w:vMerge/>
            <w:shd w:val="clear" w:color="auto" w:fill="auto"/>
            <w:vAlign w:val="center"/>
          </w:tcPr>
          <w:p w14:paraId="0243A295" w14:textId="77777777" w:rsidR="000E0432" w:rsidRPr="00383285" w:rsidRDefault="000E0432" w:rsidP="000E0432">
            <w:pPr>
              <w:pStyle w:val="TAL"/>
              <w:rPr>
                <w:ins w:id="12973" w:author="Huawei" w:date="2021-05-27T14:57:00Z"/>
                <w:rFonts w:eastAsia="宋体"/>
                <w:lang w:val="en-US"/>
              </w:rPr>
            </w:pPr>
          </w:p>
        </w:tc>
        <w:tc>
          <w:tcPr>
            <w:tcW w:w="1998" w:type="pct"/>
            <w:gridSpan w:val="2"/>
            <w:shd w:val="clear" w:color="auto" w:fill="auto"/>
            <w:vAlign w:val="center"/>
          </w:tcPr>
          <w:p w14:paraId="77C0EB7E" w14:textId="77777777" w:rsidR="000E0432" w:rsidRPr="00383285" w:rsidRDefault="000E0432" w:rsidP="000E0432">
            <w:pPr>
              <w:pStyle w:val="TAL"/>
              <w:rPr>
                <w:ins w:id="12974" w:author="Huawei" w:date="2021-05-27T14:57:00Z"/>
                <w:rFonts w:eastAsia="宋体"/>
                <w:lang w:val="en-US"/>
              </w:rPr>
            </w:pPr>
            <w:ins w:id="12975" w:author="Huawei" w:date="2021-05-27T14:57:00Z">
              <w:r w:rsidRPr="00383285">
                <w:rPr>
                  <w:rFonts w:eastAsia="宋体"/>
                  <w:lang w:val="en-US"/>
                </w:rPr>
                <w:t>Maximum number of OFDM symbols for DL front loaded DMRS</w:t>
              </w:r>
            </w:ins>
          </w:p>
        </w:tc>
        <w:tc>
          <w:tcPr>
            <w:tcW w:w="664" w:type="pct"/>
            <w:shd w:val="clear" w:color="auto" w:fill="auto"/>
            <w:vAlign w:val="center"/>
          </w:tcPr>
          <w:p w14:paraId="3F1737EA" w14:textId="77777777" w:rsidR="000E0432" w:rsidRPr="00383285" w:rsidRDefault="000E0432" w:rsidP="000E0432">
            <w:pPr>
              <w:pStyle w:val="TAC"/>
              <w:rPr>
                <w:ins w:id="12976" w:author="Huawei" w:date="2021-05-27T14:57:00Z"/>
                <w:rFonts w:eastAsia="宋体"/>
                <w:lang w:val="en-US"/>
              </w:rPr>
            </w:pPr>
          </w:p>
        </w:tc>
        <w:tc>
          <w:tcPr>
            <w:tcW w:w="1324" w:type="pct"/>
            <w:shd w:val="clear" w:color="auto" w:fill="auto"/>
            <w:vAlign w:val="center"/>
          </w:tcPr>
          <w:p w14:paraId="78C8CF37" w14:textId="77777777" w:rsidR="000E0432" w:rsidRPr="00383285" w:rsidRDefault="000E0432" w:rsidP="000E0432">
            <w:pPr>
              <w:pStyle w:val="TAC"/>
              <w:rPr>
                <w:ins w:id="12977" w:author="Huawei" w:date="2021-05-27T14:57:00Z"/>
                <w:rFonts w:eastAsia="宋体"/>
                <w:lang w:val="en-US" w:eastAsia="zh-CN"/>
              </w:rPr>
            </w:pPr>
            <w:ins w:id="12978" w:author="Huawei" w:date="2021-05-27T14:57:00Z">
              <w:r w:rsidRPr="00383285">
                <w:rPr>
                  <w:rFonts w:eastAsia="宋体"/>
                  <w:lang w:val="en-US" w:eastAsia="zh-CN"/>
                </w:rPr>
                <w:t>1</w:t>
              </w:r>
            </w:ins>
          </w:p>
        </w:tc>
      </w:tr>
      <w:tr w:rsidR="000E0432" w:rsidRPr="00383285" w14:paraId="55741BCA" w14:textId="77777777" w:rsidTr="000E0432">
        <w:trPr>
          <w:jc w:val="center"/>
          <w:ins w:id="12979" w:author="Huawei" w:date="2021-05-27T14:57:00Z"/>
        </w:trPr>
        <w:tc>
          <w:tcPr>
            <w:tcW w:w="1014" w:type="pct"/>
            <w:vMerge/>
            <w:shd w:val="clear" w:color="auto" w:fill="auto"/>
            <w:vAlign w:val="center"/>
          </w:tcPr>
          <w:p w14:paraId="20184E46" w14:textId="77777777" w:rsidR="000E0432" w:rsidRPr="00383285" w:rsidRDefault="000E0432" w:rsidP="000E0432">
            <w:pPr>
              <w:pStyle w:val="TAL"/>
              <w:rPr>
                <w:ins w:id="12980" w:author="Huawei" w:date="2021-05-27T14:57:00Z"/>
                <w:rFonts w:eastAsia="宋体"/>
                <w:lang w:val="en-US"/>
              </w:rPr>
            </w:pPr>
          </w:p>
        </w:tc>
        <w:tc>
          <w:tcPr>
            <w:tcW w:w="1998" w:type="pct"/>
            <w:gridSpan w:val="2"/>
            <w:shd w:val="clear" w:color="auto" w:fill="auto"/>
            <w:vAlign w:val="center"/>
          </w:tcPr>
          <w:p w14:paraId="5F7FA39A" w14:textId="77777777" w:rsidR="000E0432" w:rsidRPr="00383285" w:rsidRDefault="000E0432" w:rsidP="000E0432">
            <w:pPr>
              <w:pStyle w:val="TAL"/>
              <w:rPr>
                <w:ins w:id="12981" w:author="Huawei" w:date="2021-05-27T14:57:00Z"/>
                <w:rFonts w:eastAsia="宋体"/>
                <w:lang w:val="en-US"/>
              </w:rPr>
            </w:pPr>
            <w:ins w:id="12982" w:author="Huawei" w:date="2021-05-27T14:57:00Z">
              <w:r w:rsidRPr="00383285">
                <w:rPr>
                  <w:rFonts w:eastAsia="宋体"/>
                  <w:lang w:val="en-US"/>
                </w:rPr>
                <w:t>Number of PDSCH DMRS CDM group(s) without data</w:t>
              </w:r>
            </w:ins>
          </w:p>
        </w:tc>
        <w:tc>
          <w:tcPr>
            <w:tcW w:w="664" w:type="pct"/>
            <w:shd w:val="clear" w:color="auto" w:fill="auto"/>
            <w:vAlign w:val="center"/>
          </w:tcPr>
          <w:p w14:paraId="3EB4326C" w14:textId="77777777" w:rsidR="000E0432" w:rsidRPr="00383285" w:rsidRDefault="000E0432" w:rsidP="000E0432">
            <w:pPr>
              <w:pStyle w:val="TAC"/>
              <w:rPr>
                <w:ins w:id="12983" w:author="Huawei" w:date="2021-05-27T14:57:00Z"/>
                <w:rFonts w:eastAsia="宋体"/>
                <w:lang w:val="en-US"/>
              </w:rPr>
            </w:pPr>
          </w:p>
        </w:tc>
        <w:tc>
          <w:tcPr>
            <w:tcW w:w="1324" w:type="pct"/>
            <w:shd w:val="clear" w:color="auto" w:fill="auto"/>
            <w:vAlign w:val="center"/>
          </w:tcPr>
          <w:p w14:paraId="21FF2D28" w14:textId="77777777" w:rsidR="000E0432" w:rsidRPr="00383285" w:rsidRDefault="000E0432" w:rsidP="000E0432">
            <w:pPr>
              <w:pStyle w:val="TAC"/>
              <w:rPr>
                <w:ins w:id="12984" w:author="Huawei" w:date="2021-05-27T14:57:00Z"/>
                <w:rFonts w:eastAsia="宋体"/>
                <w:lang w:val="en-US" w:eastAsia="zh-CN"/>
              </w:rPr>
            </w:pPr>
            <w:ins w:id="12985" w:author="Huawei" w:date="2021-05-27T14:57:00Z">
              <w:r w:rsidRPr="00383285">
                <w:rPr>
                  <w:rFonts w:eastAsia="宋体"/>
                  <w:lang w:val="en-US" w:eastAsia="zh-CN"/>
                </w:rPr>
                <w:t>2</w:t>
              </w:r>
            </w:ins>
          </w:p>
        </w:tc>
      </w:tr>
      <w:tr w:rsidR="000E0432" w:rsidRPr="00383285" w14:paraId="08B628E7" w14:textId="77777777" w:rsidTr="000E0432">
        <w:trPr>
          <w:jc w:val="center"/>
          <w:ins w:id="12986" w:author="Huawei" w:date="2021-05-27T14:57:00Z"/>
        </w:trPr>
        <w:tc>
          <w:tcPr>
            <w:tcW w:w="1014" w:type="pct"/>
            <w:vMerge w:val="restart"/>
            <w:shd w:val="clear" w:color="auto" w:fill="auto"/>
            <w:vAlign w:val="center"/>
          </w:tcPr>
          <w:p w14:paraId="625B006D" w14:textId="77777777" w:rsidR="000E0432" w:rsidRPr="00383285" w:rsidRDefault="000E0432" w:rsidP="000E0432">
            <w:pPr>
              <w:pStyle w:val="TAL"/>
              <w:rPr>
                <w:ins w:id="12987" w:author="Huawei" w:date="2021-05-27T14:57:00Z"/>
                <w:rFonts w:eastAsia="宋体"/>
                <w:lang w:val="en-US"/>
              </w:rPr>
            </w:pPr>
            <w:ins w:id="12988" w:author="Huawei" w:date="2021-05-27T14:57:00Z">
              <w:r w:rsidRPr="00383285">
                <w:rPr>
                  <w:rFonts w:eastAsia="宋体"/>
                  <w:lang w:val="en-US"/>
                </w:rPr>
                <w:t>PTRS configuration</w:t>
              </w:r>
            </w:ins>
          </w:p>
        </w:tc>
        <w:tc>
          <w:tcPr>
            <w:tcW w:w="1998" w:type="pct"/>
            <w:gridSpan w:val="2"/>
            <w:shd w:val="clear" w:color="auto" w:fill="auto"/>
            <w:vAlign w:val="center"/>
          </w:tcPr>
          <w:p w14:paraId="582C52F4" w14:textId="77777777" w:rsidR="000E0432" w:rsidRPr="00383285" w:rsidRDefault="000E0432" w:rsidP="000E0432">
            <w:pPr>
              <w:pStyle w:val="TAL"/>
              <w:rPr>
                <w:ins w:id="12989" w:author="Huawei" w:date="2021-05-27T14:57:00Z"/>
                <w:rFonts w:eastAsia="宋体"/>
                <w:lang w:val="en-US"/>
              </w:rPr>
            </w:pPr>
            <w:ins w:id="12990" w:author="Huawei" w:date="2021-05-27T14:57:00Z">
              <w:r w:rsidRPr="00383285">
                <w:rPr>
                  <w:rFonts w:eastAsia="宋体"/>
                  <w:lang w:val="en-US"/>
                </w:rPr>
                <w:t>Frequency density (</w:t>
              </w:r>
              <w:r w:rsidRPr="00383285">
                <w:rPr>
                  <w:rFonts w:eastAsia="宋体"/>
                  <w:i/>
                  <w:lang w:val="en-US"/>
                </w:rPr>
                <w:t>K</w:t>
              </w:r>
              <w:r w:rsidRPr="00383285">
                <w:rPr>
                  <w:rFonts w:eastAsia="宋体"/>
                  <w:i/>
                  <w:vertAlign w:val="subscript"/>
                  <w:lang w:val="en-US"/>
                </w:rPr>
                <w:t>PT-RS</w:t>
              </w:r>
              <w:r w:rsidRPr="00383285">
                <w:rPr>
                  <w:rFonts w:eastAsia="宋体"/>
                  <w:lang w:val="en-US"/>
                </w:rPr>
                <w:t>)</w:t>
              </w:r>
            </w:ins>
          </w:p>
        </w:tc>
        <w:tc>
          <w:tcPr>
            <w:tcW w:w="664" w:type="pct"/>
            <w:shd w:val="clear" w:color="auto" w:fill="auto"/>
            <w:vAlign w:val="center"/>
          </w:tcPr>
          <w:p w14:paraId="3777300F" w14:textId="77777777" w:rsidR="000E0432" w:rsidRPr="00383285" w:rsidRDefault="000E0432" w:rsidP="000E0432">
            <w:pPr>
              <w:pStyle w:val="TAC"/>
              <w:rPr>
                <w:ins w:id="12991" w:author="Huawei" w:date="2021-05-27T14:57:00Z"/>
                <w:rFonts w:eastAsia="宋体"/>
                <w:lang w:val="en-US"/>
              </w:rPr>
            </w:pPr>
          </w:p>
        </w:tc>
        <w:tc>
          <w:tcPr>
            <w:tcW w:w="1324" w:type="pct"/>
            <w:shd w:val="clear" w:color="auto" w:fill="auto"/>
            <w:vAlign w:val="center"/>
          </w:tcPr>
          <w:p w14:paraId="727B8BFC" w14:textId="77777777" w:rsidR="000E0432" w:rsidRPr="00383285" w:rsidRDefault="000E0432" w:rsidP="000E0432">
            <w:pPr>
              <w:pStyle w:val="TAC"/>
              <w:rPr>
                <w:ins w:id="12992" w:author="Huawei" w:date="2021-05-27T14:57:00Z"/>
                <w:rFonts w:eastAsia="宋体"/>
                <w:lang w:val="en-US" w:eastAsia="zh-CN"/>
              </w:rPr>
            </w:pPr>
            <w:ins w:id="12993" w:author="Huawei" w:date="2021-05-27T14:57:00Z">
              <w:r w:rsidRPr="00383285">
                <w:rPr>
                  <w:rFonts w:eastAsia="宋体"/>
                  <w:lang w:val="en-US" w:eastAsia="zh-CN"/>
                </w:rPr>
                <w:t>2</w:t>
              </w:r>
            </w:ins>
          </w:p>
        </w:tc>
      </w:tr>
      <w:tr w:rsidR="000E0432" w:rsidRPr="00383285" w14:paraId="610E44C5" w14:textId="77777777" w:rsidTr="000E0432">
        <w:trPr>
          <w:trHeight w:val="128"/>
          <w:jc w:val="center"/>
          <w:ins w:id="12994" w:author="Huawei" w:date="2021-05-27T14:57:00Z"/>
        </w:trPr>
        <w:tc>
          <w:tcPr>
            <w:tcW w:w="1014" w:type="pct"/>
            <w:vMerge/>
            <w:shd w:val="clear" w:color="auto" w:fill="auto"/>
            <w:vAlign w:val="center"/>
          </w:tcPr>
          <w:p w14:paraId="4F4BDE30" w14:textId="77777777" w:rsidR="000E0432" w:rsidRPr="00383285" w:rsidRDefault="000E0432" w:rsidP="000E0432">
            <w:pPr>
              <w:pStyle w:val="TAL"/>
              <w:rPr>
                <w:ins w:id="12995" w:author="Huawei" w:date="2021-05-27T14:57:00Z"/>
                <w:rFonts w:eastAsia="宋体"/>
                <w:lang w:val="en-US"/>
              </w:rPr>
            </w:pPr>
          </w:p>
        </w:tc>
        <w:tc>
          <w:tcPr>
            <w:tcW w:w="1998" w:type="pct"/>
            <w:gridSpan w:val="2"/>
            <w:shd w:val="clear" w:color="auto" w:fill="auto"/>
            <w:vAlign w:val="center"/>
          </w:tcPr>
          <w:p w14:paraId="2C97C117" w14:textId="77777777" w:rsidR="000E0432" w:rsidRPr="00383285" w:rsidRDefault="000E0432" w:rsidP="000E0432">
            <w:pPr>
              <w:pStyle w:val="TAL"/>
              <w:rPr>
                <w:ins w:id="12996" w:author="Huawei" w:date="2021-05-27T14:57:00Z"/>
                <w:rFonts w:eastAsia="宋体"/>
                <w:lang w:val="en-US"/>
              </w:rPr>
            </w:pPr>
            <w:ins w:id="12997" w:author="Huawei" w:date="2021-05-27T14:57:00Z">
              <w:r w:rsidRPr="00383285">
                <w:rPr>
                  <w:rFonts w:eastAsia="宋体"/>
                  <w:lang w:val="en-US"/>
                </w:rPr>
                <w:t>Time density (</w:t>
              </w:r>
              <w:r w:rsidRPr="00383285">
                <w:rPr>
                  <w:rFonts w:eastAsia="宋体"/>
                  <w:i/>
                  <w:lang w:val="en-US"/>
                </w:rPr>
                <w:t>L</w:t>
              </w:r>
              <w:r w:rsidRPr="00383285">
                <w:rPr>
                  <w:rFonts w:eastAsia="宋体"/>
                  <w:i/>
                  <w:vertAlign w:val="subscript"/>
                  <w:lang w:val="en-US"/>
                </w:rPr>
                <w:t>PT-RS</w:t>
              </w:r>
              <w:r w:rsidRPr="00383285">
                <w:rPr>
                  <w:rFonts w:eastAsia="宋体"/>
                  <w:lang w:val="en-US"/>
                </w:rPr>
                <w:t>)</w:t>
              </w:r>
            </w:ins>
          </w:p>
        </w:tc>
        <w:tc>
          <w:tcPr>
            <w:tcW w:w="664" w:type="pct"/>
            <w:shd w:val="clear" w:color="auto" w:fill="auto"/>
            <w:vAlign w:val="center"/>
          </w:tcPr>
          <w:p w14:paraId="54D7472D" w14:textId="77777777" w:rsidR="000E0432" w:rsidRPr="00383285" w:rsidRDefault="000E0432" w:rsidP="000E0432">
            <w:pPr>
              <w:pStyle w:val="TAC"/>
              <w:rPr>
                <w:ins w:id="12998" w:author="Huawei" w:date="2021-05-27T14:57:00Z"/>
                <w:rFonts w:eastAsia="宋体"/>
                <w:lang w:val="en-US"/>
              </w:rPr>
            </w:pPr>
          </w:p>
        </w:tc>
        <w:tc>
          <w:tcPr>
            <w:tcW w:w="1324" w:type="pct"/>
            <w:shd w:val="clear" w:color="auto" w:fill="auto"/>
            <w:vAlign w:val="center"/>
          </w:tcPr>
          <w:p w14:paraId="61D26F8C" w14:textId="77777777" w:rsidR="000E0432" w:rsidRPr="00383285" w:rsidRDefault="000E0432" w:rsidP="000E0432">
            <w:pPr>
              <w:pStyle w:val="TAC"/>
              <w:rPr>
                <w:ins w:id="12999" w:author="Huawei" w:date="2021-05-27T14:57:00Z"/>
                <w:rFonts w:eastAsia="宋体"/>
                <w:lang w:val="en-US" w:eastAsia="zh-CN"/>
              </w:rPr>
            </w:pPr>
            <w:ins w:id="13000" w:author="Huawei" w:date="2021-05-27T14:57:00Z">
              <w:r w:rsidRPr="00383285">
                <w:rPr>
                  <w:rFonts w:eastAsia="宋体"/>
                  <w:lang w:val="en-US" w:eastAsia="zh-CN"/>
                </w:rPr>
                <w:t>1</w:t>
              </w:r>
            </w:ins>
          </w:p>
        </w:tc>
      </w:tr>
      <w:tr w:rsidR="000E0432" w:rsidRPr="00383285" w14:paraId="348BFB4F" w14:textId="77777777" w:rsidTr="000E0432">
        <w:trPr>
          <w:trHeight w:val="83"/>
          <w:jc w:val="center"/>
          <w:ins w:id="13001" w:author="Huawei" w:date="2021-05-27T14:57:00Z"/>
        </w:trPr>
        <w:tc>
          <w:tcPr>
            <w:tcW w:w="1014" w:type="pct"/>
            <w:vMerge/>
            <w:shd w:val="clear" w:color="auto" w:fill="auto"/>
            <w:vAlign w:val="center"/>
          </w:tcPr>
          <w:p w14:paraId="7B711D84" w14:textId="77777777" w:rsidR="000E0432" w:rsidRPr="00383285" w:rsidRDefault="000E0432" w:rsidP="000E0432">
            <w:pPr>
              <w:pStyle w:val="TAL"/>
              <w:rPr>
                <w:ins w:id="13002" w:author="Huawei" w:date="2021-05-27T14:57:00Z"/>
                <w:rFonts w:eastAsia="宋体"/>
                <w:lang w:val="en-US"/>
              </w:rPr>
            </w:pPr>
          </w:p>
        </w:tc>
        <w:tc>
          <w:tcPr>
            <w:tcW w:w="1998" w:type="pct"/>
            <w:gridSpan w:val="2"/>
            <w:shd w:val="clear" w:color="auto" w:fill="auto"/>
            <w:vAlign w:val="center"/>
          </w:tcPr>
          <w:p w14:paraId="3D865CFF" w14:textId="77777777" w:rsidR="000E0432" w:rsidRPr="00383285" w:rsidRDefault="000E0432" w:rsidP="000E0432">
            <w:pPr>
              <w:pStyle w:val="TAL"/>
              <w:rPr>
                <w:ins w:id="13003" w:author="Huawei" w:date="2021-05-27T14:57:00Z"/>
                <w:rFonts w:eastAsia="宋体"/>
                <w:lang w:val="en-US"/>
              </w:rPr>
            </w:pPr>
            <w:ins w:id="13004" w:author="Huawei" w:date="2021-05-27T14:57:00Z">
              <w:r w:rsidRPr="00383285">
                <w:rPr>
                  <w:rFonts w:eastAsia="宋体"/>
                  <w:lang w:val="en-US"/>
                </w:rPr>
                <w:t>Resource Element Offset</w:t>
              </w:r>
            </w:ins>
          </w:p>
        </w:tc>
        <w:tc>
          <w:tcPr>
            <w:tcW w:w="664" w:type="pct"/>
            <w:shd w:val="clear" w:color="auto" w:fill="auto"/>
            <w:vAlign w:val="center"/>
          </w:tcPr>
          <w:p w14:paraId="66AA68D8" w14:textId="77777777" w:rsidR="000E0432" w:rsidRPr="00383285" w:rsidRDefault="000E0432" w:rsidP="000E0432">
            <w:pPr>
              <w:pStyle w:val="TAC"/>
              <w:rPr>
                <w:ins w:id="13005" w:author="Huawei" w:date="2021-05-27T14:57:00Z"/>
                <w:rFonts w:eastAsia="宋体"/>
                <w:lang w:val="en-US"/>
              </w:rPr>
            </w:pPr>
          </w:p>
        </w:tc>
        <w:tc>
          <w:tcPr>
            <w:tcW w:w="1324" w:type="pct"/>
            <w:shd w:val="clear" w:color="auto" w:fill="auto"/>
            <w:vAlign w:val="center"/>
          </w:tcPr>
          <w:p w14:paraId="328507E0" w14:textId="77777777" w:rsidR="000E0432" w:rsidRPr="00383285" w:rsidRDefault="000E0432" w:rsidP="000E0432">
            <w:pPr>
              <w:pStyle w:val="TAC"/>
              <w:rPr>
                <w:ins w:id="13006" w:author="Huawei" w:date="2021-05-27T14:57:00Z"/>
                <w:rFonts w:eastAsia="宋体"/>
                <w:lang w:val="en-US" w:eastAsia="zh-CN"/>
              </w:rPr>
            </w:pPr>
            <w:ins w:id="13007" w:author="Huawei" w:date="2021-05-27T14:57:00Z">
              <w:r w:rsidRPr="00383285">
                <w:rPr>
                  <w:rFonts w:eastAsia="宋体"/>
                  <w:lang w:val="en-US"/>
                </w:rPr>
                <w:t>2</w:t>
              </w:r>
            </w:ins>
          </w:p>
        </w:tc>
      </w:tr>
      <w:tr w:rsidR="000E0432" w:rsidRPr="00383285" w14:paraId="67338836" w14:textId="77777777" w:rsidTr="000E0432">
        <w:trPr>
          <w:jc w:val="center"/>
          <w:ins w:id="13008" w:author="Huawei" w:date="2021-05-27T14:57:00Z"/>
        </w:trPr>
        <w:tc>
          <w:tcPr>
            <w:tcW w:w="1021" w:type="pct"/>
            <w:gridSpan w:val="2"/>
            <w:shd w:val="clear" w:color="auto" w:fill="auto"/>
            <w:vAlign w:val="center"/>
          </w:tcPr>
          <w:p w14:paraId="7934E4DB" w14:textId="77777777" w:rsidR="000E0432" w:rsidRPr="00383285" w:rsidRDefault="000E0432" w:rsidP="000E0432">
            <w:pPr>
              <w:pStyle w:val="TAL"/>
              <w:rPr>
                <w:ins w:id="13009" w:author="Huawei" w:date="2021-05-27T14:57:00Z"/>
                <w:rFonts w:eastAsia="宋体"/>
                <w:szCs w:val="18"/>
                <w:lang w:val="en-US"/>
              </w:rPr>
            </w:pPr>
            <w:ins w:id="13010" w:author="Huawei" w:date="2021-05-27T14:57:00Z">
              <w:r w:rsidRPr="00383285">
                <w:rPr>
                  <w:rFonts w:eastAsia="宋体"/>
                  <w:szCs w:val="18"/>
                  <w:lang w:val="en-US"/>
                </w:rPr>
                <w:t>NZP CSI-RS for CSI acquisition</w:t>
              </w:r>
            </w:ins>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14:paraId="7D3C999E" w14:textId="77777777" w:rsidR="000E0432" w:rsidRPr="00383285" w:rsidRDefault="000E0432" w:rsidP="000E0432">
            <w:pPr>
              <w:pStyle w:val="TAL"/>
              <w:rPr>
                <w:ins w:id="13011" w:author="Huawei" w:date="2021-05-27T14:57:00Z"/>
                <w:rFonts w:eastAsia="宋体"/>
                <w:szCs w:val="18"/>
                <w:lang w:val="en-US"/>
              </w:rPr>
            </w:pPr>
            <w:ins w:id="13012" w:author="Huawei" w:date="2021-05-27T14:57:00Z">
              <w:r w:rsidRPr="00383285">
                <w:rPr>
                  <w:rFonts w:eastAsia="宋体"/>
                  <w:szCs w:val="18"/>
                  <w:lang w:val="en-US"/>
                </w:rPr>
                <w:t>Frequency Occupation</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8DE508A" w14:textId="77777777" w:rsidR="000E0432" w:rsidRPr="00383285" w:rsidRDefault="000E0432" w:rsidP="000E0432">
            <w:pPr>
              <w:pStyle w:val="TAC"/>
              <w:rPr>
                <w:ins w:id="13013" w:author="Huawei" w:date="2021-05-27T14:57:00Z"/>
                <w:rFonts w:eastAsia="宋体"/>
                <w:szCs w:val="18"/>
                <w:lang w:val="en-US"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23C487A4" w14:textId="77777777" w:rsidR="000E0432" w:rsidRPr="00383285" w:rsidRDefault="000E0432" w:rsidP="000E0432">
            <w:pPr>
              <w:pStyle w:val="TAC"/>
              <w:rPr>
                <w:ins w:id="13014" w:author="Huawei" w:date="2021-05-27T14:57:00Z"/>
                <w:rFonts w:eastAsia="宋体"/>
                <w:szCs w:val="18"/>
                <w:lang w:val="en-US"/>
              </w:rPr>
            </w:pPr>
            <w:ins w:id="13015" w:author="Huawei" w:date="2021-05-27T14:57:00Z">
              <w:r w:rsidRPr="00383285">
                <w:rPr>
                  <w:rFonts w:eastAsia="宋体"/>
                  <w:szCs w:val="18"/>
                  <w:lang w:val="en-US"/>
                </w:rPr>
                <w:t>Start PRB 0</w:t>
              </w:r>
            </w:ins>
          </w:p>
          <w:p w14:paraId="45945952" w14:textId="77777777" w:rsidR="000E0432" w:rsidRPr="00383285" w:rsidRDefault="000E0432" w:rsidP="000E0432">
            <w:pPr>
              <w:pStyle w:val="TAC"/>
              <w:rPr>
                <w:ins w:id="13016" w:author="Huawei" w:date="2021-05-27T14:57:00Z"/>
                <w:rFonts w:eastAsia="宋体"/>
                <w:szCs w:val="18"/>
                <w:lang w:val="en-US" w:eastAsia="zh-CN"/>
              </w:rPr>
            </w:pPr>
            <w:ins w:id="13017" w:author="Huawei" w:date="2021-05-27T14:57:00Z">
              <w:r w:rsidRPr="00383285">
                <w:rPr>
                  <w:rFonts w:eastAsia="宋体"/>
                  <w:szCs w:val="18"/>
                  <w:lang w:val="en-US"/>
                </w:rPr>
                <w:t>Number of PRB = BWP size</w:t>
              </w:r>
            </w:ins>
          </w:p>
        </w:tc>
      </w:tr>
      <w:tr w:rsidR="000E0432" w:rsidRPr="00383285" w14:paraId="76318DE3" w14:textId="77777777" w:rsidTr="000E0432">
        <w:trPr>
          <w:jc w:val="center"/>
          <w:ins w:id="13018" w:author="Huawei" w:date="2021-05-27T14:57:00Z"/>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3EFD6F43" w14:textId="77777777" w:rsidR="000E0432" w:rsidRPr="00383285" w:rsidRDefault="000E0432" w:rsidP="000E0432">
            <w:pPr>
              <w:pStyle w:val="TAL"/>
              <w:rPr>
                <w:ins w:id="13019" w:author="Huawei" w:date="2021-05-27T14:57:00Z"/>
                <w:rFonts w:eastAsia="宋体"/>
                <w:szCs w:val="18"/>
                <w:lang w:val="en-US"/>
              </w:rPr>
            </w:pPr>
            <w:ins w:id="13020" w:author="Huawei" w:date="2021-05-27T14:57:00Z">
              <w:r w:rsidRPr="00383285">
                <w:rPr>
                  <w:rFonts w:eastAsia="宋体"/>
                  <w:szCs w:val="18"/>
                  <w:lang w:val="en-US"/>
                </w:rPr>
                <w:t>Number of HARQ Processes</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BA2298B" w14:textId="77777777" w:rsidR="000E0432" w:rsidRPr="00383285" w:rsidRDefault="000E0432" w:rsidP="000E0432">
            <w:pPr>
              <w:pStyle w:val="TAC"/>
              <w:rPr>
                <w:ins w:id="13021" w:author="Huawei" w:date="2021-05-27T14:57:00Z"/>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372088EC" w14:textId="77777777" w:rsidR="000E0432" w:rsidRPr="00383285" w:rsidRDefault="000E0432" w:rsidP="000E0432">
            <w:pPr>
              <w:pStyle w:val="TAC"/>
              <w:rPr>
                <w:ins w:id="13022" w:author="Huawei" w:date="2021-05-27T14:57:00Z"/>
                <w:rFonts w:eastAsia="宋体"/>
                <w:szCs w:val="18"/>
                <w:lang w:val="en-US"/>
              </w:rPr>
            </w:pPr>
            <w:ins w:id="13023" w:author="Huawei" w:date="2021-05-27T14:57:00Z">
              <w:r w:rsidRPr="00383285">
                <w:rPr>
                  <w:rFonts w:eastAsia="宋体"/>
                  <w:szCs w:val="18"/>
                  <w:lang w:val="en-US" w:eastAsia="zh-CN"/>
                </w:rPr>
                <w:t>8</w:t>
              </w:r>
            </w:ins>
          </w:p>
        </w:tc>
      </w:tr>
      <w:tr w:rsidR="000E0432" w:rsidRPr="00383285" w14:paraId="5A320368" w14:textId="77777777" w:rsidTr="000E0432">
        <w:trPr>
          <w:jc w:val="center"/>
          <w:ins w:id="13024" w:author="Huawei" w:date="2021-05-27T14:57:00Z"/>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61D3A98" w14:textId="77777777" w:rsidR="000E0432" w:rsidRPr="00383285" w:rsidRDefault="000E0432" w:rsidP="000E0432">
            <w:pPr>
              <w:pStyle w:val="TAL"/>
              <w:rPr>
                <w:ins w:id="13025" w:author="Huawei" w:date="2021-05-27T14:57:00Z"/>
                <w:rFonts w:eastAsia="宋体"/>
                <w:szCs w:val="18"/>
                <w:lang w:val="en-US"/>
              </w:rPr>
            </w:pPr>
            <w:ins w:id="13026" w:author="Huawei" w:date="2021-05-27T14:57:00Z">
              <w:r w:rsidRPr="00383285">
                <w:rPr>
                  <w:rFonts w:eastAsia="宋体"/>
                  <w:szCs w:val="18"/>
                  <w:lang w:val="en-US"/>
                </w:rPr>
                <w:t>HARQ ACK/NACK bundling</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0A5DC040" w14:textId="77777777" w:rsidR="000E0432" w:rsidRPr="00383285" w:rsidRDefault="000E0432" w:rsidP="000E0432">
            <w:pPr>
              <w:pStyle w:val="TAC"/>
              <w:rPr>
                <w:ins w:id="13027" w:author="Huawei" w:date="2021-05-27T14:57:00Z"/>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49A5015C" w14:textId="77777777" w:rsidR="000E0432" w:rsidRPr="00383285" w:rsidRDefault="000E0432" w:rsidP="000E0432">
            <w:pPr>
              <w:pStyle w:val="TAC"/>
              <w:rPr>
                <w:ins w:id="13028" w:author="Huawei" w:date="2021-05-27T14:57:00Z"/>
                <w:rFonts w:eastAsia="宋体"/>
                <w:szCs w:val="18"/>
                <w:lang w:val="en-US" w:eastAsia="zh-CN"/>
              </w:rPr>
            </w:pPr>
            <w:ins w:id="13029" w:author="Huawei" w:date="2021-05-27T14:57:00Z">
              <w:r w:rsidRPr="00383285">
                <w:rPr>
                  <w:rFonts w:eastAsia="宋体"/>
                  <w:szCs w:val="18"/>
                  <w:lang w:val="en-US" w:eastAsia="zh-CN"/>
                </w:rPr>
                <w:t>Multiplexed</w:t>
              </w:r>
            </w:ins>
          </w:p>
        </w:tc>
      </w:tr>
      <w:tr w:rsidR="000E0432" w:rsidRPr="00383285" w14:paraId="6984CFE5" w14:textId="77777777" w:rsidTr="000E0432">
        <w:trPr>
          <w:jc w:val="center"/>
          <w:ins w:id="13030" w:author="Huawei" w:date="2021-05-27T14:57:00Z"/>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BB99694" w14:textId="77777777" w:rsidR="000E0432" w:rsidRPr="00383285" w:rsidRDefault="000E0432" w:rsidP="000E0432">
            <w:pPr>
              <w:pStyle w:val="TAL"/>
              <w:rPr>
                <w:ins w:id="13031" w:author="Huawei" w:date="2021-05-27T14:57:00Z"/>
                <w:rFonts w:eastAsia="宋体"/>
                <w:szCs w:val="18"/>
                <w:lang w:val="en-US"/>
              </w:rPr>
            </w:pPr>
            <w:ins w:id="13032" w:author="Huawei" w:date="2021-05-27T14:57:00Z">
              <w:r w:rsidRPr="00383285">
                <w:rPr>
                  <w:rFonts w:eastAsia="宋体"/>
                  <w:szCs w:val="18"/>
                  <w:lang w:val="en-US"/>
                </w:rPr>
                <w:t>Redundancy version coding sequence</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29D297E4" w14:textId="77777777" w:rsidR="000E0432" w:rsidRPr="00383285" w:rsidRDefault="000E0432" w:rsidP="000E0432">
            <w:pPr>
              <w:pStyle w:val="TAC"/>
              <w:rPr>
                <w:ins w:id="13033" w:author="Huawei" w:date="2021-05-27T14:57:00Z"/>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0F19BD6E" w14:textId="77777777" w:rsidR="000E0432" w:rsidRPr="00383285" w:rsidRDefault="000E0432" w:rsidP="000E0432">
            <w:pPr>
              <w:pStyle w:val="TAC"/>
              <w:rPr>
                <w:ins w:id="13034" w:author="Huawei" w:date="2021-05-27T14:57:00Z"/>
                <w:rFonts w:eastAsia="宋体"/>
                <w:szCs w:val="18"/>
                <w:lang w:val="en-US"/>
              </w:rPr>
            </w:pPr>
            <w:ins w:id="13035" w:author="Huawei" w:date="2021-05-27T14:57:00Z">
              <w:r w:rsidRPr="00383285">
                <w:rPr>
                  <w:rFonts w:eastAsia="宋体"/>
                  <w:szCs w:val="18"/>
                  <w:lang w:val="en-US" w:eastAsia="zh-CN"/>
                </w:rPr>
                <w:t>{0,2,3,1}</w:t>
              </w:r>
            </w:ins>
          </w:p>
        </w:tc>
      </w:tr>
      <w:tr w:rsidR="000E0432" w:rsidRPr="00383285" w14:paraId="0B3E2A13" w14:textId="77777777" w:rsidTr="000E0432">
        <w:trPr>
          <w:jc w:val="center"/>
          <w:ins w:id="13036" w:author="Huawei" w:date="2021-05-27T14:57:00Z"/>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728611B" w14:textId="77777777" w:rsidR="000E0432" w:rsidRPr="00383285" w:rsidRDefault="000E0432" w:rsidP="000E0432">
            <w:pPr>
              <w:pStyle w:val="TAL"/>
              <w:rPr>
                <w:ins w:id="13037" w:author="Huawei" w:date="2021-05-27T14:57:00Z"/>
                <w:rFonts w:eastAsia="宋体"/>
                <w:lang w:val="en-US" w:eastAsia="zh-CN"/>
              </w:rPr>
            </w:pPr>
            <w:ins w:id="13038" w:author="Huawei" w:date="2021-05-27T14:57:00Z">
              <w:r w:rsidRPr="00383285">
                <w:rPr>
                  <w:rFonts w:eastAsia="宋体"/>
                  <w:lang w:val="en-US"/>
                </w:rPr>
                <w:t>Physical signals, channels mapping and precoding</w:t>
              </w:r>
            </w:ins>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3220546" w14:textId="77777777" w:rsidR="000E0432" w:rsidRPr="00383285" w:rsidRDefault="000E0432" w:rsidP="000E0432">
            <w:pPr>
              <w:pStyle w:val="TAC"/>
              <w:rPr>
                <w:ins w:id="13039" w:author="Huawei" w:date="2021-05-27T14:57:00Z"/>
                <w:rFonts w:eastAsia="宋体"/>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5B313EAC" w14:textId="4F1CEDAB" w:rsidR="000E0432" w:rsidRPr="00383285" w:rsidRDefault="00383285" w:rsidP="00383285">
            <w:pPr>
              <w:pStyle w:val="TAC"/>
              <w:rPr>
                <w:ins w:id="13040" w:author="Huawei" w:date="2021-05-27T14:57:00Z"/>
                <w:rFonts w:eastAsia="宋体"/>
                <w:lang w:val="en-US" w:eastAsia="zh-CN"/>
              </w:rPr>
            </w:pPr>
            <w:ins w:id="13041" w:author="Huawei" w:date="2021-05-27T17:48:00Z">
              <w:r>
                <w:rPr>
                  <w:rFonts w:eastAsia="宋体"/>
                  <w:lang w:val="en-US"/>
                </w:rPr>
                <w:t xml:space="preserve">As specified in Annex </w:t>
              </w:r>
              <w:del w:id="13042" w:author="Huawei_Modify_After_Meeting" w:date="2021-05-27T17:49:00Z">
                <w:r w:rsidDel="00383285">
                  <w:rPr>
                    <w:rFonts w:eastAsia="宋体"/>
                    <w:lang w:val="en-US"/>
                  </w:rPr>
                  <w:delText>B.4.1</w:delText>
                </w:r>
              </w:del>
            </w:ins>
            <w:ins w:id="13043" w:author="Huawei_Modify_After_Meeting" w:date="2021-05-27T17:49:00Z">
              <w:r>
                <w:rPr>
                  <w:rFonts w:eastAsia="宋体"/>
                  <w:lang w:val="en-US"/>
                </w:rPr>
                <w:t>TBA</w:t>
              </w:r>
            </w:ins>
          </w:p>
        </w:tc>
      </w:tr>
      <w:tr w:rsidR="000E0432" w:rsidRPr="00661924" w14:paraId="3BA57D6F" w14:textId="77777777" w:rsidTr="000E0432">
        <w:trPr>
          <w:jc w:val="center"/>
          <w:ins w:id="13044" w:author="Huawei" w:date="2021-05-27T14:57:00Z"/>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6AE0C95B" w14:textId="77777777" w:rsidR="000E0432" w:rsidRPr="00383285" w:rsidRDefault="000E0432" w:rsidP="000E0432">
            <w:pPr>
              <w:pStyle w:val="TAN"/>
              <w:rPr>
                <w:ins w:id="13045" w:author="Huawei" w:date="2021-05-27T14:57:00Z"/>
                <w:lang w:eastAsia="zh-CN"/>
              </w:rPr>
            </w:pPr>
            <w:ins w:id="13046" w:author="Huawei" w:date="2021-05-27T14:57:00Z">
              <w:r w:rsidRPr="00383285">
                <w:rPr>
                  <w:lang w:val="en-US" w:eastAsia="zh-CN"/>
                </w:rPr>
                <w:t>Note 1:</w:t>
              </w:r>
              <w:r w:rsidRPr="00383285">
                <w:rPr>
                  <w:rFonts w:eastAsia="宋体"/>
                  <w:sz w:val="32"/>
                  <w:lang w:val="en-US" w:eastAsia="zh-CN"/>
                </w:rPr>
                <w:tab/>
              </w:r>
              <w:r w:rsidRPr="00383285">
                <w:rPr>
                  <w:lang w:val="en-US" w:eastAsia="zh-CN"/>
                </w:rPr>
                <w:t>PDSCH is scheduled only on</w:t>
              </w:r>
              <w:r w:rsidRPr="00383285">
                <w:rPr>
                  <w:lang w:eastAsia="zh-CN"/>
                </w:rPr>
                <w:t xml:space="preserve"> full</w:t>
              </w:r>
              <w:r w:rsidRPr="00383285">
                <w:rPr>
                  <w:lang w:val="en-US" w:eastAsia="zh-CN"/>
                </w:rPr>
                <w:t xml:space="preserve"> D</w:t>
              </w:r>
              <w:r w:rsidRPr="00383285">
                <w:rPr>
                  <w:lang w:eastAsia="zh-CN"/>
                </w:rPr>
                <w:t>L</w:t>
              </w:r>
              <w:r w:rsidRPr="00383285">
                <w:rPr>
                  <w:lang w:val="en-US" w:eastAsia="zh-CN"/>
                </w:rPr>
                <w:t xml:space="preserve"> slots without CSI-RS resource and TRS allocated</w:t>
              </w:r>
              <w:r w:rsidRPr="00383285">
                <w:rPr>
                  <w:lang w:eastAsia="zh-CN"/>
                </w:rPr>
                <w:t>.</w:t>
              </w:r>
            </w:ins>
          </w:p>
          <w:p w14:paraId="4C999993" w14:textId="71AAB19C" w:rsidR="000E0432" w:rsidRPr="00FA1FB5" w:rsidRDefault="000E0432" w:rsidP="00383285">
            <w:pPr>
              <w:pStyle w:val="TAN"/>
              <w:rPr>
                <w:ins w:id="13047" w:author="Huawei" w:date="2021-05-27T14:57:00Z"/>
                <w:lang w:val="en-US"/>
              </w:rPr>
            </w:pPr>
            <w:ins w:id="13048" w:author="Huawei" w:date="2021-05-27T14:57:00Z">
              <w:r w:rsidRPr="00383285">
                <w:rPr>
                  <w:lang w:val="en-US"/>
                </w:rPr>
                <w:t>Note 2:</w:t>
              </w:r>
              <w:r w:rsidRPr="00383285">
                <w:rPr>
                  <w:lang w:val="en-US"/>
                </w:rPr>
                <w:tab/>
                <w:t>Point A coincides with minimum guard band as specified in Table 5.3.3-1 from TS 38.101-2</w:t>
              </w:r>
            </w:ins>
            <w:ins w:id="13049" w:author="Huawei" w:date="2021-05-27T17:48:00Z">
              <w:r w:rsidR="00383285">
                <w:rPr>
                  <w:lang w:val="en-US"/>
                </w:rPr>
                <w:t xml:space="preserve"> [</w:t>
              </w:r>
              <w:del w:id="13050" w:author="Huawei_Modify_After_Meeting" w:date="2021-05-27T17:49:00Z">
                <w:r w:rsidR="00383285" w:rsidDel="00383285">
                  <w:rPr>
                    <w:lang w:val="en-US"/>
                  </w:rPr>
                  <w:delText>7</w:delText>
                </w:r>
              </w:del>
            </w:ins>
            <w:ins w:id="13051" w:author="Huawei_Modify_After_Meeting" w:date="2021-05-27T17:49:00Z">
              <w:r w:rsidR="00383285">
                <w:rPr>
                  <w:lang w:val="en-US"/>
                </w:rPr>
                <w:t>4</w:t>
              </w:r>
            </w:ins>
            <w:ins w:id="13052" w:author="Huawei" w:date="2021-05-27T17:48:00Z">
              <w:r w:rsidR="00383285">
                <w:rPr>
                  <w:lang w:val="en-US"/>
                </w:rPr>
                <w:t>] f</w:t>
              </w:r>
            </w:ins>
            <w:ins w:id="13053" w:author="Huawei" w:date="2021-05-27T14:57:00Z">
              <w:r w:rsidRPr="00383285">
                <w:rPr>
                  <w:lang w:val="en-US"/>
                </w:rPr>
                <w:t>or tested channel bandwidth and subcarrier spacing.</w:t>
              </w:r>
            </w:ins>
          </w:p>
        </w:tc>
      </w:tr>
    </w:tbl>
    <w:p w14:paraId="56C9EDC7" w14:textId="77777777" w:rsidR="000E0432" w:rsidRPr="00B43D6E" w:rsidRDefault="000E0432" w:rsidP="000E0432">
      <w:pPr>
        <w:rPr>
          <w:ins w:id="13054" w:author="Huawei" w:date="2021-05-27T14:57:00Z"/>
          <w:lang w:eastAsia="zh-CN"/>
        </w:rPr>
      </w:pPr>
    </w:p>
    <w:p w14:paraId="1BB3DF0F" w14:textId="77777777" w:rsidR="000E0432" w:rsidRPr="00FA1FB5" w:rsidRDefault="000E0432" w:rsidP="000E0432">
      <w:pPr>
        <w:pStyle w:val="5"/>
        <w:rPr>
          <w:ins w:id="13055" w:author="Huawei" w:date="2021-05-27T14:57:00Z"/>
          <w:lang w:val="en-US" w:eastAsia="zh-CN"/>
        </w:rPr>
      </w:pPr>
      <w:ins w:id="13056" w:author="Huawei" w:date="2021-05-27T14:57:00Z">
        <w:r w:rsidRPr="00FA1FB5">
          <w:rPr>
            <w:lang w:val="en-US" w:eastAsia="zh-CN"/>
          </w:rPr>
          <w:t>11.2.3.2.</w:t>
        </w:r>
        <w:r>
          <w:rPr>
            <w:lang w:eastAsia="zh-CN"/>
          </w:rPr>
          <w:t>2</w:t>
        </w:r>
        <w:r w:rsidRPr="00FA1FB5">
          <w:rPr>
            <w:lang w:val="en-US" w:eastAsia="zh-CN"/>
          </w:rPr>
          <w:tab/>
          <w:t>Reporting of Channel Quality Indicator (CQI)</w:t>
        </w:r>
      </w:ins>
    </w:p>
    <w:p w14:paraId="5E810E46" w14:textId="77777777" w:rsidR="000E0432" w:rsidRPr="00FA1FB5" w:rsidRDefault="000E0432" w:rsidP="00C475CF">
      <w:pPr>
        <w:pStyle w:val="H6"/>
        <w:rPr>
          <w:ins w:id="13057" w:author="Huawei" w:date="2021-05-27T14:57:00Z"/>
          <w:rFonts w:eastAsia="宋体"/>
          <w:lang w:val="en-US"/>
        </w:rPr>
      </w:pPr>
      <w:ins w:id="13058" w:author="Huawei" w:date="2021-05-27T14:57:00Z">
        <w:r w:rsidRPr="00FA1FB5">
          <w:rPr>
            <w:lang w:val="en-US"/>
          </w:rPr>
          <w:t>11.2.3.2.</w:t>
        </w:r>
        <w:r>
          <w:t>2</w:t>
        </w:r>
        <w:r w:rsidRPr="00FA1FB5">
          <w:rPr>
            <w:lang w:val="en-US"/>
          </w:rPr>
          <w:t>.1</w:t>
        </w:r>
        <w:r w:rsidRPr="00FA1FB5">
          <w:rPr>
            <w:lang w:val="en-US"/>
          </w:rPr>
          <w:tab/>
          <w:t>General</w:t>
        </w:r>
      </w:ins>
    </w:p>
    <w:p w14:paraId="180D8CBE" w14:textId="77777777" w:rsidR="000E0432" w:rsidRPr="00FA1FB5" w:rsidRDefault="000E0432" w:rsidP="000E0432">
      <w:pPr>
        <w:rPr>
          <w:ins w:id="13059" w:author="Huawei" w:date="2021-05-27T14:57:00Z"/>
          <w:rFonts w:eastAsia="宋体"/>
          <w:lang w:val="en-US"/>
        </w:rPr>
      </w:pPr>
      <w:ins w:id="13060" w:author="Huawei" w:date="2021-05-27T14:57:00Z">
        <w:r w:rsidRPr="00FA1FB5">
          <w:rPr>
            <w:rFonts w:eastAsia="宋体"/>
            <w:lang w:val="en-US"/>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w:t>
        </w:r>
        <w:r w:rsidRPr="0055145D">
          <w:rPr>
            <w:rFonts w:eastAsia="宋体"/>
            <w:lang w:val="en-US"/>
          </w:rPr>
          <w:t>14 [11].</w:t>
        </w:r>
        <w:r w:rsidRPr="00FA1FB5">
          <w:rPr>
            <w:rFonts w:eastAsia="宋体"/>
            <w:lang w:val="en-US"/>
          </w:rPr>
          <w:t xml:space="preserve"> To account for sensitivity of the input SNR the reporting definition is considered to be verified if the reporting accuracy is met for at least one of two SNR levels separated by an offset of 1 dB.</w:t>
        </w:r>
      </w:ins>
    </w:p>
    <w:p w14:paraId="5ADD0B6C" w14:textId="77777777" w:rsidR="000E0432" w:rsidRPr="00FA1FB5" w:rsidRDefault="000E0432" w:rsidP="000E0432">
      <w:pPr>
        <w:pStyle w:val="TH"/>
        <w:rPr>
          <w:ins w:id="13061" w:author="Huawei" w:date="2021-05-27T14:57:00Z"/>
          <w:rFonts w:eastAsia="宋体"/>
          <w:lang w:val="en-US" w:eastAsia="zh-CN"/>
        </w:rPr>
      </w:pPr>
      <w:ins w:id="13062" w:author="Huawei" w:date="2021-05-27T14:57:00Z">
        <w:r w:rsidRPr="00FA1FB5">
          <w:rPr>
            <w:lang w:val="en-US"/>
          </w:rPr>
          <w:t>Table 11.2.3.2.</w:t>
        </w:r>
        <w:r>
          <w:t>2</w:t>
        </w:r>
        <w:r w:rsidRPr="00FA1FB5">
          <w:rPr>
            <w:lang w:val="en-US"/>
          </w:rPr>
          <w:t>.1-1: Test parameters</w:t>
        </w:r>
      </w:ins>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0E0432" w:rsidRPr="00661924" w14:paraId="1CCF1053" w14:textId="77777777" w:rsidTr="000E0432">
        <w:trPr>
          <w:trHeight w:val="70"/>
          <w:jc w:val="center"/>
          <w:ins w:id="13063"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D0C0320" w14:textId="77777777" w:rsidR="000E0432" w:rsidRPr="00FA1FB5" w:rsidRDefault="000E0432" w:rsidP="000E0432">
            <w:pPr>
              <w:keepNext/>
              <w:keepLines/>
              <w:spacing w:after="0"/>
              <w:jc w:val="center"/>
              <w:rPr>
                <w:ins w:id="13064" w:author="Huawei" w:date="2021-05-27T14:57:00Z"/>
                <w:rFonts w:ascii="Arial" w:hAnsi="Arial"/>
                <w:b/>
                <w:sz w:val="18"/>
                <w:lang w:val="en-US"/>
              </w:rPr>
            </w:pPr>
            <w:ins w:id="13065" w:author="Huawei" w:date="2021-05-27T14:57:00Z">
              <w:r w:rsidRPr="00FA1FB5">
                <w:rPr>
                  <w:rFonts w:ascii="Arial" w:eastAsia="宋体" w:hAnsi="Arial"/>
                  <w:b/>
                  <w:sz w:val="18"/>
                  <w:lang w:val="en-US"/>
                </w:rPr>
                <w:t>Parameter</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00E0DB1D" w14:textId="77777777" w:rsidR="000E0432" w:rsidRPr="00FA1FB5" w:rsidRDefault="000E0432" w:rsidP="000E0432">
            <w:pPr>
              <w:keepNext/>
              <w:keepLines/>
              <w:spacing w:after="0"/>
              <w:jc w:val="center"/>
              <w:rPr>
                <w:ins w:id="13066" w:author="Huawei" w:date="2021-05-27T14:57:00Z"/>
                <w:rFonts w:ascii="Arial" w:hAnsi="Arial"/>
                <w:b/>
                <w:sz w:val="18"/>
                <w:lang w:val="en-US"/>
              </w:rPr>
            </w:pPr>
            <w:ins w:id="13067" w:author="Huawei" w:date="2021-05-27T14:57:00Z">
              <w:r w:rsidRPr="00FA1FB5">
                <w:rPr>
                  <w:rFonts w:ascii="Arial" w:eastAsia="宋体" w:hAnsi="Arial"/>
                  <w:b/>
                  <w:sz w:val="18"/>
                  <w:lang w:val="en-US"/>
                </w:rPr>
                <w:t>Unit</w:t>
              </w:r>
            </w:ins>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4D429E02" w14:textId="77777777" w:rsidR="000E0432" w:rsidRPr="00FA1FB5" w:rsidRDefault="000E0432" w:rsidP="000E0432">
            <w:pPr>
              <w:keepNext/>
              <w:keepLines/>
              <w:spacing w:after="0"/>
              <w:jc w:val="center"/>
              <w:rPr>
                <w:ins w:id="13068" w:author="Huawei" w:date="2021-05-27T14:57:00Z"/>
                <w:rFonts w:ascii="Arial" w:hAnsi="Arial"/>
                <w:b/>
                <w:sz w:val="18"/>
                <w:lang w:val="en-US"/>
              </w:rPr>
            </w:pPr>
            <w:ins w:id="13069" w:author="Huawei" w:date="2021-05-27T14:57:00Z">
              <w:r w:rsidRPr="00FA1FB5">
                <w:rPr>
                  <w:rFonts w:ascii="Arial" w:eastAsia="宋体" w:hAnsi="Arial"/>
                  <w:b/>
                  <w:sz w:val="18"/>
                  <w:lang w:val="en-US"/>
                </w:rPr>
                <w:t>Test 1</w:t>
              </w:r>
            </w:ins>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FB48E98" w14:textId="77777777" w:rsidR="000E0432" w:rsidRPr="00FA1FB5" w:rsidRDefault="000E0432" w:rsidP="000E0432">
            <w:pPr>
              <w:keepNext/>
              <w:keepLines/>
              <w:spacing w:after="0"/>
              <w:jc w:val="center"/>
              <w:rPr>
                <w:ins w:id="13070" w:author="Huawei" w:date="2021-05-27T14:57:00Z"/>
                <w:rFonts w:ascii="Arial" w:hAnsi="Arial"/>
                <w:b/>
                <w:sz w:val="18"/>
                <w:lang w:val="en-US"/>
              </w:rPr>
            </w:pPr>
            <w:ins w:id="13071" w:author="Huawei" w:date="2021-05-27T14:57:00Z">
              <w:r w:rsidRPr="00FA1FB5">
                <w:rPr>
                  <w:rFonts w:ascii="Arial" w:hAnsi="Arial" w:hint="eastAsia"/>
                  <w:b/>
                  <w:sz w:val="18"/>
                  <w:lang w:val="en-US" w:eastAsia="zh-CN"/>
                </w:rPr>
                <w:t>Test 2</w:t>
              </w:r>
            </w:ins>
          </w:p>
        </w:tc>
      </w:tr>
      <w:tr w:rsidR="000E0432" w:rsidRPr="00661924" w14:paraId="7334592C" w14:textId="77777777" w:rsidTr="000E0432">
        <w:trPr>
          <w:trHeight w:val="70"/>
          <w:jc w:val="center"/>
          <w:ins w:id="13072"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EB1EEFB" w14:textId="77777777" w:rsidR="000E0432" w:rsidRPr="00FA1FB5" w:rsidRDefault="000E0432" w:rsidP="000E0432">
            <w:pPr>
              <w:keepNext/>
              <w:keepLines/>
              <w:spacing w:after="0"/>
              <w:rPr>
                <w:ins w:id="13073" w:author="Huawei" w:date="2021-05-27T14:57:00Z"/>
                <w:rFonts w:ascii="Arial" w:hAnsi="Arial"/>
                <w:sz w:val="18"/>
                <w:lang w:val="en-US"/>
              </w:rPr>
            </w:pPr>
            <w:ins w:id="13074" w:author="Huawei" w:date="2021-05-27T14:57:00Z">
              <w:r w:rsidRPr="00FA1FB5">
                <w:rPr>
                  <w:rFonts w:ascii="Arial" w:eastAsia="宋体" w:hAnsi="Arial"/>
                  <w:sz w:val="18"/>
                  <w:lang w:val="en-US"/>
                </w:rPr>
                <w:t>Bandwidth</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1B2A012E" w14:textId="77777777" w:rsidR="000E0432" w:rsidRPr="00FA1FB5" w:rsidRDefault="000E0432" w:rsidP="000E0432">
            <w:pPr>
              <w:keepNext/>
              <w:keepLines/>
              <w:spacing w:after="0"/>
              <w:jc w:val="center"/>
              <w:rPr>
                <w:ins w:id="13075" w:author="Huawei" w:date="2021-05-27T14:57:00Z"/>
                <w:rFonts w:ascii="Arial" w:hAnsi="Arial"/>
                <w:sz w:val="18"/>
                <w:lang w:val="en-US"/>
              </w:rPr>
            </w:pPr>
            <w:ins w:id="13076" w:author="Huawei" w:date="2021-05-27T14:57:00Z">
              <w:r w:rsidRPr="00FA1FB5">
                <w:rPr>
                  <w:rFonts w:ascii="Arial" w:eastAsia="宋体" w:hAnsi="Arial"/>
                  <w:sz w:val="18"/>
                  <w:lang w:val="en-US"/>
                </w:rPr>
                <w:t>MHz</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57C0E10" w14:textId="77777777" w:rsidR="000E0432" w:rsidRPr="00FA1FB5" w:rsidRDefault="000E0432" w:rsidP="000E0432">
            <w:pPr>
              <w:keepNext/>
              <w:keepLines/>
              <w:spacing w:after="0"/>
              <w:jc w:val="center"/>
              <w:rPr>
                <w:ins w:id="13077" w:author="Huawei" w:date="2021-05-27T14:57:00Z"/>
                <w:rFonts w:ascii="Arial" w:hAnsi="Arial"/>
                <w:sz w:val="18"/>
                <w:lang w:val="en-US"/>
              </w:rPr>
            </w:pPr>
            <w:ins w:id="13078" w:author="Huawei" w:date="2021-05-27T14:57:00Z">
              <w:r w:rsidRPr="00FA1FB5">
                <w:rPr>
                  <w:rFonts w:ascii="Arial" w:hAnsi="Arial"/>
                  <w:sz w:val="18"/>
                  <w:lang w:val="en-US"/>
                </w:rPr>
                <w:t>100</w:t>
              </w:r>
            </w:ins>
          </w:p>
        </w:tc>
      </w:tr>
      <w:tr w:rsidR="000E0432" w:rsidRPr="00661924" w14:paraId="12B26146" w14:textId="77777777" w:rsidTr="000E0432">
        <w:trPr>
          <w:trHeight w:val="70"/>
          <w:jc w:val="center"/>
          <w:ins w:id="13079"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A4DD343" w14:textId="77777777" w:rsidR="000E0432" w:rsidRPr="00FA1FB5" w:rsidRDefault="000E0432" w:rsidP="000E0432">
            <w:pPr>
              <w:keepNext/>
              <w:keepLines/>
              <w:spacing w:after="0"/>
              <w:rPr>
                <w:ins w:id="13080" w:author="Huawei" w:date="2021-05-27T14:57:00Z"/>
                <w:rFonts w:ascii="Arial" w:eastAsia="宋体" w:hAnsi="Arial"/>
                <w:sz w:val="18"/>
                <w:lang w:val="en-US"/>
              </w:rPr>
            </w:pPr>
            <w:ins w:id="13081" w:author="Huawei" w:date="2021-05-27T14:57:00Z">
              <w:r w:rsidRPr="00FA1FB5">
                <w:rPr>
                  <w:rFonts w:ascii="Arial" w:eastAsia="宋体" w:hAnsi="Arial"/>
                  <w:sz w:val="18"/>
                  <w:lang w:val="en-US"/>
                </w:rPr>
                <w:t>Subcarrier spacing</w:t>
              </w:r>
            </w:ins>
          </w:p>
        </w:tc>
        <w:tc>
          <w:tcPr>
            <w:tcW w:w="740" w:type="dxa"/>
            <w:tcBorders>
              <w:top w:val="single" w:sz="4" w:space="0" w:color="auto"/>
              <w:left w:val="single" w:sz="4" w:space="0" w:color="auto"/>
              <w:bottom w:val="single" w:sz="4" w:space="0" w:color="auto"/>
              <w:right w:val="single" w:sz="4" w:space="0" w:color="auto"/>
            </w:tcBorders>
            <w:vAlign w:val="center"/>
          </w:tcPr>
          <w:p w14:paraId="56AE88EE" w14:textId="77777777" w:rsidR="000E0432" w:rsidRPr="00FA1FB5" w:rsidRDefault="000E0432" w:rsidP="000E0432">
            <w:pPr>
              <w:keepNext/>
              <w:keepLines/>
              <w:spacing w:after="0"/>
              <w:jc w:val="center"/>
              <w:rPr>
                <w:ins w:id="13082" w:author="Huawei" w:date="2021-05-27T14:57:00Z"/>
                <w:rFonts w:ascii="Arial" w:eastAsia="宋体" w:hAnsi="Arial"/>
                <w:sz w:val="18"/>
                <w:lang w:val="en-US"/>
              </w:rPr>
            </w:pPr>
            <w:ins w:id="13083" w:author="Huawei" w:date="2021-05-27T14:57:00Z">
              <w:r w:rsidRPr="00FA1FB5">
                <w:rPr>
                  <w:rFonts w:ascii="Arial" w:eastAsia="宋体" w:hAnsi="Arial"/>
                  <w:sz w:val="18"/>
                  <w:lang w:val="en-US"/>
                </w:rPr>
                <w:t>kHz</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0C7F944" w14:textId="77777777" w:rsidR="000E0432" w:rsidRPr="00FA1FB5" w:rsidRDefault="000E0432" w:rsidP="000E0432">
            <w:pPr>
              <w:keepNext/>
              <w:keepLines/>
              <w:spacing w:after="0"/>
              <w:jc w:val="center"/>
              <w:rPr>
                <w:ins w:id="13084" w:author="Huawei" w:date="2021-05-27T14:57:00Z"/>
                <w:rFonts w:ascii="Arial" w:hAnsi="Arial"/>
                <w:sz w:val="18"/>
                <w:lang w:val="en-US"/>
              </w:rPr>
            </w:pPr>
            <w:ins w:id="13085" w:author="Huawei" w:date="2021-05-27T14:57:00Z">
              <w:r w:rsidRPr="00FA1FB5">
                <w:rPr>
                  <w:rFonts w:ascii="Arial" w:hAnsi="Arial"/>
                  <w:sz w:val="18"/>
                  <w:lang w:val="en-US"/>
                </w:rPr>
                <w:t>120</w:t>
              </w:r>
            </w:ins>
          </w:p>
        </w:tc>
      </w:tr>
      <w:tr w:rsidR="000E0432" w:rsidRPr="00661924" w14:paraId="1DA56942" w14:textId="77777777" w:rsidTr="000E0432">
        <w:trPr>
          <w:trHeight w:val="70"/>
          <w:jc w:val="center"/>
          <w:ins w:id="13086"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04A7D6A" w14:textId="77777777" w:rsidR="000E0432" w:rsidRPr="00FA1FB5" w:rsidRDefault="000E0432" w:rsidP="000E0432">
            <w:pPr>
              <w:keepNext/>
              <w:keepLines/>
              <w:spacing w:after="0"/>
              <w:rPr>
                <w:ins w:id="13087" w:author="Huawei" w:date="2021-05-27T14:57:00Z"/>
                <w:rFonts w:ascii="Arial" w:hAnsi="Arial"/>
                <w:sz w:val="18"/>
                <w:lang w:val="en-US"/>
              </w:rPr>
            </w:pPr>
            <w:ins w:id="13088" w:author="Huawei" w:date="2021-05-27T14:57:00Z">
              <w:r w:rsidRPr="00FA1FB5">
                <w:rPr>
                  <w:rFonts w:ascii="Arial" w:eastAsia="宋体" w:hAnsi="Arial"/>
                  <w:sz w:val="18"/>
                  <w:lang w:val="en-US"/>
                </w:rPr>
                <w:t>Duplex Mode</w:t>
              </w:r>
            </w:ins>
          </w:p>
        </w:tc>
        <w:tc>
          <w:tcPr>
            <w:tcW w:w="740" w:type="dxa"/>
            <w:tcBorders>
              <w:top w:val="single" w:sz="4" w:space="0" w:color="auto"/>
              <w:left w:val="single" w:sz="4" w:space="0" w:color="auto"/>
              <w:bottom w:val="single" w:sz="4" w:space="0" w:color="auto"/>
              <w:right w:val="single" w:sz="4" w:space="0" w:color="auto"/>
            </w:tcBorders>
            <w:vAlign w:val="center"/>
          </w:tcPr>
          <w:p w14:paraId="24BA3FB0" w14:textId="77777777" w:rsidR="000E0432" w:rsidRPr="00FA1FB5" w:rsidRDefault="000E0432" w:rsidP="000E0432">
            <w:pPr>
              <w:keepNext/>
              <w:keepLines/>
              <w:spacing w:after="0"/>
              <w:jc w:val="center"/>
              <w:rPr>
                <w:ins w:id="13089"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829FB96" w14:textId="77777777" w:rsidR="000E0432" w:rsidRPr="00FA1FB5" w:rsidRDefault="000E0432" w:rsidP="000E0432">
            <w:pPr>
              <w:keepNext/>
              <w:keepLines/>
              <w:spacing w:after="0"/>
              <w:jc w:val="center"/>
              <w:rPr>
                <w:ins w:id="13090" w:author="Huawei" w:date="2021-05-27T14:57:00Z"/>
                <w:rFonts w:ascii="Arial" w:hAnsi="Arial"/>
                <w:sz w:val="18"/>
                <w:lang w:val="en-US"/>
              </w:rPr>
            </w:pPr>
            <w:ins w:id="13091" w:author="Huawei" w:date="2021-05-27T14:57:00Z">
              <w:r w:rsidRPr="00FA1FB5">
                <w:rPr>
                  <w:rFonts w:ascii="Arial" w:hAnsi="Arial"/>
                  <w:sz w:val="18"/>
                  <w:lang w:val="en-US"/>
                </w:rPr>
                <w:t>TDD</w:t>
              </w:r>
            </w:ins>
          </w:p>
        </w:tc>
      </w:tr>
      <w:tr w:rsidR="000E0432" w:rsidRPr="00661924" w14:paraId="76C9D58D" w14:textId="77777777" w:rsidTr="000E0432">
        <w:trPr>
          <w:trHeight w:val="70"/>
          <w:jc w:val="center"/>
          <w:ins w:id="13092" w:author="Huawei" w:date="2021-05-27T14:57:00Z"/>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DC3D28E" w14:textId="77777777" w:rsidR="000E0432" w:rsidRPr="00D5656D" w:rsidRDefault="000E0432" w:rsidP="000E0432">
            <w:pPr>
              <w:keepNext/>
              <w:keepLines/>
              <w:spacing w:after="0"/>
              <w:rPr>
                <w:ins w:id="13093" w:author="Huawei" w:date="2021-05-27T14:57:00Z"/>
                <w:rFonts w:ascii="Arial" w:eastAsia="宋体" w:hAnsi="Arial"/>
                <w:sz w:val="18"/>
                <w:lang w:val="en-US"/>
              </w:rPr>
            </w:pPr>
            <w:ins w:id="13094" w:author="Huawei" w:date="2021-05-27T14:57:00Z">
              <w:r w:rsidRPr="00D5656D">
                <w:rPr>
                  <w:rFonts w:ascii="Arial" w:eastAsia="宋体" w:hAnsi="Arial"/>
                  <w:sz w:val="18"/>
                  <w:lang w:val="en-US"/>
                </w:rPr>
                <w:t>Default TDD UL-DL pattern (Note 1)</w:t>
              </w:r>
            </w:ins>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0C7179AA" w14:textId="77777777" w:rsidR="000E0432" w:rsidRPr="00D5656D" w:rsidRDefault="000E0432" w:rsidP="000E0432">
            <w:pPr>
              <w:keepNext/>
              <w:keepLines/>
              <w:spacing w:after="0"/>
              <w:jc w:val="center"/>
              <w:rPr>
                <w:ins w:id="13095"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78552DC5" w14:textId="77777777" w:rsidR="000E0432" w:rsidRPr="00D5656D" w:rsidRDefault="000E0432" w:rsidP="000E0432">
            <w:pPr>
              <w:keepNext/>
              <w:keepLines/>
              <w:spacing w:after="0"/>
              <w:jc w:val="center"/>
              <w:rPr>
                <w:ins w:id="13096" w:author="Huawei" w:date="2021-05-27T14:57:00Z"/>
                <w:rFonts w:ascii="Arial" w:hAnsi="Arial"/>
                <w:sz w:val="18"/>
                <w:lang w:val="en-US"/>
              </w:rPr>
            </w:pPr>
            <w:ins w:id="13097" w:author="Huawei" w:date="2021-05-27T14:57:00Z">
              <w:r w:rsidRPr="00D5656D">
                <w:rPr>
                  <w:rFonts w:ascii="Arial" w:hAnsi="Arial"/>
                  <w:sz w:val="18"/>
                  <w:lang w:val="en-US"/>
                </w:rPr>
                <w:t>3D1S1U</w:t>
              </w:r>
            </w:ins>
          </w:p>
        </w:tc>
      </w:tr>
      <w:tr w:rsidR="000E0432" w:rsidRPr="00661924" w14:paraId="45E36009" w14:textId="77777777" w:rsidTr="000E0432">
        <w:trPr>
          <w:trHeight w:val="70"/>
          <w:jc w:val="center"/>
          <w:ins w:id="13098" w:author="Huawei" w:date="2021-05-27T14:57:00Z"/>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8126D25" w14:textId="77777777" w:rsidR="000E0432" w:rsidRPr="00D5656D" w:rsidRDefault="000E0432" w:rsidP="000E0432">
            <w:pPr>
              <w:keepNext/>
              <w:keepLines/>
              <w:spacing w:after="0"/>
              <w:rPr>
                <w:ins w:id="13099" w:author="Huawei" w:date="2021-05-27T14:57:00Z"/>
                <w:rFonts w:ascii="Arial" w:eastAsia="宋体" w:hAnsi="Arial"/>
                <w:sz w:val="18"/>
                <w:lang w:val="en-US"/>
              </w:rPr>
            </w:pPr>
            <w:ins w:id="13100" w:author="Huawei" w:date="2021-05-27T14:57:00Z">
              <w:r w:rsidRPr="00D5656D">
                <w:rPr>
                  <w:rFonts w:ascii="Arial" w:eastAsia="宋体" w:hAnsi="Arial"/>
                  <w:sz w:val="18"/>
                  <w:lang w:val="en-US"/>
                </w:rPr>
                <w:t>Special Slot Configuration</w:t>
              </w:r>
            </w:ins>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35F20613" w14:textId="77777777" w:rsidR="000E0432" w:rsidRPr="00D5656D" w:rsidRDefault="000E0432" w:rsidP="000E0432">
            <w:pPr>
              <w:keepNext/>
              <w:keepLines/>
              <w:spacing w:after="0"/>
              <w:jc w:val="center"/>
              <w:rPr>
                <w:ins w:id="13101"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20DFD461" w14:textId="77777777" w:rsidR="000E0432" w:rsidRPr="00D5656D" w:rsidRDefault="000E0432" w:rsidP="000E0432">
            <w:pPr>
              <w:keepNext/>
              <w:keepLines/>
              <w:spacing w:after="0"/>
              <w:jc w:val="center"/>
              <w:rPr>
                <w:ins w:id="13102" w:author="Huawei" w:date="2021-05-27T14:57:00Z"/>
                <w:rFonts w:ascii="Arial" w:hAnsi="Arial"/>
                <w:sz w:val="18"/>
                <w:lang w:val="en-US"/>
              </w:rPr>
            </w:pPr>
            <w:ins w:id="13103" w:author="Huawei" w:date="2021-05-27T14:57:00Z">
              <w:r w:rsidRPr="00D5656D">
                <w:rPr>
                  <w:rFonts w:ascii="Arial" w:hAnsi="Arial"/>
                  <w:sz w:val="18"/>
                  <w:lang w:val="en-US"/>
                </w:rPr>
                <w:t>10D+2G+2U</w:t>
              </w:r>
            </w:ins>
          </w:p>
        </w:tc>
      </w:tr>
      <w:tr w:rsidR="000E0432" w:rsidRPr="00661924" w14:paraId="70A54F46" w14:textId="77777777" w:rsidTr="000E0432">
        <w:trPr>
          <w:trHeight w:val="70"/>
          <w:jc w:val="center"/>
          <w:ins w:id="13104"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EE80818" w14:textId="77777777" w:rsidR="000E0432" w:rsidRPr="00FA1FB5" w:rsidRDefault="000E0432" w:rsidP="000E0432">
            <w:pPr>
              <w:keepNext/>
              <w:keepLines/>
              <w:spacing w:after="0"/>
              <w:rPr>
                <w:ins w:id="13105" w:author="Huawei" w:date="2021-05-27T14:57:00Z"/>
                <w:rFonts w:ascii="Arial" w:eastAsia="?? ??" w:hAnsi="Arial"/>
                <w:sz w:val="18"/>
                <w:lang w:val="en-US"/>
              </w:rPr>
            </w:pPr>
            <w:ins w:id="13106" w:author="Huawei" w:date="2021-05-27T14:57:00Z">
              <w:r w:rsidRPr="00FA1FB5">
                <w:rPr>
                  <w:rFonts w:ascii="Arial" w:eastAsia="?? ??" w:hAnsi="Arial"/>
                  <w:sz w:val="18"/>
                  <w:lang w:val="en-US"/>
                </w:rPr>
                <w:t>SNR</w:t>
              </w:r>
              <w:r w:rsidRPr="00FA1FB5">
                <w:rPr>
                  <w:rFonts w:ascii="Arial" w:eastAsia="?? ??" w:hAnsi="Arial"/>
                  <w:sz w:val="18"/>
                  <w:vertAlign w:val="subscript"/>
                  <w:lang w:val="en-US"/>
                </w:rPr>
                <w:t>BB</w:t>
              </w:r>
              <w:r w:rsidRPr="00FA1FB5">
                <w:rPr>
                  <w:rFonts w:ascii="Arial" w:eastAsia="?? ??" w:hAnsi="Arial"/>
                  <w:sz w:val="18"/>
                  <w:lang w:val="en-US"/>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668B5DDA" w14:textId="77777777" w:rsidR="000E0432" w:rsidRPr="00FA1FB5" w:rsidRDefault="000E0432" w:rsidP="000E0432">
            <w:pPr>
              <w:keepNext/>
              <w:keepLines/>
              <w:spacing w:after="0"/>
              <w:jc w:val="center"/>
              <w:rPr>
                <w:ins w:id="13107" w:author="Huawei" w:date="2021-05-27T14:57:00Z"/>
                <w:rFonts w:ascii="Arial" w:hAnsi="Arial"/>
                <w:sz w:val="18"/>
                <w:lang w:val="en-US"/>
              </w:rPr>
            </w:pPr>
            <w:ins w:id="13108" w:author="Huawei" w:date="2021-05-27T14:57:00Z">
              <w:r w:rsidRPr="00FA1FB5">
                <w:rPr>
                  <w:rFonts w:ascii="Arial" w:eastAsia="宋体" w:hAnsi="Arial"/>
                  <w:sz w:val="18"/>
                  <w:lang w:val="en-US"/>
                </w:rPr>
                <w:t xml:space="preserve"> dB</w:t>
              </w:r>
            </w:ins>
          </w:p>
        </w:tc>
        <w:tc>
          <w:tcPr>
            <w:tcW w:w="507" w:type="dxa"/>
            <w:tcBorders>
              <w:top w:val="single" w:sz="4" w:space="0" w:color="auto"/>
              <w:left w:val="single" w:sz="4" w:space="0" w:color="auto"/>
              <w:bottom w:val="single" w:sz="4" w:space="0" w:color="auto"/>
              <w:right w:val="single" w:sz="4" w:space="0" w:color="auto"/>
            </w:tcBorders>
            <w:vAlign w:val="center"/>
          </w:tcPr>
          <w:p w14:paraId="0B9C6BEF" w14:textId="77777777" w:rsidR="000E0432" w:rsidRPr="00FA1FB5" w:rsidRDefault="000E0432" w:rsidP="000E0432">
            <w:pPr>
              <w:keepNext/>
              <w:keepLines/>
              <w:spacing w:after="0"/>
              <w:jc w:val="center"/>
              <w:rPr>
                <w:ins w:id="13109" w:author="Huawei" w:date="2021-05-27T14:57:00Z"/>
                <w:rFonts w:ascii="Arial" w:hAnsi="Arial"/>
                <w:sz w:val="18"/>
                <w:lang w:val="en-US"/>
              </w:rPr>
            </w:pPr>
            <w:ins w:id="13110" w:author="Huawei" w:date="2021-05-27T14:57:00Z">
              <w:r w:rsidRPr="00FA1FB5">
                <w:rPr>
                  <w:rFonts w:ascii="Arial" w:hAnsi="Arial"/>
                  <w:sz w:val="18"/>
                  <w:lang w:val="en-US"/>
                </w:rPr>
                <w:t>8</w:t>
              </w:r>
            </w:ins>
          </w:p>
        </w:tc>
        <w:tc>
          <w:tcPr>
            <w:tcW w:w="567" w:type="dxa"/>
            <w:tcBorders>
              <w:top w:val="single" w:sz="4" w:space="0" w:color="auto"/>
              <w:left w:val="single" w:sz="4" w:space="0" w:color="auto"/>
              <w:bottom w:val="single" w:sz="4" w:space="0" w:color="auto"/>
              <w:right w:val="single" w:sz="4" w:space="0" w:color="auto"/>
            </w:tcBorders>
            <w:vAlign w:val="center"/>
          </w:tcPr>
          <w:p w14:paraId="0AE56D58" w14:textId="77777777" w:rsidR="000E0432" w:rsidRPr="00FA1FB5" w:rsidRDefault="000E0432" w:rsidP="000E0432">
            <w:pPr>
              <w:keepNext/>
              <w:keepLines/>
              <w:spacing w:after="0"/>
              <w:jc w:val="center"/>
              <w:rPr>
                <w:ins w:id="13111" w:author="Huawei" w:date="2021-05-27T14:57:00Z"/>
                <w:rFonts w:ascii="Arial" w:hAnsi="Arial"/>
                <w:sz w:val="18"/>
                <w:lang w:val="en-US"/>
              </w:rPr>
            </w:pPr>
            <w:ins w:id="13112" w:author="Huawei" w:date="2021-05-27T14:57:00Z">
              <w:r w:rsidRPr="00FA1FB5">
                <w:rPr>
                  <w:rFonts w:ascii="Arial" w:hAnsi="Arial" w:hint="eastAsia"/>
                  <w:sz w:val="18"/>
                  <w:lang w:val="en-US" w:eastAsia="zh-CN"/>
                </w:rPr>
                <w:t>9</w:t>
              </w:r>
            </w:ins>
          </w:p>
        </w:tc>
        <w:tc>
          <w:tcPr>
            <w:tcW w:w="425" w:type="dxa"/>
            <w:tcBorders>
              <w:top w:val="single" w:sz="4" w:space="0" w:color="auto"/>
              <w:left w:val="single" w:sz="4" w:space="0" w:color="auto"/>
              <w:bottom w:val="single" w:sz="4" w:space="0" w:color="auto"/>
              <w:right w:val="single" w:sz="4" w:space="0" w:color="auto"/>
            </w:tcBorders>
            <w:vAlign w:val="center"/>
          </w:tcPr>
          <w:p w14:paraId="1EA08151" w14:textId="77777777" w:rsidR="000E0432" w:rsidRPr="00FA1FB5" w:rsidRDefault="000E0432" w:rsidP="000E0432">
            <w:pPr>
              <w:keepNext/>
              <w:keepLines/>
              <w:spacing w:after="0"/>
              <w:jc w:val="center"/>
              <w:rPr>
                <w:ins w:id="13113" w:author="Huawei" w:date="2021-05-27T14:57:00Z"/>
                <w:rFonts w:ascii="Arial" w:hAnsi="Arial"/>
                <w:sz w:val="18"/>
                <w:lang w:val="en-US"/>
              </w:rPr>
            </w:pPr>
            <w:ins w:id="13114" w:author="Huawei" w:date="2021-05-27T14:57:00Z">
              <w:r w:rsidRPr="00FA1FB5">
                <w:rPr>
                  <w:rFonts w:ascii="Arial" w:hAnsi="Arial" w:hint="eastAsia"/>
                  <w:sz w:val="18"/>
                  <w:lang w:val="en-US" w:eastAsia="zh-CN"/>
                </w:rPr>
                <w:t>14</w:t>
              </w:r>
            </w:ins>
          </w:p>
        </w:tc>
        <w:tc>
          <w:tcPr>
            <w:tcW w:w="709" w:type="dxa"/>
            <w:tcBorders>
              <w:top w:val="single" w:sz="4" w:space="0" w:color="auto"/>
              <w:left w:val="single" w:sz="4" w:space="0" w:color="auto"/>
              <w:bottom w:val="single" w:sz="4" w:space="0" w:color="auto"/>
              <w:right w:val="single" w:sz="4" w:space="0" w:color="auto"/>
            </w:tcBorders>
            <w:vAlign w:val="center"/>
          </w:tcPr>
          <w:p w14:paraId="0E8DCAAF" w14:textId="77777777" w:rsidR="000E0432" w:rsidRPr="00FA1FB5" w:rsidRDefault="000E0432" w:rsidP="000E0432">
            <w:pPr>
              <w:keepNext/>
              <w:keepLines/>
              <w:spacing w:after="0"/>
              <w:jc w:val="center"/>
              <w:rPr>
                <w:ins w:id="13115" w:author="Huawei" w:date="2021-05-27T14:57:00Z"/>
                <w:rFonts w:ascii="Arial" w:hAnsi="Arial"/>
                <w:sz w:val="18"/>
                <w:lang w:val="en-US"/>
              </w:rPr>
            </w:pPr>
            <w:ins w:id="13116" w:author="Huawei" w:date="2021-05-27T14:57:00Z">
              <w:r w:rsidRPr="00FA1FB5">
                <w:rPr>
                  <w:rFonts w:ascii="Arial" w:hAnsi="Arial" w:hint="eastAsia"/>
                  <w:sz w:val="18"/>
                  <w:lang w:val="en-US" w:eastAsia="zh-CN"/>
                </w:rPr>
                <w:t>15</w:t>
              </w:r>
            </w:ins>
          </w:p>
        </w:tc>
      </w:tr>
      <w:tr w:rsidR="000E0432" w:rsidRPr="00661924" w14:paraId="3C61034F" w14:textId="77777777" w:rsidTr="000E0432">
        <w:trPr>
          <w:trHeight w:val="70"/>
          <w:jc w:val="center"/>
          <w:ins w:id="13117"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0DF1702" w14:textId="77777777" w:rsidR="000E0432" w:rsidRPr="00FA1FB5" w:rsidRDefault="000E0432" w:rsidP="000E0432">
            <w:pPr>
              <w:keepNext/>
              <w:keepLines/>
              <w:spacing w:after="0"/>
              <w:rPr>
                <w:ins w:id="13118" w:author="Huawei" w:date="2021-05-27T14:57:00Z"/>
                <w:rFonts w:ascii="Arial" w:hAnsi="Arial"/>
                <w:sz w:val="18"/>
                <w:lang w:val="en-US"/>
              </w:rPr>
            </w:pPr>
            <w:ins w:id="13119" w:author="Huawei" w:date="2021-05-27T14:57:00Z">
              <w:r w:rsidRPr="00FA1FB5">
                <w:rPr>
                  <w:rFonts w:ascii="Arial" w:eastAsia="宋体" w:hAnsi="Arial"/>
                  <w:sz w:val="18"/>
                  <w:lang w:val="en-US"/>
                </w:rPr>
                <w:t>Propagation channel</w:t>
              </w:r>
            </w:ins>
          </w:p>
        </w:tc>
        <w:tc>
          <w:tcPr>
            <w:tcW w:w="740" w:type="dxa"/>
            <w:tcBorders>
              <w:top w:val="single" w:sz="4" w:space="0" w:color="auto"/>
              <w:left w:val="single" w:sz="4" w:space="0" w:color="auto"/>
              <w:bottom w:val="single" w:sz="4" w:space="0" w:color="auto"/>
              <w:right w:val="single" w:sz="4" w:space="0" w:color="auto"/>
            </w:tcBorders>
            <w:vAlign w:val="center"/>
          </w:tcPr>
          <w:p w14:paraId="598274D4" w14:textId="77777777" w:rsidR="000E0432" w:rsidRPr="00FA1FB5" w:rsidRDefault="000E0432" w:rsidP="000E0432">
            <w:pPr>
              <w:keepNext/>
              <w:keepLines/>
              <w:spacing w:after="0"/>
              <w:jc w:val="center"/>
              <w:rPr>
                <w:ins w:id="13120"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CC8BF54" w14:textId="77777777" w:rsidR="000E0432" w:rsidRPr="00FA1FB5" w:rsidRDefault="000E0432" w:rsidP="000E0432">
            <w:pPr>
              <w:keepNext/>
              <w:keepLines/>
              <w:spacing w:after="0"/>
              <w:jc w:val="center"/>
              <w:rPr>
                <w:ins w:id="13121" w:author="Huawei" w:date="2021-05-27T14:57:00Z"/>
                <w:rFonts w:ascii="Arial" w:hAnsi="Arial"/>
                <w:sz w:val="18"/>
                <w:lang w:val="en-US"/>
              </w:rPr>
            </w:pPr>
            <w:ins w:id="13122" w:author="Huawei" w:date="2021-05-27T14:57:00Z">
              <w:r w:rsidRPr="00FA1FB5">
                <w:rPr>
                  <w:rFonts w:ascii="Arial" w:eastAsia="宋体" w:hAnsi="Arial"/>
                  <w:sz w:val="18"/>
                  <w:lang w:val="en-US"/>
                </w:rPr>
                <w:t>AWGN</w:t>
              </w:r>
            </w:ins>
          </w:p>
        </w:tc>
      </w:tr>
      <w:tr w:rsidR="000E0432" w:rsidRPr="00661924" w14:paraId="16B6F518" w14:textId="77777777" w:rsidTr="000E0432">
        <w:trPr>
          <w:trHeight w:val="70"/>
          <w:jc w:val="center"/>
          <w:ins w:id="13123"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0C8C909" w14:textId="77777777" w:rsidR="000E0432" w:rsidRPr="00FA1FB5" w:rsidRDefault="000E0432" w:rsidP="000E0432">
            <w:pPr>
              <w:keepNext/>
              <w:keepLines/>
              <w:spacing w:after="0"/>
              <w:rPr>
                <w:ins w:id="13124" w:author="Huawei" w:date="2021-05-27T14:57:00Z"/>
                <w:rFonts w:ascii="Arial" w:hAnsi="Arial"/>
                <w:sz w:val="18"/>
                <w:lang w:val="en-US"/>
              </w:rPr>
            </w:pPr>
            <w:ins w:id="13125" w:author="Huawei" w:date="2021-05-27T14:57:00Z">
              <w:r w:rsidRPr="00FA1FB5">
                <w:rPr>
                  <w:rFonts w:ascii="Arial" w:eastAsia="宋体" w:hAnsi="Arial"/>
                  <w:sz w:val="18"/>
                  <w:lang w:val="en-US"/>
                </w:rPr>
                <w:t>Antenna configuration</w:t>
              </w:r>
            </w:ins>
          </w:p>
        </w:tc>
        <w:tc>
          <w:tcPr>
            <w:tcW w:w="740" w:type="dxa"/>
            <w:tcBorders>
              <w:top w:val="single" w:sz="4" w:space="0" w:color="auto"/>
              <w:left w:val="single" w:sz="4" w:space="0" w:color="auto"/>
              <w:bottom w:val="single" w:sz="4" w:space="0" w:color="auto"/>
              <w:right w:val="single" w:sz="4" w:space="0" w:color="auto"/>
            </w:tcBorders>
            <w:vAlign w:val="center"/>
          </w:tcPr>
          <w:p w14:paraId="61D54837" w14:textId="77777777" w:rsidR="000E0432" w:rsidRPr="00FA1FB5" w:rsidRDefault="000E0432" w:rsidP="000E0432">
            <w:pPr>
              <w:keepNext/>
              <w:keepLines/>
              <w:spacing w:after="0"/>
              <w:jc w:val="center"/>
              <w:rPr>
                <w:ins w:id="13126"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E406030" w14:textId="563B493C" w:rsidR="000E0432" w:rsidRPr="0055145D" w:rsidRDefault="00383285" w:rsidP="00383285">
            <w:pPr>
              <w:pStyle w:val="TAC"/>
              <w:rPr>
                <w:ins w:id="13127" w:author="Huawei" w:date="2021-05-27T14:57:00Z"/>
                <w:lang w:val="en-US" w:eastAsia="zh-CN"/>
              </w:rPr>
            </w:pPr>
            <w:ins w:id="13128" w:author="Huawei" w:date="2021-05-27T17:51:00Z">
              <w:r w:rsidRPr="00383285">
                <w:rPr>
                  <w:lang w:val="en-US"/>
                </w:rPr>
                <w:t xml:space="preserve">2×2 with static channel specified in Annex </w:t>
              </w:r>
              <w:del w:id="13129" w:author="Huawei_Modify_After_Meeting" w:date="2021-05-27T17:51:00Z">
                <w:r w:rsidRPr="00383285" w:rsidDel="00383285">
                  <w:rPr>
                    <w:lang w:val="en-US"/>
                  </w:rPr>
                  <w:delText>B.1</w:delText>
                </w:r>
              </w:del>
            </w:ins>
            <w:ins w:id="13130" w:author="Huawei_Modify_After_Meeting" w:date="2021-05-27T17:51:00Z">
              <w:r>
                <w:rPr>
                  <w:lang w:val="en-US"/>
                </w:rPr>
                <w:t>TBA</w:t>
              </w:r>
            </w:ins>
          </w:p>
        </w:tc>
      </w:tr>
      <w:tr w:rsidR="000E0432" w:rsidRPr="00661924" w14:paraId="5D022A00" w14:textId="77777777" w:rsidTr="000E0432">
        <w:trPr>
          <w:trHeight w:val="70"/>
          <w:jc w:val="center"/>
          <w:ins w:id="13131"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3E56387" w14:textId="77777777" w:rsidR="000E0432" w:rsidRPr="00FA1FB5" w:rsidRDefault="000E0432" w:rsidP="000E0432">
            <w:pPr>
              <w:keepNext/>
              <w:keepLines/>
              <w:spacing w:after="0"/>
              <w:rPr>
                <w:ins w:id="13132" w:author="Huawei" w:date="2021-05-27T14:57:00Z"/>
                <w:rFonts w:ascii="Arial" w:hAnsi="Arial"/>
                <w:sz w:val="18"/>
                <w:lang w:val="en-US"/>
              </w:rPr>
            </w:pPr>
            <w:ins w:id="13133" w:author="Huawei" w:date="2021-05-27T14:57:00Z">
              <w:r w:rsidRPr="00FA1FB5">
                <w:rPr>
                  <w:rFonts w:ascii="Arial" w:eastAsia="宋体" w:hAnsi="Arial"/>
                  <w:sz w:val="18"/>
                  <w:lang w:val="en-US"/>
                </w:rPr>
                <w:t>Beamforming Model</w:t>
              </w:r>
            </w:ins>
          </w:p>
        </w:tc>
        <w:tc>
          <w:tcPr>
            <w:tcW w:w="740" w:type="dxa"/>
            <w:tcBorders>
              <w:top w:val="single" w:sz="4" w:space="0" w:color="auto"/>
              <w:left w:val="single" w:sz="4" w:space="0" w:color="auto"/>
              <w:bottom w:val="single" w:sz="4" w:space="0" w:color="auto"/>
              <w:right w:val="single" w:sz="4" w:space="0" w:color="auto"/>
            </w:tcBorders>
            <w:vAlign w:val="center"/>
          </w:tcPr>
          <w:p w14:paraId="1227E24D" w14:textId="77777777" w:rsidR="000E0432" w:rsidRPr="00FA1FB5" w:rsidRDefault="000E0432" w:rsidP="000E0432">
            <w:pPr>
              <w:keepNext/>
              <w:keepLines/>
              <w:spacing w:after="0"/>
              <w:jc w:val="center"/>
              <w:rPr>
                <w:ins w:id="13134"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F21568D" w14:textId="15C84C57" w:rsidR="000E0432" w:rsidRPr="00FA1FB5" w:rsidRDefault="000E0432" w:rsidP="00383285">
            <w:pPr>
              <w:pStyle w:val="TAC"/>
              <w:rPr>
                <w:ins w:id="13135" w:author="Huawei" w:date="2021-05-27T14:57:00Z"/>
                <w:lang w:val="en-US"/>
              </w:rPr>
            </w:pPr>
            <w:ins w:id="13136" w:author="Huawei" w:date="2021-05-27T14:57:00Z">
              <w:r w:rsidRPr="00FA1FB5">
                <w:rPr>
                  <w:lang w:val="en-US"/>
                </w:rPr>
                <w:t>As spec</w:t>
              </w:r>
              <w:r w:rsidRPr="0055145D">
                <w:rPr>
                  <w:lang w:val="en-US"/>
                </w:rPr>
                <w:t xml:space="preserve">ified in </w:t>
              </w:r>
              <w:r w:rsidRPr="0055145D">
                <w:rPr>
                  <w:rFonts w:hint="eastAsia"/>
                  <w:lang w:val="en-US" w:eastAsia="zh-CN"/>
                </w:rPr>
                <w:t xml:space="preserve">Annex </w:t>
              </w:r>
              <w:del w:id="13137" w:author="Huawei_Modify_After_Meeting" w:date="2021-05-27T17:50:00Z">
                <w:r w:rsidRPr="0055145D" w:rsidDel="00383285">
                  <w:rPr>
                    <w:rFonts w:hint="eastAsia"/>
                    <w:lang w:val="en-US" w:eastAsia="zh-CN"/>
                  </w:rPr>
                  <w:delText>B.4.1</w:delText>
                </w:r>
              </w:del>
            </w:ins>
            <w:ins w:id="13138" w:author="Huawei_Modify_After_Meeting" w:date="2021-05-27T17:50:00Z">
              <w:r w:rsidR="00383285">
                <w:rPr>
                  <w:lang w:val="en-US" w:eastAsia="zh-CN"/>
                </w:rPr>
                <w:t>TBA</w:t>
              </w:r>
            </w:ins>
          </w:p>
        </w:tc>
      </w:tr>
      <w:tr w:rsidR="000E0432" w:rsidRPr="00661924" w14:paraId="516CBBC3" w14:textId="77777777" w:rsidTr="000E0432">
        <w:trPr>
          <w:trHeight w:val="70"/>
          <w:jc w:val="center"/>
          <w:ins w:id="13139" w:author="Huawei" w:date="2021-05-27T14:57:00Z"/>
        </w:trPr>
        <w:tc>
          <w:tcPr>
            <w:tcW w:w="1194" w:type="dxa"/>
            <w:vMerge w:val="restart"/>
            <w:tcBorders>
              <w:top w:val="single" w:sz="4" w:space="0" w:color="auto"/>
              <w:left w:val="single" w:sz="4" w:space="0" w:color="auto"/>
              <w:right w:val="single" w:sz="4" w:space="0" w:color="auto"/>
            </w:tcBorders>
            <w:vAlign w:val="center"/>
            <w:hideMark/>
          </w:tcPr>
          <w:p w14:paraId="3712267B" w14:textId="77777777" w:rsidR="000E0432" w:rsidRPr="00FA1FB5" w:rsidRDefault="000E0432" w:rsidP="000E0432">
            <w:pPr>
              <w:keepNext/>
              <w:keepLines/>
              <w:spacing w:after="0"/>
              <w:rPr>
                <w:ins w:id="13140" w:author="Huawei" w:date="2021-05-27T14:57:00Z"/>
                <w:rFonts w:ascii="Arial" w:eastAsia="宋体" w:hAnsi="Arial"/>
                <w:sz w:val="18"/>
                <w:lang w:val="en-US"/>
              </w:rPr>
            </w:pPr>
            <w:ins w:id="13141" w:author="Huawei" w:date="2021-05-27T14:57:00Z">
              <w:r w:rsidRPr="00FA1FB5">
                <w:rPr>
                  <w:rFonts w:ascii="Arial" w:eastAsia="宋体" w:hAnsi="Arial"/>
                  <w:sz w:val="18"/>
                  <w:lang w:val="en-US"/>
                </w:rPr>
                <w:t>NZP CSI-RS for CSI acquisition</w:t>
              </w:r>
            </w:ins>
          </w:p>
          <w:p w14:paraId="4E5B066A" w14:textId="77777777" w:rsidR="000E0432" w:rsidRPr="00FA1FB5" w:rsidRDefault="000E0432" w:rsidP="000E0432">
            <w:pPr>
              <w:keepNext/>
              <w:keepLines/>
              <w:spacing w:after="0"/>
              <w:rPr>
                <w:ins w:id="13142" w:author="Huawei" w:date="2021-05-27T14:57:00Z"/>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511E029" w14:textId="77777777" w:rsidR="000E0432" w:rsidRPr="00FA1FB5" w:rsidRDefault="000E0432" w:rsidP="000E0432">
            <w:pPr>
              <w:keepNext/>
              <w:keepLines/>
              <w:spacing w:after="0"/>
              <w:rPr>
                <w:ins w:id="13143" w:author="Huawei" w:date="2021-05-27T14:57:00Z"/>
                <w:rFonts w:ascii="Arial" w:hAnsi="Arial"/>
                <w:sz w:val="18"/>
                <w:lang w:val="en-US"/>
              </w:rPr>
            </w:pPr>
            <w:ins w:id="13144" w:author="Huawei" w:date="2021-05-27T14:57:00Z">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ins>
          </w:p>
        </w:tc>
        <w:tc>
          <w:tcPr>
            <w:tcW w:w="740" w:type="dxa"/>
            <w:tcBorders>
              <w:top w:val="single" w:sz="4" w:space="0" w:color="auto"/>
              <w:left w:val="single" w:sz="4" w:space="0" w:color="auto"/>
              <w:bottom w:val="single" w:sz="4" w:space="0" w:color="auto"/>
              <w:right w:val="single" w:sz="4" w:space="0" w:color="auto"/>
            </w:tcBorders>
            <w:vAlign w:val="center"/>
          </w:tcPr>
          <w:p w14:paraId="69D13B97" w14:textId="77777777" w:rsidR="000E0432" w:rsidRPr="00FA1FB5" w:rsidRDefault="000E0432" w:rsidP="000E0432">
            <w:pPr>
              <w:keepNext/>
              <w:keepLines/>
              <w:spacing w:after="0"/>
              <w:jc w:val="center"/>
              <w:rPr>
                <w:ins w:id="13145"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AE800A0" w14:textId="77777777" w:rsidR="000E0432" w:rsidRPr="00FA1FB5" w:rsidRDefault="000E0432" w:rsidP="000E0432">
            <w:pPr>
              <w:keepNext/>
              <w:keepLines/>
              <w:spacing w:after="0"/>
              <w:jc w:val="center"/>
              <w:rPr>
                <w:ins w:id="13146" w:author="Huawei" w:date="2021-05-27T14:57:00Z"/>
                <w:rFonts w:ascii="Arial" w:hAnsi="Arial"/>
                <w:sz w:val="18"/>
                <w:lang w:val="en-US"/>
              </w:rPr>
            </w:pPr>
            <w:ins w:id="13147" w:author="Huawei" w:date="2021-05-27T14:57:00Z">
              <w:r w:rsidRPr="00FA1FB5">
                <w:rPr>
                  <w:rFonts w:ascii="Arial" w:eastAsia="宋体" w:hAnsi="Arial"/>
                  <w:i/>
                  <w:sz w:val="18"/>
                  <w:lang w:val="en-US"/>
                </w:rPr>
                <w:t>Periodic</w:t>
              </w:r>
            </w:ins>
          </w:p>
        </w:tc>
      </w:tr>
      <w:tr w:rsidR="000E0432" w:rsidRPr="00661924" w14:paraId="1AA409C4" w14:textId="77777777" w:rsidTr="000E0432">
        <w:trPr>
          <w:trHeight w:val="70"/>
          <w:jc w:val="center"/>
          <w:ins w:id="13148" w:author="Huawei" w:date="2021-05-27T14:57:00Z"/>
        </w:trPr>
        <w:tc>
          <w:tcPr>
            <w:tcW w:w="1194" w:type="dxa"/>
            <w:vMerge/>
            <w:tcBorders>
              <w:left w:val="single" w:sz="4" w:space="0" w:color="auto"/>
              <w:right w:val="single" w:sz="4" w:space="0" w:color="auto"/>
            </w:tcBorders>
            <w:vAlign w:val="center"/>
          </w:tcPr>
          <w:p w14:paraId="536C062C" w14:textId="77777777" w:rsidR="000E0432" w:rsidRPr="00FA1FB5" w:rsidRDefault="000E0432" w:rsidP="000E0432">
            <w:pPr>
              <w:keepNext/>
              <w:keepLines/>
              <w:spacing w:after="0"/>
              <w:rPr>
                <w:ins w:id="13149" w:author="Huawei" w:date="2021-05-27T14:57:00Z"/>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235BA1F" w14:textId="77777777" w:rsidR="000E0432" w:rsidRPr="00FA1FB5" w:rsidRDefault="000E0432" w:rsidP="000E0432">
            <w:pPr>
              <w:keepNext/>
              <w:keepLines/>
              <w:spacing w:after="0"/>
              <w:rPr>
                <w:ins w:id="13150" w:author="Huawei" w:date="2021-05-27T14:57:00Z"/>
                <w:rFonts w:ascii="Arial" w:hAnsi="Arial"/>
                <w:sz w:val="18"/>
                <w:lang w:val="en-US"/>
              </w:rPr>
            </w:pPr>
            <w:ins w:id="13151" w:author="Huawei" w:date="2021-05-27T14:57:00Z">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123225EF" w14:textId="77777777" w:rsidR="000E0432" w:rsidRPr="00FA1FB5" w:rsidRDefault="000E0432" w:rsidP="000E0432">
            <w:pPr>
              <w:keepNext/>
              <w:keepLines/>
              <w:spacing w:after="0"/>
              <w:jc w:val="center"/>
              <w:rPr>
                <w:ins w:id="13152"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8E6003E" w14:textId="77777777" w:rsidR="000E0432" w:rsidRPr="00661924" w:rsidRDefault="000E0432" w:rsidP="000E0432">
            <w:pPr>
              <w:keepNext/>
              <w:keepLines/>
              <w:spacing w:after="0"/>
              <w:jc w:val="center"/>
              <w:rPr>
                <w:ins w:id="13153" w:author="Huawei" w:date="2021-05-27T14:57:00Z"/>
                <w:rFonts w:ascii="Arial" w:eastAsia="宋体" w:hAnsi="Arial"/>
                <w:sz w:val="18"/>
                <w:lang w:val="en-US"/>
              </w:rPr>
            </w:pPr>
            <w:ins w:id="13154" w:author="Huawei" w:date="2021-05-27T14:57:00Z">
              <w:r w:rsidRPr="00661924">
                <w:rPr>
                  <w:rFonts w:ascii="Arial" w:eastAsia="宋体" w:hAnsi="Arial" w:hint="eastAsia"/>
                  <w:sz w:val="18"/>
                  <w:lang w:val="en-US"/>
                </w:rPr>
                <w:t>2</w:t>
              </w:r>
            </w:ins>
          </w:p>
        </w:tc>
      </w:tr>
      <w:tr w:rsidR="000E0432" w:rsidRPr="00661924" w14:paraId="00700331" w14:textId="77777777" w:rsidTr="000E0432">
        <w:trPr>
          <w:trHeight w:val="70"/>
          <w:jc w:val="center"/>
          <w:ins w:id="13155" w:author="Huawei" w:date="2021-05-27T14:57:00Z"/>
        </w:trPr>
        <w:tc>
          <w:tcPr>
            <w:tcW w:w="1194" w:type="dxa"/>
            <w:vMerge/>
            <w:tcBorders>
              <w:left w:val="single" w:sz="4" w:space="0" w:color="auto"/>
              <w:right w:val="single" w:sz="4" w:space="0" w:color="auto"/>
            </w:tcBorders>
            <w:vAlign w:val="center"/>
            <w:hideMark/>
          </w:tcPr>
          <w:p w14:paraId="2217635F" w14:textId="77777777" w:rsidR="000E0432" w:rsidRPr="00FA1FB5" w:rsidRDefault="000E0432" w:rsidP="000E0432">
            <w:pPr>
              <w:keepNext/>
              <w:keepLines/>
              <w:spacing w:after="0"/>
              <w:rPr>
                <w:ins w:id="13156" w:author="Huawei" w:date="2021-05-27T14:57:00Z"/>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64BEBB4" w14:textId="77777777" w:rsidR="000E0432" w:rsidRPr="00FA1FB5" w:rsidRDefault="000E0432" w:rsidP="000E0432">
            <w:pPr>
              <w:keepNext/>
              <w:keepLines/>
              <w:spacing w:after="0"/>
              <w:rPr>
                <w:ins w:id="13157" w:author="Huawei" w:date="2021-05-27T14:57:00Z"/>
                <w:rFonts w:ascii="Arial" w:hAnsi="Arial"/>
                <w:sz w:val="18"/>
                <w:lang w:val="en-US"/>
              </w:rPr>
            </w:pPr>
            <w:ins w:id="13158" w:author="Huawei" w:date="2021-05-27T14:57:00Z">
              <w:r w:rsidRPr="00FA1FB5">
                <w:rPr>
                  <w:rFonts w:ascii="Arial" w:eastAsia="宋体" w:hAnsi="Arial"/>
                  <w:sz w:val="18"/>
                  <w:lang w:val="en-US"/>
                </w:rPr>
                <w:t>CDM Type</w:t>
              </w:r>
            </w:ins>
          </w:p>
        </w:tc>
        <w:tc>
          <w:tcPr>
            <w:tcW w:w="740" w:type="dxa"/>
            <w:tcBorders>
              <w:top w:val="single" w:sz="4" w:space="0" w:color="auto"/>
              <w:left w:val="single" w:sz="4" w:space="0" w:color="auto"/>
              <w:bottom w:val="single" w:sz="4" w:space="0" w:color="auto"/>
              <w:right w:val="single" w:sz="4" w:space="0" w:color="auto"/>
            </w:tcBorders>
            <w:vAlign w:val="center"/>
          </w:tcPr>
          <w:p w14:paraId="599E616F" w14:textId="77777777" w:rsidR="000E0432" w:rsidRPr="00FA1FB5" w:rsidRDefault="000E0432" w:rsidP="000E0432">
            <w:pPr>
              <w:keepNext/>
              <w:keepLines/>
              <w:spacing w:after="0"/>
              <w:jc w:val="center"/>
              <w:rPr>
                <w:ins w:id="13159"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0CC1B5" w14:textId="77777777" w:rsidR="000E0432" w:rsidRPr="00FA1FB5" w:rsidRDefault="000E0432" w:rsidP="000E0432">
            <w:pPr>
              <w:keepNext/>
              <w:keepLines/>
              <w:spacing w:after="0"/>
              <w:jc w:val="center"/>
              <w:rPr>
                <w:ins w:id="13160" w:author="Huawei" w:date="2021-05-27T14:57:00Z"/>
                <w:rFonts w:ascii="Arial" w:hAnsi="Arial"/>
                <w:sz w:val="18"/>
                <w:lang w:val="en-US"/>
              </w:rPr>
            </w:pPr>
            <w:ins w:id="13161" w:author="Huawei" w:date="2021-05-27T14:57:00Z">
              <w:r w:rsidRPr="00FA1FB5">
                <w:rPr>
                  <w:rFonts w:ascii="Arial" w:eastAsia="宋体" w:hAnsi="Arial"/>
                  <w:i/>
                  <w:sz w:val="18"/>
                  <w:lang w:val="en-US"/>
                </w:rPr>
                <w:t>fd-CDM2</w:t>
              </w:r>
            </w:ins>
          </w:p>
        </w:tc>
      </w:tr>
      <w:tr w:rsidR="000E0432" w:rsidRPr="00661924" w14:paraId="31A8183A" w14:textId="77777777" w:rsidTr="000E0432">
        <w:trPr>
          <w:trHeight w:val="70"/>
          <w:jc w:val="center"/>
          <w:ins w:id="13162" w:author="Huawei" w:date="2021-05-27T14:57:00Z"/>
        </w:trPr>
        <w:tc>
          <w:tcPr>
            <w:tcW w:w="1194" w:type="dxa"/>
            <w:vMerge/>
            <w:tcBorders>
              <w:left w:val="single" w:sz="4" w:space="0" w:color="auto"/>
              <w:right w:val="single" w:sz="4" w:space="0" w:color="auto"/>
            </w:tcBorders>
            <w:vAlign w:val="center"/>
            <w:hideMark/>
          </w:tcPr>
          <w:p w14:paraId="64371862" w14:textId="77777777" w:rsidR="000E0432" w:rsidRPr="00FA1FB5" w:rsidRDefault="000E0432" w:rsidP="000E0432">
            <w:pPr>
              <w:keepNext/>
              <w:keepLines/>
              <w:spacing w:after="0"/>
              <w:rPr>
                <w:ins w:id="13163" w:author="Huawei" w:date="2021-05-27T14:57:00Z"/>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0AF608A" w14:textId="77777777" w:rsidR="000E0432" w:rsidRPr="00FA1FB5" w:rsidRDefault="000E0432" w:rsidP="000E0432">
            <w:pPr>
              <w:keepNext/>
              <w:keepLines/>
              <w:spacing w:after="0"/>
              <w:rPr>
                <w:ins w:id="13164" w:author="Huawei" w:date="2021-05-27T14:57:00Z"/>
                <w:rFonts w:ascii="Arial" w:hAnsi="Arial"/>
                <w:sz w:val="18"/>
                <w:lang w:val="en-US"/>
              </w:rPr>
            </w:pPr>
            <w:ins w:id="13165" w:author="Huawei" w:date="2021-05-27T14:57:00Z">
              <w:r w:rsidRPr="00FA1FB5">
                <w:rPr>
                  <w:rFonts w:ascii="Arial" w:eastAsia="宋体" w:hAnsi="Arial"/>
                  <w:sz w:val="18"/>
                  <w:lang w:val="en-US"/>
                </w:rPr>
                <w:t>Density (ρ)</w:t>
              </w:r>
            </w:ins>
          </w:p>
        </w:tc>
        <w:tc>
          <w:tcPr>
            <w:tcW w:w="740" w:type="dxa"/>
            <w:tcBorders>
              <w:top w:val="single" w:sz="4" w:space="0" w:color="auto"/>
              <w:left w:val="single" w:sz="4" w:space="0" w:color="auto"/>
              <w:bottom w:val="single" w:sz="4" w:space="0" w:color="auto"/>
              <w:right w:val="single" w:sz="4" w:space="0" w:color="auto"/>
            </w:tcBorders>
            <w:vAlign w:val="center"/>
          </w:tcPr>
          <w:p w14:paraId="53175384" w14:textId="77777777" w:rsidR="000E0432" w:rsidRPr="00FA1FB5" w:rsidRDefault="000E0432" w:rsidP="000E0432">
            <w:pPr>
              <w:keepNext/>
              <w:keepLines/>
              <w:spacing w:after="0"/>
              <w:jc w:val="center"/>
              <w:rPr>
                <w:ins w:id="13166"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0EBD06F" w14:textId="77777777" w:rsidR="000E0432" w:rsidRPr="00FA1FB5" w:rsidRDefault="000E0432" w:rsidP="000E0432">
            <w:pPr>
              <w:keepNext/>
              <w:keepLines/>
              <w:spacing w:after="0"/>
              <w:jc w:val="center"/>
              <w:rPr>
                <w:ins w:id="13167" w:author="Huawei" w:date="2021-05-27T14:57:00Z"/>
                <w:rFonts w:ascii="Arial" w:hAnsi="Arial"/>
                <w:sz w:val="18"/>
                <w:lang w:val="en-US"/>
              </w:rPr>
            </w:pPr>
            <w:ins w:id="13168" w:author="Huawei" w:date="2021-05-27T14:57:00Z">
              <w:r w:rsidRPr="00FA1FB5">
                <w:rPr>
                  <w:rFonts w:ascii="Arial" w:hAnsi="Arial"/>
                  <w:sz w:val="18"/>
                  <w:lang w:val="en-US"/>
                </w:rPr>
                <w:t>1</w:t>
              </w:r>
            </w:ins>
          </w:p>
        </w:tc>
      </w:tr>
      <w:tr w:rsidR="000E0432" w:rsidRPr="00661924" w14:paraId="35BA23D3" w14:textId="77777777" w:rsidTr="000E0432">
        <w:trPr>
          <w:trHeight w:val="70"/>
          <w:jc w:val="center"/>
          <w:ins w:id="13169" w:author="Huawei" w:date="2021-05-27T14:57:00Z"/>
        </w:trPr>
        <w:tc>
          <w:tcPr>
            <w:tcW w:w="1194" w:type="dxa"/>
            <w:vMerge/>
            <w:tcBorders>
              <w:left w:val="single" w:sz="4" w:space="0" w:color="auto"/>
              <w:right w:val="single" w:sz="4" w:space="0" w:color="auto"/>
            </w:tcBorders>
            <w:vAlign w:val="center"/>
            <w:hideMark/>
          </w:tcPr>
          <w:p w14:paraId="18B6441C" w14:textId="77777777" w:rsidR="000E0432" w:rsidRPr="00FA1FB5" w:rsidRDefault="000E0432" w:rsidP="000E0432">
            <w:pPr>
              <w:keepNext/>
              <w:keepLines/>
              <w:spacing w:after="0"/>
              <w:rPr>
                <w:ins w:id="13170" w:author="Huawei" w:date="2021-05-27T14:57:00Z"/>
                <w:rFonts w:ascii="Arial" w:hAnsi="Arial"/>
                <w:b/>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35FB440" w14:textId="77777777" w:rsidR="000E0432" w:rsidRPr="00FA1FB5" w:rsidRDefault="000E0432" w:rsidP="000E0432">
            <w:pPr>
              <w:keepNext/>
              <w:keepLines/>
              <w:spacing w:after="0"/>
              <w:rPr>
                <w:ins w:id="13171" w:author="Huawei" w:date="2021-05-27T14:57:00Z"/>
                <w:rFonts w:ascii="Arial" w:hAnsi="Arial"/>
                <w:sz w:val="18"/>
                <w:lang w:val="en-US"/>
              </w:rPr>
            </w:pPr>
            <w:ins w:id="13172" w:author="Huawei" w:date="2021-05-27T14:57:00Z">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2992B911" w14:textId="77777777" w:rsidR="000E0432" w:rsidRPr="00FA1FB5" w:rsidRDefault="000E0432" w:rsidP="000E0432">
            <w:pPr>
              <w:keepNext/>
              <w:keepLines/>
              <w:spacing w:after="0"/>
              <w:jc w:val="center"/>
              <w:rPr>
                <w:ins w:id="13173"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CD29564" w14:textId="77777777" w:rsidR="000E0432" w:rsidRPr="00FA1FB5" w:rsidRDefault="000E0432" w:rsidP="000E0432">
            <w:pPr>
              <w:keepNext/>
              <w:keepLines/>
              <w:spacing w:after="0"/>
              <w:jc w:val="center"/>
              <w:rPr>
                <w:ins w:id="13174" w:author="Huawei" w:date="2021-05-27T14:57:00Z"/>
                <w:rFonts w:ascii="Arial" w:hAnsi="Arial"/>
                <w:sz w:val="18"/>
                <w:lang w:val="en-US"/>
              </w:rPr>
            </w:pPr>
            <w:ins w:id="13175" w:author="Huawei" w:date="2021-05-27T14:57:00Z">
              <w:r w:rsidRPr="00FA1FB5">
                <w:rPr>
                  <w:rFonts w:ascii="Arial" w:hAnsi="Arial"/>
                  <w:sz w:val="18"/>
                  <w:lang w:val="en-US"/>
                </w:rPr>
                <w:t>6</w:t>
              </w:r>
            </w:ins>
          </w:p>
        </w:tc>
      </w:tr>
      <w:tr w:rsidR="000E0432" w:rsidRPr="00661924" w14:paraId="2AF7F76C" w14:textId="77777777" w:rsidTr="000E0432">
        <w:trPr>
          <w:trHeight w:val="70"/>
          <w:jc w:val="center"/>
          <w:ins w:id="13176" w:author="Huawei" w:date="2021-05-27T14:57:00Z"/>
        </w:trPr>
        <w:tc>
          <w:tcPr>
            <w:tcW w:w="1194" w:type="dxa"/>
            <w:vMerge/>
            <w:tcBorders>
              <w:left w:val="single" w:sz="4" w:space="0" w:color="auto"/>
              <w:right w:val="single" w:sz="4" w:space="0" w:color="auto"/>
            </w:tcBorders>
            <w:vAlign w:val="center"/>
            <w:hideMark/>
          </w:tcPr>
          <w:p w14:paraId="40FD314A" w14:textId="77777777" w:rsidR="000E0432" w:rsidRPr="00FA1FB5" w:rsidRDefault="000E0432" w:rsidP="000E0432">
            <w:pPr>
              <w:keepNext/>
              <w:keepLines/>
              <w:spacing w:after="0"/>
              <w:rPr>
                <w:ins w:id="13177" w:author="Huawei" w:date="2021-05-27T14:57:00Z"/>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C58C357" w14:textId="77777777" w:rsidR="000E0432" w:rsidRPr="00FA1FB5" w:rsidRDefault="000E0432" w:rsidP="000E0432">
            <w:pPr>
              <w:keepNext/>
              <w:keepLines/>
              <w:spacing w:after="0"/>
              <w:rPr>
                <w:ins w:id="13178" w:author="Huawei" w:date="2021-05-27T14:57:00Z"/>
                <w:rFonts w:ascii="Arial" w:hAnsi="Arial"/>
                <w:sz w:val="18"/>
                <w:lang w:val="en-US"/>
              </w:rPr>
            </w:pPr>
            <w:ins w:id="13179" w:author="Huawei" w:date="2021-05-27T14:57:00Z">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044ACA2F" w14:textId="77777777" w:rsidR="000E0432" w:rsidRPr="00FA1FB5" w:rsidRDefault="000E0432" w:rsidP="000E0432">
            <w:pPr>
              <w:keepNext/>
              <w:keepLines/>
              <w:spacing w:after="0"/>
              <w:jc w:val="center"/>
              <w:rPr>
                <w:ins w:id="13180"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43B1DED" w14:textId="77777777" w:rsidR="000E0432" w:rsidRPr="00FA1FB5" w:rsidRDefault="000E0432" w:rsidP="000E0432">
            <w:pPr>
              <w:keepNext/>
              <w:keepLines/>
              <w:spacing w:after="0"/>
              <w:jc w:val="center"/>
              <w:rPr>
                <w:ins w:id="13181" w:author="Huawei" w:date="2021-05-27T14:57:00Z"/>
                <w:rFonts w:ascii="Arial" w:hAnsi="Arial"/>
                <w:sz w:val="18"/>
                <w:lang w:val="en-US"/>
              </w:rPr>
            </w:pPr>
            <w:ins w:id="13182" w:author="Huawei" w:date="2021-05-27T14:57:00Z">
              <w:r w:rsidRPr="00FA1FB5">
                <w:rPr>
                  <w:rFonts w:ascii="Arial" w:hAnsi="Arial"/>
                  <w:sz w:val="18"/>
                  <w:lang w:val="en-US"/>
                </w:rPr>
                <w:t>13</w:t>
              </w:r>
            </w:ins>
          </w:p>
        </w:tc>
      </w:tr>
      <w:tr w:rsidR="000E0432" w:rsidRPr="00661924" w14:paraId="4A30B7D0" w14:textId="77777777" w:rsidTr="000E0432">
        <w:trPr>
          <w:trHeight w:val="70"/>
          <w:jc w:val="center"/>
          <w:ins w:id="13183" w:author="Huawei" w:date="2021-05-27T14:57:00Z"/>
        </w:trPr>
        <w:tc>
          <w:tcPr>
            <w:tcW w:w="1194" w:type="dxa"/>
            <w:vMerge/>
            <w:tcBorders>
              <w:left w:val="single" w:sz="4" w:space="0" w:color="auto"/>
              <w:bottom w:val="single" w:sz="4" w:space="0" w:color="auto"/>
              <w:right w:val="single" w:sz="4" w:space="0" w:color="auto"/>
            </w:tcBorders>
            <w:vAlign w:val="center"/>
          </w:tcPr>
          <w:p w14:paraId="05DBBA69" w14:textId="77777777" w:rsidR="000E0432" w:rsidRPr="00FA1FB5" w:rsidRDefault="000E0432" w:rsidP="000E0432">
            <w:pPr>
              <w:keepNext/>
              <w:keepLines/>
              <w:spacing w:after="0"/>
              <w:rPr>
                <w:ins w:id="13184" w:author="Huawei" w:date="2021-05-27T14:57:00Z"/>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98B0F42" w14:textId="77777777" w:rsidR="000E0432" w:rsidRPr="00FA1FB5" w:rsidRDefault="000E0432" w:rsidP="000E0432">
            <w:pPr>
              <w:keepNext/>
              <w:keepLines/>
              <w:spacing w:after="0"/>
              <w:rPr>
                <w:ins w:id="13185" w:author="Huawei" w:date="2021-05-27T14:57:00Z"/>
                <w:rFonts w:ascii="Arial" w:hAnsi="Arial"/>
                <w:sz w:val="18"/>
                <w:lang w:val="en-US"/>
              </w:rPr>
            </w:pPr>
            <w:ins w:id="13186" w:author="Huawei" w:date="2021-05-27T14:57:00Z">
              <w:r w:rsidRPr="00FA1FB5">
                <w:rPr>
                  <w:rFonts w:ascii="Arial" w:eastAsia="宋体" w:hAnsi="Arial"/>
                  <w:sz w:val="18"/>
                  <w:lang w:val="en-US"/>
                </w:rPr>
                <w:t>NZP CSI-RS-timeConfig</w:t>
              </w:r>
            </w:ins>
          </w:p>
          <w:p w14:paraId="46D52AE5" w14:textId="77777777" w:rsidR="000E0432" w:rsidRPr="00FA1FB5" w:rsidRDefault="000E0432" w:rsidP="000E0432">
            <w:pPr>
              <w:keepNext/>
              <w:keepLines/>
              <w:spacing w:after="0"/>
              <w:rPr>
                <w:ins w:id="13187" w:author="Huawei" w:date="2021-05-27T14:57:00Z"/>
                <w:rFonts w:ascii="Arial" w:eastAsia="宋体" w:hAnsi="Arial"/>
                <w:sz w:val="18"/>
                <w:lang w:val="en-US"/>
              </w:rPr>
            </w:pPr>
            <w:ins w:id="13188" w:author="Huawei" w:date="2021-05-27T14:57:00Z">
              <w:r w:rsidRPr="00FA1FB5">
                <w:rPr>
                  <w:rFonts w:ascii="Arial" w:eastAsia="宋体" w:hAnsi="Arial"/>
                  <w:sz w:val="18"/>
                  <w:lang w:val="en-US"/>
                </w:rPr>
                <w:t>periodicity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7ADB7DD0" w14:textId="77777777" w:rsidR="000E0432" w:rsidRPr="00FA1FB5" w:rsidRDefault="000E0432" w:rsidP="000E0432">
            <w:pPr>
              <w:keepNext/>
              <w:keepLines/>
              <w:spacing w:after="0"/>
              <w:jc w:val="center"/>
              <w:rPr>
                <w:ins w:id="13189" w:author="Huawei" w:date="2021-05-27T14:57:00Z"/>
                <w:rFonts w:ascii="Arial" w:hAnsi="Arial"/>
                <w:sz w:val="18"/>
                <w:lang w:val="en-US"/>
              </w:rPr>
            </w:pPr>
            <w:ins w:id="13190" w:author="Huawei" w:date="2021-05-27T14:57:00Z">
              <w:r w:rsidRPr="00FA1FB5">
                <w:rPr>
                  <w:rFonts w:ascii="Arial" w:hAnsi="Arial"/>
                  <w:sz w:val="18"/>
                  <w:lang w:val="en-US"/>
                </w:rPr>
                <w:t>slot</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176809C" w14:textId="77777777" w:rsidR="000E0432" w:rsidRPr="00FA1FB5" w:rsidRDefault="000E0432" w:rsidP="000E0432">
            <w:pPr>
              <w:keepNext/>
              <w:keepLines/>
              <w:spacing w:after="0"/>
              <w:jc w:val="center"/>
              <w:rPr>
                <w:ins w:id="13191" w:author="Huawei" w:date="2021-05-27T14:57:00Z"/>
                <w:rFonts w:ascii="Arial" w:hAnsi="Arial"/>
                <w:sz w:val="18"/>
                <w:lang w:val="en-US"/>
              </w:rPr>
            </w:pPr>
            <w:ins w:id="13192" w:author="Huawei" w:date="2021-05-27T14:57:00Z">
              <w:r w:rsidRPr="00FA1FB5">
                <w:rPr>
                  <w:rFonts w:ascii="Arial" w:hAnsi="Arial"/>
                  <w:sz w:val="18"/>
                  <w:lang w:val="en-US"/>
                </w:rPr>
                <w:t>8/1</w:t>
              </w:r>
            </w:ins>
          </w:p>
        </w:tc>
      </w:tr>
      <w:tr w:rsidR="000E0432" w:rsidRPr="00661924" w14:paraId="3868FF5D" w14:textId="77777777" w:rsidTr="000E0432">
        <w:trPr>
          <w:trHeight w:val="70"/>
          <w:jc w:val="center"/>
          <w:ins w:id="13193"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A0889EB" w14:textId="77777777" w:rsidR="000E0432" w:rsidRPr="00FA1FB5" w:rsidRDefault="000E0432" w:rsidP="000E0432">
            <w:pPr>
              <w:keepNext/>
              <w:keepLines/>
              <w:spacing w:after="0"/>
              <w:rPr>
                <w:ins w:id="13194" w:author="Huawei" w:date="2021-05-27T14:57:00Z"/>
                <w:rFonts w:ascii="Arial" w:eastAsia="宋体" w:hAnsi="Arial"/>
                <w:sz w:val="18"/>
                <w:lang w:val="en-US"/>
              </w:rPr>
            </w:pPr>
            <w:ins w:id="13195" w:author="Huawei" w:date="2021-05-27T14:57:00Z">
              <w:r w:rsidRPr="00FA1FB5">
                <w:rPr>
                  <w:rFonts w:ascii="Arial" w:eastAsia="宋体" w:hAnsi="Arial"/>
                  <w:sz w:val="18"/>
                  <w:lang w:val="en-US"/>
                </w:rPr>
                <w:t>ReportConfigType</w:t>
              </w:r>
            </w:ins>
          </w:p>
        </w:tc>
        <w:tc>
          <w:tcPr>
            <w:tcW w:w="740" w:type="dxa"/>
            <w:tcBorders>
              <w:top w:val="single" w:sz="4" w:space="0" w:color="auto"/>
              <w:left w:val="single" w:sz="4" w:space="0" w:color="auto"/>
              <w:bottom w:val="single" w:sz="4" w:space="0" w:color="auto"/>
              <w:right w:val="single" w:sz="4" w:space="0" w:color="auto"/>
            </w:tcBorders>
            <w:vAlign w:val="center"/>
          </w:tcPr>
          <w:p w14:paraId="449FD0AA" w14:textId="77777777" w:rsidR="000E0432" w:rsidRPr="00FA1FB5" w:rsidRDefault="000E0432" w:rsidP="000E0432">
            <w:pPr>
              <w:keepNext/>
              <w:keepLines/>
              <w:spacing w:after="0"/>
              <w:jc w:val="center"/>
              <w:rPr>
                <w:ins w:id="13196"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214F0DC" w14:textId="77777777" w:rsidR="000E0432" w:rsidRPr="00FA1FB5" w:rsidRDefault="000E0432" w:rsidP="000E0432">
            <w:pPr>
              <w:keepNext/>
              <w:keepLines/>
              <w:spacing w:after="0"/>
              <w:jc w:val="center"/>
              <w:rPr>
                <w:ins w:id="13197" w:author="Huawei" w:date="2021-05-27T14:57:00Z"/>
                <w:rFonts w:ascii="Arial" w:hAnsi="Arial"/>
                <w:sz w:val="18"/>
                <w:lang w:val="en-US"/>
              </w:rPr>
            </w:pPr>
            <w:ins w:id="13198" w:author="Huawei" w:date="2021-05-27T14:57:00Z">
              <w:r w:rsidRPr="00FA1FB5">
                <w:rPr>
                  <w:rFonts w:ascii="Arial" w:eastAsia="宋体" w:hAnsi="Arial"/>
                  <w:i/>
                  <w:sz w:val="18"/>
                  <w:lang w:val="en-US"/>
                </w:rPr>
                <w:t>Periodic</w:t>
              </w:r>
            </w:ins>
          </w:p>
        </w:tc>
      </w:tr>
      <w:tr w:rsidR="000E0432" w:rsidRPr="00661924" w14:paraId="7B894816" w14:textId="77777777" w:rsidTr="000E0432">
        <w:trPr>
          <w:trHeight w:val="70"/>
          <w:jc w:val="center"/>
          <w:ins w:id="13199"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F196BA7" w14:textId="77777777" w:rsidR="000E0432" w:rsidRPr="00FA1FB5" w:rsidRDefault="000E0432" w:rsidP="000E0432">
            <w:pPr>
              <w:keepNext/>
              <w:keepLines/>
              <w:spacing w:after="0"/>
              <w:rPr>
                <w:ins w:id="13200" w:author="Huawei" w:date="2021-05-27T14:57:00Z"/>
                <w:rFonts w:ascii="Arial" w:eastAsia="宋体" w:hAnsi="Arial"/>
                <w:sz w:val="18"/>
                <w:lang w:val="en-US"/>
              </w:rPr>
            </w:pPr>
            <w:ins w:id="13201" w:author="Huawei" w:date="2021-05-27T14:57:00Z">
              <w:r w:rsidRPr="00FA1FB5">
                <w:rPr>
                  <w:rFonts w:ascii="Arial" w:eastAsia="宋体" w:hAnsi="Arial"/>
                  <w:sz w:val="18"/>
                  <w:lang w:val="en-US"/>
                </w:rPr>
                <w:t>CQI-table</w:t>
              </w:r>
            </w:ins>
          </w:p>
        </w:tc>
        <w:tc>
          <w:tcPr>
            <w:tcW w:w="740" w:type="dxa"/>
            <w:tcBorders>
              <w:top w:val="single" w:sz="4" w:space="0" w:color="auto"/>
              <w:left w:val="single" w:sz="4" w:space="0" w:color="auto"/>
              <w:bottom w:val="single" w:sz="4" w:space="0" w:color="auto"/>
              <w:right w:val="single" w:sz="4" w:space="0" w:color="auto"/>
            </w:tcBorders>
            <w:vAlign w:val="center"/>
          </w:tcPr>
          <w:p w14:paraId="7D43A97A" w14:textId="77777777" w:rsidR="000E0432" w:rsidRPr="00FA1FB5" w:rsidRDefault="000E0432" w:rsidP="000E0432">
            <w:pPr>
              <w:keepNext/>
              <w:keepLines/>
              <w:spacing w:after="0"/>
              <w:jc w:val="center"/>
              <w:rPr>
                <w:ins w:id="13202"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7C995EC" w14:textId="77777777" w:rsidR="000E0432" w:rsidRPr="00FA1FB5" w:rsidRDefault="000E0432" w:rsidP="000E0432">
            <w:pPr>
              <w:keepNext/>
              <w:keepLines/>
              <w:spacing w:after="0"/>
              <w:jc w:val="center"/>
              <w:rPr>
                <w:ins w:id="13203" w:author="Huawei" w:date="2021-05-27T14:57:00Z"/>
                <w:rFonts w:ascii="Arial" w:hAnsi="Arial"/>
                <w:sz w:val="18"/>
                <w:lang w:val="en-US"/>
              </w:rPr>
            </w:pPr>
            <w:ins w:id="13204" w:author="Huawei" w:date="2021-05-27T14:57:00Z">
              <w:r w:rsidRPr="00FA1FB5">
                <w:rPr>
                  <w:rFonts w:ascii="Arial" w:hAnsi="Arial"/>
                  <w:sz w:val="18"/>
                  <w:lang w:val="en-US"/>
                </w:rPr>
                <w:t>Table 1</w:t>
              </w:r>
            </w:ins>
          </w:p>
        </w:tc>
      </w:tr>
      <w:tr w:rsidR="000E0432" w:rsidRPr="00661924" w14:paraId="0C4C8277" w14:textId="77777777" w:rsidTr="000E0432">
        <w:trPr>
          <w:trHeight w:val="70"/>
          <w:jc w:val="center"/>
          <w:ins w:id="13205"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C9F6D86" w14:textId="77777777" w:rsidR="000E0432" w:rsidRPr="00FA1FB5" w:rsidRDefault="000E0432" w:rsidP="000E0432">
            <w:pPr>
              <w:keepNext/>
              <w:keepLines/>
              <w:spacing w:after="0"/>
              <w:rPr>
                <w:ins w:id="13206" w:author="Huawei" w:date="2021-05-27T14:57:00Z"/>
                <w:rFonts w:ascii="Arial" w:eastAsia="宋体" w:hAnsi="Arial"/>
                <w:sz w:val="18"/>
                <w:lang w:val="en-US"/>
              </w:rPr>
            </w:pPr>
            <w:ins w:id="13207" w:author="Huawei" w:date="2021-05-27T14:57:00Z">
              <w:r w:rsidRPr="00FA1FB5">
                <w:rPr>
                  <w:rFonts w:ascii="Arial" w:eastAsia="宋体" w:hAnsi="Arial"/>
                  <w:sz w:val="18"/>
                  <w:lang w:val="en-US"/>
                </w:rPr>
                <w:t>reportQuantity</w:t>
              </w:r>
            </w:ins>
          </w:p>
        </w:tc>
        <w:tc>
          <w:tcPr>
            <w:tcW w:w="740" w:type="dxa"/>
            <w:tcBorders>
              <w:top w:val="single" w:sz="4" w:space="0" w:color="auto"/>
              <w:left w:val="single" w:sz="4" w:space="0" w:color="auto"/>
              <w:bottom w:val="single" w:sz="4" w:space="0" w:color="auto"/>
              <w:right w:val="single" w:sz="4" w:space="0" w:color="auto"/>
            </w:tcBorders>
            <w:vAlign w:val="center"/>
          </w:tcPr>
          <w:p w14:paraId="6B399F7E" w14:textId="77777777" w:rsidR="000E0432" w:rsidRPr="00FA1FB5" w:rsidRDefault="000E0432" w:rsidP="000E0432">
            <w:pPr>
              <w:keepNext/>
              <w:keepLines/>
              <w:spacing w:after="0"/>
              <w:jc w:val="center"/>
              <w:rPr>
                <w:ins w:id="13208"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CA8A19B" w14:textId="77777777" w:rsidR="000E0432" w:rsidRPr="00FA1FB5" w:rsidRDefault="000E0432" w:rsidP="000E0432">
            <w:pPr>
              <w:keepNext/>
              <w:keepLines/>
              <w:spacing w:after="0"/>
              <w:jc w:val="center"/>
              <w:rPr>
                <w:ins w:id="13209" w:author="Huawei" w:date="2021-05-27T14:57:00Z"/>
                <w:rFonts w:ascii="Arial" w:hAnsi="Arial"/>
                <w:sz w:val="18"/>
                <w:lang w:val="en-US"/>
              </w:rPr>
            </w:pPr>
            <w:ins w:id="13210" w:author="Huawei" w:date="2021-05-27T14:57:00Z">
              <w:r w:rsidRPr="00FA1FB5">
                <w:rPr>
                  <w:rFonts w:ascii="Arial" w:eastAsia="宋体" w:hAnsi="Arial"/>
                  <w:i/>
                  <w:sz w:val="18"/>
                  <w:lang w:val="en-US"/>
                </w:rPr>
                <w:t>cri-RI-PMI-CQI</w:t>
              </w:r>
            </w:ins>
          </w:p>
        </w:tc>
      </w:tr>
      <w:tr w:rsidR="000E0432" w:rsidRPr="00661924" w14:paraId="2DDB1445" w14:textId="77777777" w:rsidTr="000E0432">
        <w:trPr>
          <w:trHeight w:val="70"/>
          <w:jc w:val="center"/>
          <w:ins w:id="13211"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E35C9D2" w14:textId="77777777" w:rsidR="000E0432" w:rsidRPr="00FA1FB5" w:rsidRDefault="000E0432" w:rsidP="000E0432">
            <w:pPr>
              <w:keepNext/>
              <w:keepLines/>
              <w:spacing w:after="0"/>
              <w:rPr>
                <w:ins w:id="13212" w:author="Huawei" w:date="2021-05-27T14:57:00Z"/>
                <w:rFonts w:ascii="Arial" w:eastAsia="宋体" w:hAnsi="Arial"/>
                <w:sz w:val="18"/>
                <w:lang w:val="en-US"/>
              </w:rPr>
            </w:pPr>
            <w:ins w:id="13213" w:author="Huawei" w:date="2021-05-27T14:57:00Z">
              <w:r w:rsidRPr="00FA1FB5">
                <w:rPr>
                  <w:rFonts w:ascii="Arial" w:eastAsia="宋体" w:hAnsi="Arial"/>
                  <w:sz w:val="18"/>
                  <w:lang w:val="en-US"/>
                </w:rPr>
                <w:t>cqi-FormatIndicator</w:t>
              </w:r>
            </w:ins>
          </w:p>
        </w:tc>
        <w:tc>
          <w:tcPr>
            <w:tcW w:w="740" w:type="dxa"/>
            <w:tcBorders>
              <w:top w:val="single" w:sz="4" w:space="0" w:color="auto"/>
              <w:left w:val="single" w:sz="4" w:space="0" w:color="auto"/>
              <w:bottom w:val="single" w:sz="4" w:space="0" w:color="auto"/>
              <w:right w:val="single" w:sz="4" w:space="0" w:color="auto"/>
            </w:tcBorders>
            <w:vAlign w:val="center"/>
          </w:tcPr>
          <w:p w14:paraId="208C7F24" w14:textId="77777777" w:rsidR="000E0432" w:rsidRPr="00FA1FB5" w:rsidRDefault="000E0432" w:rsidP="000E0432">
            <w:pPr>
              <w:keepNext/>
              <w:keepLines/>
              <w:spacing w:after="0"/>
              <w:jc w:val="center"/>
              <w:rPr>
                <w:ins w:id="13214"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8F659AD" w14:textId="77777777" w:rsidR="000E0432" w:rsidRPr="00FA1FB5" w:rsidRDefault="000E0432" w:rsidP="000E0432">
            <w:pPr>
              <w:keepNext/>
              <w:keepLines/>
              <w:spacing w:after="0"/>
              <w:jc w:val="center"/>
              <w:rPr>
                <w:ins w:id="13215" w:author="Huawei" w:date="2021-05-27T14:57:00Z"/>
                <w:rFonts w:ascii="Arial" w:hAnsi="Arial"/>
                <w:sz w:val="18"/>
                <w:lang w:val="en-US"/>
              </w:rPr>
            </w:pPr>
            <w:ins w:id="13216" w:author="Huawei" w:date="2021-05-27T14:57:00Z">
              <w:r w:rsidRPr="00661924">
                <w:rPr>
                  <w:rFonts w:ascii="Arial" w:eastAsia="宋体" w:hAnsi="Arial"/>
                  <w:i/>
                  <w:sz w:val="18"/>
                  <w:lang w:val="en-US"/>
                </w:rPr>
                <w:t>Wide</w:t>
              </w:r>
              <w:r w:rsidRPr="00FA1FB5">
                <w:rPr>
                  <w:rFonts w:ascii="Arial" w:eastAsia="宋体" w:hAnsi="Arial"/>
                  <w:i/>
                  <w:sz w:val="18"/>
                  <w:lang w:val="en-US"/>
                </w:rPr>
                <w:t>band</w:t>
              </w:r>
            </w:ins>
          </w:p>
        </w:tc>
      </w:tr>
      <w:tr w:rsidR="000E0432" w:rsidRPr="00661924" w14:paraId="76266FDA" w14:textId="77777777" w:rsidTr="000E0432">
        <w:trPr>
          <w:trHeight w:val="70"/>
          <w:jc w:val="center"/>
          <w:ins w:id="13217"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8A56D6A" w14:textId="77777777" w:rsidR="000E0432" w:rsidRPr="00FA1FB5" w:rsidRDefault="000E0432" w:rsidP="000E0432">
            <w:pPr>
              <w:keepNext/>
              <w:keepLines/>
              <w:spacing w:after="0"/>
              <w:rPr>
                <w:ins w:id="13218" w:author="Huawei" w:date="2021-05-27T14:57:00Z"/>
                <w:rFonts w:ascii="Arial" w:eastAsia="宋体" w:hAnsi="Arial"/>
                <w:sz w:val="18"/>
                <w:lang w:val="en-US"/>
              </w:rPr>
            </w:pPr>
            <w:ins w:id="13219" w:author="Huawei" w:date="2021-05-27T14:57:00Z">
              <w:r w:rsidRPr="00FA1FB5">
                <w:rPr>
                  <w:rFonts w:ascii="Arial" w:eastAsia="宋体" w:hAnsi="Arial"/>
                  <w:sz w:val="18"/>
                  <w:lang w:val="en-US"/>
                </w:rPr>
                <w:t>pmi-FormatIndicator</w:t>
              </w:r>
              <w:r w:rsidRPr="00FA1FB5">
                <w:rPr>
                  <w:rFonts w:ascii="Arial" w:eastAsia="宋体" w:hAnsi="Arial"/>
                  <w:i/>
                  <w:sz w:val="18"/>
                  <w:lang w:val="en-US"/>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0D6346E4" w14:textId="77777777" w:rsidR="000E0432" w:rsidRPr="00FA1FB5" w:rsidRDefault="000E0432" w:rsidP="000E0432">
            <w:pPr>
              <w:keepNext/>
              <w:keepLines/>
              <w:spacing w:after="0"/>
              <w:jc w:val="center"/>
              <w:rPr>
                <w:ins w:id="13220"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4A341F7" w14:textId="77777777" w:rsidR="000E0432" w:rsidRPr="00FA1FB5" w:rsidRDefault="000E0432" w:rsidP="000E0432">
            <w:pPr>
              <w:keepNext/>
              <w:keepLines/>
              <w:spacing w:after="0"/>
              <w:jc w:val="center"/>
              <w:rPr>
                <w:ins w:id="13221" w:author="Huawei" w:date="2021-05-27T14:57:00Z"/>
                <w:rFonts w:ascii="Arial" w:hAnsi="Arial"/>
                <w:sz w:val="18"/>
                <w:lang w:val="en-US"/>
              </w:rPr>
            </w:pPr>
            <w:ins w:id="13222" w:author="Huawei" w:date="2021-05-27T14:57:00Z">
              <w:r w:rsidRPr="00FA1FB5">
                <w:rPr>
                  <w:rFonts w:ascii="Arial" w:eastAsia="宋体" w:hAnsi="Arial"/>
                  <w:i/>
                  <w:sz w:val="18"/>
                  <w:lang w:val="en-US"/>
                </w:rPr>
                <w:t>Wideband</w:t>
              </w:r>
            </w:ins>
          </w:p>
        </w:tc>
      </w:tr>
      <w:tr w:rsidR="000E0432" w:rsidRPr="00661924" w14:paraId="16BD3A05" w14:textId="77777777" w:rsidTr="000E0432">
        <w:trPr>
          <w:trHeight w:val="70"/>
          <w:jc w:val="center"/>
          <w:ins w:id="13223"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B9DF735" w14:textId="77777777" w:rsidR="000E0432" w:rsidRPr="00FA1FB5" w:rsidRDefault="000E0432" w:rsidP="000E0432">
            <w:pPr>
              <w:keepNext/>
              <w:keepLines/>
              <w:spacing w:after="0"/>
              <w:rPr>
                <w:ins w:id="13224" w:author="Huawei" w:date="2021-05-27T14:57:00Z"/>
                <w:rFonts w:ascii="Arial" w:eastAsia="宋体" w:hAnsi="Arial"/>
                <w:sz w:val="18"/>
                <w:lang w:val="en-US"/>
              </w:rPr>
            </w:pPr>
            <w:ins w:id="13225" w:author="Huawei" w:date="2021-05-27T14:57:00Z">
              <w:r w:rsidRPr="00FA1FB5">
                <w:rPr>
                  <w:rFonts w:ascii="Arial" w:eastAsia="宋体" w:hAnsi="Arial"/>
                  <w:sz w:val="18"/>
                  <w:lang w:val="en-US"/>
                </w:rPr>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14:paraId="36216D38" w14:textId="77777777" w:rsidR="000E0432" w:rsidRPr="00FA1FB5" w:rsidRDefault="000E0432" w:rsidP="000E0432">
            <w:pPr>
              <w:keepNext/>
              <w:keepLines/>
              <w:spacing w:after="0"/>
              <w:jc w:val="center"/>
              <w:rPr>
                <w:ins w:id="13226" w:author="Huawei" w:date="2021-05-27T14:57:00Z"/>
                <w:rFonts w:ascii="Arial" w:hAnsi="Arial"/>
                <w:sz w:val="18"/>
                <w:lang w:val="en-US"/>
              </w:rPr>
            </w:pPr>
            <w:ins w:id="13227" w:author="Huawei" w:date="2021-05-27T14:57:00Z">
              <w:r w:rsidRPr="00FA1FB5">
                <w:rPr>
                  <w:rFonts w:ascii="Arial" w:eastAsia="宋体" w:hAnsi="Arial"/>
                  <w:sz w:val="18"/>
                  <w:lang w:val="en-US"/>
                </w:rPr>
                <w:t>RB</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B67C354" w14:textId="77777777" w:rsidR="000E0432" w:rsidRPr="00FA1FB5" w:rsidRDefault="000E0432" w:rsidP="000E0432">
            <w:pPr>
              <w:keepNext/>
              <w:keepLines/>
              <w:spacing w:after="0"/>
              <w:jc w:val="center"/>
              <w:rPr>
                <w:ins w:id="13228" w:author="Huawei" w:date="2021-05-27T14:57:00Z"/>
                <w:rFonts w:ascii="Arial" w:hAnsi="Arial"/>
                <w:sz w:val="18"/>
                <w:lang w:val="en-US"/>
              </w:rPr>
            </w:pPr>
            <w:ins w:id="13229" w:author="Huawei" w:date="2021-05-27T14:57:00Z">
              <w:r w:rsidRPr="00FA1FB5">
                <w:rPr>
                  <w:rFonts w:ascii="Arial" w:hAnsi="Arial" w:hint="eastAsia"/>
                  <w:sz w:val="18"/>
                  <w:lang w:val="en-US" w:eastAsia="zh-CN"/>
                </w:rPr>
                <w:t>8</w:t>
              </w:r>
            </w:ins>
          </w:p>
        </w:tc>
      </w:tr>
      <w:tr w:rsidR="000E0432" w:rsidRPr="00661924" w14:paraId="5D9E4D2E" w14:textId="77777777" w:rsidTr="000E0432">
        <w:trPr>
          <w:trHeight w:val="70"/>
          <w:jc w:val="center"/>
          <w:ins w:id="13230"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46796BF" w14:textId="77777777" w:rsidR="000E0432" w:rsidRPr="00FA1FB5" w:rsidRDefault="000E0432" w:rsidP="000E0432">
            <w:pPr>
              <w:keepNext/>
              <w:keepLines/>
              <w:spacing w:after="0"/>
              <w:rPr>
                <w:ins w:id="13231" w:author="Huawei" w:date="2021-05-27T14:57:00Z"/>
                <w:rFonts w:ascii="Arial" w:eastAsia="宋体" w:hAnsi="Arial"/>
                <w:sz w:val="18"/>
                <w:lang w:val="en-US"/>
              </w:rPr>
            </w:pPr>
            <w:ins w:id="13232" w:author="Huawei" w:date="2021-05-27T14:57:00Z">
              <w:r w:rsidRPr="00FA1FB5">
                <w:rPr>
                  <w:rFonts w:ascii="Arial" w:eastAsia="宋体" w:hAnsi="Arial"/>
                  <w:sz w:val="18"/>
                  <w:lang w:val="en-US"/>
                </w:rPr>
                <w:t>csi-ReportingBand</w:t>
              </w:r>
            </w:ins>
          </w:p>
        </w:tc>
        <w:tc>
          <w:tcPr>
            <w:tcW w:w="740" w:type="dxa"/>
            <w:tcBorders>
              <w:top w:val="single" w:sz="4" w:space="0" w:color="auto"/>
              <w:left w:val="single" w:sz="4" w:space="0" w:color="auto"/>
              <w:bottom w:val="single" w:sz="4" w:space="0" w:color="auto"/>
              <w:right w:val="single" w:sz="4" w:space="0" w:color="auto"/>
            </w:tcBorders>
            <w:vAlign w:val="center"/>
          </w:tcPr>
          <w:p w14:paraId="450F21C9" w14:textId="77777777" w:rsidR="000E0432" w:rsidRPr="00FA1FB5" w:rsidRDefault="000E0432" w:rsidP="000E0432">
            <w:pPr>
              <w:keepNext/>
              <w:keepLines/>
              <w:spacing w:after="0"/>
              <w:jc w:val="center"/>
              <w:rPr>
                <w:ins w:id="13233" w:author="Huawei" w:date="2021-05-27T14:57:00Z"/>
                <w:rFonts w:ascii="Arial" w:eastAsia="宋体"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08FF45B" w14:textId="77777777" w:rsidR="000E0432" w:rsidRPr="00FA1FB5" w:rsidRDefault="000E0432" w:rsidP="000E0432">
            <w:pPr>
              <w:keepNext/>
              <w:keepLines/>
              <w:spacing w:after="0"/>
              <w:jc w:val="center"/>
              <w:rPr>
                <w:ins w:id="13234" w:author="Huawei" w:date="2021-05-27T14:57:00Z"/>
                <w:rFonts w:ascii="Arial" w:hAnsi="Arial"/>
                <w:sz w:val="18"/>
                <w:lang w:val="en-US" w:eastAsia="zh-CN"/>
              </w:rPr>
            </w:pPr>
            <w:ins w:id="13235" w:author="Huawei" w:date="2021-05-27T14:57:00Z">
              <w:r w:rsidRPr="00FA1FB5">
                <w:rPr>
                  <w:rFonts w:ascii="Arial" w:hAnsi="Arial"/>
                  <w:sz w:val="18"/>
                  <w:lang w:val="en-US"/>
                </w:rPr>
                <w:t>111111111</w:t>
              </w:r>
            </w:ins>
          </w:p>
        </w:tc>
      </w:tr>
      <w:tr w:rsidR="000E0432" w:rsidRPr="00661924" w14:paraId="215387F5" w14:textId="77777777" w:rsidTr="000E0432">
        <w:trPr>
          <w:trHeight w:val="70"/>
          <w:jc w:val="center"/>
          <w:ins w:id="13236"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D03BCF2" w14:textId="77777777" w:rsidR="000E0432" w:rsidRPr="00FA1FB5" w:rsidRDefault="000E0432" w:rsidP="000E0432">
            <w:pPr>
              <w:keepNext/>
              <w:keepLines/>
              <w:spacing w:after="0"/>
              <w:rPr>
                <w:ins w:id="13237" w:author="Huawei" w:date="2021-05-27T14:57:00Z"/>
                <w:rFonts w:ascii="Arial" w:eastAsia="宋体" w:hAnsi="Arial"/>
                <w:sz w:val="18"/>
                <w:lang w:val="en-US"/>
              </w:rPr>
            </w:pPr>
            <w:ins w:id="13238" w:author="Huawei" w:date="2021-05-27T14:57:00Z">
              <w:r w:rsidRPr="00FA1FB5">
                <w:rPr>
                  <w:rFonts w:ascii="Arial" w:eastAsia="宋体" w:hAnsi="Arial"/>
                  <w:sz w:val="18"/>
                  <w:lang w:val="en-US"/>
                </w:rPr>
                <w:t>CSI-Report periodicity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33746496" w14:textId="77777777" w:rsidR="000E0432" w:rsidRPr="00FA1FB5" w:rsidRDefault="000E0432" w:rsidP="000E0432">
            <w:pPr>
              <w:keepNext/>
              <w:keepLines/>
              <w:spacing w:after="0"/>
              <w:jc w:val="center"/>
              <w:rPr>
                <w:ins w:id="13239" w:author="Huawei" w:date="2021-05-27T14:57:00Z"/>
                <w:rFonts w:ascii="Arial" w:hAnsi="Arial"/>
                <w:sz w:val="18"/>
                <w:lang w:val="en-US"/>
              </w:rPr>
            </w:pPr>
            <w:ins w:id="13240" w:author="Huawei" w:date="2021-05-27T14:57:00Z">
              <w:r w:rsidRPr="00FA1FB5">
                <w:rPr>
                  <w:rFonts w:ascii="Arial" w:hAnsi="Arial"/>
                  <w:sz w:val="18"/>
                  <w:lang w:val="en-US"/>
                </w:rPr>
                <w:t>slot</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3438BB6" w14:textId="77777777" w:rsidR="000E0432" w:rsidRPr="00FA1FB5" w:rsidRDefault="000E0432" w:rsidP="000E0432">
            <w:pPr>
              <w:keepNext/>
              <w:keepLines/>
              <w:spacing w:after="0"/>
              <w:jc w:val="center"/>
              <w:rPr>
                <w:ins w:id="13241" w:author="Huawei" w:date="2021-05-27T14:57:00Z"/>
                <w:rFonts w:ascii="Arial" w:hAnsi="Arial"/>
                <w:sz w:val="18"/>
                <w:lang w:val="en-US"/>
              </w:rPr>
            </w:pPr>
            <w:ins w:id="13242" w:author="Huawei" w:date="2021-05-27T14:57:00Z">
              <w:r w:rsidRPr="00FA1FB5">
                <w:rPr>
                  <w:rFonts w:ascii="Arial" w:hAnsi="Arial"/>
                  <w:sz w:val="18"/>
                  <w:lang w:val="en-US"/>
                </w:rPr>
                <w:t>8/</w:t>
              </w:r>
              <w:r w:rsidRPr="00FA1FB5">
                <w:rPr>
                  <w:rFonts w:ascii="Arial" w:eastAsia="宋体" w:hAnsi="Arial" w:hint="eastAsia"/>
                  <w:sz w:val="18"/>
                  <w:lang w:val="en-US" w:eastAsia="zh-CN"/>
                </w:rPr>
                <w:t>3</w:t>
              </w:r>
            </w:ins>
          </w:p>
        </w:tc>
      </w:tr>
      <w:tr w:rsidR="000E0432" w:rsidRPr="00661924" w14:paraId="0D65CD8C" w14:textId="77777777" w:rsidTr="000E0432">
        <w:trPr>
          <w:trHeight w:val="70"/>
          <w:jc w:val="center"/>
          <w:ins w:id="13243" w:author="Huawei" w:date="2021-05-27T14:57:00Z"/>
        </w:trPr>
        <w:tc>
          <w:tcPr>
            <w:tcW w:w="1265" w:type="dxa"/>
            <w:gridSpan w:val="2"/>
            <w:vMerge w:val="restart"/>
            <w:tcBorders>
              <w:top w:val="single" w:sz="4" w:space="0" w:color="auto"/>
              <w:left w:val="single" w:sz="4" w:space="0" w:color="auto"/>
              <w:right w:val="single" w:sz="4" w:space="0" w:color="auto"/>
            </w:tcBorders>
            <w:vAlign w:val="center"/>
            <w:hideMark/>
          </w:tcPr>
          <w:p w14:paraId="1C937662" w14:textId="77777777" w:rsidR="000E0432" w:rsidRPr="00FA1FB5" w:rsidRDefault="000E0432" w:rsidP="000E0432">
            <w:pPr>
              <w:keepNext/>
              <w:keepLines/>
              <w:spacing w:after="0"/>
              <w:rPr>
                <w:ins w:id="13244" w:author="Huawei" w:date="2021-05-27T14:57:00Z"/>
                <w:rFonts w:ascii="Arial" w:hAnsi="Arial"/>
                <w:sz w:val="18"/>
                <w:lang w:val="en-US"/>
              </w:rPr>
            </w:pPr>
            <w:ins w:id="13245" w:author="Huawei" w:date="2021-05-27T14:57:00Z">
              <w:r w:rsidRPr="00FA1FB5">
                <w:rPr>
                  <w:rFonts w:ascii="Arial" w:eastAsia="宋体" w:hAnsi="Arial"/>
                  <w:sz w:val="18"/>
                  <w:lang w:val="en-US"/>
                </w:rPr>
                <w:t>Codebook configuration</w:t>
              </w:r>
            </w:ins>
          </w:p>
        </w:tc>
        <w:tc>
          <w:tcPr>
            <w:tcW w:w="2653" w:type="dxa"/>
            <w:tcBorders>
              <w:top w:val="single" w:sz="4" w:space="0" w:color="auto"/>
              <w:left w:val="single" w:sz="4" w:space="0" w:color="auto"/>
              <w:bottom w:val="single" w:sz="4" w:space="0" w:color="auto"/>
              <w:right w:val="single" w:sz="4" w:space="0" w:color="auto"/>
            </w:tcBorders>
          </w:tcPr>
          <w:p w14:paraId="60313FCD" w14:textId="77777777" w:rsidR="000E0432" w:rsidRPr="00FA1FB5" w:rsidRDefault="000E0432" w:rsidP="000E0432">
            <w:pPr>
              <w:keepNext/>
              <w:keepLines/>
              <w:spacing w:after="0"/>
              <w:rPr>
                <w:ins w:id="13246" w:author="Huawei" w:date="2021-05-27T14:57:00Z"/>
                <w:rFonts w:ascii="Arial" w:hAnsi="Arial"/>
                <w:sz w:val="18"/>
                <w:lang w:val="en-US"/>
              </w:rPr>
            </w:pPr>
            <w:ins w:id="13247" w:author="Huawei" w:date="2021-05-27T14:57:00Z">
              <w:r w:rsidRPr="00FA1FB5">
                <w:rPr>
                  <w:rFonts w:ascii="Arial" w:eastAsia="宋体" w:hAnsi="Arial"/>
                  <w:sz w:val="18"/>
                  <w:lang w:val="en-US"/>
                </w:rPr>
                <w:t>Codebook Type</w:t>
              </w:r>
            </w:ins>
          </w:p>
        </w:tc>
        <w:tc>
          <w:tcPr>
            <w:tcW w:w="740" w:type="dxa"/>
            <w:tcBorders>
              <w:top w:val="single" w:sz="4" w:space="0" w:color="auto"/>
              <w:left w:val="single" w:sz="4" w:space="0" w:color="auto"/>
              <w:bottom w:val="single" w:sz="4" w:space="0" w:color="auto"/>
              <w:right w:val="single" w:sz="4" w:space="0" w:color="auto"/>
            </w:tcBorders>
            <w:vAlign w:val="center"/>
          </w:tcPr>
          <w:p w14:paraId="5C699022" w14:textId="77777777" w:rsidR="000E0432" w:rsidRPr="00FA1FB5" w:rsidRDefault="000E0432" w:rsidP="000E0432">
            <w:pPr>
              <w:keepNext/>
              <w:keepLines/>
              <w:spacing w:after="0"/>
              <w:jc w:val="center"/>
              <w:rPr>
                <w:ins w:id="13248"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CB616F" w14:textId="77777777" w:rsidR="000E0432" w:rsidRPr="00FA1FB5" w:rsidRDefault="000E0432" w:rsidP="000E0432">
            <w:pPr>
              <w:keepNext/>
              <w:keepLines/>
              <w:spacing w:after="0"/>
              <w:jc w:val="center"/>
              <w:rPr>
                <w:ins w:id="13249" w:author="Huawei" w:date="2021-05-27T14:57:00Z"/>
                <w:rFonts w:ascii="Arial" w:hAnsi="Arial"/>
                <w:sz w:val="18"/>
                <w:lang w:val="en-US"/>
              </w:rPr>
            </w:pPr>
            <w:ins w:id="13250" w:author="Huawei" w:date="2021-05-27T14:57:00Z">
              <w:r w:rsidRPr="00FA1FB5">
                <w:rPr>
                  <w:rFonts w:ascii="Arial" w:eastAsia="宋体" w:hAnsi="Arial"/>
                  <w:i/>
                  <w:sz w:val="18"/>
                  <w:lang w:val="en-US"/>
                </w:rPr>
                <w:t>typeI-SinglePanel</w:t>
              </w:r>
            </w:ins>
          </w:p>
        </w:tc>
      </w:tr>
      <w:tr w:rsidR="000E0432" w:rsidRPr="00661924" w14:paraId="69B64F70" w14:textId="77777777" w:rsidTr="000E0432">
        <w:trPr>
          <w:trHeight w:val="70"/>
          <w:jc w:val="center"/>
          <w:ins w:id="13251" w:author="Huawei" w:date="2021-05-27T14:57:00Z"/>
        </w:trPr>
        <w:tc>
          <w:tcPr>
            <w:tcW w:w="1265" w:type="dxa"/>
            <w:gridSpan w:val="2"/>
            <w:vMerge/>
            <w:tcBorders>
              <w:left w:val="single" w:sz="4" w:space="0" w:color="auto"/>
              <w:right w:val="single" w:sz="4" w:space="0" w:color="auto"/>
            </w:tcBorders>
            <w:hideMark/>
          </w:tcPr>
          <w:p w14:paraId="158B2EC2" w14:textId="77777777" w:rsidR="000E0432" w:rsidRPr="00FA1FB5" w:rsidRDefault="000E0432" w:rsidP="000E0432">
            <w:pPr>
              <w:keepNext/>
              <w:keepLines/>
              <w:spacing w:after="0"/>
              <w:rPr>
                <w:ins w:id="13252" w:author="Huawei" w:date="2021-05-27T14:57:00Z"/>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178D731D" w14:textId="77777777" w:rsidR="000E0432" w:rsidRPr="00FA1FB5" w:rsidRDefault="000E0432" w:rsidP="000E0432">
            <w:pPr>
              <w:keepNext/>
              <w:keepLines/>
              <w:spacing w:after="0"/>
              <w:rPr>
                <w:ins w:id="13253" w:author="Huawei" w:date="2021-05-27T14:57:00Z"/>
                <w:rFonts w:ascii="Arial" w:hAnsi="Arial"/>
                <w:sz w:val="18"/>
                <w:lang w:val="en-US"/>
              </w:rPr>
            </w:pPr>
            <w:ins w:id="13254" w:author="Huawei" w:date="2021-05-27T14:57:00Z">
              <w:r w:rsidRPr="00FA1FB5">
                <w:rPr>
                  <w:rFonts w:ascii="Arial" w:eastAsia="宋体" w:hAnsi="Arial"/>
                  <w:sz w:val="18"/>
                  <w:lang w:val="en-US"/>
                </w:rPr>
                <w:t>Codebook Mode</w:t>
              </w:r>
            </w:ins>
          </w:p>
        </w:tc>
        <w:tc>
          <w:tcPr>
            <w:tcW w:w="740" w:type="dxa"/>
            <w:tcBorders>
              <w:top w:val="single" w:sz="4" w:space="0" w:color="auto"/>
              <w:left w:val="single" w:sz="4" w:space="0" w:color="auto"/>
              <w:bottom w:val="single" w:sz="4" w:space="0" w:color="auto"/>
              <w:right w:val="single" w:sz="4" w:space="0" w:color="auto"/>
            </w:tcBorders>
            <w:vAlign w:val="center"/>
          </w:tcPr>
          <w:p w14:paraId="2885E093" w14:textId="77777777" w:rsidR="000E0432" w:rsidRPr="00FA1FB5" w:rsidRDefault="000E0432" w:rsidP="000E0432">
            <w:pPr>
              <w:keepNext/>
              <w:keepLines/>
              <w:spacing w:after="0"/>
              <w:jc w:val="center"/>
              <w:rPr>
                <w:ins w:id="13255"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305345B" w14:textId="77777777" w:rsidR="000E0432" w:rsidRPr="00FA1FB5" w:rsidRDefault="000E0432" w:rsidP="000E0432">
            <w:pPr>
              <w:keepNext/>
              <w:keepLines/>
              <w:spacing w:after="0"/>
              <w:jc w:val="center"/>
              <w:rPr>
                <w:ins w:id="13256" w:author="Huawei" w:date="2021-05-27T14:57:00Z"/>
                <w:rFonts w:ascii="Arial" w:hAnsi="Arial"/>
                <w:sz w:val="18"/>
                <w:lang w:val="en-US"/>
              </w:rPr>
            </w:pPr>
            <w:ins w:id="13257" w:author="Huawei" w:date="2021-05-27T14:57:00Z">
              <w:r w:rsidRPr="00FA1FB5">
                <w:rPr>
                  <w:rFonts w:ascii="Arial" w:hAnsi="Arial"/>
                  <w:sz w:val="18"/>
                  <w:lang w:val="en-US"/>
                </w:rPr>
                <w:t>1</w:t>
              </w:r>
            </w:ins>
          </w:p>
        </w:tc>
      </w:tr>
      <w:tr w:rsidR="000E0432" w:rsidRPr="00661924" w14:paraId="079DACBD" w14:textId="77777777" w:rsidTr="000E0432">
        <w:trPr>
          <w:trHeight w:val="70"/>
          <w:jc w:val="center"/>
          <w:ins w:id="13258" w:author="Huawei" w:date="2021-05-27T14:57:00Z"/>
        </w:trPr>
        <w:tc>
          <w:tcPr>
            <w:tcW w:w="1265" w:type="dxa"/>
            <w:gridSpan w:val="2"/>
            <w:vMerge/>
            <w:tcBorders>
              <w:left w:val="single" w:sz="4" w:space="0" w:color="auto"/>
              <w:right w:val="single" w:sz="4" w:space="0" w:color="auto"/>
            </w:tcBorders>
            <w:hideMark/>
          </w:tcPr>
          <w:p w14:paraId="1212675D" w14:textId="77777777" w:rsidR="000E0432" w:rsidRPr="00FA1FB5" w:rsidRDefault="000E0432" w:rsidP="000E0432">
            <w:pPr>
              <w:keepNext/>
              <w:keepLines/>
              <w:spacing w:after="0"/>
              <w:rPr>
                <w:ins w:id="13259" w:author="Huawei" w:date="2021-05-27T14:57:00Z"/>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67140EEF" w14:textId="77777777" w:rsidR="000E0432" w:rsidRPr="00FA1FB5" w:rsidRDefault="000E0432" w:rsidP="000E0432">
            <w:pPr>
              <w:keepNext/>
              <w:keepLines/>
              <w:spacing w:after="0"/>
              <w:rPr>
                <w:ins w:id="13260" w:author="Huawei" w:date="2021-05-27T14:57:00Z"/>
                <w:rFonts w:ascii="Arial" w:hAnsi="Arial"/>
                <w:sz w:val="18"/>
                <w:lang w:val="en-US"/>
              </w:rPr>
            </w:pPr>
            <w:ins w:id="13261" w:author="Huawei" w:date="2021-05-27T14:57:00Z">
              <w:r w:rsidRPr="00FA1FB5">
                <w:rPr>
                  <w:rFonts w:ascii="Arial" w:eastAsia="宋体" w:hAnsi="Arial"/>
                  <w:sz w:val="18"/>
                  <w:lang w:val="en-US"/>
                </w:rPr>
                <w:t>(CodebookConfig-N1,CodebookConfig-N2)</w:t>
              </w:r>
            </w:ins>
          </w:p>
        </w:tc>
        <w:tc>
          <w:tcPr>
            <w:tcW w:w="740" w:type="dxa"/>
            <w:tcBorders>
              <w:top w:val="single" w:sz="4" w:space="0" w:color="auto"/>
              <w:left w:val="single" w:sz="4" w:space="0" w:color="auto"/>
              <w:bottom w:val="single" w:sz="4" w:space="0" w:color="auto"/>
              <w:right w:val="single" w:sz="4" w:space="0" w:color="auto"/>
            </w:tcBorders>
            <w:vAlign w:val="center"/>
          </w:tcPr>
          <w:p w14:paraId="078DD0DA" w14:textId="77777777" w:rsidR="000E0432" w:rsidRPr="00FA1FB5" w:rsidRDefault="000E0432" w:rsidP="000E0432">
            <w:pPr>
              <w:keepNext/>
              <w:keepLines/>
              <w:spacing w:after="0"/>
              <w:jc w:val="center"/>
              <w:rPr>
                <w:ins w:id="13262"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691EF7E" w14:textId="77777777" w:rsidR="000E0432" w:rsidRPr="00FA1FB5" w:rsidRDefault="000E0432" w:rsidP="000E0432">
            <w:pPr>
              <w:keepNext/>
              <w:keepLines/>
              <w:spacing w:after="0"/>
              <w:jc w:val="center"/>
              <w:rPr>
                <w:ins w:id="13263" w:author="Huawei" w:date="2021-05-27T14:57:00Z"/>
                <w:rFonts w:ascii="Arial" w:hAnsi="Arial"/>
                <w:sz w:val="18"/>
                <w:lang w:val="en-US"/>
              </w:rPr>
            </w:pPr>
            <w:ins w:id="13264" w:author="Huawei" w:date="2021-05-27T14:57:00Z">
              <w:r w:rsidRPr="00FA1FB5">
                <w:rPr>
                  <w:rFonts w:ascii="Arial" w:eastAsia="宋体" w:hAnsi="Arial"/>
                  <w:i/>
                  <w:sz w:val="18"/>
                  <w:lang w:val="en-US"/>
                </w:rPr>
                <w:t>Not configured</w:t>
              </w:r>
            </w:ins>
          </w:p>
        </w:tc>
      </w:tr>
      <w:tr w:rsidR="000E0432" w:rsidRPr="00661924" w14:paraId="1B3F58BE" w14:textId="77777777" w:rsidTr="000E0432">
        <w:trPr>
          <w:trHeight w:val="70"/>
          <w:jc w:val="center"/>
          <w:ins w:id="13265" w:author="Huawei" w:date="2021-05-27T14:57:00Z"/>
        </w:trPr>
        <w:tc>
          <w:tcPr>
            <w:tcW w:w="1265" w:type="dxa"/>
            <w:gridSpan w:val="2"/>
            <w:vMerge/>
            <w:tcBorders>
              <w:left w:val="single" w:sz="4" w:space="0" w:color="auto"/>
              <w:right w:val="single" w:sz="4" w:space="0" w:color="auto"/>
            </w:tcBorders>
            <w:hideMark/>
          </w:tcPr>
          <w:p w14:paraId="46F87AB8" w14:textId="77777777" w:rsidR="000E0432" w:rsidRPr="00FA1FB5" w:rsidRDefault="000E0432" w:rsidP="000E0432">
            <w:pPr>
              <w:keepNext/>
              <w:keepLines/>
              <w:spacing w:after="0"/>
              <w:rPr>
                <w:ins w:id="13266" w:author="Huawei" w:date="2021-05-27T14:57:00Z"/>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4588B731" w14:textId="77777777" w:rsidR="000E0432" w:rsidRPr="00FA1FB5" w:rsidRDefault="000E0432" w:rsidP="000E0432">
            <w:pPr>
              <w:keepNext/>
              <w:keepLines/>
              <w:spacing w:after="0"/>
              <w:rPr>
                <w:ins w:id="13267" w:author="Huawei" w:date="2021-05-27T14:57:00Z"/>
                <w:rFonts w:ascii="Arial" w:hAnsi="Arial"/>
                <w:sz w:val="18"/>
                <w:lang w:val="en-US"/>
              </w:rPr>
            </w:pPr>
            <w:ins w:id="13268" w:author="Huawei" w:date="2021-05-27T14:57:00Z">
              <w:r w:rsidRPr="00FA1FB5">
                <w:rPr>
                  <w:rFonts w:ascii="Arial" w:eastAsia="宋体" w:hAnsi="Arial"/>
                  <w:sz w:val="18"/>
                  <w:lang w:val="en-US"/>
                </w:rPr>
                <w:t>CodebookSubset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28E89E2E" w14:textId="77777777" w:rsidR="000E0432" w:rsidRPr="00FA1FB5" w:rsidRDefault="000E0432" w:rsidP="000E0432">
            <w:pPr>
              <w:keepNext/>
              <w:keepLines/>
              <w:spacing w:after="0"/>
              <w:jc w:val="center"/>
              <w:rPr>
                <w:ins w:id="13269"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F091A35" w14:textId="77777777" w:rsidR="000E0432" w:rsidRPr="00FA1FB5" w:rsidRDefault="000E0432" w:rsidP="000E0432">
            <w:pPr>
              <w:keepNext/>
              <w:keepLines/>
              <w:spacing w:after="0"/>
              <w:jc w:val="center"/>
              <w:rPr>
                <w:ins w:id="13270" w:author="Huawei" w:date="2021-05-27T14:57:00Z"/>
                <w:rFonts w:ascii="Arial" w:hAnsi="Arial"/>
                <w:sz w:val="18"/>
                <w:lang w:val="en-US"/>
              </w:rPr>
            </w:pPr>
            <w:ins w:id="13271" w:author="Huawei" w:date="2021-05-27T14:57:00Z">
              <w:r w:rsidRPr="00FA1FB5">
                <w:rPr>
                  <w:rFonts w:ascii="Arial" w:hAnsi="Arial"/>
                  <w:sz w:val="18"/>
                  <w:lang w:val="en-US"/>
                </w:rPr>
                <w:t>010000</w:t>
              </w:r>
            </w:ins>
          </w:p>
        </w:tc>
      </w:tr>
      <w:tr w:rsidR="000E0432" w:rsidRPr="00661924" w14:paraId="017E7494" w14:textId="77777777" w:rsidTr="000E0432">
        <w:trPr>
          <w:trHeight w:val="70"/>
          <w:jc w:val="center"/>
          <w:ins w:id="13272" w:author="Huawei" w:date="2021-05-27T14:57:00Z"/>
        </w:trPr>
        <w:tc>
          <w:tcPr>
            <w:tcW w:w="1265" w:type="dxa"/>
            <w:gridSpan w:val="2"/>
            <w:vMerge/>
            <w:tcBorders>
              <w:left w:val="single" w:sz="4" w:space="0" w:color="auto"/>
              <w:bottom w:val="single" w:sz="4" w:space="0" w:color="auto"/>
              <w:right w:val="single" w:sz="4" w:space="0" w:color="auto"/>
            </w:tcBorders>
          </w:tcPr>
          <w:p w14:paraId="683C43AB" w14:textId="77777777" w:rsidR="000E0432" w:rsidRPr="00FA1FB5" w:rsidRDefault="000E0432" w:rsidP="000E0432">
            <w:pPr>
              <w:keepNext/>
              <w:keepLines/>
              <w:spacing w:after="0"/>
              <w:rPr>
                <w:ins w:id="13273" w:author="Huawei" w:date="2021-05-27T14:57:00Z"/>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6AFCDE5F" w14:textId="77777777" w:rsidR="000E0432" w:rsidRPr="00FA1FB5" w:rsidRDefault="000E0432" w:rsidP="000E0432">
            <w:pPr>
              <w:keepNext/>
              <w:keepLines/>
              <w:spacing w:after="0"/>
              <w:rPr>
                <w:ins w:id="13274" w:author="Huawei" w:date="2021-05-27T14:57:00Z"/>
                <w:rFonts w:ascii="Arial" w:eastAsia="宋体" w:hAnsi="Arial"/>
                <w:sz w:val="18"/>
                <w:lang w:val="en-US"/>
              </w:rPr>
            </w:pPr>
            <w:ins w:id="13275" w:author="Huawei" w:date="2021-05-27T14:57:00Z">
              <w:r w:rsidRPr="00FA1FB5">
                <w:rPr>
                  <w:rFonts w:ascii="Arial" w:eastAsia="宋体" w:hAnsi="Arial"/>
                  <w:sz w:val="18"/>
                  <w:lang w:val="en-US"/>
                </w:rPr>
                <w:t>RI 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01EBC7E5" w14:textId="77777777" w:rsidR="000E0432" w:rsidRPr="00FA1FB5" w:rsidRDefault="000E0432" w:rsidP="000E0432">
            <w:pPr>
              <w:keepNext/>
              <w:keepLines/>
              <w:spacing w:after="0"/>
              <w:jc w:val="center"/>
              <w:rPr>
                <w:ins w:id="13276"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D604687" w14:textId="77777777" w:rsidR="000E0432" w:rsidRPr="00FA1FB5" w:rsidRDefault="000E0432" w:rsidP="000E0432">
            <w:pPr>
              <w:keepNext/>
              <w:keepLines/>
              <w:spacing w:after="0"/>
              <w:jc w:val="center"/>
              <w:rPr>
                <w:ins w:id="13277" w:author="Huawei" w:date="2021-05-27T14:57:00Z"/>
                <w:rFonts w:ascii="Arial" w:hAnsi="Arial"/>
                <w:sz w:val="18"/>
                <w:lang w:val="en-US"/>
              </w:rPr>
            </w:pPr>
            <w:ins w:id="13278" w:author="Huawei" w:date="2021-05-27T14:57:00Z">
              <w:r w:rsidRPr="00FA1FB5">
                <w:rPr>
                  <w:rFonts w:ascii="Arial" w:hAnsi="Arial"/>
                  <w:sz w:val="18"/>
                  <w:lang w:val="en-US"/>
                </w:rPr>
                <w:t>N/A</w:t>
              </w:r>
            </w:ins>
          </w:p>
        </w:tc>
      </w:tr>
      <w:tr w:rsidR="000E0432" w:rsidRPr="00661924" w14:paraId="40C721EE" w14:textId="77777777" w:rsidTr="000E0432">
        <w:trPr>
          <w:trHeight w:val="70"/>
          <w:jc w:val="center"/>
          <w:ins w:id="13279"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B4AF97A" w14:textId="77777777" w:rsidR="000E0432" w:rsidRPr="00FA1FB5" w:rsidRDefault="000E0432" w:rsidP="000E0432">
            <w:pPr>
              <w:keepNext/>
              <w:keepLines/>
              <w:spacing w:after="0"/>
              <w:rPr>
                <w:ins w:id="13280" w:author="Huawei" w:date="2021-05-27T14:57:00Z"/>
                <w:rFonts w:ascii="Arial" w:eastAsia="宋体" w:hAnsi="Arial"/>
                <w:sz w:val="18"/>
                <w:lang w:val="en-US"/>
              </w:rPr>
            </w:pPr>
            <w:ins w:id="13281" w:author="Huawei" w:date="2021-05-27T14:57:00Z">
              <w:r w:rsidRPr="00FA1FB5">
                <w:rPr>
                  <w:rFonts w:ascii="Arial" w:eastAsia="宋体" w:hAnsi="Arial"/>
                  <w:sz w:val="18"/>
                  <w:lang w:val="en-US"/>
                </w:rPr>
                <w:t>Maximum number of HARQ transmission</w:t>
              </w:r>
            </w:ins>
          </w:p>
        </w:tc>
        <w:tc>
          <w:tcPr>
            <w:tcW w:w="740" w:type="dxa"/>
            <w:tcBorders>
              <w:top w:val="single" w:sz="4" w:space="0" w:color="auto"/>
              <w:left w:val="single" w:sz="4" w:space="0" w:color="auto"/>
              <w:bottom w:val="single" w:sz="4" w:space="0" w:color="auto"/>
              <w:right w:val="single" w:sz="4" w:space="0" w:color="auto"/>
            </w:tcBorders>
            <w:vAlign w:val="center"/>
          </w:tcPr>
          <w:p w14:paraId="3651A180" w14:textId="77777777" w:rsidR="000E0432" w:rsidRPr="00FA1FB5" w:rsidRDefault="000E0432" w:rsidP="000E0432">
            <w:pPr>
              <w:keepNext/>
              <w:keepLines/>
              <w:spacing w:after="0"/>
              <w:jc w:val="center"/>
              <w:rPr>
                <w:ins w:id="13282" w:author="Huawei" w:date="2021-05-27T14:57:00Z"/>
                <w:rFonts w:ascii="Arial" w:eastAsia="宋体"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4AD8B55" w14:textId="77777777" w:rsidR="000E0432" w:rsidRPr="00FA1FB5" w:rsidRDefault="000E0432" w:rsidP="000E0432">
            <w:pPr>
              <w:keepNext/>
              <w:keepLines/>
              <w:spacing w:after="0"/>
              <w:jc w:val="center"/>
              <w:rPr>
                <w:ins w:id="13283" w:author="Huawei" w:date="2021-05-27T14:57:00Z"/>
                <w:rFonts w:ascii="Arial" w:hAnsi="Arial"/>
                <w:sz w:val="18"/>
                <w:lang w:val="en-US"/>
              </w:rPr>
            </w:pPr>
            <w:ins w:id="13284" w:author="Huawei" w:date="2021-05-27T14:57:00Z">
              <w:r w:rsidRPr="00FA1FB5">
                <w:rPr>
                  <w:rFonts w:ascii="Arial" w:hAnsi="Arial"/>
                  <w:sz w:val="18"/>
                  <w:lang w:val="en-US"/>
                </w:rPr>
                <w:t>1</w:t>
              </w:r>
            </w:ins>
          </w:p>
        </w:tc>
      </w:tr>
      <w:tr w:rsidR="000E0432" w:rsidRPr="00661924" w14:paraId="2E9BD378" w14:textId="77777777" w:rsidTr="000E0432">
        <w:trPr>
          <w:trHeight w:val="70"/>
          <w:jc w:val="center"/>
          <w:ins w:id="13285" w:author="Huawei" w:date="2021-05-27T14:57: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26D9096" w14:textId="77777777" w:rsidR="000E0432" w:rsidRPr="00D5656D" w:rsidRDefault="000E0432" w:rsidP="000E0432">
            <w:pPr>
              <w:keepNext/>
              <w:keepLines/>
              <w:spacing w:after="0"/>
              <w:rPr>
                <w:ins w:id="13286" w:author="Huawei" w:date="2021-05-27T14:57:00Z"/>
                <w:rFonts w:ascii="Arial" w:hAnsi="Arial"/>
                <w:sz w:val="18"/>
                <w:lang/>
              </w:rPr>
            </w:pPr>
            <w:ins w:id="13287" w:author="Huawei" w:date="2021-05-27T14:57:00Z">
              <w:r>
                <w:rPr>
                  <w:rFonts w:ascii="Arial" w:eastAsia="宋体" w:hAnsi="Arial"/>
                  <w:sz w:val="18"/>
                  <w:lang/>
                </w:rPr>
                <w:t>Measurement channel</w:t>
              </w:r>
            </w:ins>
          </w:p>
        </w:tc>
        <w:tc>
          <w:tcPr>
            <w:tcW w:w="740" w:type="dxa"/>
            <w:tcBorders>
              <w:top w:val="single" w:sz="4" w:space="0" w:color="auto"/>
              <w:left w:val="single" w:sz="4" w:space="0" w:color="auto"/>
              <w:bottom w:val="single" w:sz="4" w:space="0" w:color="auto"/>
              <w:right w:val="single" w:sz="4" w:space="0" w:color="auto"/>
            </w:tcBorders>
            <w:vAlign w:val="center"/>
          </w:tcPr>
          <w:p w14:paraId="30509E43" w14:textId="77777777" w:rsidR="000E0432" w:rsidRPr="00FA1FB5" w:rsidRDefault="000E0432" w:rsidP="000E0432">
            <w:pPr>
              <w:keepNext/>
              <w:keepLines/>
              <w:spacing w:after="0"/>
              <w:jc w:val="center"/>
              <w:rPr>
                <w:ins w:id="13288" w:author="Huawei" w:date="2021-05-27T14:57:00Z"/>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FD44D07" w14:textId="77777777" w:rsidR="000E0432" w:rsidRPr="0055145D" w:rsidRDefault="000E0432" w:rsidP="000E0432">
            <w:pPr>
              <w:keepNext/>
              <w:keepLines/>
              <w:spacing w:after="0"/>
              <w:jc w:val="center"/>
              <w:rPr>
                <w:ins w:id="13289" w:author="Huawei" w:date="2021-05-27T14:57:00Z"/>
                <w:rFonts w:ascii="Arial" w:hAnsi="Arial"/>
                <w:sz w:val="18"/>
                <w:lang w:val="en-US"/>
              </w:rPr>
            </w:pPr>
            <w:ins w:id="13290" w:author="Huawei" w:date="2021-05-27T14:57:00Z">
              <w:r w:rsidRPr="0055145D">
                <w:rPr>
                  <w:rFonts w:ascii="Arial" w:hAnsi="Arial"/>
                  <w:sz w:val="18"/>
                  <w:lang w:val="en-US"/>
                </w:rPr>
                <w:t>M-FR2-A.3.5-2</w:t>
              </w:r>
            </w:ins>
          </w:p>
        </w:tc>
      </w:tr>
      <w:tr w:rsidR="000E0432" w:rsidRPr="00661924" w14:paraId="2F1D5847" w14:textId="77777777" w:rsidTr="000E0432">
        <w:trPr>
          <w:trHeight w:val="70"/>
          <w:jc w:val="center"/>
          <w:ins w:id="13291" w:author="Huawei" w:date="2021-05-27T14:57:00Z"/>
        </w:trPr>
        <w:tc>
          <w:tcPr>
            <w:tcW w:w="6866" w:type="dxa"/>
            <w:gridSpan w:val="8"/>
            <w:tcBorders>
              <w:top w:val="single" w:sz="4" w:space="0" w:color="auto"/>
              <w:left w:val="single" w:sz="4" w:space="0" w:color="auto"/>
              <w:bottom w:val="single" w:sz="4" w:space="0" w:color="auto"/>
              <w:right w:val="single" w:sz="4" w:space="0" w:color="auto"/>
            </w:tcBorders>
            <w:vAlign w:val="center"/>
          </w:tcPr>
          <w:p w14:paraId="2B0C78D6" w14:textId="77777777" w:rsidR="000E0432" w:rsidRPr="00D5656D" w:rsidRDefault="000E0432" w:rsidP="000E0432">
            <w:pPr>
              <w:pStyle w:val="TAN"/>
              <w:rPr>
                <w:ins w:id="13292" w:author="Huawei" w:date="2021-05-27T14:57:00Z"/>
                <w:lang w:val="en-US"/>
              </w:rPr>
            </w:pPr>
            <w:ins w:id="13293" w:author="Huawei" w:date="2021-05-27T14:57:00Z">
              <w:r w:rsidRPr="00D5656D">
                <w:rPr>
                  <w:lang w:val="en-US"/>
                </w:rPr>
                <w:t>Note 1:</w:t>
              </w:r>
              <w:r w:rsidRPr="00D5656D">
                <w:rPr>
                  <w:lang w:val="en-US"/>
                </w:rPr>
                <w:tab/>
                <w:t>The same requirements are applicable to with different UL-DL patterns.</w:t>
              </w:r>
            </w:ins>
          </w:p>
          <w:p w14:paraId="18848635" w14:textId="295ACF20" w:rsidR="000E0432" w:rsidRPr="00A87839" w:rsidRDefault="000E0432" w:rsidP="000E0432">
            <w:pPr>
              <w:pStyle w:val="TAN"/>
              <w:rPr>
                <w:ins w:id="13294" w:author="Huawei" w:date="2021-05-27T14:57:00Z"/>
              </w:rPr>
            </w:pPr>
            <w:ins w:id="13295" w:author="Huawei" w:date="2021-05-27T14:57:00Z">
              <w:r w:rsidRPr="00D5656D">
                <w:rPr>
                  <w:lang w:val="en-US"/>
                </w:rPr>
                <w:t xml:space="preserve">Note </w:t>
              </w:r>
              <w:r w:rsidRPr="00D5656D">
                <w:t>2</w:t>
              </w:r>
              <w:r w:rsidRPr="00D5656D">
                <w:rPr>
                  <w:lang w:val="en-US"/>
                </w:rPr>
                <w:t>:</w:t>
              </w:r>
              <w:r w:rsidRPr="00D5656D">
                <w:rPr>
                  <w:lang w:val="en-US"/>
                </w:rPr>
                <w:tab/>
              </w:r>
              <w:r w:rsidRPr="00D5656D">
                <w:t>SSB, TRS, CS</w:t>
              </w:r>
              <w:r w:rsidRPr="0055145D">
                <w:t xml:space="preserve">I-RS, and/or other unspecified test parameters with respect to TS 38.101-4 </w:t>
              </w:r>
              <w:r w:rsidRPr="0055145D">
                <w:rPr>
                  <w:lang w:val="en-US"/>
                </w:rPr>
                <w:t>[</w:t>
              </w:r>
            </w:ins>
            <w:ins w:id="13296" w:author="Huawei_Modify_After_Meeting" w:date="2021-05-27T16:44:00Z">
              <w:r w:rsidR="00312478" w:rsidRPr="0055145D">
                <w:rPr>
                  <w:lang w:val="en-US"/>
                </w:rPr>
                <w:t>TBA</w:t>
              </w:r>
            </w:ins>
            <w:ins w:id="13297" w:author="Huawei" w:date="2021-05-27T14:57:00Z">
              <w:del w:id="13298" w:author="Huawei_Modify_After_Meeting" w:date="2021-05-27T16:44:00Z">
                <w:r w:rsidRPr="0055145D" w:rsidDel="00312478">
                  <w:rPr>
                    <w:lang w:val="en-US"/>
                  </w:rPr>
                  <w:delText>x</w:delText>
                </w:r>
              </w:del>
              <w:r w:rsidRPr="0055145D">
                <w:rPr>
                  <w:lang w:val="en-US"/>
                </w:rPr>
                <w:t xml:space="preserve">] </w:t>
              </w:r>
              <w:r w:rsidRPr="0055145D">
                <w:t>are</w:t>
              </w:r>
              <w:r w:rsidRPr="00D5656D">
                <w:t xml:space="preserve"> left up to test implementation, if transmitted or needed.</w:t>
              </w:r>
            </w:ins>
          </w:p>
        </w:tc>
      </w:tr>
    </w:tbl>
    <w:p w14:paraId="13D0580A" w14:textId="77777777" w:rsidR="000E0432" w:rsidRPr="00FA1FB5" w:rsidRDefault="000E0432" w:rsidP="000E0432">
      <w:pPr>
        <w:rPr>
          <w:ins w:id="13299" w:author="Huawei" w:date="2021-05-27T14:57:00Z"/>
          <w:rFonts w:eastAsia="宋体"/>
          <w:lang w:val="en-US"/>
        </w:rPr>
      </w:pPr>
    </w:p>
    <w:p w14:paraId="3ACE2C9C" w14:textId="77777777" w:rsidR="000E0432" w:rsidRPr="00FA1FB5" w:rsidRDefault="000E0432" w:rsidP="00C475CF">
      <w:pPr>
        <w:pStyle w:val="H6"/>
        <w:rPr>
          <w:ins w:id="13300" w:author="Huawei" w:date="2021-05-27T14:57:00Z"/>
          <w:rFonts w:eastAsia="宋体"/>
          <w:lang w:val="en-US"/>
        </w:rPr>
      </w:pPr>
      <w:ins w:id="13301" w:author="Huawei" w:date="2021-05-27T14:57:00Z">
        <w:r w:rsidRPr="00FA1FB5">
          <w:rPr>
            <w:lang w:val="en-US"/>
          </w:rPr>
          <w:t>11.2.3.2.</w:t>
        </w:r>
        <w:r>
          <w:t>2</w:t>
        </w:r>
        <w:r w:rsidRPr="00FA1FB5">
          <w:rPr>
            <w:lang w:val="en-US"/>
          </w:rPr>
          <w:t>.2</w:t>
        </w:r>
        <w:r w:rsidRPr="00FA1FB5">
          <w:rPr>
            <w:lang w:val="en-US"/>
          </w:rPr>
          <w:tab/>
          <w:t>Minimum requirements</w:t>
        </w:r>
      </w:ins>
    </w:p>
    <w:p w14:paraId="12922043" w14:textId="77777777" w:rsidR="000E0432" w:rsidRPr="00FA1FB5" w:rsidRDefault="000E0432" w:rsidP="000E0432">
      <w:pPr>
        <w:rPr>
          <w:ins w:id="13302" w:author="Huawei" w:date="2021-05-27T14:57:00Z"/>
          <w:rFonts w:eastAsia="宋体"/>
          <w:lang w:val="en-US"/>
        </w:rPr>
      </w:pPr>
      <w:ins w:id="13303" w:author="Huawei" w:date="2021-05-27T14:57:00Z">
        <w:r w:rsidRPr="00FA1FB5">
          <w:rPr>
            <w:rFonts w:eastAsia="宋体"/>
            <w:lang w:val="en-US"/>
          </w:rPr>
          <w:t>For the parameters specified in Table 11.2.3.2.1.1-1, and using the downlink physical channels specif</w:t>
        </w:r>
        <w:r w:rsidRPr="0055145D">
          <w:rPr>
            <w:rFonts w:eastAsia="宋体"/>
            <w:lang w:val="en-US"/>
          </w:rPr>
          <w:t xml:space="preserve">ied in </w:t>
        </w:r>
        <w:r w:rsidRPr="0055145D">
          <w:rPr>
            <w:rFonts w:eastAsia="宋体"/>
            <w:lang w:val="en-US" w:eastAsia="zh-CN"/>
          </w:rPr>
          <w:t>Annex TBA</w:t>
        </w:r>
        <w:r w:rsidRPr="0055145D">
          <w:rPr>
            <w:rFonts w:eastAsia="宋体"/>
            <w:lang w:val="en-US"/>
          </w:rPr>
          <w:t>, the minimum requir</w:t>
        </w:r>
        <w:r w:rsidRPr="00FA1FB5">
          <w:rPr>
            <w:rFonts w:eastAsia="宋体"/>
            <w:lang w:val="en-US"/>
          </w:rPr>
          <w:t>ements are specified by the following:</w:t>
        </w:r>
      </w:ins>
    </w:p>
    <w:p w14:paraId="0AEC57AD" w14:textId="77777777" w:rsidR="000E0432" w:rsidRPr="00FA1FB5" w:rsidRDefault="000E0432" w:rsidP="000E0432">
      <w:pPr>
        <w:ind w:left="568" w:hanging="284"/>
        <w:rPr>
          <w:ins w:id="13304" w:author="Huawei" w:date="2021-05-27T14:57:00Z"/>
          <w:rFonts w:eastAsia="宋体"/>
          <w:lang w:val="en-US"/>
        </w:rPr>
      </w:pPr>
      <w:ins w:id="13305" w:author="Huawei" w:date="2021-05-27T14:57:00Z">
        <w:r w:rsidRPr="00FA1FB5">
          <w:rPr>
            <w:rFonts w:eastAsia="宋体"/>
            <w:lang w:val="en-US"/>
          </w:rPr>
          <w:t>a)</w:t>
        </w:r>
        <w:r w:rsidRPr="00FA1FB5">
          <w:rPr>
            <w:rFonts w:eastAsia="宋体"/>
            <w:lang w:val="en-US"/>
          </w:rPr>
          <w:tab/>
          <w:t>The reported CQI value according to the reference channel shall be in the range of ±1 of the reported median more than 90% of the time.</w:t>
        </w:r>
      </w:ins>
    </w:p>
    <w:p w14:paraId="27EC3734" w14:textId="77777777" w:rsidR="000E0432" w:rsidRPr="00FA1FB5" w:rsidRDefault="000E0432" w:rsidP="000E0432">
      <w:pPr>
        <w:ind w:left="568" w:hanging="284"/>
        <w:rPr>
          <w:ins w:id="13306" w:author="Huawei" w:date="2021-05-27T14:57:00Z"/>
          <w:rFonts w:eastAsia="宋体"/>
          <w:lang w:val="en-US"/>
        </w:rPr>
      </w:pPr>
      <w:ins w:id="13307" w:author="Huawei" w:date="2021-05-27T14:57:00Z">
        <w:r w:rsidRPr="00FA1FB5">
          <w:rPr>
            <w:rFonts w:eastAsia="宋体"/>
            <w:lang w:val="en-US"/>
          </w:rPr>
          <w:t>b)</w:t>
        </w:r>
        <w:r w:rsidRPr="00FA1FB5">
          <w:rPr>
            <w:rFonts w:eastAsia="宋体"/>
            <w:lang w:val="en-US"/>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ins>
    </w:p>
    <w:p w14:paraId="2C0E97F0" w14:textId="77777777" w:rsidR="000E0432" w:rsidRPr="00FA1FB5" w:rsidRDefault="000E0432" w:rsidP="000E0432">
      <w:pPr>
        <w:pStyle w:val="5"/>
        <w:rPr>
          <w:ins w:id="13308" w:author="Huawei" w:date="2021-05-27T14:57:00Z"/>
          <w:lang w:val="en-US" w:eastAsia="zh-CN"/>
        </w:rPr>
      </w:pPr>
      <w:ins w:id="13309" w:author="Huawei" w:date="2021-05-27T14:57:00Z">
        <w:r w:rsidRPr="00FA1FB5">
          <w:rPr>
            <w:lang w:val="en-US" w:eastAsia="zh-CN"/>
          </w:rPr>
          <w:t>11.2.3.2.</w:t>
        </w:r>
        <w:r>
          <w:rPr>
            <w:lang w:eastAsia="zh-CN"/>
          </w:rPr>
          <w:t>3</w:t>
        </w:r>
        <w:r w:rsidRPr="00FA1FB5">
          <w:rPr>
            <w:lang w:val="en-US" w:eastAsia="zh-CN"/>
          </w:rPr>
          <w:tab/>
          <w:t>Reporting of Precoding Matrix Indicator (PMI)</w:t>
        </w:r>
      </w:ins>
    </w:p>
    <w:p w14:paraId="46E7A80E" w14:textId="77777777" w:rsidR="000E0432" w:rsidRPr="00FA1FB5" w:rsidRDefault="000E0432" w:rsidP="00C475CF">
      <w:pPr>
        <w:pStyle w:val="H6"/>
        <w:rPr>
          <w:ins w:id="13310" w:author="Huawei" w:date="2021-05-27T14:57:00Z"/>
          <w:rFonts w:eastAsia="宋体"/>
          <w:lang w:val="en-US"/>
        </w:rPr>
      </w:pPr>
      <w:ins w:id="13311" w:author="Huawei" w:date="2021-05-27T14:57:00Z">
        <w:r w:rsidRPr="00FA1FB5">
          <w:rPr>
            <w:lang w:val="en-US"/>
          </w:rPr>
          <w:t>11.2.3.2.</w:t>
        </w:r>
        <w:r>
          <w:t>3</w:t>
        </w:r>
        <w:r w:rsidRPr="00FA1FB5">
          <w:rPr>
            <w:lang w:val="en-US"/>
          </w:rPr>
          <w:t>.1</w:t>
        </w:r>
        <w:r w:rsidRPr="00FA1FB5">
          <w:rPr>
            <w:lang w:val="en-US"/>
          </w:rPr>
          <w:tab/>
          <w:t>General</w:t>
        </w:r>
      </w:ins>
    </w:p>
    <w:p w14:paraId="40270112" w14:textId="77777777" w:rsidR="000E0432" w:rsidRPr="00FA1FB5" w:rsidRDefault="000E0432" w:rsidP="000E0432">
      <w:pPr>
        <w:rPr>
          <w:ins w:id="13312" w:author="Huawei" w:date="2021-05-27T14:57:00Z"/>
          <w:rFonts w:eastAsia="宋体"/>
          <w:lang w:val="en-US"/>
        </w:rPr>
      </w:pPr>
      <w:ins w:id="13313" w:author="Huawei" w:date="2021-05-27T14:57:00Z">
        <w:r w:rsidRPr="00FA1FB5">
          <w:rPr>
            <w:rFonts w:eastAsia="宋体"/>
            <w:lang w:val="en-US"/>
          </w:rPr>
          <w:t>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ins>
    </w:p>
    <w:p w14:paraId="3360DD2A" w14:textId="77777777" w:rsidR="000E0432" w:rsidRPr="00FA1FB5" w:rsidRDefault="000E0432" w:rsidP="000E0432">
      <w:pPr>
        <w:rPr>
          <w:ins w:id="13314" w:author="Huawei" w:date="2021-05-27T14:57:00Z"/>
          <w:rFonts w:eastAsia="宋体"/>
          <w:lang w:val="en-US"/>
        </w:rPr>
      </w:pPr>
      <w:ins w:id="13315" w:author="Huawei" w:date="2021-05-27T14:57:00Z">
        <w:r w:rsidRPr="00FA1FB5">
          <w:rPr>
            <w:rFonts w:eastAsia="宋体"/>
            <w:lang w:val="en-US"/>
          </w:rPr>
          <w:t xml:space="preserve">The requirements for transmission mode </w:t>
        </w:r>
        <w:r w:rsidRPr="00FA1FB5">
          <w:rPr>
            <w:rFonts w:eastAsia="宋体" w:hint="eastAsia"/>
            <w:lang w:val="en-US"/>
          </w:rPr>
          <w:t>1</w:t>
        </w:r>
        <w:r w:rsidRPr="00FA1FB5">
          <w:rPr>
            <w:rFonts w:eastAsia="宋体"/>
            <w:lang w:val="en-US"/>
          </w:rPr>
          <w:t xml:space="preserve"> with </w:t>
        </w:r>
        <w:r w:rsidRPr="00FA1FB5">
          <w:rPr>
            <w:rFonts w:eastAsia="宋体" w:hint="eastAsia"/>
            <w:lang w:val="en-US" w:eastAsia="zh-CN"/>
          </w:rPr>
          <w:t xml:space="preserve">2TX and </w:t>
        </w:r>
        <w:r w:rsidRPr="00FA1FB5">
          <w:rPr>
            <w:rFonts w:eastAsia="宋体"/>
            <w:lang w:val="en-US"/>
          </w:rPr>
          <w:t xml:space="preserve">higher layer parameter </w:t>
        </w:r>
        <w:r w:rsidRPr="00FA1FB5">
          <w:rPr>
            <w:rFonts w:eastAsia="宋体"/>
            <w:i/>
            <w:lang w:val="en-US"/>
          </w:rPr>
          <w:t>codebookType</w:t>
        </w:r>
        <w:r w:rsidRPr="00FA1FB5">
          <w:rPr>
            <w:rFonts w:eastAsia="宋体"/>
            <w:lang w:val="en-US"/>
          </w:rPr>
          <w:t xml:space="preserve"> set to 'typeI-SinglePanel' are specified in terms of the ratio</w:t>
        </w:r>
      </w:ins>
    </w:p>
    <w:p w14:paraId="261174FE" w14:textId="7E834EA6" w:rsidR="000E0432" w:rsidRPr="00FA1FB5" w:rsidRDefault="000E0432" w:rsidP="000E0432">
      <w:pPr>
        <w:keepLines/>
        <w:tabs>
          <w:tab w:val="center" w:pos="4536"/>
          <w:tab w:val="right" w:pos="9072"/>
        </w:tabs>
        <w:rPr>
          <w:ins w:id="13316" w:author="Huawei" w:date="2021-05-27T14:57:00Z"/>
          <w:rFonts w:eastAsia="宋体"/>
          <w:lang w:val="en-US"/>
        </w:rPr>
      </w:pPr>
      <w:ins w:id="13317" w:author="Huawei" w:date="2021-05-27T14:57:00Z">
        <w:r w:rsidRPr="00FA1FB5">
          <w:rPr>
            <w:rFonts w:eastAsia="宋体" w:hint="eastAsia"/>
            <w:lang w:val="en-US" w:eastAsia="zh-CN"/>
          </w:rPr>
          <w:tab/>
        </w:r>
        <w:r>
          <w:rPr>
            <w:rFonts w:eastAsia="宋体"/>
            <w:noProof/>
            <w:position w:val="-32"/>
            <w:lang w:val="en-US" w:eastAsia="zh-CN"/>
          </w:rPr>
          <w:drawing>
            <wp:inline distT="0" distB="0" distL="0" distR="0" wp14:anchorId="2A5FED2E" wp14:editId="3D1ACB0A">
              <wp:extent cx="617220" cy="449580"/>
              <wp:effectExtent l="0" t="0" r="0" b="7620"/>
              <wp:docPr id="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17220" cy="449580"/>
                      </a:xfrm>
                      <a:prstGeom prst="rect">
                        <a:avLst/>
                      </a:prstGeom>
                      <a:noFill/>
                      <a:ln>
                        <a:noFill/>
                      </a:ln>
                    </pic:spPr>
                  </pic:pic>
                </a:graphicData>
              </a:graphic>
            </wp:inline>
          </w:drawing>
        </w:r>
      </w:ins>
    </w:p>
    <w:p w14:paraId="06C1FADC" w14:textId="77777777" w:rsidR="000E0432" w:rsidRPr="00FA1FB5" w:rsidRDefault="000E0432" w:rsidP="000E0432">
      <w:pPr>
        <w:rPr>
          <w:ins w:id="13318" w:author="Huawei" w:date="2021-05-27T14:57:00Z"/>
          <w:rFonts w:eastAsia="宋体"/>
          <w:lang w:val="en-US" w:eastAsia="zh-CN"/>
        </w:rPr>
      </w:pPr>
      <w:ins w:id="13319" w:author="Huawei" w:date="2021-05-27T14:57:00Z">
        <w:r w:rsidRPr="00FA1FB5">
          <w:rPr>
            <w:rFonts w:eastAsia="宋体"/>
            <w:lang w:val="en-US" w:eastAsia="zh-CN"/>
          </w:rPr>
          <w:t xml:space="preserve">In the definition of </w:t>
        </w:r>
        <w:r w:rsidRPr="00FA1FB5">
          <w:rPr>
            <w:rFonts w:eastAsia="宋体"/>
            <w:i/>
            <w:lang w:val="en-US" w:eastAsia="zh-CN"/>
          </w:rPr>
          <w:t>γ</w:t>
        </w:r>
        <w:r w:rsidRPr="00FA1FB5">
          <w:rPr>
            <w:rFonts w:eastAsia="宋体"/>
            <w:lang w:val="en-US" w:eastAsia="zh-CN"/>
          </w:rPr>
          <w:t xml:space="preserve">, for </w:t>
        </w:r>
        <w:r w:rsidRPr="00FA1FB5">
          <w:rPr>
            <w:rFonts w:eastAsia="宋体" w:hint="eastAsia"/>
            <w:lang w:val="en-US" w:eastAsia="zh-CN"/>
          </w:rPr>
          <w:t xml:space="preserve">2TX </w:t>
        </w:r>
        <w:r w:rsidRPr="00FA1FB5">
          <w:rPr>
            <w:rFonts w:eastAsia="宋体"/>
            <w:lang w:val="en-US" w:eastAsia="zh-CN"/>
          </w:rPr>
          <w:t>PMI requirements,</w:t>
        </w:r>
        <w:r w:rsidRPr="00FA1FB5">
          <w:rPr>
            <w:rFonts w:eastAsia="宋体"/>
            <w:lang w:val="en-US"/>
          </w:rPr>
          <w:t xml:space="preserve"> </w:t>
        </w:r>
        <w:r>
          <w:rPr>
            <w:noProof/>
            <w:position w:val="-12"/>
            <w:lang w:val="en-US" w:eastAsia="zh-CN"/>
          </w:rPr>
          <w:drawing>
            <wp:inline distT="0" distB="0" distL="0" distR="0" wp14:anchorId="47EC037E" wp14:editId="444ECFD7">
              <wp:extent cx="182880" cy="236220"/>
              <wp:effectExtent l="0" t="0" r="7620" b="0"/>
              <wp:docPr id="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ln>
                        <a:noFill/>
                      </a:ln>
                    </pic:spPr>
                  </pic:pic>
                </a:graphicData>
              </a:graphic>
            </wp:inline>
          </w:drawing>
        </w:r>
        <w:r w:rsidRPr="00FA1FB5">
          <w:rPr>
            <w:rFonts w:eastAsia="宋体"/>
            <w:lang w:val="en-US" w:eastAsia="zh-CN"/>
          </w:rPr>
          <w:t xml:space="preserve">is </w:t>
        </w:r>
        <w:r w:rsidRPr="00FA1FB5">
          <w:rPr>
            <w:rFonts w:eastAsia="宋体" w:hint="eastAsia"/>
            <w:lang w:val="en-US" w:eastAsia="zh-CN"/>
          </w:rPr>
          <w:t>90</w:t>
        </w:r>
        <w:r w:rsidRPr="00FA1FB5">
          <w:rPr>
            <w:rFonts w:eastAsia="宋体"/>
            <w:lang w:val="en-US" w:eastAsia="zh-CN"/>
          </w:rPr>
          <w:t xml:space="preserve"> % of the maximum throughput obtained at </w:t>
        </w:r>
        <w:r>
          <w:rPr>
            <w:noProof/>
            <w:position w:val="-12"/>
            <w:lang w:val="en-US" w:eastAsia="zh-CN"/>
          </w:rPr>
          <w:drawing>
            <wp:inline distT="0" distB="0" distL="0" distR="0" wp14:anchorId="1E88477F" wp14:editId="6D2B8530">
              <wp:extent cx="388620" cy="2362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FA1FB5">
          <w:rPr>
            <w:rFonts w:eastAsia="宋体"/>
            <w:lang w:val="en-US" w:eastAsia="zh-CN"/>
          </w:rPr>
          <w:t xml:space="preserve"> using the precoders configured according to the UE reports, </w:t>
        </w:r>
        <w:r w:rsidRPr="00FA1FB5">
          <w:rPr>
            <w:rFonts w:eastAsia="宋体"/>
            <w:lang w:val="en-US"/>
          </w:rPr>
          <w:t xml:space="preserve">and </w:t>
        </w:r>
        <w:r>
          <w:rPr>
            <w:noProof/>
            <w:position w:val="-14"/>
            <w:lang w:val="en-US" w:eastAsia="zh-CN"/>
          </w:rPr>
          <w:drawing>
            <wp:inline distT="0" distB="0" distL="0" distR="0" wp14:anchorId="39A1692A" wp14:editId="004C4B4D">
              <wp:extent cx="236220" cy="2362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FA1FB5">
          <w:rPr>
            <w:rFonts w:eastAsia="宋体"/>
            <w:lang w:val="en-US" w:eastAsia="zh-CN"/>
          </w:rPr>
          <w:t xml:space="preserve">is </w:t>
        </w:r>
        <w:r w:rsidRPr="00FA1FB5">
          <w:rPr>
            <w:rFonts w:eastAsia="宋体"/>
            <w:lang w:val="en-US"/>
          </w:rPr>
          <w:t xml:space="preserve">the throughput measured at </w:t>
        </w:r>
        <w:r>
          <w:rPr>
            <w:noProof/>
            <w:position w:val="-12"/>
            <w:lang w:val="en-US" w:eastAsia="zh-CN"/>
          </w:rPr>
          <w:drawing>
            <wp:inline distT="0" distB="0" distL="0" distR="0" wp14:anchorId="09F170B0" wp14:editId="0E7CCDC2">
              <wp:extent cx="388620" cy="2362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FA1FB5">
          <w:rPr>
            <w:rFonts w:eastAsia="宋体"/>
            <w:lang w:val="en-US"/>
          </w:rPr>
          <w:t>with</w:t>
        </w:r>
        <w:r w:rsidRPr="00FA1FB5">
          <w:rPr>
            <w:rFonts w:eastAsia="宋体"/>
            <w:lang w:val="en-US" w:eastAsia="zh-CN"/>
          </w:rPr>
          <w:t xml:space="preserve"> random precoding.</w:t>
        </w:r>
      </w:ins>
    </w:p>
    <w:p w14:paraId="5AC18171" w14:textId="77777777" w:rsidR="000E0432" w:rsidRPr="00FA1FB5" w:rsidRDefault="000E0432" w:rsidP="000E0432">
      <w:pPr>
        <w:pStyle w:val="TH"/>
        <w:rPr>
          <w:ins w:id="13320" w:author="Huawei" w:date="2021-05-27T14:57:00Z"/>
          <w:lang w:val="en-US" w:eastAsia="zh-CN"/>
        </w:rPr>
      </w:pPr>
      <w:ins w:id="13321" w:author="Huawei" w:date="2021-05-27T14:57:00Z">
        <w:r w:rsidRPr="00FA1FB5">
          <w:rPr>
            <w:lang w:val="en-US"/>
          </w:rPr>
          <w:t>Table 11.2.3.2.</w:t>
        </w:r>
        <w:r>
          <w:t>3</w:t>
        </w:r>
        <w:r w:rsidRPr="00FA1FB5">
          <w:rPr>
            <w:lang w:val="en-US"/>
          </w:rPr>
          <w:t>.1</w:t>
        </w:r>
        <w:r w:rsidRPr="00FA1FB5">
          <w:rPr>
            <w:rFonts w:hint="eastAsia"/>
            <w:lang w:val="en-US" w:eastAsia="zh-CN"/>
          </w:rPr>
          <w:t>-1</w:t>
        </w:r>
        <w:r w:rsidRPr="00FA1FB5">
          <w:rPr>
            <w:lang w:val="en-US"/>
          </w:rPr>
          <w:t xml:space="preserve">: </w:t>
        </w:r>
        <w:r w:rsidRPr="00FA1FB5">
          <w:rPr>
            <w:rFonts w:hint="eastAsia"/>
            <w:lang w:val="en-US" w:eastAsia="zh-CN"/>
          </w:rPr>
          <w:t>T</w:t>
        </w:r>
        <w:r w:rsidRPr="00FA1FB5">
          <w:rPr>
            <w:lang w:val="en-US"/>
          </w:rPr>
          <w:t>est parameters</w:t>
        </w:r>
      </w:ins>
    </w:p>
    <w:tbl>
      <w:tblPr>
        <w:tblW w:w="5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1822"/>
        <w:gridCol w:w="912"/>
        <w:gridCol w:w="1524"/>
      </w:tblGrid>
      <w:tr w:rsidR="000E0432" w:rsidRPr="0061289A" w14:paraId="676D26E5" w14:textId="77777777" w:rsidTr="000E0432">
        <w:trPr>
          <w:trHeight w:val="230"/>
          <w:jc w:val="center"/>
          <w:ins w:id="13322"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4C8FBCBE" w14:textId="77777777" w:rsidR="000E0432" w:rsidRPr="00FA1FB5" w:rsidRDefault="000E0432" w:rsidP="000E0432">
            <w:pPr>
              <w:keepNext/>
              <w:keepLines/>
              <w:spacing w:after="0"/>
              <w:jc w:val="center"/>
              <w:rPr>
                <w:ins w:id="13323" w:author="Huawei" w:date="2021-05-27T14:57:00Z"/>
                <w:rFonts w:ascii="Arial" w:hAnsi="Arial"/>
                <w:b/>
                <w:sz w:val="18"/>
                <w:lang w:val="en-US"/>
              </w:rPr>
            </w:pPr>
            <w:ins w:id="13324" w:author="Huawei" w:date="2021-05-27T14:57:00Z">
              <w:r w:rsidRPr="00FA1FB5">
                <w:rPr>
                  <w:rFonts w:ascii="Arial" w:eastAsia="宋体" w:hAnsi="Arial"/>
                  <w:b/>
                  <w:sz w:val="18"/>
                  <w:lang w:val="en-US"/>
                </w:rPr>
                <w:t>Parameter</w:t>
              </w:r>
            </w:ins>
          </w:p>
        </w:tc>
        <w:tc>
          <w:tcPr>
            <w:tcW w:w="912" w:type="dxa"/>
            <w:tcBorders>
              <w:top w:val="single" w:sz="4" w:space="0" w:color="auto"/>
              <w:left w:val="single" w:sz="4" w:space="0" w:color="auto"/>
              <w:bottom w:val="single" w:sz="4" w:space="0" w:color="auto"/>
              <w:right w:val="single" w:sz="4" w:space="0" w:color="auto"/>
            </w:tcBorders>
            <w:vAlign w:val="center"/>
            <w:hideMark/>
          </w:tcPr>
          <w:p w14:paraId="4148A60E" w14:textId="77777777" w:rsidR="000E0432" w:rsidRPr="00FA1FB5" w:rsidRDefault="000E0432" w:rsidP="000E0432">
            <w:pPr>
              <w:keepNext/>
              <w:keepLines/>
              <w:spacing w:after="0"/>
              <w:jc w:val="center"/>
              <w:rPr>
                <w:ins w:id="13325" w:author="Huawei" w:date="2021-05-27T14:57:00Z"/>
                <w:rFonts w:ascii="Arial" w:hAnsi="Arial"/>
                <w:b/>
                <w:sz w:val="18"/>
                <w:lang w:val="en-US"/>
              </w:rPr>
            </w:pPr>
            <w:ins w:id="13326" w:author="Huawei" w:date="2021-05-27T14:57:00Z">
              <w:r w:rsidRPr="00FA1FB5">
                <w:rPr>
                  <w:rFonts w:ascii="Arial" w:eastAsia="宋体" w:hAnsi="Arial"/>
                  <w:b/>
                  <w:sz w:val="18"/>
                  <w:lang w:val="en-US"/>
                </w:rPr>
                <w:t>Unit</w:t>
              </w:r>
            </w:ins>
          </w:p>
        </w:tc>
        <w:tc>
          <w:tcPr>
            <w:tcW w:w="1524" w:type="dxa"/>
            <w:tcBorders>
              <w:top w:val="single" w:sz="4" w:space="0" w:color="auto"/>
              <w:left w:val="single" w:sz="4" w:space="0" w:color="auto"/>
              <w:bottom w:val="single" w:sz="4" w:space="0" w:color="auto"/>
              <w:right w:val="single" w:sz="4" w:space="0" w:color="auto"/>
            </w:tcBorders>
            <w:vAlign w:val="center"/>
            <w:hideMark/>
          </w:tcPr>
          <w:p w14:paraId="1B17498B" w14:textId="77777777" w:rsidR="000E0432" w:rsidRPr="00FA1FB5" w:rsidRDefault="000E0432" w:rsidP="000E0432">
            <w:pPr>
              <w:keepNext/>
              <w:keepLines/>
              <w:spacing w:after="0"/>
              <w:jc w:val="center"/>
              <w:rPr>
                <w:ins w:id="13327" w:author="Huawei" w:date="2021-05-27T14:57:00Z"/>
                <w:rFonts w:ascii="Arial" w:hAnsi="Arial"/>
                <w:b/>
                <w:sz w:val="18"/>
                <w:lang w:val="en-US"/>
              </w:rPr>
            </w:pPr>
            <w:ins w:id="13328" w:author="Huawei" w:date="2021-05-27T14:57:00Z">
              <w:r w:rsidRPr="00FA1FB5">
                <w:rPr>
                  <w:rFonts w:ascii="Arial" w:eastAsia="宋体" w:hAnsi="Arial"/>
                  <w:b/>
                  <w:sz w:val="18"/>
                  <w:lang w:val="en-US"/>
                </w:rPr>
                <w:t>Test 1</w:t>
              </w:r>
            </w:ins>
          </w:p>
        </w:tc>
      </w:tr>
      <w:tr w:rsidR="000E0432" w:rsidRPr="0061289A" w14:paraId="59972AA7" w14:textId="77777777" w:rsidTr="000E0432">
        <w:trPr>
          <w:trHeight w:val="230"/>
          <w:jc w:val="center"/>
          <w:ins w:id="13329"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17A1161" w14:textId="77777777" w:rsidR="000E0432" w:rsidRPr="00FA1FB5" w:rsidRDefault="000E0432" w:rsidP="000E0432">
            <w:pPr>
              <w:keepNext/>
              <w:keepLines/>
              <w:spacing w:after="0"/>
              <w:rPr>
                <w:ins w:id="13330" w:author="Huawei" w:date="2021-05-27T14:57:00Z"/>
                <w:rFonts w:ascii="Arial" w:hAnsi="Arial"/>
                <w:sz w:val="18"/>
                <w:lang w:val="en-US"/>
              </w:rPr>
            </w:pPr>
            <w:ins w:id="13331" w:author="Huawei" w:date="2021-05-27T14:57:00Z">
              <w:r w:rsidRPr="00FA1FB5">
                <w:rPr>
                  <w:rFonts w:ascii="Arial" w:eastAsia="宋体" w:hAnsi="Arial"/>
                  <w:sz w:val="18"/>
                  <w:lang w:val="en-US"/>
                </w:rPr>
                <w:t>Bandwidth</w:t>
              </w:r>
            </w:ins>
          </w:p>
        </w:tc>
        <w:tc>
          <w:tcPr>
            <w:tcW w:w="912" w:type="dxa"/>
            <w:tcBorders>
              <w:top w:val="single" w:sz="4" w:space="0" w:color="auto"/>
              <w:left w:val="single" w:sz="4" w:space="0" w:color="auto"/>
              <w:bottom w:val="single" w:sz="4" w:space="0" w:color="auto"/>
              <w:right w:val="single" w:sz="4" w:space="0" w:color="auto"/>
            </w:tcBorders>
            <w:vAlign w:val="center"/>
            <w:hideMark/>
          </w:tcPr>
          <w:p w14:paraId="22F9AF8D" w14:textId="77777777" w:rsidR="000E0432" w:rsidRPr="00FA1FB5" w:rsidRDefault="000E0432" w:rsidP="000E0432">
            <w:pPr>
              <w:keepNext/>
              <w:keepLines/>
              <w:spacing w:after="0"/>
              <w:jc w:val="center"/>
              <w:rPr>
                <w:ins w:id="13332" w:author="Huawei" w:date="2021-05-27T14:57:00Z"/>
                <w:rFonts w:ascii="Arial" w:hAnsi="Arial"/>
                <w:sz w:val="18"/>
                <w:lang w:val="en-US"/>
              </w:rPr>
            </w:pPr>
            <w:ins w:id="13333" w:author="Huawei" w:date="2021-05-27T14:57:00Z">
              <w:r w:rsidRPr="00FA1FB5">
                <w:rPr>
                  <w:rFonts w:ascii="Arial" w:eastAsia="宋体" w:hAnsi="Arial"/>
                  <w:sz w:val="18"/>
                  <w:lang w:val="en-US"/>
                </w:rPr>
                <w:t>MHz</w:t>
              </w:r>
            </w:ins>
          </w:p>
        </w:tc>
        <w:tc>
          <w:tcPr>
            <w:tcW w:w="1524" w:type="dxa"/>
            <w:tcBorders>
              <w:top w:val="single" w:sz="4" w:space="0" w:color="auto"/>
              <w:left w:val="single" w:sz="4" w:space="0" w:color="auto"/>
              <w:bottom w:val="single" w:sz="4" w:space="0" w:color="auto"/>
              <w:right w:val="single" w:sz="4" w:space="0" w:color="auto"/>
            </w:tcBorders>
            <w:vAlign w:val="center"/>
          </w:tcPr>
          <w:p w14:paraId="5FD06A9E" w14:textId="77777777" w:rsidR="000E0432" w:rsidRPr="00FA1FB5" w:rsidRDefault="000E0432" w:rsidP="000E0432">
            <w:pPr>
              <w:keepNext/>
              <w:keepLines/>
              <w:spacing w:after="0"/>
              <w:jc w:val="center"/>
              <w:rPr>
                <w:ins w:id="13334" w:author="Huawei" w:date="2021-05-27T14:57:00Z"/>
                <w:rFonts w:ascii="Arial" w:eastAsia="宋体" w:hAnsi="Arial"/>
                <w:sz w:val="18"/>
                <w:lang w:val="en-US" w:eastAsia="zh-CN"/>
              </w:rPr>
            </w:pPr>
            <w:ins w:id="13335" w:author="Huawei" w:date="2021-05-27T14:57:00Z">
              <w:r w:rsidRPr="00FA1FB5">
                <w:rPr>
                  <w:rFonts w:ascii="Arial" w:eastAsia="宋体" w:hAnsi="Arial" w:hint="eastAsia"/>
                  <w:sz w:val="18"/>
                  <w:lang w:val="en-US" w:eastAsia="zh-CN"/>
                </w:rPr>
                <w:t>100</w:t>
              </w:r>
            </w:ins>
          </w:p>
        </w:tc>
      </w:tr>
      <w:tr w:rsidR="000E0432" w:rsidRPr="0061289A" w14:paraId="13B19B13" w14:textId="77777777" w:rsidTr="000E0432">
        <w:trPr>
          <w:trHeight w:val="230"/>
          <w:jc w:val="center"/>
          <w:ins w:id="13336"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74C4128" w14:textId="77777777" w:rsidR="000E0432" w:rsidRPr="00FA1FB5" w:rsidRDefault="000E0432" w:rsidP="000E0432">
            <w:pPr>
              <w:keepNext/>
              <w:keepLines/>
              <w:spacing w:after="0"/>
              <w:rPr>
                <w:ins w:id="13337" w:author="Huawei" w:date="2021-05-27T14:57:00Z"/>
                <w:rFonts w:ascii="Arial" w:eastAsia="宋体" w:hAnsi="Arial"/>
                <w:sz w:val="18"/>
                <w:lang w:val="en-US"/>
              </w:rPr>
            </w:pPr>
            <w:ins w:id="13338" w:author="Huawei" w:date="2021-05-27T14:57:00Z">
              <w:r w:rsidRPr="00FA1FB5">
                <w:rPr>
                  <w:rFonts w:ascii="Arial" w:eastAsia="宋体" w:hAnsi="Arial"/>
                  <w:sz w:val="18"/>
                  <w:lang w:val="en-US"/>
                </w:rPr>
                <w:t>Subcarrier spacing</w:t>
              </w:r>
            </w:ins>
          </w:p>
        </w:tc>
        <w:tc>
          <w:tcPr>
            <w:tcW w:w="912" w:type="dxa"/>
            <w:tcBorders>
              <w:top w:val="single" w:sz="4" w:space="0" w:color="auto"/>
              <w:left w:val="single" w:sz="4" w:space="0" w:color="auto"/>
              <w:bottom w:val="single" w:sz="4" w:space="0" w:color="auto"/>
              <w:right w:val="single" w:sz="4" w:space="0" w:color="auto"/>
            </w:tcBorders>
            <w:vAlign w:val="center"/>
          </w:tcPr>
          <w:p w14:paraId="636C5201" w14:textId="77777777" w:rsidR="000E0432" w:rsidRPr="00FA1FB5" w:rsidRDefault="000E0432" w:rsidP="000E0432">
            <w:pPr>
              <w:keepNext/>
              <w:keepLines/>
              <w:spacing w:after="0"/>
              <w:jc w:val="center"/>
              <w:rPr>
                <w:ins w:id="13339" w:author="Huawei" w:date="2021-05-27T14:57:00Z"/>
                <w:rFonts w:ascii="Arial" w:eastAsia="宋体" w:hAnsi="Arial"/>
                <w:sz w:val="18"/>
                <w:lang w:val="en-US"/>
              </w:rPr>
            </w:pPr>
            <w:ins w:id="13340" w:author="Huawei" w:date="2021-05-27T14:57:00Z">
              <w:r w:rsidRPr="00FA1FB5">
                <w:rPr>
                  <w:rFonts w:ascii="Arial" w:eastAsia="宋体" w:hAnsi="Arial"/>
                  <w:sz w:val="18"/>
                  <w:lang w:val="en-US"/>
                </w:rPr>
                <w:t>kHz</w:t>
              </w:r>
            </w:ins>
          </w:p>
        </w:tc>
        <w:tc>
          <w:tcPr>
            <w:tcW w:w="1524" w:type="dxa"/>
            <w:tcBorders>
              <w:top w:val="single" w:sz="4" w:space="0" w:color="auto"/>
              <w:left w:val="single" w:sz="4" w:space="0" w:color="auto"/>
              <w:bottom w:val="single" w:sz="4" w:space="0" w:color="auto"/>
              <w:right w:val="single" w:sz="4" w:space="0" w:color="auto"/>
            </w:tcBorders>
            <w:vAlign w:val="center"/>
          </w:tcPr>
          <w:p w14:paraId="4D92CC3A" w14:textId="77777777" w:rsidR="000E0432" w:rsidRPr="00FA1FB5" w:rsidRDefault="000E0432" w:rsidP="000E0432">
            <w:pPr>
              <w:keepNext/>
              <w:keepLines/>
              <w:spacing w:after="0"/>
              <w:jc w:val="center"/>
              <w:rPr>
                <w:ins w:id="13341" w:author="Huawei" w:date="2021-05-27T14:57:00Z"/>
                <w:rFonts w:ascii="Arial" w:eastAsia="宋体" w:hAnsi="Arial"/>
                <w:sz w:val="18"/>
                <w:lang w:val="en-US" w:eastAsia="zh-CN"/>
              </w:rPr>
            </w:pPr>
            <w:ins w:id="13342" w:author="Huawei" w:date="2021-05-27T14:57:00Z">
              <w:r w:rsidRPr="00FA1FB5">
                <w:rPr>
                  <w:rFonts w:ascii="Arial" w:hAnsi="Arial"/>
                  <w:sz w:val="18"/>
                  <w:lang w:val="en-US"/>
                </w:rPr>
                <w:t>120</w:t>
              </w:r>
            </w:ins>
          </w:p>
        </w:tc>
      </w:tr>
      <w:tr w:rsidR="000E0432" w:rsidRPr="0061289A" w14:paraId="40E065C5" w14:textId="77777777" w:rsidTr="000E0432">
        <w:trPr>
          <w:trHeight w:val="230"/>
          <w:jc w:val="center"/>
          <w:ins w:id="13343"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F96DEC1" w14:textId="77777777" w:rsidR="000E0432" w:rsidRPr="00D5656D" w:rsidRDefault="000E0432" w:rsidP="000E0432">
            <w:pPr>
              <w:keepNext/>
              <w:keepLines/>
              <w:spacing w:after="0"/>
              <w:rPr>
                <w:ins w:id="13344" w:author="Huawei" w:date="2021-05-27T14:57:00Z"/>
                <w:rFonts w:ascii="Arial" w:eastAsia="宋体" w:hAnsi="Arial"/>
                <w:strike/>
                <w:sz w:val="18"/>
                <w:lang w:val="en-US" w:eastAsia="zh-CN"/>
              </w:rPr>
            </w:pPr>
            <w:ins w:id="13345" w:author="Huawei" w:date="2021-05-27T14:57:00Z">
              <w:r w:rsidRPr="00D5656D">
                <w:rPr>
                  <w:rFonts w:ascii="Arial" w:eastAsia="宋体" w:hAnsi="Arial"/>
                  <w:sz w:val="18"/>
                  <w:lang w:val="en-US"/>
                </w:rPr>
                <w:t>Default TDD UL-DL pattern (Note 1)</w:t>
              </w:r>
            </w:ins>
          </w:p>
        </w:tc>
        <w:tc>
          <w:tcPr>
            <w:tcW w:w="912" w:type="dxa"/>
            <w:tcBorders>
              <w:top w:val="single" w:sz="4" w:space="0" w:color="auto"/>
              <w:left w:val="single" w:sz="4" w:space="0" w:color="auto"/>
              <w:bottom w:val="single" w:sz="4" w:space="0" w:color="auto"/>
              <w:right w:val="single" w:sz="4" w:space="0" w:color="auto"/>
            </w:tcBorders>
            <w:vAlign w:val="center"/>
          </w:tcPr>
          <w:p w14:paraId="79EC4416" w14:textId="77777777" w:rsidR="000E0432" w:rsidRPr="00D5656D" w:rsidRDefault="000E0432" w:rsidP="000E0432">
            <w:pPr>
              <w:keepNext/>
              <w:keepLines/>
              <w:spacing w:after="0"/>
              <w:jc w:val="center"/>
              <w:rPr>
                <w:ins w:id="13346" w:author="Huawei" w:date="2021-05-27T14:57:00Z"/>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7FD061C" w14:textId="77777777" w:rsidR="000E0432" w:rsidRPr="00D5656D" w:rsidRDefault="000E0432" w:rsidP="000E0432">
            <w:pPr>
              <w:keepNext/>
              <w:keepLines/>
              <w:spacing w:after="0"/>
              <w:jc w:val="center"/>
              <w:rPr>
                <w:ins w:id="13347" w:author="Huawei" w:date="2021-05-27T14:57:00Z"/>
                <w:rFonts w:ascii="Arial" w:eastAsia="宋体" w:hAnsi="Arial"/>
                <w:strike/>
                <w:sz w:val="18"/>
                <w:lang w:val="en-US" w:eastAsia="zh-CN"/>
              </w:rPr>
            </w:pPr>
            <w:ins w:id="13348" w:author="Huawei" w:date="2021-05-27T14:57:00Z">
              <w:r w:rsidRPr="00D5656D">
                <w:rPr>
                  <w:rFonts w:ascii="Arial" w:hAnsi="Arial"/>
                  <w:sz w:val="18"/>
                  <w:lang w:val="en-US"/>
                </w:rPr>
                <w:t>3D1S1U</w:t>
              </w:r>
            </w:ins>
          </w:p>
        </w:tc>
      </w:tr>
      <w:tr w:rsidR="000E0432" w:rsidRPr="0061289A" w14:paraId="7AD83F95" w14:textId="77777777" w:rsidTr="000E0432">
        <w:trPr>
          <w:trHeight w:val="230"/>
          <w:jc w:val="center"/>
          <w:ins w:id="13349"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BAD0B4F" w14:textId="77777777" w:rsidR="000E0432" w:rsidRPr="00D5656D" w:rsidRDefault="000E0432" w:rsidP="000E0432">
            <w:pPr>
              <w:keepNext/>
              <w:keepLines/>
              <w:spacing w:after="0"/>
              <w:rPr>
                <w:ins w:id="13350" w:author="Huawei" w:date="2021-05-27T14:57:00Z"/>
                <w:rFonts w:ascii="Arial" w:eastAsia="宋体" w:hAnsi="Arial"/>
                <w:strike/>
                <w:sz w:val="18"/>
                <w:lang w:val="en-US" w:eastAsia="zh-CN"/>
              </w:rPr>
            </w:pPr>
            <w:ins w:id="13351" w:author="Huawei" w:date="2021-05-27T14:57:00Z">
              <w:r w:rsidRPr="00D5656D">
                <w:rPr>
                  <w:rFonts w:ascii="Arial" w:eastAsia="宋体" w:hAnsi="Arial"/>
                  <w:sz w:val="18"/>
                  <w:lang w:val="en-US"/>
                </w:rPr>
                <w:t>Special Slot Configuration</w:t>
              </w:r>
            </w:ins>
          </w:p>
        </w:tc>
        <w:tc>
          <w:tcPr>
            <w:tcW w:w="912" w:type="dxa"/>
            <w:tcBorders>
              <w:top w:val="single" w:sz="4" w:space="0" w:color="auto"/>
              <w:left w:val="single" w:sz="4" w:space="0" w:color="auto"/>
              <w:bottom w:val="single" w:sz="4" w:space="0" w:color="auto"/>
              <w:right w:val="single" w:sz="4" w:space="0" w:color="auto"/>
            </w:tcBorders>
            <w:vAlign w:val="center"/>
          </w:tcPr>
          <w:p w14:paraId="3897C03F" w14:textId="77777777" w:rsidR="000E0432" w:rsidRPr="00D5656D" w:rsidRDefault="000E0432" w:rsidP="000E0432">
            <w:pPr>
              <w:keepNext/>
              <w:keepLines/>
              <w:spacing w:after="0"/>
              <w:jc w:val="center"/>
              <w:rPr>
                <w:ins w:id="13352" w:author="Huawei" w:date="2021-05-27T14:57:00Z"/>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0B7161E" w14:textId="77777777" w:rsidR="000E0432" w:rsidRPr="00D5656D" w:rsidRDefault="000E0432" w:rsidP="000E0432">
            <w:pPr>
              <w:keepNext/>
              <w:keepLines/>
              <w:spacing w:after="0"/>
              <w:jc w:val="center"/>
              <w:rPr>
                <w:ins w:id="13353" w:author="Huawei" w:date="2021-05-27T14:57:00Z"/>
                <w:rFonts w:ascii="Arial" w:eastAsia="宋体" w:hAnsi="Arial"/>
                <w:strike/>
                <w:sz w:val="18"/>
                <w:lang w:val="en-US" w:eastAsia="zh-CN"/>
              </w:rPr>
            </w:pPr>
            <w:ins w:id="13354" w:author="Huawei" w:date="2021-05-27T14:57:00Z">
              <w:r w:rsidRPr="00D5656D">
                <w:rPr>
                  <w:rFonts w:ascii="Arial" w:hAnsi="Arial"/>
                  <w:sz w:val="18"/>
                  <w:lang w:val="en-US"/>
                </w:rPr>
                <w:t>10D+2G+2U</w:t>
              </w:r>
            </w:ins>
          </w:p>
        </w:tc>
      </w:tr>
      <w:tr w:rsidR="000E0432" w:rsidRPr="0061289A" w14:paraId="521B9EDE" w14:textId="77777777" w:rsidTr="000E0432">
        <w:trPr>
          <w:trHeight w:val="230"/>
          <w:jc w:val="center"/>
          <w:ins w:id="13355"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50C2A4B" w14:textId="77777777" w:rsidR="000E0432" w:rsidRPr="00FA1FB5" w:rsidRDefault="000E0432" w:rsidP="000E0432">
            <w:pPr>
              <w:keepNext/>
              <w:keepLines/>
              <w:spacing w:after="0"/>
              <w:rPr>
                <w:ins w:id="13356" w:author="Huawei" w:date="2021-05-27T14:57:00Z"/>
                <w:rFonts w:ascii="Arial" w:hAnsi="Arial"/>
                <w:sz w:val="18"/>
                <w:lang w:val="en-US"/>
              </w:rPr>
            </w:pPr>
            <w:ins w:id="13357" w:author="Huawei" w:date="2021-05-27T14:57:00Z">
              <w:r w:rsidRPr="00FA1FB5">
                <w:rPr>
                  <w:rFonts w:ascii="Arial" w:eastAsia="宋体" w:hAnsi="Arial"/>
                  <w:sz w:val="18"/>
                  <w:lang w:val="en-US"/>
                </w:rPr>
                <w:t>Propagation channel</w:t>
              </w:r>
            </w:ins>
          </w:p>
        </w:tc>
        <w:tc>
          <w:tcPr>
            <w:tcW w:w="912" w:type="dxa"/>
            <w:tcBorders>
              <w:top w:val="single" w:sz="4" w:space="0" w:color="auto"/>
              <w:left w:val="single" w:sz="4" w:space="0" w:color="auto"/>
              <w:bottom w:val="single" w:sz="4" w:space="0" w:color="auto"/>
              <w:right w:val="single" w:sz="4" w:space="0" w:color="auto"/>
            </w:tcBorders>
            <w:vAlign w:val="center"/>
          </w:tcPr>
          <w:p w14:paraId="4EBF6021" w14:textId="77777777" w:rsidR="000E0432" w:rsidRPr="00FA1FB5" w:rsidRDefault="000E0432" w:rsidP="000E0432">
            <w:pPr>
              <w:keepNext/>
              <w:keepLines/>
              <w:spacing w:after="0"/>
              <w:jc w:val="center"/>
              <w:rPr>
                <w:ins w:id="13358"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ED7A682" w14:textId="77777777" w:rsidR="000E0432" w:rsidRPr="00FA1FB5" w:rsidRDefault="000E0432" w:rsidP="000E0432">
            <w:pPr>
              <w:keepNext/>
              <w:keepLines/>
              <w:spacing w:after="0"/>
              <w:jc w:val="center"/>
              <w:rPr>
                <w:ins w:id="13359" w:author="Huawei" w:date="2021-05-27T14:57:00Z"/>
                <w:rFonts w:ascii="Arial" w:eastAsia="宋体" w:hAnsi="Arial"/>
                <w:sz w:val="18"/>
                <w:lang w:val="en-US" w:eastAsia="zh-CN"/>
              </w:rPr>
            </w:pPr>
            <w:ins w:id="13360" w:author="Huawei" w:date="2021-05-27T14:57:00Z">
              <w:r w:rsidRPr="00FA1FB5">
                <w:rPr>
                  <w:rFonts w:ascii="Arial" w:eastAsia="宋体" w:hAnsi="Arial" w:hint="eastAsia"/>
                  <w:kern w:val="2"/>
                  <w:sz w:val="18"/>
                  <w:lang w:val="en-US" w:eastAsia="zh-CN"/>
                </w:rPr>
                <w:t>TDLA30-35</w:t>
              </w:r>
            </w:ins>
          </w:p>
        </w:tc>
      </w:tr>
      <w:tr w:rsidR="000E0432" w:rsidRPr="0061289A" w14:paraId="56F129E9" w14:textId="77777777" w:rsidTr="000E0432">
        <w:trPr>
          <w:trHeight w:val="230"/>
          <w:jc w:val="center"/>
          <w:ins w:id="13361"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8AA9C18" w14:textId="77777777" w:rsidR="000E0432" w:rsidRPr="00FA1FB5" w:rsidRDefault="000E0432" w:rsidP="000E0432">
            <w:pPr>
              <w:keepNext/>
              <w:keepLines/>
              <w:spacing w:after="0"/>
              <w:rPr>
                <w:ins w:id="13362" w:author="Huawei" w:date="2021-05-27T14:57:00Z"/>
                <w:rFonts w:ascii="Arial" w:hAnsi="Arial"/>
                <w:sz w:val="18"/>
                <w:lang w:val="en-US"/>
              </w:rPr>
            </w:pPr>
            <w:ins w:id="13363" w:author="Huawei" w:date="2021-05-27T14:57:00Z">
              <w:r w:rsidRPr="00FA1FB5">
                <w:rPr>
                  <w:rFonts w:ascii="Arial" w:eastAsia="宋体" w:hAnsi="Arial"/>
                  <w:sz w:val="18"/>
                  <w:lang w:val="en-US"/>
                </w:rPr>
                <w:t>Antenna configuration</w:t>
              </w:r>
            </w:ins>
          </w:p>
        </w:tc>
        <w:tc>
          <w:tcPr>
            <w:tcW w:w="912" w:type="dxa"/>
            <w:tcBorders>
              <w:top w:val="single" w:sz="4" w:space="0" w:color="auto"/>
              <w:left w:val="single" w:sz="4" w:space="0" w:color="auto"/>
              <w:bottom w:val="single" w:sz="4" w:space="0" w:color="auto"/>
              <w:right w:val="single" w:sz="4" w:space="0" w:color="auto"/>
            </w:tcBorders>
            <w:vAlign w:val="center"/>
          </w:tcPr>
          <w:p w14:paraId="1432F859" w14:textId="77777777" w:rsidR="000E0432" w:rsidRPr="00FA1FB5" w:rsidRDefault="000E0432" w:rsidP="000E0432">
            <w:pPr>
              <w:keepNext/>
              <w:keepLines/>
              <w:spacing w:after="0"/>
              <w:jc w:val="center"/>
              <w:rPr>
                <w:ins w:id="13364"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26E2795" w14:textId="77777777" w:rsidR="000E0432" w:rsidRPr="00FA1FB5" w:rsidRDefault="000E0432" w:rsidP="000E0432">
            <w:pPr>
              <w:keepNext/>
              <w:keepLines/>
              <w:spacing w:after="0"/>
              <w:jc w:val="center"/>
              <w:rPr>
                <w:ins w:id="13365" w:author="Huawei" w:date="2021-05-27T14:57:00Z"/>
                <w:rFonts w:ascii="Arial" w:hAnsi="Arial"/>
                <w:sz w:val="18"/>
                <w:lang w:val="en-US"/>
              </w:rPr>
            </w:pPr>
            <w:ins w:id="13366" w:author="Huawei" w:date="2021-05-27T14:57:00Z">
              <w:r w:rsidRPr="00FA1FB5">
                <w:rPr>
                  <w:rFonts w:ascii="Arial" w:hAnsi="Arial" w:cs="Arial"/>
                  <w:kern w:val="2"/>
                  <w:sz w:val="18"/>
                  <w:szCs w:val="18"/>
                  <w:lang w:val="en-US" w:eastAsia="zh-CN"/>
                </w:rPr>
                <w:t xml:space="preserve">2 </w:t>
              </w:r>
              <w:r w:rsidRPr="00FA1FB5">
                <w:rPr>
                  <w:rFonts w:ascii="Arial" w:eastAsia="?? ??" w:hAnsi="Arial" w:cs="Arial"/>
                  <w:kern w:val="2"/>
                  <w:sz w:val="18"/>
                  <w:szCs w:val="18"/>
                  <w:lang w:val="en-US"/>
                </w:rPr>
                <w:t>x 2</w:t>
              </w:r>
              <w:r w:rsidRPr="00FA1FB5">
                <w:rPr>
                  <w:rFonts w:ascii="Arial" w:hAnsi="Arial" w:cs="Arial"/>
                  <w:kern w:val="2"/>
                  <w:sz w:val="18"/>
                  <w:szCs w:val="18"/>
                  <w:lang w:val="en-US" w:eastAsia="zh-CN"/>
                </w:rPr>
                <w:t xml:space="preserve"> ULA Low</w:t>
              </w:r>
            </w:ins>
          </w:p>
        </w:tc>
      </w:tr>
      <w:tr w:rsidR="000E0432" w:rsidRPr="0061289A" w14:paraId="0D0A61F3" w14:textId="77777777" w:rsidTr="000E0432">
        <w:trPr>
          <w:trHeight w:val="230"/>
          <w:jc w:val="center"/>
          <w:ins w:id="13367"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7CE1C4FB" w14:textId="77777777" w:rsidR="000E0432" w:rsidRPr="00FA1FB5" w:rsidRDefault="000E0432" w:rsidP="000E0432">
            <w:pPr>
              <w:keepNext/>
              <w:keepLines/>
              <w:spacing w:after="0"/>
              <w:rPr>
                <w:ins w:id="13368" w:author="Huawei" w:date="2021-05-27T14:57:00Z"/>
                <w:rFonts w:ascii="Arial" w:hAnsi="Arial"/>
                <w:sz w:val="18"/>
                <w:lang w:val="en-US"/>
              </w:rPr>
            </w:pPr>
            <w:ins w:id="13369" w:author="Huawei" w:date="2021-05-27T14:57:00Z">
              <w:r w:rsidRPr="00FA1FB5">
                <w:rPr>
                  <w:rFonts w:ascii="Arial" w:eastAsia="宋体" w:hAnsi="Arial"/>
                  <w:sz w:val="18"/>
                  <w:lang w:val="en-US"/>
                </w:rPr>
                <w:t>Beamforming Model</w:t>
              </w:r>
            </w:ins>
          </w:p>
        </w:tc>
        <w:tc>
          <w:tcPr>
            <w:tcW w:w="912" w:type="dxa"/>
            <w:tcBorders>
              <w:top w:val="single" w:sz="4" w:space="0" w:color="auto"/>
              <w:left w:val="single" w:sz="4" w:space="0" w:color="auto"/>
              <w:bottom w:val="single" w:sz="4" w:space="0" w:color="auto"/>
              <w:right w:val="single" w:sz="4" w:space="0" w:color="auto"/>
            </w:tcBorders>
            <w:vAlign w:val="center"/>
          </w:tcPr>
          <w:p w14:paraId="7C4ED341" w14:textId="77777777" w:rsidR="000E0432" w:rsidRPr="00FA1FB5" w:rsidRDefault="000E0432" w:rsidP="000E0432">
            <w:pPr>
              <w:keepNext/>
              <w:keepLines/>
              <w:spacing w:after="0"/>
              <w:jc w:val="center"/>
              <w:rPr>
                <w:ins w:id="13370"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70B7167" w14:textId="13730AC5" w:rsidR="000E0432" w:rsidRPr="0055145D" w:rsidRDefault="000E0432" w:rsidP="0055145D">
            <w:pPr>
              <w:pStyle w:val="TAC"/>
              <w:rPr>
                <w:ins w:id="13371" w:author="Huawei" w:date="2021-05-27T14:57:00Z"/>
                <w:lang w:val="en-US" w:eastAsia="zh-CN"/>
              </w:rPr>
            </w:pPr>
            <w:ins w:id="13372" w:author="Huawei" w:date="2021-05-27T14:57:00Z">
              <w:r w:rsidRPr="0055145D">
                <w:rPr>
                  <w:lang w:val="en-US" w:eastAsia="zh-CN"/>
                </w:rPr>
                <w:t xml:space="preserve">As specified in Annex </w:t>
              </w:r>
            </w:ins>
            <w:ins w:id="13373" w:author="Huawei_Modify_After_Meeting" w:date="2021-05-27T17:29:00Z">
              <w:r w:rsidR="0055145D" w:rsidRPr="0055145D">
                <w:t>TBA</w:t>
              </w:r>
            </w:ins>
            <w:ins w:id="13374" w:author="Huawei" w:date="2021-05-27T14:57:00Z">
              <w:del w:id="13375" w:author="Huawei_Modify_After_Meeting" w:date="2021-05-27T17:29:00Z">
                <w:r w:rsidRPr="0055145D" w:rsidDel="0055145D">
                  <w:rPr>
                    <w:lang w:val="en-US" w:eastAsia="zh-CN"/>
                  </w:rPr>
                  <w:delText>B.4.1</w:delText>
                </w:r>
              </w:del>
            </w:ins>
          </w:p>
        </w:tc>
      </w:tr>
      <w:tr w:rsidR="000E0432" w:rsidRPr="0061289A" w14:paraId="0F13E4E2" w14:textId="77777777" w:rsidTr="000E0432">
        <w:trPr>
          <w:trHeight w:val="230"/>
          <w:jc w:val="center"/>
          <w:ins w:id="13376" w:author="Huawei" w:date="2021-05-27T14:57:00Z"/>
        </w:trPr>
        <w:tc>
          <w:tcPr>
            <w:tcW w:w="1481" w:type="dxa"/>
            <w:vMerge w:val="restart"/>
            <w:tcBorders>
              <w:top w:val="single" w:sz="4" w:space="0" w:color="auto"/>
              <w:left w:val="single" w:sz="4" w:space="0" w:color="auto"/>
              <w:right w:val="single" w:sz="4" w:space="0" w:color="auto"/>
            </w:tcBorders>
            <w:vAlign w:val="center"/>
            <w:hideMark/>
          </w:tcPr>
          <w:p w14:paraId="625C5F8C" w14:textId="77777777" w:rsidR="000E0432" w:rsidRPr="00D5656D" w:rsidRDefault="000E0432" w:rsidP="000E0432">
            <w:pPr>
              <w:keepNext/>
              <w:keepLines/>
              <w:spacing w:after="0"/>
              <w:rPr>
                <w:ins w:id="13377" w:author="Huawei" w:date="2021-05-27T14:57:00Z"/>
                <w:rFonts w:ascii="Arial" w:eastAsia="宋体" w:hAnsi="Arial"/>
                <w:sz w:val="18"/>
                <w:lang w:val="en-US"/>
              </w:rPr>
            </w:pPr>
            <w:ins w:id="13378" w:author="Huawei" w:date="2021-05-27T14:57:00Z">
              <w:r w:rsidRPr="00FA1FB5">
                <w:rPr>
                  <w:rFonts w:ascii="Arial" w:eastAsia="宋体" w:hAnsi="Arial"/>
                  <w:sz w:val="18"/>
                  <w:lang w:val="en-US"/>
                </w:rPr>
                <w:t>NZP CSI-RS for CSI acquisition</w:t>
              </w:r>
            </w:ins>
          </w:p>
        </w:tc>
        <w:tc>
          <w:tcPr>
            <w:tcW w:w="1822" w:type="dxa"/>
            <w:tcBorders>
              <w:top w:val="single" w:sz="4" w:space="0" w:color="auto"/>
              <w:left w:val="single" w:sz="4" w:space="0" w:color="auto"/>
              <w:bottom w:val="single" w:sz="4" w:space="0" w:color="auto"/>
              <w:right w:val="single" w:sz="4" w:space="0" w:color="auto"/>
            </w:tcBorders>
            <w:vAlign w:val="center"/>
          </w:tcPr>
          <w:p w14:paraId="0CCA6783" w14:textId="77777777" w:rsidR="000E0432" w:rsidRPr="00FA1FB5" w:rsidRDefault="000E0432" w:rsidP="000E0432">
            <w:pPr>
              <w:keepNext/>
              <w:keepLines/>
              <w:spacing w:after="0"/>
              <w:rPr>
                <w:ins w:id="13379" w:author="Huawei" w:date="2021-05-27T14:57:00Z"/>
                <w:rFonts w:ascii="Arial" w:hAnsi="Arial"/>
                <w:sz w:val="18"/>
                <w:lang w:val="en-US"/>
              </w:rPr>
            </w:pPr>
            <w:ins w:id="13380" w:author="Huawei" w:date="2021-05-27T14:57:00Z">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ins>
          </w:p>
        </w:tc>
        <w:tc>
          <w:tcPr>
            <w:tcW w:w="912" w:type="dxa"/>
            <w:tcBorders>
              <w:top w:val="single" w:sz="4" w:space="0" w:color="auto"/>
              <w:left w:val="single" w:sz="4" w:space="0" w:color="auto"/>
              <w:bottom w:val="single" w:sz="4" w:space="0" w:color="auto"/>
              <w:right w:val="single" w:sz="4" w:space="0" w:color="auto"/>
            </w:tcBorders>
            <w:vAlign w:val="center"/>
          </w:tcPr>
          <w:p w14:paraId="4BF1C469" w14:textId="77777777" w:rsidR="000E0432" w:rsidRPr="00FA1FB5" w:rsidRDefault="000E0432" w:rsidP="000E0432">
            <w:pPr>
              <w:keepNext/>
              <w:keepLines/>
              <w:spacing w:after="0"/>
              <w:jc w:val="center"/>
              <w:rPr>
                <w:ins w:id="13381"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508D65A" w14:textId="77777777" w:rsidR="000E0432" w:rsidRPr="00FA1FB5" w:rsidRDefault="000E0432" w:rsidP="000E0432">
            <w:pPr>
              <w:keepNext/>
              <w:keepLines/>
              <w:spacing w:after="0"/>
              <w:jc w:val="center"/>
              <w:rPr>
                <w:ins w:id="13382" w:author="Huawei" w:date="2021-05-27T14:57:00Z"/>
                <w:rFonts w:ascii="Arial" w:eastAsia="宋体" w:hAnsi="Arial"/>
                <w:sz w:val="18"/>
                <w:highlight w:val="yellow"/>
                <w:lang w:val="en-US" w:eastAsia="zh-CN"/>
              </w:rPr>
            </w:pPr>
            <w:ins w:id="13383" w:author="Huawei" w:date="2021-05-27T14:57:00Z">
              <w:r w:rsidRPr="00D5656D">
                <w:rPr>
                  <w:rFonts w:ascii="Arial" w:eastAsia="宋体" w:hAnsi="Arial"/>
                  <w:sz w:val="18"/>
                  <w:lang w:eastAsia="zh-CN"/>
                </w:rPr>
                <w:t>Periodic</w:t>
              </w:r>
            </w:ins>
          </w:p>
        </w:tc>
      </w:tr>
      <w:tr w:rsidR="000E0432" w:rsidRPr="0061289A" w14:paraId="72175B6A" w14:textId="77777777" w:rsidTr="000E0432">
        <w:trPr>
          <w:trHeight w:val="230"/>
          <w:jc w:val="center"/>
          <w:ins w:id="13384" w:author="Huawei" w:date="2021-05-27T14:57:00Z"/>
        </w:trPr>
        <w:tc>
          <w:tcPr>
            <w:tcW w:w="1481" w:type="dxa"/>
            <w:vMerge/>
            <w:tcBorders>
              <w:left w:val="single" w:sz="4" w:space="0" w:color="auto"/>
              <w:right w:val="single" w:sz="4" w:space="0" w:color="auto"/>
            </w:tcBorders>
            <w:vAlign w:val="center"/>
          </w:tcPr>
          <w:p w14:paraId="09406FB2" w14:textId="77777777" w:rsidR="000E0432" w:rsidRPr="00FA1FB5" w:rsidRDefault="000E0432" w:rsidP="000E0432">
            <w:pPr>
              <w:keepNext/>
              <w:keepLines/>
              <w:spacing w:after="0"/>
              <w:rPr>
                <w:ins w:id="13385" w:author="Huawei" w:date="2021-05-27T14:57:00Z"/>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0809BEFB" w14:textId="77777777" w:rsidR="000E0432" w:rsidRPr="00FA1FB5" w:rsidRDefault="000E0432" w:rsidP="000E0432">
            <w:pPr>
              <w:keepNext/>
              <w:keepLines/>
              <w:spacing w:after="0"/>
              <w:rPr>
                <w:ins w:id="13386" w:author="Huawei" w:date="2021-05-27T14:57:00Z"/>
                <w:rFonts w:ascii="Arial" w:hAnsi="Arial"/>
                <w:sz w:val="18"/>
                <w:lang w:val="en-US"/>
              </w:rPr>
            </w:pPr>
            <w:ins w:id="13387" w:author="Huawei" w:date="2021-05-27T14:57:00Z">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ins>
          </w:p>
        </w:tc>
        <w:tc>
          <w:tcPr>
            <w:tcW w:w="912" w:type="dxa"/>
            <w:tcBorders>
              <w:top w:val="single" w:sz="4" w:space="0" w:color="auto"/>
              <w:left w:val="single" w:sz="4" w:space="0" w:color="auto"/>
              <w:bottom w:val="single" w:sz="4" w:space="0" w:color="auto"/>
              <w:right w:val="single" w:sz="4" w:space="0" w:color="auto"/>
            </w:tcBorders>
            <w:vAlign w:val="center"/>
          </w:tcPr>
          <w:p w14:paraId="78F06950" w14:textId="77777777" w:rsidR="000E0432" w:rsidRPr="00FA1FB5" w:rsidRDefault="000E0432" w:rsidP="000E0432">
            <w:pPr>
              <w:keepNext/>
              <w:keepLines/>
              <w:spacing w:after="0"/>
              <w:jc w:val="center"/>
              <w:rPr>
                <w:ins w:id="13388"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A0522DD" w14:textId="77777777" w:rsidR="000E0432" w:rsidRPr="00FA1FB5" w:rsidRDefault="000E0432" w:rsidP="000E0432">
            <w:pPr>
              <w:keepNext/>
              <w:keepLines/>
              <w:spacing w:after="0"/>
              <w:jc w:val="center"/>
              <w:rPr>
                <w:ins w:id="13389" w:author="Huawei" w:date="2021-05-27T14:57:00Z"/>
                <w:rFonts w:ascii="Arial" w:eastAsia="宋体" w:hAnsi="Arial"/>
                <w:sz w:val="18"/>
                <w:lang w:val="en-US" w:eastAsia="zh-CN"/>
              </w:rPr>
            </w:pPr>
            <w:ins w:id="13390" w:author="Huawei" w:date="2021-05-27T14:57:00Z">
              <w:r w:rsidRPr="00FA1FB5">
                <w:rPr>
                  <w:rFonts w:ascii="Arial" w:eastAsia="宋体" w:hAnsi="Arial" w:hint="eastAsia"/>
                  <w:sz w:val="18"/>
                  <w:lang w:val="en-US" w:eastAsia="zh-CN"/>
                </w:rPr>
                <w:t>2</w:t>
              </w:r>
            </w:ins>
          </w:p>
        </w:tc>
      </w:tr>
      <w:tr w:rsidR="000E0432" w:rsidRPr="0061289A" w14:paraId="2729452D" w14:textId="77777777" w:rsidTr="000E0432">
        <w:trPr>
          <w:trHeight w:val="230"/>
          <w:jc w:val="center"/>
          <w:ins w:id="13391" w:author="Huawei" w:date="2021-05-27T14:57:00Z"/>
        </w:trPr>
        <w:tc>
          <w:tcPr>
            <w:tcW w:w="1481" w:type="dxa"/>
            <w:vMerge/>
            <w:tcBorders>
              <w:left w:val="single" w:sz="4" w:space="0" w:color="auto"/>
              <w:right w:val="single" w:sz="4" w:space="0" w:color="auto"/>
            </w:tcBorders>
            <w:vAlign w:val="center"/>
            <w:hideMark/>
          </w:tcPr>
          <w:p w14:paraId="051AD744" w14:textId="77777777" w:rsidR="000E0432" w:rsidRPr="00FA1FB5" w:rsidRDefault="000E0432" w:rsidP="000E0432">
            <w:pPr>
              <w:keepNext/>
              <w:keepLines/>
              <w:spacing w:after="0"/>
              <w:rPr>
                <w:ins w:id="13392" w:author="Huawei" w:date="2021-05-27T14:57:00Z"/>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71C0F297" w14:textId="77777777" w:rsidR="000E0432" w:rsidRPr="00FA1FB5" w:rsidRDefault="000E0432" w:rsidP="000E0432">
            <w:pPr>
              <w:keepNext/>
              <w:keepLines/>
              <w:spacing w:after="0"/>
              <w:rPr>
                <w:ins w:id="13393" w:author="Huawei" w:date="2021-05-27T14:57:00Z"/>
                <w:rFonts w:ascii="Arial" w:hAnsi="Arial"/>
                <w:sz w:val="18"/>
                <w:lang w:val="en-US"/>
              </w:rPr>
            </w:pPr>
            <w:ins w:id="13394" w:author="Huawei" w:date="2021-05-27T14:57:00Z">
              <w:r w:rsidRPr="00FA1FB5">
                <w:rPr>
                  <w:rFonts w:ascii="Arial" w:eastAsia="宋体" w:hAnsi="Arial"/>
                  <w:sz w:val="18"/>
                  <w:lang w:val="en-US"/>
                </w:rPr>
                <w:t>CDM Type</w:t>
              </w:r>
            </w:ins>
          </w:p>
        </w:tc>
        <w:tc>
          <w:tcPr>
            <w:tcW w:w="912" w:type="dxa"/>
            <w:tcBorders>
              <w:top w:val="single" w:sz="4" w:space="0" w:color="auto"/>
              <w:left w:val="single" w:sz="4" w:space="0" w:color="auto"/>
              <w:bottom w:val="single" w:sz="4" w:space="0" w:color="auto"/>
              <w:right w:val="single" w:sz="4" w:space="0" w:color="auto"/>
            </w:tcBorders>
            <w:vAlign w:val="center"/>
          </w:tcPr>
          <w:p w14:paraId="12276F1D" w14:textId="77777777" w:rsidR="000E0432" w:rsidRPr="00FA1FB5" w:rsidRDefault="000E0432" w:rsidP="000E0432">
            <w:pPr>
              <w:keepNext/>
              <w:keepLines/>
              <w:spacing w:after="0"/>
              <w:jc w:val="center"/>
              <w:rPr>
                <w:ins w:id="13395"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DDE6083" w14:textId="77777777" w:rsidR="000E0432" w:rsidRPr="00FA1FB5" w:rsidRDefault="000E0432" w:rsidP="000E0432">
            <w:pPr>
              <w:keepNext/>
              <w:keepLines/>
              <w:spacing w:after="0"/>
              <w:jc w:val="center"/>
              <w:rPr>
                <w:ins w:id="13396" w:author="Huawei" w:date="2021-05-27T14:57:00Z"/>
                <w:rFonts w:ascii="Arial" w:eastAsia="宋体" w:hAnsi="Arial"/>
                <w:sz w:val="18"/>
                <w:lang w:val="en-US" w:eastAsia="zh-CN"/>
              </w:rPr>
            </w:pPr>
            <w:ins w:id="13397" w:author="Huawei" w:date="2021-05-27T14:57:00Z">
              <w:r w:rsidRPr="00FA1FB5">
                <w:rPr>
                  <w:rFonts w:ascii="Arial" w:eastAsia="宋体" w:hAnsi="Arial" w:hint="eastAsia"/>
                  <w:sz w:val="18"/>
                  <w:lang w:val="en-US" w:eastAsia="zh-CN"/>
                </w:rPr>
                <w:t>FD-CDM2</w:t>
              </w:r>
            </w:ins>
          </w:p>
        </w:tc>
      </w:tr>
      <w:tr w:rsidR="000E0432" w:rsidRPr="0061289A" w14:paraId="11EAC2A1" w14:textId="77777777" w:rsidTr="000E0432">
        <w:trPr>
          <w:trHeight w:val="230"/>
          <w:jc w:val="center"/>
          <w:ins w:id="13398" w:author="Huawei" w:date="2021-05-27T14:57:00Z"/>
        </w:trPr>
        <w:tc>
          <w:tcPr>
            <w:tcW w:w="1481" w:type="dxa"/>
            <w:vMerge/>
            <w:tcBorders>
              <w:left w:val="single" w:sz="4" w:space="0" w:color="auto"/>
              <w:right w:val="single" w:sz="4" w:space="0" w:color="auto"/>
            </w:tcBorders>
            <w:vAlign w:val="center"/>
            <w:hideMark/>
          </w:tcPr>
          <w:p w14:paraId="754FA30A" w14:textId="77777777" w:rsidR="000E0432" w:rsidRPr="00FA1FB5" w:rsidRDefault="000E0432" w:rsidP="000E0432">
            <w:pPr>
              <w:keepNext/>
              <w:keepLines/>
              <w:spacing w:after="0"/>
              <w:rPr>
                <w:ins w:id="13399" w:author="Huawei" w:date="2021-05-27T14:57:00Z"/>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0B2EB2B8" w14:textId="77777777" w:rsidR="000E0432" w:rsidRPr="00FA1FB5" w:rsidRDefault="000E0432" w:rsidP="000E0432">
            <w:pPr>
              <w:keepNext/>
              <w:keepLines/>
              <w:spacing w:after="0"/>
              <w:rPr>
                <w:ins w:id="13400" w:author="Huawei" w:date="2021-05-27T14:57:00Z"/>
                <w:rFonts w:ascii="Arial" w:hAnsi="Arial"/>
                <w:sz w:val="18"/>
                <w:lang w:val="en-US"/>
              </w:rPr>
            </w:pPr>
            <w:ins w:id="13401" w:author="Huawei" w:date="2021-05-27T14:57:00Z">
              <w:r w:rsidRPr="00FA1FB5">
                <w:rPr>
                  <w:rFonts w:ascii="Arial" w:eastAsia="宋体" w:hAnsi="Arial"/>
                  <w:sz w:val="18"/>
                  <w:lang w:val="en-US"/>
                </w:rPr>
                <w:t>Density (ρ)</w:t>
              </w:r>
            </w:ins>
          </w:p>
        </w:tc>
        <w:tc>
          <w:tcPr>
            <w:tcW w:w="912" w:type="dxa"/>
            <w:tcBorders>
              <w:top w:val="single" w:sz="4" w:space="0" w:color="auto"/>
              <w:left w:val="single" w:sz="4" w:space="0" w:color="auto"/>
              <w:bottom w:val="single" w:sz="4" w:space="0" w:color="auto"/>
              <w:right w:val="single" w:sz="4" w:space="0" w:color="auto"/>
            </w:tcBorders>
            <w:vAlign w:val="center"/>
          </w:tcPr>
          <w:p w14:paraId="198AE888" w14:textId="77777777" w:rsidR="000E0432" w:rsidRPr="00FA1FB5" w:rsidRDefault="000E0432" w:rsidP="000E0432">
            <w:pPr>
              <w:keepNext/>
              <w:keepLines/>
              <w:spacing w:after="0"/>
              <w:jc w:val="center"/>
              <w:rPr>
                <w:ins w:id="13402"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0758EA" w14:textId="77777777" w:rsidR="000E0432" w:rsidRPr="00FA1FB5" w:rsidRDefault="000E0432" w:rsidP="000E0432">
            <w:pPr>
              <w:keepNext/>
              <w:keepLines/>
              <w:spacing w:after="0"/>
              <w:jc w:val="center"/>
              <w:rPr>
                <w:ins w:id="13403" w:author="Huawei" w:date="2021-05-27T14:57:00Z"/>
                <w:rFonts w:ascii="Arial" w:eastAsia="宋体" w:hAnsi="Arial"/>
                <w:sz w:val="18"/>
                <w:lang w:val="en-US" w:eastAsia="zh-CN"/>
              </w:rPr>
            </w:pPr>
            <w:ins w:id="13404" w:author="Huawei" w:date="2021-05-27T14:57:00Z">
              <w:r w:rsidRPr="00FA1FB5">
                <w:rPr>
                  <w:rFonts w:ascii="Arial" w:eastAsia="宋体" w:hAnsi="Arial" w:hint="eastAsia"/>
                  <w:sz w:val="18"/>
                  <w:lang w:val="en-US" w:eastAsia="zh-CN"/>
                </w:rPr>
                <w:t>1</w:t>
              </w:r>
            </w:ins>
          </w:p>
        </w:tc>
      </w:tr>
      <w:tr w:rsidR="000E0432" w:rsidRPr="0061289A" w14:paraId="7ECCA816" w14:textId="77777777" w:rsidTr="000E0432">
        <w:trPr>
          <w:trHeight w:val="230"/>
          <w:jc w:val="center"/>
          <w:ins w:id="13405" w:author="Huawei" w:date="2021-05-27T14:57:00Z"/>
        </w:trPr>
        <w:tc>
          <w:tcPr>
            <w:tcW w:w="1481" w:type="dxa"/>
            <w:vMerge/>
            <w:tcBorders>
              <w:left w:val="single" w:sz="4" w:space="0" w:color="auto"/>
              <w:right w:val="single" w:sz="4" w:space="0" w:color="auto"/>
            </w:tcBorders>
            <w:vAlign w:val="center"/>
            <w:hideMark/>
          </w:tcPr>
          <w:p w14:paraId="7639681D" w14:textId="77777777" w:rsidR="000E0432" w:rsidRPr="00FA1FB5" w:rsidRDefault="000E0432" w:rsidP="000E0432">
            <w:pPr>
              <w:keepNext/>
              <w:keepLines/>
              <w:spacing w:after="0"/>
              <w:rPr>
                <w:ins w:id="13406" w:author="Huawei" w:date="2021-05-27T14:57:00Z"/>
                <w:rFonts w:ascii="Arial" w:hAnsi="Arial"/>
                <w:b/>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135C0CC6" w14:textId="77777777" w:rsidR="000E0432" w:rsidRPr="00FA1FB5" w:rsidRDefault="000E0432" w:rsidP="000E0432">
            <w:pPr>
              <w:keepNext/>
              <w:keepLines/>
              <w:spacing w:after="0"/>
              <w:rPr>
                <w:ins w:id="13407" w:author="Huawei" w:date="2021-05-27T14:57:00Z"/>
                <w:rFonts w:ascii="Arial" w:hAnsi="Arial"/>
                <w:sz w:val="18"/>
                <w:lang w:val="en-US"/>
              </w:rPr>
            </w:pPr>
            <w:ins w:id="13408" w:author="Huawei" w:date="2021-05-27T14:57:00Z">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ins>
          </w:p>
        </w:tc>
        <w:tc>
          <w:tcPr>
            <w:tcW w:w="912" w:type="dxa"/>
            <w:tcBorders>
              <w:top w:val="single" w:sz="4" w:space="0" w:color="auto"/>
              <w:left w:val="single" w:sz="4" w:space="0" w:color="auto"/>
              <w:bottom w:val="single" w:sz="4" w:space="0" w:color="auto"/>
              <w:right w:val="single" w:sz="4" w:space="0" w:color="auto"/>
            </w:tcBorders>
            <w:vAlign w:val="center"/>
          </w:tcPr>
          <w:p w14:paraId="4D62B6E9" w14:textId="77777777" w:rsidR="000E0432" w:rsidRPr="00FA1FB5" w:rsidRDefault="000E0432" w:rsidP="000E0432">
            <w:pPr>
              <w:keepNext/>
              <w:keepLines/>
              <w:spacing w:after="0"/>
              <w:jc w:val="center"/>
              <w:rPr>
                <w:ins w:id="13409"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F0FDE36" w14:textId="77777777" w:rsidR="000E0432" w:rsidRPr="00FA1FB5" w:rsidRDefault="000E0432" w:rsidP="000E0432">
            <w:pPr>
              <w:keepNext/>
              <w:keepLines/>
              <w:spacing w:after="0"/>
              <w:jc w:val="center"/>
              <w:rPr>
                <w:ins w:id="13410" w:author="Huawei" w:date="2021-05-27T14:57:00Z"/>
                <w:rFonts w:ascii="Arial" w:eastAsia="宋体" w:hAnsi="Arial"/>
                <w:sz w:val="18"/>
                <w:lang w:val="en-US" w:eastAsia="zh-CN"/>
              </w:rPr>
            </w:pPr>
            <w:ins w:id="13411" w:author="Huawei" w:date="2021-05-27T14:57:00Z">
              <w:r w:rsidRPr="00FA1FB5">
                <w:rPr>
                  <w:rFonts w:ascii="Arial" w:eastAsia="宋体" w:hAnsi="Arial" w:hint="eastAsia"/>
                  <w:sz w:val="18"/>
                  <w:lang w:val="en-US" w:eastAsia="zh-CN"/>
                </w:rPr>
                <w:t>Row 3, (6,-)</w:t>
              </w:r>
            </w:ins>
          </w:p>
        </w:tc>
      </w:tr>
      <w:tr w:rsidR="000E0432" w:rsidRPr="0061289A" w14:paraId="6F321D8C" w14:textId="77777777" w:rsidTr="000E0432">
        <w:trPr>
          <w:trHeight w:val="230"/>
          <w:jc w:val="center"/>
          <w:ins w:id="13412" w:author="Huawei" w:date="2021-05-27T14:57:00Z"/>
        </w:trPr>
        <w:tc>
          <w:tcPr>
            <w:tcW w:w="1481" w:type="dxa"/>
            <w:vMerge/>
            <w:tcBorders>
              <w:left w:val="single" w:sz="4" w:space="0" w:color="auto"/>
              <w:right w:val="single" w:sz="4" w:space="0" w:color="auto"/>
            </w:tcBorders>
            <w:vAlign w:val="center"/>
            <w:hideMark/>
          </w:tcPr>
          <w:p w14:paraId="0C595878" w14:textId="77777777" w:rsidR="000E0432" w:rsidRPr="00FA1FB5" w:rsidRDefault="000E0432" w:rsidP="000E0432">
            <w:pPr>
              <w:keepNext/>
              <w:keepLines/>
              <w:spacing w:after="0"/>
              <w:rPr>
                <w:ins w:id="13413" w:author="Huawei" w:date="2021-05-27T14:57:00Z"/>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5AA3AC77" w14:textId="77777777" w:rsidR="000E0432" w:rsidRPr="00FA1FB5" w:rsidRDefault="000E0432" w:rsidP="000E0432">
            <w:pPr>
              <w:keepNext/>
              <w:keepLines/>
              <w:spacing w:after="0"/>
              <w:rPr>
                <w:ins w:id="13414" w:author="Huawei" w:date="2021-05-27T14:57:00Z"/>
                <w:rFonts w:ascii="Arial" w:hAnsi="Arial"/>
                <w:sz w:val="18"/>
                <w:lang w:val="en-US"/>
              </w:rPr>
            </w:pPr>
            <w:ins w:id="13415" w:author="Huawei" w:date="2021-05-27T14:57:00Z">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ins>
          </w:p>
        </w:tc>
        <w:tc>
          <w:tcPr>
            <w:tcW w:w="912" w:type="dxa"/>
            <w:tcBorders>
              <w:top w:val="single" w:sz="4" w:space="0" w:color="auto"/>
              <w:left w:val="single" w:sz="4" w:space="0" w:color="auto"/>
              <w:bottom w:val="single" w:sz="4" w:space="0" w:color="auto"/>
              <w:right w:val="single" w:sz="4" w:space="0" w:color="auto"/>
            </w:tcBorders>
            <w:vAlign w:val="center"/>
          </w:tcPr>
          <w:p w14:paraId="541C25E6" w14:textId="77777777" w:rsidR="000E0432" w:rsidRPr="00FA1FB5" w:rsidRDefault="000E0432" w:rsidP="000E0432">
            <w:pPr>
              <w:keepNext/>
              <w:keepLines/>
              <w:spacing w:after="0"/>
              <w:jc w:val="center"/>
              <w:rPr>
                <w:ins w:id="13416"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6E6CC22" w14:textId="77777777" w:rsidR="000E0432" w:rsidRPr="00FA1FB5" w:rsidRDefault="000E0432" w:rsidP="000E0432">
            <w:pPr>
              <w:keepNext/>
              <w:keepLines/>
              <w:spacing w:after="0"/>
              <w:jc w:val="center"/>
              <w:rPr>
                <w:ins w:id="13417" w:author="Huawei" w:date="2021-05-27T14:57:00Z"/>
                <w:rFonts w:ascii="Arial" w:eastAsia="宋体" w:hAnsi="Arial"/>
                <w:sz w:val="18"/>
                <w:lang w:val="en-US" w:eastAsia="zh-CN"/>
              </w:rPr>
            </w:pPr>
            <w:ins w:id="13418" w:author="Huawei" w:date="2021-05-27T14:57:00Z">
              <w:r w:rsidRPr="00FA1FB5">
                <w:rPr>
                  <w:rFonts w:ascii="Arial" w:eastAsia="宋体" w:hAnsi="Arial" w:hint="eastAsia"/>
                  <w:sz w:val="18"/>
                  <w:lang w:val="en-US" w:eastAsia="zh-CN"/>
                </w:rPr>
                <w:t>(13,-)</w:t>
              </w:r>
            </w:ins>
          </w:p>
        </w:tc>
      </w:tr>
      <w:tr w:rsidR="000E0432" w:rsidRPr="0061289A" w14:paraId="2684AC29" w14:textId="77777777" w:rsidTr="000E0432">
        <w:trPr>
          <w:trHeight w:val="230"/>
          <w:jc w:val="center"/>
          <w:ins w:id="13419" w:author="Huawei" w:date="2021-05-27T14:57:00Z"/>
        </w:trPr>
        <w:tc>
          <w:tcPr>
            <w:tcW w:w="1481" w:type="dxa"/>
            <w:vMerge/>
            <w:tcBorders>
              <w:left w:val="single" w:sz="4" w:space="0" w:color="auto"/>
              <w:right w:val="single" w:sz="4" w:space="0" w:color="auto"/>
            </w:tcBorders>
            <w:vAlign w:val="center"/>
          </w:tcPr>
          <w:p w14:paraId="70A484F5" w14:textId="77777777" w:rsidR="000E0432" w:rsidRPr="00FA1FB5" w:rsidRDefault="000E0432" w:rsidP="000E0432">
            <w:pPr>
              <w:keepNext/>
              <w:keepLines/>
              <w:spacing w:after="0"/>
              <w:rPr>
                <w:ins w:id="13420" w:author="Huawei" w:date="2021-05-27T14:57:00Z"/>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728DAA01" w14:textId="77777777" w:rsidR="000E0432" w:rsidRPr="00FA1FB5" w:rsidRDefault="000E0432" w:rsidP="000E0432">
            <w:pPr>
              <w:keepNext/>
              <w:keepLines/>
              <w:spacing w:after="0"/>
              <w:rPr>
                <w:ins w:id="13421" w:author="Huawei" w:date="2021-05-27T14:57:00Z"/>
                <w:rFonts w:ascii="Arial" w:eastAsia="宋体" w:hAnsi="Arial"/>
                <w:sz w:val="18"/>
                <w:lang w:val="en-US"/>
              </w:rPr>
            </w:pPr>
            <w:ins w:id="13422" w:author="Huawei" w:date="2021-05-27T14:57:00Z">
              <w:r w:rsidRPr="00FA1FB5">
                <w:rPr>
                  <w:rFonts w:ascii="Arial" w:eastAsia="宋体" w:hAnsi="Arial"/>
                  <w:sz w:val="18"/>
                  <w:lang w:val="en-US"/>
                </w:rPr>
                <w:t>CSI-RS</w:t>
              </w:r>
            </w:ins>
          </w:p>
          <w:p w14:paraId="3FBFE412" w14:textId="77777777" w:rsidR="000E0432" w:rsidRPr="00FA1FB5" w:rsidRDefault="000E0432" w:rsidP="000E0432">
            <w:pPr>
              <w:keepNext/>
              <w:keepLines/>
              <w:spacing w:after="0"/>
              <w:rPr>
                <w:ins w:id="13423" w:author="Huawei" w:date="2021-05-27T14:57:00Z"/>
                <w:rFonts w:ascii="Arial" w:eastAsia="宋体" w:hAnsi="Arial"/>
                <w:sz w:val="18"/>
                <w:lang w:val="en-US"/>
              </w:rPr>
            </w:pPr>
            <w:ins w:id="13424" w:author="Huawei" w:date="2021-05-27T14:57:00Z">
              <w:r w:rsidRPr="00FA1FB5">
                <w:rPr>
                  <w:rFonts w:ascii="Arial" w:eastAsia="宋体" w:hAnsi="Arial" w:hint="eastAsia"/>
                  <w:sz w:val="18"/>
                  <w:lang w:val="en-US" w:eastAsia="zh-CN"/>
                </w:rPr>
                <w:t>interval</w:t>
              </w:r>
              <w:r w:rsidRPr="00FA1FB5">
                <w:rPr>
                  <w:rFonts w:ascii="Arial" w:eastAsia="宋体" w:hAnsi="Arial"/>
                  <w:sz w:val="18"/>
                  <w:lang w:val="en-US"/>
                </w:rPr>
                <w:t xml:space="preserve"> and offset</w:t>
              </w:r>
            </w:ins>
          </w:p>
        </w:tc>
        <w:tc>
          <w:tcPr>
            <w:tcW w:w="912" w:type="dxa"/>
            <w:tcBorders>
              <w:top w:val="single" w:sz="4" w:space="0" w:color="auto"/>
              <w:left w:val="single" w:sz="4" w:space="0" w:color="auto"/>
              <w:bottom w:val="single" w:sz="4" w:space="0" w:color="auto"/>
              <w:right w:val="single" w:sz="4" w:space="0" w:color="auto"/>
            </w:tcBorders>
            <w:vAlign w:val="center"/>
          </w:tcPr>
          <w:p w14:paraId="3F9D5C2F" w14:textId="77777777" w:rsidR="000E0432" w:rsidRPr="00FA1FB5" w:rsidRDefault="000E0432" w:rsidP="000E0432">
            <w:pPr>
              <w:keepNext/>
              <w:keepLines/>
              <w:spacing w:after="0"/>
              <w:jc w:val="center"/>
              <w:rPr>
                <w:ins w:id="13425" w:author="Huawei" w:date="2021-05-27T14:57:00Z"/>
                <w:rFonts w:ascii="Arial" w:hAnsi="Arial"/>
                <w:sz w:val="18"/>
                <w:lang w:val="en-US"/>
              </w:rPr>
            </w:pPr>
            <w:ins w:id="13426" w:author="Huawei" w:date="2021-05-27T14:57:00Z">
              <w:r w:rsidRPr="00FA1FB5">
                <w:rPr>
                  <w:rFonts w:ascii="Arial" w:eastAsia="宋体" w:hAnsi="Arial" w:hint="eastAsia"/>
                  <w:sz w:val="18"/>
                  <w:lang w:val="en-US" w:eastAsia="zh-CN"/>
                </w:rPr>
                <w:t>slot</w:t>
              </w:r>
            </w:ins>
          </w:p>
        </w:tc>
        <w:tc>
          <w:tcPr>
            <w:tcW w:w="1524" w:type="dxa"/>
            <w:tcBorders>
              <w:top w:val="single" w:sz="4" w:space="0" w:color="auto"/>
              <w:left w:val="single" w:sz="4" w:space="0" w:color="auto"/>
              <w:bottom w:val="single" w:sz="4" w:space="0" w:color="auto"/>
              <w:right w:val="single" w:sz="4" w:space="0" w:color="auto"/>
            </w:tcBorders>
            <w:vAlign w:val="center"/>
          </w:tcPr>
          <w:p w14:paraId="12E64228" w14:textId="77777777" w:rsidR="000E0432" w:rsidRPr="00F52C4F" w:rsidRDefault="000E0432" w:rsidP="000E0432">
            <w:pPr>
              <w:keepNext/>
              <w:keepLines/>
              <w:spacing w:after="0"/>
              <w:jc w:val="center"/>
              <w:rPr>
                <w:ins w:id="13427" w:author="Huawei" w:date="2021-05-27T14:57:00Z"/>
                <w:rFonts w:ascii="Arial" w:eastAsia="宋体" w:hAnsi="Arial"/>
                <w:sz w:val="18"/>
                <w:lang w:eastAsia="zh-CN"/>
              </w:rPr>
            </w:pPr>
            <w:ins w:id="13428" w:author="Huawei" w:date="2021-05-27T14:57:00Z">
              <w:r w:rsidRPr="00F52C4F">
                <w:rPr>
                  <w:rFonts w:ascii="Arial" w:eastAsia="宋体" w:hAnsi="Arial"/>
                  <w:sz w:val="18"/>
                  <w:lang w:eastAsia="zh-CN"/>
                </w:rPr>
                <w:t>8/1</w:t>
              </w:r>
            </w:ins>
          </w:p>
        </w:tc>
      </w:tr>
      <w:tr w:rsidR="000E0432" w:rsidRPr="0061289A" w14:paraId="325B3912" w14:textId="77777777" w:rsidTr="000E0432">
        <w:trPr>
          <w:trHeight w:val="230"/>
          <w:jc w:val="center"/>
          <w:ins w:id="13429"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ACD5A24" w14:textId="77777777" w:rsidR="000E0432" w:rsidRPr="00FA1FB5" w:rsidRDefault="000E0432" w:rsidP="000E0432">
            <w:pPr>
              <w:keepNext/>
              <w:keepLines/>
              <w:spacing w:after="0"/>
              <w:rPr>
                <w:ins w:id="13430" w:author="Huawei" w:date="2021-05-27T14:57:00Z"/>
                <w:rFonts w:ascii="Arial" w:eastAsia="宋体" w:hAnsi="Arial"/>
                <w:sz w:val="18"/>
                <w:lang w:val="en-US"/>
              </w:rPr>
            </w:pPr>
            <w:ins w:id="13431" w:author="Huawei" w:date="2021-05-27T14:57:00Z">
              <w:r w:rsidRPr="00FA1FB5">
                <w:rPr>
                  <w:rFonts w:ascii="Arial" w:eastAsia="宋体" w:hAnsi="Arial"/>
                  <w:sz w:val="18"/>
                  <w:lang w:val="en-US"/>
                </w:rPr>
                <w:t>ReportConfigType</w:t>
              </w:r>
            </w:ins>
          </w:p>
        </w:tc>
        <w:tc>
          <w:tcPr>
            <w:tcW w:w="912" w:type="dxa"/>
            <w:tcBorders>
              <w:top w:val="single" w:sz="4" w:space="0" w:color="auto"/>
              <w:left w:val="single" w:sz="4" w:space="0" w:color="auto"/>
              <w:bottom w:val="single" w:sz="4" w:space="0" w:color="auto"/>
              <w:right w:val="single" w:sz="4" w:space="0" w:color="auto"/>
            </w:tcBorders>
            <w:vAlign w:val="center"/>
          </w:tcPr>
          <w:p w14:paraId="4307E83A" w14:textId="77777777" w:rsidR="000E0432" w:rsidRPr="00FA1FB5" w:rsidRDefault="000E0432" w:rsidP="000E0432">
            <w:pPr>
              <w:keepNext/>
              <w:keepLines/>
              <w:spacing w:after="0"/>
              <w:jc w:val="center"/>
              <w:rPr>
                <w:ins w:id="13432"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164C80C" w14:textId="77777777" w:rsidR="000E0432" w:rsidRPr="009C24B1" w:rsidRDefault="000E0432" w:rsidP="000E0432">
            <w:pPr>
              <w:keepNext/>
              <w:keepLines/>
              <w:spacing w:after="0"/>
              <w:jc w:val="center"/>
              <w:rPr>
                <w:ins w:id="13433" w:author="Huawei" w:date="2021-05-27T14:57:00Z"/>
                <w:rFonts w:ascii="Arial" w:eastAsia="宋体" w:hAnsi="Arial"/>
                <w:sz w:val="18"/>
                <w:highlight w:val="yellow"/>
                <w:lang w:eastAsia="zh-CN"/>
              </w:rPr>
            </w:pPr>
            <w:ins w:id="13434" w:author="Huawei" w:date="2021-05-27T14:57:00Z">
              <w:r w:rsidRPr="00D5656D">
                <w:rPr>
                  <w:rFonts w:ascii="Arial" w:eastAsia="宋体" w:hAnsi="Arial"/>
                  <w:sz w:val="18"/>
                  <w:lang w:eastAsia="zh-CN"/>
                </w:rPr>
                <w:t>Periodic</w:t>
              </w:r>
            </w:ins>
          </w:p>
        </w:tc>
      </w:tr>
      <w:tr w:rsidR="000E0432" w:rsidRPr="0061289A" w14:paraId="540B4D26" w14:textId="77777777" w:rsidTr="000E0432">
        <w:trPr>
          <w:trHeight w:val="230"/>
          <w:jc w:val="center"/>
          <w:ins w:id="13435"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0A930AB" w14:textId="77777777" w:rsidR="000E0432" w:rsidRPr="00FA1FB5" w:rsidRDefault="000E0432" w:rsidP="000E0432">
            <w:pPr>
              <w:keepNext/>
              <w:keepLines/>
              <w:spacing w:after="0"/>
              <w:rPr>
                <w:ins w:id="13436" w:author="Huawei" w:date="2021-05-27T14:57:00Z"/>
                <w:rFonts w:ascii="Arial" w:eastAsia="宋体" w:hAnsi="Arial"/>
                <w:sz w:val="18"/>
                <w:lang w:val="en-US"/>
              </w:rPr>
            </w:pPr>
            <w:ins w:id="13437" w:author="Huawei" w:date="2021-05-27T14:57:00Z">
              <w:r w:rsidRPr="00FA1FB5">
                <w:rPr>
                  <w:rFonts w:ascii="Arial" w:eastAsia="宋体" w:hAnsi="Arial"/>
                  <w:sz w:val="18"/>
                  <w:lang w:val="en-US"/>
                </w:rPr>
                <w:t>CQI-table</w:t>
              </w:r>
            </w:ins>
          </w:p>
        </w:tc>
        <w:tc>
          <w:tcPr>
            <w:tcW w:w="912" w:type="dxa"/>
            <w:tcBorders>
              <w:top w:val="single" w:sz="4" w:space="0" w:color="auto"/>
              <w:left w:val="single" w:sz="4" w:space="0" w:color="auto"/>
              <w:bottom w:val="single" w:sz="4" w:space="0" w:color="auto"/>
              <w:right w:val="single" w:sz="4" w:space="0" w:color="auto"/>
            </w:tcBorders>
            <w:vAlign w:val="center"/>
          </w:tcPr>
          <w:p w14:paraId="25BCF4C0" w14:textId="77777777" w:rsidR="000E0432" w:rsidRPr="00FA1FB5" w:rsidRDefault="000E0432" w:rsidP="000E0432">
            <w:pPr>
              <w:keepNext/>
              <w:keepLines/>
              <w:spacing w:after="0"/>
              <w:jc w:val="center"/>
              <w:rPr>
                <w:ins w:id="13438"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D06417D" w14:textId="77777777" w:rsidR="000E0432" w:rsidRPr="00FA1FB5" w:rsidRDefault="000E0432" w:rsidP="000E0432">
            <w:pPr>
              <w:keepNext/>
              <w:keepLines/>
              <w:spacing w:after="0"/>
              <w:jc w:val="center"/>
              <w:rPr>
                <w:ins w:id="13439" w:author="Huawei" w:date="2021-05-27T14:57:00Z"/>
                <w:rFonts w:ascii="Arial" w:eastAsia="宋体" w:hAnsi="Arial"/>
                <w:sz w:val="18"/>
                <w:lang w:val="en-US" w:eastAsia="zh-CN"/>
              </w:rPr>
            </w:pPr>
            <w:ins w:id="13440" w:author="Huawei" w:date="2021-05-27T14:57:00Z">
              <w:r w:rsidRPr="00FA1FB5">
                <w:rPr>
                  <w:rFonts w:ascii="Arial" w:eastAsia="宋体" w:hAnsi="Arial" w:hint="eastAsia"/>
                  <w:sz w:val="18"/>
                  <w:lang w:val="en-US" w:eastAsia="zh-CN"/>
                </w:rPr>
                <w:t>Table 1</w:t>
              </w:r>
            </w:ins>
          </w:p>
        </w:tc>
      </w:tr>
      <w:tr w:rsidR="000E0432" w:rsidRPr="0061289A" w14:paraId="723E1A7D" w14:textId="77777777" w:rsidTr="000E0432">
        <w:trPr>
          <w:trHeight w:val="230"/>
          <w:jc w:val="center"/>
          <w:ins w:id="13441"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09B847E" w14:textId="77777777" w:rsidR="000E0432" w:rsidRPr="00FA1FB5" w:rsidRDefault="000E0432" w:rsidP="000E0432">
            <w:pPr>
              <w:keepNext/>
              <w:keepLines/>
              <w:spacing w:after="0"/>
              <w:rPr>
                <w:ins w:id="13442" w:author="Huawei" w:date="2021-05-27T14:57:00Z"/>
                <w:rFonts w:ascii="Arial" w:eastAsia="宋体" w:hAnsi="Arial"/>
                <w:sz w:val="18"/>
                <w:lang w:val="en-US"/>
              </w:rPr>
            </w:pPr>
            <w:ins w:id="13443" w:author="Huawei" w:date="2021-05-27T14:57:00Z">
              <w:r w:rsidRPr="00FA1FB5">
                <w:rPr>
                  <w:rFonts w:ascii="Arial" w:eastAsia="宋体" w:hAnsi="Arial"/>
                  <w:sz w:val="18"/>
                  <w:lang w:val="en-US"/>
                </w:rPr>
                <w:t>reportQuantity</w:t>
              </w:r>
            </w:ins>
          </w:p>
        </w:tc>
        <w:tc>
          <w:tcPr>
            <w:tcW w:w="912" w:type="dxa"/>
            <w:tcBorders>
              <w:top w:val="single" w:sz="4" w:space="0" w:color="auto"/>
              <w:left w:val="single" w:sz="4" w:space="0" w:color="auto"/>
              <w:bottom w:val="single" w:sz="4" w:space="0" w:color="auto"/>
              <w:right w:val="single" w:sz="4" w:space="0" w:color="auto"/>
            </w:tcBorders>
            <w:vAlign w:val="center"/>
          </w:tcPr>
          <w:p w14:paraId="7936BFDE" w14:textId="77777777" w:rsidR="000E0432" w:rsidRPr="00FA1FB5" w:rsidRDefault="000E0432" w:rsidP="000E0432">
            <w:pPr>
              <w:keepNext/>
              <w:keepLines/>
              <w:spacing w:after="0"/>
              <w:jc w:val="center"/>
              <w:rPr>
                <w:ins w:id="13444"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446BAFA5" w14:textId="77777777" w:rsidR="000E0432" w:rsidRPr="00FA1FB5" w:rsidRDefault="000E0432" w:rsidP="000E0432">
            <w:pPr>
              <w:keepNext/>
              <w:keepLines/>
              <w:spacing w:after="0"/>
              <w:jc w:val="center"/>
              <w:rPr>
                <w:ins w:id="13445" w:author="Huawei" w:date="2021-05-27T14:57:00Z"/>
                <w:rFonts w:ascii="Arial" w:hAnsi="Arial"/>
                <w:sz w:val="18"/>
                <w:lang w:val="en-US"/>
              </w:rPr>
            </w:pPr>
            <w:ins w:id="13446" w:author="Huawei" w:date="2021-05-27T14:57:00Z">
              <w:r w:rsidRPr="00FA1FB5">
                <w:rPr>
                  <w:rFonts w:ascii="Arial" w:eastAsia="宋体" w:hAnsi="Arial"/>
                  <w:sz w:val="18"/>
                  <w:lang w:val="en-US" w:eastAsia="zh-CN"/>
                </w:rPr>
                <w:t>cri-RI-PMI-CQI</w:t>
              </w:r>
            </w:ins>
          </w:p>
        </w:tc>
      </w:tr>
      <w:tr w:rsidR="000E0432" w:rsidRPr="0061289A" w14:paraId="012F4B40" w14:textId="77777777" w:rsidTr="000E0432">
        <w:trPr>
          <w:trHeight w:val="230"/>
          <w:jc w:val="center"/>
          <w:ins w:id="13447"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38B2D89" w14:textId="77777777" w:rsidR="000E0432" w:rsidRPr="00FA1FB5" w:rsidRDefault="000E0432" w:rsidP="000E0432">
            <w:pPr>
              <w:keepNext/>
              <w:keepLines/>
              <w:spacing w:after="0"/>
              <w:rPr>
                <w:ins w:id="13448" w:author="Huawei" w:date="2021-05-27T14:57:00Z"/>
                <w:rFonts w:ascii="Arial" w:eastAsia="宋体" w:hAnsi="Arial"/>
                <w:sz w:val="18"/>
                <w:lang w:val="en-US"/>
              </w:rPr>
            </w:pPr>
            <w:ins w:id="13449" w:author="Huawei" w:date="2021-05-27T14:57:00Z">
              <w:r w:rsidRPr="00FA1FB5">
                <w:rPr>
                  <w:rFonts w:ascii="Arial" w:eastAsia="宋体" w:hAnsi="Arial"/>
                  <w:sz w:val="18"/>
                  <w:lang w:val="en-US"/>
                </w:rPr>
                <w:t>cqi-FormatIndicator</w:t>
              </w:r>
            </w:ins>
          </w:p>
        </w:tc>
        <w:tc>
          <w:tcPr>
            <w:tcW w:w="912" w:type="dxa"/>
            <w:tcBorders>
              <w:top w:val="single" w:sz="4" w:space="0" w:color="auto"/>
              <w:left w:val="single" w:sz="4" w:space="0" w:color="auto"/>
              <w:bottom w:val="single" w:sz="4" w:space="0" w:color="auto"/>
              <w:right w:val="single" w:sz="4" w:space="0" w:color="auto"/>
            </w:tcBorders>
            <w:vAlign w:val="center"/>
          </w:tcPr>
          <w:p w14:paraId="1D5ED1FD" w14:textId="77777777" w:rsidR="000E0432" w:rsidRPr="00FA1FB5" w:rsidRDefault="000E0432" w:rsidP="000E0432">
            <w:pPr>
              <w:keepNext/>
              <w:keepLines/>
              <w:spacing w:after="0"/>
              <w:jc w:val="center"/>
              <w:rPr>
                <w:ins w:id="13450"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9AA9BFE" w14:textId="77777777" w:rsidR="000E0432" w:rsidRPr="00FA1FB5" w:rsidRDefault="000E0432" w:rsidP="000E0432">
            <w:pPr>
              <w:keepNext/>
              <w:keepLines/>
              <w:spacing w:after="0"/>
              <w:jc w:val="center"/>
              <w:rPr>
                <w:ins w:id="13451" w:author="Huawei" w:date="2021-05-27T14:57:00Z"/>
                <w:rFonts w:ascii="Arial" w:eastAsia="宋体" w:hAnsi="Arial"/>
                <w:sz w:val="18"/>
                <w:lang w:val="en-US" w:eastAsia="zh-CN"/>
              </w:rPr>
            </w:pPr>
            <w:ins w:id="13452" w:author="Huawei" w:date="2021-05-27T14:57:00Z">
              <w:r w:rsidRPr="00FA1FB5">
                <w:rPr>
                  <w:rFonts w:ascii="Arial" w:eastAsia="宋体" w:hAnsi="Arial" w:hint="eastAsia"/>
                  <w:sz w:val="18"/>
                  <w:lang w:val="en-US" w:eastAsia="zh-CN"/>
                </w:rPr>
                <w:t>Wideband</w:t>
              </w:r>
            </w:ins>
          </w:p>
        </w:tc>
      </w:tr>
      <w:tr w:rsidR="000E0432" w:rsidRPr="0061289A" w14:paraId="47C16DD2" w14:textId="77777777" w:rsidTr="000E0432">
        <w:trPr>
          <w:trHeight w:val="230"/>
          <w:jc w:val="center"/>
          <w:ins w:id="13453"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0E667FEA" w14:textId="77777777" w:rsidR="000E0432" w:rsidRPr="00FA1FB5" w:rsidRDefault="000E0432" w:rsidP="000E0432">
            <w:pPr>
              <w:keepNext/>
              <w:keepLines/>
              <w:spacing w:after="0"/>
              <w:rPr>
                <w:ins w:id="13454" w:author="Huawei" w:date="2021-05-27T14:57:00Z"/>
                <w:rFonts w:ascii="Arial" w:eastAsia="宋体" w:hAnsi="Arial"/>
                <w:sz w:val="18"/>
                <w:lang w:val="en-US"/>
              </w:rPr>
            </w:pPr>
            <w:ins w:id="13455" w:author="Huawei" w:date="2021-05-27T14:57:00Z">
              <w:r w:rsidRPr="00FA1FB5">
                <w:rPr>
                  <w:rFonts w:ascii="Arial" w:eastAsia="宋体" w:hAnsi="Arial"/>
                  <w:sz w:val="18"/>
                  <w:lang w:val="en-US"/>
                </w:rPr>
                <w:t>pmi-FormatIndicator</w:t>
              </w:r>
              <w:r w:rsidRPr="00FA1FB5">
                <w:rPr>
                  <w:rFonts w:ascii="Arial" w:eastAsia="宋体" w:hAnsi="Arial"/>
                  <w:i/>
                  <w:sz w:val="18"/>
                  <w:lang w:val="en-US"/>
                </w:rPr>
                <w:t xml:space="preserve">  </w:t>
              </w:r>
            </w:ins>
          </w:p>
        </w:tc>
        <w:tc>
          <w:tcPr>
            <w:tcW w:w="912" w:type="dxa"/>
            <w:tcBorders>
              <w:top w:val="single" w:sz="4" w:space="0" w:color="auto"/>
              <w:left w:val="single" w:sz="4" w:space="0" w:color="auto"/>
              <w:bottom w:val="single" w:sz="4" w:space="0" w:color="auto"/>
              <w:right w:val="single" w:sz="4" w:space="0" w:color="auto"/>
            </w:tcBorders>
            <w:vAlign w:val="center"/>
          </w:tcPr>
          <w:p w14:paraId="0D45E730" w14:textId="77777777" w:rsidR="000E0432" w:rsidRPr="00FA1FB5" w:rsidRDefault="000E0432" w:rsidP="000E0432">
            <w:pPr>
              <w:keepNext/>
              <w:keepLines/>
              <w:spacing w:after="0"/>
              <w:jc w:val="center"/>
              <w:rPr>
                <w:ins w:id="13456"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4DC2DDBD" w14:textId="77777777" w:rsidR="000E0432" w:rsidRPr="00FA1FB5" w:rsidRDefault="000E0432" w:rsidP="000E0432">
            <w:pPr>
              <w:keepNext/>
              <w:keepLines/>
              <w:spacing w:after="0"/>
              <w:jc w:val="center"/>
              <w:rPr>
                <w:ins w:id="13457" w:author="Huawei" w:date="2021-05-27T14:57:00Z"/>
                <w:rFonts w:ascii="Arial" w:eastAsia="宋体" w:hAnsi="Arial"/>
                <w:sz w:val="18"/>
                <w:lang w:val="en-US" w:eastAsia="zh-CN"/>
              </w:rPr>
            </w:pPr>
            <w:ins w:id="13458" w:author="Huawei" w:date="2021-05-27T14:57:00Z">
              <w:r w:rsidRPr="00FA1FB5">
                <w:rPr>
                  <w:rFonts w:ascii="Arial" w:eastAsia="宋体" w:hAnsi="Arial" w:hint="eastAsia"/>
                  <w:sz w:val="18"/>
                  <w:lang w:val="en-US" w:eastAsia="zh-CN"/>
                </w:rPr>
                <w:t>Wideband</w:t>
              </w:r>
            </w:ins>
          </w:p>
        </w:tc>
      </w:tr>
      <w:tr w:rsidR="000E0432" w:rsidRPr="0061289A" w14:paraId="15CBA8FB" w14:textId="77777777" w:rsidTr="000E0432">
        <w:trPr>
          <w:trHeight w:val="230"/>
          <w:jc w:val="center"/>
          <w:ins w:id="13459"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29EDE77" w14:textId="77777777" w:rsidR="000E0432" w:rsidRPr="00FA1FB5" w:rsidRDefault="000E0432" w:rsidP="000E0432">
            <w:pPr>
              <w:keepNext/>
              <w:keepLines/>
              <w:spacing w:after="0"/>
              <w:rPr>
                <w:ins w:id="13460" w:author="Huawei" w:date="2021-05-27T14:57:00Z"/>
                <w:rFonts w:ascii="Arial" w:eastAsia="宋体" w:hAnsi="Arial"/>
                <w:sz w:val="18"/>
                <w:lang w:val="en-US"/>
              </w:rPr>
            </w:pPr>
            <w:ins w:id="13461" w:author="Huawei" w:date="2021-05-27T14:57:00Z">
              <w:r w:rsidRPr="00FA1FB5">
                <w:rPr>
                  <w:rFonts w:ascii="Arial" w:eastAsia="宋体" w:hAnsi="Arial"/>
                  <w:sz w:val="18"/>
                  <w:lang w:val="en-US"/>
                </w:rPr>
                <w:t>Sub-band Size</w:t>
              </w:r>
            </w:ins>
          </w:p>
        </w:tc>
        <w:tc>
          <w:tcPr>
            <w:tcW w:w="912" w:type="dxa"/>
            <w:tcBorders>
              <w:top w:val="single" w:sz="4" w:space="0" w:color="auto"/>
              <w:left w:val="single" w:sz="4" w:space="0" w:color="auto"/>
              <w:bottom w:val="single" w:sz="4" w:space="0" w:color="auto"/>
              <w:right w:val="single" w:sz="4" w:space="0" w:color="auto"/>
            </w:tcBorders>
            <w:vAlign w:val="center"/>
          </w:tcPr>
          <w:p w14:paraId="03C95885" w14:textId="77777777" w:rsidR="000E0432" w:rsidRPr="00FA1FB5" w:rsidRDefault="000E0432" w:rsidP="000E0432">
            <w:pPr>
              <w:keepNext/>
              <w:keepLines/>
              <w:spacing w:after="0"/>
              <w:jc w:val="center"/>
              <w:rPr>
                <w:ins w:id="13462" w:author="Huawei" w:date="2021-05-27T14:57:00Z"/>
                <w:rFonts w:ascii="Arial" w:hAnsi="Arial"/>
                <w:sz w:val="18"/>
                <w:lang w:val="en-US"/>
              </w:rPr>
            </w:pPr>
            <w:ins w:id="13463" w:author="Huawei" w:date="2021-05-27T14:57:00Z">
              <w:r w:rsidRPr="00FA1FB5">
                <w:rPr>
                  <w:rFonts w:ascii="Arial" w:eastAsia="宋体" w:hAnsi="Arial"/>
                  <w:sz w:val="18"/>
                  <w:lang w:val="en-US"/>
                </w:rPr>
                <w:t>RB</w:t>
              </w:r>
            </w:ins>
          </w:p>
        </w:tc>
        <w:tc>
          <w:tcPr>
            <w:tcW w:w="1524" w:type="dxa"/>
            <w:tcBorders>
              <w:top w:val="single" w:sz="4" w:space="0" w:color="auto"/>
              <w:left w:val="single" w:sz="4" w:space="0" w:color="auto"/>
              <w:bottom w:val="single" w:sz="4" w:space="0" w:color="auto"/>
              <w:right w:val="single" w:sz="4" w:space="0" w:color="auto"/>
            </w:tcBorders>
            <w:vAlign w:val="center"/>
          </w:tcPr>
          <w:p w14:paraId="5E559F43" w14:textId="77777777" w:rsidR="000E0432" w:rsidRPr="00FA1FB5" w:rsidRDefault="000E0432" w:rsidP="000E0432">
            <w:pPr>
              <w:keepNext/>
              <w:keepLines/>
              <w:spacing w:after="0"/>
              <w:jc w:val="center"/>
              <w:rPr>
                <w:ins w:id="13464" w:author="Huawei" w:date="2021-05-27T14:57:00Z"/>
                <w:rFonts w:ascii="Arial" w:eastAsia="宋体" w:hAnsi="Arial"/>
                <w:sz w:val="18"/>
                <w:lang w:val="en-US" w:eastAsia="zh-CN"/>
              </w:rPr>
            </w:pPr>
            <w:ins w:id="13465" w:author="Huawei" w:date="2021-05-27T14:57:00Z">
              <w:r w:rsidRPr="00FA1FB5">
                <w:rPr>
                  <w:rFonts w:ascii="Arial" w:hAnsi="Arial"/>
                  <w:sz w:val="18"/>
                  <w:lang w:val="en-US"/>
                </w:rPr>
                <w:t>8</w:t>
              </w:r>
            </w:ins>
          </w:p>
        </w:tc>
      </w:tr>
      <w:tr w:rsidR="000E0432" w:rsidRPr="0061289A" w14:paraId="47AF7E1C" w14:textId="77777777" w:rsidTr="000E0432">
        <w:trPr>
          <w:trHeight w:val="230"/>
          <w:jc w:val="center"/>
          <w:ins w:id="13466"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11E5E47" w14:textId="77777777" w:rsidR="000E0432" w:rsidRPr="00FA1FB5" w:rsidRDefault="000E0432" w:rsidP="000E0432">
            <w:pPr>
              <w:keepNext/>
              <w:keepLines/>
              <w:spacing w:after="0"/>
              <w:rPr>
                <w:ins w:id="13467" w:author="Huawei" w:date="2021-05-27T14:57:00Z"/>
                <w:rFonts w:ascii="Arial" w:eastAsia="宋体" w:hAnsi="Arial"/>
                <w:sz w:val="18"/>
                <w:lang w:val="en-US"/>
              </w:rPr>
            </w:pPr>
            <w:ins w:id="13468" w:author="Huawei" w:date="2021-05-27T14:57:00Z">
              <w:r w:rsidRPr="00FA1FB5">
                <w:rPr>
                  <w:rFonts w:ascii="Arial" w:eastAsia="宋体" w:hAnsi="Arial"/>
                  <w:sz w:val="18"/>
                  <w:lang w:val="en-US"/>
                </w:rPr>
                <w:t>csi-ReportingBand</w:t>
              </w:r>
            </w:ins>
          </w:p>
        </w:tc>
        <w:tc>
          <w:tcPr>
            <w:tcW w:w="912" w:type="dxa"/>
            <w:tcBorders>
              <w:top w:val="single" w:sz="4" w:space="0" w:color="auto"/>
              <w:left w:val="single" w:sz="4" w:space="0" w:color="auto"/>
              <w:bottom w:val="single" w:sz="4" w:space="0" w:color="auto"/>
              <w:right w:val="single" w:sz="4" w:space="0" w:color="auto"/>
            </w:tcBorders>
            <w:vAlign w:val="center"/>
          </w:tcPr>
          <w:p w14:paraId="4513B35E" w14:textId="77777777" w:rsidR="000E0432" w:rsidRPr="00FA1FB5" w:rsidRDefault="000E0432" w:rsidP="000E0432">
            <w:pPr>
              <w:keepNext/>
              <w:keepLines/>
              <w:spacing w:after="0"/>
              <w:jc w:val="center"/>
              <w:rPr>
                <w:ins w:id="13469"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FD4F45E" w14:textId="77777777" w:rsidR="000E0432" w:rsidRPr="00FA1FB5" w:rsidRDefault="000E0432" w:rsidP="000E0432">
            <w:pPr>
              <w:keepNext/>
              <w:keepLines/>
              <w:spacing w:after="0"/>
              <w:jc w:val="center"/>
              <w:rPr>
                <w:ins w:id="13470" w:author="Huawei" w:date="2021-05-27T14:57:00Z"/>
                <w:rFonts w:ascii="Arial" w:eastAsia="宋体" w:hAnsi="Arial"/>
                <w:sz w:val="18"/>
                <w:lang w:val="en-US" w:eastAsia="zh-CN"/>
              </w:rPr>
            </w:pPr>
            <w:ins w:id="13471" w:author="Huawei" w:date="2021-05-27T14:57:00Z">
              <w:r w:rsidRPr="00FA1FB5">
                <w:rPr>
                  <w:rFonts w:ascii="Arial" w:hAnsi="Arial"/>
                  <w:sz w:val="18"/>
                  <w:lang w:val="en-US"/>
                </w:rPr>
                <w:t>111111111</w:t>
              </w:r>
            </w:ins>
          </w:p>
        </w:tc>
      </w:tr>
      <w:tr w:rsidR="000E0432" w:rsidRPr="0061289A" w14:paraId="71E14380" w14:textId="77777777" w:rsidTr="000E0432">
        <w:trPr>
          <w:trHeight w:val="230"/>
          <w:jc w:val="center"/>
          <w:ins w:id="13472"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285C859" w14:textId="77777777" w:rsidR="000E0432" w:rsidRPr="00FA1FB5" w:rsidRDefault="000E0432" w:rsidP="000E0432">
            <w:pPr>
              <w:keepNext/>
              <w:keepLines/>
              <w:spacing w:after="0"/>
              <w:rPr>
                <w:ins w:id="13473" w:author="Huawei" w:date="2021-05-27T14:57:00Z"/>
                <w:rFonts w:ascii="Arial" w:eastAsia="宋体" w:hAnsi="Arial"/>
                <w:sz w:val="18"/>
                <w:lang w:val="en-US"/>
              </w:rPr>
            </w:pPr>
            <w:ins w:id="13474" w:author="Huawei" w:date="2021-05-27T14:57:00Z">
              <w:r w:rsidRPr="00FA1FB5">
                <w:rPr>
                  <w:rFonts w:ascii="Arial" w:eastAsia="宋体" w:hAnsi="Arial"/>
                  <w:sz w:val="18"/>
                  <w:lang w:val="en-US"/>
                </w:rPr>
                <w:t xml:space="preserve">CSI-Report </w:t>
              </w:r>
              <w:r w:rsidRPr="00FA1FB5">
                <w:rPr>
                  <w:rFonts w:ascii="Arial" w:eastAsia="宋体" w:hAnsi="Arial" w:hint="eastAsia"/>
                  <w:sz w:val="18"/>
                  <w:lang w:val="en-US" w:eastAsia="zh-CN"/>
                </w:rPr>
                <w:t>interval</w:t>
              </w:r>
              <w:r w:rsidRPr="00FA1FB5">
                <w:rPr>
                  <w:rFonts w:ascii="Arial" w:eastAsia="宋体" w:hAnsi="Arial"/>
                  <w:sz w:val="18"/>
                  <w:lang w:val="en-US"/>
                </w:rPr>
                <w:t xml:space="preserve"> and offset</w:t>
              </w:r>
            </w:ins>
          </w:p>
        </w:tc>
        <w:tc>
          <w:tcPr>
            <w:tcW w:w="912" w:type="dxa"/>
            <w:tcBorders>
              <w:top w:val="single" w:sz="4" w:space="0" w:color="auto"/>
              <w:left w:val="single" w:sz="4" w:space="0" w:color="auto"/>
              <w:bottom w:val="single" w:sz="4" w:space="0" w:color="auto"/>
              <w:right w:val="single" w:sz="4" w:space="0" w:color="auto"/>
            </w:tcBorders>
            <w:vAlign w:val="center"/>
          </w:tcPr>
          <w:p w14:paraId="5163BF72" w14:textId="77777777" w:rsidR="000E0432" w:rsidRPr="00FA1FB5" w:rsidRDefault="000E0432" w:rsidP="000E0432">
            <w:pPr>
              <w:keepNext/>
              <w:keepLines/>
              <w:spacing w:after="0"/>
              <w:jc w:val="center"/>
              <w:rPr>
                <w:ins w:id="13475" w:author="Huawei" w:date="2021-05-27T14:57:00Z"/>
                <w:rFonts w:ascii="Arial" w:eastAsia="宋体" w:hAnsi="Arial"/>
                <w:sz w:val="18"/>
                <w:lang w:val="en-US" w:eastAsia="zh-CN"/>
              </w:rPr>
            </w:pPr>
            <w:ins w:id="13476" w:author="Huawei" w:date="2021-05-27T14:57:00Z">
              <w:r w:rsidRPr="00FA1FB5">
                <w:rPr>
                  <w:rFonts w:ascii="Arial" w:eastAsia="宋体" w:hAnsi="Arial" w:hint="eastAsia"/>
                  <w:sz w:val="18"/>
                  <w:lang w:val="en-US" w:eastAsia="zh-CN"/>
                </w:rPr>
                <w:t>slot</w:t>
              </w:r>
            </w:ins>
          </w:p>
        </w:tc>
        <w:tc>
          <w:tcPr>
            <w:tcW w:w="1524" w:type="dxa"/>
            <w:tcBorders>
              <w:top w:val="single" w:sz="4" w:space="0" w:color="auto"/>
              <w:left w:val="single" w:sz="4" w:space="0" w:color="auto"/>
              <w:bottom w:val="single" w:sz="4" w:space="0" w:color="auto"/>
              <w:right w:val="single" w:sz="4" w:space="0" w:color="auto"/>
            </w:tcBorders>
            <w:vAlign w:val="center"/>
          </w:tcPr>
          <w:p w14:paraId="7AB44C55" w14:textId="77777777" w:rsidR="000E0432" w:rsidRPr="00A246BC" w:rsidRDefault="000E0432" w:rsidP="000E0432">
            <w:pPr>
              <w:keepNext/>
              <w:keepLines/>
              <w:spacing w:after="0"/>
              <w:jc w:val="center"/>
              <w:rPr>
                <w:ins w:id="13477" w:author="Huawei" w:date="2021-05-27T14:57:00Z"/>
                <w:rFonts w:ascii="Arial" w:eastAsia="宋体" w:hAnsi="Arial"/>
                <w:sz w:val="18"/>
                <w:lang w:eastAsia="zh-CN"/>
              </w:rPr>
            </w:pPr>
            <w:ins w:id="13478" w:author="Huawei" w:date="2021-05-27T14:57:00Z">
              <w:r>
                <w:rPr>
                  <w:rFonts w:ascii="Arial" w:eastAsia="宋体" w:hAnsi="Arial"/>
                  <w:sz w:val="18"/>
                  <w:lang w:eastAsia="zh-CN"/>
                </w:rPr>
                <w:t>8/3</w:t>
              </w:r>
            </w:ins>
          </w:p>
        </w:tc>
      </w:tr>
      <w:tr w:rsidR="000E0432" w:rsidRPr="0061289A" w14:paraId="40947BB4" w14:textId="77777777" w:rsidTr="000E0432">
        <w:trPr>
          <w:trHeight w:val="230"/>
          <w:jc w:val="center"/>
          <w:ins w:id="13479" w:author="Huawei" w:date="2021-05-27T14:57:00Z"/>
        </w:trPr>
        <w:tc>
          <w:tcPr>
            <w:tcW w:w="1481" w:type="dxa"/>
            <w:vMerge w:val="restart"/>
            <w:tcBorders>
              <w:top w:val="single" w:sz="4" w:space="0" w:color="auto"/>
              <w:left w:val="single" w:sz="4" w:space="0" w:color="auto"/>
              <w:right w:val="single" w:sz="4" w:space="0" w:color="auto"/>
            </w:tcBorders>
            <w:vAlign w:val="center"/>
            <w:hideMark/>
          </w:tcPr>
          <w:p w14:paraId="69E7719F" w14:textId="77777777" w:rsidR="000E0432" w:rsidRPr="00FA1FB5" w:rsidRDefault="000E0432" w:rsidP="000E0432">
            <w:pPr>
              <w:keepNext/>
              <w:keepLines/>
              <w:spacing w:after="0"/>
              <w:rPr>
                <w:ins w:id="13480" w:author="Huawei" w:date="2021-05-27T14:57:00Z"/>
                <w:rFonts w:ascii="Arial" w:hAnsi="Arial"/>
                <w:sz w:val="18"/>
                <w:lang w:val="en-US"/>
              </w:rPr>
            </w:pPr>
            <w:ins w:id="13481" w:author="Huawei" w:date="2021-05-27T14:57:00Z">
              <w:r w:rsidRPr="00FA1FB5">
                <w:rPr>
                  <w:rFonts w:ascii="Arial" w:eastAsia="宋体" w:hAnsi="Arial"/>
                  <w:sz w:val="18"/>
                  <w:lang w:val="en-US"/>
                </w:rPr>
                <w:t>Codebook configuration</w:t>
              </w:r>
            </w:ins>
          </w:p>
        </w:tc>
        <w:tc>
          <w:tcPr>
            <w:tcW w:w="1822" w:type="dxa"/>
            <w:tcBorders>
              <w:top w:val="single" w:sz="4" w:space="0" w:color="auto"/>
              <w:left w:val="single" w:sz="4" w:space="0" w:color="auto"/>
              <w:bottom w:val="single" w:sz="4" w:space="0" w:color="auto"/>
              <w:right w:val="single" w:sz="4" w:space="0" w:color="auto"/>
            </w:tcBorders>
          </w:tcPr>
          <w:p w14:paraId="6EFEBECB" w14:textId="77777777" w:rsidR="000E0432" w:rsidRPr="00FA1FB5" w:rsidRDefault="000E0432" w:rsidP="000E0432">
            <w:pPr>
              <w:keepNext/>
              <w:keepLines/>
              <w:spacing w:after="0"/>
              <w:rPr>
                <w:ins w:id="13482" w:author="Huawei" w:date="2021-05-27T14:57:00Z"/>
                <w:rFonts w:ascii="Arial" w:hAnsi="Arial"/>
                <w:sz w:val="18"/>
                <w:lang w:val="en-US"/>
              </w:rPr>
            </w:pPr>
            <w:ins w:id="13483" w:author="Huawei" w:date="2021-05-27T14:57:00Z">
              <w:r w:rsidRPr="00FA1FB5">
                <w:rPr>
                  <w:rFonts w:ascii="Arial" w:eastAsia="宋体" w:hAnsi="Arial"/>
                  <w:sz w:val="18"/>
                  <w:lang w:val="en-US"/>
                </w:rPr>
                <w:t>Codebook Type</w:t>
              </w:r>
            </w:ins>
          </w:p>
        </w:tc>
        <w:tc>
          <w:tcPr>
            <w:tcW w:w="912" w:type="dxa"/>
            <w:tcBorders>
              <w:top w:val="single" w:sz="4" w:space="0" w:color="auto"/>
              <w:left w:val="single" w:sz="4" w:space="0" w:color="auto"/>
              <w:bottom w:val="single" w:sz="4" w:space="0" w:color="auto"/>
              <w:right w:val="single" w:sz="4" w:space="0" w:color="auto"/>
            </w:tcBorders>
            <w:vAlign w:val="center"/>
          </w:tcPr>
          <w:p w14:paraId="3DEA7060" w14:textId="77777777" w:rsidR="000E0432" w:rsidRPr="00FA1FB5" w:rsidRDefault="000E0432" w:rsidP="000E0432">
            <w:pPr>
              <w:keepNext/>
              <w:keepLines/>
              <w:spacing w:after="0"/>
              <w:jc w:val="center"/>
              <w:rPr>
                <w:ins w:id="13484"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5E5EBD0" w14:textId="77777777" w:rsidR="000E0432" w:rsidRPr="00FA1FB5" w:rsidRDefault="000E0432" w:rsidP="000E0432">
            <w:pPr>
              <w:keepNext/>
              <w:keepLines/>
              <w:spacing w:after="0"/>
              <w:jc w:val="center"/>
              <w:rPr>
                <w:ins w:id="13485" w:author="Huawei" w:date="2021-05-27T14:57:00Z"/>
                <w:rFonts w:ascii="Arial" w:hAnsi="Arial"/>
                <w:sz w:val="18"/>
                <w:lang w:val="en-US"/>
              </w:rPr>
            </w:pPr>
            <w:ins w:id="13486" w:author="Huawei" w:date="2021-05-27T14:57:00Z">
              <w:r w:rsidRPr="00FA1FB5">
                <w:rPr>
                  <w:rFonts w:ascii="Arial" w:eastAsia="宋体" w:hAnsi="Arial"/>
                  <w:sz w:val="18"/>
                  <w:lang w:val="en-US" w:eastAsia="zh-CN"/>
                </w:rPr>
                <w:t>typeI-SinglePanel</w:t>
              </w:r>
            </w:ins>
          </w:p>
        </w:tc>
      </w:tr>
      <w:tr w:rsidR="000E0432" w:rsidRPr="0061289A" w14:paraId="79B8B421" w14:textId="77777777" w:rsidTr="000E0432">
        <w:trPr>
          <w:trHeight w:val="230"/>
          <w:jc w:val="center"/>
          <w:ins w:id="13487" w:author="Huawei" w:date="2021-05-27T14:57:00Z"/>
        </w:trPr>
        <w:tc>
          <w:tcPr>
            <w:tcW w:w="1481" w:type="dxa"/>
            <w:vMerge/>
            <w:tcBorders>
              <w:left w:val="single" w:sz="4" w:space="0" w:color="auto"/>
              <w:right w:val="single" w:sz="4" w:space="0" w:color="auto"/>
            </w:tcBorders>
            <w:hideMark/>
          </w:tcPr>
          <w:p w14:paraId="1B5A8CDF" w14:textId="77777777" w:rsidR="000E0432" w:rsidRPr="00FA1FB5" w:rsidRDefault="000E0432" w:rsidP="000E0432">
            <w:pPr>
              <w:keepNext/>
              <w:keepLines/>
              <w:spacing w:after="0"/>
              <w:rPr>
                <w:ins w:id="13488" w:author="Huawei" w:date="2021-05-27T14:57:00Z"/>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BDB10BD" w14:textId="77777777" w:rsidR="000E0432" w:rsidRPr="00FA1FB5" w:rsidRDefault="000E0432" w:rsidP="000E0432">
            <w:pPr>
              <w:keepNext/>
              <w:keepLines/>
              <w:spacing w:after="0"/>
              <w:rPr>
                <w:ins w:id="13489" w:author="Huawei" w:date="2021-05-27T14:57:00Z"/>
                <w:rFonts w:ascii="Arial" w:hAnsi="Arial"/>
                <w:sz w:val="18"/>
                <w:lang w:val="en-US"/>
              </w:rPr>
            </w:pPr>
            <w:ins w:id="13490" w:author="Huawei" w:date="2021-05-27T14:57:00Z">
              <w:r w:rsidRPr="00FA1FB5">
                <w:rPr>
                  <w:rFonts w:ascii="Arial" w:eastAsia="宋体" w:hAnsi="Arial"/>
                  <w:sz w:val="18"/>
                  <w:lang w:val="en-US"/>
                </w:rPr>
                <w:t>Codebook Mode</w:t>
              </w:r>
            </w:ins>
          </w:p>
        </w:tc>
        <w:tc>
          <w:tcPr>
            <w:tcW w:w="912" w:type="dxa"/>
            <w:tcBorders>
              <w:top w:val="single" w:sz="4" w:space="0" w:color="auto"/>
              <w:left w:val="single" w:sz="4" w:space="0" w:color="auto"/>
              <w:bottom w:val="single" w:sz="4" w:space="0" w:color="auto"/>
              <w:right w:val="single" w:sz="4" w:space="0" w:color="auto"/>
            </w:tcBorders>
            <w:vAlign w:val="center"/>
          </w:tcPr>
          <w:p w14:paraId="1E1E18AD" w14:textId="77777777" w:rsidR="000E0432" w:rsidRPr="00FA1FB5" w:rsidRDefault="000E0432" w:rsidP="000E0432">
            <w:pPr>
              <w:keepNext/>
              <w:keepLines/>
              <w:spacing w:after="0"/>
              <w:jc w:val="center"/>
              <w:rPr>
                <w:ins w:id="13491"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3A55BA0" w14:textId="77777777" w:rsidR="000E0432" w:rsidRPr="00FA1FB5" w:rsidRDefault="000E0432" w:rsidP="000E0432">
            <w:pPr>
              <w:keepNext/>
              <w:keepLines/>
              <w:spacing w:after="0"/>
              <w:jc w:val="center"/>
              <w:rPr>
                <w:ins w:id="13492" w:author="Huawei" w:date="2021-05-27T14:57:00Z"/>
                <w:rFonts w:ascii="Arial" w:eastAsia="宋体" w:hAnsi="Arial"/>
                <w:sz w:val="18"/>
                <w:lang w:val="en-US" w:eastAsia="zh-CN"/>
              </w:rPr>
            </w:pPr>
            <w:ins w:id="13493" w:author="Huawei" w:date="2021-05-27T14:57:00Z">
              <w:r w:rsidRPr="00FA1FB5">
                <w:rPr>
                  <w:rFonts w:ascii="Arial" w:eastAsia="宋体" w:hAnsi="Arial" w:hint="eastAsia"/>
                  <w:sz w:val="18"/>
                  <w:lang w:val="en-US" w:eastAsia="zh-CN"/>
                </w:rPr>
                <w:t>1</w:t>
              </w:r>
            </w:ins>
          </w:p>
        </w:tc>
      </w:tr>
      <w:tr w:rsidR="000E0432" w:rsidRPr="0061289A" w14:paraId="10B86F5A" w14:textId="77777777" w:rsidTr="000E0432">
        <w:trPr>
          <w:trHeight w:val="230"/>
          <w:jc w:val="center"/>
          <w:ins w:id="13494" w:author="Huawei" w:date="2021-05-27T14:57:00Z"/>
        </w:trPr>
        <w:tc>
          <w:tcPr>
            <w:tcW w:w="1481" w:type="dxa"/>
            <w:vMerge/>
            <w:tcBorders>
              <w:left w:val="single" w:sz="4" w:space="0" w:color="auto"/>
              <w:right w:val="single" w:sz="4" w:space="0" w:color="auto"/>
            </w:tcBorders>
            <w:hideMark/>
          </w:tcPr>
          <w:p w14:paraId="3DE3603B" w14:textId="77777777" w:rsidR="000E0432" w:rsidRPr="00FA1FB5" w:rsidRDefault="000E0432" w:rsidP="000E0432">
            <w:pPr>
              <w:keepNext/>
              <w:keepLines/>
              <w:spacing w:after="0"/>
              <w:rPr>
                <w:ins w:id="13495" w:author="Huawei" w:date="2021-05-27T14:57:00Z"/>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56EF9638" w14:textId="77777777" w:rsidR="000E0432" w:rsidRPr="00FA1FB5" w:rsidRDefault="000E0432" w:rsidP="000E0432">
            <w:pPr>
              <w:keepNext/>
              <w:keepLines/>
              <w:spacing w:after="0"/>
              <w:rPr>
                <w:ins w:id="13496" w:author="Huawei" w:date="2021-05-27T14:57:00Z"/>
                <w:rFonts w:ascii="Arial" w:hAnsi="Arial"/>
                <w:sz w:val="18"/>
                <w:lang w:val="en-US"/>
              </w:rPr>
            </w:pPr>
            <w:ins w:id="13497" w:author="Huawei" w:date="2021-05-27T14:57:00Z">
              <w:r w:rsidRPr="00FA1FB5">
                <w:rPr>
                  <w:rFonts w:ascii="Arial" w:eastAsia="宋体" w:hAnsi="Arial"/>
                  <w:sz w:val="18"/>
                  <w:lang w:val="en-US"/>
                </w:rPr>
                <w:t>(CodebookConfig-N1,CodebookConfig-N2)</w:t>
              </w:r>
            </w:ins>
          </w:p>
        </w:tc>
        <w:tc>
          <w:tcPr>
            <w:tcW w:w="912" w:type="dxa"/>
            <w:tcBorders>
              <w:top w:val="single" w:sz="4" w:space="0" w:color="auto"/>
              <w:left w:val="single" w:sz="4" w:space="0" w:color="auto"/>
              <w:bottom w:val="single" w:sz="4" w:space="0" w:color="auto"/>
              <w:right w:val="single" w:sz="4" w:space="0" w:color="auto"/>
            </w:tcBorders>
            <w:vAlign w:val="center"/>
          </w:tcPr>
          <w:p w14:paraId="4062B391" w14:textId="77777777" w:rsidR="000E0432" w:rsidRPr="00FA1FB5" w:rsidRDefault="000E0432" w:rsidP="000E0432">
            <w:pPr>
              <w:keepNext/>
              <w:keepLines/>
              <w:spacing w:after="0"/>
              <w:jc w:val="center"/>
              <w:rPr>
                <w:ins w:id="13498"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58F979F" w14:textId="77777777" w:rsidR="000E0432" w:rsidRPr="00FA1FB5" w:rsidRDefault="000E0432" w:rsidP="000E0432">
            <w:pPr>
              <w:keepNext/>
              <w:keepLines/>
              <w:spacing w:after="0"/>
              <w:jc w:val="center"/>
              <w:rPr>
                <w:ins w:id="13499" w:author="Huawei" w:date="2021-05-27T14:57:00Z"/>
                <w:rFonts w:ascii="Arial" w:eastAsia="宋体" w:hAnsi="Arial"/>
                <w:sz w:val="18"/>
                <w:lang w:val="en-US" w:eastAsia="zh-CN"/>
              </w:rPr>
            </w:pPr>
            <w:ins w:id="13500" w:author="Huawei" w:date="2021-05-27T14:57:00Z">
              <w:r w:rsidRPr="00FA1FB5">
                <w:rPr>
                  <w:rFonts w:ascii="Arial" w:eastAsia="宋体" w:hAnsi="Arial" w:hint="eastAsia"/>
                  <w:sz w:val="18"/>
                  <w:lang w:val="en-US" w:eastAsia="zh-CN"/>
                </w:rPr>
                <w:t>N/A</w:t>
              </w:r>
            </w:ins>
          </w:p>
        </w:tc>
      </w:tr>
      <w:tr w:rsidR="000E0432" w:rsidRPr="0061289A" w14:paraId="00944FFB" w14:textId="77777777" w:rsidTr="000E0432">
        <w:trPr>
          <w:trHeight w:val="230"/>
          <w:jc w:val="center"/>
          <w:ins w:id="13501" w:author="Huawei" w:date="2021-05-27T14:57:00Z"/>
        </w:trPr>
        <w:tc>
          <w:tcPr>
            <w:tcW w:w="1481" w:type="dxa"/>
            <w:vMerge/>
            <w:tcBorders>
              <w:left w:val="single" w:sz="4" w:space="0" w:color="auto"/>
              <w:right w:val="single" w:sz="4" w:space="0" w:color="auto"/>
            </w:tcBorders>
            <w:hideMark/>
          </w:tcPr>
          <w:p w14:paraId="0E949934" w14:textId="77777777" w:rsidR="000E0432" w:rsidRPr="00FA1FB5" w:rsidRDefault="000E0432" w:rsidP="000E0432">
            <w:pPr>
              <w:keepNext/>
              <w:keepLines/>
              <w:spacing w:after="0"/>
              <w:rPr>
                <w:ins w:id="13502" w:author="Huawei" w:date="2021-05-27T14:57:00Z"/>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5C61AA2" w14:textId="77777777" w:rsidR="000E0432" w:rsidRPr="00FA1FB5" w:rsidRDefault="000E0432" w:rsidP="000E0432">
            <w:pPr>
              <w:keepNext/>
              <w:keepLines/>
              <w:spacing w:after="0"/>
              <w:rPr>
                <w:ins w:id="13503" w:author="Huawei" w:date="2021-05-27T14:57:00Z"/>
                <w:rFonts w:ascii="Arial" w:hAnsi="Arial"/>
                <w:sz w:val="18"/>
                <w:lang w:val="en-US"/>
              </w:rPr>
            </w:pPr>
            <w:ins w:id="13504" w:author="Huawei" w:date="2021-05-27T14:57:00Z">
              <w:r w:rsidRPr="00FA1FB5">
                <w:rPr>
                  <w:rFonts w:ascii="Arial" w:eastAsia="宋体" w:hAnsi="Arial"/>
                  <w:sz w:val="18"/>
                  <w:lang w:val="en-US"/>
                </w:rPr>
                <w:t>CodebookSubsetRestriction</w:t>
              </w:r>
            </w:ins>
          </w:p>
        </w:tc>
        <w:tc>
          <w:tcPr>
            <w:tcW w:w="912" w:type="dxa"/>
            <w:tcBorders>
              <w:top w:val="single" w:sz="4" w:space="0" w:color="auto"/>
              <w:left w:val="single" w:sz="4" w:space="0" w:color="auto"/>
              <w:bottom w:val="single" w:sz="4" w:space="0" w:color="auto"/>
              <w:right w:val="single" w:sz="4" w:space="0" w:color="auto"/>
            </w:tcBorders>
            <w:vAlign w:val="center"/>
          </w:tcPr>
          <w:p w14:paraId="4BF8A246" w14:textId="77777777" w:rsidR="000E0432" w:rsidRPr="00FA1FB5" w:rsidRDefault="000E0432" w:rsidP="000E0432">
            <w:pPr>
              <w:keepNext/>
              <w:keepLines/>
              <w:spacing w:after="0"/>
              <w:jc w:val="center"/>
              <w:rPr>
                <w:ins w:id="13505"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C764726" w14:textId="77777777" w:rsidR="000E0432" w:rsidRPr="00FA1FB5" w:rsidRDefault="000E0432" w:rsidP="000E0432">
            <w:pPr>
              <w:keepNext/>
              <w:keepLines/>
              <w:spacing w:after="0"/>
              <w:jc w:val="center"/>
              <w:rPr>
                <w:ins w:id="13506" w:author="Huawei" w:date="2021-05-27T14:57:00Z"/>
                <w:rFonts w:ascii="Arial" w:eastAsia="宋体" w:hAnsi="Arial"/>
                <w:sz w:val="18"/>
                <w:lang w:val="en-US" w:eastAsia="zh-CN"/>
              </w:rPr>
            </w:pPr>
            <w:ins w:id="13507" w:author="Huawei" w:date="2021-05-27T14:57:00Z">
              <w:r w:rsidRPr="00FA1FB5">
                <w:rPr>
                  <w:rFonts w:ascii="Arial" w:eastAsia="宋体" w:hAnsi="Arial" w:hint="eastAsia"/>
                  <w:sz w:val="18"/>
                  <w:lang w:val="en-US" w:eastAsia="zh-CN"/>
                </w:rPr>
                <w:t>001111</w:t>
              </w:r>
            </w:ins>
          </w:p>
        </w:tc>
      </w:tr>
      <w:tr w:rsidR="000E0432" w:rsidRPr="0061289A" w14:paraId="5BFF5E5B" w14:textId="77777777" w:rsidTr="000E0432">
        <w:trPr>
          <w:trHeight w:val="230"/>
          <w:jc w:val="center"/>
          <w:ins w:id="13508" w:author="Huawei" w:date="2021-05-27T14:57:00Z"/>
        </w:trPr>
        <w:tc>
          <w:tcPr>
            <w:tcW w:w="1481" w:type="dxa"/>
            <w:vMerge/>
            <w:tcBorders>
              <w:left w:val="single" w:sz="4" w:space="0" w:color="auto"/>
              <w:bottom w:val="single" w:sz="4" w:space="0" w:color="auto"/>
              <w:right w:val="single" w:sz="4" w:space="0" w:color="auto"/>
            </w:tcBorders>
          </w:tcPr>
          <w:p w14:paraId="54CCF51F" w14:textId="77777777" w:rsidR="000E0432" w:rsidRPr="00FA1FB5" w:rsidRDefault="000E0432" w:rsidP="000E0432">
            <w:pPr>
              <w:keepNext/>
              <w:keepLines/>
              <w:spacing w:after="0"/>
              <w:rPr>
                <w:ins w:id="13509" w:author="Huawei" w:date="2021-05-27T14:57:00Z"/>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55E49528" w14:textId="77777777" w:rsidR="000E0432" w:rsidRPr="00FA1FB5" w:rsidRDefault="000E0432" w:rsidP="000E0432">
            <w:pPr>
              <w:keepNext/>
              <w:keepLines/>
              <w:spacing w:after="0"/>
              <w:rPr>
                <w:ins w:id="13510" w:author="Huawei" w:date="2021-05-27T14:57:00Z"/>
                <w:rFonts w:ascii="Arial" w:eastAsia="宋体" w:hAnsi="Arial"/>
                <w:sz w:val="18"/>
                <w:lang w:val="en-US"/>
              </w:rPr>
            </w:pPr>
            <w:ins w:id="13511" w:author="Huawei" w:date="2021-05-27T14:57:00Z">
              <w:r w:rsidRPr="00FA1FB5">
                <w:rPr>
                  <w:rFonts w:ascii="Arial" w:eastAsia="宋体" w:hAnsi="Arial"/>
                  <w:sz w:val="18"/>
                  <w:lang w:val="en-US"/>
                </w:rPr>
                <w:t>RI Restriction</w:t>
              </w:r>
            </w:ins>
          </w:p>
        </w:tc>
        <w:tc>
          <w:tcPr>
            <w:tcW w:w="912" w:type="dxa"/>
            <w:tcBorders>
              <w:top w:val="single" w:sz="4" w:space="0" w:color="auto"/>
              <w:left w:val="single" w:sz="4" w:space="0" w:color="auto"/>
              <w:bottom w:val="single" w:sz="4" w:space="0" w:color="auto"/>
              <w:right w:val="single" w:sz="4" w:space="0" w:color="auto"/>
            </w:tcBorders>
            <w:vAlign w:val="center"/>
          </w:tcPr>
          <w:p w14:paraId="3D3AFE3E" w14:textId="77777777" w:rsidR="000E0432" w:rsidRPr="00FA1FB5" w:rsidRDefault="000E0432" w:rsidP="000E0432">
            <w:pPr>
              <w:keepNext/>
              <w:keepLines/>
              <w:spacing w:after="0"/>
              <w:jc w:val="center"/>
              <w:rPr>
                <w:ins w:id="13512" w:author="Huawei" w:date="2021-05-27T14:57:00Z"/>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B385AC8" w14:textId="77777777" w:rsidR="000E0432" w:rsidRPr="00FA1FB5" w:rsidRDefault="000E0432" w:rsidP="000E0432">
            <w:pPr>
              <w:keepNext/>
              <w:keepLines/>
              <w:spacing w:after="0"/>
              <w:jc w:val="center"/>
              <w:rPr>
                <w:ins w:id="13513" w:author="Huawei" w:date="2021-05-27T14:57:00Z"/>
                <w:rFonts w:ascii="Arial" w:eastAsia="宋体" w:hAnsi="Arial"/>
                <w:sz w:val="18"/>
                <w:lang w:val="en-US" w:eastAsia="zh-CN"/>
              </w:rPr>
            </w:pPr>
            <w:ins w:id="13514" w:author="Huawei" w:date="2021-05-27T14:57:00Z">
              <w:r w:rsidRPr="00FA1FB5">
                <w:rPr>
                  <w:rFonts w:ascii="Arial" w:eastAsia="宋体" w:hAnsi="Arial" w:hint="eastAsia"/>
                  <w:sz w:val="18"/>
                  <w:lang w:val="en-US" w:eastAsia="zh-CN"/>
                </w:rPr>
                <w:t>N/A</w:t>
              </w:r>
            </w:ins>
          </w:p>
        </w:tc>
      </w:tr>
      <w:tr w:rsidR="000E0432" w:rsidRPr="0061289A" w14:paraId="13D25C91" w14:textId="77777777" w:rsidTr="000E0432">
        <w:trPr>
          <w:trHeight w:val="230"/>
          <w:jc w:val="center"/>
          <w:ins w:id="13515"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ED3AFA2" w14:textId="77777777" w:rsidR="000E0432" w:rsidRPr="00FA1FB5" w:rsidRDefault="000E0432" w:rsidP="000E0432">
            <w:pPr>
              <w:keepNext/>
              <w:keepLines/>
              <w:spacing w:after="0"/>
              <w:rPr>
                <w:ins w:id="13516" w:author="Huawei" w:date="2021-05-27T14:57:00Z"/>
                <w:rFonts w:ascii="Arial" w:eastAsia="宋体" w:hAnsi="Arial"/>
                <w:sz w:val="18"/>
                <w:lang w:val="en-US"/>
              </w:rPr>
            </w:pPr>
            <w:ins w:id="13517" w:author="Huawei" w:date="2021-05-27T14:57:00Z">
              <w:r w:rsidRPr="00ED22A5">
                <w:rPr>
                  <w:rFonts w:ascii="Arial" w:eastAsia="宋体" w:hAnsi="Arial"/>
                  <w:sz w:val="18"/>
                </w:rPr>
                <w:t>CQI/RI/PMI delay</w:t>
              </w:r>
            </w:ins>
          </w:p>
        </w:tc>
        <w:tc>
          <w:tcPr>
            <w:tcW w:w="912" w:type="dxa"/>
            <w:tcBorders>
              <w:top w:val="single" w:sz="4" w:space="0" w:color="auto"/>
              <w:left w:val="single" w:sz="4" w:space="0" w:color="auto"/>
              <w:bottom w:val="single" w:sz="4" w:space="0" w:color="auto"/>
              <w:right w:val="single" w:sz="4" w:space="0" w:color="auto"/>
            </w:tcBorders>
            <w:vAlign w:val="center"/>
          </w:tcPr>
          <w:p w14:paraId="4A05CD3E" w14:textId="77777777" w:rsidR="000E0432" w:rsidRPr="00D5656D" w:rsidRDefault="000E0432" w:rsidP="000E0432">
            <w:pPr>
              <w:keepNext/>
              <w:keepLines/>
              <w:spacing w:after="0"/>
              <w:jc w:val="center"/>
              <w:rPr>
                <w:ins w:id="13518" w:author="Huawei" w:date="2021-05-27T14:57:00Z"/>
                <w:rFonts w:ascii="Arial" w:eastAsia="宋体" w:hAnsi="Arial"/>
                <w:sz w:val="18"/>
                <w:lang/>
              </w:rPr>
            </w:pPr>
            <w:ins w:id="13519" w:author="Huawei" w:date="2021-05-27T14:57:00Z">
              <w:r>
                <w:rPr>
                  <w:rFonts w:ascii="Arial" w:eastAsia="宋体" w:hAnsi="Arial"/>
                  <w:sz w:val="18"/>
                  <w:lang/>
                </w:rPr>
                <w:t>ms</w:t>
              </w:r>
            </w:ins>
          </w:p>
        </w:tc>
        <w:tc>
          <w:tcPr>
            <w:tcW w:w="1524" w:type="dxa"/>
            <w:tcBorders>
              <w:top w:val="single" w:sz="4" w:space="0" w:color="auto"/>
              <w:left w:val="single" w:sz="4" w:space="0" w:color="auto"/>
              <w:bottom w:val="single" w:sz="4" w:space="0" w:color="auto"/>
              <w:right w:val="single" w:sz="4" w:space="0" w:color="auto"/>
            </w:tcBorders>
            <w:vAlign w:val="center"/>
          </w:tcPr>
          <w:p w14:paraId="5B9F92DF" w14:textId="77777777" w:rsidR="000E0432" w:rsidRPr="00D5656D" w:rsidRDefault="000E0432" w:rsidP="000E0432">
            <w:pPr>
              <w:keepNext/>
              <w:keepLines/>
              <w:spacing w:after="0"/>
              <w:jc w:val="center"/>
              <w:rPr>
                <w:ins w:id="13520" w:author="Huawei" w:date="2021-05-27T14:57:00Z"/>
                <w:rFonts w:ascii="Arial" w:eastAsia="宋体" w:hAnsi="Arial"/>
                <w:sz w:val="18"/>
                <w:lang w:eastAsia="zh-CN"/>
              </w:rPr>
            </w:pPr>
            <w:ins w:id="13521" w:author="Huawei" w:date="2021-05-27T14:57:00Z">
              <w:r>
                <w:rPr>
                  <w:rFonts w:ascii="Arial" w:eastAsia="宋体" w:hAnsi="Arial"/>
                  <w:sz w:val="18"/>
                  <w:lang w:eastAsia="zh-CN"/>
                </w:rPr>
                <w:t>1.75</w:t>
              </w:r>
            </w:ins>
          </w:p>
        </w:tc>
      </w:tr>
      <w:tr w:rsidR="000E0432" w:rsidRPr="0061289A" w14:paraId="61FA5933" w14:textId="77777777" w:rsidTr="000E0432">
        <w:trPr>
          <w:trHeight w:val="230"/>
          <w:jc w:val="center"/>
          <w:ins w:id="13522"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tcPr>
          <w:p w14:paraId="0835DB34" w14:textId="77777777" w:rsidR="000E0432" w:rsidRPr="00FA1FB5" w:rsidRDefault="000E0432" w:rsidP="000E0432">
            <w:pPr>
              <w:keepNext/>
              <w:keepLines/>
              <w:spacing w:after="0"/>
              <w:rPr>
                <w:ins w:id="13523" w:author="Huawei" w:date="2021-05-27T14:57:00Z"/>
                <w:rFonts w:ascii="Arial" w:eastAsia="宋体" w:hAnsi="Arial"/>
                <w:sz w:val="18"/>
                <w:lang w:val="en-US"/>
              </w:rPr>
            </w:pPr>
            <w:ins w:id="13524" w:author="Huawei" w:date="2021-05-27T14:57:00Z">
              <w:r w:rsidRPr="00FA1FB5">
                <w:rPr>
                  <w:rFonts w:ascii="Arial" w:eastAsia="宋体" w:hAnsi="Arial"/>
                  <w:sz w:val="18"/>
                  <w:lang w:val="en-US"/>
                </w:rPr>
                <w:t>Maximum number of HARQ transmission</w:t>
              </w:r>
            </w:ins>
          </w:p>
        </w:tc>
        <w:tc>
          <w:tcPr>
            <w:tcW w:w="912" w:type="dxa"/>
            <w:tcBorders>
              <w:top w:val="single" w:sz="4" w:space="0" w:color="auto"/>
              <w:left w:val="single" w:sz="4" w:space="0" w:color="auto"/>
              <w:bottom w:val="single" w:sz="4" w:space="0" w:color="auto"/>
              <w:right w:val="single" w:sz="4" w:space="0" w:color="auto"/>
            </w:tcBorders>
            <w:vAlign w:val="center"/>
          </w:tcPr>
          <w:p w14:paraId="15271A08" w14:textId="77777777" w:rsidR="000E0432" w:rsidRPr="00FA1FB5" w:rsidRDefault="000E0432" w:rsidP="000E0432">
            <w:pPr>
              <w:keepNext/>
              <w:keepLines/>
              <w:spacing w:after="0"/>
              <w:jc w:val="center"/>
              <w:rPr>
                <w:ins w:id="13525" w:author="Huawei" w:date="2021-05-27T14:57:00Z"/>
                <w:rFonts w:ascii="Arial" w:eastAsia="宋体"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181E6AF8" w14:textId="77777777" w:rsidR="000E0432" w:rsidRPr="00FA1FB5" w:rsidRDefault="000E0432" w:rsidP="000E0432">
            <w:pPr>
              <w:keepNext/>
              <w:keepLines/>
              <w:spacing w:after="0"/>
              <w:jc w:val="center"/>
              <w:rPr>
                <w:ins w:id="13526" w:author="Huawei" w:date="2021-05-27T14:57:00Z"/>
                <w:rFonts w:ascii="Arial" w:eastAsia="宋体" w:hAnsi="Arial"/>
                <w:sz w:val="18"/>
                <w:lang w:val="en-US" w:eastAsia="zh-CN"/>
              </w:rPr>
            </w:pPr>
            <w:ins w:id="13527" w:author="Huawei" w:date="2021-05-27T14:57:00Z">
              <w:r w:rsidRPr="00FA1FB5">
                <w:rPr>
                  <w:rFonts w:ascii="Arial" w:eastAsia="宋体" w:hAnsi="Arial" w:hint="eastAsia"/>
                  <w:sz w:val="18"/>
                  <w:lang w:val="en-US" w:eastAsia="zh-CN"/>
                </w:rPr>
                <w:t>4</w:t>
              </w:r>
            </w:ins>
          </w:p>
        </w:tc>
      </w:tr>
      <w:tr w:rsidR="000E0432" w:rsidRPr="0061289A" w14:paraId="12089088" w14:textId="77777777" w:rsidTr="000E0432">
        <w:trPr>
          <w:trHeight w:val="230"/>
          <w:jc w:val="center"/>
          <w:ins w:id="13528" w:author="Huawei" w:date="2021-05-27T14:57:00Z"/>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5C3CE0B4" w14:textId="77777777" w:rsidR="000E0432" w:rsidRPr="00D5656D" w:rsidRDefault="000E0432" w:rsidP="000E0432">
            <w:pPr>
              <w:keepNext/>
              <w:keepLines/>
              <w:spacing w:after="0"/>
              <w:rPr>
                <w:ins w:id="13529" w:author="Huawei" w:date="2021-05-27T14:57:00Z"/>
                <w:rFonts w:ascii="Arial" w:hAnsi="Arial"/>
                <w:sz w:val="18"/>
                <w:highlight w:val="yellow"/>
                <w:lang/>
              </w:rPr>
            </w:pPr>
            <w:ins w:id="13530" w:author="Huawei" w:date="2021-05-27T14:57:00Z">
              <w:r w:rsidRPr="00D5656D">
                <w:rPr>
                  <w:rFonts w:ascii="Arial" w:eastAsia="宋体" w:hAnsi="Arial"/>
                  <w:sz w:val="18"/>
                  <w:lang/>
                </w:rPr>
                <w:t>Measurement channel</w:t>
              </w:r>
            </w:ins>
          </w:p>
        </w:tc>
        <w:tc>
          <w:tcPr>
            <w:tcW w:w="912" w:type="dxa"/>
            <w:tcBorders>
              <w:top w:val="single" w:sz="4" w:space="0" w:color="auto"/>
              <w:left w:val="single" w:sz="4" w:space="0" w:color="auto"/>
              <w:bottom w:val="single" w:sz="4" w:space="0" w:color="auto"/>
              <w:right w:val="single" w:sz="4" w:space="0" w:color="auto"/>
            </w:tcBorders>
            <w:vAlign w:val="center"/>
          </w:tcPr>
          <w:p w14:paraId="268537CD" w14:textId="77777777" w:rsidR="000E0432" w:rsidRPr="00FA1FB5" w:rsidRDefault="000E0432" w:rsidP="000E0432">
            <w:pPr>
              <w:keepNext/>
              <w:keepLines/>
              <w:spacing w:after="0"/>
              <w:jc w:val="center"/>
              <w:rPr>
                <w:ins w:id="13531" w:author="Huawei" w:date="2021-05-27T14:57:00Z"/>
                <w:rFonts w:ascii="Arial" w:hAnsi="Arial"/>
                <w:sz w:val="18"/>
                <w:highlight w:val="yellow"/>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FBA8837" w14:textId="77777777" w:rsidR="000E0432" w:rsidRPr="0055145D" w:rsidRDefault="000E0432" w:rsidP="000E0432">
            <w:pPr>
              <w:keepNext/>
              <w:keepLines/>
              <w:spacing w:after="0"/>
              <w:jc w:val="center"/>
              <w:rPr>
                <w:ins w:id="13532" w:author="Huawei" w:date="2021-05-27T14:57:00Z"/>
                <w:rFonts w:ascii="Arial" w:eastAsia="宋体" w:hAnsi="Arial" w:cs="Arial"/>
                <w:sz w:val="18"/>
                <w:szCs w:val="18"/>
                <w:lang w:eastAsia="zh-CN"/>
              </w:rPr>
            </w:pPr>
            <w:ins w:id="13533" w:author="Huawei" w:date="2021-05-27T14:57:00Z">
              <w:r w:rsidRPr="0055145D">
                <w:rPr>
                  <w:rFonts w:ascii="Arial" w:hAnsi="Arial" w:cs="Arial"/>
                  <w:sz w:val="18"/>
                  <w:szCs w:val="18"/>
                </w:rPr>
                <w:t>M-FR2-A.3.5-3</w:t>
              </w:r>
            </w:ins>
          </w:p>
        </w:tc>
      </w:tr>
      <w:tr w:rsidR="000E0432" w:rsidRPr="0061289A" w14:paraId="4DAF8632" w14:textId="77777777" w:rsidTr="000E0432">
        <w:trPr>
          <w:trHeight w:val="230"/>
          <w:jc w:val="center"/>
          <w:ins w:id="13534" w:author="Huawei" w:date="2021-05-27T14:57:00Z"/>
        </w:trPr>
        <w:tc>
          <w:tcPr>
            <w:tcW w:w="5739" w:type="dxa"/>
            <w:gridSpan w:val="4"/>
            <w:tcBorders>
              <w:top w:val="single" w:sz="4" w:space="0" w:color="auto"/>
              <w:left w:val="single" w:sz="4" w:space="0" w:color="auto"/>
              <w:bottom w:val="single" w:sz="4" w:space="0" w:color="auto"/>
              <w:right w:val="single" w:sz="4" w:space="0" w:color="auto"/>
            </w:tcBorders>
            <w:vAlign w:val="center"/>
          </w:tcPr>
          <w:p w14:paraId="6D9D701E" w14:textId="77777777" w:rsidR="000E0432" w:rsidRPr="0055145D" w:rsidRDefault="000E0432" w:rsidP="00312478">
            <w:pPr>
              <w:pStyle w:val="TAN"/>
              <w:rPr>
                <w:ins w:id="13535" w:author="Huawei" w:date="2021-05-27T14:57:00Z"/>
                <w:lang w:eastAsia="zh-CN"/>
              </w:rPr>
            </w:pPr>
            <w:ins w:id="13536" w:author="Huawei" w:date="2021-05-27T14:57:00Z">
              <w:r w:rsidRPr="0055145D">
                <w:rPr>
                  <w:lang w:eastAsia="zh-CN"/>
                </w:rPr>
                <w:t xml:space="preserve">Note 1: </w:t>
              </w:r>
              <w:r w:rsidRPr="0055145D">
                <w:rPr>
                  <w:lang w:eastAsia="zh-CN"/>
                </w:rPr>
                <w:tab/>
                <w:t>The same requirements are applicable for TDD with different UL-DL pattern.</w:t>
              </w:r>
            </w:ins>
          </w:p>
          <w:p w14:paraId="4BE33060" w14:textId="77777777" w:rsidR="000E0432" w:rsidRPr="0055145D" w:rsidRDefault="000E0432" w:rsidP="00312478">
            <w:pPr>
              <w:pStyle w:val="TAN"/>
              <w:rPr>
                <w:ins w:id="13537" w:author="Huawei" w:date="2021-05-27T14:57:00Z"/>
                <w:rFonts w:eastAsia="宋体"/>
              </w:rPr>
            </w:pPr>
            <w:ins w:id="13538" w:author="Huawei" w:date="2021-05-27T14:57:00Z">
              <w:r w:rsidRPr="0055145D">
                <w:rPr>
                  <w:rFonts w:eastAsia="宋体"/>
                </w:rPr>
                <w:t xml:space="preserve">Note </w:t>
              </w:r>
              <w:r w:rsidRPr="0055145D">
                <w:rPr>
                  <w:rFonts w:eastAsia="宋体"/>
                  <w:lang/>
                </w:rPr>
                <w:t>2</w:t>
              </w:r>
              <w:r w:rsidRPr="0055145D">
                <w:rPr>
                  <w:rFonts w:eastAsia="宋体"/>
                </w:rPr>
                <w:t>:</w:t>
              </w:r>
              <w:r w:rsidRPr="0055145D">
                <w:rPr>
                  <w:rFonts w:eastAsia="宋体"/>
                  <w:lang w:eastAsia="zh-CN"/>
                </w:rPr>
                <w:tab/>
              </w:r>
              <w:r w:rsidRPr="0055145D">
                <w:rPr>
                  <w:rFonts w:eastAsia="宋体"/>
                </w:rPr>
                <w:t>For random precoder selection, the precoder shall be updated in each slot (</w:t>
              </w:r>
              <w:r w:rsidRPr="0055145D">
                <w:rPr>
                  <w:rFonts w:eastAsia="宋体"/>
                  <w:lang w:eastAsia="zh-CN"/>
                </w:rPr>
                <w:t>0.125</w:t>
              </w:r>
              <w:r w:rsidRPr="0055145D">
                <w:rPr>
                  <w:rFonts w:eastAsia="宋体"/>
                </w:rPr>
                <w:t xml:space="preserve"> ms granularity).</w:t>
              </w:r>
            </w:ins>
          </w:p>
          <w:p w14:paraId="65C3A7EB" w14:textId="77777777" w:rsidR="000E0432" w:rsidRPr="0055145D" w:rsidRDefault="000E0432" w:rsidP="00312478">
            <w:pPr>
              <w:pStyle w:val="TAN"/>
              <w:rPr>
                <w:ins w:id="13539" w:author="Huawei" w:date="2021-05-27T14:57:00Z"/>
              </w:rPr>
            </w:pPr>
            <w:ins w:id="13540" w:author="Huawei" w:date="2021-05-27T14:57:00Z">
              <w:r w:rsidRPr="0055145D">
                <w:t>Note 3:</w:t>
              </w:r>
              <w:r w:rsidRPr="0055145D">
                <w:rPr>
                  <w:lang w:eastAsia="zh-CN"/>
                </w:rPr>
                <w:tab/>
              </w:r>
              <w:r w:rsidRPr="0055145D">
                <w:t xml:space="preserve">If the UE reports in an available uplink reporting instance at </w:t>
              </w:r>
              <w:r w:rsidRPr="0055145D">
                <w:rPr>
                  <w:lang w:eastAsia="zh-CN"/>
                </w:rPr>
                <w:t>slot</w:t>
              </w:r>
              <w:r w:rsidRPr="0055145D">
                <w:t xml:space="preserve"> #n based on PMI estimation at a downlink </w:t>
              </w:r>
              <w:r w:rsidRPr="0055145D">
                <w:rPr>
                  <w:lang w:eastAsia="zh-CN"/>
                </w:rPr>
                <w:t>slot</w:t>
              </w:r>
              <w:r w:rsidRPr="0055145D">
                <w:t xml:space="preserve"> not later than </w:t>
              </w:r>
              <w:r w:rsidRPr="0055145D">
                <w:rPr>
                  <w:lang w:eastAsia="zh-CN"/>
                </w:rPr>
                <w:t>slot</w:t>
              </w:r>
              <w:r w:rsidRPr="0055145D">
                <w:t>#(n-</w:t>
              </w:r>
              <w:r w:rsidRPr="0055145D">
                <w:rPr>
                  <w:lang w:eastAsia="zh-CN"/>
                </w:rPr>
                <w:t>4</w:t>
              </w:r>
              <w:r w:rsidRPr="0055145D">
                <w:t xml:space="preserve">), this reported PMI cannot be applied at the gNB downlink before </w:t>
              </w:r>
              <w:r w:rsidRPr="0055145D">
                <w:rPr>
                  <w:lang w:eastAsia="zh-CN"/>
                </w:rPr>
                <w:t>slot</w:t>
              </w:r>
              <w:r w:rsidRPr="0055145D">
                <w:t>#(n+</w:t>
              </w:r>
              <w:r w:rsidRPr="0055145D">
                <w:rPr>
                  <w:lang w:eastAsia="zh-CN"/>
                </w:rPr>
                <w:t>4</w:t>
              </w:r>
              <w:r w:rsidRPr="0055145D">
                <w:t>).</w:t>
              </w:r>
            </w:ins>
          </w:p>
          <w:p w14:paraId="1E0DC26E" w14:textId="01581E10" w:rsidR="000E0432" w:rsidRPr="0055145D" w:rsidRDefault="000E0432" w:rsidP="0055145D">
            <w:pPr>
              <w:pStyle w:val="TAN"/>
              <w:rPr>
                <w:ins w:id="13541" w:author="Huawei" w:date="2021-05-27T14:57:00Z"/>
                <w:rFonts w:eastAsia="宋体"/>
              </w:rPr>
            </w:pPr>
            <w:ins w:id="13542" w:author="Huawei" w:date="2021-05-27T14:57:00Z">
              <w:r w:rsidRPr="0055145D">
                <w:rPr>
                  <w:rFonts w:eastAsia="宋体"/>
                </w:rPr>
                <w:t xml:space="preserve">Note </w:t>
              </w:r>
              <w:r w:rsidRPr="0055145D">
                <w:rPr>
                  <w:rFonts w:eastAsia="宋体"/>
                  <w:lang w:eastAsia="zh-CN"/>
                </w:rPr>
                <w:t>4</w:t>
              </w:r>
              <w:r w:rsidRPr="0055145D">
                <w:rPr>
                  <w:rFonts w:eastAsia="宋体"/>
                </w:rPr>
                <w:t>:</w:t>
              </w:r>
              <w:r w:rsidRPr="0055145D">
                <w:rPr>
                  <w:rFonts w:eastAsia="宋体"/>
                </w:rPr>
                <w:tab/>
                <w:t xml:space="preserve">Randomization of the principle beam direction shall be used as specified in </w:t>
              </w:r>
              <w:r w:rsidRPr="0055145D">
                <w:rPr>
                  <w:rFonts w:eastAsia="宋体"/>
                  <w:szCs w:val="18"/>
                  <w:lang w:eastAsia="zh-CN"/>
                </w:rPr>
                <w:t xml:space="preserve">Annex </w:t>
              </w:r>
              <w:del w:id="13543" w:author="Huawei_Modify_After_Meeting" w:date="2021-05-27T17:29:00Z">
                <w:r w:rsidRPr="0055145D" w:rsidDel="0055145D">
                  <w:rPr>
                    <w:rFonts w:eastAsia="宋体"/>
                    <w:szCs w:val="18"/>
                  </w:rPr>
                  <w:delText>B.2.3.2.3</w:delText>
                </w:r>
              </w:del>
            </w:ins>
            <w:ins w:id="13544" w:author="Huawei_Modify_After_Meeting" w:date="2021-05-27T17:29:00Z">
              <w:r w:rsidR="0055145D" w:rsidRPr="0055145D">
                <w:rPr>
                  <w:rFonts w:eastAsia="宋体"/>
                  <w:szCs w:val="18"/>
                </w:rPr>
                <w:t>TBA</w:t>
              </w:r>
            </w:ins>
            <w:ins w:id="13545" w:author="Huawei" w:date="2021-05-27T14:57:00Z">
              <w:r w:rsidRPr="0055145D">
                <w:rPr>
                  <w:rFonts w:eastAsia="宋体"/>
                </w:rPr>
                <w:t>.</w:t>
              </w:r>
            </w:ins>
          </w:p>
          <w:p w14:paraId="10E8CA8F" w14:textId="6CEE38AA" w:rsidR="000E0432" w:rsidRPr="0055145D" w:rsidRDefault="000E0432" w:rsidP="0055145D">
            <w:pPr>
              <w:pStyle w:val="TAN"/>
              <w:rPr>
                <w:ins w:id="13546" w:author="Huawei" w:date="2021-05-27T14:57:00Z"/>
                <w:lang/>
              </w:rPr>
            </w:pPr>
            <w:ins w:id="13547" w:author="Huawei" w:date="2021-05-27T14:57:00Z">
              <w:r w:rsidRPr="0055145D">
                <w:rPr>
                  <w:rFonts w:eastAsia="宋体"/>
                </w:rPr>
                <w:t xml:space="preserve">Note </w:t>
              </w:r>
              <w:r w:rsidRPr="0055145D">
                <w:rPr>
                  <w:rFonts w:eastAsia="宋体"/>
                  <w:lang/>
                </w:rPr>
                <w:t>5</w:t>
              </w:r>
              <w:r w:rsidRPr="0055145D">
                <w:rPr>
                  <w:rFonts w:eastAsia="宋体"/>
                </w:rPr>
                <w:t>:</w:t>
              </w:r>
              <w:r w:rsidRPr="0055145D">
                <w:rPr>
                  <w:rFonts w:eastAsia="宋体"/>
                  <w:lang w:eastAsia="zh-CN"/>
                </w:rPr>
                <w:tab/>
              </w:r>
              <w:r w:rsidRPr="0055145D">
                <w:rPr>
                  <w:rFonts w:eastAsia="宋体"/>
                  <w:lang/>
                </w:rPr>
                <w:t>SSB, TRS,</w:t>
              </w:r>
              <w:r w:rsidRPr="0055145D">
                <w:rPr>
                  <w:lang/>
                </w:rPr>
                <w:t xml:space="preserve"> </w:t>
              </w:r>
              <w:r w:rsidRPr="0055145D">
                <w:t>CSI-RS</w:t>
              </w:r>
              <w:r w:rsidRPr="0055145D">
                <w:rPr>
                  <w:rFonts w:eastAsia="宋体"/>
                  <w:lang/>
                </w:rPr>
                <w:t xml:space="preserve"> and/or other unspecified test parameters with respect to TS 38.1</w:t>
              </w:r>
              <w:r w:rsidRPr="0055145D">
                <w:t>01</w:t>
              </w:r>
              <w:r w:rsidRPr="0055145D">
                <w:rPr>
                  <w:rFonts w:ascii="Times New Roman" w:hAnsi="Times New Roman"/>
                  <w:sz w:val="20"/>
                </w:rPr>
                <w:t>-4</w:t>
              </w:r>
              <w:r w:rsidRPr="0055145D">
                <w:t xml:space="preserve"> [</w:t>
              </w:r>
              <w:del w:id="13548" w:author="Huawei_Modify_After_Meeting" w:date="2021-05-27T16:45:00Z">
                <w:r w:rsidRPr="0055145D" w:rsidDel="00312478">
                  <w:delText>x</w:delText>
                </w:r>
              </w:del>
            </w:ins>
            <w:ins w:id="13549" w:author="Huawei_Modify_After_Meeting" w:date="2021-05-27T16:45:00Z">
              <w:r w:rsidR="00312478" w:rsidRPr="0055145D">
                <w:t>TBA</w:t>
              </w:r>
            </w:ins>
            <w:ins w:id="13550" w:author="Huawei" w:date="2021-05-27T14:57:00Z">
              <w:r w:rsidRPr="0055145D">
                <w:t>] a</w:t>
              </w:r>
              <w:r w:rsidRPr="0055145D">
                <w:rPr>
                  <w:rFonts w:ascii="Times New Roman" w:hAnsi="Times New Roman"/>
                  <w:sz w:val="20"/>
                </w:rPr>
                <w:t>re</w:t>
              </w:r>
              <w:r w:rsidRPr="0055145D">
                <w:rPr>
                  <w:rFonts w:eastAsia="宋体"/>
                  <w:lang/>
                </w:rPr>
                <w:t xml:space="preserve"> left up to test implementation, if transmitted or needed.</w:t>
              </w:r>
            </w:ins>
          </w:p>
        </w:tc>
      </w:tr>
    </w:tbl>
    <w:p w14:paraId="61BC197C" w14:textId="77777777" w:rsidR="000E0432" w:rsidRPr="00FA1FB5" w:rsidRDefault="000E0432" w:rsidP="000E0432">
      <w:pPr>
        <w:rPr>
          <w:ins w:id="13551" w:author="Huawei" w:date="2021-05-27T14:57:00Z"/>
          <w:rFonts w:eastAsia="宋体"/>
          <w:lang w:val="en-US" w:eastAsia="zh-CN"/>
        </w:rPr>
      </w:pPr>
    </w:p>
    <w:p w14:paraId="082A846A" w14:textId="77777777" w:rsidR="000E0432" w:rsidRPr="00FA1FB5" w:rsidRDefault="000E0432" w:rsidP="00C475CF">
      <w:pPr>
        <w:pStyle w:val="H6"/>
        <w:rPr>
          <w:ins w:id="13552" w:author="Huawei" w:date="2021-05-27T14:57:00Z"/>
          <w:rFonts w:eastAsia="宋体"/>
          <w:lang w:val="en-US"/>
        </w:rPr>
      </w:pPr>
      <w:ins w:id="13553" w:author="Huawei" w:date="2021-05-27T14:57:00Z">
        <w:r w:rsidRPr="00FA1FB5">
          <w:rPr>
            <w:lang w:val="en-US"/>
          </w:rPr>
          <w:t>11.2.3.2.</w:t>
        </w:r>
        <w:r>
          <w:t>3</w:t>
        </w:r>
        <w:r w:rsidRPr="00FA1FB5">
          <w:rPr>
            <w:lang w:val="en-US"/>
          </w:rPr>
          <w:t>.2</w:t>
        </w:r>
        <w:r w:rsidRPr="00FA1FB5">
          <w:rPr>
            <w:lang w:val="en-US"/>
          </w:rPr>
          <w:tab/>
          <w:t>Minimum requirements</w:t>
        </w:r>
      </w:ins>
    </w:p>
    <w:p w14:paraId="62268C3B" w14:textId="2285A80E" w:rsidR="000E0432" w:rsidRPr="00FA1FB5" w:rsidRDefault="000E0432" w:rsidP="000E0432">
      <w:pPr>
        <w:rPr>
          <w:ins w:id="13554" w:author="Huawei" w:date="2021-05-27T14:57:00Z"/>
          <w:rFonts w:eastAsia="宋体"/>
          <w:lang w:val="en-US"/>
        </w:rPr>
      </w:pPr>
      <w:ins w:id="13555" w:author="Huawei" w:date="2021-05-27T14:57:00Z">
        <w:r w:rsidRPr="0055145D">
          <w:rPr>
            <w:rFonts w:eastAsia="宋体"/>
            <w:lang w:val="en-US"/>
          </w:rPr>
          <w:t xml:space="preserve">For the parameters specified in Table </w:t>
        </w:r>
        <w:r w:rsidRPr="0055145D">
          <w:rPr>
            <w:rFonts w:eastAsia="宋体"/>
            <w:lang w:val="en-US" w:eastAsia="zh-CN"/>
          </w:rPr>
          <w:t>11.2.3.2.3.1-1</w:t>
        </w:r>
        <w:r w:rsidRPr="0055145D">
          <w:rPr>
            <w:rFonts w:eastAsia="宋体"/>
            <w:lang w:val="en-US"/>
          </w:rPr>
          <w:t xml:space="preserve">, and using the downlink physical channels specified in Annex </w:t>
        </w:r>
      </w:ins>
      <w:ins w:id="13556" w:author="Huawei_Modify_After_Meeting" w:date="2021-05-27T17:30:00Z">
        <w:r w:rsidR="0055145D" w:rsidRPr="0055145D">
          <w:t>TBA</w:t>
        </w:r>
      </w:ins>
      <w:ins w:id="13557" w:author="Huawei" w:date="2021-05-27T14:57:00Z">
        <w:del w:id="13558" w:author="Huawei_Modify_After_Meeting" w:date="2021-05-27T17:30:00Z">
          <w:r w:rsidRPr="0055145D" w:rsidDel="0055145D">
            <w:rPr>
              <w:rFonts w:eastAsia="宋体" w:hint="eastAsia"/>
              <w:lang w:val="en-US" w:eastAsia="zh-CN"/>
            </w:rPr>
            <w:delText>C.5.1</w:delText>
          </w:r>
        </w:del>
        <w:r w:rsidRPr="0055145D">
          <w:rPr>
            <w:rFonts w:eastAsia="宋体"/>
            <w:lang w:val="en-US"/>
          </w:rPr>
          <w:t xml:space="preserve">, the minimum requirements are specified in Table </w:t>
        </w:r>
        <w:r w:rsidRPr="0055145D">
          <w:rPr>
            <w:rFonts w:eastAsia="宋体"/>
            <w:lang w:val="en-US" w:eastAsia="zh-CN"/>
          </w:rPr>
          <w:t>11.2.3.2.3.2-1</w:t>
        </w:r>
        <w:r w:rsidRPr="0055145D">
          <w:rPr>
            <w:rFonts w:eastAsia="宋体"/>
            <w:lang w:val="en-US"/>
          </w:rPr>
          <w:t>.</w:t>
        </w:r>
      </w:ins>
    </w:p>
    <w:p w14:paraId="7BDE9656" w14:textId="77777777" w:rsidR="000E0432" w:rsidRPr="00FA1FB5" w:rsidRDefault="000E0432" w:rsidP="000E0432">
      <w:pPr>
        <w:pStyle w:val="TH"/>
        <w:rPr>
          <w:ins w:id="13559" w:author="Huawei" w:date="2021-05-27T14:57:00Z"/>
          <w:lang w:val="en-US" w:eastAsia="zh-CN"/>
        </w:rPr>
      </w:pPr>
      <w:ins w:id="13560" w:author="Huawei" w:date="2021-05-27T14:57:00Z">
        <w:r w:rsidRPr="00FA1FB5">
          <w:rPr>
            <w:lang w:val="en-US"/>
          </w:rPr>
          <w:t>Table 11.2.3.2.</w:t>
        </w:r>
        <w:r>
          <w:t>3</w:t>
        </w:r>
        <w:r w:rsidRPr="00FA1FB5">
          <w:rPr>
            <w:lang w:val="en-US"/>
          </w:rPr>
          <w:t>.2-1</w:t>
        </w:r>
        <w:r w:rsidRPr="00FA1FB5">
          <w:rPr>
            <w:rFonts w:hint="eastAsia"/>
            <w:lang w:val="en-US" w:eastAsia="zh-CN"/>
          </w:rPr>
          <w:t>:</w:t>
        </w:r>
        <w:r w:rsidRPr="00FA1FB5">
          <w:rPr>
            <w:lang w:val="en-US"/>
          </w:rP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0E0432" w:rsidRPr="00661924" w14:paraId="67AB765F" w14:textId="77777777" w:rsidTr="000E0432">
        <w:trPr>
          <w:jc w:val="center"/>
          <w:ins w:id="13561" w:author="Huawei" w:date="2021-05-27T14:57:00Z"/>
        </w:trPr>
        <w:tc>
          <w:tcPr>
            <w:tcW w:w="2126" w:type="dxa"/>
            <w:tcBorders>
              <w:top w:val="single" w:sz="4" w:space="0" w:color="auto"/>
              <w:left w:val="single" w:sz="4" w:space="0" w:color="auto"/>
              <w:bottom w:val="single" w:sz="4" w:space="0" w:color="auto"/>
              <w:right w:val="single" w:sz="4" w:space="0" w:color="auto"/>
            </w:tcBorders>
            <w:hideMark/>
          </w:tcPr>
          <w:p w14:paraId="253A5874" w14:textId="77777777" w:rsidR="000E0432" w:rsidRPr="00FA1FB5" w:rsidRDefault="000E0432" w:rsidP="000E0432">
            <w:pPr>
              <w:keepNext/>
              <w:keepLines/>
              <w:spacing w:after="0"/>
              <w:jc w:val="center"/>
              <w:rPr>
                <w:ins w:id="13562" w:author="Huawei" w:date="2021-05-27T14:57:00Z"/>
                <w:rFonts w:ascii="Arial" w:hAnsi="Arial"/>
                <w:b/>
                <w:sz w:val="18"/>
                <w:lang w:val="en-US"/>
              </w:rPr>
            </w:pPr>
            <w:ins w:id="13563" w:author="Huawei" w:date="2021-05-27T14:57:00Z">
              <w:r w:rsidRPr="00FA1FB5">
                <w:rPr>
                  <w:rFonts w:ascii="Arial" w:eastAsia="宋体" w:hAnsi="Arial"/>
                  <w:b/>
                  <w:sz w:val="18"/>
                  <w:lang w:val="en-US"/>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4A6033AE" w14:textId="77777777" w:rsidR="000E0432" w:rsidRPr="00FA1FB5" w:rsidRDefault="000E0432" w:rsidP="000E0432">
            <w:pPr>
              <w:keepNext/>
              <w:keepLines/>
              <w:spacing w:after="0"/>
              <w:jc w:val="center"/>
              <w:rPr>
                <w:ins w:id="13564" w:author="Huawei" w:date="2021-05-27T14:57:00Z"/>
                <w:rFonts w:ascii="Arial" w:hAnsi="Arial"/>
                <w:b/>
                <w:sz w:val="18"/>
                <w:lang w:val="en-US"/>
              </w:rPr>
            </w:pPr>
            <w:ins w:id="13565" w:author="Huawei" w:date="2021-05-27T14:57:00Z">
              <w:r w:rsidRPr="00FA1FB5">
                <w:rPr>
                  <w:rFonts w:ascii="Arial" w:eastAsia="宋体" w:hAnsi="Arial"/>
                  <w:b/>
                  <w:sz w:val="18"/>
                  <w:lang w:val="en-US"/>
                </w:rPr>
                <w:t>Test 1</w:t>
              </w:r>
            </w:ins>
          </w:p>
        </w:tc>
      </w:tr>
      <w:tr w:rsidR="000E0432" w:rsidRPr="00661924" w14:paraId="78255E23" w14:textId="77777777" w:rsidTr="000E0432">
        <w:trPr>
          <w:jc w:val="center"/>
          <w:ins w:id="13566" w:author="Huawei" w:date="2021-05-27T14:57:00Z"/>
        </w:trPr>
        <w:tc>
          <w:tcPr>
            <w:tcW w:w="2126" w:type="dxa"/>
            <w:tcBorders>
              <w:top w:val="single" w:sz="4" w:space="0" w:color="auto"/>
              <w:left w:val="single" w:sz="4" w:space="0" w:color="auto"/>
              <w:bottom w:val="single" w:sz="4" w:space="0" w:color="auto"/>
              <w:right w:val="single" w:sz="4" w:space="0" w:color="auto"/>
            </w:tcBorders>
            <w:hideMark/>
          </w:tcPr>
          <w:p w14:paraId="37E90463" w14:textId="77777777" w:rsidR="000E0432" w:rsidRPr="00FA1FB5" w:rsidRDefault="000E0432" w:rsidP="000E0432">
            <w:pPr>
              <w:keepNext/>
              <w:keepLines/>
              <w:spacing w:after="0"/>
              <w:jc w:val="center"/>
              <w:rPr>
                <w:ins w:id="13567" w:author="Huawei" w:date="2021-05-27T14:57:00Z"/>
                <w:rFonts w:ascii="Arial" w:hAnsi="Arial" w:cs="Arial"/>
                <w:sz w:val="18"/>
                <w:lang w:val="en-US"/>
              </w:rPr>
            </w:pPr>
            <w:ins w:id="13568" w:author="Huawei" w:date="2021-05-27T14:57:00Z">
              <w:r w:rsidRPr="00FA1FB5">
                <w:rPr>
                  <w:rFonts w:ascii="Symbol" w:eastAsia="?? ??" w:hAnsi="Symbol" w:cs="Arial"/>
                  <w:i/>
                  <w:sz w:val="18"/>
                  <w:lang w:val="en-US"/>
                </w:rPr>
                <w:t></w:t>
              </w:r>
            </w:ins>
          </w:p>
        </w:tc>
        <w:tc>
          <w:tcPr>
            <w:tcW w:w="1701" w:type="dxa"/>
            <w:tcBorders>
              <w:top w:val="single" w:sz="4" w:space="0" w:color="auto"/>
              <w:left w:val="single" w:sz="4" w:space="0" w:color="auto"/>
              <w:bottom w:val="single" w:sz="4" w:space="0" w:color="auto"/>
              <w:right w:val="single" w:sz="4" w:space="0" w:color="auto"/>
            </w:tcBorders>
            <w:hideMark/>
          </w:tcPr>
          <w:p w14:paraId="015A16B2" w14:textId="77777777" w:rsidR="000E0432" w:rsidRPr="00FA1FB5" w:rsidRDefault="000E0432" w:rsidP="000E0432">
            <w:pPr>
              <w:keepNext/>
              <w:keepLines/>
              <w:spacing w:after="0"/>
              <w:jc w:val="center"/>
              <w:rPr>
                <w:ins w:id="13569" w:author="Huawei" w:date="2021-05-27T14:57:00Z"/>
                <w:rFonts w:ascii="Arial" w:hAnsi="Arial"/>
                <w:sz w:val="18"/>
                <w:lang w:val="en-US" w:eastAsia="zh-CN"/>
              </w:rPr>
            </w:pPr>
            <w:ins w:id="13570" w:author="Huawei" w:date="2021-05-27T14:57:00Z">
              <w:r w:rsidRPr="00FA1FB5">
                <w:rPr>
                  <w:rFonts w:ascii="Arial" w:eastAsia="宋体" w:hAnsi="Arial" w:hint="eastAsia"/>
                  <w:sz w:val="18"/>
                  <w:lang w:val="en-US" w:eastAsia="zh-CN"/>
                </w:rPr>
                <w:t>1.05</w:t>
              </w:r>
            </w:ins>
          </w:p>
        </w:tc>
      </w:tr>
    </w:tbl>
    <w:p w14:paraId="4C995CC0" w14:textId="77777777" w:rsidR="000E0432" w:rsidRPr="00FA1FB5" w:rsidRDefault="000E0432" w:rsidP="000E0432">
      <w:pPr>
        <w:rPr>
          <w:ins w:id="13571" w:author="Huawei" w:date="2021-05-27T14:57:00Z"/>
          <w:lang w:val="en-US" w:eastAsia="zh-CN"/>
        </w:rPr>
      </w:pPr>
    </w:p>
    <w:p w14:paraId="328816AE" w14:textId="77777777" w:rsidR="000E0432" w:rsidRPr="00FA1FB5" w:rsidRDefault="000E0432" w:rsidP="000E0432">
      <w:pPr>
        <w:pStyle w:val="5"/>
        <w:rPr>
          <w:ins w:id="13572" w:author="Huawei" w:date="2021-05-27T14:57:00Z"/>
          <w:lang w:val="en-US" w:eastAsia="zh-CN"/>
        </w:rPr>
      </w:pPr>
      <w:ins w:id="13573" w:author="Huawei" w:date="2021-05-27T14:57:00Z">
        <w:r w:rsidRPr="00FA1FB5">
          <w:rPr>
            <w:lang w:val="en-US" w:eastAsia="zh-CN"/>
          </w:rPr>
          <w:t>11.2.3.2.</w:t>
        </w:r>
        <w:r>
          <w:rPr>
            <w:lang w:eastAsia="zh-CN"/>
          </w:rPr>
          <w:t>4</w:t>
        </w:r>
        <w:r w:rsidRPr="00FA1FB5">
          <w:rPr>
            <w:lang w:val="en-US" w:eastAsia="zh-CN"/>
          </w:rPr>
          <w:tab/>
          <w:t>Reporting of Rank Indicator (RI)</w:t>
        </w:r>
      </w:ins>
    </w:p>
    <w:p w14:paraId="29DADE64" w14:textId="77777777" w:rsidR="000E0432" w:rsidRPr="00FA1FB5" w:rsidRDefault="000E0432" w:rsidP="00C475CF">
      <w:pPr>
        <w:pStyle w:val="H6"/>
        <w:rPr>
          <w:ins w:id="13574" w:author="Huawei" w:date="2021-05-27T14:57:00Z"/>
          <w:rFonts w:eastAsia="宋体"/>
          <w:lang w:val="en-US"/>
        </w:rPr>
      </w:pPr>
      <w:ins w:id="13575" w:author="Huawei" w:date="2021-05-27T14:57:00Z">
        <w:r w:rsidRPr="00FA1FB5">
          <w:rPr>
            <w:lang w:val="en-US" w:eastAsia="zh-CN"/>
          </w:rPr>
          <w:t>11.2.3.2.</w:t>
        </w:r>
        <w:r>
          <w:rPr>
            <w:lang w:eastAsia="zh-CN"/>
          </w:rPr>
          <w:t>4</w:t>
        </w:r>
        <w:r w:rsidRPr="00FA1FB5">
          <w:rPr>
            <w:lang w:val="en-US"/>
          </w:rPr>
          <w:t>.1</w:t>
        </w:r>
        <w:r w:rsidRPr="00FA1FB5">
          <w:rPr>
            <w:lang w:val="en-US"/>
          </w:rPr>
          <w:tab/>
          <w:t>General</w:t>
        </w:r>
      </w:ins>
    </w:p>
    <w:p w14:paraId="4C925940" w14:textId="77777777" w:rsidR="000E0432" w:rsidRPr="00FA1FB5" w:rsidRDefault="000E0432" w:rsidP="000E0432">
      <w:pPr>
        <w:rPr>
          <w:ins w:id="13576" w:author="Huawei" w:date="2021-05-27T14:57:00Z"/>
          <w:rFonts w:eastAsia="宋体"/>
          <w:lang w:val="en-US"/>
        </w:rPr>
      </w:pPr>
      <w:ins w:id="13577" w:author="Huawei" w:date="2021-05-27T14:57:00Z">
        <w:r w:rsidRPr="00FA1FB5">
          <w:rPr>
            <w:rFonts w:eastAsia="宋体"/>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ins>
    </w:p>
    <w:p w14:paraId="2576CB90" w14:textId="77777777" w:rsidR="000E0432" w:rsidRPr="00FA1FB5" w:rsidRDefault="000E0432" w:rsidP="000E0432">
      <w:pPr>
        <w:tabs>
          <w:tab w:val="left" w:pos="6096"/>
        </w:tabs>
        <w:rPr>
          <w:ins w:id="13578" w:author="Huawei" w:date="2021-05-27T14:57:00Z"/>
          <w:rFonts w:eastAsia="宋体"/>
          <w:lang w:val="en-US"/>
        </w:rPr>
      </w:pPr>
      <w:ins w:id="13579" w:author="Huawei" w:date="2021-05-27T14:57:00Z">
        <w:r w:rsidRPr="00FA1FB5">
          <w:rPr>
            <w:rFonts w:eastAsia="宋体"/>
            <w:lang w:val="en-US"/>
          </w:rPr>
          <w:t xml:space="preserve">The minimum performance requirement in Table </w:t>
        </w:r>
        <w:r w:rsidRPr="00FA1FB5">
          <w:rPr>
            <w:lang w:val="en-US" w:eastAsia="zh-CN"/>
          </w:rPr>
          <w:t>11.2.3.2.</w:t>
        </w:r>
        <w:r>
          <w:rPr>
            <w:lang w:eastAsia="zh-CN"/>
          </w:rPr>
          <w:t>4</w:t>
        </w:r>
        <w:r w:rsidRPr="00FA1FB5">
          <w:rPr>
            <w:lang w:val="en-US"/>
          </w:rPr>
          <w:t>.</w:t>
        </w:r>
        <w:r>
          <w:t xml:space="preserve">2-1 </w:t>
        </w:r>
        <w:r w:rsidRPr="00FA1FB5">
          <w:rPr>
            <w:rFonts w:eastAsia="宋体"/>
            <w:lang w:val="en-US"/>
          </w:rPr>
          <w:t>is defined as</w:t>
        </w:r>
      </w:ins>
    </w:p>
    <w:p w14:paraId="596C0896" w14:textId="77777777" w:rsidR="000E0432" w:rsidRPr="00FA1FB5" w:rsidRDefault="000E0432" w:rsidP="000E0432">
      <w:pPr>
        <w:rPr>
          <w:ins w:id="13580" w:author="Huawei" w:date="2021-05-27T14:57:00Z"/>
          <w:rFonts w:eastAsia="宋体"/>
          <w:lang w:val="en-US"/>
        </w:rPr>
      </w:pPr>
      <w:ins w:id="13581" w:author="Huawei" w:date="2021-05-27T14:57:00Z">
        <w:r w:rsidRPr="00FA1FB5">
          <w:rPr>
            <w:rFonts w:eastAsia="宋体"/>
            <w:lang w:val="en-US"/>
          </w:rPr>
          <w:t>a)</w:t>
        </w:r>
        <w:r w:rsidRPr="00FA1FB5">
          <w:rPr>
            <w:rFonts w:eastAsia="宋体"/>
            <w:lang w:val="en-US"/>
          </w:rPr>
          <w:tab/>
          <w:t xml:space="preserve">The ratio of the throughput obtained when transmitting based on UE reported RI and that obtained when transmitting with fixed rank 1 shall be ≥ </w:t>
        </w:r>
        <w:r w:rsidRPr="00FA1FB5">
          <w:rPr>
            <w:rFonts w:ascii="Symbol" w:eastAsia="宋体" w:hAnsi="Symbol"/>
            <w:lang w:val="en-US"/>
          </w:rPr>
          <w:t></w:t>
        </w:r>
        <w:r w:rsidRPr="00FA1FB5">
          <w:rPr>
            <w:rFonts w:ascii="Symbol" w:eastAsia="宋体" w:hAnsi="Symbol"/>
            <w:vertAlign w:val="subscript"/>
            <w:lang w:val="en-US"/>
          </w:rPr>
          <w:t></w:t>
        </w:r>
        <w:r w:rsidRPr="00FA1FB5">
          <w:rPr>
            <w:rFonts w:eastAsia="宋体"/>
            <w:lang w:val="en-US"/>
          </w:rPr>
          <w:t>;</w:t>
        </w:r>
      </w:ins>
    </w:p>
    <w:p w14:paraId="209241F4" w14:textId="77777777" w:rsidR="000E0432" w:rsidRPr="00FA1FB5" w:rsidRDefault="000E0432" w:rsidP="000E0432">
      <w:pPr>
        <w:rPr>
          <w:ins w:id="13582" w:author="Huawei" w:date="2021-05-27T14:57:00Z"/>
          <w:rFonts w:eastAsia="宋体"/>
          <w:lang w:val="en-US"/>
        </w:rPr>
      </w:pPr>
      <w:ins w:id="13583" w:author="Huawei" w:date="2021-05-27T14:57:00Z">
        <w:r w:rsidRPr="00FA1FB5">
          <w:rPr>
            <w:rFonts w:eastAsia="宋体"/>
            <w:lang w:val="en-US"/>
          </w:rPr>
          <w:t>b)</w:t>
        </w:r>
        <w:r w:rsidRPr="00FA1FB5">
          <w:rPr>
            <w:rFonts w:eastAsia="宋体"/>
            <w:lang w:val="en-US"/>
          </w:rPr>
          <w:tab/>
          <w:t xml:space="preserve">The ratio of the throughput obtained when transmitting based on UE reported RI and that obtained when transmitting with fixed rank 2 shall be ≥ </w:t>
        </w:r>
        <w:r w:rsidRPr="00FA1FB5">
          <w:rPr>
            <w:rFonts w:ascii="Symbol" w:eastAsia="宋体" w:hAnsi="Symbol"/>
            <w:lang w:val="en-US"/>
          </w:rPr>
          <w:t></w:t>
        </w:r>
        <w:r w:rsidRPr="00FA1FB5">
          <w:rPr>
            <w:rFonts w:ascii="Symbol" w:eastAsia="宋体" w:hAnsi="Symbol"/>
            <w:vertAlign w:val="subscript"/>
            <w:lang w:val="en-US"/>
          </w:rPr>
          <w:t></w:t>
        </w:r>
        <w:r w:rsidRPr="00FA1FB5">
          <w:rPr>
            <w:rFonts w:eastAsia="宋体"/>
            <w:lang w:val="en-US"/>
          </w:rPr>
          <w:t>;</w:t>
        </w:r>
      </w:ins>
    </w:p>
    <w:p w14:paraId="25F8F0DA" w14:textId="77777777" w:rsidR="000E0432" w:rsidRPr="006F05E7" w:rsidRDefault="000E0432" w:rsidP="000E0432">
      <w:pPr>
        <w:pStyle w:val="TH"/>
        <w:rPr>
          <w:ins w:id="13584" w:author="Huawei" w:date="2021-05-27T14:57:00Z"/>
        </w:rPr>
      </w:pPr>
      <w:ins w:id="13585" w:author="Huawei" w:date="2021-05-27T14:57:00Z">
        <w:r w:rsidRPr="00FA1FB5">
          <w:rPr>
            <w:lang w:val="en-US"/>
          </w:rPr>
          <w:t xml:space="preserve">Table </w:t>
        </w:r>
        <w:r w:rsidRPr="00FA1FB5">
          <w:rPr>
            <w:lang w:val="en-US" w:eastAsia="zh-CN"/>
          </w:rPr>
          <w:t>11.2.3.2.</w:t>
        </w:r>
        <w:r>
          <w:rPr>
            <w:lang w:eastAsia="zh-CN"/>
          </w:rPr>
          <w:t>4</w:t>
        </w:r>
        <w:r w:rsidRPr="00FA1FB5">
          <w:rPr>
            <w:lang w:val="en-US"/>
          </w:rPr>
          <w:t>.1-1:</w:t>
        </w:r>
        <w:r>
          <w:t xml:space="preserve"> </w:t>
        </w:r>
        <w:r w:rsidRPr="00FA1FB5">
          <w:rPr>
            <w:lang w:val="en-US"/>
          </w:rPr>
          <w:t>Test</w:t>
        </w:r>
        <w:r>
          <w:t xml:space="preserve"> parameters</w:t>
        </w:r>
      </w:ins>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0E0432" w:rsidRPr="00401B60" w14:paraId="6BA5049C" w14:textId="77777777" w:rsidTr="000E0432">
        <w:trPr>
          <w:trHeight w:val="70"/>
          <w:ins w:id="13586"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A3CB269" w14:textId="77777777" w:rsidR="000E0432" w:rsidRPr="00FA1FB5" w:rsidRDefault="000E0432" w:rsidP="000E0432">
            <w:pPr>
              <w:keepNext/>
              <w:keepLines/>
              <w:spacing w:after="0"/>
              <w:jc w:val="center"/>
              <w:rPr>
                <w:ins w:id="13587" w:author="Huawei" w:date="2021-05-27T14:57:00Z"/>
                <w:rFonts w:ascii="Arial" w:eastAsia="宋体" w:hAnsi="Arial"/>
                <w:b/>
                <w:sz w:val="18"/>
                <w:lang w:val="en-US"/>
              </w:rPr>
            </w:pPr>
            <w:ins w:id="13588" w:author="Huawei" w:date="2021-05-27T14:57:00Z">
              <w:r w:rsidRPr="00FA1FB5">
                <w:rPr>
                  <w:rFonts w:ascii="Arial" w:eastAsia="宋体" w:hAnsi="Arial"/>
                  <w:b/>
                  <w:sz w:val="18"/>
                  <w:lang w:val="en-US"/>
                </w:rPr>
                <w:t>Parameter</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65955077" w14:textId="77777777" w:rsidR="000E0432" w:rsidRPr="00FA1FB5" w:rsidRDefault="000E0432" w:rsidP="000E0432">
            <w:pPr>
              <w:keepNext/>
              <w:keepLines/>
              <w:spacing w:after="0"/>
              <w:jc w:val="center"/>
              <w:rPr>
                <w:ins w:id="13589" w:author="Huawei" w:date="2021-05-27T14:57:00Z"/>
                <w:rFonts w:ascii="Arial" w:eastAsia="宋体" w:hAnsi="Arial"/>
                <w:b/>
                <w:sz w:val="18"/>
                <w:lang w:val="en-US"/>
              </w:rPr>
            </w:pPr>
            <w:ins w:id="13590" w:author="Huawei" w:date="2021-05-27T14:57:00Z">
              <w:r w:rsidRPr="00FA1FB5">
                <w:rPr>
                  <w:rFonts w:ascii="Arial" w:eastAsia="宋体" w:hAnsi="Arial"/>
                  <w:b/>
                  <w:sz w:val="18"/>
                  <w:lang w:val="en-US"/>
                </w:rPr>
                <w:t>Unit</w:t>
              </w:r>
            </w:ins>
          </w:p>
        </w:tc>
        <w:tc>
          <w:tcPr>
            <w:tcW w:w="1455" w:type="dxa"/>
            <w:tcBorders>
              <w:top w:val="single" w:sz="4" w:space="0" w:color="auto"/>
              <w:left w:val="single" w:sz="4" w:space="0" w:color="auto"/>
              <w:bottom w:val="single" w:sz="4" w:space="0" w:color="auto"/>
              <w:right w:val="single" w:sz="4" w:space="0" w:color="auto"/>
            </w:tcBorders>
            <w:vAlign w:val="center"/>
            <w:hideMark/>
          </w:tcPr>
          <w:p w14:paraId="2C3CDBC5" w14:textId="77777777" w:rsidR="000E0432" w:rsidRPr="00FA1FB5" w:rsidRDefault="000E0432" w:rsidP="000E0432">
            <w:pPr>
              <w:keepNext/>
              <w:keepLines/>
              <w:spacing w:after="0"/>
              <w:jc w:val="center"/>
              <w:rPr>
                <w:ins w:id="13591" w:author="Huawei" w:date="2021-05-27T14:57:00Z"/>
                <w:rFonts w:ascii="Arial" w:eastAsia="宋体" w:hAnsi="Arial"/>
                <w:b/>
                <w:sz w:val="18"/>
                <w:lang w:val="en-US"/>
              </w:rPr>
            </w:pPr>
            <w:ins w:id="13592" w:author="Huawei" w:date="2021-05-27T14:57:00Z">
              <w:r w:rsidRPr="00FA1FB5">
                <w:rPr>
                  <w:rFonts w:ascii="Arial" w:eastAsia="宋体" w:hAnsi="Arial"/>
                  <w:b/>
                  <w:sz w:val="18"/>
                  <w:lang w:val="en-US"/>
                </w:rPr>
                <w:t>Test 1</w:t>
              </w:r>
            </w:ins>
          </w:p>
        </w:tc>
        <w:tc>
          <w:tcPr>
            <w:tcW w:w="1350" w:type="dxa"/>
            <w:tcBorders>
              <w:top w:val="single" w:sz="4" w:space="0" w:color="auto"/>
              <w:left w:val="single" w:sz="4" w:space="0" w:color="auto"/>
              <w:bottom w:val="single" w:sz="4" w:space="0" w:color="auto"/>
              <w:right w:val="single" w:sz="4" w:space="0" w:color="auto"/>
            </w:tcBorders>
            <w:vAlign w:val="center"/>
          </w:tcPr>
          <w:p w14:paraId="35C7D5AE" w14:textId="77777777" w:rsidR="000E0432" w:rsidRPr="00FA1FB5" w:rsidRDefault="000E0432" w:rsidP="000E0432">
            <w:pPr>
              <w:keepNext/>
              <w:keepLines/>
              <w:spacing w:after="0"/>
              <w:jc w:val="center"/>
              <w:rPr>
                <w:ins w:id="13593" w:author="Huawei" w:date="2021-05-27T14:57:00Z"/>
                <w:rFonts w:ascii="Arial" w:eastAsia="宋体" w:hAnsi="Arial"/>
                <w:b/>
                <w:sz w:val="18"/>
                <w:lang w:val="en-US"/>
              </w:rPr>
            </w:pPr>
            <w:ins w:id="13594" w:author="Huawei" w:date="2021-05-27T14:57:00Z">
              <w:r w:rsidRPr="00FA1FB5">
                <w:rPr>
                  <w:rFonts w:ascii="Arial" w:eastAsia="宋体" w:hAnsi="Arial"/>
                  <w:b/>
                  <w:sz w:val="18"/>
                  <w:lang w:val="en-US"/>
                </w:rPr>
                <w:t>Test 2</w:t>
              </w:r>
            </w:ins>
          </w:p>
        </w:tc>
        <w:tc>
          <w:tcPr>
            <w:tcW w:w="1350" w:type="dxa"/>
            <w:tcBorders>
              <w:top w:val="single" w:sz="4" w:space="0" w:color="auto"/>
              <w:left w:val="single" w:sz="4" w:space="0" w:color="auto"/>
              <w:bottom w:val="single" w:sz="4" w:space="0" w:color="auto"/>
              <w:right w:val="single" w:sz="4" w:space="0" w:color="auto"/>
            </w:tcBorders>
            <w:vAlign w:val="center"/>
          </w:tcPr>
          <w:p w14:paraId="4E5D4821" w14:textId="77777777" w:rsidR="000E0432" w:rsidRPr="00FA1FB5" w:rsidRDefault="000E0432" w:rsidP="000E0432">
            <w:pPr>
              <w:keepNext/>
              <w:keepLines/>
              <w:spacing w:after="0"/>
              <w:jc w:val="center"/>
              <w:rPr>
                <w:ins w:id="13595" w:author="Huawei" w:date="2021-05-27T14:57:00Z"/>
                <w:rFonts w:ascii="Arial" w:eastAsia="宋体" w:hAnsi="Arial"/>
                <w:b/>
                <w:sz w:val="18"/>
                <w:lang w:val="en-US"/>
              </w:rPr>
            </w:pPr>
            <w:ins w:id="13596" w:author="Huawei" w:date="2021-05-27T14:57:00Z">
              <w:r w:rsidRPr="00FA1FB5">
                <w:rPr>
                  <w:rFonts w:ascii="Arial" w:eastAsia="宋体" w:hAnsi="Arial"/>
                  <w:b/>
                  <w:sz w:val="18"/>
                  <w:lang w:val="en-US"/>
                </w:rPr>
                <w:t>Test 3</w:t>
              </w:r>
            </w:ins>
          </w:p>
        </w:tc>
      </w:tr>
      <w:tr w:rsidR="000E0432" w:rsidRPr="00401B60" w14:paraId="1198E94A" w14:textId="77777777" w:rsidTr="000E0432">
        <w:trPr>
          <w:trHeight w:val="70"/>
          <w:ins w:id="13597"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4AEC0B8" w14:textId="77777777" w:rsidR="000E0432" w:rsidRPr="00FA1FB5" w:rsidRDefault="000E0432" w:rsidP="000E0432">
            <w:pPr>
              <w:keepNext/>
              <w:keepLines/>
              <w:spacing w:after="0"/>
              <w:rPr>
                <w:ins w:id="13598" w:author="Huawei" w:date="2021-05-27T14:57:00Z"/>
                <w:rFonts w:ascii="Arial" w:eastAsia="宋体" w:hAnsi="Arial"/>
                <w:sz w:val="18"/>
                <w:lang w:val="en-US"/>
              </w:rPr>
            </w:pPr>
            <w:ins w:id="13599" w:author="Huawei" w:date="2021-05-27T14:57:00Z">
              <w:r w:rsidRPr="00FA1FB5">
                <w:rPr>
                  <w:rFonts w:ascii="Arial" w:eastAsia="宋体" w:hAnsi="Arial"/>
                  <w:sz w:val="18"/>
                  <w:lang w:val="en-US"/>
                </w:rPr>
                <w:t>Bandwidth</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2F2429FD" w14:textId="77777777" w:rsidR="000E0432" w:rsidRPr="00FA1FB5" w:rsidRDefault="000E0432" w:rsidP="000E0432">
            <w:pPr>
              <w:keepNext/>
              <w:keepLines/>
              <w:spacing w:after="0"/>
              <w:jc w:val="center"/>
              <w:rPr>
                <w:ins w:id="13600" w:author="Huawei" w:date="2021-05-27T14:57:00Z"/>
                <w:rFonts w:ascii="Arial" w:eastAsia="宋体" w:hAnsi="Arial"/>
                <w:sz w:val="18"/>
                <w:lang w:val="en-US"/>
              </w:rPr>
            </w:pPr>
            <w:ins w:id="13601" w:author="Huawei" w:date="2021-05-27T14:57:00Z">
              <w:r w:rsidRPr="00FA1FB5">
                <w:rPr>
                  <w:rFonts w:ascii="Arial" w:eastAsia="宋体" w:hAnsi="Arial"/>
                  <w:sz w:val="18"/>
                  <w:lang w:val="en-US"/>
                </w:rPr>
                <w:t>MHz</w:t>
              </w:r>
            </w:ins>
          </w:p>
        </w:tc>
        <w:tc>
          <w:tcPr>
            <w:tcW w:w="1455" w:type="dxa"/>
            <w:tcBorders>
              <w:top w:val="single" w:sz="4" w:space="0" w:color="auto"/>
              <w:left w:val="single" w:sz="4" w:space="0" w:color="auto"/>
              <w:bottom w:val="single" w:sz="4" w:space="0" w:color="auto"/>
              <w:right w:val="single" w:sz="4" w:space="0" w:color="auto"/>
            </w:tcBorders>
            <w:vAlign w:val="center"/>
          </w:tcPr>
          <w:p w14:paraId="196B8BE8" w14:textId="77777777" w:rsidR="000E0432" w:rsidRPr="00FA1FB5" w:rsidRDefault="000E0432" w:rsidP="000E0432">
            <w:pPr>
              <w:keepNext/>
              <w:keepLines/>
              <w:spacing w:after="0"/>
              <w:jc w:val="center"/>
              <w:rPr>
                <w:ins w:id="13602" w:author="Huawei" w:date="2021-05-27T14:57:00Z"/>
                <w:rFonts w:ascii="Arial" w:eastAsia="宋体" w:hAnsi="Arial"/>
                <w:sz w:val="18"/>
                <w:lang w:val="en-US"/>
              </w:rPr>
            </w:pPr>
            <w:ins w:id="13603" w:author="Huawei" w:date="2021-05-27T14:57:00Z">
              <w:r w:rsidRPr="00FA1FB5">
                <w:rPr>
                  <w:rFonts w:ascii="Arial" w:eastAsia="宋体" w:hAnsi="Arial"/>
                  <w:sz w:val="18"/>
                  <w:lang w:val="en-US"/>
                </w:rPr>
                <w:t>100</w:t>
              </w:r>
            </w:ins>
          </w:p>
        </w:tc>
        <w:tc>
          <w:tcPr>
            <w:tcW w:w="1350" w:type="dxa"/>
            <w:tcBorders>
              <w:top w:val="single" w:sz="4" w:space="0" w:color="auto"/>
              <w:left w:val="single" w:sz="4" w:space="0" w:color="auto"/>
              <w:bottom w:val="single" w:sz="4" w:space="0" w:color="auto"/>
              <w:right w:val="single" w:sz="4" w:space="0" w:color="auto"/>
            </w:tcBorders>
            <w:vAlign w:val="center"/>
          </w:tcPr>
          <w:p w14:paraId="4DE2F136" w14:textId="77777777" w:rsidR="000E0432" w:rsidRPr="00FA1FB5" w:rsidRDefault="000E0432" w:rsidP="000E0432">
            <w:pPr>
              <w:keepNext/>
              <w:keepLines/>
              <w:spacing w:after="0"/>
              <w:jc w:val="center"/>
              <w:rPr>
                <w:ins w:id="13604" w:author="Huawei" w:date="2021-05-27T14:57:00Z"/>
                <w:rFonts w:ascii="Arial" w:eastAsia="宋体" w:hAnsi="Arial"/>
                <w:sz w:val="18"/>
                <w:lang w:val="en-US"/>
              </w:rPr>
            </w:pPr>
            <w:ins w:id="13605" w:author="Huawei" w:date="2021-05-27T14:57:00Z">
              <w:r w:rsidRPr="00FA1FB5">
                <w:rPr>
                  <w:rFonts w:ascii="Arial" w:eastAsia="宋体" w:hAnsi="Arial"/>
                  <w:sz w:val="18"/>
                  <w:lang w:val="en-US"/>
                </w:rPr>
                <w:t>100</w:t>
              </w:r>
            </w:ins>
          </w:p>
        </w:tc>
        <w:tc>
          <w:tcPr>
            <w:tcW w:w="1350" w:type="dxa"/>
            <w:tcBorders>
              <w:top w:val="single" w:sz="4" w:space="0" w:color="auto"/>
              <w:left w:val="single" w:sz="4" w:space="0" w:color="auto"/>
              <w:bottom w:val="single" w:sz="4" w:space="0" w:color="auto"/>
              <w:right w:val="single" w:sz="4" w:space="0" w:color="auto"/>
            </w:tcBorders>
            <w:vAlign w:val="center"/>
          </w:tcPr>
          <w:p w14:paraId="164C8BB9" w14:textId="77777777" w:rsidR="000E0432" w:rsidRPr="00FA1FB5" w:rsidRDefault="000E0432" w:rsidP="000E0432">
            <w:pPr>
              <w:keepNext/>
              <w:keepLines/>
              <w:spacing w:after="0"/>
              <w:jc w:val="center"/>
              <w:rPr>
                <w:ins w:id="13606" w:author="Huawei" w:date="2021-05-27T14:57:00Z"/>
                <w:rFonts w:ascii="Arial" w:eastAsia="宋体" w:hAnsi="Arial"/>
                <w:sz w:val="18"/>
                <w:lang w:val="en-US"/>
              </w:rPr>
            </w:pPr>
            <w:ins w:id="13607" w:author="Huawei" w:date="2021-05-27T14:57:00Z">
              <w:r w:rsidRPr="00FA1FB5">
                <w:rPr>
                  <w:rFonts w:ascii="Arial" w:eastAsia="宋体" w:hAnsi="Arial"/>
                  <w:sz w:val="18"/>
                  <w:lang w:val="en-US"/>
                </w:rPr>
                <w:t>100</w:t>
              </w:r>
            </w:ins>
          </w:p>
        </w:tc>
      </w:tr>
      <w:tr w:rsidR="000E0432" w:rsidRPr="00401B60" w14:paraId="26933765" w14:textId="77777777" w:rsidTr="000E0432">
        <w:trPr>
          <w:trHeight w:val="70"/>
          <w:ins w:id="13608"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23A6E63" w14:textId="77777777" w:rsidR="000E0432" w:rsidRPr="00FA1FB5" w:rsidRDefault="000E0432" w:rsidP="000E0432">
            <w:pPr>
              <w:keepNext/>
              <w:keepLines/>
              <w:spacing w:after="0"/>
              <w:rPr>
                <w:ins w:id="13609" w:author="Huawei" w:date="2021-05-27T14:57:00Z"/>
                <w:rFonts w:ascii="Arial" w:eastAsia="宋体" w:hAnsi="Arial"/>
                <w:sz w:val="18"/>
                <w:lang w:val="en-US"/>
              </w:rPr>
            </w:pPr>
            <w:ins w:id="13610" w:author="Huawei" w:date="2021-05-27T14:57:00Z">
              <w:r w:rsidRPr="00FA1FB5">
                <w:rPr>
                  <w:rFonts w:ascii="Arial" w:eastAsia="宋体" w:hAnsi="Arial"/>
                  <w:sz w:val="18"/>
                  <w:lang w:val="en-US"/>
                </w:rPr>
                <w:t>Subcarrier spacing</w:t>
              </w:r>
            </w:ins>
          </w:p>
        </w:tc>
        <w:tc>
          <w:tcPr>
            <w:tcW w:w="740" w:type="dxa"/>
            <w:tcBorders>
              <w:top w:val="single" w:sz="4" w:space="0" w:color="auto"/>
              <w:left w:val="single" w:sz="4" w:space="0" w:color="auto"/>
              <w:bottom w:val="single" w:sz="4" w:space="0" w:color="auto"/>
              <w:right w:val="single" w:sz="4" w:space="0" w:color="auto"/>
            </w:tcBorders>
            <w:vAlign w:val="center"/>
          </w:tcPr>
          <w:p w14:paraId="06A98FC7" w14:textId="77777777" w:rsidR="000E0432" w:rsidRPr="00FA1FB5" w:rsidRDefault="000E0432" w:rsidP="000E0432">
            <w:pPr>
              <w:keepNext/>
              <w:keepLines/>
              <w:spacing w:after="0"/>
              <w:jc w:val="center"/>
              <w:rPr>
                <w:ins w:id="13611" w:author="Huawei" w:date="2021-05-27T14:57:00Z"/>
                <w:rFonts w:ascii="Arial" w:eastAsia="宋体" w:hAnsi="Arial"/>
                <w:sz w:val="18"/>
                <w:lang w:val="en-US"/>
              </w:rPr>
            </w:pPr>
            <w:ins w:id="13612" w:author="Huawei" w:date="2021-05-27T14:57:00Z">
              <w:r w:rsidRPr="00FA1FB5">
                <w:rPr>
                  <w:rFonts w:ascii="Arial" w:eastAsia="宋体" w:hAnsi="Arial"/>
                  <w:sz w:val="18"/>
                  <w:lang w:val="en-US"/>
                </w:rPr>
                <w:t>kHz</w:t>
              </w:r>
            </w:ins>
          </w:p>
        </w:tc>
        <w:tc>
          <w:tcPr>
            <w:tcW w:w="1455" w:type="dxa"/>
            <w:tcBorders>
              <w:top w:val="single" w:sz="4" w:space="0" w:color="auto"/>
              <w:left w:val="single" w:sz="4" w:space="0" w:color="auto"/>
              <w:bottom w:val="single" w:sz="4" w:space="0" w:color="auto"/>
              <w:right w:val="single" w:sz="4" w:space="0" w:color="auto"/>
            </w:tcBorders>
            <w:vAlign w:val="center"/>
          </w:tcPr>
          <w:p w14:paraId="31FD8788" w14:textId="77777777" w:rsidR="000E0432" w:rsidRPr="00FA1FB5" w:rsidRDefault="000E0432" w:rsidP="000E0432">
            <w:pPr>
              <w:keepNext/>
              <w:keepLines/>
              <w:spacing w:after="0"/>
              <w:jc w:val="center"/>
              <w:rPr>
                <w:ins w:id="13613" w:author="Huawei" w:date="2021-05-27T14:57:00Z"/>
                <w:rFonts w:ascii="Arial" w:eastAsia="宋体" w:hAnsi="Arial"/>
                <w:sz w:val="18"/>
                <w:lang w:val="en-US"/>
              </w:rPr>
            </w:pPr>
            <w:ins w:id="13614" w:author="Huawei" w:date="2021-05-27T14:57:00Z">
              <w:r w:rsidRPr="00FA1FB5">
                <w:rPr>
                  <w:rFonts w:ascii="Arial" w:hAnsi="Arial"/>
                  <w:sz w:val="18"/>
                  <w:lang w:val="en-US"/>
                </w:rPr>
                <w:t>120</w:t>
              </w:r>
            </w:ins>
          </w:p>
        </w:tc>
        <w:tc>
          <w:tcPr>
            <w:tcW w:w="1350" w:type="dxa"/>
            <w:tcBorders>
              <w:top w:val="single" w:sz="4" w:space="0" w:color="auto"/>
              <w:left w:val="single" w:sz="4" w:space="0" w:color="auto"/>
              <w:bottom w:val="single" w:sz="4" w:space="0" w:color="auto"/>
              <w:right w:val="single" w:sz="4" w:space="0" w:color="auto"/>
            </w:tcBorders>
            <w:vAlign w:val="center"/>
          </w:tcPr>
          <w:p w14:paraId="664535C2" w14:textId="77777777" w:rsidR="000E0432" w:rsidRPr="00FA1FB5" w:rsidRDefault="000E0432" w:rsidP="000E0432">
            <w:pPr>
              <w:keepNext/>
              <w:keepLines/>
              <w:spacing w:after="0"/>
              <w:jc w:val="center"/>
              <w:rPr>
                <w:ins w:id="13615" w:author="Huawei" w:date="2021-05-27T14:57:00Z"/>
                <w:rFonts w:ascii="Arial" w:eastAsia="宋体" w:hAnsi="Arial"/>
                <w:sz w:val="18"/>
                <w:lang w:val="en-US"/>
              </w:rPr>
            </w:pPr>
            <w:ins w:id="13616" w:author="Huawei" w:date="2021-05-27T14:57:00Z">
              <w:r w:rsidRPr="00FA1FB5">
                <w:rPr>
                  <w:rFonts w:ascii="Arial" w:hAnsi="Arial"/>
                  <w:sz w:val="18"/>
                  <w:lang w:val="en-US"/>
                </w:rPr>
                <w:t>120</w:t>
              </w:r>
            </w:ins>
          </w:p>
        </w:tc>
        <w:tc>
          <w:tcPr>
            <w:tcW w:w="1350" w:type="dxa"/>
            <w:tcBorders>
              <w:top w:val="single" w:sz="4" w:space="0" w:color="auto"/>
              <w:left w:val="single" w:sz="4" w:space="0" w:color="auto"/>
              <w:bottom w:val="single" w:sz="4" w:space="0" w:color="auto"/>
              <w:right w:val="single" w:sz="4" w:space="0" w:color="auto"/>
            </w:tcBorders>
            <w:vAlign w:val="center"/>
          </w:tcPr>
          <w:p w14:paraId="082C4D04" w14:textId="77777777" w:rsidR="000E0432" w:rsidRPr="00FA1FB5" w:rsidRDefault="000E0432" w:rsidP="000E0432">
            <w:pPr>
              <w:keepNext/>
              <w:keepLines/>
              <w:spacing w:after="0"/>
              <w:jc w:val="center"/>
              <w:rPr>
                <w:ins w:id="13617" w:author="Huawei" w:date="2021-05-27T14:57:00Z"/>
                <w:rFonts w:ascii="Arial" w:eastAsia="宋体" w:hAnsi="Arial"/>
                <w:sz w:val="18"/>
                <w:lang w:val="en-US" w:eastAsia="zh-CN"/>
              </w:rPr>
            </w:pPr>
            <w:ins w:id="13618" w:author="Huawei" w:date="2021-05-27T14:57:00Z">
              <w:r w:rsidRPr="00FA1FB5">
                <w:rPr>
                  <w:rFonts w:ascii="Arial" w:eastAsia="宋体" w:hAnsi="Arial" w:hint="eastAsia"/>
                  <w:sz w:val="18"/>
                  <w:lang w:val="en-US" w:eastAsia="zh-CN"/>
                </w:rPr>
                <w:t>120</w:t>
              </w:r>
            </w:ins>
          </w:p>
        </w:tc>
      </w:tr>
      <w:tr w:rsidR="000E0432" w:rsidRPr="00401B60" w14:paraId="5344AE77" w14:textId="77777777" w:rsidTr="000E0432">
        <w:trPr>
          <w:trHeight w:val="70"/>
          <w:ins w:id="13619"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8C0E638" w14:textId="77777777" w:rsidR="000E0432" w:rsidRPr="00FA1FB5" w:rsidRDefault="000E0432" w:rsidP="000E0432">
            <w:pPr>
              <w:keepNext/>
              <w:keepLines/>
              <w:spacing w:after="0"/>
              <w:rPr>
                <w:ins w:id="13620" w:author="Huawei" w:date="2021-05-27T14:57:00Z"/>
                <w:rFonts w:ascii="Arial" w:eastAsia="宋体" w:hAnsi="Arial"/>
                <w:sz w:val="18"/>
                <w:lang w:val="en-US"/>
              </w:rPr>
            </w:pPr>
            <w:ins w:id="13621" w:author="Huawei" w:date="2021-05-27T14:57:00Z">
              <w:r w:rsidRPr="00FA1FB5">
                <w:rPr>
                  <w:rFonts w:ascii="Arial" w:eastAsia="宋体" w:hAnsi="Arial"/>
                  <w:sz w:val="18"/>
                  <w:lang w:val="en-US"/>
                </w:rPr>
                <w:t>Duplex Mode</w:t>
              </w:r>
            </w:ins>
          </w:p>
        </w:tc>
        <w:tc>
          <w:tcPr>
            <w:tcW w:w="740" w:type="dxa"/>
            <w:tcBorders>
              <w:top w:val="single" w:sz="4" w:space="0" w:color="auto"/>
              <w:left w:val="single" w:sz="4" w:space="0" w:color="auto"/>
              <w:bottom w:val="single" w:sz="4" w:space="0" w:color="auto"/>
              <w:right w:val="single" w:sz="4" w:space="0" w:color="auto"/>
            </w:tcBorders>
            <w:vAlign w:val="center"/>
          </w:tcPr>
          <w:p w14:paraId="1B4CEBF4" w14:textId="77777777" w:rsidR="000E0432" w:rsidRPr="00FA1FB5" w:rsidRDefault="000E0432" w:rsidP="000E0432">
            <w:pPr>
              <w:keepNext/>
              <w:keepLines/>
              <w:spacing w:after="0"/>
              <w:jc w:val="center"/>
              <w:rPr>
                <w:ins w:id="13622"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104C1FC" w14:textId="77777777" w:rsidR="000E0432" w:rsidRPr="00FA1FB5" w:rsidRDefault="000E0432" w:rsidP="000E0432">
            <w:pPr>
              <w:keepNext/>
              <w:keepLines/>
              <w:spacing w:after="0"/>
              <w:jc w:val="center"/>
              <w:rPr>
                <w:ins w:id="13623" w:author="Huawei" w:date="2021-05-27T14:57:00Z"/>
                <w:rFonts w:ascii="Arial" w:eastAsia="宋体" w:hAnsi="Arial"/>
                <w:sz w:val="18"/>
                <w:lang w:val="en-US"/>
              </w:rPr>
            </w:pPr>
            <w:ins w:id="13624" w:author="Huawei" w:date="2021-05-27T14:57:00Z">
              <w:r w:rsidRPr="00FA1FB5">
                <w:rPr>
                  <w:rFonts w:ascii="Arial" w:eastAsia="宋体" w:hAnsi="Arial"/>
                  <w:sz w:val="18"/>
                  <w:lang w:val="en-US"/>
                </w:rPr>
                <w:t>TDD</w:t>
              </w:r>
            </w:ins>
          </w:p>
        </w:tc>
        <w:tc>
          <w:tcPr>
            <w:tcW w:w="1350" w:type="dxa"/>
            <w:tcBorders>
              <w:top w:val="single" w:sz="4" w:space="0" w:color="auto"/>
              <w:left w:val="single" w:sz="4" w:space="0" w:color="auto"/>
              <w:bottom w:val="single" w:sz="4" w:space="0" w:color="auto"/>
              <w:right w:val="single" w:sz="4" w:space="0" w:color="auto"/>
            </w:tcBorders>
            <w:vAlign w:val="center"/>
          </w:tcPr>
          <w:p w14:paraId="5E92D249" w14:textId="77777777" w:rsidR="000E0432" w:rsidRPr="00FA1FB5" w:rsidRDefault="000E0432" w:rsidP="000E0432">
            <w:pPr>
              <w:keepNext/>
              <w:keepLines/>
              <w:spacing w:after="0"/>
              <w:jc w:val="center"/>
              <w:rPr>
                <w:ins w:id="13625" w:author="Huawei" w:date="2021-05-27T14:57:00Z"/>
                <w:rFonts w:ascii="Arial" w:eastAsia="宋体" w:hAnsi="Arial"/>
                <w:sz w:val="18"/>
                <w:lang w:val="en-US"/>
              </w:rPr>
            </w:pPr>
            <w:ins w:id="13626" w:author="Huawei" w:date="2021-05-27T14:57:00Z">
              <w:r w:rsidRPr="00FA1FB5">
                <w:rPr>
                  <w:rFonts w:ascii="Arial" w:eastAsia="宋体" w:hAnsi="Arial"/>
                  <w:sz w:val="18"/>
                  <w:lang w:val="en-US"/>
                </w:rPr>
                <w:t>TDD</w:t>
              </w:r>
            </w:ins>
          </w:p>
        </w:tc>
        <w:tc>
          <w:tcPr>
            <w:tcW w:w="1350" w:type="dxa"/>
            <w:tcBorders>
              <w:top w:val="single" w:sz="4" w:space="0" w:color="auto"/>
              <w:left w:val="single" w:sz="4" w:space="0" w:color="auto"/>
              <w:bottom w:val="single" w:sz="4" w:space="0" w:color="auto"/>
              <w:right w:val="single" w:sz="4" w:space="0" w:color="auto"/>
            </w:tcBorders>
            <w:vAlign w:val="center"/>
          </w:tcPr>
          <w:p w14:paraId="419A3088" w14:textId="77777777" w:rsidR="000E0432" w:rsidRPr="00FA1FB5" w:rsidRDefault="000E0432" w:rsidP="000E0432">
            <w:pPr>
              <w:keepNext/>
              <w:keepLines/>
              <w:spacing w:after="0"/>
              <w:jc w:val="center"/>
              <w:rPr>
                <w:ins w:id="13627" w:author="Huawei" w:date="2021-05-27T14:57:00Z"/>
                <w:rFonts w:ascii="Arial" w:eastAsia="宋体" w:hAnsi="Arial"/>
                <w:sz w:val="18"/>
                <w:lang w:val="en-US"/>
              </w:rPr>
            </w:pPr>
            <w:ins w:id="13628" w:author="Huawei" w:date="2021-05-27T14:57:00Z">
              <w:r w:rsidRPr="00FA1FB5">
                <w:rPr>
                  <w:rFonts w:ascii="Arial" w:eastAsia="宋体" w:hAnsi="Arial"/>
                  <w:sz w:val="18"/>
                  <w:lang w:val="en-US"/>
                </w:rPr>
                <w:t>TDD</w:t>
              </w:r>
            </w:ins>
          </w:p>
        </w:tc>
      </w:tr>
      <w:tr w:rsidR="000E0432" w:rsidRPr="00401B60" w14:paraId="5F28A1EE" w14:textId="77777777" w:rsidTr="000E0432">
        <w:trPr>
          <w:trHeight w:val="70"/>
          <w:ins w:id="13629"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CE5FC00" w14:textId="77777777" w:rsidR="000E0432" w:rsidRPr="00FA1FB5" w:rsidRDefault="000E0432" w:rsidP="000E0432">
            <w:pPr>
              <w:keepNext/>
              <w:keepLines/>
              <w:spacing w:after="0"/>
              <w:rPr>
                <w:ins w:id="13630" w:author="Huawei" w:date="2021-05-27T14:57:00Z"/>
                <w:rFonts w:ascii="Arial" w:eastAsia="宋体" w:hAnsi="Arial"/>
                <w:strike/>
                <w:sz w:val="18"/>
                <w:highlight w:val="yellow"/>
                <w:lang w:val="en-US"/>
              </w:rPr>
            </w:pPr>
            <w:ins w:id="13631" w:author="Huawei" w:date="2021-05-27T14:57:00Z">
              <w:r w:rsidRPr="00FA1FB5">
                <w:rPr>
                  <w:rFonts w:ascii="Arial" w:eastAsia="宋体" w:hAnsi="Arial"/>
                  <w:sz w:val="18"/>
                  <w:lang w:val="en-US"/>
                </w:rPr>
                <w:t>Default TDD UL-DL pattern (Note 1)</w:t>
              </w:r>
            </w:ins>
          </w:p>
        </w:tc>
        <w:tc>
          <w:tcPr>
            <w:tcW w:w="740" w:type="dxa"/>
            <w:tcBorders>
              <w:top w:val="single" w:sz="4" w:space="0" w:color="auto"/>
              <w:left w:val="single" w:sz="4" w:space="0" w:color="auto"/>
              <w:bottom w:val="single" w:sz="4" w:space="0" w:color="auto"/>
              <w:right w:val="single" w:sz="4" w:space="0" w:color="auto"/>
            </w:tcBorders>
            <w:vAlign w:val="center"/>
          </w:tcPr>
          <w:p w14:paraId="6E014DA2" w14:textId="77777777" w:rsidR="000E0432" w:rsidRPr="00FA1FB5" w:rsidRDefault="000E0432" w:rsidP="000E0432">
            <w:pPr>
              <w:keepNext/>
              <w:keepLines/>
              <w:spacing w:after="0"/>
              <w:jc w:val="center"/>
              <w:rPr>
                <w:ins w:id="13632" w:author="Huawei" w:date="2021-05-27T14:57:00Z"/>
                <w:rFonts w:ascii="Arial" w:eastAsia="宋体"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30C448D" w14:textId="77777777" w:rsidR="000E0432" w:rsidRPr="00FA1FB5" w:rsidRDefault="000E0432" w:rsidP="000E0432">
            <w:pPr>
              <w:keepNext/>
              <w:keepLines/>
              <w:spacing w:after="0"/>
              <w:jc w:val="center"/>
              <w:rPr>
                <w:ins w:id="13633" w:author="Huawei" w:date="2021-05-27T14:57:00Z"/>
                <w:rFonts w:ascii="Arial" w:eastAsia="宋体" w:hAnsi="Arial"/>
                <w:strike/>
                <w:sz w:val="18"/>
                <w:highlight w:val="yellow"/>
                <w:lang w:val="en-US"/>
              </w:rPr>
            </w:pPr>
            <w:ins w:id="13634" w:author="Huawei" w:date="2021-05-27T14:57:00Z">
              <w:r w:rsidRPr="00FA1FB5">
                <w:rPr>
                  <w:rFonts w:ascii="Arial" w:hAnsi="Arial"/>
                  <w:sz w:val="18"/>
                  <w:lang w:val="en-US"/>
                </w:rPr>
                <w:t>3D1S1U</w:t>
              </w:r>
            </w:ins>
          </w:p>
        </w:tc>
        <w:tc>
          <w:tcPr>
            <w:tcW w:w="1350" w:type="dxa"/>
            <w:tcBorders>
              <w:top w:val="single" w:sz="4" w:space="0" w:color="auto"/>
              <w:left w:val="single" w:sz="4" w:space="0" w:color="auto"/>
              <w:bottom w:val="single" w:sz="4" w:space="0" w:color="auto"/>
              <w:right w:val="single" w:sz="4" w:space="0" w:color="auto"/>
            </w:tcBorders>
            <w:vAlign w:val="center"/>
          </w:tcPr>
          <w:p w14:paraId="48AEA313" w14:textId="77777777" w:rsidR="000E0432" w:rsidRPr="00FA1FB5" w:rsidRDefault="000E0432" w:rsidP="000E0432">
            <w:pPr>
              <w:keepNext/>
              <w:keepLines/>
              <w:spacing w:after="0"/>
              <w:jc w:val="center"/>
              <w:rPr>
                <w:ins w:id="13635" w:author="Huawei" w:date="2021-05-27T14:57:00Z"/>
                <w:rFonts w:ascii="Arial" w:eastAsia="宋体" w:hAnsi="Arial"/>
                <w:strike/>
                <w:sz w:val="18"/>
                <w:highlight w:val="yellow"/>
                <w:lang w:val="en-US"/>
              </w:rPr>
            </w:pPr>
            <w:ins w:id="13636" w:author="Huawei" w:date="2021-05-27T14:57:00Z">
              <w:r w:rsidRPr="00FA1FB5">
                <w:rPr>
                  <w:rFonts w:ascii="Arial" w:hAnsi="Arial"/>
                  <w:sz w:val="18"/>
                  <w:lang w:val="en-US"/>
                </w:rPr>
                <w:t>3D1S1U</w:t>
              </w:r>
            </w:ins>
          </w:p>
        </w:tc>
        <w:tc>
          <w:tcPr>
            <w:tcW w:w="1350" w:type="dxa"/>
            <w:tcBorders>
              <w:top w:val="single" w:sz="4" w:space="0" w:color="auto"/>
              <w:left w:val="single" w:sz="4" w:space="0" w:color="auto"/>
              <w:bottom w:val="single" w:sz="4" w:space="0" w:color="auto"/>
              <w:right w:val="single" w:sz="4" w:space="0" w:color="auto"/>
            </w:tcBorders>
            <w:vAlign w:val="center"/>
          </w:tcPr>
          <w:p w14:paraId="6EB2DF2D" w14:textId="77777777" w:rsidR="000E0432" w:rsidRPr="00FA1FB5" w:rsidRDefault="000E0432" w:rsidP="000E0432">
            <w:pPr>
              <w:keepNext/>
              <w:keepLines/>
              <w:spacing w:after="0"/>
              <w:jc w:val="center"/>
              <w:rPr>
                <w:ins w:id="13637" w:author="Huawei" w:date="2021-05-27T14:57:00Z"/>
                <w:rFonts w:ascii="Arial" w:eastAsia="宋体" w:hAnsi="Arial"/>
                <w:strike/>
                <w:sz w:val="18"/>
                <w:highlight w:val="yellow"/>
                <w:lang w:val="en-US"/>
              </w:rPr>
            </w:pPr>
            <w:ins w:id="13638" w:author="Huawei" w:date="2021-05-27T14:57:00Z">
              <w:r w:rsidRPr="00FA1FB5">
                <w:rPr>
                  <w:rFonts w:ascii="Arial" w:hAnsi="Arial"/>
                  <w:sz w:val="18"/>
                  <w:lang w:val="en-US"/>
                </w:rPr>
                <w:t>3D1S1U</w:t>
              </w:r>
            </w:ins>
          </w:p>
        </w:tc>
      </w:tr>
      <w:tr w:rsidR="000E0432" w:rsidRPr="00401B60" w14:paraId="628300D0" w14:textId="77777777" w:rsidTr="000E0432">
        <w:trPr>
          <w:trHeight w:val="70"/>
          <w:ins w:id="13639"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4D9068C" w14:textId="77777777" w:rsidR="000E0432" w:rsidRPr="00FA1FB5" w:rsidRDefault="000E0432" w:rsidP="000E0432">
            <w:pPr>
              <w:keepNext/>
              <w:keepLines/>
              <w:spacing w:after="0"/>
              <w:rPr>
                <w:ins w:id="13640" w:author="Huawei" w:date="2021-05-27T14:57:00Z"/>
                <w:rFonts w:ascii="Arial" w:eastAsia="宋体" w:hAnsi="Arial"/>
                <w:strike/>
                <w:sz w:val="18"/>
                <w:highlight w:val="yellow"/>
                <w:lang w:val="en-US"/>
              </w:rPr>
            </w:pPr>
            <w:ins w:id="13641" w:author="Huawei" w:date="2021-05-27T14:57:00Z">
              <w:r w:rsidRPr="00FA1FB5">
                <w:rPr>
                  <w:rFonts w:ascii="Arial" w:eastAsia="宋体" w:hAnsi="Arial"/>
                  <w:sz w:val="18"/>
                  <w:lang w:val="en-US"/>
                </w:rPr>
                <w:t>Special Slot Configuration</w:t>
              </w:r>
            </w:ins>
          </w:p>
        </w:tc>
        <w:tc>
          <w:tcPr>
            <w:tcW w:w="740" w:type="dxa"/>
            <w:tcBorders>
              <w:top w:val="single" w:sz="4" w:space="0" w:color="auto"/>
              <w:left w:val="single" w:sz="4" w:space="0" w:color="auto"/>
              <w:bottom w:val="single" w:sz="4" w:space="0" w:color="auto"/>
              <w:right w:val="single" w:sz="4" w:space="0" w:color="auto"/>
            </w:tcBorders>
            <w:vAlign w:val="center"/>
          </w:tcPr>
          <w:p w14:paraId="04DCEF98" w14:textId="77777777" w:rsidR="000E0432" w:rsidRPr="00FA1FB5" w:rsidRDefault="000E0432" w:rsidP="000E0432">
            <w:pPr>
              <w:keepNext/>
              <w:keepLines/>
              <w:spacing w:after="0"/>
              <w:jc w:val="center"/>
              <w:rPr>
                <w:ins w:id="13642" w:author="Huawei" w:date="2021-05-27T14:57:00Z"/>
                <w:rFonts w:ascii="Arial" w:eastAsia="宋体"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AE05FAE" w14:textId="77777777" w:rsidR="000E0432" w:rsidRPr="00FA1FB5" w:rsidRDefault="000E0432" w:rsidP="000E0432">
            <w:pPr>
              <w:keepNext/>
              <w:keepLines/>
              <w:spacing w:after="0"/>
              <w:jc w:val="center"/>
              <w:rPr>
                <w:ins w:id="13643" w:author="Huawei" w:date="2021-05-27T14:57:00Z"/>
                <w:rFonts w:ascii="Arial" w:eastAsia="宋体" w:hAnsi="Arial"/>
                <w:strike/>
                <w:sz w:val="18"/>
                <w:highlight w:val="yellow"/>
                <w:lang w:val="en-US"/>
              </w:rPr>
            </w:pPr>
            <w:ins w:id="13644" w:author="Huawei" w:date="2021-05-27T14:57:00Z">
              <w:r w:rsidRPr="00FA1FB5">
                <w:rPr>
                  <w:rFonts w:ascii="Arial" w:hAnsi="Arial"/>
                  <w:sz w:val="18"/>
                  <w:lang w:val="en-US"/>
                </w:rPr>
                <w:t>10D+2G+2U</w:t>
              </w:r>
            </w:ins>
          </w:p>
        </w:tc>
        <w:tc>
          <w:tcPr>
            <w:tcW w:w="1350" w:type="dxa"/>
            <w:tcBorders>
              <w:top w:val="single" w:sz="4" w:space="0" w:color="auto"/>
              <w:left w:val="single" w:sz="4" w:space="0" w:color="auto"/>
              <w:bottom w:val="single" w:sz="4" w:space="0" w:color="auto"/>
              <w:right w:val="single" w:sz="4" w:space="0" w:color="auto"/>
            </w:tcBorders>
            <w:vAlign w:val="center"/>
          </w:tcPr>
          <w:p w14:paraId="7CC3584B" w14:textId="77777777" w:rsidR="000E0432" w:rsidRPr="00FA1FB5" w:rsidRDefault="000E0432" w:rsidP="000E0432">
            <w:pPr>
              <w:keepNext/>
              <w:keepLines/>
              <w:spacing w:after="0"/>
              <w:jc w:val="center"/>
              <w:rPr>
                <w:ins w:id="13645" w:author="Huawei" w:date="2021-05-27T14:57:00Z"/>
                <w:rFonts w:ascii="Arial" w:eastAsia="宋体" w:hAnsi="Arial"/>
                <w:strike/>
                <w:sz w:val="18"/>
                <w:highlight w:val="yellow"/>
                <w:lang w:val="en-US"/>
              </w:rPr>
            </w:pPr>
            <w:ins w:id="13646" w:author="Huawei" w:date="2021-05-27T14:57:00Z">
              <w:r w:rsidRPr="00FA1FB5">
                <w:rPr>
                  <w:rFonts w:ascii="Arial" w:hAnsi="Arial"/>
                  <w:sz w:val="18"/>
                  <w:lang w:val="en-US"/>
                </w:rPr>
                <w:t>10D+2G+2U</w:t>
              </w:r>
            </w:ins>
          </w:p>
        </w:tc>
        <w:tc>
          <w:tcPr>
            <w:tcW w:w="1350" w:type="dxa"/>
            <w:tcBorders>
              <w:top w:val="single" w:sz="4" w:space="0" w:color="auto"/>
              <w:left w:val="single" w:sz="4" w:space="0" w:color="auto"/>
              <w:bottom w:val="single" w:sz="4" w:space="0" w:color="auto"/>
              <w:right w:val="single" w:sz="4" w:space="0" w:color="auto"/>
            </w:tcBorders>
            <w:vAlign w:val="center"/>
          </w:tcPr>
          <w:p w14:paraId="6D1F3D63" w14:textId="77777777" w:rsidR="000E0432" w:rsidRPr="00FA1FB5" w:rsidRDefault="000E0432" w:rsidP="000E0432">
            <w:pPr>
              <w:keepNext/>
              <w:keepLines/>
              <w:spacing w:after="0"/>
              <w:jc w:val="center"/>
              <w:rPr>
                <w:ins w:id="13647" w:author="Huawei" w:date="2021-05-27T14:57:00Z"/>
                <w:rFonts w:ascii="Arial" w:eastAsia="宋体" w:hAnsi="Arial"/>
                <w:strike/>
                <w:sz w:val="18"/>
                <w:highlight w:val="yellow"/>
                <w:lang w:val="en-US"/>
              </w:rPr>
            </w:pPr>
            <w:ins w:id="13648" w:author="Huawei" w:date="2021-05-27T14:57:00Z">
              <w:r w:rsidRPr="00FA1FB5">
                <w:rPr>
                  <w:rFonts w:ascii="Arial" w:hAnsi="Arial"/>
                  <w:sz w:val="18"/>
                  <w:lang w:val="en-US"/>
                </w:rPr>
                <w:t>10D+2G+2U</w:t>
              </w:r>
            </w:ins>
          </w:p>
        </w:tc>
      </w:tr>
      <w:tr w:rsidR="000E0432" w:rsidRPr="00401B60" w14:paraId="6B76A9BF" w14:textId="77777777" w:rsidTr="000E0432">
        <w:trPr>
          <w:trHeight w:val="70"/>
          <w:ins w:id="13649"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6C32386" w14:textId="77777777" w:rsidR="000E0432" w:rsidRPr="00FA1FB5" w:rsidRDefault="000E0432" w:rsidP="000E0432">
            <w:pPr>
              <w:keepNext/>
              <w:keepLines/>
              <w:spacing w:after="0"/>
              <w:rPr>
                <w:ins w:id="13650" w:author="Huawei" w:date="2021-05-27T14:57:00Z"/>
                <w:rFonts w:ascii="Arial" w:eastAsia="?? ??" w:hAnsi="Arial"/>
                <w:sz w:val="18"/>
                <w:lang w:val="en-US"/>
              </w:rPr>
            </w:pPr>
            <w:ins w:id="13651" w:author="Huawei" w:date="2021-05-27T14:57:00Z">
              <w:r w:rsidRPr="00FA1FB5">
                <w:rPr>
                  <w:rFonts w:ascii="Arial" w:eastAsia="?? ??" w:hAnsi="Arial"/>
                  <w:sz w:val="18"/>
                  <w:lang w:val="en-US"/>
                </w:rPr>
                <w:t xml:space="preserve">SNR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17369E1B" w14:textId="77777777" w:rsidR="000E0432" w:rsidRPr="00FA1FB5" w:rsidRDefault="000E0432" w:rsidP="000E0432">
            <w:pPr>
              <w:keepNext/>
              <w:keepLines/>
              <w:spacing w:after="0"/>
              <w:jc w:val="center"/>
              <w:rPr>
                <w:ins w:id="13652" w:author="Huawei" w:date="2021-05-27T14:57:00Z"/>
                <w:rFonts w:ascii="Arial" w:eastAsia="宋体" w:hAnsi="Arial"/>
                <w:sz w:val="18"/>
                <w:lang w:val="en-US"/>
              </w:rPr>
            </w:pPr>
            <w:ins w:id="13653" w:author="Huawei" w:date="2021-05-27T14:57:00Z">
              <w:r w:rsidRPr="00FA1FB5">
                <w:rPr>
                  <w:rFonts w:ascii="Arial" w:eastAsia="宋体" w:hAnsi="Arial"/>
                  <w:sz w:val="18"/>
                  <w:lang w:val="en-US"/>
                </w:rPr>
                <w:t xml:space="preserve"> dB</w:t>
              </w:r>
            </w:ins>
          </w:p>
        </w:tc>
        <w:tc>
          <w:tcPr>
            <w:tcW w:w="1455" w:type="dxa"/>
            <w:tcBorders>
              <w:top w:val="single" w:sz="4" w:space="0" w:color="auto"/>
              <w:left w:val="single" w:sz="4" w:space="0" w:color="auto"/>
              <w:bottom w:val="single" w:sz="4" w:space="0" w:color="auto"/>
              <w:right w:val="single" w:sz="4" w:space="0" w:color="auto"/>
            </w:tcBorders>
            <w:vAlign w:val="center"/>
          </w:tcPr>
          <w:p w14:paraId="255C1DCB" w14:textId="77777777" w:rsidR="000E0432" w:rsidRPr="00FA1FB5" w:rsidRDefault="000E0432" w:rsidP="000E0432">
            <w:pPr>
              <w:keepNext/>
              <w:keepLines/>
              <w:spacing w:after="0"/>
              <w:jc w:val="center"/>
              <w:rPr>
                <w:ins w:id="13654" w:author="Huawei" w:date="2021-05-27T14:57:00Z"/>
                <w:rFonts w:ascii="Arial" w:eastAsia="宋体" w:hAnsi="Arial"/>
                <w:sz w:val="18"/>
                <w:lang w:val="en-US" w:eastAsia="zh-CN"/>
              </w:rPr>
            </w:pPr>
            <w:ins w:id="13655" w:author="Huawei" w:date="2021-05-27T14:57:00Z">
              <w:r w:rsidRPr="00FA1FB5">
                <w:rPr>
                  <w:rFonts w:ascii="Arial" w:eastAsia="宋体" w:hAnsi="Arial"/>
                  <w:sz w:val="18"/>
                  <w:lang w:val="en-US"/>
                </w:rPr>
                <w:t>0</w:t>
              </w:r>
            </w:ins>
          </w:p>
        </w:tc>
        <w:tc>
          <w:tcPr>
            <w:tcW w:w="1350" w:type="dxa"/>
            <w:tcBorders>
              <w:top w:val="single" w:sz="4" w:space="0" w:color="auto"/>
              <w:left w:val="single" w:sz="4" w:space="0" w:color="auto"/>
              <w:bottom w:val="single" w:sz="4" w:space="0" w:color="auto"/>
              <w:right w:val="single" w:sz="4" w:space="0" w:color="auto"/>
            </w:tcBorders>
            <w:vAlign w:val="center"/>
          </w:tcPr>
          <w:p w14:paraId="59EFC01F" w14:textId="77777777" w:rsidR="000E0432" w:rsidRPr="00FA1FB5" w:rsidRDefault="000E0432" w:rsidP="000E0432">
            <w:pPr>
              <w:keepNext/>
              <w:keepLines/>
              <w:spacing w:after="0"/>
              <w:jc w:val="center"/>
              <w:rPr>
                <w:ins w:id="13656" w:author="Huawei" w:date="2021-05-27T14:57:00Z"/>
                <w:rFonts w:ascii="Arial" w:eastAsia="宋体" w:hAnsi="Arial"/>
                <w:sz w:val="18"/>
                <w:lang w:val="en-US" w:eastAsia="zh-CN"/>
              </w:rPr>
            </w:pPr>
            <w:ins w:id="13657" w:author="Huawei" w:date="2021-05-27T14:57:00Z">
              <w:r w:rsidRPr="00FA1FB5">
                <w:rPr>
                  <w:rFonts w:ascii="Arial" w:eastAsia="宋体" w:hAnsi="Arial" w:hint="eastAsia"/>
                  <w:sz w:val="18"/>
                  <w:lang w:val="en-US" w:eastAsia="zh-CN"/>
                </w:rPr>
                <w:t>16</w:t>
              </w:r>
            </w:ins>
          </w:p>
        </w:tc>
        <w:tc>
          <w:tcPr>
            <w:tcW w:w="1350" w:type="dxa"/>
            <w:tcBorders>
              <w:top w:val="single" w:sz="4" w:space="0" w:color="auto"/>
              <w:left w:val="single" w:sz="4" w:space="0" w:color="auto"/>
              <w:bottom w:val="single" w:sz="4" w:space="0" w:color="auto"/>
              <w:right w:val="single" w:sz="4" w:space="0" w:color="auto"/>
            </w:tcBorders>
            <w:vAlign w:val="center"/>
          </w:tcPr>
          <w:p w14:paraId="5DAA5B1F" w14:textId="77777777" w:rsidR="000E0432" w:rsidRPr="00FA1FB5" w:rsidRDefault="000E0432" w:rsidP="000E0432">
            <w:pPr>
              <w:keepNext/>
              <w:keepLines/>
              <w:spacing w:after="0"/>
              <w:jc w:val="center"/>
              <w:rPr>
                <w:ins w:id="13658" w:author="Huawei" w:date="2021-05-27T14:57:00Z"/>
                <w:rFonts w:ascii="Arial" w:eastAsia="宋体" w:hAnsi="Arial"/>
                <w:sz w:val="18"/>
                <w:lang w:val="en-US" w:eastAsia="zh-CN"/>
              </w:rPr>
            </w:pPr>
            <w:ins w:id="13659" w:author="Huawei" w:date="2021-05-27T14:57:00Z">
              <w:r w:rsidRPr="00FA1FB5">
                <w:rPr>
                  <w:rFonts w:ascii="Arial" w:eastAsia="宋体" w:hAnsi="Arial" w:hint="eastAsia"/>
                  <w:sz w:val="18"/>
                  <w:lang w:val="en-US" w:eastAsia="zh-CN"/>
                </w:rPr>
                <w:t>16</w:t>
              </w:r>
            </w:ins>
          </w:p>
        </w:tc>
      </w:tr>
      <w:tr w:rsidR="000E0432" w:rsidRPr="00401B60" w14:paraId="78E7D925" w14:textId="77777777" w:rsidTr="000E0432">
        <w:trPr>
          <w:trHeight w:val="70"/>
          <w:ins w:id="13660"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25AFD65" w14:textId="77777777" w:rsidR="000E0432" w:rsidRPr="00FA1FB5" w:rsidRDefault="000E0432" w:rsidP="000E0432">
            <w:pPr>
              <w:keepNext/>
              <w:keepLines/>
              <w:spacing w:after="0"/>
              <w:rPr>
                <w:ins w:id="13661" w:author="Huawei" w:date="2021-05-27T14:57:00Z"/>
                <w:rFonts w:ascii="Arial" w:eastAsia="宋体" w:hAnsi="Arial"/>
                <w:sz w:val="18"/>
                <w:lang w:val="en-US"/>
              </w:rPr>
            </w:pPr>
            <w:ins w:id="13662" w:author="Huawei" w:date="2021-05-27T14:57:00Z">
              <w:r w:rsidRPr="00FA1FB5">
                <w:rPr>
                  <w:rFonts w:ascii="Arial" w:eastAsia="宋体" w:hAnsi="Arial"/>
                  <w:sz w:val="18"/>
                  <w:lang w:val="en-US"/>
                </w:rPr>
                <w:t>Propagation channel</w:t>
              </w:r>
            </w:ins>
          </w:p>
        </w:tc>
        <w:tc>
          <w:tcPr>
            <w:tcW w:w="740" w:type="dxa"/>
            <w:tcBorders>
              <w:top w:val="single" w:sz="4" w:space="0" w:color="auto"/>
              <w:left w:val="single" w:sz="4" w:space="0" w:color="auto"/>
              <w:bottom w:val="single" w:sz="4" w:space="0" w:color="auto"/>
              <w:right w:val="single" w:sz="4" w:space="0" w:color="auto"/>
            </w:tcBorders>
            <w:vAlign w:val="center"/>
          </w:tcPr>
          <w:p w14:paraId="37B7F305" w14:textId="77777777" w:rsidR="000E0432" w:rsidRPr="00FA1FB5" w:rsidRDefault="000E0432" w:rsidP="000E0432">
            <w:pPr>
              <w:keepNext/>
              <w:keepLines/>
              <w:spacing w:after="0"/>
              <w:jc w:val="center"/>
              <w:rPr>
                <w:ins w:id="13663"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tcPr>
          <w:p w14:paraId="26F2CCCD" w14:textId="77777777" w:rsidR="000E0432" w:rsidRPr="00FA1FB5" w:rsidRDefault="000E0432" w:rsidP="000E0432">
            <w:pPr>
              <w:keepNext/>
              <w:keepLines/>
              <w:spacing w:after="0"/>
              <w:jc w:val="center"/>
              <w:rPr>
                <w:ins w:id="13664" w:author="Huawei" w:date="2021-05-27T14:57:00Z"/>
                <w:rFonts w:ascii="Arial" w:eastAsia="宋体" w:hAnsi="Arial"/>
                <w:sz w:val="18"/>
                <w:lang w:val="en-US" w:eastAsia="zh-CN"/>
              </w:rPr>
            </w:pPr>
            <w:ins w:id="13665" w:author="Huawei" w:date="2021-05-27T14:57:00Z">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ins>
          </w:p>
        </w:tc>
        <w:tc>
          <w:tcPr>
            <w:tcW w:w="1350" w:type="dxa"/>
            <w:tcBorders>
              <w:top w:val="single" w:sz="4" w:space="0" w:color="auto"/>
              <w:left w:val="single" w:sz="4" w:space="0" w:color="auto"/>
              <w:bottom w:val="single" w:sz="4" w:space="0" w:color="auto"/>
              <w:right w:val="single" w:sz="4" w:space="0" w:color="auto"/>
            </w:tcBorders>
          </w:tcPr>
          <w:p w14:paraId="4BA7A0F9" w14:textId="77777777" w:rsidR="000E0432" w:rsidRPr="00FA1FB5" w:rsidRDefault="000E0432" w:rsidP="000E0432">
            <w:pPr>
              <w:keepNext/>
              <w:keepLines/>
              <w:spacing w:after="0"/>
              <w:jc w:val="center"/>
              <w:rPr>
                <w:ins w:id="13666" w:author="Huawei" w:date="2021-05-27T14:57:00Z"/>
                <w:rFonts w:ascii="Arial" w:eastAsia="宋体" w:hAnsi="Arial"/>
                <w:sz w:val="18"/>
                <w:lang w:val="en-US" w:eastAsia="zh-CN"/>
              </w:rPr>
            </w:pPr>
            <w:ins w:id="13667" w:author="Huawei" w:date="2021-05-27T14:57:00Z">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ins>
          </w:p>
        </w:tc>
        <w:tc>
          <w:tcPr>
            <w:tcW w:w="1350" w:type="dxa"/>
            <w:tcBorders>
              <w:top w:val="single" w:sz="4" w:space="0" w:color="auto"/>
              <w:left w:val="single" w:sz="4" w:space="0" w:color="auto"/>
              <w:bottom w:val="single" w:sz="4" w:space="0" w:color="auto"/>
              <w:right w:val="single" w:sz="4" w:space="0" w:color="auto"/>
            </w:tcBorders>
          </w:tcPr>
          <w:p w14:paraId="78D75BC0" w14:textId="77777777" w:rsidR="000E0432" w:rsidRPr="00FA1FB5" w:rsidRDefault="000E0432" w:rsidP="000E0432">
            <w:pPr>
              <w:keepNext/>
              <w:keepLines/>
              <w:spacing w:after="0"/>
              <w:jc w:val="center"/>
              <w:rPr>
                <w:ins w:id="13668" w:author="Huawei" w:date="2021-05-27T14:57:00Z"/>
                <w:rFonts w:ascii="Arial" w:eastAsia="宋体" w:hAnsi="Arial"/>
                <w:sz w:val="18"/>
                <w:lang w:val="en-US" w:eastAsia="zh-CN"/>
              </w:rPr>
            </w:pPr>
            <w:ins w:id="13669" w:author="Huawei" w:date="2021-05-27T14:57:00Z">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ins>
          </w:p>
        </w:tc>
      </w:tr>
      <w:tr w:rsidR="000E0432" w:rsidRPr="00401B60" w14:paraId="29244705" w14:textId="77777777" w:rsidTr="000E0432">
        <w:trPr>
          <w:trHeight w:val="70"/>
          <w:ins w:id="13670"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1825F24" w14:textId="77777777" w:rsidR="000E0432" w:rsidRPr="00FA1FB5" w:rsidRDefault="000E0432" w:rsidP="000E0432">
            <w:pPr>
              <w:keepNext/>
              <w:keepLines/>
              <w:spacing w:after="0"/>
              <w:rPr>
                <w:ins w:id="13671" w:author="Huawei" w:date="2021-05-27T14:57:00Z"/>
                <w:rFonts w:ascii="Arial" w:eastAsia="宋体" w:hAnsi="Arial"/>
                <w:sz w:val="18"/>
                <w:lang w:val="en-US"/>
              </w:rPr>
            </w:pPr>
            <w:ins w:id="13672" w:author="Huawei" w:date="2021-05-27T14:57:00Z">
              <w:r w:rsidRPr="00FA1FB5">
                <w:rPr>
                  <w:rFonts w:ascii="Arial" w:eastAsia="宋体" w:hAnsi="Arial"/>
                  <w:sz w:val="18"/>
                  <w:lang w:val="en-US"/>
                </w:rPr>
                <w:t>Antenna configuration</w:t>
              </w:r>
            </w:ins>
          </w:p>
        </w:tc>
        <w:tc>
          <w:tcPr>
            <w:tcW w:w="740" w:type="dxa"/>
            <w:tcBorders>
              <w:top w:val="single" w:sz="4" w:space="0" w:color="auto"/>
              <w:left w:val="single" w:sz="4" w:space="0" w:color="auto"/>
              <w:bottom w:val="single" w:sz="4" w:space="0" w:color="auto"/>
              <w:right w:val="single" w:sz="4" w:space="0" w:color="auto"/>
            </w:tcBorders>
            <w:vAlign w:val="center"/>
          </w:tcPr>
          <w:p w14:paraId="3188EE47" w14:textId="77777777" w:rsidR="000E0432" w:rsidRPr="00FA1FB5" w:rsidRDefault="000E0432" w:rsidP="000E0432">
            <w:pPr>
              <w:keepNext/>
              <w:keepLines/>
              <w:spacing w:after="0"/>
              <w:jc w:val="center"/>
              <w:rPr>
                <w:ins w:id="13673"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D29D98E" w14:textId="77777777" w:rsidR="000E0432" w:rsidRPr="00FA1FB5" w:rsidRDefault="000E0432" w:rsidP="000E0432">
            <w:pPr>
              <w:keepNext/>
              <w:keepLines/>
              <w:spacing w:after="0"/>
              <w:jc w:val="center"/>
              <w:rPr>
                <w:ins w:id="13674" w:author="Huawei" w:date="2021-05-27T14:57:00Z"/>
                <w:rFonts w:ascii="Arial" w:eastAsia="宋体" w:hAnsi="Arial"/>
                <w:sz w:val="18"/>
                <w:lang w:val="en-US"/>
              </w:rPr>
            </w:pPr>
            <w:ins w:id="13675" w:author="Huawei" w:date="2021-05-27T14:57:00Z">
              <w:r w:rsidRPr="00FA1FB5">
                <w:rPr>
                  <w:rFonts w:ascii="Arial" w:eastAsia="宋体" w:hAnsi="Arial"/>
                  <w:sz w:val="18"/>
                  <w:lang w:val="en-US"/>
                </w:rPr>
                <w:t>ULA Low 2x2</w:t>
              </w:r>
            </w:ins>
          </w:p>
        </w:tc>
        <w:tc>
          <w:tcPr>
            <w:tcW w:w="1350" w:type="dxa"/>
            <w:tcBorders>
              <w:top w:val="single" w:sz="4" w:space="0" w:color="auto"/>
              <w:left w:val="single" w:sz="4" w:space="0" w:color="auto"/>
              <w:bottom w:val="single" w:sz="4" w:space="0" w:color="auto"/>
              <w:right w:val="single" w:sz="4" w:space="0" w:color="auto"/>
            </w:tcBorders>
            <w:vAlign w:val="center"/>
          </w:tcPr>
          <w:p w14:paraId="798C0C87" w14:textId="77777777" w:rsidR="000E0432" w:rsidRPr="00FA1FB5" w:rsidRDefault="000E0432" w:rsidP="000E0432">
            <w:pPr>
              <w:keepNext/>
              <w:keepLines/>
              <w:spacing w:after="0"/>
              <w:jc w:val="center"/>
              <w:rPr>
                <w:ins w:id="13676" w:author="Huawei" w:date="2021-05-27T14:57:00Z"/>
                <w:rFonts w:ascii="Arial" w:eastAsia="宋体" w:hAnsi="Arial"/>
                <w:sz w:val="18"/>
                <w:lang w:val="en-US"/>
              </w:rPr>
            </w:pPr>
            <w:ins w:id="13677" w:author="Huawei" w:date="2021-05-27T14:57:00Z">
              <w:r w:rsidRPr="00FA1FB5">
                <w:rPr>
                  <w:rFonts w:ascii="Arial" w:eastAsia="宋体" w:hAnsi="Arial"/>
                  <w:sz w:val="18"/>
                  <w:lang w:val="en-US"/>
                </w:rPr>
                <w:t>ULA Low 2x2</w:t>
              </w:r>
            </w:ins>
          </w:p>
        </w:tc>
        <w:tc>
          <w:tcPr>
            <w:tcW w:w="1350" w:type="dxa"/>
            <w:tcBorders>
              <w:top w:val="single" w:sz="4" w:space="0" w:color="auto"/>
              <w:left w:val="single" w:sz="4" w:space="0" w:color="auto"/>
              <w:bottom w:val="single" w:sz="4" w:space="0" w:color="auto"/>
              <w:right w:val="single" w:sz="4" w:space="0" w:color="auto"/>
            </w:tcBorders>
            <w:vAlign w:val="center"/>
          </w:tcPr>
          <w:p w14:paraId="0CC97F46" w14:textId="77777777" w:rsidR="000E0432" w:rsidRPr="00FA1FB5" w:rsidRDefault="000E0432" w:rsidP="000E0432">
            <w:pPr>
              <w:keepNext/>
              <w:keepLines/>
              <w:spacing w:after="0"/>
              <w:jc w:val="center"/>
              <w:rPr>
                <w:ins w:id="13678" w:author="Huawei" w:date="2021-05-27T14:57:00Z"/>
                <w:rFonts w:ascii="Arial" w:eastAsia="宋体" w:hAnsi="Arial"/>
                <w:sz w:val="18"/>
                <w:lang w:val="en-US"/>
              </w:rPr>
            </w:pPr>
            <w:ins w:id="13679" w:author="Huawei" w:date="2021-05-27T14:57:00Z">
              <w:r w:rsidRPr="00FA1FB5">
                <w:rPr>
                  <w:rFonts w:ascii="Arial" w:eastAsia="宋体" w:hAnsi="Arial"/>
                  <w:sz w:val="18"/>
                  <w:lang w:val="en-US"/>
                </w:rPr>
                <w:t>XP High 2x2</w:t>
              </w:r>
            </w:ins>
          </w:p>
        </w:tc>
      </w:tr>
      <w:tr w:rsidR="000E0432" w:rsidRPr="00401B60" w14:paraId="7F7A17FF" w14:textId="77777777" w:rsidTr="000E0432">
        <w:trPr>
          <w:trHeight w:val="70"/>
          <w:ins w:id="13680"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6FC55332" w14:textId="77777777" w:rsidR="000E0432" w:rsidRPr="00FA1FB5" w:rsidRDefault="000E0432" w:rsidP="000E0432">
            <w:pPr>
              <w:keepNext/>
              <w:keepLines/>
              <w:spacing w:after="0"/>
              <w:rPr>
                <w:ins w:id="13681" w:author="Huawei" w:date="2021-05-27T14:57:00Z"/>
                <w:rFonts w:ascii="Arial" w:eastAsia="宋体" w:hAnsi="Arial"/>
                <w:sz w:val="18"/>
                <w:lang w:val="en-US"/>
              </w:rPr>
            </w:pPr>
            <w:ins w:id="13682" w:author="Huawei" w:date="2021-05-27T14:57:00Z">
              <w:r w:rsidRPr="00FA1FB5">
                <w:rPr>
                  <w:rFonts w:ascii="Arial" w:eastAsia="宋体" w:hAnsi="Arial"/>
                  <w:sz w:val="18"/>
                  <w:lang w:val="en-US"/>
                </w:rPr>
                <w:t>Beamforming Model</w:t>
              </w:r>
            </w:ins>
          </w:p>
        </w:tc>
        <w:tc>
          <w:tcPr>
            <w:tcW w:w="740" w:type="dxa"/>
            <w:tcBorders>
              <w:top w:val="single" w:sz="4" w:space="0" w:color="auto"/>
              <w:left w:val="single" w:sz="4" w:space="0" w:color="auto"/>
              <w:bottom w:val="single" w:sz="4" w:space="0" w:color="auto"/>
              <w:right w:val="single" w:sz="4" w:space="0" w:color="auto"/>
            </w:tcBorders>
            <w:vAlign w:val="center"/>
          </w:tcPr>
          <w:p w14:paraId="001590D7" w14:textId="77777777" w:rsidR="000E0432" w:rsidRPr="00FA1FB5" w:rsidRDefault="000E0432" w:rsidP="000E0432">
            <w:pPr>
              <w:keepNext/>
              <w:keepLines/>
              <w:spacing w:after="0"/>
              <w:jc w:val="center"/>
              <w:rPr>
                <w:ins w:id="13683"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6623C54" w14:textId="1CFFCBD5" w:rsidR="000E0432" w:rsidRPr="0055145D" w:rsidRDefault="000E0432" w:rsidP="0055145D">
            <w:pPr>
              <w:pStyle w:val="TAC"/>
              <w:rPr>
                <w:ins w:id="13684" w:author="Huawei" w:date="2021-05-27T14:57:00Z"/>
                <w:lang w:val="en-US" w:eastAsia="zh-CN"/>
              </w:rPr>
            </w:pPr>
            <w:ins w:id="13685" w:author="Huawei" w:date="2021-05-27T14:57:00Z">
              <w:r w:rsidRPr="0055145D">
                <w:rPr>
                  <w:lang w:val="en-US"/>
                </w:rPr>
                <w:t xml:space="preserve">As defined in Annex </w:t>
              </w:r>
            </w:ins>
            <w:ins w:id="13686" w:author="Huawei_Modify_After_Meeting" w:date="2021-05-27T17:30:00Z">
              <w:r w:rsidR="0055145D" w:rsidRPr="0055145D">
                <w:t>TBA</w:t>
              </w:r>
            </w:ins>
            <w:ins w:id="13687" w:author="Huawei" w:date="2021-05-27T14:57:00Z">
              <w:del w:id="13688" w:author="Huawei_Modify_After_Meeting" w:date="2021-05-27T17:30:00Z">
                <w:r w:rsidRPr="0055145D" w:rsidDel="0055145D">
                  <w:rPr>
                    <w:lang w:val="en-US"/>
                  </w:rPr>
                  <w:delText>B.4.1</w:delText>
                </w:r>
              </w:del>
            </w:ins>
          </w:p>
        </w:tc>
        <w:tc>
          <w:tcPr>
            <w:tcW w:w="1350" w:type="dxa"/>
            <w:tcBorders>
              <w:top w:val="single" w:sz="4" w:space="0" w:color="auto"/>
              <w:left w:val="single" w:sz="4" w:space="0" w:color="auto"/>
              <w:bottom w:val="single" w:sz="4" w:space="0" w:color="auto"/>
              <w:right w:val="single" w:sz="4" w:space="0" w:color="auto"/>
            </w:tcBorders>
            <w:vAlign w:val="center"/>
          </w:tcPr>
          <w:p w14:paraId="11B15383" w14:textId="26553B87" w:rsidR="000E0432" w:rsidRPr="0055145D" w:rsidRDefault="000E0432" w:rsidP="0055145D">
            <w:pPr>
              <w:pStyle w:val="TAC"/>
              <w:rPr>
                <w:ins w:id="13689" w:author="Huawei" w:date="2021-05-27T14:57:00Z"/>
                <w:lang w:val="en-US" w:eastAsia="zh-CN"/>
              </w:rPr>
            </w:pPr>
            <w:ins w:id="13690" w:author="Huawei" w:date="2021-05-27T14:57:00Z">
              <w:r w:rsidRPr="0055145D">
                <w:rPr>
                  <w:lang w:val="en-US"/>
                </w:rPr>
                <w:t xml:space="preserve">As defined in Annex </w:t>
              </w:r>
            </w:ins>
            <w:ins w:id="13691" w:author="Huawei_Modify_After_Meeting" w:date="2021-05-27T17:30:00Z">
              <w:r w:rsidR="0055145D" w:rsidRPr="0055145D">
                <w:t>TBA</w:t>
              </w:r>
            </w:ins>
            <w:ins w:id="13692" w:author="Huawei" w:date="2021-05-27T14:57:00Z">
              <w:del w:id="13693" w:author="Huawei_Modify_After_Meeting" w:date="2021-05-27T17:30:00Z">
                <w:r w:rsidRPr="0055145D" w:rsidDel="0055145D">
                  <w:rPr>
                    <w:lang w:val="en-US"/>
                  </w:rPr>
                  <w:delText>B.4.1</w:delText>
                </w:r>
              </w:del>
            </w:ins>
          </w:p>
        </w:tc>
        <w:tc>
          <w:tcPr>
            <w:tcW w:w="1350" w:type="dxa"/>
            <w:tcBorders>
              <w:top w:val="single" w:sz="4" w:space="0" w:color="auto"/>
              <w:left w:val="single" w:sz="4" w:space="0" w:color="auto"/>
              <w:bottom w:val="single" w:sz="4" w:space="0" w:color="auto"/>
              <w:right w:val="single" w:sz="4" w:space="0" w:color="auto"/>
            </w:tcBorders>
            <w:vAlign w:val="center"/>
          </w:tcPr>
          <w:p w14:paraId="5ADD8668" w14:textId="6AC3A1C7" w:rsidR="000E0432" w:rsidRPr="0055145D" w:rsidRDefault="000E0432" w:rsidP="0055145D">
            <w:pPr>
              <w:pStyle w:val="TAC"/>
              <w:rPr>
                <w:ins w:id="13694" w:author="Huawei" w:date="2021-05-27T14:57:00Z"/>
                <w:lang w:val="en-US" w:eastAsia="zh-CN"/>
              </w:rPr>
            </w:pPr>
            <w:ins w:id="13695" w:author="Huawei" w:date="2021-05-27T14:57:00Z">
              <w:r w:rsidRPr="0055145D">
                <w:rPr>
                  <w:lang w:val="en-US"/>
                </w:rPr>
                <w:t xml:space="preserve">As defined in Annex </w:t>
              </w:r>
            </w:ins>
            <w:ins w:id="13696" w:author="Huawei_Modify_After_Meeting" w:date="2021-05-27T17:30:00Z">
              <w:r w:rsidR="0055145D" w:rsidRPr="0055145D">
                <w:t>TBA</w:t>
              </w:r>
            </w:ins>
            <w:ins w:id="13697" w:author="Huawei" w:date="2021-05-27T14:57:00Z">
              <w:del w:id="13698" w:author="Huawei_Modify_After_Meeting" w:date="2021-05-27T17:30:00Z">
                <w:r w:rsidRPr="0055145D" w:rsidDel="0055145D">
                  <w:rPr>
                    <w:lang w:val="en-US"/>
                  </w:rPr>
                  <w:delText>B.4.1</w:delText>
                </w:r>
              </w:del>
            </w:ins>
          </w:p>
        </w:tc>
      </w:tr>
      <w:tr w:rsidR="000E0432" w:rsidRPr="00401B60" w14:paraId="153BA97B" w14:textId="77777777" w:rsidTr="000E0432">
        <w:trPr>
          <w:trHeight w:val="70"/>
          <w:ins w:id="13699" w:author="Huawei" w:date="2021-05-27T14:57:00Z"/>
        </w:trPr>
        <w:tc>
          <w:tcPr>
            <w:tcW w:w="1196" w:type="dxa"/>
            <w:vMerge w:val="restart"/>
            <w:tcBorders>
              <w:top w:val="single" w:sz="4" w:space="0" w:color="auto"/>
              <w:left w:val="single" w:sz="4" w:space="0" w:color="auto"/>
              <w:right w:val="single" w:sz="4" w:space="0" w:color="auto"/>
            </w:tcBorders>
            <w:vAlign w:val="center"/>
            <w:hideMark/>
          </w:tcPr>
          <w:p w14:paraId="09F79823" w14:textId="77777777" w:rsidR="000E0432" w:rsidRPr="00FA1FB5" w:rsidRDefault="000E0432" w:rsidP="000E0432">
            <w:pPr>
              <w:keepNext/>
              <w:keepLines/>
              <w:spacing w:after="0"/>
              <w:rPr>
                <w:ins w:id="13700" w:author="Huawei" w:date="2021-05-27T14:57:00Z"/>
                <w:rFonts w:ascii="Arial" w:eastAsia="宋体" w:hAnsi="Arial"/>
                <w:sz w:val="18"/>
                <w:lang w:val="en-US"/>
              </w:rPr>
            </w:pPr>
            <w:ins w:id="13701" w:author="Huawei" w:date="2021-05-27T14:57:00Z">
              <w:r w:rsidRPr="00FA1FB5">
                <w:rPr>
                  <w:rFonts w:ascii="Arial" w:eastAsia="宋体" w:hAnsi="Arial"/>
                  <w:sz w:val="18"/>
                  <w:lang w:val="en-US"/>
                </w:rPr>
                <w:t>NZP CSI-RS for CSI acquisition</w:t>
              </w:r>
            </w:ins>
          </w:p>
          <w:p w14:paraId="7A942BFC" w14:textId="77777777" w:rsidR="000E0432" w:rsidRPr="00FA1FB5" w:rsidRDefault="000E0432" w:rsidP="000E0432">
            <w:pPr>
              <w:keepNext/>
              <w:keepLines/>
              <w:spacing w:after="0"/>
              <w:rPr>
                <w:ins w:id="13702" w:author="Huawei" w:date="2021-05-27T14:57:00Z"/>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2168685F" w14:textId="77777777" w:rsidR="000E0432" w:rsidRPr="00FA1FB5" w:rsidRDefault="000E0432" w:rsidP="000E0432">
            <w:pPr>
              <w:keepNext/>
              <w:keepLines/>
              <w:spacing w:after="0"/>
              <w:rPr>
                <w:ins w:id="13703" w:author="Huawei" w:date="2021-05-27T14:57:00Z"/>
                <w:rFonts w:ascii="Arial" w:eastAsia="宋体" w:hAnsi="Arial"/>
                <w:sz w:val="18"/>
                <w:lang w:val="en-US"/>
              </w:rPr>
            </w:pPr>
            <w:ins w:id="13704" w:author="Huawei" w:date="2021-05-27T14:57:00Z">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ins>
          </w:p>
        </w:tc>
        <w:tc>
          <w:tcPr>
            <w:tcW w:w="740" w:type="dxa"/>
            <w:tcBorders>
              <w:top w:val="single" w:sz="4" w:space="0" w:color="auto"/>
              <w:left w:val="single" w:sz="4" w:space="0" w:color="auto"/>
              <w:bottom w:val="single" w:sz="4" w:space="0" w:color="auto"/>
              <w:right w:val="single" w:sz="4" w:space="0" w:color="auto"/>
            </w:tcBorders>
            <w:vAlign w:val="center"/>
          </w:tcPr>
          <w:p w14:paraId="3D78C7DF" w14:textId="77777777" w:rsidR="000E0432" w:rsidRPr="00FA1FB5" w:rsidRDefault="000E0432" w:rsidP="000E0432">
            <w:pPr>
              <w:keepNext/>
              <w:keepLines/>
              <w:spacing w:after="0"/>
              <w:jc w:val="center"/>
              <w:rPr>
                <w:ins w:id="13705"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D989B2A" w14:textId="77777777" w:rsidR="000E0432" w:rsidRPr="009177D2" w:rsidRDefault="000E0432" w:rsidP="000E0432">
            <w:pPr>
              <w:keepNext/>
              <w:keepLines/>
              <w:spacing w:after="0"/>
              <w:jc w:val="center"/>
              <w:rPr>
                <w:ins w:id="13706" w:author="Huawei" w:date="2021-05-27T14:57:00Z"/>
                <w:rFonts w:ascii="Arial" w:eastAsia="宋体" w:hAnsi="Arial"/>
                <w:sz w:val="18"/>
                <w:lang w:eastAsia="zh-CN"/>
              </w:rPr>
            </w:pPr>
            <w:ins w:id="13707" w:author="Huawei" w:date="2021-05-27T14:57:00Z">
              <w:r>
                <w:rPr>
                  <w:rFonts w:ascii="Arial" w:eastAsia="宋体" w:hAnsi="Arial"/>
                  <w:sz w:val="18"/>
                  <w:lang w:eastAsia="zh-CN"/>
                </w:rPr>
                <w:t>Periodic</w:t>
              </w:r>
            </w:ins>
          </w:p>
        </w:tc>
        <w:tc>
          <w:tcPr>
            <w:tcW w:w="1350" w:type="dxa"/>
            <w:tcBorders>
              <w:top w:val="single" w:sz="4" w:space="0" w:color="auto"/>
              <w:left w:val="single" w:sz="4" w:space="0" w:color="auto"/>
              <w:bottom w:val="single" w:sz="4" w:space="0" w:color="auto"/>
              <w:right w:val="single" w:sz="4" w:space="0" w:color="auto"/>
            </w:tcBorders>
            <w:vAlign w:val="center"/>
          </w:tcPr>
          <w:p w14:paraId="42857C57" w14:textId="77777777" w:rsidR="000E0432" w:rsidRPr="009177D2" w:rsidRDefault="000E0432" w:rsidP="000E0432">
            <w:pPr>
              <w:keepNext/>
              <w:keepLines/>
              <w:spacing w:after="0"/>
              <w:jc w:val="center"/>
              <w:rPr>
                <w:ins w:id="13708" w:author="Huawei" w:date="2021-05-27T14:57:00Z"/>
                <w:rFonts w:ascii="Arial" w:eastAsia="宋体" w:hAnsi="Arial"/>
                <w:sz w:val="18"/>
              </w:rPr>
            </w:pPr>
            <w:ins w:id="13709" w:author="Huawei" w:date="2021-05-27T14:57:00Z">
              <w:r>
                <w:rPr>
                  <w:rFonts w:ascii="Arial" w:eastAsia="宋体" w:hAnsi="Arial"/>
                  <w:sz w:val="18"/>
                </w:rPr>
                <w:t>Periodic</w:t>
              </w:r>
            </w:ins>
          </w:p>
        </w:tc>
        <w:tc>
          <w:tcPr>
            <w:tcW w:w="1350" w:type="dxa"/>
            <w:tcBorders>
              <w:top w:val="single" w:sz="4" w:space="0" w:color="auto"/>
              <w:left w:val="single" w:sz="4" w:space="0" w:color="auto"/>
              <w:bottom w:val="single" w:sz="4" w:space="0" w:color="auto"/>
              <w:right w:val="single" w:sz="4" w:space="0" w:color="auto"/>
            </w:tcBorders>
            <w:vAlign w:val="center"/>
          </w:tcPr>
          <w:p w14:paraId="15FFE688" w14:textId="77777777" w:rsidR="000E0432" w:rsidRPr="009177D2" w:rsidRDefault="000E0432" w:rsidP="000E0432">
            <w:pPr>
              <w:keepNext/>
              <w:keepLines/>
              <w:spacing w:after="0"/>
              <w:jc w:val="center"/>
              <w:rPr>
                <w:ins w:id="13710" w:author="Huawei" w:date="2021-05-27T14:57:00Z"/>
                <w:rFonts w:ascii="Arial" w:eastAsia="宋体" w:hAnsi="Arial"/>
                <w:sz w:val="18"/>
              </w:rPr>
            </w:pPr>
            <w:ins w:id="13711" w:author="Huawei" w:date="2021-05-27T14:57:00Z">
              <w:r>
                <w:rPr>
                  <w:rFonts w:ascii="Arial" w:eastAsia="宋体" w:hAnsi="Arial"/>
                  <w:sz w:val="18"/>
                </w:rPr>
                <w:t>Periodic</w:t>
              </w:r>
            </w:ins>
          </w:p>
        </w:tc>
      </w:tr>
      <w:tr w:rsidR="000E0432" w:rsidRPr="00401B60" w14:paraId="6F7BB92D" w14:textId="77777777" w:rsidTr="000E0432">
        <w:trPr>
          <w:trHeight w:val="70"/>
          <w:ins w:id="13712" w:author="Huawei" w:date="2021-05-27T14:57:00Z"/>
        </w:trPr>
        <w:tc>
          <w:tcPr>
            <w:tcW w:w="1196" w:type="dxa"/>
            <w:vMerge/>
            <w:tcBorders>
              <w:left w:val="single" w:sz="4" w:space="0" w:color="auto"/>
              <w:right w:val="single" w:sz="4" w:space="0" w:color="auto"/>
            </w:tcBorders>
            <w:vAlign w:val="center"/>
          </w:tcPr>
          <w:p w14:paraId="2CE17E65" w14:textId="77777777" w:rsidR="000E0432" w:rsidRPr="00FA1FB5" w:rsidRDefault="000E0432" w:rsidP="000E0432">
            <w:pPr>
              <w:keepNext/>
              <w:keepLines/>
              <w:spacing w:after="0"/>
              <w:rPr>
                <w:ins w:id="13713" w:author="Huawei" w:date="2021-05-27T14:57:00Z"/>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1BAB0B2" w14:textId="77777777" w:rsidR="000E0432" w:rsidRPr="00FA1FB5" w:rsidRDefault="000E0432" w:rsidP="000E0432">
            <w:pPr>
              <w:keepNext/>
              <w:keepLines/>
              <w:spacing w:after="0"/>
              <w:rPr>
                <w:ins w:id="13714" w:author="Huawei" w:date="2021-05-27T14:57:00Z"/>
                <w:rFonts w:ascii="Arial" w:eastAsia="宋体" w:hAnsi="Arial"/>
                <w:sz w:val="18"/>
                <w:lang w:val="en-US"/>
              </w:rPr>
            </w:pPr>
            <w:ins w:id="13715" w:author="Huawei" w:date="2021-05-27T14:57:00Z">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52198BDB" w14:textId="77777777" w:rsidR="000E0432" w:rsidRPr="00FA1FB5" w:rsidRDefault="000E0432" w:rsidP="000E0432">
            <w:pPr>
              <w:keepNext/>
              <w:keepLines/>
              <w:spacing w:after="0"/>
              <w:jc w:val="center"/>
              <w:rPr>
                <w:ins w:id="13716"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9173FAE" w14:textId="77777777" w:rsidR="000E0432" w:rsidRPr="00FA1FB5" w:rsidRDefault="000E0432" w:rsidP="000E0432">
            <w:pPr>
              <w:keepNext/>
              <w:keepLines/>
              <w:spacing w:after="0"/>
              <w:jc w:val="center"/>
              <w:rPr>
                <w:ins w:id="13717" w:author="Huawei" w:date="2021-05-27T14:57:00Z"/>
                <w:rFonts w:ascii="Arial" w:eastAsia="宋体" w:hAnsi="Arial"/>
                <w:sz w:val="18"/>
                <w:lang w:val="en-US"/>
              </w:rPr>
            </w:pPr>
            <w:ins w:id="13718" w:author="Huawei" w:date="2021-05-27T14:57:00Z">
              <w:r w:rsidRPr="00FA1FB5">
                <w:rPr>
                  <w:rFonts w:ascii="Arial" w:eastAsia="宋体" w:hAnsi="Arial"/>
                  <w:sz w:val="18"/>
                  <w:lang w:val="en-US"/>
                </w:rPr>
                <w:t>2</w:t>
              </w:r>
            </w:ins>
          </w:p>
        </w:tc>
        <w:tc>
          <w:tcPr>
            <w:tcW w:w="1350" w:type="dxa"/>
            <w:tcBorders>
              <w:top w:val="single" w:sz="4" w:space="0" w:color="auto"/>
              <w:left w:val="single" w:sz="4" w:space="0" w:color="auto"/>
              <w:bottom w:val="single" w:sz="4" w:space="0" w:color="auto"/>
              <w:right w:val="single" w:sz="4" w:space="0" w:color="auto"/>
            </w:tcBorders>
            <w:vAlign w:val="center"/>
          </w:tcPr>
          <w:p w14:paraId="4BF2B7FF" w14:textId="77777777" w:rsidR="000E0432" w:rsidRPr="00FA1FB5" w:rsidRDefault="000E0432" w:rsidP="000E0432">
            <w:pPr>
              <w:keepNext/>
              <w:keepLines/>
              <w:spacing w:after="0"/>
              <w:jc w:val="center"/>
              <w:rPr>
                <w:ins w:id="13719" w:author="Huawei" w:date="2021-05-27T14:57:00Z"/>
                <w:rFonts w:ascii="Arial" w:eastAsia="宋体" w:hAnsi="Arial"/>
                <w:sz w:val="18"/>
                <w:lang w:val="en-US"/>
              </w:rPr>
            </w:pPr>
            <w:ins w:id="13720" w:author="Huawei" w:date="2021-05-27T14:57:00Z">
              <w:r w:rsidRPr="00FA1FB5">
                <w:rPr>
                  <w:rFonts w:ascii="Arial" w:eastAsia="宋体" w:hAnsi="Arial"/>
                  <w:sz w:val="18"/>
                  <w:lang w:val="en-US"/>
                </w:rPr>
                <w:t>2</w:t>
              </w:r>
            </w:ins>
          </w:p>
        </w:tc>
        <w:tc>
          <w:tcPr>
            <w:tcW w:w="1350" w:type="dxa"/>
            <w:tcBorders>
              <w:top w:val="single" w:sz="4" w:space="0" w:color="auto"/>
              <w:left w:val="single" w:sz="4" w:space="0" w:color="auto"/>
              <w:bottom w:val="single" w:sz="4" w:space="0" w:color="auto"/>
              <w:right w:val="single" w:sz="4" w:space="0" w:color="auto"/>
            </w:tcBorders>
            <w:vAlign w:val="center"/>
          </w:tcPr>
          <w:p w14:paraId="39899DE9" w14:textId="77777777" w:rsidR="000E0432" w:rsidRPr="00FA1FB5" w:rsidRDefault="000E0432" w:rsidP="000E0432">
            <w:pPr>
              <w:keepNext/>
              <w:keepLines/>
              <w:spacing w:after="0"/>
              <w:jc w:val="center"/>
              <w:rPr>
                <w:ins w:id="13721" w:author="Huawei" w:date="2021-05-27T14:57:00Z"/>
                <w:rFonts w:ascii="Arial" w:eastAsia="宋体" w:hAnsi="Arial"/>
                <w:sz w:val="18"/>
                <w:lang w:val="en-US"/>
              </w:rPr>
            </w:pPr>
            <w:ins w:id="13722" w:author="Huawei" w:date="2021-05-27T14:57:00Z">
              <w:r w:rsidRPr="00FA1FB5">
                <w:rPr>
                  <w:rFonts w:ascii="Arial" w:eastAsia="宋体" w:hAnsi="Arial"/>
                  <w:sz w:val="18"/>
                  <w:lang w:val="en-US"/>
                </w:rPr>
                <w:t>2</w:t>
              </w:r>
            </w:ins>
          </w:p>
        </w:tc>
      </w:tr>
      <w:tr w:rsidR="000E0432" w:rsidRPr="00401B60" w14:paraId="03800C6C" w14:textId="77777777" w:rsidTr="000E0432">
        <w:trPr>
          <w:trHeight w:val="70"/>
          <w:ins w:id="13723" w:author="Huawei" w:date="2021-05-27T14:57:00Z"/>
        </w:trPr>
        <w:tc>
          <w:tcPr>
            <w:tcW w:w="1196" w:type="dxa"/>
            <w:vMerge/>
            <w:tcBorders>
              <w:left w:val="single" w:sz="4" w:space="0" w:color="auto"/>
              <w:right w:val="single" w:sz="4" w:space="0" w:color="auto"/>
            </w:tcBorders>
            <w:vAlign w:val="center"/>
            <w:hideMark/>
          </w:tcPr>
          <w:p w14:paraId="787BE2C3" w14:textId="77777777" w:rsidR="000E0432" w:rsidRPr="00FA1FB5" w:rsidRDefault="000E0432" w:rsidP="000E0432">
            <w:pPr>
              <w:keepNext/>
              <w:keepLines/>
              <w:spacing w:after="0"/>
              <w:rPr>
                <w:ins w:id="13724" w:author="Huawei" w:date="2021-05-27T14:57:00Z"/>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43B756F0" w14:textId="77777777" w:rsidR="000E0432" w:rsidRPr="00FA1FB5" w:rsidRDefault="000E0432" w:rsidP="000E0432">
            <w:pPr>
              <w:keepNext/>
              <w:keepLines/>
              <w:spacing w:after="0"/>
              <w:rPr>
                <w:ins w:id="13725" w:author="Huawei" w:date="2021-05-27T14:57:00Z"/>
                <w:rFonts w:ascii="Arial" w:eastAsia="宋体" w:hAnsi="Arial"/>
                <w:sz w:val="18"/>
                <w:lang w:val="en-US"/>
              </w:rPr>
            </w:pPr>
            <w:ins w:id="13726" w:author="Huawei" w:date="2021-05-27T14:57:00Z">
              <w:r w:rsidRPr="00FA1FB5">
                <w:rPr>
                  <w:rFonts w:ascii="Arial" w:eastAsia="宋体" w:hAnsi="Arial"/>
                  <w:sz w:val="18"/>
                  <w:lang w:val="en-US"/>
                </w:rPr>
                <w:t>CDM Type</w:t>
              </w:r>
            </w:ins>
          </w:p>
        </w:tc>
        <w:tc>
          <w:tcPr>
            <w:tcW w:w="740" w:type="dxa"/>
            <w:tcBorders>
              <w:top w:val="single" w:sz="4" w:space="0" w:color="auto"/>
              <w:left w:val="single" w:sz="4" w:space="0" w:color="auto"/>
              <w:bottom w:val="single" w:sz="4" w:space="0" w:color="auto"/>
              <w:right w:val="single" w:sz="4" w:space="0" w:color="auto"/>
            </w:tcBorders>
            <w:vAlign w:val="center"/>
          </w:tcPr>
          <w:p w14:paraId="6B8F1804" w14:textId="77777777" w:rsidR="000E0432" w:rsidRPr="00FA1FB5" w:rsidRDefault="000E0432" w:rsidP="000E0432">
            <w:pPr>
              <w:keepNext/>
              <w:keepLines/>
              <w:spacing w:after="0"/>
              <w:jc w:val="center"/>
              <w:rPr>
                <w:ins w:id="13727"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B9941B2" w14:textId="77777777" w:rsidR="000E0432" w:rsidRPr="00FA1FB5" w:rsidRDefault="000E0432" w:rsidP="000E0432">
            <w:pPr>
              <w:keepNext/>
              <w:keepLines/>
              <w:spacing w:after="0"/>
              <w:jc w:val="center"/>
              <w:rPr>
                <w:ins w:id="13728" w:author="Huawei" w:date="2021-05-27T14:57:00Z"/>
                <w:rFonts w:ascii="Arial" w:eastAsia="宋体" w:hAnsi="Arial"/>
                <w:sz w:val="18"/>
                <w:lang w:val="en-US"/>
              </w:rPr>
            </w:pPr>
            <w:ins w:id="13729" w:author="Huawei" w:date="2021-05-27T14:57:00Z">
              <w:r w:rsidRPr="00FA1FB5">
                <w:rPr>
                  <w:rFonts w:ascii="Arial" w:eastAsia="宋体" w:hAnsi="Arial"/>
                  <w:sz w:val="18"/>
                  <w:lang w:val="en-US"/>
                </w:rPr>
                <w:t>FD-CDM2</w:t>
              </w:r>
            </w:ins>
          </w:p>
        </w:tc>
        <w:tc>
          <w:tcPr>
            <w:tcW w:w="1350" w:type="dxa"/>
            <w:tcBorders>
              <w:top w:val="single" w:sz="4" w:space="0" w:color="auto"/>
              <w:left w:val="single" w:sz="4" w:space="0" w:color="auto"/>
              <w:bottom w:val="single" w:sz="4" w:space="0" w:color="auto"/>
              <w:right w:val="single" w:sz="4" w:space="0" w:color="auto"/>
            </w:tcBorders>
            <w:vAlign w:val="center"/>
          </w:tcPr>
          <w:p w14:paraId="717A2766" w14:textId="77777777" w:rsidR="000E0432" w:rsidRPr="00FA1FB5" w:rsidRDefault="000E0432" w:rsidP="000E0432">
            <w:pPr>
              <w:keepNext/>
              <w:keepLines/>
              <w:spacing w:after="0"/>
              <w:jc w:val="center"/>
              <w:rPr>
                <w:ins w:id="13730" w:author="Huawei" w:date="2021-05-27T14:57:00Z"/>
                <w:rFonts w:ascii="Arial" w:eastAsia="宋体" w:hAnsi="Arial"/>
                <w:sz w:val="18"/>
                <w:lang w:val="en-US"/>
              </w:rPr>
            </w:pPr>
            <w:ins w:id="13731" w:author="Huawei" w:date="2021-05-27T14:57:00Z">
              <w:r w:rsidRPr="00FA1FB5">
                <w:rPr>
                  <w:rFonts w:ascii="Arial" w:eastAsia="宋体" w:hAnsi="Arial"/>
                  <w:sz w:val="18"/>
                  <w:lang w:val="en-US"/>
                </w:rPr>
                <w:t>FD-CDM2</w:t>
              </w:r>
            </w:ins>
          </w:p>
        </w:tc>
        <w:tc>
          <w:tcPr>
            <w:tcW w:w="1350" w:type="dxa"/>
            <w:tcBorders>
              <w:top w:val="single" w:sz="4" w:space="0" w:color="auto"/>
              <w:left w:val="single" w:sz="4" w:space="0" w:color="auto"/>
              <w:bottom w:val="single" w:sz="4" w:space="0" w:color="auto"/>
              <w:right w:val="single" w:sz="4" w:space="0" w:color="auto"/>
            </w:tcBorders>
            <w:vAlign w:val="center"/>
          </w:tcPr>
          <w:p w14:paraId="764656E2" w14:textId="77777777" w:rsidR="000E0432" w:rsidRPr="00FA1FB5" w:rsidRDefault="000E0432" w:rsidP="000E0432">
            <w:pPr>
              <w:keepNext/>
              <w:keepLines/>
              <w:spacing w:after="0"/>
              <w:jc w:val="center"/>
              <w:rPr>
                <w:ins w:id="13732" w:author="Huawei" w:date="2021-05-27T14:57:00Z"/>
                <w:rFonts w:ascii="Arial" w:eastAsia="宋体" w:hAnsi="Arial"/>
                <w:sz w:val="18"/>
                <w:lang w:val="en-US"/>
              </w:rPr>
            </w:pPr>
            <w:ins w:id="13733" w:author="Huawei" w:date="2021-05-27T14:57:00Z">
              <w:r w:rsidRPr="00FA1FB5">
                <w:rPr>
                  <w:rFonts w:ascii="Arial" w:eastAsia="宋体" w:hAnsi="Arial"/>
                  <w:sz w:val="18"/>
                  <w:lang w:val="en-US"/>
                </w:rPr>
                <w:t>FD-CDM2</w:t>
              </w:r>
            </w:ins>
          </w:p>
        </w:tc>
      </w:tr>
      <w:tr w:rsidR="000E0432" w:rsidRPr="00401B60" w14:paraId="26946E77" w14:textId="77777777" w:rsidTr="000E0432">
        <w:trPr>
          <w:trHeight w:val="70"/>
          <w:ins w:id="13734" w:author="Huawei" w:date="2021-05-27T14:57:00Z"/>
        </w:trPr>
        <w:tc>
          <w:tcPr>
            <w:tcW w:w="1196" w:type="dxa"/>
            <w:vMerge/>
            <w:tcBorders>
              <w:left w:val="single" w:sz="4" w:space="0" w:color="auto"/>
              <w:right w:val="single" w:sz="4" w:space="0" w:color="auto"/>
            </w:tcBorders>
            <w:vAlign w:val="center"/>
            <w:hideMark/>
          </w:tcPr>
          <w:p w14:paraId="6269497F" w14:textId="77777777" w:rsidR="000E0432" w:rsidRPr="00FA1FB5" w:rsidRDefault="000E0432" w:rsidP="000E0432">
            <w:pPr>
              <w:keepNext/>
              <w:keepLines/>
              <w:spacing w:after="0"/>
              <w:rPr>
                <w:ins w:id="13735" w:author="Huawei" w:date="2021-05-27T14:57:00Z"/>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C358B2A" w14:textId="77777777" w:rsidR="000E0432" w:rsidRPr="00FA1FB5" w:rsidRDefault="000E0432" w:rsidP="000E0432">
            <w:pPr>
              <w:keepNext/>
              <w:keepLines/>
              <w:spacing w:after="0"/>
              <w:rPr>
                <w:ins w:id="13736" w:author="Huawei" w:date="2021-05-27T14:57:00Z"/>
                <w:rFonts w:ascii="Arial" w:eastAsia="宋体" w:hAnsi="Arial"/>
                <w:sz w:val="18"/>
                <w:lang w:val="en-US"/>
              </w:rPr>
            </w:pPr>
            <w:ins w:id="13737" w:author="Huawei" w:date="2021-05-27T14:57:00Z">
              <w:r w:rsidRPr="00FA1FB5">
                <w:rPr>
                  <w:rFonts w:ascii="Arial" w:eastAsia="宋体" w:hAnsi="Arial"/>
                  <w:sz w:val="18"/>
                  <w:lang w:val="en-US"/>
                </w:rPr>
                <w:t>Density (ρ)</w:t>
              </w:r>
            </w:ins>
          </w:p>
        </w:tc>
        <w:tc>
          <w:tcPr>
            <w:tcW w:w="740" w:type="dxa"/>
            <w:tcBorders>
              <w:top w:val="single" w:sz="4" w:space="0" w:color="auto"/>
              <w:left w:val="single" w:sz="4" w:space="0" w:color="auto"/>
              <w:bottom w:val="single" w:sz="4" w:space="0" w:color="auto"/>
              <w:right w:val="single" w:sz="4" w:space="0" w:color="auto"/>
            </w:tcBorders>
            <w:vAlign w:val="center"/>
          </w:tcPr>
          <w:p w14:paraId="2D28B807" w14:textId="77777777" w:rsidR="000E0432" w:rsidRPr="00FA1FB5" w:rsidRDefault="000E0432" w:rsidP="000E0432">
            <w:pPr>
              <w:keepNext/>
              <w:keepLines/>
              <w:spacing w:after="0"/>
              <w:jc w:val="center"/>
              <w:rPr>
                <w:ins w:id="13738"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E28C26E" w14:textId="77777777" w:rsidR="000E0432" w:rsidRPr="00FA1FB5" w:rsidRDefault="000E0432" w:rsidP="000E0432">
            <w:pPr>
              <w:keepNext/>
              <w:keepLines/>
              <w:spacing w:after="0"/>
              <w:jc w:val="center"/>
              <w:rPr>
                <w:ins w:id="13739" w:author="Huawei" w:date="2021-05-27T14:57:00Z"/>
                <w:rFonts w:ascii="Arial" w:eastAsia="宋体" w:hAnsi="Arial"/>
                <w:sz w:val="18"/>
                <w:lang w:val="en-US"/>
              </w:rPr>
            </w:pPr>
            <w:ins w:id="13740" w:author="Huawei" w:date="2021-05-27T14:57:00Z">
              <w:r w:rsidRPr="00FA1FB5">
                <w:rPr>
                  <w:rFonts w:ascii="Arial" w:eastAsia="宋体" w:hAnsi="Arial"/>
                  <w:sz w:val="18"/>
                  <w:lang w:val="en-US"/>
                </w:rPr>
                <w:t>1</w:t>
              </w:r>
            </w:ins>
          </w:p>
        </w:tc>
        <w:tc>
          <w:tcPr>
            <w:tcW w:w="1350" w:type="dxa"/>
            <w:tcBorders>
              <w:top w:val="single" w:sz="4" w:space="0" w:color="auto"/>
              <w:left w:val="single" w:sz="4" w:space="0" w:color="auto"/>
              <w:bottom w:val="single" w:sz="4" w:space="0" w:color="auto"/>
              <w:right w:val="single" w:sz="4" w:space="0" w:color="auto"/>
            </w:tcBorders>
            <w:vAlign w:val="center"/>
          </w:tcPr>
          <w:p w14:paraId="4CB7C04A" w14:textId="77777777" w:rsidR="000E0432" w:rsidRPr="00FA1FB5" w:rsidRDefault="000E0432" w:rsidP="000E0432">
            <w:pPr>
              <w:keepNext/>
              <w:keepLines/>
              <w:spacing w:after="0"/>
              <w:jc w:val="center"/>
              <w:rPr>
                <w:ins w:id="13741" w:author="Huawei" w:date="2021-05-27T14:57:00Z"/>
                <w:rFonts w:ascii="Arial" w:eastAsia="宋体" w:hAnsi="Arial"/>
                <w:sz w:val="18"/>
                <w:lang w:val="en-US"/>
              </w:rPr>
            </w:pPr>
            <w:ins w:id="13742" w:author="Huawei" w:date="2021-05-27T14:57:00Z">
              <w:r w:rsidRPr="00FA1FB5">
                <w:rPr>
                  <w:rFonts w:ascii="Arial" w:eastAsia="宋体" w:hAnsi="Arial"/>
                  <w:sz w:val="18"/>
                  <w:lang w:val="en-US"/>
                </w:rPr>
                <w:t>1</w:t>
              </w:r>
            </w:ins>
          </w:p>
        </w:tc>
        <w:tc>
          <w:tcPr>
            <w:tcW w:w="1350" w:type="dxa"/>
            <w:tcBorders>
              <w:top w:val="single" w:sz="4" w:space="0" w:color="auto"/>
              <w:left w:val="single" w:sz="4" w:space="0" w:color="auto"/>
              <w:bottom w:val="single" w:sz="4" w:space="0" w:color="auto"/>
              <w:right w:val="single" w:sz="4" w:space="0" w:color="auto"/>
            </w:tcBorders>
            <w:vAlign w:val="center"/>
          </w:tcPr>
          <w:p w14:paraId="4058B7EA" w14:textId="77777777" w:rsidR="000E0432" w:rsidRPr="00FA1FB5" w:rsidRDefault="000E0432" w:rsidP="000E0432">
            <w:pPr>
              <w:keepNext/>
              <w:keepLines/>
              <w:spacing w:after="0"/>
              <w:jc w:val="center"/>
              <w:rPr>
                <w:ins w:id="13743" w:author="Huawei" w:date="2021-05-27T14:57:00Z"/>
                <w:rFonts w:ascii="Arial" w:eastAsia="宋体" w:hAnsi="Arial"/>
                <w:sz w:val="18"/>
                <w:lang w:val="en-US"/>
              </w:rPr>
            </w:pPr>
            <w:ins w:id="13744" w:author="Huawei" w:date="2021-05-27T14:57:00Z">
              <w:r w:rsidRPr="00FA1FB5">
                <w:rPr>
                  <w:rFonts w:ascii="Arial" w:eastAsia="宋体" w:hAnsi="Arial"/>
                  <w:sz w:val="18"/>
                  <w:lang w:val="en-US"/>
                </w:rPr>
                <w:t>1</w:t>
              </w:r>
            </w:ins>
          </w:p>
        </w:tc>
      </w:tr>
      <w:tr w:rsidR="000E0432" w:rsidRPr="00401B60" w14:paraId="38617D91" w14:textId="77777777" w:rsidTr="000E0432">
        <w:trPr>
          <w:trHeight w:val="70"/>
          <w:ins w:id="13745" w:author="Huawei" w:date="2021-05-27T14:57:00Z"/>
        </w:trPr>
        <w:tc>
          <w:tcPr>
            <w:tcW w:w="1196" w:type="dxa"/>
            <w:vMerge/>
            <w:tcBorders>
              <w:left w:val="single" w:sz="4" w:space="0" w:color="auto"/>
              <w:right w:val="single" w:sz="4" w:space="0" w:color="auto"/>
            </w:tcBorders>
            <w:vAlign w:val="center"/>
            <w:hideMark/>
          </w:tcPr>
          <w:p w14:paraId="275E98A2" w14:textId="77777777" w:rsidR="000E0432" w:rsidRPr="00FA1FB5" w:rsidRDefault="000E0432" w:rsidP="000E0432">
            <w:pPr>
              <w:keepNext/>
              <w:keepLines/>
              <w:spacing w:after="0"/>
              <w:rPr>
                <w:ins w:id="13746" w:author="Huawei" w:date="2021-05-27T14:57:00Z"/>
                <w:rFonts w:ascii="Arial" w:eastAsia="宋体" w:hAnsi="Arial"/>
                <w:b/>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3124AAD" w14:textId="77777777" w:rsidR="000E0432" w:rsidRPr="00FA1FB5" w:rsidRDefault="000E0432" w:rsidP="000E0432">
            <w:pPr>
              <w:keepNext/>
              <w:keepLines/>
              <w:spacing w:after="0"/>
              <w:rPr>
                <w:ins w:id="13747" w:author="Huawei" w:date="2021-05-27T14:57:00Z"/>
                <w:rFonts w:ascii="Arial" w:eastAsia="宋体" w:hAnsi="Arial"/>
                <w:sz w:val="18"/>
                <w:lang w:val="en-US"/>
              </w:rPr>
            </w:pPr>
            <w:ins w:id="13748" w:author="Huawei" w:date="2021-05-27T14:57:00Z">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1FC7C829" w14:textId="77777777" w:rsidR="000E0432" w:rsidRPr="00FA1FB5" w:rsidRDefault="000E0432" w:rsidP="000E0432">
            <w:pPr>
              <w:keepNext/>
              <w:keepLines/>
              <w:spacing w:after="0"/>
              <w:jc w:val="center"/>
              <w:rPr>
                <w:ins w:id="13749"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E56835E" w14:textId="77777777" w:rsidR="000E0432" w:rsidRPr="00FA1FB5" w:rsidRDefault="000E0432" w:rsidP="000E0432">
            <w:pPr>
              <w:keepNext/>
              <w:keepLines/>
              <w:spacing w:after="0"/>
              <w:jc w:val="center"/>
              <w:rPr>
                <w:ins w:id="13750" w:author="Huawei" w:date="2021-05-27T14:57:00Z"/>
                <w:rFonts w:ascii="Arial" w:eastAsia="宋体" w:hAnsi="Arial"/>
                <w:sz w:val="18"/>
                <w:lang w:val="en-US"/>
              </w:rPr>
            </w:pPr>
            <w:ins w:id="13751" w:author="Huawei" w:date="2021-05-27T14:57:00Z">
              <w:r w:rsidRPr="00FA1FB5">
                <w:rPr>
                  <w:rFonts w:ascii="Arial" w:eastAsia="宋体" w:hAnsi="Arial"/>
                  <w:sz w:val="18"/>
                  <w:lang w:val="en-US"/>
                </w:rPr>
                <w:t>Row 3 (6,-)</w:t>
              </w:r>
            </w:ins>
          </w:p>
        </w:tc>
        <w:tc>
          <w:tcPr>
            <w:tcW w:w="1350" w:type="dxa"/>
            <w:tcBorders>
              <w:top w:val="single" w:sz="4" w:space="0" w:color="auto"/>
              <w:left w:val="single" w:sz="4" w:space="0" w:color="auto"/>
              <w:bottom w:val="single" w:sz="4" w:space="0" w:color="auto"/>
              <w:right w:val="single" w:sz="4" w:space="0" w:color="auto"/>
            </w:tcBorders>
            <w:vAlign w:val="center"/>
          </w:tcPr>
          <w:p w14:paraId="67FA8902" w14:textId="77777777" w:rsidR="000E0432" w:rsidRPr="00FA1FB5" w:rsidRDefault="000E0432" w:rsidP="000E0432">
            <w:pPr>
              <w:keepNext/>
              <w:keepLines/>
              <w:spacing w:after="0"/>
              <w:jc w:val="center"/>
              <w:rPr>
                <w:ins w:id="13752" w:author="Huawei" w:date="2021-05-27T14:57:00Z"/>
                <w:rFonts w:ascii="Arial" w:eastAsia="宋体" w:hAnsi="Arial"/>
                <w:sz w:val="18"/>
                <w:lang w:val="en-US"/>
              </w:rPr>
            </w:pPr>
            <w:ins w:id="13753" w:author="Huawei" w:date="2021-05-27T14:57:00Z">
              <w:r w:rsidRPr="00FA1FB5">
                <w:rPr>
                  <w:rFonts w:ascii="Arial" w:eastAsia="宋体" w:hAnsi="Arial"/>
                  <w:sz w:val="18"/>
                  <w:lang w:val="en-US"/>
                </w:rPr>
                <w:t>Row 3 (6,-)</w:t>
              </w:r>
            </w:ins>
          </w:p>
        </w:tc>
        <w:tc>
          <w:tcPr>
            <w:tcW w:w="1350" w:type="dxa"/>
            <w:tcBorders>
              <w:top w:val="single" w:sz="4" w:space="0" w:color="auto"/>
              <w:left w:val="single" w:sz="4" w:space="0" w:color="auto"/>
              <w:bottom w:val="single" w:sz="4" w:space="0" w:color="auto"/>
              <w:right w:val="single" w:sz="4" w:space="0" w:color="auto"/>
            </w:tcBorders>
            <w:vAlign w:val="center"/>
          </w:tcPr>
          <w:p w14:paraId="11670618" w14:textId="77777777" w:rsidR="000E0432" w:rsidRPr="00FA1FB5" w:rsidRDefault="000E0432" w:rsidP="000E0432">
            <w:pPr>
              <w:keepNext/>
              <w:keepLines/>
              <w:spacing w:after="0"/>
              <w:jc w:val="center"/>
              <w:rPr>
                <w:ins w:id="13754" w:author="Huawei" w:date="2021-05-27T14:57:00Z"/>
                <w:rFonts w:ascii="Arial" w:eastAsia="宋体" w:hAnsi="Arial"/>
                <w:sz w:val="18"/>
                <w:lang w:val="en-US"/>
              </w:rPr>
            </w:pPr>
            <w:ins w:id="13755" w:author="Huawei" w:date="2021-05-27T14:57:00Z">
              <w:r w:rsidRPr="00FA1FB5">
                <w:rPr>
                  <w:rFonts w:ascii="Arial" w:eastAsia="宋体" w:hAnsi="Arial"/>
                  <w:sz w:val="18"/>
                  <w:lang w:val="en-US"/>
                </w:rPr>
                <w:t>Row 3 (6,-)</w:t>
              </w:r>
            </w:ins>
          </w:p>
        </w:tc>
      </w:tr>
      <w:tr w:rsidR="000E0432" w:rsidRPr="00401B60" w14:paraId="5B66070C" w14:textId="77777777" w:rsidTr="000E0432">
        <w:trPr>
          <w:trHeight w:val="70"/>
          <w:ins w:id="13756" w:author="Huawei" w:date="2021-05-27T14:57:00Z"/>
        </w:trPr>
        <w:tc>
          <w:tcPr>
            <w:tcW w:w="1196" w:type="dxa"/>
            <w:vMerge/>
            <w:tcBorders>
              <w:left w:val="single" w:sz="4" w:space="0" w:color="auto"/>
              <w:right w:val="single" w:sz="4" w:space="0" w:color="auto"/>
            </w:tcBorders>
            <w:vAlign w:val="center"/>
            <w:hideMark/>
          </w:tcPr>
          <w:p w14:paraId="0F1AFC05" w14:textId="77777777" w:rsidR="000E0432" w:rsidRPr="00FA1FB5" w:rsidRDefault="000E0432" w:rsidP="000E0432">
            <w:pPr>
              <w:keepNext/>
              <w:keepLines/>
              <w:spacing w:after="0"/>
              <w:rPr>
                <w:ins w:id="13757" w:author="Huawei" w:date="2021-05-27T14:57:00Z"/>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430537" w14:textId="77777777" w:rsidR="000E0432" w:rsidRPr="00FA1FB5" w:rsidRDefault="000E0432" w:rsidP="000E0432">
            <w:pPr>
              <w:keepNext/>
              <w:keepLines/>
              <w:spacing w:after="0"/>
              <w:rPr>
                <w:ins w:id="13758" w:author="Huawei" w:date="2021-05-27T14:57:00Z"/>
                <w:rFonts w:ascii="Arial" w:eastAsia="宋体" w:hAnsi="Arial"/>
                <w:sz w:val="18"/>
                <w:lang w:val="en-US"/>
              </w:rPr>
            </w:pPr>
            <w:ins w:id="13759" w:author="Huawei" w:date="2021-05-27T14:57:00Z">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ins>
          </w:p>
        </w:tc>
        <w:tc>
          <w:tcPr>
            <w:tcW w:w="740" w:type="dxa"/>
            <w:tcBorders>
              <w:top w:val="single" w:sz="4" w:space="0" w:color="auto"/>
              <w:left w:val="single" w:sz="4" w:space="0" w:color="auto"/>
              <w:bottom w:val="single" w:sz="4" w:space="0" w:color="auto"/>
              <w:right w:val="single" w:sz="4" w:space="0" w:color="auto"/>
            </w:tcBorders>
            <w:vAlign w:val="center"/>
          </w:tcPr>
          <w:p w14:paraId="3B2BC7B4" w14:textId="77777777" w:rsidR="000E0432" w:rsidRPr="00FA1FB5" w:rsidRDefault="000E0432" w:rsidP="000E0432">
            <w:pPr>
              <w:keepNext/>
              <w:keepLines/>
              <w:spacing w:after="0"/>
              <w:jc w:val="center"/>
              <w:rPr>
                <w:ins w:id="13760"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9990B20" w14:textId="77777777" w:rsidR="000E0432" w:rsidRPr="00FA1FB5" w:rsidRDefault="000E0432" w:rsidP="000E0432">
            <w:pPr>
              <w:keepNext/>
              <w:keepLines/>
              <w:spacing w:after="0"/>
              <w:jc w:val="center"/>
              <w:rPr>
                <w:ins w:id="13761" w:author="Huawei" w:date="2021-05-27T14:57:00Z"/>
                <w:rFonts w:ascii="Arial" w:eastAsia="宋体" w:hAnsi="Arial"/>
                <w:sz w:val="18"/>
                <w:lang w:val="en-US"/>
              </w:rPr>
            </w:pPr>
            <w:ins w:id="13762" w:author="Huawei" w:date="2021-05-27T14:57:00Z">
              <w:r w:rsidRPr="00FA1FB5">
                <w:rPr>
                  <w:rFonts w:ascii="Arial" w:eastAsia="宋体" w:hAnsi="Arial"/>
                  <w:sz w:val="18"/>
                  <w:lang w:val="en-US"/>
                </w:rPr>
                <w:t>(13,-)</w:t>
              </w:r>
            </w:ins>
          </w:p>
        </w:tc>
        <w:tc>
          <w:tcPr>
            <w:tcW w:w="1350" w:type="dxa"/>
            <w:tcBorders>
              <w:top w:val="single" w:sz="4" w:space="0" w:color="auto"/>
              <w:left w:val="single" w:sz="4" w:space="0" w:color="auto"/>
              <w:bottom w:val="single" w:sz="4" w:space="0" w:color="auto"/>
              <w:right w:val="single" w:sz="4" w:space="0" w:color="auto"/>
            </w:tcBorders>
            <w:vAlign w:val="center"/>
          </w:tcPr>
          <w:p w14:paraId="1F4C9016" w14:textId="77777777" w:rsidR="000E0432" w:rsidRPr="00FA1FB5" w:rsidRDefault="000E0432" w:rsidP="000E0432">
            <w:pPr>
              <w:keepNext/>
              <w:keepLines/>
              <w:spacing w:after="0"/>
              <w:jc w:val="center"/>
              <w:rPr>
                <w:ins w:id="13763" w:author="Huawei" w:date="2021-05-27T14:57:00Z"/>
                <w:rFonts w:ascii="Arial" w:eastAsia="宋体" w:hAnsi="Arial"/>
                <w:sz w:val="18"/>
                <w:lang w:val="en-US"/>
              </w:rPr>
            </w:pPr>
            <w:ins w:id="13764" w:author="Huawei" w:date="2021-05-27T14:57:00Z">
              <w:r w:rsidRPr="00FA1FB5">
                <w:rPr>
                  <w:rFonts w:ascii="Arial" w:eastAsia="宋体" w:hAnsi="Arial"/>
                  <w:sz w:val="18"/>
                  <w:lang w:val="en-US"/>
                </w:rPr>
                <w:t>(13,-)</w:t>
              </w:r>
            </w:ins>
          </w:p>
        </w:tc>
        <w:tc>
          <w:tcPr>
            <w:tcW w:w="1350" w:type="dxa"/>
            <w:tcBorders>
              <w:top w:val="single" w:sz="4" w:space="0" w:color="auto"/>
              <w:left w:val="single" w:sz="4" w:space="0" w:color="auto"/>
              <w:bottom w:val="single" w:sz="4" w:space="0" w:color="auto"/>
              <w:right w:val="single" w:sz="4" w:space="0" w:color="auto"/>
            </w:tcBorders>
            <w:vAlign w:val="center"/>
          </w:tcPr>
          <w:p w14:paraId="57405E14" w14:textId="77777777" w:rsidR="000E0432" w:rsidRPr="00FA1FB5" w:rsidRDefault="000E0432" w:rsidP="000E0432">
            <w:pPr>
              <w:keepNext/>
              <w:keepLines/>
              <w:spacing w:after="0"/>
              <w:jc w:val="center"/>
              <w:rPr>
                <w:ins w:id="13765" w:author="Huawei" w:date="2021-05-27T14:57:00Z"/>
                <w:rFonts w:ascii="Arial" w:eastAsia="宋体" w:hAnsi="Arial"/>
                <w:sz w:val="18"/>
                <w:lang w:val="en-US"/>
              </w:rPr>
            </w:pPr>
            <w:ins w:id="13766" w:author="Huawei" w:date="2021-05-27T14:57:00Z">
              <w:r w:rsidRPr="00FA1FB5">
                <w:rPr>
                  <w:rFonts w:ascii="Arial" w:eastAsia="宋体" w:hAnsi="Arial"/>
                  <w:sz w:val="18"/>
                  <w:lang w:val="en-US"/>
                </w:rPr>
                <w:t>(13,-)</w:t>
              </w:r>
            </w:ins>
          </w:p>
        </w:tc>
      </w:tr>
      <w:tr w:rsidR="000E0432" w:rsidRPr="00401B60" w14:paraId="2FDD112F" w14:textId="77777777" w:rsidTr="000E0432">
        <w:trPr>
          <w:trHeight w:val="70"/>
          <w:ins w:id="13767" w:author="Huawei" w:date="2021-05-27T14:57:00Z"/>
        </w:trPr>
        <w:tc>
          <w:tcPr>
            <w:tcW w:w="1196" w:type="dxa"/>
            <w:vMerge/>
            <w:tcBorders>
              <w:left w:val="single" w:sz="4" w:space="0" w:color="auto"/>
              <w:right w:val="single" w:sz="4" w:space="0" w:color="auto"/>
            </w:tcBorders>
            <w:vAlign w:val="center"/>
            <w:hideMark/>
          </w:tcPr>
          <w:p w14:paraId="742932C5" w14:textId="77777777" w:rsidR="000E0432" w:rsidRPr="00FA1FB5" w:rsidRDefault="000E0432" w:rsidP="000E0432">
            <w:pPr>
              <w:keepNext/>
              <w:keepLines/>
              <w:spacing w:after="0"/>
              <w:rPr>
                <w:ins w:id="13768" w:author="Huawei" w:date="2021-05-27T14:57:00Z"/>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tcPr>
          <w:p w14:paraId="6B8DA07B" w14:textId="77777777" w:rsidR="000E0432" w:rsidRPr="00FA1FB5" w:rsidRDefault="000E0432" w:rsidP="000E0432">
            <w:pPr>
              <w:keepNext/>
              <w:keepLines/>
              <w:spacing w:after="0"/>
              <w:rPr>
                <w:ins w:id="13769" w:author="Huawei" w:date="2021-05-27T14:57:00Z"/>
                <w:rFonts w:ascii="Arial" w:eastAsia="宋体" w:hAnsi="Arial"/>
                <w:sz w:val="18"/>
                <w:lang w:val="en-US"/>
              </w:rPr>
            </w:pPr>
            <w:ins w:id="13770" w:author="Huawei" w:date="2021-05-27T14:57:00Z">
              <w:r w:rsidRPr="00FA1FB5">
                <w:rPr>
                  <w:rFonts w:ascii="Arial" w:eastAsia="宋体" w:hAnsi="Arial"/>
                  <w:sz w:val="18"/>
                  <w:lang w:val="en-US"/>
                </w:rPr>
                <w:t>NZP CSI-RS-timeConfig</w:t>
              </w:r>
            </w:ins>
          </w:p>
          <w:p w14:paraId="335284B2" w14:textId="77777777" w:rsidR="000E0432" w:rsidRPr="00FA1FB5" w:rsidRDefault="000E0432" w:rsidP="000E0432">
            <w:pPr>
              <w:keepNext/>
              <w:keepLines/>
              <w:spacing w:after="0"/>
              <w:rPr>
                <w:ins w:id="13771" w:author="Huawei" w:date="2021-05-27T14:57:00Z"/>
                <w:rFonts w:ascii="Arial" w:eastAsia="宋体" w:hAnsi="Arial"/>
                <w:sz w:val="18"/>
                <w:lang w:val="en-US"/>
              </w:rPr>
            </w:pPr>
            <w:ins w:id="13772" w:author="Huawei" w:date="2021-05-27T14:57:00Z">
              <w:r w:rsidRPr="00FA1FB5">
                <w:rPr>
                  <w:rFonts w:ascii="Arial" w:eastAsia="宋体" w:hAnsi="Arial"/>
                  <w:sz w:val="18"/>
                  <w:lang w:val="en-US"/>
                </w:rPr>
                <w:t>interval and offset</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7FB97DCC" w14:textId="77777777" w:rsidR="000E0432" w:rsidRPr="00FA1FB5" w:rsidRDefault="000E0432" w:rsidP="000E0432">
            <w:pPr>
              <w:keepNext/>
              <w:keepLines/>
              <w:spacing w:after="0"/>
              <w:jc w:val="center"/>
              <w:rPr>
                <w:ins w:id="13773" w:author="Huawei" w:date="2021-05-27T14:57:00Z"/>
                <w:rFonts w:ascii="Arial" w:eastAsia="宋体" w:hAnsi="Arial"/>
                <w:sz w:val="18"/>
                <w:lang w:val="en-US"/>
              </w:rPr>
            </w:pPr>
            <w:ins w:id="13774" w:author="Huawei" w:date="2021-05-27T14:57:00Z">
              <w:r w:rsidRPr="00FA1FB5">
                <w:rPr>
                  <w:rFonts w:ascii="Arial" w:eastAsia="宋体" w:hAnsi="Arial"/>
                  <w:sz w:val="18"/>
                  <w:lang w:val="en-US"/>
                </w:rPr>
                <w:t>slot</w:t>
              </w:r>
            </w:ins>
          </w:p>
        </w:tc>
        <w:tc>
          <w:tcPr>
            <w:tcW w:w="1455" w:type="dxa"/>
            <w:tcBorders>
              <w:top w:val="single" w:sz="4" w:space="0" w:color="auto"/>
              <w:left w:val="single" w:sz="4" w:space="0" w:color="auto"/>
              <w:bottom w:val="single" w:sz="4" w:space="0" w:color="auto"/>
              <w:right w:val="single" w:sz="4" w:space="0" w:color="auto"/>
            </w:tcBorders>
          </w:tcPr>
          <w:p w14:paraId="0A1BF2D9" w14:textId="77777777" w:rsidR="000E0432" w:rsidRPr="009177D2" w:rsidRDefault="000E0432" w:rsidP="000E0432">
            <w:pPr>
              <w:keepNext/>
              <w:keepLines/>
              <w:spacing w:after="0"/>
              <w:jc w:val="center"/>
              <w:rPr>
                <w:ins w:id="13775" w:author="Huawei" w:date="2021-05-27T14:57:00Z"/>
                <w:rFonts w:ascii="Arial" w:eastAsia="宋体" w:hAnsi="Arial"/>
                <w:sz w:val="18"/>
                <w:lang w:eastAsia="zh-CN"/>
              </w:rPr>
            </w:pPr>
            <w:ins w:id="13776" w:author="Huawei" w:date="2021-05-27T14:57:00Z">
              <w:r>
                <w:rPr>
                  <w:rFonts w:ascii="Arial" w:eastAsia="宋体" w:hAnsi="Arial"/>
                  <w:sz w:val="18"/>
                  <w:lang w:eastAsia="zh-CN"/>
                </w:rPr>
                <w:t>8/1</w:t>
              </w:r>
            </w:ins>
          </w:p>
        </w:tc>
        <w:tc>
          <w:tcPr>
            <w:tcW w:w="1350" w:type="dxa"/>
            <w:tcBorders>
              <w:top w:val="single" w:sz="4" w:space="0" w:color="auto"/>
              <w:left w:val="single" w:sz="4" w:space="0" w:color="auto"/>
              <w:bottom w:val="single" w:sz="4" w:space="0" w:color="auto"/>
              <w:right w:val="single" w:sz="4" w:space="0" w:color="auto"/>
            </w:tcBorders>
          </w:tcPr>
          <w:p w14:paraId="6D402C7F" w14:textId="77777777" w:rsidR="000E0432" w:rsidRPr="009177D2" w:rsidRDefault="000E0432" w:rsidP="000E0432">
            <w:pPr>
              <w:keepNext/>
              <w:keepLines/>
              <w:spacing w:after="0"/>
              <w:jc w:val="center"/>
              <w:rPr>
                <w:ins w:id="13777" w:author="Huawei" w:date="2021-05-27T14:57:00Z"/>
                <w:rFonts w:ascii="Arial" w:eastAsia="宋体" w:hAnsi="Arial"/>
                <w:sz w:val="18"/>
                <w:lang w:eastAsia="zh-CN"/>
              </w:rPr>
            </w:pPr>
            <w:ins w:id="13778" w:author="Huawei" w:date="2021-05-27T14:57:00Z">
              <w:r>
                <w:rPr>
                  <w:rFonts w:ascii="Arial" w:eastAsia="宋体" w:hAnsi="Arial"/>
                  <w:sz w:val="18"/>
                  <w:lang w:eastAsia="zh-CN"/>
                </w:rPr>
                <w:t>8/1</w:t>
              </w:r>
            </w:ins>
          </w:p>
        </w:tc>
        <w:tc>
          <w:tcPr>
            <w:tcW w:w="1350" w:type="dxa"/>
            <w:tcBorders>
              <w:top w:val="single" w:sz="4" w:space="0" w:color="auto"/>
              <w:left w:val="single" w:sz="4" w:space="0" w:color="auto"/>
              <w:bottom w:val="single" w:sz="4" w:space="0" w:color="auto"/>
              <w:right w:val="single" w:sz="4" w:space="0" w:color="auto"/>
            </w:tcBorders>
          </w:tcPr>
          <w:p w14:paraId="51F7F0C8" w14:textId="77777777" w:rsidR="000E0432" w:rsidRPr="00951AFE" w:rsidRDefault="000E0432" w:rsidP="000E0432">
            <w:pPr>
              <w:keepNext/>
              <w:keepLines/>
              <w:spacing w:after="0"/>
              <w:jc w:val="center"/>
              <w:rPr>
                <w:ins w:id="13779" w:author="Huawei" w:date="2021-05-27T14:57:00Z"/>
                <w:rFonts w:ascii="Arial" w:eastAsia="宋体" w:hAnsi="Arial"/>
                <w:sz w:val="18"/>
                <w:lang w:eastAsia="zh-CN"/>
              </w:rPr>
            </w:pPr>
            <w:ins w:id="13780" w:author="Huawei" w:date="2021-05-27T14:57:00Z">
              <w:r>
                <w:rPr>
                  <w:rFonts w:ascii="Arial" w:eastAsia="宋体" w:hAnsi="Arial"/>
                  <w:sz w:val="18"/>
                  <w:lang w:eastAsia="zh-CN"/>
                </w:rPr>
                <w:t>8/1</w:t>
              </w:r>
            </w:ins>
          </w:p>
        </w:tc>
      </w:tr>
      <w:tr w:rsidR="000E0432" w:rsidRPr="00401B60" w14:paraId="265074CB" w14:textId="77777777" w:rsidTr="000E0432">
        <w:trPr>
          <w:trHeight w:val="70"/>
          <w:ins w:id="13781"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EE8FA76" w14:textId="77777777" w:rsidR="000E0432" w:rsidRPr="00FA1FB5" w:rsidRDefault="000E0432" w:rsidP="000E0432">
            <w:pPr>
              <w:keepNext/>
              <w:keepLines/>
              <w:spacing w:after="0"/>
              <w:rPr>
                <w:ins w:id="13782" w:author="Huawei" w:date="2021-05-27T14:57:00Z"/>
                <w:rFonts w:ascii="Arial" w:eastAsia="宋体" w:hAnsi="Arial"/>
                <w:sz w:val="18"/>
                <w:lang w:val="en-US"/>
              </w:rPr>
            </w:pPr>
            <w:ins w:id="13783" w:author="Huawei" w:date="2021-05-27T14:57:00Z">
              <w:r w:rsidRPr="00FA1FB5">
                <w:rPr>
                  <w:rFonts w:ascii="Arial" w:eastAsia="宋体" w:hAnsi="Arial"/>
                  <w:sz w:val="18"/>
                  <w:lang w:val="en-US"/>
                </w:rPr>
                <w:t>ReportConfigType</w:t>
              </w:r>
            </w:ins>
          </w:p>
        </w:tc>
        <w:tc>
          <w:tcPr>
            <w:tcW w:w="740" w:type="dxa"/>
            <w:tcBorders>
              <w:top w:val="single" w:sz="4" w:space="0" w:color="auto"/>
              <w:left w:val="single" w:sz="4" w:space="0" w:color="auto"/>
              <w:bottom w:val="single" w:sz="4" w:space="0" w:color="auto"/>
              <w:right w:val="single" w:sz="4" w:space="0" w:color="auto"/>
            </w:tcBorders>
            <w:vAlign w:val="center"/>
          </w:tcPr>
          <w:p w14:paraId="5ADD5828" w14:textId="77777777" w:rsidR="000E0432" w:rsidRPr="00FA1FB5" w:rsidRDefault="000E0432" w:rsidP="000E0432">
            <w:pPr>
              <w:keepNext/>
              <w:keepLines/>
              <w:spacing w:after="0"/>
              <w:jc w:val="center"/>
              <w:rPr>
                <w:ins w:id="13784"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88BE7D2" w14:textId="77777777" w:rsidR="000E0432" w:rsidRPr="00951AFE" w:rsidRDefault="000E0432" w:rsidP="000E0432">
            <w:pPr>
              <w:keepNext/>
              <w:keepLines/>
              <w:spacing w:after="0"/>
              <w:jc w:val="center"/>
              <w:rPr>
                <w:ins w:id="13785" w:author="Huawei" w:date="2021-05-27T14:57:00Z"/>
                <w:rFonts w:ascii="Arial" w:eastAsia="宋体" w:hAnsi="Arial"/>
                <w:sz w:val="18"/>
                <w:lang w:eastAsia="zh-CN"/>
              </w:rPr>
            </w:pPr>
            <w:ins w:id="13786" w:author="Huawei" w:date="2021-05-27T14:57:00Z">
              <w:r>
                <w:rPr>
                  <w:rFonts w:ascii="Arial" w:eastAsia="宋体" w:hAnsi="Arial"/>
                  <w:sz w:val="18"/>
                  <w:lang w:eastAsia="zh-CN"/>
                </w:rPr>
                <w:t>Periodic</w:t>
              </w:r>
            </w:ins>
          </w:p>
        </w:tc>
        <w:tc>
          <w:tcPr>
            <w:tcW w:w="1350" w:type="dxa"/>
            <w:tcBorders>
              <w:top w:val="single" w:sz="4" w:space="0" w:color="auto"/>
              <w:left w:val="single" w:sz="4" w:space="0" w:color="auto"/>
              <w:bottom w:val="single" w:sz="4" w:space="0" w:color="auto"/>
              <w:right w:val="single" w:sz="4" w:space="0" w:color="auto"/>
            </w:tcBorders>
            <w:vAlign w:val="center"/>
          </w:tcPr>
          <w:p w14:paraId="2A4955B5" w14:textId="77777777" w:rsidR="000E0432" w:rsidRPr="00FA1FB5" w:rsidRDefault="000E0432" w:rsidP="000E0432">
            <w:pPr>
              <w:keepNext/>
              <w:keepLines/>
              <w:spacing w:after="0"/>
              <w:jc w:val="center"/>
              <w:rPr>
                <w:ins w:id="13787" w:author="Huawei" w:date="2021-05-27T14:57:00Z"/>
                <w:rFonts w:ascii="Arial" w:eastAsia="宋体" w:hAnsi="Arial"/>
                <w:sz w:val="18"/>
                <w:lang w:val="en-US" w:eastAsia="zh-CN"/>
              </w:rPr>
            </w:pPr>
            <w:ins w:id="13788" w:author="Huawei" w:date="2021-05-27T14:57:00Z">
              <w:r>
                <w:rPr>
                  <w:rFonts w:ascii="Arial" w:eastAsia="宋体" w:hAnsi="Arial"/>
                  <w:sz w:val="18"/>
                  <w:lang w:eastAsia="zh-CN"/>
                </w:rPr>
                <w:t>Periodic</w:t>
              </w:r>
            </w:ins>
          </w:p>
        </w:tc>
        <w:tc>
          <w:tcPr>
            <w:tcW w:w="1350" w:type="dxa"/>
            <w:tcBorders>
              <w:top w:val="single" w:sz="4" w:space="0" w:color="auto"/>
              <w:left w:val="single" w:sz="4" w:space="0" w:color="auto"/>
              <w:bottom w:val="single" w:sz="4" w:space="0" w:color="auto"/>
              <w:right w:val="single" w:sz="4" w:space="0" w:color="auto"/>
            </w:tcBorders>
            <w:vAlign w:val="center"/>
          </w:tcPr>
          <w:p w14:paraId="5A69C251" w14:textId="77777777" w:rsidR="000E0432" w:rsidRPr="00FA1FB5" w:rsidRDefault="000E0432" w:rsidP="000E0432">
            <w:pPr>
              <w:keepNext/>
              <w:keepLines/>
              <w:spacing w:after="0"/>
              <w:jc w:val="center"/>
              <w:rPr>
                <w:ins w:id="13789" w:author="Huawei" w:date="2021-05-27T14:57:00Z"/>
                <w:rFonts w:ascii="Arial" w:eastAsia="宋体" w:hAnsi="Arial"/>
                <w:sz w:val="18"/>
                <w:lang w:val="en-US" w:eastAsia="zh-CN"/>
              </w:rPr>
            </w:pPr>
            <w:ins w:id="13790" w:author="Huawei" w:date="2021-05-27T14:57:00Z">
              <w:r>
                <w:rPr>
                  <w:rFonts w:ascii="Arial" w:eastAsia="宋体" w:hAnsi="Arial"/>
                  <w:sz w:val="18"/>
                  <w:lang w:eastAsia="zh-CN"/>
                </w:rPr>
                <w:t>Periodic</w:t>
              </w:r>
            </w:ins>
          </w:p>
        </w:tc>
      </w:tr>
      <w:tr w:rsidR="000E0432" w:rsidRPr="00401B60" w14:paraId="0183A9B0" w14:textId="77777777" w:rsidTr="000E0432">
        <w:trPr>
          <w:trHeight w:val="70"/>
          <w:ins w:id="13791"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79D61A4" w14:textId="77777777" w:rsidR="000E0432" w:rsidRPr="00FA1FB5" w:rsidRDefault="000E0432" w:rsidP="000E0432">
            <w:pPr>
              <w:keepNext/>
              <w:keepLines/>
              <w:spacing w:after="0"/>
              <w:rPr>
                <w:ins w:id="13792" w:author="Huawei" w:date="2021-05-27T14:57:00Z"/>
                <w:rFonts w:ascii="Arial" w:eastAsia="宋体" w:hAnsi="Arial"/>
                <w:sz w:val="18"/>
                <w:lang w:val="en-US"/>
              </w:rPr>
            </w:pPr>
            <w:ins w:id="13793" w:author="Huawei" w:date="2021-05-27T14:57:00Z">
              <w:r w:rsidRPr="00FA1FB5">
                <w:rPr>
                  <w:rFonts w:ascii="Arial" w:eastAsia="宋体" w:hAnsi="Arial"/>
                  <w:sz w:val="18"/>
                  <w:lang w:val="en-US"/>
                </w:rPr>
                <w:t>CQI-table</w:t>
              </w:r>
            </w:ins>
          </w:p>
        </w:tc>
        <w:tc>
          <w:tcPr>
            <w:tcW w:w="740" w:type="dxa"/>
            <w:tcBorders>
              <w:top w:val="single" w:sz="4" w:space="0" w:color="auto"/>
              <w:left w:val="single" w:sz="4" w:space="0" w:color="auto"/>
              <w:bottom w:val="single" w:sz="4" w:space="0" w:color="auto"/>
              <w:right w:val="single" w:sz="4" w:space="0" w:color="auto"/>
            </w:tcBorders>
            <w:vAlign w:val="center"/>
          </w:tcPr>
          <w:p w14:paraId="6BB7BEDF" w14:textId="77777777" w:rsidR="000E0432" w:rsidRPr="00FA1FB5" w:rsidRDefault="000E0432" w:rsidP="000E0432">
            <w:pPr>
              <w:keepNext/>
              <w:keepLines/>
              <w:spacing w:after="0"/>
              <w:jc w:val="center"/>
              <w:rPr>
                <w:ins w:id="13794"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322593E" w14:textId="77777777" w:rsidR="000E0432" w:rsidRPr="00FA1FB5" w:rsidRDefault="000E0432" w:rsidP="000E0432">
            <w:pPr>
              <w:keepNext/>
              <w:keepLines/>
              <w:spacing w:after="0"/>
              <w:jc w:val="center"/>
              <w:rPr>
                <w:ins w:id="13795" w:author="Huawei" w:date="2021-05-27T14:57:00Z"/>
                <w:rFonts w:ascii="Arial" w:eastAsia="宋体" w:hAnsi="Arial"/>
                <w:sz w:val="18"/>
                <w:lang w:val="en-US"/>
              </w:rPr>
            </w:pPr>
            <w:ins w:id="13796" w:author="Huawei" w:date="2021-05-27T14:57:00Z">
              <w:r w:rsidRPr="00FA1FB5">
                <w:rPr>
                  <w:rFonts w:ascii="Arial" w:eastAsia="宋体" w:hAnsi="Arial"/>
                  <w:sz w:val="18"/>
                  <w:lang w:val="en-US"/>
                </w:rPr>
                <w:t>Table 1</w:t>
              </w:r>
            </w:ins>
          </w:p>
        </w:tc>
        <w:tc>
          <w:tcPr>
            <w:tcW w:w="1350" w:type="dxa"/>
            <w:tcBorders>
              <w:top w:val="single" w:sz="4" w:space="0" w:color="auto"/>
              <w:left w:val="single" w:sz="4" w:space="0" w:color="auto"/>
              <w:bottom w:val="single" w:sz="4" w:space="0" w:color="auto"/>
              <w:right w:val="single" w:sz="4" w:space="0" w:color="auto"/>
            </w:tcBorders>
            <w:vAlign w:val="center"/>
          </w:tcPr>
          <w:p w14:paraId="57C6461C" w14:textId="77777777" w:rsidR="000E0432" w:rsidRPr="00FA1FB5" w:rsidRDefault="000E0432" w:rsidP="000E0432">
            <w:pPr>
              <w:keepNext/>
              <w:keepLines/>
              <w:spacing w:after="0"/>
              <w:jc w:val="center"/>
              <w:rPr>
                <w:ins w:id="13797" w:author="Huawei" w:date="2021-05-27T14:57:00Z"/>
                <w:rFonts w:ascii="Arial" w:eastAsia="宋体" w:hAnsi="Arial"/>
                <w:sz w:val="18"/>
                <w:lang w:val="en-US"/>
              </w:rPr>
            </w:pPr>
            <w:ins w:id="13798" w:author="Huawei" w:date="2021-05-27T14:57:00Z">
              <w:r w:rsidRPr="00FA1FB5">
                <w:rPr>
                  <w:rFonts w:ascii="Arial" w:eastAsia="宋体" w:hAnsi="Arial"/>
                  <w:sz w:val="18"/>
                  <w:lang w:val="en-US"/>
                </w:rPr>
                <w:t>Table 1</w:t>
              </w:r>
            </w:ins>
          </w:p>
        </w:tc>
        <w:tc>
          <w:tcPr>
            <w:tcW w:w="1350" w:type="dxa"/>
            <w:tcBorders>
              <w:top w:val="single" w:sz="4" w:space="0" w:color="auto"/>
              <w:left w:val="single" w:sz="4" w:space="0" w:color="auto"/>
              <w:bottom w:val="single" w:sz="4" w:space="0" w:color="auto"/>
              <w:right w:val="single" w:sz="4" w:space="0" w:color="auto"/>
            </w:tcBorders>
            <w:vAlign w:val="center"/>
          </w:tcPr>
          <w:p w14:paraId="6C7C8EEA" w14:textId="77777777" w:rsidR="000E0432" w:rsidRPr="00FA1FB5" w:rsidRDefault="000E0432" w:rsidP="000E0432">
            <w:pPr>
              <w:keepNext/>
              <w:keepLines/>
              <w:spacing w:after="0"/>
              <w:jc w:val="center"/>
              <w:rPr>
                <w:ins w:id="13799" w:author="Huawei" w:date="2021-05-27T14:57:00Z"/>
                <w:rFonts w:ascii="Arial" w:eastAsia="宋体" w:hAnsi="Arial"/>
                <w:sz w:val="18"/>
                <w:lang w:val="en-US"/>
              </w:rPr>
            </w:pPr>
            <w:ins w:id="13800" w:author="Huawei" w:date="2021-05-27T14:57:00Z">
              <w:r w:rsidRPr="00FA1FB5">
                <w:rPr>
                  <w:rFonts w:ascii="Arial" w:eastAsia="宋体" w:hAnsi="Arial"/>
                  <w:sz w:val="18"/>
                  <w:lang w:val="en-US"/>
                </w:rPr>
                <w:t>Table 1</w:t>
              </w:r>
            </w:ins>
          </w:p>
        </w:tc>
      </w:tr>
      <w:tr w:rsidR="000E0432" w:rsidRPr="00401B60" w14:paraId="7FAA4DAF" w14:textId="77777777" w:rsidTr="000E0432">
        <w:trPr>
          <w:trHeight w:val="70"/>
          <w:ins w:id="13801"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3117006" w14:textId="77777777" w:rsidR="000E0432" w:rsidRPr="00FA1FB5" w:rsidRDefault="000E0432" w:rsidP="000E0432">
            <w:pPr>
              <w:keepNext/>
              <w:keepLines/>
              <w:spacing w:after="0"/>
              <w:rPr>
                <w:ins w:id="13802" w:author="Huawei" w:date="2021-05-27T14:57:00Z"/>
                <w:rFonts w:ascii="Arial" w:eastAsia="宋体" w:hAnsi="Arial"/>
                <w:sz w:val="18"/>
                <w:lang w:val="en-US"/>
              </w:rPr>
            </w:pPr>
            <w:ins w:id="13803" w:author="Huawei" w:date="2021-05-27T14:57:00Z">
              <w:r w:rsidRPr="00FA1FB5">
                <w:rPr>
                  <w:rFonts w:ascii="Arial" w:eastAsia="宋体" w:hAnsi="Arial"/>
                  <w:sz w:val="18"/>
                  <w:lang w:val="en-US"/>
                </w:rPr>
                <w:t>reportQuantity</w:t>
              </w:r>
            </w:ins>
          </w:p>
        </w:tc>
        <w:tc>
          <w:tcPr>
            <w:tcW w:w="740" w:type="dxa"/>
            <w:tcBorders>
              <w:top w:val="single" w:sz="4" w:space="0" w:color="auto"/>
              <w:left w:val="single" w:sz="4" w:space="0" w:color="auto"/>
              <w:bottom w:val="single" w:sz="4" w:space="0" w:color="auto"/>
              <w:right w:val="single" w:sz="4" w:space="0" w:color="auto"/>
            </w:tcBorders>
            <w:vAlign w:val="center"/>
          </w:tcPr>
          <w:p w14:paraId="3F035AAA" w14:textId="77777777" w:rsidR="000E0432" w:rsidRPr="00FA1FB5" w:rsidRDefault="000E0432" w:rsidP="000E0432">
            <w:pPr>
              <w:keepNext/>
              <w:keepLines/>
              <w:spacing w:after="0"/>
              <w:jc w:val="center"/>
              <w:rPr>
                <w:ins w:id="13804"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EBA11D8" w14:textId="77777777" w:rsidR="000E0432" w:rsidRPr="00FA1FB5" w:rsidRDefault="000E0432" w:rsidP="000E0432">
            <w:pPr>
              <w:keepNext/>
              <w:keepLines/>
              <w:spacing w:after="0"/>
              <w:jc w:val="center"/>
              <w:rPr>
                <w:ins w:id="13805" w:author="Huawei" w:date="2021-05-27T14:57:00Z"/>
                <w:rFonts w:ascii="Arial" w:eastAsia="宋体" w:hAnsi="Arial"/>
                <w:sz w:val="18"/>
                <w:lang w:val="en-US"/>
              </w:rPr>
            </w:pPr>
            <w:ins w:id="13806" w:author="Huawei" w:date="2021-05-27T14:57:00Z">
              <w:r w:rsidRPr="00FA1FB5">
                <w:rPr>
                  <w:rFonts w:ascii="Arial" w:eastAsia="宋体" w:hAnsi="Arial"/>
                  <w:sz w:val="18"/>
                  <w:lang w:val="en-US"/>
                </w:rPr>
                <w:t>cri-RI-PMI-CQI</w:t>
              </w:r>
            </w:ins>
          </w:p>
        </w:tc>
        <w:tc>
          <w:tcPr>
            <w:tcW w:w="1350" w:type="dxa"/>
            <w:tcBorders>
              <w:top w:val="single" w:sz="4" w:space="0" w:color="auto"/>
              <w:left w:val="single" w:sz="4" w:space="0" w:color="auto"/>
              <w:bottom w:val="single" w:sz="4" w:space="0" w:color="auto"/>
              <w:right w:val="single" w:sz="4" w:space="0" w:color="auto"/>
            </w:tcBorders>
            <w:vAlign w:val="center"/>
          </w:tcPr>
          <w:p w14:paraId="434B8B26" w14:textId="77777777" w:rsidR="000E0432" w:rsidRPr="00FA1FB5" w:rsidRDefault="000E0432" w:rsidP="000E0432">
            <w:pPr>
              <w:keepNext/>
              <w:keepLines/>
              <w:spacing w:after="0"/>
              <w:jc w:val="center"/>
              <w:rPr>
                <w:ins w:id="13807" w:author="Huawei" w:date="2021-05-27T14:57:00Z"/>
                <w:rFonts w:ascii="Arial" w:eastAsia="宋体" w:hAnsi="Arial"/>
                <w:sz w:val="18"/>
                <w:lang w:val="en-US"/>
              </w:rPr>
            </w:pPr>
            <w:ins w:id="13808" w:author="Huawei" w:date="2021-05-27T14:57:00Z">
              <w:r w:rsidRPr="00FA1FB5">
                <w:rPr>
                  <w:rFonts w:ascii="Arial" w:eastAsia="宋体" w:hAnsi="Arial"/>
                  <w:sz w:val="18"/>
                  <w:lang w:val="en-US"/>
                </w:rPr>
                <w:t>cri-RI-PMI-CQI</w:t>
              </w:r>
            </w:ins>
          </w:p>
        </w:tc>
        <w:tc>
          <w:tcPr>
            <w:tcW w:w="1350" w:type="dxa"/>
            <w:tcBorders>
              <w:top w:val="single" w:sz="4" w:space="0" w:color="auto"/>
              <w:left w:val="single" w:sz="4" w:space="0" w:color="auto"/>
              <w:bottom w:val="single" w:sz="4" w:space="0" w:color="auto"/>
              <w:right w:val="single" w:sz="4" w:space="0" w:color="auto"/>
            </w:tcBorders>
            <w:vAlign w:val="center"/>
          </w:tcPr>
          <w:p w14:paraId="4425F810" w14:textId="77777777" w:rsidR="000E0432" w:rsidRPr="00FA1FB5" w:rsidRDefault="000E0432" w:rsidP="000E0432">
            <w:pPr>
              <w:keepNext/>
              <w:keepLines/>
              <w:spacing w:after="0"/>
              <w:jc w:val="center"/>
              <w:rPr>
                <w:ins w:id="13809" w:author="Huawei" w:date="2021-05-27T14:57:00Z"/>
                <w:rFonts w:ascii="Arial" w:eastAsia="宋体" w:hAnsi="Arial"/>
                <w:sz w:val="18"/>
                <w:lang w:val="en-US"/>
              </w:rPr>
            </w:pPr>
            <w:ins w:id="13810" w:author="Huawei" w:date="2021-05-27T14:57:00Z">
              <w:r w:rsidRPr="00FA1FB5">
                <w:rPr>
                  <w:rFonts w:ascii="Arial" w:eastAsia="宋体" w:hAnsi="Arial"/>
                  <w:sz w:val="18"/>
                  <w:lang w:val="en-US"/>
                </w:rPr>
                <w:t>cri-RI-PMI-CQI</w:t>
              </w:r>
            </w:ins>
          </w:p>
        </w:tc>
      </w:tr>
      <w:tr w:rsidR="000E0432" w:rsidRPr="00401B60" w14:paraId="3D494A61" w14:textId="77777777" w:rsidTr="000E0432">
        <w:trPr>
          <w:trHeight w:val="70"/>
          <w:ins w:id="13811"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373248A" w14:textId="77777777" w:rsidR="000E0432" w:rsidRPr="00FA1FB5" w:rsidRDefault="000E0432" w:rsidP="000E0432">
            <w:pPr>
              <w:keepNext/>
              <w:keepLines/>
              <w:spacing w:after="0"/>
              <w:rPr>
                <w:ins w:id="13812" w:author="Huawei" w:date="2021-05-27T14:57:00Z"/>
                <w:rFonts w:ascii="Arial" w:eastAsia="宋体" w:hAnsi="Arial"/>
                <w:sz w:val="18"/>
                <w:lang w:val="en-US"/>
              </w:rPr>
            </w:pPr>
            <w:ins w:id="13813" w:author="Huawei" w:date="2021-05-27T14:57:00Z">
              <w:r w:rsidRPr="00FA1FB5">
                <w:rPr>
                  <w:rFonts w:ascii="Arial" w:eastAsia="宋体" w:hAnsi="Arial"/>
                  <w:sz w:val="18"/>
                  <w:lang w:val="en-US"/>
                </w:rPr>
                <w:t>cqi-FormatIndicator</w:t>
              </w:r>
            </w:ins>
          </w:p>
        </w:tc>
        <w:tc>
          <w:tcPr>
            <w:tcW w:w="740" w:type="dxa"/>
            <w:tcBorders>
              <w:top w:val="single" w:sz="4" w:space="0" w:color="auto"/>
              <w:left w:val="single" w:sz="4" w:space="0" w:color="auto"/>
              <w:bottom w:val="single" w:sz="4" w:space="0" w:color="auto"/>
              <w:right w:val="single" w:sz="4" w:space="0" w:color="auto"/>
            </w:tcBorders>
            <w:vAlign w:val="center"/>
          </w:tcPr>
          <w:p w14:paraId="334DA69D" w14:textId="77777777" w:rsidR="000E0432" w:rsidRPr="00FA1FB5" w:rsidRDefault="000E0432" w:rsidP="000E0432">
            <w:pPr>
              <w:keepNext/>
              <w:keepLines/>
              <w:spacing w:after="0"/>
              <w:jc w:val="center"/>
              <w:rPr>
                <w:ins w:id="13814"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4FD9EC4" w14:textId="77777777" w:rsidR="000E0432" w:rsidRPr="00FA1FB5" w:rsidRDefault="000E0432" w:rsidP="000E0432">
            <w:pPr>
              <w:keepNext/>
              <w:keepLines/>
              <w:spacing w:after="0"/>
              <w:jc w:val="center"/>
              <w:rPr>
                <w:ins w:id="13815" w:author="Huawei" w:date="2021-05-27T14:57:00Z"/>
                <w:rFonts w:ascii="Arial" w:eastAsia="宋体" w:hAnsi="Arial"/>
                <w:sz w:val="18"/>
                <w:lang w:val="en-US"/>
              </w:rPr>
            </w:pPr>
            <w:ins w:id="13816" w:author="Huawei" w:date="2021-05-27T14:57:00Z">
              <w:r w:rsidRPr="00FA1FB5">
                <w:rPr>
                  <w:rFonts w:ascii="Arial" w:eastAsia="宋体" w:hAnsi="Arial"/>
                  <w:sz w:val="18"/>
                  <w:lang w:val="en-US"/>
                </w:rPr>
                <w:t>Wideband</w:t>
              </w:r>
            </w:ins>
          </w:p>
        </w:tc>
        <w:tc>
          <w:tcPr>
            <w:tcW w:w="1350" w:type="dxa"/>
            <w:tcBorders>
              <w:top w:val="single" w:sz="4" w:space="0" w:color="auto"/>
              <w:left w:val="single" w:sz="4" w:space="0" w:color="auto"/>
              <w:bottom w:val="single" w:sz="4" w:space="0" w:color="auto"/>
              <w:right w:val="single" w:sz="4" w:space="0" w:color="auto"/>
            </w:tcBorders>
            <w:vAlign w:val="center"/>
          </w:tcPr>
          <w:p w14:paraId="50C094DA" w14:textId="77777777" w:rsidR="000E0432" w:rsidRPr="00FA1FB5" w:rsidRDefault="000E0432" w:rsidP="000E0432">
            <w:pPr>
              <w:keepNext/>
              <w:keepLines/>
              <w:spacing w:after="0"/>
              <w:jc w:val="center"/>
              <w:rPr>
                <w:ins w:id="13817" w:author="Huawei" w:date="2021-05-27T14:57:00Z"/>
                <w:rFonts w:ascii="Arial" w:eastAsia="宋体" w:hAnsi="Arial"/>
                <w:sz w:val="18"/>
                <w:lang w:val="en-US"/>
              </w:rPr>
            </w:pPr>
            <w:ins w:id="13818" w:author="Huawei" w:date="2021-05-27T14:57:00Z">
              <w:r w:rsidRPr="00FA1FB5">
                <w:rPr>
                  <w:rFonts w:ascii="Arial" w:eastAsia="宋体" w:hAnsi="Arial"/>
                  <w:sz w:val="18"/>
                  <w:lang w:val="en-US"/>
                </w:rPr>
                <w:t>Wideband</w:t>
              </w:r>
            </w:ins>
          </w:p>
        </w:tc>
        <w:tc>
          <w:tcPr>
            <w:tcW w:w="1350" w:type="dxa"/>
            <w:tcBorders>
              <w:top w:val="single" w:sz="4" w:space="0" w:color="auto"/>
              <w:left w:val="single" w:sz="4" w:space="0" w:color="auto"/>
              <w:bottom w:val="single" w:sz="4" w:space="0" w:color="auto"/>
              <w:right w:val="single" w:sz="4" w:space="0" w:color="auto"/>
            </w:tcBorders>
            <w:vAlign w:val="center"/>
          </w:tcPr>
          <w:p w14:paraId="071B4C43" w14:textId="77777777" w:rsidR="000E0432" w:rsidRPr="00FA1FB5" w:rsidRDefault="000E0432" w:rsidP="000E0432">
            <w:pPr>
              <w:keepNext/>
              <w:keepLines/>
              <w:spacing w:after="0"/>
              <w:jc w:val="center"/>
              <w:rPr>
                <w:ins w:id="13819" w:author="Huawei" w:date="2021-05-27T14:57:00Z"/>
                <w:rFonts w:ascii="Arial" w:eastAsia="宋体" w:hAnsi="Arial"/>
                <w:sz w:val="18"/>
                <w:lang w:val="en-US"/>
              </w:rPr>
            </w:pPr>
            <w:ins w:id="13820" w:author="Huawei" w:date="2021-05-27T14:57:00Z">
              <w:r w:rsidRPr="00FA1FB5">
                <w:rPr>
                  <w:rFonts w:ascii="Arial" w:eastAsia="宋体" w:hAnsi="Arial"/>
                  <w:sz w:val="18"/>
                  <w:lang w:val="en-US"/>
                </w:rPr>
                <w:t>Wideband</w:t>
              </w:r>
            </w:ins>
          </w:p>
        </w:tc>
      </w:tr>
      <w:tr w:rsidR="000E0432" w:rsidRPr="00401B60" w14:paraId="4865E89F" w14:textId="77777777" w:rsidTr="000E0432">
        <w:trPr>
          <w:trHeight w:val="70"/>
          <w:ins w:id="13821"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FB7533D" w14:textId="77777777" w:rsidR="000E0432" w:rsidRPr="00FA1FB5" w:rsidRDefault="000E0432" w:rsidP="000E0432">
            <w:pPr>
              <w:keepNext/>
              <w:keepLines/>
              <w:spacing w:after="0"/>
              <w:rPr>
                <w:ins w:id="13822" w:author="Huawei" w:date="2021-05-27T14:57:00Z"/>
                <w:rFonts w:ascii="Arial" w:eastAsia="宋体" w:hAnsi="Arial"/>
                <w:sz w:val="18"/>
                <w:lang w:val="en-US"/>
              </w:rPr>
            </w:pPr>
            <w:ins w:id="13823" w:author="Huawei" w:date="2021-05-27T14:57:00Z">
              <w:r w:rsidRPr="00FA1FB5">
                <w:rPr>
                  <w:rFonts w:ascii="Arial" w:eastAsia="宋体" w:hAnsi="Arial"/>
                  <w:sz w:val="18"/>
                  <w:lang w:val="en-US"/>
                </w:rPr>
                <w:t>pmi-FormatIndicator</w:t>
              </w:r>
              <w:r w:rsidRPr="00FA1FB5">
                <w:rPr>
                  <w:rFonts w:ascii="Arial" w:eastAsia="宋体" w:hAnsi="Arial"/>
                  <w:i/>
                  <w:sz w:val="18"/>
                  <w:lang w:val="en-US"/>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7701297E" w14:textId="77777777" w:rsidR="000E0432" w:rsidRPr="00FA1FB5" w:rsidRDefault="000E0432" w:rsidP="000E0432">
            <w:pPr>
              <w:keepNext/>
              <w:keepLines/>
              <w:spacing w:after="0"/>
              <w:jc w:val="center"/>
              <w:rPr>
                <w:ins w:id="13824"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2A1BAEB" w14:textId="77777777" w:rsidR="000E0432" w:rsidRPr="00FA1FB5" w:rsidRDefault="000E0432" w:rsidP="000E0432">
            <w:pPr>
              <w:keepNext/>
              <w:keepLines/>
              <w:spacing w:after="0"/>
              <w:jc w:val="center"/>
              <w:rPr>
                <w:ins w:id="13825" w:author="Huawei" w:date="2021-05-27T14:57:00Z"/>
                <w:rFonts w:ascii="Arial" w:eastAsia="宋体" w:hAnsi="Arial"/>
                <w:sz w:val="18"/>
                <w:lang w:val="en-US"/>
              </w:rPr>
            </w:pPr>
            <w:ins w:id="13826" w:author="Huawei" w:date="2021-05-27T14:57:00Z">
              <w:r w:rsidRPr="00FA1FB5">
                <w:rPr>
                  <w:rFonts w:ascii="Arial" w:eastAsia="宋体" w:hAnsi="Arial"/>
                  <w:sz w:val="18"/>
                  <w:lang w:val="en-US"/>
                </w:rPr>
                <w:t>Wideband</w:t>
              </w:r>
            </w:ins>
          </w:p>
        </w:tc>
        <w:tc>
          <w:tcPr>
            <w:tcW w:w="1350" w:type="dxa"/>
            <w:tcBorders>
              <w:top w:val="single" w:sz="4" w:space="0" w:color="auto"/>
              <w:left w:val="single" w:sz="4" w:space="0" w:color="auto"/>
              <w:bottom w:val="single" w:sz="4" w:space="0" w:color="auto"/>
              <w:right w:val="single" w:sz="4" w:space="0" w:color="auto"/>
            </w:tcBorders>
            <w:vAlign w:val="center"/>
          </w:tcPr>
          <w:p w14:paraId="118C6B77" w14:textId="77777777" w:rsidR="000E0432" w:rsidRPr="00FA1FB5" w:rsidRDefault="000E0432" w:rsidP="000E0432">
            <w:pPr>
              <w:keepNext/>
              <w:keepLines/>
              <w:spacing w:after="0"/>
              <w:jc w:val="center"/>
              <w:rPr>
                <w:ins w:id="13827" w:author="Huawei" w:date="2021-05-27T14:57:00Z"/>
                <w:rFonts w:ascii="Arial" w:eastAsia="宋体" w:hAnsi="Arial"/>
                <w:sz w:val="18"/>
                <w:lang w:val="en-US"/>
              </w:rPr>
            </w:pPr>
            <w:ins w:id="13828" w:author="Huawei" w:date="2021-05-27T14:57:00Z">
              <w:r w:rsidRPr="00FA1FB5">
                <w:rPr>
                  <w:rFonts w:ascii="Arial" w:eastAsia="宋体" w:hAnsi="Arial"/>
                  <w:sz w:val="18"/>
                  <w:lang w:val="en-US"/>
                </w:rPr>
                <w:t>Wideband</w:t>
              </w:r>
            </w:ins>
          </w:p>
        </w:tc>
        <w:tc>
          <w:tcPr>
            <w:tcW w:w="1350" w:type="dxa"/>
            <w:tcBorders>
              <w:top w:val="single" w:sz="4" w:space="0" w:color="auto"/>
              <w:left w:val="single" w:sz="4" w:space="0" w:color="auto"/>
              <w:bottom w:val="single" w:sz="4" w:space="0" w:color="auto"/>
              <w:right w:val="single" w:sz="4" w:space="0" w:color="auto"/>
            </w:tcBorders>
            <w:vAlign w:val="center"/>
          </w:tcPr>
          <w:p w14:paraId="53038082" w14:textId="77777777" w:rsidR="000E0432" w:rsidRPr="00FA1FB5" w:rsidRDefault="000E0432" w:rsidP="000E0432">
            <w:pPr>
              <w:keepNext/>
              <w:keepLines/>
              <w:spacing w:after="0"/>
              <w:jc w:val="center"/>
              <w:rPr>
                <w:ins w:id="13829" w:author="Huawei" w:date="2021-05-27T14:57:00Z"/>
                <w:rFonts w:ascii="Arial" w:eastAsia="宋体" w:hAnsi="Arial"/>
                <w:sz w:val="18"/>
                <w:lang w:val="en-US"/>
              </w:rPr>
            </w:pPr>
            <w:ins w:id="13830" w:author="Huawei" w:date="2021-05-27T14:57:00Z">
              <w:r w:rsidRPr="00FA1FB5">
                <w:rPr>
                  <w:rFonts w:ascii="Arial" w:eastAsia="宋体" w:hAnsi="Arial"/>
                  <w:sz w:val="18"/>
                  <w:lang w:val="en-US"/>
                </w:rPr>
                <w:t>Wideband</w:t>
              </w:r>
            </w:ins>
          </w:p>
        </w:tc>
      </w:tr>
      <w:tr w:rsidR="000E0432" w:rsidRPr="00401B60" w14:paraId="34DF8F38" w14:textId="77777777" w:rsidTr="000E0432">
        <w:trPr>
          <w:trHeight w:val="70"/>
          <w:ins w:id="13831"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899FD19" w14:textId="77777777" w:rsidR="000E0432" w:rsidRPr="00FA1FB5" w:rsidRDefault="000E0432" w:rsidP="000E0432">
            <w:pPr>
              <w:keepNext/>
              <w:keepLines/>
              <w:spacing w:after="0"/>
              <w:rPr>
                <w:ins w:id="13832" w:author="Huawei" w:date="2021-05-27T14:57:00Z"/>
                <w:rFonts w:ascii="Arial" w:eastAsia="宋体" w:hAnsi="Arial"/>
                <w:sz w:val="18"/>
                <w:lang w:val="en-US"/>
              </w:rPr>
            </w:pPr>
            <w:ins w:id="13833" w:author="Huawei" w:date="2021-05-27T14:57:00Z">
              <w:r w:rsidRPr="00FA1FB5">
                <w:rPr>
                  <w:rFonts w:ascii="Arial" w:eastAsia="宋体" w:hAnsi="Arial"/>
                  <w:sz w:val="18"/>
                  <w:lang w:val="en-US"/>
                </w:rPr>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14:paraId="168F59B0" w14:textId="77777777" w:rsidR="000E0432" w:rsidRPr="00FA1FB5" w:rsidRDefault="000E0432" w:rsidP="000E0432">
            <w:pPr>
              <w:keepNext/>
              <w:keepLines/>
              <w:spacing w:after="0"/>
              <w:jc w:val="center"/>
              <w:rPr>
                <w:ins w:id="13834" w:author="Huawei" w:date="2021-05-27T14:57:00Z"/>
                <w:rFonts w:ascii="Arial" w:eastAsia="宋体" w:hAnsi="Arial"/>
                <w:sz w:val="18"/>
                <w:lang w:val="en-US"/>
              </w:rPr>
            </w:pPr>
            <w:ins w:id="13835" w:author="Huawei" w:date="2021-05-27T14:57:00Z">
              <w:r w:rsidRPr="00FA1FB5">
                <w:rPr>
                  <w:rFonts w:ascii="Arial" w:eastAsia="宋体" w:hAnsi="Arial"/>
                  <w:sz w:val="18"/>
                  <w:lang w:val="en-US"/>
                </w:rPr>
                <w:t>RB</w:t>
              </w:r>
            </w:ins>
          </w:p>
        </w:tc>
        <w:tc>
          <w:tcPr>
            <w:tcW w:w="1455" w:type="dxa"/>
            <w:tcBorders>
              <w:top w:val="single" w:sz="4" w:space="0" w:color="auto"/>
              <w:left w:val="single" w:sz="4" w:space="0" w:color="auto"/>
              <w:bottom w:val="single" w:sz="4" w:space="0" w:color="auto"/>
              <w:right w:val="single" w:sz="4" w:space="0" w:color="auto"/>
            </w:tcBorders>
            <w:vAlign w:val="center"/>
          </w:tcPr>
          <w:p w14:paraId="147071DB" w14:textId="77777777" w:rsidR="000E0432" w:rsidRPr="00FA1FB5" w:rsidRDefault="000E0432" w:rsidP="000E0432">
            <w:pPr>
              <w:keepNext/>
              <w:keepLines/>
              <w:spacing w:after="0"/>
              <w:jc w:val="center"/>
              <w:rPr>
                <w:ins w:id="13836" w:author="Huawei" w:date="2021-05-27T14:57:00Z"/>
                <w:rFonts w:ascii="Arial" w:eastAsia="宋体" w:hAnsi="Arial"/>
                <w:sz w:val="18"/>
                <w:lang w:val="en-US"/>
              </w:rPr>
            </w:pPr>
            <w:ins w:id="13837" w:author="Huawei" w:date="2021-05-27T14:57:00Z">
              <w:r w:rsidRPr="00FA1FB5">
                <w:rPr>
                  <w:rFonts w:ascii="Arial" w:hAnsi="Arial"/>
                  <w:sz w:val="18"/>
                  <w:lang w:val="en-US"/>
                </w:rPr>
                <w:t>8</w:t>
              </w:r>
            </w:ins>
          </w:p>
        </w:tc>
        <w:tc>
          <w:tcPr>
            <w:tcW w:w="1350" w:type="dxa"/>
            <w:tcBorders>
              <w:top w:val="single" w:sz="4" w:space="0" w:color="auto"/>
              <w:left w:val="single" w:sz="4" w:space="0" w:color="auto"/>
              <w:bottom w:val="single" w:sz="4" w:space="0" w:color="auto"/>
              <w:right w:val="single" w:sz="4" w:space="0" w:color="auto"/>
            </w:tcBorders>
            <w:vAlign w:val="center"/>
          </w:tcPr>
          <w:p w14:paraId="38CCABE3" w14:textId="77777777" w:rsidR="000E0432" w:rsidRPr="00FA1FB5" w:rsidRDefault="000E0432" w:rsidP="000E0432">
            <w:pPr>
              <w:keepNext/>
              <w:keepLines/>
              <w:spacing w:after="0"/>
              <w:jc w:val="center"/>
              <w:rPr>
                <w:ins w:id="13838" w:author="Huawei" w:date="2021-05-27T14:57:00Z"/>
                <w:rFonts w:ascii="Arial" w:eastAsia="宋体" w:hAnsi="Arial"/>
                <w:sz w:val="18"/>
                <w:lang w:val="en-US"/>
              </w:rPr>
            </w:pPr>
            <w:ins w:id="13839" w:author="Huawei" w:date="2021-05-27T14:57:00Z">
              <w:r w:rsidRPr="00FA1FB5">
                <w:rPr>
                  <w:rFonts w:ascii="Arial" w:hAnsi="Arial"/>
                  <w:sz w:val="18"/>
                  <w:lang w:val="en-US"/>
                </w:rPr>
                <w:t>8</w:t>
              </w:r>
            </w:ins>
          </w:p>
        </w:tc>
        <w:tc>
          <w:tcPr>
            <w:tcW w:w="1350" w:type="dxa"/>
            <w:tcBorders>
              <w:top w:val="single" w:sz="4" w:space="0" w:color="auto"/>
              <w:left w:val="single" w:sz="4" w:space="0" w:color="auto"/>
              <w:bottom w:val="single" w:sz="4" w:space="0" w:color="auto"/>
              <w:right w:val="single" w:sz="4" w:space="0" w:color="auto"/>
            </w:tcBorders>
            <w:vAlign w:val="center"/>
          </w:tcPr>
          <w:p w14:paraId="1EEAE854" w14:textId="77777777" w:rsidR="000E0432" w:rsidRPr="00FA1FB5" w:rsidRDefault="000E0432" w:rsidP="000E0432">
            <w:pPr>
              <w:keepNext/>
              <w:keepLines/>
              <w:spacing w:after="0"/>
              <w:jc w:val="center"/>
              <w:rPr>
                <w:ins w:id="13840" w:author="Huawei" w:date="2021-05-27T14:57:00Z"/>
                <w:rFonts w:ascii="Arial" w:eastAsia="宋体" w:hAnsi="Arial"/>
                <w:sz w:val="18"/>
                <w:lang w:val="en-US"/>
              </w:rPr>
            </w:pPr>
            <w:ins w:id="13841" w:author="Huawei" w:date="2021-05-27T14:57:00Z">
              <w:r w:rsidRPr="00FA1FB5">
                <w:rPr>
                  <w:rFonts w:ascii="Arial" w:hAnsi="Arial"/>
                  <w:sz w:val="18"/>
                  <w:lang w:val="en-US"/>
                </w:rPr>
                <w:t>8</w:t>
              </w:r>
            </w:ins>
          </w:p>
        </w:tc>
      </w:tr>
      <w:tr w:rsidR="000E0432" w:rsidRPr="00401B60" w14:paraId="733CE455" w14:textId="77777777" w:rsidTr="000E0432">
        <w:trPr>
          <w:trHeight w:val="70"/>
          <w:ins w:id="13842"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F8633BA" w14:textId="77777777" w:rsidR="000E0432" w:rsidRPr="00FA1FB5" w:rsidRDefault="000E0432" w:rsidP="000E0432">
            <w:pPr>
              <w:keepNext/>
              <w:keepLines/>
              <w:spacing w:after="0"/>
              <w:rPr>
                <w:ins w:id="13843" w:author="Huawei" w:date="2021-05-27T14:57:00Z"/>
                <w:rFonts w:ascii="Arial" w:eastAsia="宋体" w:hAnsi="Arial"/>
                <w:sz w:val="18"/>
                <w:lang w:val="en-US"/>
              </w:rPr>
            </w:pPr>
            <w:ins w:id="13844" w:author="Huawei" w:date="2021-05-27T14:57:00Z">
              <w:r w:rsidRPr="00FA1FB5">
                <w:rPr>
                  <w:rFonts w:ascii="Arial" w:eastAsia="宋体" w:hAnsi="Arial"/>
                  <w:sz w:val="18"/>
                  <w:lang w:val="en-US"/>
                </w:rPr>
                <w:t>csi-ReportingBand</w:t>
              </w:r>
            </w:ins>
          </w:p>
        </w:tc>
        <w:tc>
          <w:tcPr>
            <w:tcW w:w="740" w:type="dxa"/>
            <w:tcBorders>
              <w:top w:val="single" w:sz="4" w:space="0" w:color="auto"/>
              <w:left w:val="single" w:sz="4" w:space="0" w:color="auto"/>
              <w:bottom w:val="single" w:sz="4" w:space="0" w:color="auto"/>
              <w:right w:val="single" w:sz="4" w:space="0" w:color="auto"/>
            </w:tcBorders>
            <w:vAlign w:val="center"/>
          </w:tcPr>
          <w:p w14:paraId="5A7B6559" w14:textId="77777777" w:rsidR="000E0432" w:rsidRPr="00FA1FB5" w:rsidRDefault="000E0432" w:rsidP="000E0432">
            <w:pPr>
              <w:keepNext/>
              <w:keepLines/>
              <w:spacing w:after="0"/>
              <w:jc w:val="center"/>
              <w:rPr>
                <w:ins w:id="13845"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AEBEE0F" w14:textId="77777777" w:rsidR="000E0432" w:rsidRPr="00FA1FB5" w:rsidRDefault="000E0432" w:rsidP="000E0432">
            <w:pPr>
              <w:keepNext/>
              <w:keepLines/>
              <w:spacing w:after="0"/>
              <w:jc w:val="center"/>
              <w:rPr>
                <w:ins w:id="13846" w:author="Huawei" w:date="2021-05-27T14:57:00Z"/>
                <w:rFonts w:ascii="Arial" w:eastAsia="宋体" w:hAnsi="Arial"/>
                <w:sz w:val="18"/>
                <w:lang w:val="en-US"/>
              </w:rPr>
            </w:pPr>
            <w:ins w:id="13847" w:author="Huawei" w:date="2021-05-27T14:57:00Z">
              <w:r w:rsidRPr="00FA1FB5">
                <w:rPr>
                  <w:rFonts w:ascii="Arial" w:hAnsi="Arial"/>
                  <w:sz w:val="18"/>
                  <w:lang w:val="en-US"/>
                </w:rPr>
                <w:t>111111111</w:t>
              </w:r>
            </w:ins>
          </w:p>
        </w:tc>
        <w:tc>
          <w:tcPr>
            <w:tcW w:w="1350" w:type="dxa"/>
            <w:tcBorders>
              <w:top w:val="single" w:sz="4" w:space="0" w:color="auto"/>
              <w:left w:val="single" w:sz="4" w:space="0" w:color="auto"/>
              <w:bottom w:val="single" w:sz="4" w:space="0" w:color="auto"/>
              <w:right w:val="single" w:sz="4" w:space="0" w:color="auto"/>
            </w:tcBorders>
            <w:vAlign w:val="center"/>
          </w:tcPr>
          <w:p w14:paraId="58189069" w14:textId="77777777" w:rsidR="000E0432" w:rsidRPr="00FA1FB5" w:rsidRDefault="000E0432" w:rsidP="000E0432">
            <w:pPr>
              <w:keepNext/>
              <w:keepLines/>
              <w:spacing w:after="0"/>
              <w:jc w:val="center"/>
              <w:rPr>
                <w:ins w:id="13848" w:author="Huawei" w:date="2021-05-27T14:57:00Z"/>
                <w:rFonts w:ascii="Arial" w:eastAsia="宋体" w:hAnsi="Arial"/>
                <w:sz w:val="18"/>
                <w:lang w:val="en-US"/>
              </w:rPr>
            </w:pPr>
            <w:ins w:id="13849" w:author="Huawei" w:date="2021-05-27T14:57:00Z">
              <w:r w:rsidRPr="00FA1FB5">
                <w:rPr>
                  <w:rFonts w:ascii="Arial" w:hAnsi="Arial"/>
                  <w:sz w:val="18"/>
                  <w:lang w:val="en-US"/>
                </w:rPr>
                <w:t>111111111</w:t>
              </w:r>
            </w:ins>
          </w:p>
        </w:tc>
        <w:tc>
          <w:tcPr>
            <w:tcW w:w="1350" w:type="dxa"/>
            <w:tcBorders>
              <w:top w:val="single" w:sz="4" w:space="0" w:color="auto"/>
              <w:left w:val="single" w:sz="4" w:space="0" w:color="auto"/>
              <w:bottom w:val="single" w:sz="4" w:space="0" w:color="auto"/>
              <w:right w:val="single" w:sz="4" w:space="0" w:color="auto"/>
            </w:tcBorders>
            <w:vAlign w:val="center"/>
          </w:tcPr>
          <w:p w14:paraId="4168F99D" w14:textId="77777777" w:rsidR="000E0432" w:rsidRPr="00FA1FB5" w:rsidRDefault="000E0432" w:rsidP="000E0432">
            <w:pPr>
              <w:keepNext/>
              <w:keepLines/>
              <w:spacing w:after="0"/>
              <w:jc w:val="center"/>
              <w:rPr>
                <w:ins w:id="13850" w:author="Huawei" w:date="2021-05-27T14:57:00Z"/>
                <w:rFonts w:ascii="Arial" w:eastAsia="宋体" w:hAnsi="Arial"/>
                <w:sz w:val="18"/>
                <w:lang w:val="en-US"/>
              </w:rPr>
            </w:pPr>
            <w:ins w:id="13851" w:author="Huawei" w:date="2021-05-27T14:57:00Z">
              <w:r w:rsidRPr="00FA1FB5">
                <w:rPr>
                  <w:rFonts w:ascii="Arial" w:hAnsi="Arial"/>
                  <w:sz w:val="18"/>
                  <w:lang w:val="en-US"/>
                </w:rPr>
                <w:t>111111111</w:t>
              </w:r>
            </w:ins>
          </w:p>
        </w:tc>
      </w:tr>
      <w:tr w:rsidR="000E0432" w:rsidRPr="00401B60" w14:paraId="07A09CBD" w14:textId="77777777" w:rsidTr="000E0432">
        <w:trPr>
          <w:trHeight w:val="70"/>
          <w:ins w:id="13852"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2108B17" w14:textId="77777777" w:rsidR="000E0432" w:rsidRPr="00FA1FB5" w:rsidRDefault="000E0432" w:rsidP="000E0432">
            <w:pPr>
              <w:keepNext/>
              <w:keepLines/>
              <w:spacing w:after="0"/>
              <w:rPr>
                <w:ins w:id="13853" w:author="Huawei" w:date="2021-05-27T14:57:00Z"/>
                <w:rFonts w:ascii="Arial" w:eastAsia="宋体" w:hAnsi="Arial"/>
                <w:sz w:val="18"/>
                <w:lang w:val="en-US"/>
              </w:rPr>
            </w:pPr>
            <w:ins w:id="13854" w:author="Huawei" w:date="2021-05-27T14:57:00Z">
              <w:r w:rsidRPr="00FA1FB5">
                <w:rPr>
                  <w:rFonts w:ascii="Arial" w:eastAsia="宋体" w:hAnsi="Arial"/>
                  <w:sz w:val="18"/>
                  <w:lang w:val="en-US"/>
                </w:rPr>
                <w:t>CSI-Report interval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4FB4AEB9" w14:textId="77777777" w:rsidR="000E0432" w:rsidRPr="00FA1FB5" w:rsidRDefault="000E0432" w:rsidP="000E0432">
            <w:pPr>
              <w:keepNext/>
              <w:keepLines/>
              <w:spacing w:after="0"/>
              <w:jc w:val="center"/>
              <w:rPr>
                <w:ins w:id="13855" w:author="Huawei" w:date="2021-05-27T14:57:00Z"/>
                <w:rFonts w:ascii="Arial" w:eastAsia="宋体" w:hAnsi="Arial"/>
                <w:sz w:val="18"/>
                <w:lang w:val="en-US"/>
              </w:rPr>
            </w:pPr>
            <w:ins w:id="13856" w:author="Huawei" w:date="2021-05-27T14:57:00Z">
              <w:r w:rsidRPr="00FA1FB5">
                <w:rPr>
                  <w:rFonts w:ascii="Arial" w:eastAsia="宋体" w:hAnsi="Arial"/>
                  <w:sz w:val="18"/>
                  <w:lang w:val="en-US"/>
                </w:rPr>
                <w:t>slot</w:t>
              </w:r>
            </w:ins>
          </w:p>
        </w:tc>
        <w:tc>
          <w:tcPr>
            <w:tcW w:w="1455" w:type="dxa"/>
            <w:tcBorders>
              <w:top w:val="single" w:sz="4" w:space="0" w:color="auto"/>
              <w:left w:val="single" w:sz="4" w:space="0" w:color="auto"/>
              <w:bottom w:val="single" w:sz="4" w:space="0" w:color="auto"/>
              <w:right w:val="single" w:sz="4" w:space="0" w:color="auto"/>
            </w:tcBorders>
            <w:vAlign w:val="center"/>
          </w:tcPr>
          <w:p w14:paraId="619FBFFB" w14:textId="77777777" w:rsidR="000E0432" w:rsidRPr="00AB28DD" w:rsidRDefault="000E0432" w:rsidP="000E0432">
            <w:pPr>
              <w:keepNext/>
              <w:keepLines/>
              <w:spacing w:after="0"/>
              <w:jc w:val="center"/>
              <w:rPr>
                <w:ins w:id="13857" w:author="Huawei" w:date="2021-05-27T14:57:00Z"/>
                <w:rFonts w:ascii="Arial" w:eastAsia="宋体" w:hAnsi="Arial"/>
                <w:sz w:val="18"/>
              </w:rPr>
            </w:pPr>
            <w:ins w:id="13858" w:author="Huawei" w:date="2021-05-27T14:57:00Z">
              <w:r>
                <w:rPr>
                  <w:rFonts w:ascii="Arial" w:eastAsia="宋体" w:hAnsi="Arial"/>
                  <w:sz w:val="18"/>
                </w:rPr>
                <w:t>8/3</w:t>
              </w:r>
            </w:ins>
          </w:p>
        </w:tc>
        <w:tc>
          <w:tcPr>
            <w:tcW w:w="1350" w:type="dxa"/>
            <w:tcBorders>
              <w:top w:val="single" w:sz="4" w:space="0" w:color="auto"/>
              <w:left w:val="single" w:sz="4" w:space="0" w:color="auto"/>
              <w:bottom w:val="single" w:sz="4" w:space="0" w:color="auto"/>
              <w:right w:val="single" w:sz="4" w:space="0" w:color="auto"/>
            </w:tcBorders>
            <w:vAlign w:val="center"/>
          </w:tcPr>
          <w:p w14:paraId="4894E9AF" w14:textId="77777777" w:rsidR="000E0432" w:rsidRPr="00AB28DD" w:rsidRDefault="000E0432" w:rsidP="000E0432">
            <w:pPr>
              <w:keepNext/>
              <w:keepLines/>
              <w:spacing w:after="0"/>
              <w:jc w:val="center"/>
              <w:rPr>
                <w:ins w:id="13859" w:author="Huawei" w:date="2021-05-27T14:57:00Z"/>
                <w:rFonts w:ascii="Arial" w:eastAsia="宋体" w:hAnsi="Arial"/>
                <w:sz w:val="18"/>
              </w:rPr>
            </w:pPr>
            <w:ins w:id="13860" w:author="Huawei" w:date="2021-05-27T14:57:00Z">
              <w:r>
                <w:rPr>
                  <w:rFonts w:ascii="Arial" w:eastAsia="宋体" w:hAnsi="Arial"/>
                  <w:sz w:val="18"/>
                </w:rPr>
                <w:t>8/3</w:t>
              </w:r>
            </w:ins>
          </w:p>
        </w:tc>
        <w:tc>
          <w:tcPr>
            <w:tcW w:w="1350" w:type="dxa"/>
            <w:tcBorders>
              <w:top w:val="single" w:sz="4" w:space="0" w:color="auto"/>
              <w:left w:val="single" w:sz="4" w:space="0" w:color="auto"/>
              <w:bottom w:val="single" w:sz="4" w:space="0" w:color="auto"/>
              <w:right w:val="single" w:sz="4" w:space="0" w:color="auto"/>
            </w:tcBorders>
            <w:vAlign w:val="center"/>
          </w:tcPr>
          <w:p w14:paraId="13D5AED3" w14:textId="77777777" w:rsidR="000E0432" w:rsidRPr="00AB28DD" w:rsidRDefault="000E0432" w:rsidP="000E0432">
            <w:pPr>
              <w:keepNext/>
              <w:keepLines/>
              <w:spacing w:after="0"/>
              <w:jc w:val="center"/>
              <w:rPr>
                <w:ins w:id="13861" w:author="Huawei" w:date="2021-05-27T14:57:00Z"/>
                <w:rFonts w:ascii="Arial" w:eastAsia="宋体" w:hAnsi="Arial"/>
                <w:sz w:val="18"/>
              </w:rPr>
            </w:pPr>
            <w:ins w:id="13862" w:author="Huawei" w:date="2021-05-27T14:57:00Z">
              <w:r>
                <w:rPr>
                  <w:rFonts w:ascii="Arial" w:eastAsia="宋体" w:hAnsi="Arial"/>
                  <w:sz w:val="18"/>
                </w:rPr>
                <w:t>8/3</w:t>
              </w:r>
            </w:ins>
          </w:p>
        </w:tc>
      </w:tr>
      <w:tr w:rsidR="000E0432" w:rsidRPr="00401B60" w14:paraId="3DE5457A" w14:textId="77777777" w:rsidTr="000E0432">
        <w:trPr>
          <w:trHeight w:val="70"/>
          <w:ins w:id="13863" w:author="Huawei" w:date="2021-05-27T14:57:00Z"/>
        </w:trPr>
        <w:tc>
          <w:tcPr>
            <w:tcW w:w="1267" w:type="dxa"/>
            <w:gridSpan w:val="2"/>
            <w:vMerge w:val="restart"/>
            <w:tcBorders>
              <w:top w:val="single" w:sz="4" w:space="0" w:color="auto"/>
              <w:left w:val="single" w:sz="4" w:space="0" w:color="auto"/>
              <w:right w:val="single" w:sz="4" w:space="0" w:color="auto"/>
            </w:tcBorders>
            <w:vAlign w:val="center"/>
            <w:hideMark/>
          </w:tcPr>
          <w:p w14:paraId="37A9A819" w14:textId="77777777" w:rsidR="000E0432" w:rsidRPr="00FA1FB5" w:rsidRDefault="000E0432" w:rsidP="000E0432">
            <w:pPr>
              <w:keepNext/>
              <w:keepLines/>
              <w:spacing w:after="0"/>
              <w:rPr>
                <w:ins w:id="13864" w:author="Huawei" w:date="2021-05-27T14:57:00Z"/>
                <w:rFonts w:ascii="Arial" w:eastAsia="宋体" w:hAnsi="Arial"/>
                <w:sz w:val="18"/>
                <w:lang w:val="en-US"/>
              </w:rPr>
            </w:pPr>
            <w:ins w:id="13865" w:author="Huawei" w:date="2021-05-27T14:57:00Z">
              <w:r w:rsidRPr="00FA1FB5">
                <w:rPr>
                  <w:rFonts w:ascii="Arial" w:eastAsia="宋体" w:hAnsi="Arial"/>
                  <w:sz w:val="18"/>
                  <w:lang w:val="en-US"/>
                </w:rPr>
                <w:t>Codebook configuration</w:t>
              </w:r>
            </w:ins>
          </w:p>
        </w:tc>
        <w:tc>
          <w:tcPr>
            <w:tcW w:w="2654" w:type="dxa"/>
            <w:tcBorders>
              <w:top w:val="single" w:sz="4" w:space="0" w:color="auto"/>
              <w:left w:val="single" w:sz="4" w:space="0" w:color="auto"/>
              <w:bottom w:val="single" w:sz="4" w:space="0" w:color="auto"/>
              <w:right w:val="single" w:sz="4" w:space="0" w:color="auto"/>
            </w:tcBorders>
          </w:tcPr>
          <w:p w14:paraId="02A28BB8" w14:textId="77777777" w:rsidR="000E0432" w:rsidRPr="00FA1FB5" w:rsidRDefault="000E0432" w:rsidP="000E0432">
            <w:pPr>
              <w:keepNext/>
              <w:keepLines/>
              <w:spacing w:after="0"/>
              <w:rPr>
                <w:ins w:id="13866" w:author="Huawei" w:date="2021-05-27T14:57:00Z"/>
                <w:rFonts w:ascii="Arial" w:eastAsia="宋体" w:hAnsi="Arial"/>
                <w:sz w:val="18"/>
                <w:lang w:val="en-US"/>
              </w:rPr>
            </w:pPr>
            <w:ins w:id="13867" w:author="Huawei" w:date="2021-05-27T14:57:00Z">
              <w:r w:rsidRPr="00FA1FB5">
                <w:rPr>
                  <w:rFonts w:ascii="Arial" w:eastAsia="宋体" w:hAnsi="Arial"/>
                  <w:sz w:val="18"/>
                  <w:lang w:val="en-US"/>
                </w:rPr>
                <w:t>Codebook Type</w:t>
              </w:r>
            </w:ins>
          </w:p>
        </w:tc>
        <w:tc>
          <w:tcPr>
            <w:tcW w:w="740" w:type="dxa"/>
            <w:tcBorders>
              <w:top w:val="single" w:sz="4" w:space="0" w:color="auto"/>
              <w:left w:val="single" w:sz="4" w:space="0" w:color="auto"/>
              <w:bottom w:val="single" w:sz="4" w:space="0" w:color="auto"/>
              <w:right w:val="single" w:sz="4" w:space="0" w:color="auto"/>
            </w:tcBorders>
            <w:vAlign w:val="center"/>
          </w:tcPr>
          <w:p w14:paraId="30D6D402" w14:textId="77777777" w:rsidR="000E0432" w:rsidRPr="00FA1FB5" w:rsidRDefault="000E0432" w:rsidP="000E0432">
            <w:pPr>
              <w:keepNext/>
              <w:keepLines/>
              <w:spacing w:after="0"/>
              <w:jc w:val="center"/>
              <w:rPr>
                <w:ins w:id="13868"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C90131E" w14:textId="77777777" w:rsidR="000E0432" w:rsidRPr="00FA1FB5" w:rsidRDefault="000E0432" w:rsidP="000E0432">
            <w:pPr>
              <w:keepNext/>
              <w:keepLines/>
              <w:spacing w:after="0"/>
              <w:jc w:val="center"/>
              <w:rPr>
                <w:ins w:id="13869" w:author="Huawei" w:date="2021-05-27T14:57:00Z"/>
                <w:rFonts w:ascii="Arial" w:eastAsia="宋体" w:hAnsi="Arial"/>
                <w:sz w:val="18"/>
                <w:lang w:val="en-US"/>
              </w:rPr>
            </w:pPr>
            <w:ins w:id="13870" w:author="Huawei" w:date="2021-05-27T14:57:00Z">
              <w:r w:rsidRPr="00FA1FB5">
                <w:rPr>
                  <w:rFonts w:ascii="Arial" w:eastAsia="宋体" w:hAnsi="Arial"/>
                  <w:sz w:val="18"/>
                  <w:lang w:val="en-US"/>
                </w:rPr>
                <w:t>typeI-SinglePanel</w:t>
              </w:r>
            </w:ins>
          </w:p>
        </w:tc>
        <w:tc>
          <w:tcPr>
            <w:tcW w:w="1350" w:type="dxa"/>
            <w:tcBorders>
              <w:top w:val="single" w:sz="4" w:space="0" w:color="auto"/>
              <w:left w:val="single" w:sz="4" w:space="0" w:color="auto"/>
              <w:bottom w:val="single" w:sz="4" w:space="0" w:color="auto"/>
              <w:right w:val="single" w:sz="4" w:space="0" w:color="auto"/>
            </w:tcBorders>
            <w:vAlign w:val="center"/>
          </w:tcPr>
          <w:p w14:paraId="7E3A2DD3" w14:textId="77777777" w:rsidR="000E0432" w:rsidRPr="00FA1FB5" w:rsidRDefault="000E0432" w:rsidP="000E0432">
            <w:pPr>
              <w:keepNext/>
              <w:keepLines/>
              <w:spacing w:after="0"/>
              <w:jc w:val="center"/>
              <w:rPr>
                <w:ins w:id="13871" w:author="Huawei" w:date="2021-05-27T14:57:00Z"/>
                <w:rFonts w:ascii="Arial" w:eastAsia="宋体" w:hAnsi="Arial"/>
                <w:sz w:val="18"/>
                <w:lang w:val="en-US"/>
              </w:rPr>
            </w:pPr>
            <w:ins w:id="13872" w:author="Huawei" w:date="2021-05-27T14:57:00Z">
              <w:r w:rsidRPr="00FA1FB5">
                <w:rPr>
                  <w:rFonts w:ascii="Arial" w:eastAsia="宋体" w:hAnsi="Arial"/>
                  <w:sz w:val="18"/>
                  <w:lang w:val="en-US"/>
                </w:rPr>
                <w:t>typeI-SinglePanel</w:t>
              </w:r>
            </w:ins>
          </w:p>
        </w:tc>
        <w:tc>
          <w:tcPr>
            <w:tcW w:w="1350" w:type="dxa"/>
            <w:tcBorders>
              <w:top w:val="single" w:sz="4" w:space="0" w:color="auto"/>
              <w:left w:val="single" w:sz="4" w:space="0" w:color="auto"/>
              <w:bottom w:val="single" w:sz="4" w:space="0" w:color="auto"/>
              <w:right w:val="single" w:sz="4" w:space="0" w:color="auto"/>
            </w:tcBorders>
            <w:vAlign w:val="center"/>
          </w:tcPr>
          <w:p w14:paraId="18FD063E" w14:textId="77777777" w:rsidR="000E0432" w:rsidRPr="00FA1FB5" w:rsidRDefault="000E0432" w:rsidP="000E0432">
            <w:pPr>
              <w:keepNext/>
              <w:keepLines/>
              <w:spacing w:after="0"/>
              <w:jc w:val="center"/>
              <w:rPr>
                <w:ins w:id="13873" w:author="Huawei" w:date="2021-05-27T14:57:00Z"/>
                <w:rFonts w:ascii="Arial" w:eastAsia="宋体" w:hAnsi="Arial"/>
                <w:sz w:val="18"/>
                <w:lang w:val="en-US"/>
              </w:rPr>
            </w:pPr>
            <w:ins w:id="13874" w:author="Huawei" w:date="2021-05-27T14:57:00Z">
              <w:r w:rsidRPr="00FA1FB5">
                <w:rPr>
                  <w:rFonts w:ascii="Arial" w:eastAsia="宋体" w:hAnsi="Arial"/>
                  <w:sz w:val="18"/>
                  <w:lang w:val="en-US"/>
                </w:rPr>
                <w:t>typeI-SinglePanel</w:t>
              </w:r>
            </w:ins>
          </w:p>
        </w:tc>
      </w:tr>
      <w:tr w:rsidR="000E0432" w:rsidRPr="00401B60" w14:paraId="57227343" w14:textId="77777777" w:rsidTr="000E0432">
        <w:trPr>
          <w:trHeight w:val="70"/>
          <w:ins w:id="13875" w:author="Huawei" w:date="2021-05-27T14:57:00Z"/>
        </w:trPr>
        <w:tc>
          <w:tcPr>
            <w:tcW w:w="1267" w:type="dxa"/>
            <w:gridSpan w:val="2"/>
            <w:vMerge/>
            <w:tcBorders>
              <w:left w:val="single" w:sz="4" w:space="0" w:color="auto"/>
              <w:right w:val="single" w:sz="4" w:space="0" w:color="auto"/>
            </w:tcBorders>
            <w:hideMark/>
          </w:tcPr>
          <w:p w14:paraId="1FA721B4" w14:textId="77777777" w:rsidR="000E0432" w:rsidRPr="00FA1FB5" w:rsidRDefault="000E0432" w:rsidP="000E0432">
            <w:pPr>
              <w:keepNext/>
              <w:keepLines/>
              <w:spacing w:after="0"/>
              <w:rPr>
                <w:ins w:id="13876" w:author="Huawei" w:date="2021-05-27T14:57:00Z"/>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69C4BBB2" w14:textId="77777777" w:rsidR="000E0432" w:rsidRPr="00FA1FB5" w:rsidRDefault="000E0432" w:rsidP="000E0432">
            <w:pPr>
              <w:keepNext/>
              <w:keepLines/>
              <w:spacing w:after="0"/>
              <w:rPr>
                <w:ins w:id="13877" w:author="Huawei" w:date="2021-05-27T14:57:00Z"/>
                <w:rFonts w:ascii="Arial" w:eastAsia="宋体" w:hAnsi="Arial"/>
                <w:sz w:val="18"/>
                <w:lang w:val="en-US"/>
              </w:rPr>
            </w:pPr>
            <w:ins w:id="13878" w:author="Huawei" w:date="2021-05-27T14:57:00Z">
              <w:r w:rsidRPr="00FA1FB5">
                <w:rPr>
                  <w:rFonts w:ascii="Arial" w:eastAsia="宋体" w:hAnsi="Arial"/>
                  <w:sz w:val="18"/>
                  <w:lang w:val="en-US"/>
                </w:rPr>
                <w:t>Codebook Mode</w:t>
              </w:r>
            </w:ins>
          </w:p>
        </w:tc>
        <w:tc>
          <w:tcPr>
            <w:tcW w:w="740" w:type="dxa"/>
            <w:tcBorders>
              <w:top w:val="single" w:sz="4" w:space="0" w:color="auto"/>
              <w:left w:val="single" w:sz="4" w:space="0" w:color="auto"/>
              <w:bottom w:val="single" w:sz="4" w:space="0" w:color="auto"/>
              <w:right w:val="single" w:sz="4" w:space="0" w:color="auto"/>
            </w:tcBorders>
            <w:vAlign w:val="center"/>
          </w:tcPr>
          <w:p w14:paraId="3B619C8B" w14:textId="77777777" w:rsidR="000E0432" w:rsidRPr="00FA1FB5" w:rsidRDefault="000E0432" w:rsidP="000E0432">
            <w:pPr>
              <w:keepNext/>
              <w:keepLines/>
              <w:spacing w:after="0"/>
              <w:jc w:val="center"/>
              <w:rPr>
                <w:ins w:id="13879"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ABF4428" w14:textId="77777777" w:rsidR="000E0432" w:rsidRPr="00FA1FB5" w:rsidRDefault="000E0432" w:rsidP="000E0432">
            <w:pPr>
              <w:keepNext/>
              <w:keepLines/>
              <w:spacing w:after="0"/>
              <w:jc w:val="center"/>
              <w:rPr>
                <w:ins w:id="13880" w:author="Huawei" w:date="2021-05-27T14:57:00Z"/>
                <w:rFonts w:ascii="Arial" w:eastAsia="宋体" w:hAnsi="Arial"/>
                <w:sz w:val="18"/>
                <w:lang w:val="en-US"/>
              </w:rPr>
            </w:pPr>
            <w:ins w:id="13881" w:author="Huawei" w:date="2021-05-27T14:57:00Z">
              <w:r w:rsidRPr="00FA1FB5">
                <w:rPr>
                  <w:rFonts w:ascii="Arial" w:eastAsia="宋体" w:hAnsi="Arial"/>
                  <w:sz w:val="18"/>
                  <w:lang w:val="en-US"/>
                </w:rPr>
                <w:t>1</w:t>
              </w:r>
            </w:ins>
          </w:p>
        </w:tc>
        <w:tc>
          <w:tcPr>
            <w:tcW w:w="1350" w:type="dxa"/>
            <w:tcBorders>
              <w:top w:val="single" w:sz="4" w:space="0" w:color="auto"/>
              <w:left w:val="single" w:sz="4" w:space="0" w:color="auto"/>
              <w:bottom w:val="single" w:sz="4" w:space="0" w:color="auto"/>
              <w:right w:val="single" w:sz="4" w:space="0" w:color="auto"/>
            </w:tcBorders>
            <w:vAlign w:val="center"/>
          </w:tcPr>
          <w:p w14:paraId="06A68D33" w14:textId="77777777" w:rsidR="000E0432" w:rsidRPr="00FA1FB5" w:rsidRDefault="000E0432" w:rsidP="000E0432">
            <w:pPr>
              <w:keepNext/>
              <w:keepLines/>
              <w:spacing w:after="0"/>
              <w:jc w:val="center"/>
              <w:rPr>
                <w:ins w:id="13882" w:author="Huawei" w:date="2021-05-27T14:57:00Z"/>
                <w:rFonts w:ascii="Arial" w:eastAsia="宋体" w:hAnsi="Arial"/>
                <w:sz w:val="18"/>
                <w:lang w:val="en-US"/>
              </w:rPr>
            </w:pPr>
            <w:ins w:id="13883" w:author="Huawei" w:date="2021-05-27T14:57:00Z">
              <w:r w:rsidRPr="00FA1FB5">
                <w:rPr>
                  <w:rFonts w:ascii="Arial" w:eastAsia="宋体" w:hAnsi="Arial"/>
                  <w:sz w:val="18"/>
                  <w:lang w:val="en-US"/>
                </w:rPr>
                <w:t>1</w:t>
              </w:r>
            </w:ins>
          </w:p>
        </w:tc>
        <w:tc>
          <w:tcPr>
            <w:tcW w:w="1350" w:type="dxa"/>
            <w:tcBorders>
              <w:top w:val="single" w:sz="4" w:space="0" w:color="auto"/>
              <w:left w:val="single" w:sz="4" w:space="0" w:color="auto"/>
              <w:bottom w:val="single" w:sz="4" w:space="0" w:color="auto"/>
              <w:right w:val="single" w:sz="4" w:space="0" w:color="auto"/>
            </w:tcBorders>
            <w:vAlign w:val="center"/>
          </w:tcPr>
          <w:p w14:paraId="3E8388C3" w14:textId="77777777" w:rsidR="000E0432" w:rsidRPr="00FA1FB5" w:rsidRDefault="000E0432" w:rsidP="000E0432">
            <w:pPr>
              <w:keepNext/>
              <w:keepLines/>
              <w:spacing w:after="0"/>
              <w:jc w:val="center"/>
              <w:rPr>
                <w:ins w:id="13884" w:author="Huawei" w:date="2021-05-27T14:57:00Z"/>
                <w:rFonts w:ascii="Arial" w:eastAsia="宋体" w:hAnsi="Arial"/>
                <w:sz w:val="18"/>
                <w:lang w:val="en-US"/>
              </w:rPr>
            </w:pPr>
            <w:ins w:id="13885" w:author="Huawei" w:date="2021-05-27T14:57:00Z">
              <w:r w:rsidRPr="00FA1FB5">
                <w:rPr>
                  <w:rFonts w:ascii="Arial" w:eastAsia="宋体" w:hAnsi="Arial"/>
                  <w:sz w:val="18"/>
                  <w:lang w:val="en-US"/>
                </w:rPr>
                <w:t>1</w:t>
              </w:r>
            </w:ins>
          </w:p>
        </w:tc>
      </w:tr>
      <w:tr w:rsidR="000E0432" w:rsidRPr="00401B60" w14:paraId="4322CA63" w14:textId="77777777" w:rsidTr="000E0432">
        <w:trPr>
          <w:trHeight w:val="70"/>
          <w:ins w:id="13886" w:author="Huawei" w:date="2021-05-27T14:57:00Z"/>
        </w:trPr>
        <w:tc>
          <w:tcPr>
            <w:tcW w:w="1267" w:type="dxa"/>
            <w:gridSpan w:val="2"/>
            <w:vMerge/>
            <w:tcBorders>
              <w:left w:val="single" w:sz="4" w:space="0" w:color="auto"/>
              <w:right w:val="single" w:sz="4" w:space="0" w:color="auto"/>
            </w:tcBorders>
            <w:hideMark/>
          </w:tcPr>
          <w:p w14:paraId="5FACA3AF" w14:textId="77777777" w:rsidR="000E0432" w:rsidRPr="00FA1FB5" w:rsidRDefault="000E0432" w:rsidP="000E0432">
            <w:pPr>
              <w:keepNext/>
              <w:keepLines/>
              <w:spacing w:after="0"/>
              <w:rPr>
                <w:ins w:id="13887" w:author="Huawei" w:date="2021-05-27T14:57:00Z"/>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7D106250" w14:textId="77777777" w:rsidR="000E0432" w:rsidRPr="00FA1FB5" w:rsidRDefault="000E0432" w:rsidP="000E0432">
            <w:pPr>
              <w:keepNext/>
              <w:keepLines/>
              <w:spacing w:after="0"/>
              <w:rPr>
                <w:ins w:id="13888" w:author="Huawei" w:date="2021-05-27T14:57:00Z"/>
                <w:rFonts w:ascii="Arial" w:eastAsia="宋体" w:hAnsi="Arial"/>
                <w:sz w:val="18"/>
                <w:lang w:val="en-US"/>
              </w:rPr>
            </w:pPr>
            <w:ins w:id="13889" w:author="Huawei" w:date="2021-05-27T14:57:00Z">
              <w:r w:rsidRPr="00FA1FB5">
                <w:rPr>
                  <w:rFonts w:ascii="Arial" w:eastAsia="宋体" w:hAnsi="Arial"/>
                  <w:sz w:val="18"/>
                  <w:lang w:val="en-US"/>
                </w:rPr>
                <w:t>(CodebookConfig-N1,CodebookConfig-N2)</w:t>
              </w:r>
            </w:ins>
          </w:p>
        </w:tc>
        <w:tc>
          <w:tcPr>
            <w:tcW w:w="740" w:type="dxa"/>
            <w:tcBorders>
              <w:top w:val="single" w:sz="4" w:space="0" w:color="auto"/>
              <w:left w:val="single" w:sz="4" w:space="0" w:color="auto"/>
              <w:bottom w:val="single" w:sz="4" w:space="0" w:color="auto"/>
              <w:right w:val="single" w:sz="4" w:space="0" w:color="auto"/>
            </w:tcBorders>
            <w:vAlign w:val="center"/>
          </w:tcPr>
          <w:p w14:paraId="78988CEC" w14:textId="77777777" w:rsidR="000E0432" w:rsidRPr="00FA1FB5" w:rsidRDefault="000E0432" w:rsidP="000E0432">
            <w:pPr>
              <w:keepNext/>
              <w:keepLines/>
              <w:spacing w:after="0"/>
              <w:jc w:val="center"/>
              <w:rPr>
                <w:ins w:id="13890"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F632F4D" w14:textId="77777777" w:rsidR="000E0432" w:rsidRPr="00FA1FB5" w:rsidRDefault="000E0432" w:rsidP="000E0432">
            <w:pPr>
              <w:keepNext/>
              <w:keepLines/>
              <w:spacing w:after="0"/>
              <w:jc w:val="center"/>
              <w:rPr>
                <w:ins w:id="13891" w:author="Huawei" w:date="2021-05-27T14:57:00Z"/>
                <w:rFonts w:ascii="Arial" w:eastAsia="宋体" w:hAnsi="Arial"/>
                <w:sz w:val="18"/>
                <w:lang w:val="en-US"/>
              </w:rPr>
            </w:pPr>
            <w:ins w:id="13892" w:author="Huawei" w:date="2021-05-27T14:57:00Z">
              <w:r w:rsidRPr="00FA1FB5">
                <w:rPr>
                  <w:rFonts w:ascii="Arial" w:eastAsia="宋体" w:hAnsi="Arial"/>
                  <w:sz w:val="18"/>
                  <w:lang w:val="en-US"/>
                </w:rPr>
                <w:t>N/A</w:t>
              </w:r>
            </w:ins>
          </w:p>
        </w:tc>
        <w:tc>
          <w:tcPr>
            <w:tcW w:w="1350" w:type="dxa"/>
            <w:tcBorders>
              <w:top w:val="single" w:sz="4" w:space="0" w:color="auto"/>
              <w:left w:val="single" w:sz="4" w:space="0" w:color="auto"/>
              <w:bottom w:val="single" w:sz="4" w:space="0" w:color="auto"/>
              <w:right w:val="single" w:sz="4" w:space="0" w:color="auto"/>
            </w:tcBorders>
            <w:vAlign w:val="center"/>
          </w:tcPr>
          <w:p w14:paraId="6B1A504C" w14:textId="77777777" w:rsidR="000E0432" w:rsidRPr="00FA1FB5" w:rsidRDefault="000E0432" w:rsidP="000E0432">
            <w:pPr>
              <w:keepNext/>
              <w:keepLines/>
              <w:spacing w:after="0"/>
              <w:jc w:val="center"/>
              <w:rPr>
                <w:ins w:id="13893" w:author="Huawei" w:date="2021-05-27T14:57:00Z"/>
                <w:rFonts w:ascii="Arial" w:eastAsia="宋体" w:hAnsi="Arial"/>
                <w:sz w:val="18"/>
                <w:lang w:val="en-US"/>
              </w:rPr>
            </w:pPr>
            <w:ins w:id="13894" w:author="Huawei" w:date="2021-05-27T14:57:00Z">
              <w:r w:rsidRPr="00FA1FB5">
                <w:rPr>
                  <w:rFonts w:ascii="Arial" w:eastAsia="宋体" w:hAnsi="Arial"/>
                  <w:sz w:val="18"/>
                  <w:lang w:val="en-US"/>
                </w:rPr>
                <w:t>N/A</w:t>
              </w:r>
            </w:ins>
          </w:p>
        </w:tc>
        <w:tc>
          <w:tcPr>
            <w:tcW w:w="1350" w:type="dxa"/>
            <w:tcBorders>
              <w:top w:val="single" w:sz="4" w:space="0" w:color="auto"/>
              <w:left w:val="single" w:sz="4" w:space="0" w:color="auto"/>
              <w:bottom w:val="single" w:sz="4" w:space="0" w:color="auto"/>
              <w:right w:val="single" w:sz="4" w:space="0" w:color="auto"/>
            </w:tcBorders>
            <w:vAlign w:val="center"/>
          </w:tcPr>
          <w:p w14:paraId="6B875DB5" w14:textId="77777777" w:rsidR="000E0432" w:rsidRPr="00FA1FB5" w:rsidRDefault="000E0432" w:rsidP="000E0432">
            <w:pPr>
              <w:keepNext/>
              <w:keepLines/>
              <w:spacing w:after="0"/>
              <w:jc w:val="center"/>
              <w:rPr>
                <w:ins w:id="13895" w:author="Huawei" w:date="2021-05-27T14:57:00Z"/>
                <w:rFonts w:ascii="Arial" w:eastAsia="宋体" w:hAnsi="Arial"/>
                <w:sz w:val="18"/>
                <w:lang w:val="en-US"/>
              </w:rPr>
            </w:pPr>
            <w:ins w:id="13896" w:author="Huawei" w:date="2021-05-27T14:57:00Z">
              <w:r w:rsidRPr="00FA1FB5">
                <w:rPr>
                  <w:rFonts w:ascii="Arial" w:eastAsia="宋体" w:hAnsi="Arial"/>
                  <w:sz w:val="18"/>
                  <w:lang w:val="en-US"/>
                </w:rPr>
                <w:t>N/A</w:t>
              </w:r>
            </w:ins>
          </w:p>
        </w:tc>
      </w:tr>
      <w:tr w:rsidR="000E0432" w:rsidRPr="00401B60" w14:paraId="0AC10373" w14:textId="77777777" w:rsidTr="000E0432">
        <w:trPr>
          <w:trHeight w:val="70"/>
          <w:ins w:id="13897" w:author="Huawei" w:date="2021-05-27T14:57:00Z"/>
        </w:trPr>
        <w:tc>
          <w:tcPr>
            <w:tcW w:w="1267" w:type="dxa"/>
            <w:gridSpan w:val="2"/>
            <w:vMerge/>
            <w:tcBorders>
              <w:left w:val="single" w:sz="4" w:space="0" w:color="auto"/>
              <w:right w:val="single" w:sz="4" w:space="0" w:color="auto"/>
            </w:tcBorders>
            <w:hideMark/>
          </w:tcPr>
          <w:p w14:paraId="28BB0584" w14:textId="77777777" w:rsidR="000E0432" w:rsidRPr="00FA1FB5" w:rsidRDefault="000E0432" w:rsidP="000E0432">
            <w:pPr>
              <w:keepNext/>
              <w:keepLines/>
              <w:spacing w:after="0"/>
              <w:rPr>
                <w:ins w:id="13898" w:author="Huawei" w:date="2021-05-27T14:57:00Z"/>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29CF72B8" w14:textId="77777777" w:rsidR="000E0432" w:rsidRPr="00FA1FB5" w:rsidRDefault="000E0432" w:rsidP="000E0432">
            <w:pPr>
              <w:keepNext/>
              <w:keepLines/>
              <w:spacing w:after="0"/>
              <w:rPr>
                <w:ins w:id="13899" w:author="Huawei" w:date="2021-05-27T14:57:00Z"/>
                <w:rFonts w:ascii="Arial" w:eastAsia="宋体" w:hAnsi="Arial"/>
                <w:sz w:val="18"/>
                <w:lang w:val="en-US"/>
              </w:rPr>
            </w:pPr>
            <w:ins w:id="13900" w:author="Huawei" w:date="2021-05-27T14:57:00Z">
              <w:r w:rsidRPr="00FA1FB5">
                <w:rPr>
                  <w:rFonts w:ascii="Arial" w:eastAsia="宋体" w:hAnsi="Arial"/>
                  <w:sz w:val="18"/>
                  <w:lang w:val="en-US"/>
                </w:rPr>
                <w:t>CodebookSubset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1670C78D" w14:textId="77777777" w:rsidR="000E0432" w:rsidRPr="00FA1FB5" w:rsidRDefault="000E0432" w:rsidP="000E0432">
            <w:pPr>
              <w:keepNext/>
              <w:keepLines/>
              <w:spacing w:after="0"/>
              <w:jc w:val="center"/>
              <w:rPr>
                <w:ins w:id="13901"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FA4235E" w14:textId="77777777" w:rsidR="000E0432" w:rsidRPr="00FA1FB5" w:rsidRDefault="000E0432" w:rsidP="000E0432">
            <w:pPr>
              <w:keepNext/>
              <w:keepLines/>
              <w:spacing w:after="0"/>
              <w:jc w:val="center"/>
              <w:rPr>
                <w:ins w:id="13902" w:author="Huawei" w:date="2021-05-27T14:57:00Z"/>
                <w:rFonts w:ascii="Arial" w:eastAsia="宋体" w:hAnsi="Arial"/>
                <w:sz w:val="18"/>
                <w:lang w:val="en-US"/>
              </w:rPr>
            </w:pPr>
            <w:ins w:id="13903" w:author="Huawei" w:date="2021-05-27T14:57:00Z">
              <w:r w:rsidRPr="00FA1FB5">
                <w:rPr>
                  <w:rFonts w:ascii="Arial" w:eastAsia="宋体" w:hAnsi="Arial"/>
                  <w:sz w:val="18"/>
                  <w:lang w:val="en-US"/>
                </w:rPr>
                <w:t>010000 for fixed rank 2,</w:t>
              </w:r>
            </w:ins>
          </w:p>
          <w:p w14:paraId="56EDC15C" w14:textId="77777777" w:rsidR="000E0432" w:rsidRPr="00FA1FB5" w:rsidRDefault="000E0432" w:rsidP="000E0432">
            <w:pPr>
              <w:keepNext/>
              <w:keepLines/>
              <w:spacing w:after="0"/>
              <w:jc w:val="center"/>
              <w:rPr>
                <w:ins w:id="13904" w:author="Huawei" w:date="2021-05-27T14:57:00Z"/>
                <w:rFonts w:ascii="Arial" w:eastAsia="宋体" w:hAnsi="Arial"/>
                <w:sz w:val="18"/>
                <w:lang w:val="en-US" w:eastAsia="zh-CN"/>
              </w:rPr>
            </w:pPr>
            <w:ins w:id="13905" w:author="Huawei" w:date="2021-05-27T14:57:00Z">
              <w:r w:rsidRPr="00FA1FB5">
                <w:rPr>
                  <w:rFonts w:ascii="Arial" w:eastAsia="宋体" w:hAnsi="Arial"/>
                  <w:sz w:val="18"/>
                  <w:lang w:val="en-US"/>
                </w:rPr>
                <w:t>010011 for following rank</w:t>
              </w:r>
            </w:ins>
          </w:p>
        </w:tc>
        <w:tc>
          <w:tcPr>
            <w:tcW w:w="1350" w:type="dxa"/>
            <w:tcBorders>
              <w:top w:val="single" w:sz="4" w:space="0" w:color="auto"/>
              <w:left w:val="single" w:sz="4" w:space="0" w:color="auto"/>
              <w:bottom w:val="single" w:sz="4" w:space="0" w:color="auto"/>
              <w:right w:val="single" w:sz="4" w:space="0" w:color="auto"/>
            </w:tcBorders>
            <w:vAlign w:val="center"/>
          </w:tcPr>
          <w:p w14:paraId="7A1FDC22" w14:textId="77777777" w:rsidR="000E0432" w:rsidRPr="00FA1FB5" w:rsidRDefault="000E0432" w:rsidP="000E0432">
            <w:pPr>
              <w:keepNext/>
              <w:keepLines/>
              <w:spacing w:after="0"/>
              <w:jc w:val="center"/>
              <w:rPr>
                <w:ins w:id="13906" w:author="Huawei" w:date="2021-05-27T14:57:00Z"/>
                <w:rFonts w:ascii="Arial" w:eastAsia="宋体" w:hAnsi="Arial"/>
                <w:sz w:val="18"/>
                <w:lang w:val="en-US"/>
              </w:rPr>
            </w:pPr>
            <w:ins w:id="13907" w:author="Huawei" w:date="2021-05-27T14:57:00Z">
              <w:r w:rsidRPr="00FA1FB5">
                <w:rPr>
                  <w:rFonts w:ascii="Arial" w:eastAsia="宋体" w:hAnsi="Arial"/>
                  <w:sz w:val="18"/>
                  <w:lang w:val="en-US"/>
                </w:rPr>
                <w:t>000011 for fixed rank 1,</w:t>
              </w:r>
            </w:ins>
          </w:p>
          <w:p w14:paraId="334CEBE7" w14:textId="77777777" w:rsidR="000E0432" w:rsidRPr="00FA1FB5" w:rsidRDefault="000E0432" w:rsidP="000E0432">
            <w:pPr>
              <w:keepNext/>
              <w:keepLines/>
              <w:spacing w:after="0"/>
              <w:jc w:val="center"/>
              <w:rPr>
                <w:ins w:id="13908" w:author="Huawei" w:date="2021-05-27T14:57:00Z"/>
                <w:rFonts w:ascii="Arial" w:eastAsia="宋体" w:hAnsi="Arial"/>
                <w:sz w:val="18"/>
                <w:lang w:val="en-US" w:eastAsia="zh-CN"/>
              </w:rPr>
            </w:pPr>
            <w:ins w:id="13909" w:author="Huawei" w:date="2021-05-27T14:57:00Z">
              <w:r w:rsidRPr="00FA1FB5">
                <w:rPr>
                  <w:rFonts w:ascii="Arial" w:eastAsia="宋体" w:hAnsi="Arial"/>
                  <w:sz w:val="18"/>
                  <w:lang w:val="en-US"/>
                </w:rPr>
                <w:t>010011 for following rank</w:t>
              </w:r>
            </w:ins>
          </w:p>
        </w:tc>
        <w:tc>
          <w:tcPr>
            <w:tcW w:w="1350" w:type="dxa"/>
            <w:tcBorders>
              <w:top w:val="single" w:sz="4" w:space="0" w:color="auto"/>
              <w:left w:val="single" w:sz="4" w:space="0" w:color="auto"/>
              <w:bottom w:val="single" w:sz="4" w:space="0" w:color="auto"/>
              <w:right w:val="single" w:sz="4" w:space="0" w:color="auto"/>
            </w:tcBorders>
            <w:vAlign w:val="center"/>
          </w:tcPr>
          <w:p w14:paraId="2902D7F5" w14:textId="77777777" w:rsidR="000E0432" w:rsidRPr="00FA1FB5" w:rsidRDefault="000E0432" w:rsidP="000E0432">
            <w:pPr>
              <w:keepNext/>
              <w:keepLines/>
              <w:spacing w:after="0"/>
              <w:jc w:val="center"/>
              <w:rPr>
                <w:ins w:id="13910" w:author="Huawei" w:date="2021-05-27T14:57:00Z"/>
                <w:rFonts w:ascii="Arial" w:eastAsia="宋体" w:hAnsi="Arial"/>
                <w:sz w:val="18"/>
                <w:lang w:val="en-US"/>
              </w:rPr>
            </w:pPr>
            <w:ins w:id="13911" w:author="Huawei" w:date="2021-05-27T14:57:00Z">
              <w:r w:rsidRPr="00FA1FB5">
                <w:rPr>
                  <w:rFonts w:ascii="Arial" w:eastAsia="宋体" w:hAnsi="Arial"/>
                  <w:sz w:val="18"/>
                  <w:lang w:val="en-US"/>
                </w:rPr>
                <w:t>000011 for fixed rank 1,</w:t>
              </w:r>
            </w:ins>
          </w:p>
          <w:p w14:paraId="6D23A014" w14:textId="77777777" w:rsidR="000E0432" w:rsidRPr="00FA1FB5" w:rsidRDefault="000E0432" w:rsidP="000E0432">
            <w:pPr>
              <w:keepNext/>
              <w:keepLines/>
              <w:spacing w:after="0"/>
              <w:jc w:val="center"/>
              <w:rPr>
                <w:ins w:id="13912" w:author="Huawei" w:date="2021-05-27T14:57:00Z"/>
                <w:rFonts w:ascii="Arial" w:eastAsia="宋体" w:hAnsi="Arial"/>
                <w:sz w:val="18"/>
                <w:lang w:val="en-US" w:eastAsia="zh-CN"/>
              </w:rPr>
            </w:pPr>
            <w:ins w:id="13913" w:author="Huawei" w:date="2021-05-27T14:57:00Z">
              <w:r w:rsidRPr="00FA1FB5">
                <w:rPr>
                  <w:rFonts w:ascii="Arial" w:eastAsia="宋体" w:hAnsi="Arial"/>
                  <w:sz w:val="18"/>
                  <w:lang w:val="en-US"/>
                </w:rPr>
                <w:t>010011 for following rank</w:t>
              </w:r>
            </w:ins>
          </w:p>
        </w:tc>
      </w:tr>
      <w:tr w:rsidR="000E0432" w:rsidRPr="00401B60" w14:paraId="1AABE92A" w14:textId="77777777" w:rsidTr="000E0432">
        <w:trPr>
          <w:trHeight w:val="70"/>
          <w:ins w:id="13914" w:author="Huawei" w:date="2021-05-27T14:57:00Z"/>
        </w:trPr>
        <w:tc>
          <w:tcPr>
            <w:tcW w:w="1267" w:type="dxa"/>
            <w:gridSpan w:val="2"/>
            <w:vMerge/>
            <w:tcBorders>
              <w:left w:val="single" w:sz="4" w:space="0" w:color="auto"/>
              <w:bottom w:val="single" w:sz="4" w:space="0" w:color="auto"/>
              <w:right w:val="single" w:sz="4" w:space="0" w:color="auto"/>
            </w:tcBorders>
          </w:tcPr>
          <w:p w14:paraId="29AE00B6" w14:textId="77777777" w:rsidR="000E0432" w:rsidRPr="00FA1FB5" w:rsidRDefault="000E0432" w:rsidP="000E0432">
            <w:pPr>
              <w:keepNext/>
              <w:keepLines/>
              <w:spacing w:after="0"/>
              <w:rPr>
                <w:ins w:id="13915" w:author="Huawei" w:date="2021-05-27T14:57:00Z"/>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135E06DC" w14:textId="77777777" w:rsidR="000E0432" w:rsidRPr="00FA1FB5" w:rsidRDefault="000E0432" w:rsidP="000E0432">
            <w:pPr>
              <w:keepNext/>
              <w:keepLines/>
              <w:spacing w:after="0"/>
              <w:rPr>
                <w:ins w:id="13916" w:author="Huawei" w:date="2021-05-27T14:57:00Z"/>
                <w:rFonts w:ascii="Arial" w:eastAsia="宋体" w:hAnsi="Arial"/>
                <w:sz w:val="18"/>
                <w:lang w:val="en-US"/>
              </w:rPr>
            </w:pPr>
            <w:ins w:id="13917" w:author="Huawei" w:date="2021-05-27T14:57:00Z">
              <w:r w:rsidRPr="00FA1FB5">
                <w:rPr>
                  <w:rFonts w:ascii="Arial" w:eastAsia="宋体" w:hAnsi="Arial"/>
                  <w:sz w:val="18"/>
                  <w:lang w:val="en-US"/>
                </w:rPr>
                <w:t>RI 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1939D701" w14:textId="77777777" w:rsidR="000E0432" w:rsidRPr="00FA1FB5" w:rsidRDefault="000E0432" w:rsidP="000E0432">
            <w:pPr>
              <w:keepNext/>
              <w:keepLines/>
              <w:spacing w:after="0"/>
              <w:jc w:val="center"/>
              <w:rPr>
                <w:ins w:id="13918"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AF9F3DD" w14:textId="77777777" w:rsidR="000E0432" w:rsidRPr="00FA1FB5" w:rsidRDefault="000E0432" w:rsidP="000E0432">
            <w:pPr>
              <w:keepNext/>
              <w:keepLines/>
              <w:spacing w:after="0"/>
              <w:jc w:val="center"/>
              <w:rPr>
                <w:ins w:id="13919" w:author="Huawei" w:date="2021-05-27T14:57:00Z"/>
                <w:rFonts w:ascii="Arial" w:eastAsia="宋体" w:hAnsi="Arial"/>
                <w:sz w:val="18"/>
                <w:lang w:val="en-US"/>
              </w:rPr>
            </w:pPr>
            <w:ins w:id="13920" w:author="Huawei" w:date="2021-05-27T14:57:00Z">
              <w:r w:rsidRPr="00FA1FB5">
                <w:rPr>
                  <w:rFonts w:ascii="Arial" w:eastAsia="宋体" w:hAnsi="Arial"/>
                  <w:sz w:val="18"/>
                  <w:lang w:val="en-US"/>
                </w:rPr>
                <w:t>N/A</w:t>
              </w:r>
            </w:ins>
          </w:p>
        </w:tc>
        <w:tc>
          <w:tcPr>
            <w:tcW w:w="1350" w:type="dxa"/>
            <w:tcBorders>
              <w:top w:val="single" w:sz="4" w:space="0" w:color="auto"/>
              <w:left w:val="single" w:sz="4" w:space="0" w:color="auto"/>
              <w:bottom w:val="single" w:sz="4" w:space="0" w:color="auto"/>
              <w:right w:val="single" w:sz="4" w:space="0" w:color="auto"/>
            </w:tcBorders>
            <w:vAlign w:val="center"/>
          </w:tcPr>
          <w:p w14:paraId="420D4F75" w14:textId="77777777" w:rsidR="000E0432" w:rsidRPr="00FA1FB5" w:rsidRDefault="000E0432" w:rsidP="000E0432">
            <w:pPr>
              <w:keepNext/>
              <w:keepLines/>
              <w:spacing w:after="0"/>
              <w:jc w:val="center"/>
              <w:rPr>
                <w:ins w:id="13921" w:author="Huawei" w:date="2021-05-27T14:57:00Z"/>
                <w:rFonts w:ascii="Arial" w:eastAsia="宋体" w:hAnsi="Arial"/>
                <w:sz w:val="18"/>
                <w:lang w:val="en-US"/>
              </w:rPr>
            </w:pPr>
            <w:ins w:id="13922" w:author="Huawei" w:date="2021-05-27T14:57:00Z">
              <w:r w:rsidRPr="00FA1FB5">
                <w:rPr>
                  <w:rFonts w:ascii="Arial" w:eastAsia="宋体" w:hAnsi="Arial"/>
                  <w:sz w:val="18"/>
                  <w:lang w:val="en-US"/>
                </w:rPr>
                <w:t>N/A</w:t>
              </w:r>
            </w:ins>
          </w:p>
        </w:tc>
        <w:tc>
          <w:tcPr>
            <w:tcW w:w="1350" w:type="dxa"/>
            <w:tcBorders>
              <w:top w:val="single" w:sz="4" w:space="0" w:color="auto"/>
              <w:left w:val="single" w:sz="4" w:space="0" w:color="auto"/>
              <w:bottom w:val="single" w:sz="4" w:space="0" w:color="auto"/>
              <w:right w:val="single" w:sz="4" w:space="0" w:color="auto"/>
            </w:tcBorders>
            <w:vAlign w:val="center"/>
          </w:tcPr>
          <w:p w14:paraId="13AE241B" w14:textId="77777777" w:rsidR="000E0432" w:rsidRPr="00FA1FB5" w:rsidRDefault="000E0432" w:rsidP="000E0432">
            <w:pPr>
              <w:keepNext/>
              <w:keepLines/>
              <w:spacing w:after="0"/>
              <w:jc w:val="center"/>
              <w:rPr>
                <w:ins w:id="13923" w:author="Huawei" w:date="2021-05-27T14:57:00Z"/>
                <w:rFonts w:ascii="Arial" w:eastAsia="宋体" w:hAnsi="Arial"/>
                <w:sz w:val="18"/>
                <w:lang w:val="en-US"/>
              </w:rPr>
            </w:pPr>
            <w:ins w:id="13924" w:author="Huawei" w:date="2021-05-27T14:57:00Z">
              <w:r w:rsidRPr="00FA1FB5">
                <w:rPr>
                  <w:rFonts w:ascii="Arial" w:eastAsia="宋体" w:hAnsi="Arial"/>
                  <w:sz w:val="18"/>
                  <w:lang w:val="en-US"/>
                </w:rPr>
                <w:t>N/A</w:t>
              </w:r>
            </w:ins>
          </w:p>
        </w:tc>
      </w:tr>
      <w:tr w:rsidR="000E0432" w:rsidRPr="00401B60" w14:paraId="36E1076C" w14:textId="77777777" w:rsidTr="000E0432">
        <w:trPr>
          <w:trHeight w:val="70"/>
          <w:ins w:id="13925"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501CC36D" w14:textId="77777777" w:rsidR="000E0432" w:rsidRPr="00D5656D" w:rsidRDefault="000E0432" w:rsidP="000E0432">
            <w:pPr>
              <w:keepNext/>
              <w:keepLines/>
              <w:spacing w:after="0"/>
              <w:rPr>
                <w:ins w:id="13926" w:author="Huawei" w:date="2021-05-27T14:57:00Z"/>
                <w:rFonts w:ascii="Arial" w:eastAsia="宋体" w:hAnsi="Arial"/>
                <w:sz w:val="18"/>
                <w:lang w:val="en-US"/>
              </w:rPr>
            </w:pPr>
            <w:ins w:id="13927" w:author="Huawei" w:date="2021-05-27T14:57:00Z">
              <w:r w:rsidRPr="00D5656D">
                <w:rPr>
                  <w:rFonts w:ascii="Arial" w:eastAsia="宋体" w:hAnsi="Arial"/>
                  <w:sz w:val="18"/>
                  <w:lang w:val="en-US"/>
                </w:rPr>
                <w:t xml:space="preserve">CQI/RI/PMI delay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7A821E43" w14:textId="77777777" w:rsidR="000E0432" w:rsidRPr="00D5656D" w:rsidRDefault="000E0432" w:rsidP="000E0432">
            <w:pPr>
              <w:keepNext/>
              <w:keepLines/>
              <w:spacing w:after="0"/>
              <w:jc w:val="center"/>
              <w:rPr>
                <w:ins w:id="13928" w:author="Huawei" w:date="2021-05-27T14:57:00Z"/>
                <w:rFonts w:ascii="Arial" w:eastAsia="宋体" w:hAnsi="Arial"/>
                <w:sz w:val="18"/>
                <w:lang w:val="en-US"/>
              </w:rPr>
            </w:pPr>
            <w:ins w:id="13929" w:author="Huawei" w:date="2021-05-27T14:57:00Z">
              <w:r w:rsidRPr="00D5656D">
                <w:rPr>
                  <w:rFonts w:ascii="Arial" w:eastAsia="宋体" w:hAnsi="Arial"/>
                  <w:sz w:val="18"/>
                  <w:lang w:val="en-US"/>
                </w:rPr>
                <w:t>ms</w:t>
              </w:r>
            </w:ins>
          </w:p>
        </w:tc>
        <w:tc>
          <w:tcPr>
            <w:tcW w:w="1455" w:type="dxa"/>
            <w:tcBorders>
              <w:top w:val="single" w:sz="4" w:space="0" w:color="auto"/>
              <w:left w:val="single" w:sz="4" w:space="0" w:color="auto"/>
              <w:bottom w:val="single" w:sz="4" w:space="0" w:color="auto"/>
              <w:right w:val="single" w:sz="4" w:space="0" w:color="auto"/>
            </w:tcBorders>
            <w:vAlign w:val="center"/>
          </w:tcPr>
          <w:p w14:paraId="6CCFDF3B" w14:textId="77777777" w:rsidR="000E0432" w:rsidRPr="00D5656D" w:rsidRDefault="000E0432" w:rsidP="000E0432">
            <w:pPr>
              <w:keepNext/>
              <w:keepLines/>
              <w:spacing w:after="0"/>
              <w:jc w:val="center"/>
              <w:rPr>
                <w:ins w:id="13930" w:author="Huawei" w:date="2021-05-27T14:57:00Z"/>
                <w:rFonts w:ascii="Arial" w:eastAsia="宋体" w:hAnsi="Arial"/>
                <w:sz w:val="18"/>
                <w:lang w:val="en-US" w:eastAsia="zh-CN"/>
              </w:rPr>
            </w:pPr>
            <w:ins w:id="13931" w:author="Huawei" w:date="2021-05-27T14:57:00Z">
              <w:r w:rsidRPr="00D5656D">
                <w:rPr>
                  <w:rFonts w:ascii="Arial" w:eastAsia="宋体" w:hAnsi="Arial" w:hint="eastAsia"/>
                  <w:sz w:val="18"/>
                  <w:lang w:val="en-US" w:eastAsia="zh-CN"/>
                </w:rPr>
                <w:t>1.375</w:t>
              </w:r>
            </w:ins>
          </w:p>
        </w:tc>
        <w:tc>
          <w:tcPr>
            <w:tcW w:w="1350" w:type="dxa"/>
            <w:tcBorders>
              <w:top w:val="single" w:sz="4" w:space="0" w:color="auto"/>
              <w:left w:val="single" w:sz="4" w:space="0" w:color="auto"/>
              <w:bottom w:val="single" w:sz="4" w:space="0" w:color="auto"/>
              <w:right w:val="single" w:sz="4" w:space="0" w:color="auto"/>
            </w:tcBorders>
            <w:vAlign w:val="center"/>
          </w:tcPr>
          <w:p w14:paraId="7DB3D40A" w14:textId="77777777" w:rsidR="000E0432" w:rsidRPr="00D5656D" w:rsidRDefault="000E0432" w:rsidP="000E0432">
            <w:pPr>
              <w:keepNext/>
              <w:keepLines/>
              <w:spacing w:after="0"/>
              <w:jc w:val="center"/>
              <w:rPr>
                <w:ins w:id="13932" w:author="Huawei" w:date="2021-05-27T14:57:00Z"/>
                <w:rFonts w:ascii="Arial" w:eastAsia="宋体" w:hAnsi="Arial"/>
                <w:sz w:val="18"/>
                <w:lang w:val="en-US" w:eastAsia="zh-CN"/>
              </w:rPr>
            </w:pPr>
            <w:ins w:id="13933" w:author="Huawei" w:date="2021-05-27T14:57:00Z">
              <w:r w:rsidRPr="00D5656D">
                <w:rPr>
                  <w:rFonts w:ascii="Arial" w:eastAsia="宋体" w:hAnsi="Arial" w:hint="eastAsia"/>
                  <w:sz w:val="18"/>
                  <w:lang w:val="en-US" w:eastAsia="zh-CN"/>
                </w:rPr>
                <w:t>1.375</w:t>
              </w:r>
            </w:ins>
          </w:p>
        </w:tc>
        <w:tc>
          <w:tcPr>
            <w:tcW w:w="1350" w:type="dxa"/>
            <w:tcBorders>
              <w:top w:val="single" w:sz="4" w:space="0" w:color="auto"/>
              <w:left w:val="single" w:sz="4" w:space="0" w:color="auto"/>
              <w:bottom w:val="single" w:sz="4" w:space="0" w:color="auto"/>
              <w:right w:val="single" w:sz="4" w:space="0" w:color="auto"/>
            </w:tcBorders>
            <w:vAlign w:val="center"/>
          </w:tcPr>
          <w:p w14:paraId="76DA7C57" w14:textId="77777777" w:rsidR="000E0432" w:rsidRPr="00D5656D" w:rsidRDefault="000E0432" w:rsidP="000E0432">
            <w:pPr>
              <w:keepNext/>
              <w:keepLines/>
              <w:spacing w:after="0"/>
              <w:jc w:val="center"/>
              <w:rPr>
                <w:ins w:id="13934" w:author="Huawei" w:date="2021-05-27T14:57:00Z"/>
                <w:rFonts w:ascii="Arial" w:eastAsia="宋体" w:hAnsi="Arial"/>
                <w:sz w:val="18"/>
                <w:lang w:val="en-US" w:eastAsia="zh-CN"/>
              </w:rPr>
            </w:pPr>
            <w:ins w:id="13935" w:author="Huawei" w:date="2021-05-27T14:57:00Z">
              <w:r w:rsidRPr="00D5656D">
                <w:rPr>
                  <w:rFonts w:ascii="Arial" w:eastAsia="宋体" w:hAnsi="Arial" w:hint="eastAsia"/>
                  <w:sz w:val="18"/>
                  <w:lang w:val="en-US" w:eastAsia="zh-CN"/>
                </w:rPr>
                <w:t>1.375</w:t>
              </w:r>
            </w:ins>
          </w:p>
        </w:tc>
      </w:tr>
      <w:tr w:rsidR="000E0432" w:rsidRPr="00401B60" w14:paraId="31801F1E" w14:textId="77777777" w:rsidTr="000E0432">
        <w:trPr>
          <w:trHeight w:val="70"/>
          <w:ins w:id="13936"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1E690C6" w14:textId="77777777" w:rsidR="000E0432" w:rsidRPr="00FA1FB5" w:rsidRDefault="000E0432" w:rsidP="000E0432">
            <w:pPr>
              <w:keepNext/>
              <w:keepLines/>
              <w:spacing w:after="0"/>
              <w:rPr>
                <w:ins w:id="13937" w:author="Huawei" w:date="2021-05-27T14:57:00Z"/>
                <w:rFonts w:ascii="Arial" w:eastAsia="宋体" w:hAnsi="Arial"/>
                <w:sz w:val="18"/>
                <w:lang w:val="en-US"/>
              </w:rPr>
            </w:pPr>
            <w:ins w:id="13938" w:author="Huawei" w:date="2021-05-27T14:57:00Z">
              <w:r w:rsidRPr="00FA1FB5">
                <w:rPr>
                  <w:rFonts w:ascii="Arial" w:eastAsia="宋体" w:hAnsi="Arial"/>
                  <w:sz w:val="18"/>
                  <w:lang w:val="en-US"/>
                </w:rPr>
                <w:t>Maximum number of HARQ transmission</w:t>
              </w:r>
            </w:ins>
          </w:p>
        </w:tc>
        <w:tc>
          <w:tcPr>
            <w:tcW w:w="740" w:type="dxa"/>
            <w:tcBorders>
              <w:top w:val="single" w:sz="4" w:space="0" w:color="auto"/>
              <w:left w:val="single" w:sz="4" w:space="0" w:color="auto"/>
              <w:bottom w:val="single" w:sz="4" w:space="0" w:color="auto"/>
              <w:right w:val="single" w:sz="4" w:space="0" w:color="auto"/>
            </w:tcBorders>
            <w:vAlign w:val="center"/>
          </w:tcPr>
          <w:p w14:paraId="354CF444" w14:textId="77777777" w:rsidR="000E0432" w:rsidRPr="00FA1FB5" w:rsidRDefault="000E0432" w:rsidP="000E0432">
            <w:pPr>
              <w:keepNext/>
              <w:keepLines/>
              <w:spacing w:after="0"/>
              <w:jc w:val="center"/>
              <w:rPr>
                <w:ins w:id="13939"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443A3C0" w14:textId="77777777" w:rsidR="000E0432" w:rsidRPr="00FA1FB5" w:rsidRDefault="000E0432" w:rsidP="000E0432">
            <w:pPr>
              <w:keepNext/>
              <w:keepLines/>
              <w:spacing w:after="0"/>
              <w:jc w:val="center"/>
              <w:rPr>
                <w:ins w:id="13940" w:author="Huawei" w:date="2021-05-27T14:57:00Z"/>
                <w:rFonts w:ascii="Arial" w:eastAsia="宋体" w:hAnsi="Arial"/>
                <w:sz w:val="18"/>
                <w:lang w:val="en-US"/>
              </w:rPr>
            </w:pPr>
            <w:ins w:id="13941" w:author="Huawei" w:date="2021-05-27T14:57:00Z">
              <w:r w:rsidRPr="00FA1FB5">
                <w:rPr>
                  <w:rFonts w:ascii="Arial" w:eastAsia="宋体" w:hAnsi="Arial"/>
                  <w:sz w:val="18"/>
                  <w:lang w:val="en-US"/>
                </w:rPr>
                <w:t>1</w:t>
              </w:r>
            </w:ins>
          </w:p>
        </w:tc>
        <w:tc>
          <w:tcPr>
            <w:tcW w:w="1350" w:type="dxa"/>
            <w:tcBorders>
              <w:top w:val="single" w:sz="4" w:space="0" w:color="auto"/>
              <w:left w:val="single" w:sz="4" w:space="0" w:color="auto"/>
              <w:bottom w:val="single" w:sz="4" w:space="0" w:color="auto"/>
              <w:right w:val="single" w:sz="4" w:space="0" w:color="auto"/>
            </w:tcBorders>
            <w:vAlign w:val="center"/>
          </w:tcPr>
          <w:p w14:paraId="11EDEECB" w14:textId="77777777" w:rsidR="000E0432" w:rsidRPr="00FA1FB5" w:rsidRDefault="000E0432" w:rsidP="000E0432">
            <w:pPr>
              <w:keepNext/>
              <w:keepLines/>
              <w:spacing w:after="0"/>
              <w:jc w:val="center"/>
              <w:rPr>
                <w:ins w:id="13942" w:author="Huawei" w:date="2021-05-27T14:57:00Z"/>
                <w:rFonts w:ascii="Arial" w:eastAsia="宋体" w:hAnsi="Arial"/>
                <w:sz w:val="18"/>
                <w:lang w:val="en-US"/>
              </w:rPr>
            </w:pPr>
            <w:ins w:id="13943" w:author="Huawei" w:date="2021-05-27T14:57:00Z">
              <w:r w:rsidRPr="00FA1FB5">
                <w:rPr>
                  <w:rFonts w:ascii="Arial" w:eastAsia="宋体" w:hAnsi="Arial"/>
                  <w:sz w:val="18"/>
                  <w:lang w:val="en-US"/>
                </w:rPr>
                <w:t>1</w:t>
              </w:r>
            </w:ins>
          </w:p>
        </w:tc>
        <w:tc>
          <w:tcPr>
            <w:tcW w:w="1350" w:type="dxa"/>
            <w:tcBorders>
              <w:top w:val="single" w:sz="4" w:space="0" w:color="auto"/>
              <w:left w:val="single" w:sz="4" w:space="0" w:color="auto"/>
              <w:bottom w:val="single" w:sz="4" w:space="0" w:color="auto"/>
              <w:right w:val="single" w:sz="4" w:space="0" w:color="auto"/>
            </w:tcBorders>
            <w:vAlign w:val="center"/>
          </w:tcPr>
          <w:p w14:paraId="6FEEA6C1" w14:textId="77777777" w:rsidR="000E0432" w:rsidRPr="00FA1FB5" w:rsidRDefault="000E0432" w:rsidP="000E0432">
            <w:pPr>
              <w:keepNext/>
              <w:keepLines/>
              <w:spacing w:after="0"/>
              <w:jc w:val="center"/>
              <w:rPr>
                <w:ins w:id="13944" w:author="Huawei" w:date="2021-05-27T14:57:00Z"/>
                <w:rFonts w:ascii="Arial" w:eastAsia="宋体" w:hAnsi="Arial"/>
                <w:sz w:val="18"/>
                <w:lang w:val="en-US"/>
              </w:rPr>
            </w:pPr>
            <w:ins w:id="13945" w:author="Huawei" w:date="2021-05-27T14:57:00Z">
              <w:r w:rsidRPr="00FA1FB5">
                <w:rPr>
                  <w:rFonts w:ascii="Arial" w:eastAsia="宋体" w:hAnsi="Arial"/>
                  <w:sz w:val="18"/>
                  <w:lang w:val="en-US"/>
                </w:rPr>
                <w:t>1</w:t>
              </w:r>
            </w:ins>
          </w:p>
        </w:tc>
      </w:tr>
      <w:tr w:rsidR="000E0432" w:rsidRPr="00401B60" w14:paraId="02631218" w14:textId="77777777" w:rsidTr="000E0432">
        <w:trPr>
          <w:trHeight w:val="70"/>
          <w:ins w:id="13946" w:author="Huawei" w:date="2021-05-27T14:57:00Z"/>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B36960C" w14:textId="77777777" w:rsidR="000E0432" w:rsidRPr="00FA1FB5" w:rsidRDefault="000E0432" w:rsidP="000E0432">
            <w:pPr>
              <w:keepNext/>
              <w:keepLines/>
              <w:spacing w:after="0"/>
              <w:rPr>
                <w:ins w:id="13947" w:author="Huawei" w:date="2021-05-27T14:57:00Z"/>
                <w:rFonts w:ascii="Arial" w:eastAsia="宋体" w:hAnsi="Arial"/>
                <w:sz w:val="18"/>
                <w:lang w:val="en-US"/>
              </w:rPr>
            </w:pPr>
            <w:ins w:id="13948" w:author="Huawei" w:date="2021-05-27T14:57:00Z">
              <w:r w:rsidRPr="00FA1FB5">
                <w:rPr>
                  <w:rFonts w:ascii="Arial" w:eastAsia="宋体" w:hAnsi="Arial"/>
                  <w:sz w:val="18"/>
                  <w:lang w:val="en-US"/>
                </w:rPr>
                <w:t>RI Configuration</w:t>
              </w:r>
            </w:ins>
          </w:p>
        </w:tc>
        <w:tc>
          <w:tcPr>
            <w:tcW w:w="740" w:type="dxa"/>
            <w:tcBorders>
              <w:top w:val="single" w:sz="4" w:space="0" w:color="auto"/>
              <w:left w:val="single" w:sz="4" w:space="0" w:color="auto"/>
              <w:bottom w:val="single" w:sz="4" w:space="0" w:color="auto"/>
              <w:right w:val="single" w:sz="4" w:space="0" w:color="auto"/>
            </w:tcBorders>
            <w:vAlign w:val="center"/>
          </w:tcPr>
          <w:p w14:paraId="1826FD2A" w14:textId="77777777" w:rsidR="000E0432" w:rsidRPr="00FA1FB5" w:rsidRDefault="000E0432" w:rsidP="000E0432">
            <w:pPr>
              <w:keepNext/>
              <w:keepLines/>
              <w:spacing w:after="0"/>
              <w:jc w:val="center"/>
              <w:rPr>
                <w:ins w:id="13949" w:author="Huawei" w:date="2021-05-27T14:57:00Z"/>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ACAED94" w14:textId="77777777" w:rsidR="000E0432" w:rsidRPr="00FA1FB5" w:rsidRDefault="000E0432" w:rsidP="000E0432">
            <w:pPr>
              <w:keepNext/>
              <w:keepLines/>
              <w:spacing w:after="0"/>
              <w:jc w:val="center"/>
              <w:rPr>
                <w:ins w:id="13950" w:author="Huawei" w:date="2021-05-27T14:57:00Z"/>
                <w:rFonts w:ascii="Arial" w:eastAsia="宋体" w:hAnsi="Arial"/>
                <w:sz w:val="18"/>
                <w:lang w:val="en-US"/>
              </w:rPr>
            </w:pPr>
            <w:ins w:id="13951" w:author="Huawei" w:date="2021-05-27T14:57:00Z">
              <w:r w:rsidRPr="00FA1FB5">
                <w:rPr>
                  <w:rFonts w:ascii="Arial" w:eastAsia="宋体" w:hAnsi="Arial"/>
                  <w:sz w:val="18"/>
                  <w:lang w:val="en-US"/>
                </w:rPr>
                <w:t>Fixed RI = 2 and follow RI</w:t>
              </w:r>
            </w:ins>
          </w:p>
        </w:tc>
        <w:tc>
          <w:tcPr>
            <w:tcW w:w="1350" w:type="dxa"/>
            <w:tcBorders>
              <w:top w:val="single" w:sz="4" w:space="0" w:color="auto"/>
              <w:left w:val="single" w:sz="4" w:space="0" w:color="auto"/>
              <w:bottom w:val="single" w:sz="4" w:space="0" w:color="auto"/>
              <w:right w:val="single" w:sz="4" w:space="0" w:color="auto"/>
            </w:tcBorders>
            <w:vAlign w:val="center"/>
          </w:tcPr>
          <w:p w14:paraId="46091EE2" w14:textId="77777777" w:rsidR="000E0432" w:rsidRPr="00FA1FB5" w:rsidRDefault="000E0432" w:rsidP="000E0432">
            <w:pPr>
              <w:keepNext/>
              <w:keepLines/>
              <w:spacing w:after="0"/>
              <w:jc w:val="center"/>
              <w:rPr>
                <w:ins w:id="13952" w:author="Huawei" w:date="2021-05-27T14:57:00Z"/>
                <w:rFonts w:ascii="Arial" w:eastAsia="宋体" w:hAnsi="Arial"/>
                <w:sz w:val="18"/>
                <w:lang w:val="en-US"/>
              </w:rPr>
            </w:pPr>
            <w:ins w:id="13953" w:author="Huawei" w:date="2021-05-27T14:57:00Z">
              <w:r w:rsidRPr="00FA1FB5">
                <w:rPr>
                  <w:rFonts w:ascii="Arial" w:eastAsia="宋体" w:hAnsi="Arial"/>
                  <w:sz w:val="18"/>
                  <w:lang w:val="en-US"/>
                </w:rPr>
                <w:t>Fixed RI = 1 and follow RI</w:t>
              </w:r>
            </w:ins>
          </w:p>
        </w:tc>
        <w:tc>
          <w:tcPr>
            <w:tcW w:w="1350" w:type="dxa"/>
            <w:tcBorders>
              <w:top w:val="single" w:sz="4" w:space="0" w:color="auto"/>
              <w:left w:val="single" w:sz="4" w:space="0" w:color="auto"/>
              <w:bottom w:val="single" w:sz="4" w:space="0" w:color="auto"/>
              <w:right w:val="single" w:sz="4" w:space="0" w:color="auto"/>
            </w:tcBorders>
            <w:vAlign w:val="center"/>
          </w:tcPr>
          <w:p w14:paraId="66F28EF4" w14:textId="77777777" w:rsidR="000E0432" w:rsidRPr="00FA1FB5" w:rsidRDefault="000E0432" w:rsidP="000E0432">
            <w:pPr>
              <w:keepNext/>
              <w:keepLines/>
              <w:spacing w:after="0"/>
              <w:jc w:val="center"/>
              <w:rPr>
                <w:ins w:id="13954" w:author="Huawei" w:date="2021-05-27T14:57:00Z"/>
                <w:rFonts w:ascii="Arial" w:eastAsia="宋体" w:hAnsi="Arial"/>
                <w:sz w:val="18"/>
                <w:lang w:val="en-US"/>
              </w:rPr>
            </w:pPr>
            <w:ins w:id="13955" w:author="Huawei" w:date="2021-05-27T14:57:00Z">
              <w:r w:rsidRPr="00FA1FB5">
                <w:rPr>
                  <w:rFonts w:ascii="Arial" w:eastAsia="宋体" w:hAnsi="Arial"/>
                  <w:sz w:val="18"/>
                  <w:lang w:val="en-US"/>
                </w:rPr>
                <w:t>Fixed RI = 1 and follow RI</w:t>
              </w:r>
            </w:ins>
          </w:p>
        </w:tc>
      </w:tr>
      <w:tr w:rsidR="000E0432" w:rsidRPr="00401B60" w14:paraId="56515C20" w14:textId="77777777" w:rsidTr="000E0432">
        <w:trPr>
          <w:trHeight w:val="70"/>
          <w:ins w:id="13956" w:author="Huawei" w:date="2021-05-27T14:57:00Z"/>
        </w:trPr>
        <w:tc>
          <w:tcPr>
            <w:tcW w:w="8816" w:type="dxa"/>
            <w:gridSpan w:val="7"/>
            <w:tcBorders>
              <w:top w:val="single" w:sz="4" w:space="0" w:color="auto"/>
              <w:left w:val="single" w:sz="4" w:space="0" w:color="auto"/>
              <w:bottom w:val="single" w:sz="4" w:space="0" w:color="auto"/>
              <w:right w:val="single" w:sz="4" w:space="0" w:color="auto"/>
            </w:tcBorders>
            <w:vAlign w:val="center"/>
          </w:tcPr>
          <w:p w14:paraId="2DB9C1F7" w14:textId="77777777" w:rsidR="000E0432" w:rsidRDefault="000E0432" w:rsidP="000E0432">
            <w:pPr>
              <w:pStyle w:val="TAN"/>
              <w:rPr>
                <w:ins w:id="13957" w:author="Huawei" w:date="2021-05-27T14:57:00Z"/>
                <w:rFonts w:eastAsia="宋体"/>
              </w:rPr>
            </w:pPr>
            <w:ins w:id="13958" w:author="Huawei" w:date="2021-05-27T14:57:00Z">
              <w:r w:rsidRPr="00177566">
                <w:rPr>
                  <w:rFonts w:eastAsia="宋体"/>
                </w:rPr>
                <w:t>Note 1:</w:t>
              </w:r>
              <w:r w:rsidRPr="00177566">
                <w:rPr>
                  <w:rFonts w:eastAsia="宋体"/>
                </w:rPr>
                <w:tab/>
                <w:t>The same requirements are applicable to with different UL-DL patterns.</w:t>
              </w:r>
            </w:ins>
          </w:p>
          <w:p w14:paraId="4A52F0C2" w14:textId="77777777" w:rsidR="000E0432" w:rsidRDefault="000E0432" w:rsidP="000E0432">
            <w:pPr>
              <w:pStyle w:val="TAN"/>
              <w:rPr>
                <w:ins w:id="13959" w:author="Huawei" w:date="2021-05-27T14:57:00Z"/>
                <w:rFonts w:eastAsia="宋体"/>
              </w:rPr>
            </w:pPr>
            <w:ins w:id="13960" w:author="Huawei" w:date="2021-05-27T14:57:00Z">
              <w:r w:rsidRPr="00210FED">
                <w:rPr>
                  <w:rFonts w:eastAsia="宋体"/>
                </w:rPr>
                <w:t>Note 2:</w:t>
              </w:r>
              <w:r w:rsidRPr="00210FED">
                <w:rPr>
                  <w:rFonts w:eastAsia="宋体"/>
                </w:rPr>
                <w:tab/>
                <w:t>SSB, TRS,</w:t>
              </w:r>
              <w:r>
                <w:rPr>
                  <w:rFonts w:eastAsia="宋体"/>
                  <w:lang/>
                </w:rPr>
                <w:t xml:space="preserve"> </w:t>
              </w:r>
              <w:r w:rsidRPr="00D5656D">
                <w:t>CSI-RS</w:t>
              </w:r>
              <w:r>
                <w:rPr>
                  <w:rFonts w:eastAsia="宋体"/>
                  <w:lang/>
                </w:rPr>
                <w:t xml:space="preserve"> </w:t>
              </w:r>
              <w:r w:rsidRPr="00210FED">
                <w:rPr>
                  <w:rFonts w:eastAsia="宋体"/>
                </w:rPr>
                <w:t>and/or other unspecified test parameters with respect to TS 38.101-4 are left up to test implementation, if transmitted or needed.</w:t>
              </w:r>
            </w:ins>
          </w:p>
          <w:p w14:paraId="6AEB0CA7" w14:textId="77777777" w:rsidR="000E0432" w:rsidRPr="00D5656D" w:rsidRDefault="000E0432" w:rsidP="000E0432">
            <w:pPr>
              <w:pStyle w:val="TAN"/>
              <w:rPr>
                <w:ins w:id="13961" w:author="Huawei" w:date="2021-05-27T14:57:00Z"/>
                <w:rFonts w:eastAsia="宋体"/>
              </w:rPr>
            </w:pPr>
            <w:ins w:id="13962" w:author="Huawei" w:date="2021-05-27T14:57:00Z">
              <w:r w:rsidRPr="00737731">
                <w:rPr>
                  <w:rFonts w:eastAsia="宋体"/>
                </w:rPr>
                <w:t xml:space="preserve">Note </w:t>
              </w:r>
              <w:r w:rsidRPr="00737731">
                <w:rPr>
                  <w:rFonts w:eastAsia="宋体"/>
                  <w:lang/>
                </w:rPr>
                <w:t>3</w:t>
              </w:r>
              <w:r w:rsidRPr="00737731">
                <w:rPr>
                  <w:rFonts w:eastAsia="宋体"/>
                </w:rPr>
                <w:t>:</w:t>
              </w:r>
              <w:r w:rsidRPr="00737731">
                <w:rPr>
                  <w:rFonts w:eastAsia="宋体"/>
                </w:rPr>
                <w:tab/>
                <w:t>Meas</w:t>
              </w:r>
              <w:r w:rsidRPr="0055145D">
                <w:rPr>
                  <w:rFonts w:eastAsia="宋体"/>
                </w:rPr>
                <w:t>urements channels are specified in Table A.3.5-2. M-FR2-A.3.5-1</w:t>
              </w:r>
              <w:r w:rsidRPr="0055145D">
                <w:rPr>
                  <w:rFonts w:eastAsia="宋体"/>
                  <w:lang/>
                </w:rPr>
                <w:t xml:space="preserve"> </w:t>
              </w:r>
              <w:r w:rsidRPr="0055145D">
                <w:rPr>
                  <w:rFonts w:eastAsia="宋体"/>
                </w:rPr>
                <w:t>is used for Rank 1 case. M-FR2-A.3.5-2</w:t>
              </w:r>
              <w:r w:rsidRPr="0055145D">
                <w:rPr>
                  <w:rFonts w:eastAsia="宋体"/>
                  <w:lang/>
                </w:rPr>
                <w:t xml:space="preserve"> </w:t>
              </w:r>
              <w:r w:rsidRPr="0055145D">
                <w:rPr>
                  <w:rFonts w:eastAsia="宋体"/>
                </w:rPr>
                <w:t>is used for</w:t>
              </w:r>
              <w:r w:rsidRPr="00737731">
                <w:rPr>
                  <w:rFonts w:eastAsia="宋体"/>
                </w:rPr>
                <w:t xml:space="preserve"> Rank 2 case.</w:t>
              </w:r>
            </w:ins>
          </w:p>
        </w:tc>
      </w:tr>
    </w:tbl>
    <w:p w14:paraId="0A482267" w14:textId="77777777" w:rsidR="000E0432" w:rsidRPr="00FA1FB5" w:rsidRDefault="000E0432" w:rsidP="000E0432">
      <w:pPr>
        <w:rPr>
          <w:ins w:id="13963" w:author="Huawei" w:date="2021-05-27T14:57:00Z"/>
          <w:rFonts w:eastAsia="宋体"/>
          <w:lang w:val="en-US" w:eastAsia="zh-CN"/>
        </w:rPr>
      </w:pPr>
    </w:p>
    <w:p w14:paraId="0C5C76AE" w14:textId="77777777" w:rsidR="000E0432" w:rsidRPr="00FA1FB5" w:rsidRDefault="000E0432" w:rsidP="00C475CF">
      <w:pPr>
        <w:pStyle w:val="H6"/>
        <w:rPr>
          <w:ins w:id="13964" w:author="Huawei" w:date="2021-05-27T14:57:00Z"/>
          <w:rFonts w:eastAsia="宋体"/>
          <w:lang w:val="en-US"/>
        </w:rPr>
      </w:pPr>
      <w:ins w:id="13965" w:author="Huawei" w:date="2021-05-27T14:57:00Z">
        <w:r w:rsidRPr="00FA1FB5">
          <w:rPr>
            <w:lang w:val="en-US" w:eastAsia="zh-CN"/>
          </w:rPr>
          <w:t>11.2.3.2.</w:t>
        </w:r>
        <w:r>
          <w:rPr>
            <w:lang w:eastAsia="zh-CN"/>
          </w:rPr>
          <w:t>4</w:t>
        </w:r>
        <w:r w:rsidRPr="00FA1FB5">
          <w:rPr>
            <w:lang w:val="en-US"/>
          </w:rPr>
          <w:t>.2</w:t>
        </w:r>
        <w:r w:rsidRPr="00FA1FB5">
          <w:rPr>
            <w:lang w:val="en-US"/>
          </w:rPr>
          <w:tab/>
          <w:t>Minimum requirements</w:t>
        </w:r>
      </w:ins>
    </w:p>
    <w:p w14:paraId="52419999" w14:textId="7B746EE3" w:rsidR="000E0432" w:rsidRPr="00FA1FB5" w:rsidRDefault="000E0432" w:rsidP="000E0432">
      <w:pPr>
        <w:rPr>
          <w:ins w:id="13966" w:author="Huawei" w:date="2021-05-27T14:57:00Z"/>
          <w:rFonts w:eastAsia="宋体"/>
          <w:lang w:val="en-US"/>
        </w:rPr>
      </w:pPr>
      <w:ins w:id="13967" w:author="Huawei" w:date="2021-05-27T14:57:00Z">
        <w:r w:rsidRPr="0055145D">
          <w:rPr>
            <w:rFonts w:eastAsia="宋体"/>
            <w:lang w:val="en-US"/>
          </w:rPr>
          <w:t xml:space="preserve">For the parameters specified in Table </w:t>
        </w:r>
        <w:r w:rsidRPr="0055145D">
          <w:rPr>
            <w:lang w:val="en-US" w:eastAsia="zh-CN"/>
          </w:rPr>
          <w:t>11.2.3.2.</w:t>
        </w:r>
        <w:r w:rsidRPr="0055145D">
          <w:rPr>
            <w:lang w:eastAsia="zh-CN"/>
          </w:rPr>
          <w:t>4</w:t>
        </w:r>
        <w:r w:rsidRPr="0055145D">
          <w:rPr>
            <w:lang w:val="en-US"/>
          </w:rPr>
          <w:t>.1</w:t>
        </w:r>
        <w:r w:rsidRPr="0055145D">
          <w:rPr>
            <w:rFonts w:eastAsia="宋体"/>
            <w:lang w:val="en-US"/>
          </w:rPr>
          <w:t xml:space="preserve">-1, and using the downlink physical channels specified in Annex </w:t>
        </w:r>
      </w:ins>
      <w:ins w:id="13968" w:author="Huawei_Modify_After_Meeting" w:date="2021-05-27T17:32:00Z">
        <w:r w:rsidR="0055145D" w:rsidRPr="0055145D">
          <w:t>TBA</w:t>
        </w:r>
      </w:ins>
      <w:ins w:id="13969" w:author="Huawei" w:date="2021-05-27T14:57:00Z">
        <w:del w:id="13970" w:author="Huawei_Modify_After_Meeting" w:date="2021-05-27T17:32:00Z">
          <w:r w:rsidRPr="0055145D" w:rsidDel="0055145D">
            <w:rPr>
              <w:rFonts w:eastAsia="宋体" w:hint="eastAsia"/>
              <w:lang w:val="en-US" w:eastAsia="zh-CN"/>
            </w:rPr>
            <w:delText>C.5.1</w:delText>
          </w:r>
        </w:del>
        <w:r w:rsidRPr="0055145D">
          <w:rPr>
            <w:rFonts w:eastAsia="宋体"/>
            <w:lang w:val="en-US"/>
          </w:rPr>
          <w:t xml:space="preserve">, the minimum requirements are specified in Table </w:t>
        </w:r>
        <w:r w:rsidRPr="0055145D">
          <w:rPr>
            <w:lang w:val="en-US" w:eastAsia="zh-CN"/>
          </w:rPr>
          <w:t>11.2.3.2.</w:t>
        </w:r>
        <w:r w:rsidRPr="0055145D">
          <w:rPr>
            <w:lang w:eastAsia="zh-CN"/>
          </w:rPr>
          <w:t>4</w:t>
        </w:r>
        <w:r w:rsidRPr="0055145D">
          <w:rPr>
            <w:lang w:val="en-US"/>
          </w:rPr>
          <w:t>.</w:t>
        </w:r>
        <w:r w:rsidRPr="0055145D">
          <w:t>2</w:t>
        </w:r>
        <w:r w:rsidRPr="0055145D">
          <w:rPr>
            <w:rFonts w:eastAsia="宋体"/>
            <w:lang w:val="en-US"/>
          </w:rPr>
          <w:t>-</w:t>
        </w:r>
        <w:r w:rsidRPr="0055145D">
          <w:rPr>
            <w:rFonts w:eastAsia="宋体"/>
          </w:rPr>
          <w:t>1</w:t>
        </w:r>
        <w:r w:rsidRPr="0055145D">
          <w:rPr>
            <w:rFonts w:eastAsia="宋体"/>
            <w:lang w:val="en-US"/>
          </w:rPr>
          <w:t>.</w:t>
        </w:r>
      </w:ins>
    </w:p>
    <w:p w14:paraId="39AE58C0" w14:textId="77777777" w:rsidR="000E0432" w:rsidRPr="00FA1FB5" w:rsidRDefault="000E0432" w:rsidP="000E0432">
      <w:pPr>
        <w:pStyle w:val="TH"/>
        <w:rPr>
          <w:ins w:id="13971" w:author="Huawei" w:date="2021-05-27T14:57:00Z"/>
          <w:lang w:val="en-US"/>
        </w:rPr>
      </w:pPr>
      <w:ins w:id="13972" w:author="Huawei" w:date="2021-05-27T14:57:00Z">
        <w:r w:rsidRPr="00FA1FB5">
          <w:rPr>
            <w:lang w:val="en-US"/>
          </w:rPr>
          <w:t xml:space="preserve">Table </w:t>
        </w:r>
        <w:r w:rsidRPr="00FA1FB5">
          <w:rPr>
            <w:lang w:val="en-US" w:eastAsia="zh-CN"/>
          </w:rPr>
          <w:t>11.2.3.2.</w:t>
        </w:r>
        <w:r>
          <w:rPr>
            <w:lang w:eastAsia="zh-CN"/>
          </w:rPr>
          <w:t>4</w:t>
        </w:r>
        <w:r w:rsidRPr="00FA1FB5">
          <w:rPr>
            <w:lang w:val="en-US"/>
          </w:rPr>
          <w:t>.2-</w:t>
        </w:r>
        <w:r>
          <w:t>1</w:t>
        </w:r>
        <w:r w:rsidRPr="00FA1FB5">
          <w:rPr>
            <w:lang w:val="en-US"/>
          </w:rPr>
          <w:t>: Minimum requiremen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0E0432" w:rsidRPr="00661924" w14:paraId="317C0693" w14:textId="77777777" w:rsidTr="000E0432">
        <w:trPr>
          <w:jc w:val="center"/>
          <w:ins w:id="13973" w:author="Huawei" w:date="2021-05-27T14:57:00Z"/>
        </w:trPr>
        <w:tc>
          <w:tcPr>
            <w:tcW w:w="1984" w:type="dxa"/>
            <w:tcBorders>
              <w:bottom w:val="nil"/>
            </w:tcBorders>
          </w:tcPr>
          <w:p w14:paraId="708F933E" w14:textId="77777777" w:rsidR="000E0432" w:rsidRPr="00FA1FB5" w:rsidRDefault="000E0432" w:rsidP="000E0432">
            <w:pPr>
              <w:keepNext/>
              <w:keepLines/>
              <w:spacing w:after="0"/>
              <w:jc w:val="center"/>
              <w:rPr>
                <w:ins w:id="13974" w:author="Huawei" w:date="2021-05-27T14:57:00Z"/>
                <w:rFonts w:ascii="Arial" w:eastAsia="?? ??" w:hAnsi="Arial" w:cs="v5.0.0"/>
                <w:b/>
                <w:sz w:val="18"/>
                <w:lang w:val="en-US"/>
              </w:rPr>
            </w:pPr>
          </w:p>
        </w:tc>
        <w:tc>
          <w:tcPr>
            <w:tcW w:w="1412" w:type="dxa"/>
            <w:tcBorders>
              <w:bottom w:val="nil"/>
            </w:tcBorders>
          </w:tcPr>
          <w:p w14:paraId="4F109507" w14:textId="77777777" w:rsidR="000E0432" w:rsidRPr="00FA1FB5" w:rsidRDefault="000E0432" w:rsidP="000E0432">
            <w:pPr>
              <w:keepNext/>
              <w:keepLines/>
              <w:spacing w:after="0"/>
              <w:jc w:val="center"/>
              <w:rPr>
                <w:ins w:id="13975" w:author="Huawei" w:date="2021-05-27T14:57:00Z"/>
                <w:rFonts w:ascii="Arial" w:eastAsia="?? ??" w:hAnsi="Arial" w:cs="v5.0.0"/>
                <w:b/>
                <w:sz w:val="18"/>
                <w:lang w:val="en-US"/>
              </w:rPr>
            </w:pPr>
            <w:ins w:id="13976" w:author="Huawei" w:date="2021-05-27T14:57:00Z">
              <w:r w:rsidRPr="00FA1FB5">
                <w:rPr>
                  <w:rFonts w:ascii="Arial" w:eastAsia="?? ??" w:hAnsi="Arial" w:cs="v5.0.0"/>
                  <w:b/>
                  <w:sz w:val="18"/>
                  <w:lang w:val="en-US"/>
                </w:rPr>
                <w:t>Test 1</w:t>
              </w:r>
            </w:ins>
          </w:p>
        </w:tc>
        <w:tc>
          <w:tcPr>
            <w:tcW w:w="1512" w:type="dxa"/>
            <w:tcBorders>
              <w:bottom w:val="nil"/>
            </w:tcBorders>
          </w:tcPr>
          <w:p w14:paraId="4A320FC6" w14:textId="77777777" w:rsidR="000E0432" w:rsidRPr="00FA1FB5" w:rsidRDefault="000E0432" w:rsidP="000E0432">
            <w:pPr>
              <w:keepNext/>
              <w:keepLines/>
              <w:spacing w:after="0"/>
              <w:jc w:val="center"/>
              <w:rPr>
                <w:ins w:id="13977" w:author="Huawei" w:date="2021-05-27T14:57:00Z"/>
                <w:rFonts w:ascii="Arial" w:eastAsia="?? ??" w:hAnsi="Arial" w:cs="v5.0.0"/>
                <w:b/>
                <w:sz w:val="18"/>
                <w:lang w:val="en-US"/>
              </w:rPr>
            </w:pPr>
            <w:ins w:id="13978" w:author="Huawei" w:date="2021-05-27T14:57:00Z">
              <w:r w:rsidRPr="00FA1FB5">
                <w:rPr>
                  <w:rFonts w:ascii="Arial" w:eastAsia="?? ??" w:hAnsi="Arial" w:cs="v5.0.0"/>
                  <w:b/>
                  <w:sz w:val="18"/>
                  <w:lang w:val="en-US"/>
                </w:rPr>
                <w:t>Test 2</w:t>
              </w:r>
            </w:ins>
          </w:p>
        </w:tc>
        <w:tc>
          <w:tcPr>
            <w:tcW w:w="1512" w:type="dxa"/>
            <w:tcBorders>
              <w:bottom w:val="nil"/>
            </w:tcBorders>
          </w:tcPr>
          <w:p w14:paraId="7D93FDC9" w14:textId="77777777" w:rsidR="000E0432" w:rsidRPr="00FA1FB5" w:rsidRDefault="000E0432" w:rsidP="000E0432">
            <w:pPr>
              <w:keepNext/>
              <w:keepLines/>
              <w:spacing w:after="0"/>
              <w:jc w:val="center"/>
              <w:rPr>
                <w:ins w:id="13979" w:author="Huawei" w:date="2021-05-27T14:57:00Z"/>
                <w:rFonts w:ascii="Arial" w:eastAsia="?? ??" w:hAnsi="Arial" w:cs="v5.0.0"/>
                <w:b/>
                <w:sz w:val="18"/>
                <w:lang w:val="en-US"/>
              </w:rPr>
            </w:pPr>
            <w:ins w:id="13980" w:author="Huawei" w:date="2021-05-27T14:57:00Z">
              <w:r w:rsidRPr="00FA1FB5">
                <w:rPr>
                  <w:rFonts w:ascii="Arial" w:eastAsia="?? ??" w:hAnsi="Arial" w:cs="v5.0.0"/>
                  <w:b/>
                  <w:sz w:val="18"/>
                  <w:lang w:val="en-US"/>
                </w:rPr>
                <w:t>Test 3</w:t>
              </w:r>
            </w:ins>
          </w:p>
        </w:tc>
      </w:tr>
      <w:tr w:rsidR="000E0432" w:rsidRPr="00661924" w14:paraId="20CE8534" w14:textId="77777777" w:rsidTr="000E0432">
        <w:trPr>
          <w:cantSplit/>
          <w:jc w:val="center"/>
          <w:ins w:id="13981" w:author="Huawei" w:date="2021-05-27T14:57:00Z"/>
        </w:trPr>
        <w:tc>
          <w:tcPr>
            <w:tcW w:w="1984" w:type="dxa"/>
          </w:tcPr>
          <w:p w14:paraId="7E15074C" w14:textId="77777777" w:rsidR="000E0432" w:rsidRPr="00FA1FB5" w:rsidRDefault="000E0432" w:rsidP="000E0432">
            <w:pPr>
              <w:keepNext/>
              <w:keepLines/>
              <w:spacing w:after="0"/>
              <w:jc w:val="center"/>
              <w:rPr>
                <w:ins w:id="13982" w:author="Huawei" w:date="2021-05-27T14:57:00Z"/>
                <w:rFonts w:ascii="Arial" w:eastAsia="?? ??" w:hAnsi="Arial" w:cs="v5.0.0"/>
                <w:sz w:val="18"/>
                <w:vertAlign w:val="subscript"/>
                <w:lang w:val="en-US"/>
              </w:rPr>
            </w:pPr>
            <w:ins w:id="13983" w:author="Huawei" w:date="2021-05-27T14:57:00Z">
              <w:r w:rsidRPr="00FA1FB5">
                <w:rPr>
                  <w:rFonts w:ascii="Symbol" w:eastAsia="?? ??" w:hAnsi="Symbol" w:cs="Arial"/>
                  <w:i/>
                  <w:sz w:val="18"/>
                  <w:lang w:val="en-US"/>
                </w:rPr>
                <w:t></w:t>
              </w:r>
              <w:r w:rsidRPr="00FA1FB5">
                <w:rPr>
                  <w:rFonts w:ascii="Arial" w:eastAsia="?? ??" w:hAnsi="Arial" w:cs="Arial"/>
                  <w:sz w:val="18"/>
                  <w:vertAlign w:val="subscript"/>
                  <w:lang w:val="en-US"/>
                </w:rPr>
                <w:t>1</w:t>
              </w:r>
            </w:ins>
          </w:p>
        </w:tc>
        <w:tc>
          <w:tcPr>
            <w:tcW w:w="1412" w:type="dxa"/>
          </w:tcPr>
          <w:p w14:paraId="07C5DCE8" w14:textId="77777777" w:rsidR="000E0432" w:rsidRPr="00FA1FB5" w:rsidRDefault="000E0432" w:rsidP="000E0432">
            <w:pPr>
              <w:keepNext/>
              <w:keepLines/>
              <w:spacing w:after="0"/>
              <w:jc w:val="center"/>
              <w:rPr>
                <w:ins w:id="13984" w:author="Huawei" w:date="2021-05-27T14:57:00Z"/>
                <w:rFonts w:ascii="Arial" w:eastAsia="?? ??" w:hAnsi="Arial" w:cs="v5.0.0"/>
                <w:sz w:val="18"/>
                <w:lang w:val="en-US"/>
              </w:rPr>
            </w:pPr>
            <w:ins w:id="13985" w:author="Huawei" w:date="2021-05-27T14:57:00Z">
              <w:r w:rsidRPr="00FA1FB5">
                <w:rPr>
                  <w:rFonts w:ascii="Arial" w:eastAsia="?? ??" w:hAnsi="Arial" w:cs="v5.0.0"/>
                  <w:sz w:val="18"/>
                  <w:lang w:val="en-US"/>
                </w:rPr>
                <w:t>N/A</w:t>
              </w:r>
            </w:ins>
          </w:p>
        </w:tc>
        <w:tc>
          <w:tcPr>
            <w:tcW w:w="1512" w:type="dxa"/>
          </w:tcPr>
          <w:p w14:paraId="4CB87225" w14:textId="77777777" w:rsidR="000E0432" w:rsidRPr="00FA1FB5" w:rsidRDefault="000E0432" w:rsidP="000E0432">
            <w:pPr>
              <w:keepNext/>
              <w:keepLines/>
              <w:spacing w:after="0"/>
              <w:jc w:val="center"/>
              <w:rPr>
                <w:ins w:id="13986" w:author="Huawei" w:date="2021-05-27T14:57:00Z"/>
                <w:rFonts w:ascii="Arial" w:eastAsia="?? ??" w:hAnsi="Arial" w:cs="v5.0.0"/>
                <w:sz w:val="18"/>
                <w:lang w:val="en-US"/>
              </w:rPr>
            </w:pPr>
            <w:ins w:id="13987" w:author="Huawei" w:date="2021-05-27T14:57:00Z">
              <w:r w:rsidRPr="00FA1FB5">
                <w:rPr>
                  <w:rFonts w:ascii="Arial" w:eastAsia="?? ??" w:hAnsi="Arial" w:cs="v5.0.0"/>
                  <w:sz w:val="18"/>
                  <w:lang w:val="en-US"/>
                </w:rPr>
                <w:t>1.05</w:t>
              </w:r>
            </w:ins>
          </w:p>
        </w:tc>
        <w:tc>
          <w:tcPr>
            <w:tcW w:w="1512" w:type="dxa"/>
          </w:tcPr>
          <w:p w14:paraId="5AFFC251" w14:textId="77777777" w:rsidR="000E0432" w:rsidRPr="00FA1FB5" w:rsidRDefault="000E0432" w:rsidP="000E0432">
            <w:pPr>
              <w:keepNext/>
              <w:keepLines/>
              <w:spacing w:after="0"/>
              <w:jc w:val="center"/>
              <w:rPr>
                <w:ins w:id="13988" w:author="Huawei" w:date="2021-05-27T14:57:00Z"/>
                <w:rFonts w:ascii="Arial" w:eastAsia="?? ??" w:hAnsi="Arial" w:cs="v5.0.0"/>
                <w:sz w:val="18"/>
                <w:lang w:val="en-US"/>
              </w:rPr>
            </w:pPr>
            <w:ins w:id="13989" w:author="Huawei" w:date="2021-05-27T14:57:00Z">
              <w:r w:rsidRPr="00FA1FB5">
                <w:rPr>
                  <w:rFonts w:ascii="Arial" w:eastAsia="?? ??" w:hAnsi="Arial" w:cs="v5.0.0"/>
                  <w:sz w:val="18"/>
                  <w:lang w:val="en-US"/>
                </w:rPr>
                <w:t>1.05</w:t>
              </w:r>
            </w:ins>
          </w:p>
        </w:tc>
      </w:tr>
      <w:tr w:rsidR="000E0432" w:rsidRPr="00661924" w14:paraId="4AA0AB4C" w14:textId="77777777" w:rsidTr="000E0432">
        <w:trPr>
          <w:cantSplit/>
          <w:jc w:val="center"/>
          <w:ins w:id="13990" w:author="Huawei" w:date="2021-05-27T14:57:00Z"/>
        </w:trPr>
        <w:tc>
          <w:tcPr>
            <w:tcW w:w="1984" w:type="dxa"/>
          </w:tcPr>
          <w:p w14:paraId="2DD8E552" w14:textId="77777777" w:rsidR="000E0432" w:rsidRPr="00FA1FB5" w:rsidRDefault="000E0432" w:rsidP="000E0432">
            <w:pPr>
              <w:keepNext/>
              <w:keepLines/>
              <w:spacing w:after="0"/>
              <w:jc w:val="center"/>
              <w:rPr>
                <w:ins w:id="13991" w:author="Huawei" w:date="2021-05-27T14:57:00Z"/>
                <w:rFonts w:ascii="Symbol" w:eastAsia="?? ??" w:hAnsi="Symbol" w:cs="Arial"/>
                <w:i/>
                <w:sz w:val="18"/>
                <w:lang w:val="en-US"/>
              </w:rPr>
            </w:pPr>
            <w:ins w:id="13992" w:author="Huawei" w:date="2021-05-27T14:57:00Z">
              <w:r w:rsidRPr="00FA1FB5">
                <w:rPr>
                  <w:rFonts w:ascii="Symbol" w:eastAsia="?? ??" w:hAnsi="Symbol" w:cs="Arial"/>
                  <w:i/>
                  <w:sz w:val="18"/>
                  <w:lang w:val="en-US"/>
                </w:rPr>
                <w:t></w:t>
              </w:r>
              <w:r w:rsidRPr="00FA1FB5">
                <w:rPr>
                  <w:rFonts w:ascii="Arial" w:eastAsia="?? ??" w:hAnsi="Arial" w:cs="Arial"/>
                  <w:sz w:val="18"/>
                  <w:vertAlign w:val="subscript"/>
                  <w:lang w:val="en-US"/>
                </w:rPr>
                <w:t>2</w:t>
              </w:r>
            </w:ins>
          </w:p>
        </w:tc>
        <w:tc>
          <w:tcPr>
            <w:tcW w:w="1412" w:type="dxa"/>
          </w:tcPr>
          <w:p w14:paraId="74E254ED" w14:textId="77777777" w:rsidR="000E0432" w:rsidRPr="00FA1FB5" w:rsidRDefault="000E0432" w:rsidP="000E0432">
            <w:pPr>
              <w:keepNext/>
              <w:keepLines/>
              <w:spacing w:after="0"/>
              <w:jc w:val="center"/>
              <w:rPr>
                <w:ins w:id="13993" w:author="Huawei" w:date="2021-05-27T14:57:00Z"/>
                <w:rFonts w:ascii="Arial" w:eastAsia="?? ??" w:hAnsi="Arial" w:cs="v5.0.0"/>
                <w:sz w:val="18"/>
                <w:lang w:val="en-US"/>
              </w:rPr>
            </w:pPr>
            <w:ins w:id="13994" w:author="Huawei" w:date="2021-05-27T14:57:00Z">
              <w:r w:rsidRPr="00FA1FB5">
                <w:rPr>
                  <w:rFonts w:ascii="Arial" w:hAnsi="Arial" w:cs="v5.0.0" w:hint="eastAsia"/>
                  <w:sz w:val="18"/>
                  <w:lang w:val="en-US" w:eastAsia="zh-CN"/>
                </w:rPr>
                <w:t>1.0</w:t>
              </w:r>
            </w:ins>
          </w:p>
        </w:tc>
        <w:tc>
          <w:tcPr>
            <w:tcW w:w="1512" w:type="dxa"/>
          </w:tcPr>
          <w:p w14:paraId="29E0F5A5" w14:textId="77777777" w:rsidR="000E0432" w:rsidRPr="00FA1FB5" w:rsidRDefault="000E0432" w:rsidP="000E0432">
            <w:pPr>
              <w:keepNext/>
              <w:keepLines/>
              <w:spacing w:after="0"/>
              <w:jc w:val="center"/>
              <w:rPr>
                <w:ins w:id="13995" w:author="Huawei" w:date="2021-05-27T14:57:00Z"/>
                <w:rFonts w:ascii="Arial" w:eastAsia="?? ??" w:hAnsi="Arial" w:cs="v5.0.0"/>
                <w:sz w:val="18"/>
                <w:lang w:val="en-US"/>
              </w:rPr>
            </w:pPr>
            <w:ins w:id="13996" w:author="Huawei" w:date="2021-05-27T14:57:00Z">
              <w:r w:rsidRPr="00FA1FB5">
                <w:rPr>
                  <w:rFonts w:ascii="Arial" w:eastAsia="?? ??" w:hAnsi="Arial" w:cs="v5.0.0"/>
                  <w:sz w:val="18"/>
                  <w:lang w:val="en-US"/>
                </w:rPr>
                <w:t>N/A</w:t>
              </w:r>
            </w:ins>
          </w:p>
        </w:tc>
        <w:tc>
          <w:tcPr>
            <w:tcW w:w="1512" w:type="dxa"/>
          </w:tcPr>
          <w:p w14:paraId="363C83FF" w14:textId="77777777" w:rsidR="000E0432" w:rsidRPr="00FA1FB5" w:rsidRDefault="000E0432" w:rsidP="000E0432">
            <w:pPr>
              <w:keepNext/>
              <w:keepLines/>
              <w:spacing w:after="0"/>
              <w:jc w:val="center"/>
              <w:rPr>
                <w:ins w:id="13997" w:author="Huawei" w:date="2021-05-27T14:57:00Z"/>
                <w:rFonts w:ascii="Arial" w:eastAsia="?? ??" w:hAnsi="Arial" w:cs="v5.0.0"/>
                <w:sz w:val="18"/>
                <w:lang w:val="en-US"/>
              </w:rPr>
            </w:pPr>
            <w:ins w:id="13998" w:author="Huawei" w:date="2021-05-27T14:57:00Z">
              <w:r w:rsidRPr="00FA1FB5">
                <w:rPr>
                  <w:rFonts w:ascii="Arial" w:hAnsi="Arial" w:cs="v5.0.0" w:hint="eastAsia"/>
                  <w:sz w:val="18"/>
                  <w:lang w:val="en-US" w:eastAsia="zh-CN"/>
                </w:rPr>
                <w:t>N/A</w:t>
              </w:r>
            </w:ins>
          </w:p>
        </w:tc>
      </w:tr>
    </w:tbl>
    <w:p w14:paraId="1F2A071F" w14:textId="77777777" w:rsidR="000E0432" w:rsidRDefault="000E0432" w:rsidP="000E0432">
      <w:pPr>
        <w:rPr>
          <w:ins w:id="13999" w:author="Huawei" w:date="2021-05-27T14:57:00Z"/>
          <w:noProof/>
        </w:rPr>
      </w:pPr>
    </w:p>
    <w:p w14:paraId="1FE593E8" w14:textId="77777777" w:rsidR="000E0432" w:rsidRPr="000E0432" w:rsidRDefault="000E0432" w:rsidP="000E0432">
      <w:pPr>
        <w:rPr>
          <w:lang w:val="nb-NO" w:eastAsia="en-GB"/>
        </w:rPr>
      </w:pPr>
    </w:p>
    <w:p w14:paraId="4567EC78" w14:textId="1AE64157" w:rsidR="000E0432" w:rsidRPr="002F49C6" w:rsidRDefault="000E0432" w:rsidP="000E0432">
      <w:pPr>
        <w:pStyle w:val="aff2"/>
        <w:rPr>
          <w:rFonts w:ascii="Times New Roman" w:hAnsi="Times New Roman"/>
          <w:i/>
          <w:highlight w:val="yellow"/>
        </w:rPr>
      </w:pPr>
      <w:r>
        <w:rPr>
          <w:rFonts w:ascii="Times New Roman" w:hAnsi="Times New Roman"/>
          <w:i/>
          <w:highlight w:val="yellow"/>
        </w:rPr>
        <w:t>&lt;END OF THE CHANGE 2</w:t>
      </w:r>
      <w:r w:rsidRPr="002F49C6">
        <w:rPr>
          <w:rFonts w:ascii="Times New Roman" w:hAnsi="Times New Roman"/>
          <w:i/>
          <w:highlight w:val="yellow"/>
        </w:rPr>
        <w:t>&gt;</w:t>
      </w:r>
    </w:p>
    <w:p w14:paraId="3EE7927B" w14:textId="77777777" w:rsidR="000E0432" w:rsidRPr="00CA2C54" w:rsidRDefault="000E0432" w:rsidP="000E0432">
      <w:pPr>
        <w:rPr>
          <w:lang w:val="nb-NO"/>
        </w:rPr>
      </w:pPr>
    </w:p>
    <w:p w14:paraId="54EB5F2F" w14:textId="61A80484" w:rsidR="000E0432" w:rsidRDefault="000E0432" w:rsidP="000E0432">
      <w:pPr>
        <w:pStyle w:val="aff2"/>
        <w:rPr>
          <w:rFonts w:ascii="Times New Roman" w:hAnsi="Times New Roman"/>
          <w:i/>
        </w:rPr>
      </w:pPr>
      <w:r w:rsidRPr="002F49C6">
        <w:rPr>
          <w:rFonts w:ascii="Times New Roman" w:hAnsi="Times New Roman"/>
          <w:i/>
          <w:highlight w:val="yellow"/>
        </w:rPr>
        <w:t xml:space="preserve">&lt;START OF THE CHANGE </w:t>
      </w:r>
      <w:r>
        <w:rPr>
          <w:rFonts w:ascii="Times New Roman" w:hAnsi="Times New Roman"/>
          <w:i/>
          <w:highlight w:val="yellow"/>
        </w:rPr>
        <w:t>3</w:t>
      </w:r>
      <w:r w:rsidRPr="002F49C6">
        <w:rPr>
          <w:rFonts w:ascii="Times New Roman" w:hAnsi="Times New Roman"/>
          <w:i/>
          <w:highlight w:val="yellow"/>
        </w:rPr>
        <w:t>&gt;</w:t>
      </w:r>
    </w:p>
    <w:p w14:paraId="13EE171D" w14:textId="77777777" w:rsidR="000E0432" w:rsidRPr="006C7AF4" w:rsidRDefault="000E0432" w:rsidP="000E0432">
      <w:pPr>
        <w:pStyle w:val="2"/>
        <w:rPr>
          <w:ins w:id="14000" w:author="Huawei" w:date="2021-05-27T14:58:00Z"/>
        </w:rPr>
      </w:pPr>
      <w:ins w:id="14001" w:author="Huawei" w:date="2021-05-27T14:58:00Z">
        <w:r w:rsidRPr="00B87932">
          <w:rPr>
            <w:lang w:val="en-US"/>
          </w:rPr>
          <w:t>A.2</w:t>
        </w:r>
        <w:r w:rsidRPr="00B87932">
          <w:rPr>
            <w:lang w:val="en-US"/>
          </w:rPr>
          <w:tab/>
          <w:t>IAB-DU Fixed Reference Channels</w:t>
        </w:r>
      </w:ins>
    </w:p>
    <w:p w14:paraId="2FF96656" w14:textId="77777777" w:rsidR="000E0432" w:rsidRPr="004710DC" w:rsidRDefault="000E0432" w:rsidP="000E0432">
      <w:pPr>
        <w:pStyle w:val="30"/>
        <w:rPr>
          <w:ins w:id="14002" w:author="Huawei" w:date="2021-05-27T14:58:00Z"/>
          <w:lang w:eastAsia="zh-CN"/>
        </w:rPr>
      </w:pPr>
      <w:ins w:id="14003" w:author="Huawei" w:date="2021-05-27T14:58:00Z">
        <w:r w:rsidRPr="004710DC">
          <w:t>A.</w:t>
        </w:r>
        <w:r>
          <w:rPr>
            <w:lang w:eastAsia="zh-CN"/>
          </w:rPr>
          <w:t>2.1</w:t>
        </w:r>
        <w:r w:rsidRPr="004710DC">
          <w:tab/>
          <w:t xml:space="preserve">Fixed Reference Channels for </w:t>
        </w:r>
        <w:r>
          <w:t xml:space="preserve">PUSCH </w:t>
        </w:r>
        <w:r w:rsidRPr="004710DC">
          <w:t>performance requirements (</w:t>
        </w:r>
        <w:r w:rsidRPr="004710DC">
          <w:rPr>
            <w:lang w:eastAsia="zh-CN"/>
          </w:rPr>
          <w:t>QPSK</w:t>
        </w:r>
        <w:r w:rsidRPr="004710DC">
          <w:t>, R=193/</w:t>
        </w:r>
        <w:r w:rsidRPr="004710DC">
          <w:rPr>
            <w:lang w:eastAsia="zh-CN"/>
          </w:rPr>
          <w:t>1024</w:t>
        </w:r>
        <w:r w:rsidRPr="004710DC">
          <w:t>)</w:t>
        </w:r>
      </w:ins>
    </w:p>
    <w:p w14:paraId="0DD7D0EE" w14:textId="0692C19C" w:rsidR="000E0432" w:rsidRPr="006C7AF4" w:rsidRDefault="000E0432" w:rsidP="000E0432">
      <w:pPr>
        <w:rPr>
          <w:ins w:id="14004" w:author="Huawei" w:date="2021-05-27T14:58:00Z"/>
          <w:lang w:val="en-US"/>
        </w:rPr>
      </w:pPr>
      <w:ins w:id="14005" w:author="Huawei" w:date="2021-05-27T14:58:00Z">
        <w:r w:rsidRPr="006C7AF4">
          <w:rPr>
            <w:lang w:val="en-US"/>
          </w:rPr>
          <w:t xml:space="preserve">The parameters for the reference measurement channels are specified in table A.2.1-1 </w:t>
        </w:r>
        <w:del w:id="14006" w:author="Huawei_Modify_After_Meeting" w:date="2021-05-27T15:25:00Z">
          <w:r w:rsidRPr="006C7AF4" w:rsidDel="0088188F">
            <w:rPr>
              <w:lang w:val="en-US"/>
            </w:rPr>
            <w:delText>and</w:delText>
          </w:r>
        </w:del>
      </w:ins>
      <w:ins w:id="14007" w:author="Huawei_Modify_After_Meeting" w:date="2021-05-27T15:25:00Z">
        <w:r w:rsidR="0088188F">
          <w:rPr>
            <w:lang w:val="en-US"/>
          </w:rPr>
          <w:t>to</w:t>
        </w:r>
      </w:ins>
      <w:ins w:id="14008" w:author="Huawei" w:date="2021-05-27T14:58:00Z">
        <w:r w:rsidRPr="006C7AF4">
          <w:rPr>
            <w:lang w:val="en-US"/>
          </w:rPr>
          <w:t xml:space="preserve"> table A.2.1-3 for FR1 PUSCH performance requirements:</w:t>
        </w:r>
      </w:ins>
    </w:p>
    <w:p w14:paraId="2B76EC37" w14:textId="77777777" w:rsidR="000E0432" w:rsidRPr="006C7AF4" w:rsidRDefault="000E0432" w:rsidP="000E0432">
      <w:pPr>
        <w:pStyle w:val="B10"/>
        <w:rPr>
          <w:ins w:id="14009" w:author="Huawei" w:date="2021-05-27T14:58:00Z"/>
          <w:lang w:val="en-US"/>
        </w:rPr>
      </w:pPr>
      <w:ins w:id="14010" w:author="Huawei" w:date="2021-05-27T14:58:00Z">
        <w:r w:rsidRPr="006C7AF4">
          <w:rPr>
            <w:lang w:val="en-US"/>
          </w:rPr>
          <w:t>-</w:t>
        </w:r>
        <w:r w:rsidRPr="006C7AF4">
          <w:rPr>
            <w:lang w:val="en-US"/>
          </w:rPr>
          <w:tab/>
          <w:t>FRC parameters are specified in table A.2.1-1 for FR1 PUSCH with transform precoding disabled, Additional DM-RS position = pos1 and 1 transmission layer.</w:t>
        </w:r>
      </w:ins>
    </w:p>
    <w:p w14:paraId="0C50C4D6" w14:textId="77777777" w:rsidR="000E0432" w:rsidRPr="006C7AF4" w:rsidRDefault="000E0432" w:rsidP="000E0432">
      <w:pPr>
        <w:pStyle w:val="B10"/>
        <w:rPr>
          <w:ins w:id="14011" w:author="Huawei" w:date="2021-05-27T14:58:00Z"/>
          <w:lang w:val="en-US"/>
        </w:rPr>
      </w:pPr>
      <w:ins w:id="14012" w:author="Huawei" w:date="2021-05-27T14:58:00Z">
        <w:r w:rsidRPr="006C7AF4">
          <w:rPr>
            <w:lang w:val="en-US"/>
          </w:rPr>
          <w:t xml:space="preserve">- </w:t>
        </w:r>
        <w:r w:rsidRPr="006C7AF4">
          <w:rPr>
            <w:lang w:val="en-US"/>
          </w:rPr>
          <w:tab/>
          <w:t>FRC parameters are specified in table A.2.1-2 for FR1 PUSCH with transform precoding disabled, Additional DM-RS position = pos1 and 2 transmission layers.</w:t>
        </w:r>
      </w:ins>
    </w:p>
    <w:p w14:paraId="119C0AD4" w14:textId="77777777" w:rsidR="000E0432" w:rsidRPr="006C7AF4" w:rsidRDefault="000E0432" w:rsidP="000E0432">
      <w:pPr>
        <w:pStyle w:val="B10"/>
        <w:rPr>
          <w:ins w:id="14013" w:author="Huawei" w:date="2021-05-27T14:58:00Z"/>
          <w:lang w:val="en-US"/>
        </w:rPr>
      </w:pPr>
      <w:ins w:id="14014" w:author="Huawei" w:date="2021-05-27T14:58:00Z">
        <w:r w:rsidRPr="006C7AF4">
          <w:rPr>
            <w:lang w:val="en-US"/>
          </w:rPr>
          <w:t>-</w:t>
        </w:r>
        <w:r w:rsidRPr="006C7AF4">
          <w:rPr>
            <w:lang w:val="en-US"/>
          </w:rPr>
          <w:tab/>
          <w:t xml:space="preserve">FRC parameters are specified in table A.2.1-3 for FR1 PUSCH with transform precoding enabled, Additional DM-RS position = pos1 and 1 transmission layer. </w:t>
        </w:r>
      </w:ins>
    </w:p>
    <w:p w14:paraId="2A582CA0" w14:textId="77777777" w:rsidR="000E0432" w:rsidRPr="006C7AF4" w:rsidRDefault="000E0432" w:rsidP="000E0432">
      <w:pPr>
        <w:pStyle w:val="B10"/>
        <w:rPr>
          <w:ins w:id="14015" w:author="Huawei" w:date="2021-05-27T14:58:00Z"/>
        </w:rPr>
      </w:pPr>
      <w:ins w:id="14016" w:author="Huawei" w:date="2021-05-27T14:58:00Z">
        <w:r w:rsidRPr="00766BC2">
          <w:t>The parameters for the reference measurement channels are specified in table A.</w:t>
        </w:r>
        <w:r w:rsidRPr="006C7AF4">
          <w:t>2.1</w:t>
        </w:r>
        <w:r w:rsidRPr="000E0FC8">
          <w:t>-</w:t>
        </w:r>
        <w:r w:rsidRPr="006C7AF4">
          <w:t>4</w:t>
        </w:r>
        <w:r w:rsidRPr="000E0FC8">
          <w:t xml:space="preserve"> </w:t>
        </w:r>
        <w:r w:rsidRPr="006C7AF4">
          <w:t>to table A.2.1-</w:t>
        </w:r>
        <w:r>
          <w:t>9</w:t>
        </w:r>
        <w:r w:rsidRPr="006C7AF4">
          <w:t xml:space="preserve"> </w:t>
        </w:r>
        <w:r w:rsidRPr="000E0FC8">
          <w:t>for FR</w:t>
        </w:r>
        <w:r w:rsidRPr="006C7AF4">
          <w:t>2</w:t>
        </w:r>
        <w:r w:rsidRPr="000E0FC8">
          <w:t xml:space="preserve"> PUSCH performance requirements</w:t>
        </w:r>
        <w:r w:rsidRPr="006C7AF4">
          <w:t>:</w:t>
        </w:r>
      </w:ins>
    </w:p>
    <w:p w14:paraId="13B4C627" w14:textId="77777777" w:rsidR="000E0432" w:rsidRPr="00766BC2" w:rsidRDefault="000E0432" w:rsidP="000E0432">
      <w:pPr>
        <w:pStyle w:val="B10"/>
        <w:rPr>
          <w:ins w:id="14017" w:author="Huawei" w:date="2021-05-27T14:58:00Z"/>
        </w:rPr>
      </w:pPr>
      <w:ins w:id="14018" w:author="Huawei" w:date="2021-05-27T14:58:00Z">
        <w:r w:rsidRPr="000E0FC8">
          <w:t>-</w:t>
        </w:r>
        <w:r w:rsidRPr="000E0FC8">
          <w:tab/>
        </w:r>
        <w:r w:rsidRPr="006C7AF4">
          <w:t xml:space="preserve">FRC parameters </w:t>
        </w:r>
        <w:r w:rsidRPr="000E0FC8">
          <w:t xml:space="preserve">are specified in table A.2.1-4 for FR2 PUSCH with transform precoding disabled, </w:t>
        </w:r>
        <w:r w:rsidRPr="006C7AF4">
          <w:t>Additional DM-RS position = pos0</w:t>
        </w:r>
        <w:r w:rsidRPr="000E0FC8">
          <w:t xml:space="preserve"> and 1 transmission layer. </w:t>
        </w:r>
      </w:ins>
    </w:p>
    <w:p w14:paraId="19227959" w14:textId="77777777" w:rsidR="000E0432" w:rsidRPr="00766BC2" w:rsidRDefault="000E0432" w:rsidP="000E0432">
      <w:pPr>
        <w:pStyle w:val="B10"/>
        <w:rPr>
          <w:ins w:id="14019" w:author="Huawei" w:date="2021-05-27T14:58:00Z"/>
        </w:rPr>
      </w:pPr>
      <w:ins w:id="14020" w:author="Huawei" w:date="2021-05-27T14:58:00Z">
        <w:r w:rsidRPr="00766BC2">
          <w:t>-</w:t>
        </w:r>
        <w:r w:rsidRPr="00766BC2">
          <w:tab/>
        </w:r>
        <w:r w:rsidRPr="006C7AF4">
          <w:t xml:space="preserve">FRC parameters </w:t>
        </w:r>
        <w:r w:rsidRPr="000E0FC8">
          <w:t xml:space="preserve">are specified in table A.2.1-5 for FR2 PUSCH with transform precoding disabled, </w:t>
        </w:r>
        <w:r w:rsidRPr="006C7AF4">
          <w:t>Additional DM-RS position = pos0</w:t>
        </w:r>
        <w:r w:rsidRPr="000E0FC8">
          <w:t xml:space="preserve"> and 2 transmission layers. </w:t>
        </w:r>
      </w:ins>
    </w:p>
    <w:p w14:paraId="5A960121" w14:textId="77777777" w:rsidR="000E0432" w:rsidRPr="006C7AF4" w:rsidRDefault="000E0432" w:rsidP="000E0432">
      <w:pPr>
        <w:pStyle w:val="B10"/>
        <w:rPr>
          <w:ins w:id="14021" w:author="Huawei" w:date="2021-05-27T14:58:00Z"/>
        </w:rPr>
      </w:pPr>
      <w:ins w:id="14022" w:author="Huawei" w:date="2021-05-27T14:58:00Z">
        <w:r w:rsidRPr="00766BC2">
          <w:t>-</w:t>
        </w:r>
        <w:r w:rsidRPr="00766BC2">
          <w:tab/>
        </w:r>
        <w:r w:rsidRPr="006C7AF4">
          <w:t xml:space="preserve">FRC parameters </w:t>
        </w:r>
        <w:r w:rsidRPr="000E0FC8">
          <w:t xml:space="preserve">are specified in table A.2.1-6 for FR2 PUSCH with transform precoding enabled, </w:t>
        </w:r>
        <w:r w:rsidRPr="006C7AF4">
          <w:t>Additional DM-RS position = pos0</w:t>
        </w:r>
        <w:r w:rsidRPr="000E0FC8">
          <w:t xml:space="preserve"> and 1 transmission layer.</w:t>
        </w:r>
        <w:r w:rsidRPr="006C7AF4">
          <w:t xml:space="preserve"> </w:t>
        </w:r>
      </w:ins>
    </w:p>
    <w:p w14:paraId="47B638DD" w14:textId="77777777" w:rsidR="000E0432" w:rsidRPr="00766BC2" w:rsidRDefault="000E0432" w:rsidP="000E0432">
      <w:pPr>
        <w:pStyle w:val="B10"/>
        <w:rPr>
          <w:ins w:id="14023" w:author="Huawei" w:date="2021-05-27T14:58:00Z"/>
        </w:rPr>
      </w:pPr>
      <w:ins w:id="14024" w:author="Huawei" w:date="2021-05-27T14:58:00Z">
        <w:r w:rsidRPr="000E0FC8">
          <w:t>-</w:t>
        </w:r>
        <w:r w:rsidRPr="000E0FC8">
          <w:tab/>
        </w:r>
        <w:r w:rsidRPr="006C7AF4">
          <w:t xml:space="preserve">FRC parameters </w:t>
        </w:r>
        <w:r w:rsidRPr="000E0FC8">
          <w:t>are specified in table A.2.1-</w:t>
        </w:r>
        <w:r w:rsidRPr="006C7AF4">
          <w:t>7</w:t>
        </w:r>
        <w:r w:rsidRPr="000E0FC8">
          <w:t xml:space="preserve"> for FR2 PUSCH with transform precoding disabled, </w:t>
        </w:r>
        <w:r w:rsidRPr="006C7AF4">
          <w:t>Additional DM-RS position = pos1</w:t>
        </w:r>
        <w:r w:rsidRPr="000E0FC8">
          <w:t xml:space="preserve"> and 1 transmission layer. </w:t>
        </w:r>
      </w:ins>
    </w:p>
    <w:p w14:paraId="34B04303" w14:textId="77777777" w:rsidR="000E0432" w:rsidRPr="00766BC2" w:rsidRDefault="000E0432" w:rsidP="000E0432">
      <w:pPr>
        <w:pStyle w:val="B10"/>
        <w:rPr>
          <w:ins w:id="14025" w:author="Huawei" w:date="2021-05-27T14:58:00Z"/>
        </w:rPr>
      </w:pPr>
      <w:ins w:id="14026" w:author="Huawei" w:date="2021-05-27T14:58:00Z">
        <w:r w:rsidRPr="00766BC2">
          <w:t>-</w:t>
        </w:r>
        <w:r w:rsidRPr="00766BC2">
          <w:tab/>
        </w:r>
        <w:r w:rsidRPr="006C7AF4">
          <w:t xml:space="preserve">FRC parameters </w:t>
        </w:r>
        <w:r w:rsidRPr="000E0FC8">
          <w:t>are specified in table A.2.1-</w:t>
        </w:r>
        <w:r w:rsidRPr="006C7AF4">
          <w:t>8</w:t>
        </w:r>
        <w:r w:rsidRPr="000E0FC8">
          <w:t xml:space="preserve"> for FR2 PUSCH with transform precoding disabled, </w:t>
        </w:r>
        <w:r w:rsidRPr="006C7AF4">
          <w:t>Additional DM-RS position = pos1</w:t>
        </w:r>
        <w:r w:rsidRPr="000E0FC8">
          <w:t xml:space="preserve"> and 2 transmission layers. </w:t>
        </w:r>
      </w:ins>
    </w:p>
    <w:p w14:paraId="6907A3ED" w14:textId="77777777" w:rsidR="000E0432" w:rsidRPr="00766BC2" w:rsidRDefault="000E0432" w:rsidP="000E0432">
      <w:pPr>
        <w:pStyle w:val="B10"/>
        <w:rPr>
          <w:ins w:id="14027" w:author="Huawei" w:date="2021-05-27T14:58:00Z"/>
        </w:rPr>
      </w:pPr>
      <w:ins w:id="14028" w:author="Huawei" w:date="2021-05-27T14:58:00Z">
        <w:r w:rsidRPr="00766BC2">
          <w:t>-</w:t>
        </w:r>
        <w:r w:rsidRPr="00766BC2">
          <w:tab/>
        </w:r>
        <w:r w:rsidRPr="006C7AF4">
          <w:t xml:space="preserve">FRC parameters </w:t>
        </w:r>
        <w:r w:rsidRPr="000E0FC8">
          <w:t>are specified in table A.2.1-</w:t>
        </w:r>
        <w:r w:rsidRPr="006C7AF4">
          <w:t>9</w:t>
        </w:r>
        <w:r w:rsidRPr="000E0FC8">
          <w:t xml:space="preserve"> for FR2 PUSCH with transform precoding enabled, </w:t>
        </w:r>
        <w:r w:rsidRPr="006C7AF4">
          <w:t>Additional DM-RS position = pos1</w:t>
        </w:r>
        <w:r w:rsidRPr="000E0FC8">
          <w:t xml:space="preserve"> and 1 transmissi</w:t>
        </w:r>
        <w:r w:rsidRPr="00766BC2">
          <w:t>on layer.</w:t>
        </w:r>
      </w:ins>
    </w:p>
    <w:p w14:paraId="6528B321" w14:textId="77777777" w:rsidR="000E0432" w:rsidRPr="000E0FC8" w:rsidRDefault="000E0432" w:rsidP="000E0432">
      <w:pPr>
        <w:pStyle w:val="B10"/>
        <w:rPr>
          <w:ins w:id="14029" w:author="Huawei" w:date="2021-05-27T14:58:00Z"/>
        </w:rPr>
      </w:pPr>
      <w:ins w:id="14030" w:author="Huawei" w:date="2021-05-27T14:58:00Z">
        <w:r w:rsidRPr="00D952AE">
          <w:t xml:space="preserve"> </w:t>
        </w:r>
      </w:ins>
    </w:p>
    <w:p w14:paraId="656CF8BD" w14:textId="77777777" w:rsidR="000E0432" w:rsidRPr="000E0FC8" w:rsidRDefault="000E0432" w:rsidP="000E0432">
      <w:pPr>
        <w:rPr>
          <w:ins w:id="14031" w:author="Huawei" w:date="2021-05-27T14:58:00Z"/>
        </w:rPr>
      </w:pPr>
    </w:p>
    <w:p w14:paraId="208F5F40" w14:textId="77777777" w:rsidR="000E0432" w:rsidRPr="000E0FC8" w:rsidRDefault="000E0432" w:rsidP="000E0432">
      <w:pPr>
        <w:rPr>
          <w:ins w:id="14032" w:author="Huawei" w:date="2021-05-27T14:58:00Z"/>
          <w:lang w:eastAsia="zh-CN"/>
        </w:rPr>
      </w:pPr>
    </w:p>
    <w:p w14:paraId="3745E601" w14:textId="77777777" w:rsidR="000E0432" w:rsidRPr="004C46B7" w:rsidRDefault="000E0432" w:rsidP="000E0432">
      <w:pPr>
        <w:pStyle w:val="TH"/>
        <w:rPr>
          <w:ins w:id="14033" w:author="Huawei" w:date="2021-05-27T14:58:00Z"/>
          <w:lang w:eastAsia="zh-CN"/>
        </w:rPr>
      </w:pPr>
      <w:ins w:id="14034" w:author="Huawei" w:date="2021-05-27T14:58:00Z">
        <w:r w:rsidRPr="004C46B7">
          <w:rPr>
            <w:rFonts w:eastAsia="Malgun Gothic"/>
          </w:rPr>
          <w:t>Table A.2.1</w:t>
        </w:r>
        <w:r w:rsidRPr="008B038E">
          <w:rPr>
            <w:rFonts w:eastAsia="Malgun Gothic"/>
          </w:rPr>
          <w:t>-</w:t>
        </w:r>
        <w:r w:rsidRPr="005439D8">
          <w:rPr>
            <w:lang w:eastAsia="zh-CN"/>
          </w:rPr>
          <w:t>1</w:t>
        </w:r>
        <w:r w:rsidRPr="00FE146D">
          <w:rPr>
            <w:rFonts w:eastAsia="Malgun Gothic"/>
          </w:rPr>
          <w:t>: FRC parameters for</w:t>
        </w:r>
        <w:r w:rsidRPr="00FE146D">
          <w:rPr>
            <w:lang w:eastAsia="zh-CN"/>
          </w:rPr>
          <w:t xml:space="preserve"> FR1 PUSCH </w:t>
        </w:r>
        <w:r w:rsidRPr="00EF40AF">
          <w:rPr>
            <w:rFonts w:eastAsia="Malgun Gothic"/>
          </w:rPr>
          <w:t>performance requirements</w:t>
        </w:r>
        <w:r w:rsidRPr="00EF40AF">
          <w:rPr>
            <w:lang w:eastAsia="zh-CN"/>
          </w:rPr>
          <w:t xml:space="preserve">, transform precoding disabled, </w:t>
        </w:r>
        <w:r w:rsidRPr="00CD5E5F">
          <w:rPr>
            <w:i/>
            <w:lang w:eastAsia="zh-CN"/>
          </w:rPr>
          <w:t>Additional DM-RS position = pos1</w:t>
        </w:r>
        <w:r w:rsidRPr="00CD5E5F">
          <w:rPr>
            <w:lang w:eastAsia="zh-CN"/>
          </w:rPr>
          <w:t xml:space="preserve"> and 1 transmission layer</w:t>
        </w:r>
        <w:r w:rsidRPr="00CD5E5F">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0E0432" w:rsidRPr="004710DC" w14:paraId="7A4D6C6B" w14:textId="77777777" w:rsidTr="000E0432">
        <w:trPr>
          <w:cantSplit/>
          <w:jc w:val="center"/>
          <w:ins w:id="14035" w:author="Huawei" w:date="2021-05-27T14:58:00Z"/>
        </w:trPr>
        <w:tc>
          <w:tcPr>
            <w:tcW w:w="2421" w:type="dxa"/>
          </w:tcPr>
          <w:p w14:paraId="0F958058" w14:textId="77777777" w:rsidR="000E0432" w:rsidRPr="004710DC" w:rsidRDefault="000E0432" w:rsidP="000E0432">
            <w:pPr>
              <w:pStyle w:val="TAH"/>
              <w:rPr>
                <w:ins w:id="14036" w:author="Huawei" w:date="2021-05-27T14:58:00Z"/>
              </w:rPr>
            </w:pPr>
            <w:ins w:id="14037" w:author="Huawei" w:date="2021-05-27T14:58:00Z">
              <w:r w:rsidRPr="004710DC">
                <w:t>Reference channel</w:t>
              </w:r>
            </w:ins>
          </w:p>
        </w:tc>
        <w:tc>
          <w:tcPr>
            <w:tcW w:w="1070" w:type="dxa"/>
          </w:tcPr>
          <w:p w14:paraId="75696A7C" w14:textId="77777777" w:rsidR="000E0432" w:rsidRPr="004710DC" w:rsidRDefault="000E0432" w:rsidP="000E0432">
            <w:pPr>
              <w:pStyle w:val="TAH"/>
              <w:rPr>
                <w:ins w:id="14038" w:author="Huawei" w:date="2021-05-27T14:58:00Z"/>
              </w:rPr>
            </w:pPr>
            <w:ins w:id="14039" w:author="Huawei" w:date="2021-05-27T14:58:00Z">
              <w:r>
                <w:rPr>
                  <w:lang w:eastAsia="zh-CN"/>
                </w:rPr>
                <w:t>D-FR1-A.2.1</w:t>
              </w:r>
              <w:r w:rsidRPr="004710DC">
                <w:rPr>
                  <w:lang w:eastAsia="zh-CN"/>
                </w:rPr>
                <w:t>-</w:t>
              </w:r>
              <w:r>
                <w:rPr>
                  <w:lang w:eastAsia="zh-CN"/>
                </w:rPr>
                <w:t>1</w:t>
              </w:r>
            </w:ins>
          </w:p>
        </w:tc>
        <w:tc>
          <w:tcPr>
            <w:tcW w:w="1071" w:type="dxa"/>
          </w:tcPr>
          <w:p w14:paraId="682711ED" w14:textId="77777777" w:rsidR="000E0432" w:rsidRPr="004710DC" w:rsidRDefault="000E0432" w:rsidP="000E0432">
            <w:pPr>
              <w:pStyle w:val="TAH"/>
              <w:rPr>
                <w:ins w:id="14040" w:author="Huawei" w:date="2021-05-27T14:58:00Z"/>
              </w:rPr>
            </w:pPr>
            <w:ins w:id="14041" w:author="Huawei" w:date="2021-05-27T14:58:00Z">
              <w:r>
                <w:rPr>
                  <w:lang w:eastAsia="zh-CN"/>
                </w:rPr>
                <w:t>D-FR1-A.2.1</w:t>
              </w:r>
              <w:r w:rsidRPr="004710DC">
                <w:rPr>
                  <w:lang w:eastAsia="zh-CN"/>
                </w:rPr>
                <w:t>-</w:t>
              </w:r>
              <w:r>
                <w:rPr>
                  <w:lang w:eastAsia="zh-CN"/>
                </w:rPr>
                <w:t>2</w:t>
              </w:r>
            </w:ins>
          </w:p>
        </w:tc>
        <w:tc>
          <w:tcPr>
            <w:tcW w:w="1070" w:type="dxa"/>
          </w:tcPr>
          <w:p w14:paraId="3DE7AD1B" w14:textId="77777777" w:rsidR="000E0432" w:rsidRPr="004710DC" w:rsidRDefault="000E0432" w:rsidP="000E0432">
            <w:pPr>
              <w:pStyle w:val="TAH"/>
              <w:rPr>
                <w:ins w:id="14042" w:author="Huawei" w:date="2021-05-27T14:58:00Z"/>
              </w:rPr>
            </w:pPr>
            <w:ins w:id="14043" w:author="Huawei" w:date="2021-05-27T14:58:00Z">
              <w:r>
                <w:rPr>
                  <w:lang w:eastAsia="zh-CN"/>
                </w:rPr>
                <w:t>D-FR1-A.2.1</w:t>
              </w:r>
              <w:r w:rsidRPr="004710DC">
                <w:rPr>
                  <w:lang w:eastAsia="zh-CN"/>
                </w:rPr>
                <w:t>-</w:t>
              </w:r>
              <w:r>
                <w:rPr>
                  <w:lang w:eastAsia="zh-CN"/>
                </w:rPr>
                <w:t>3</w:t>
              </w:r>
            </w:ins>
          </w:p>
        </w:tc>
        <w:tc>
          <w:tcPr>
            <w:tcW w:w="1071" w:type="dxa"/>
          </w:tcPr>
          <w:p w14:paraId="7BE8AFE2" w14:textId="77777777" w:rsidR="000E0432" w:rsidRPr="004710DC" w:rsidRDefault="000E0432" w:rsidP="000E0432">
            <w:pPr>
              <w:pStyle w:val="TAH"/>
              <w:rPr>
                <w:ins w:id="14044" w:author="Huawei" w:date="2021-05-27T14:58:00Z"/>
              </w:rPr>
            </w:pPr>
            <w:ins w:id="14045" w:author="Huawei" w:date="2021-05-27T14:58:00Z">
              <w:r>
                <w:rPr>
                  <w:lang w:eastAsia="zh-CN"/>
                </w:rPr>
                <w:t>D-FR1-A.2.1</w:t>
              </w:r>
              <w:r w:rsidRPr="004710DC">
                <w:rPr>
                  <w:lang w:eastAsia="zh-CN"/>
                </w:rPr>
                <w:t>-</w:t>
              </w:r>
              <w:r>
                <w:rPr>
                  <w:lang w:eastAsia="zh-CN"/>
                </w:rPr>
                <w:t>4</w:t>
              </w:r>
            </w:ins>
          </w:p>
        </w:tc>
        <w:tc>
          <w:tcPr>
            <w:tcW w:w="1070" w:type="dxa"/>
          </w:tcPr>
          <w:p w14:paraId="28B07175" w14:textId="77777777" w:rsidR="000E0432" w:rsidRPr="004710DC" w:rsidRDefault="000E0432" w:rsidP="000E0432">
            <w:pPr>
              <w:pStyle w:val="TAH"/>
              <w:rPr>
                <w:ins w:id="14046" w:author="Huawei" w:date="2021-05-27T14:58:00Z"/>
              </w:rPr>
            </w:pPr>
            <w:ins w:id="14047" w:author="Huawei" w:date="2021-05-27T14:58:00Z">
              <w:r>
                <w:rPr>
                  <w:lang w:eastAsia="zh-CN"/>
                </w:rPr>
                <w:t>D-FR1-A.2.1-5</w:t>
              </w:r>
            </w:ins>
          </w:p>
        </w:tc>
        <w:tc>
          <w:tcPr>
            <w:tcW w:w="1071" w:type="dxa"/>
          </w:tcPr>
          <w:p w14:paraId="13FD4ED4" w14:textId="77777777" w:rsidR="000E0432" w:rsidRPr="004710DC" w:rsidRDefault="000E0432" w:rsidP="000E0432">
            <w:pPr>
              <w:pStyle w:val="TAH"/>
              <w:rPr>
                <w:ins w:id="14048" w:author="Huawei" w:date="2021-05-27T14:58:00Z"/>
              </w:rPr>
            </w:pPr>
            <w:ins w:id="14049" w:author="Huawei" w:date="2021-05-27T14:58:00Z">
              <w:r>
                <w:rPr>
                  <w:lang w:eastAsia="zh-CN"/>
                </w:rPr>
                <w:t>D-FR1-A.2.1</w:t>
              </w:r>
              <w:r w:rsidRPr="004710DC">
                <w:rPr>
                  <w:lang w:eastAsia="zh-CN"/>
                </w:rPr>
                <w:t>-</w:t>
              </w:r>
              <w:r>
                <w:rPr>
                  <w:lang w:eastAsia="zh-CN"/>
                </w:rPr>
                <w:t>6</w:t>
              </w:r>
            </w:ins>
          </w:p>
        </w:tc>
        <w:tc>
          <w:tcPr>
            <w:tcW w:w="1071" w:type="dxa"/>
          </w:tcPr>
          <w:p w14:paraId="77C5CCC4" w14:textId="77777777" w:rsidR="000E0432" w:rsidRPr="004710DC" w:rsidRDefault="000E0432" w:rsidP="000E0432">
            <w:pPr>
              <w:pStyle w:val="TAH"/>
              <w:rPr>
                <w:ins w:id="14050" w:author="Huawei" w:date="2021-05-27T14:58:00Z"/>
                <w:lang w:eastAsia="zh-CN"/>
              </w:rPr>
            </w:pPr>
            <w:ins w:id="14051" w:author="Huawei" w:date="2021-05-27T14:58:00Z">
              <w:r>
                <w:rPr>
                  <w:lang w:eastAsia="zh-CN"/>
                </w:rPr>
                <w:t>D-FR1-A.2.1</w:t>
              </w:r>
              <w:r w:rsidRPr="004710DC">
                <w:rPr>
                  <w:lang w:eastAsia="zh-CN"/>
                </w:rPr>
                <w:t>-</w:t>
              </w:r>
              <w:r>
                <w:rPr>
                  <w:lang w:eastAsia="zh-CN"/>
                </w:rPr>
                <w:t>7</w:t>
              </w:r>
            </w:ins>
          </w:p>
        </w:tc>
      </w:tr>
      <w:tr w:rsidR="000E0432" w:rsidRPr="004710DC" w14:paraId="4A662A18" w14:textId="77777777" w:rsidTr="000E0432">
        <w:trPr>
          <w:cantSplit/>
          <w:jc w:val="center"/>
          <w:ins w:id="14052" w:author="Huawei" w:date="2021-05-27T14:58:00Z"/>
        </w:trPr>
        <w:tc>
          <w:tcPr>
            <w:tcW w:w="2421" w:type="dxa"/>
          </w:tcPr>
          <w:p w14:paraId="07453066" w14:textId="77777777" w:rsidR="000E0432" w:rsidRPr="004710DC" w:rsidRDefault="000E0432" w:rsidP="000E0432">
            <w:pPr>
              <w:pStyle w:val="TAC"/>
              <w:rPr>
                <w:ins w:id="14053" w:author="Huawei" w:date="2021-05-27T14:58:00Z"/>
                <w:lang w:eastAsia="zh-CN"/>
              </w:rPr>
            </w:pPr>
            <w:ins w:id="14054" w:author="Huawei" w:date="2021-05-27T14:58:00Z">
              <w:r w:rsidRPr="004710DC">
                <w:rPr>
                  <w:lang w:eastAsia="zh-CN"/>
                </w:rPr>
                <w:t>Subcarrier spacing [kHz]</w:t>
              </w:r>
            </w:ins>
          </w:p>
        </w:tc>
        <w:tc>
          <w:tcPr>
            <w:tcW w:w="1070" w:type="dxa"/>
          </w:tcPr>
          <w:p w14:paraId="045E5F59" w14:textId="77777777" w:rsidR="000E0432" w:rsidRPr="004710DC" w:rsidRDefault="000E0432" w:rsidP="000E0432">
            <w:pPr>
              <w:pStyle w:val="TAC"/>
              <w:rPr>
                <w:ins w:id="14055" w:author="Huawei" w:date="2021-05-27T14:58:00Z"/>
                <w:lang w:eastAsia="zh-CN"/>
              </w:rPr>
            </w:pPr>
            <w:ins w:id="14056" w:author="Huawei" w:date="2021-05-27T14:58:00Z">
              <w:r w:rsidRPr="004710DC">
                <w:rPr>
                  <w:lang w:eastAsia="zh-CN"/>
                </w:rPr>
                <w:t>15</w:t>
              </w:r>
            </w:ins>
          </w:p>
        </w:tc>
        <w:tc>
          <w:tcPr>
            <w:tcW w:w="1071" w:type="dxa"/>
          </w:tcPr>
          <w:p w14:paraId="337C85D7" w14:textId="77777777" w:rsidR="000E0432" w:rsidRPr="004710DC" w:rsidRDefault="000E0432" w:rsidP="000E0432">
            <w:pPr>
              <w:pStyle w:val="TAC"/>
              <w:rPr>
                <w:ins w:id="14057" w:author="Huawei" w:date="2021-05-27T14:58:00Z"/>
              </w:rPr>
            </w:pPr>
            <w:ins w:id="14058" w:author="Huawei" w:date="2021-05-27T14:58:00Z">
              <w:r w:rsidRPr="004710DC">
                <w:rPr>
                  <w:lang w:eastAsia="zh-CN"/>
                </w:rPr>
                <w:t>15</w:t>
              </w:r>
            </w:ins>
          </w:p>
        </w:tc>
        <w:tc>
          <w:tcPr>
            <w:tcW w:w="1070" w:type="dxa"/>
          </w:tcPr>
          <w:p w14:paraId="4B275EE6" w14:textId="77777777" w:rsidR="000E0432" w:rsidRPr="004710DC" w:rsidRDefault="000E0432" w:rsidP="000E0432">
            <w:pPr>
              <w:pStyle w:val="TAC"/>
              <w:rPr>
                <w:ins w:id="14059" w:author="Huawei" w:date="2021-05-27T14:58:00Z"/>
              </w:rPr>
            </w:pPr>
            <w:ins w:id="14060" w:author="Huawei" w:date="2021-05-27T14:58:00Z">
              <w:r w:rsidRPr="004710DC">
                <w:rPr>
                  <w:lang w:eastAsia="zh-CN"/>
                </w:rPr>
                <w:t>15</w:t>
              </w:r>
            </w:ins>
          </w:p>
        </w:tc>
        <w:tc>
          <w:tcPr>
            <w:tcW w:w="1071" w:type="dxa"/>
          </w:tcPr>
          <w:p w14:paraId="40707692" w14:textId="77777777" w:rsidR="000E0432" w:rsidRPr="004710DC" w:rsidRDefault="000E0432" w:rsidP="000E0432">
            <w:pPr>
              <w:pStyle w:val="TAC"/>
              <w:rPr>
                <w:ins w:id="14061" w:author="Huawei" w:date="2021-05-27T14:58:00Z"/>
              </w:rPr>
            </w:pPr>
            <w:ins w:id="14062" w:author="Huawei" w:date="2021-05-27T14:58:00Z">
              <w:r w:rsidRPr="004710DC">
                <w:rPr>
                  <w:lang w:eastAsia="zh-CN"/>
                </w:rPr>
                <w:t>30</w:t>
              </w:r>
            </w:ins>
          </w:p>
        </w:tc>
        <w:tc>
          <w:tcPr>
            <w:tcW w:w="1070" w:type="dxa"/>
          </w:tcPr>
          <w:p w14:paraId="358190C9" w14:textId="77777777" w:rsidR="000E0432" w:rsidRPr="004710DC" w:rsidRDefault="000E0432" w:rsidP="000E0432">
            <w:pPr>
              <w:pStyle w:val="TAC"/>
              <w:rPr>
                <w:ins w:id="14063" w:author="Huawei" w:date="2021-05-27T14:58:00Z"/>
              </w:rPr>
            </w:pPr>
            <w:ins w:id="14064" w:author="Huawei" w:date="2021-05-27T14:58:00Z">
              <w:r w:rsidRPr="004710DC">
                <w:rPr>
                  <w:lang w:eastAsia="zh-CN"/>
                </w:rPr>
                <w:t>30</w:t>
              </w:r>
            </w:ins>
          </w:p>
        </w:tc>
        <w:tc>
          <w:tcPr>
            <w:tcW w:w="1071" w:type="dxa"/>
          </w:tcPr>
          <w:p w14:paraId="469C4F61" w14:textId="77777777" w:rsidR="000E0432" w:rsidRPr="004710DC" w:rsidRDefault="000E0432" w:rsidP="000E0432">
            <w:pPr>
              <w:pStyle w:val="TAC"/>
              <w:rPr>
                <w:ins w:id="14065" w:author="Huawei" w:date="2021-05-27T14:58:00Z"/>
              </w:rPr>
            </w:pPr>
            <w:ins w:id="14066" w:author="Huawei" w:date="2021-05-27T14:58:00Z">
              <w:r w:rsidRPr="004710DC">
                <w:rPr>
                  <w:lang w:eastAsia="zh-CN"/>
                </w:rPr>
                <w:t>30</w:t>
              </w:r>
            </w:ins>
          </w:p>
        </w:tc>
        <w:tc>
          <w:tcPr>
            <w:tcW w:w="1071" w:type="dxa"/>
          </w:tcPr>
          <w:p w14:paraId="759E0657" w14:textId="77777777" w:rsidR="000E0432" w:rsidRPr="004710DC" w:rsidRDefault="000E0432" w:rsidP="000E0432">
            <w:pPr>
              <w:pStyle w:val="TAC"/>
              <w:rPr>
                <w:ins w:id="14067" w:author="Huawei" w:date="2021-05-27T14:58:00Z"/>
              </w:rPr>
            </w:pPr>
            <w:ins w:id="14068" w:author="Huawei" w:date="2021-05-27T14:58:00Z">
              <w:r w:rsidRPr="004710DC">
                <w:rPr>
                  <w:lang w:eastAsia="zh-CN"/>
                </w:rPr>
                <w:t>30</w:t>
              </w:r>
            </w:ins>
          </w:p>
        </w:tc>
      </w:tr>
      <w:tr w:rsidR="000E0432" w:rsidRPr="004710DC" w14:paraId="6933319E" w14:textId="77777777" w:rsidTr="000E0432">
        <w:trPr>
          <w:cantSplit/>
          <w:jc w:val="center"/>
          <w:ins w:id="14069" w:author="Huawei" w:date="2021-05-27T14:58:00Z"/>
        </w:trPr>
        <w:tc>
          <w:tcPr>
            <w:tcW w:w="2421" w:type="dxa"/>
          </w:tcPr>
          <w:p w14:paraId="4C69C98A" w14:textId="77777777" w:rsidR="000E0432" w:rsidRPr="004710DC" w:rsidRDefault="000E0432" w:rsidP="000E0432">
            <w:pPr>
              <w:pStyle w:val="TAC"/>
              <w:rPr>
                <w:ins w:id="14070" w:author="Huawei" w:date="2021-05-27T14:58:00Z"/>
              </w:rPr>
            </w:pPr>
            <w:ins w:id="14071" w:author="Huawei" w:date="2021-05-27T14:58:00Z">
              <w:r w:rsidRPr="004710DC">
                <w:t>Allocated resource blocks</w:t>
              </w:r>
            </w:ins>
          </w:p>
        </w:tc>
        <w:tc>
          <w:tcPr>
            <w:tcW w:w="1070" w:type="dxa"/>
          </w:tcPr>
          <w:p w14:paraId="11657F6A" w14:textId="77777777" w:rsidR="000E0432" w:rsidRPr="004710DC" w:rsidRDefault="000E0432" w:rsidP="000E0432">
            <w:pPr>
              <w:pStyle w:val="TAC"/>
              <w:rPr>
                <w:ins w:id="14072" w:author="Huawei" w:date="2021-05-27T14:58:00Z"/>
              </w:rPr>
            </w:pPr>
            <w:ins w:id="14073" w:author="Huawei" w:date="2021-05-27T14:58:00Z">
              <w:r w:rsidRPr="004710DC">
                <w:t>25</w:t>
              </w:r>
            </w:ins>
          </w:p>
        </w:tc>
        <w:tc>
          <w:tcPr>
            <w:tcW w:w="1071" w:type="dxa"/>
          </w:tcPr>
          <w:p w14:paraId="7DD5B589" w14:textId="77777777" w:rsidR="000E0432" w:rsidRPr="004710DC" w:rsidRDefault="000E0432" w:rsidP="000E0432">
            <w:pPr>
              <w:pStyle w:val="TAC"/>
              <w:rPr>
                <w:ins w:id="14074" w:author="Huawei" w:date="2021-05-27T14:58:00Z"/>
              </w:rPr>
            </w:pPr>
            <w:ins w:id="14075" w:author="Huawei" w:date="2021-05-27T14:58:00Z">
              <w:r w:rsidRPr="004710DC">
                <w:t>52</w:t>
              </w:r>
            </w:ins>
          </w:p>
        </w:tc>
        <w:tc>
          <w:tcPr>
            <w:tcW w:w="1070" w:type="dxa"/>
          </w:tcPr>
          <w:p w14:paraId="0AA2332C" w14:textId="77777777" w:rsidR="000E0432" w:rsidRPr="004710DC" w:rsidRDefault="000E0432" w:rsidP="000E0432">
            <w:pPr>
              <w:pStyle w:val="TAC"/>
              <w:rPr>
                <w:ins w:id="14076" w:author="Huawei" w:date="2021-05-27T14:58:00Z"/>
                <w:lang w:eastAsia="zh-CN"/>
              </w:rPr>
            </w:pPr>
            <w:ins w:id="14077" w:author="Huawei" w:date="2021-05-27T14:58:00Z">
              <w:r w:rsidRPr="004710DC">
                <w:rPr>
                  <w:lang w:eastAsia="zh-CN"/>
                </w:rPr>
                <w:t>106</w:t>
              </w:r>
            </w:ins>
          </w:p>
        </w:tc>
        <w:tc>
          <w:tcPr>
            <w:tcW w:w="1071" w:type="dxa"/>
          </w:tcPr>
          <w:p w14:paraId="0B91CFC4" w14:textId="77777777" w:rsidR="000E0432" w:rsidRPr="004710DC" w:rsidRDefault="000E0432" w:rsidP="000E0432">
            <w:pPr>
              <w:pStyle w:val="TAC"/>
              <w:rPr>
                <w:ins w:id="14078" w:author="Huawei" w:date="2021-05-27T14:58:00Z"/>
              </w:rPr>
            </w:pPr>
            <w:ins w:id="14079" w:author="Huawei" w:date="2021-05-27T14:58:00Z">
              <w:r w:rsidRPr="004710DC">
                <w:t>24</w:t>
              </w:r>
            </w:ins>
          </w:p>
        </w:tc>
        <w:tc>
          <w:tcPr>
            <w:tcW w:w="1070" w:type="dxa"/>
          </w:tcPr>
          <w:p w14:paraId="73DC4F31" w14:textId="77777777" w:rsidR="000E0432" w:rsidRPr="004710DC" w:rsidRDefault="000E0432" w:rsidP="000E0432">
            <w:pPr>
              <w:pStyle w:val="TAC"/>
              <w:rPr>
                <w:ins w:id="14080" w:author="Huawei" w:date="2021-05-27T14:58:00Z"/>
              </w:rPr>
            </w:pPr>
            <w:ins w:id="14081" w:author="Huawei" w:date="2021-05-27T14:58:00Z">
              <w:r w:rsidRPr="004710DC">
                <w:t>51</w:t>
              </w:r>
            </w:ins>
          </w:p>
        </w:tc>
        <w:tc>
          <w:tcPr>
            <w:tcW w:w="1071" w:type="dxa"/>
          </w:tcPr>
          <w:p w14:paraId="65D70575" w14:textId="77777777" w:rsidR="000E0432" w:rsidRPr="004710DC" w:rsidRDefault="000E0432" w:rsidP="000E0432">
            <w:pPr>
              <w:pStyle w:val="TAC"/>
              <w:rPr>
                <w:ins w:id="14082" w:author="Huawei" w:date="2021-05-27T14:58:00Z"/>
              </w:rPr>
            </w:pPr>
            <w:ins w:id="14083" w:author="Huawei" w:date="2021-05-27T14:58:00Z">
              <w:r w:rsidRPr="004710DC">
                <w:t>106</w:t>
              </w:r>
            </w:ins>
          </w:p>
        </w:tc>
        <w:tc>
          <w:tcPr>
            <w:tcW w:w="1071" w:type="dxa"/>
          </w:tcPr>
          <w:p w14:paraId="04F940AF" w14:textId="77777777" w:rsidR="000E0432" w:rsidRPr="004710DC" w:rsidRDefault="000E0432" w:rsidP="000E0432">
            <w:pPr>
              <w:pStyle w:val="TAC"/>
              <w:rPr>
                <w:ins w:id="14084" w:author="Huawei" w:date="2021-05-27T14:58:00Z"/>
              </w:rPr>
            </w:pPr>
            <w:ins w:id="14085" w:author="Huawei" w:date="2021-05-27T14:58:00Z">
              <w:r w:rsidRPr="004710DC">
                <w:t>273</w:t>
              </w:r>
            </w:ins>
          </w:p>
        </w:tc>
      </w:tr>
      <w:tr w:rsidR="000E0432" w:rsidRPr="004710DC" w14:paraId="0EB34556" w14:textId="77777777" w:rsidTr="000E0432">
        <w:trPr>
          <w:cantSplit/>
          <w:jc w:val="center"/>
          <w:ins w:id="14086" w:author="Huawei" w:date="2021-05-27T14:58:00Z"/>
        </w:trPr>
        <w:tc>
          <w:tcPr>
            <w:tcW w:w="2421" w:type="dxa"/>
          </w:tcPr>
          <w:p w14:paraId="6C037581" w14:textId="77777777" w:rsidR="000E0432" w:rsidRPr="004710DC" w:rsidRDefault="000E0432" w:rsidP="000E0432">
            <w:pPr>
              <w:pStyle w:val="TAC"/>
              <w:rPr>
                <w:ins w:id="14087" w:author="Huawei" w:date="2021-05-27T14:58:00Z"/>
                <w:lang w:eastAsia="zh-CN"/>
              </w:rPr>
            </w:pPr>
            <w:ins w:id="14088" w:author="Huawei" w:date="2021-05-27T14:58:00Z">
              <w:r w:rsidRPr="004710DC">
                <w:rPr>
                  <w:lang w:eastAsia="zh-CN"/>
                </w:rPr>
                <w:t>CP</w:t>
              </w:r>
              <w:r w:rsidRPr="004710DC">
                <w:t xml:space="preserve">-OFDM Symbols per </w:t>
              </w:r>
              <w:r w:rsidRPr="004710DC">
                <w:rPr>
                  <w:lang w:eastAsia="zh-CN"/>
                </w:rPr>
                <w:t>slot (Note 1)</w:t>
              </w:r>
            </w:ins>
          </w:p>
        </w:tc>
        <w:tc>
          <w:tcPr>
            <w:tcW w:w="1070" w:type="dxa"/>
          </w:tcPr>
          <w:p w14:paraId="5BBFC069" w14:textId="77777777" w:rsidR="000E0432" w:rsidRPr="004710DC" w:rsidRDefault="000E0432" w:rsidP="000E0432">
            <w:pPr>
              <w:pStyle w:val="TAC"/>
              <w:rPr>
                <w:ins w:id="14089" w:author="Huawei" w:date="2021-05-27T14:58:00Z"/>
                <w:lang w:eastAsia="zh-CN"/>
              </w:rPr>
            </w:pPr>
            <w:ins w:id="14090" w:author="Huawei" w:date="2021-05-27T14:58:00Z">
              <w:r w:rsidRPr="004710DC">
                <w:rPr>
                  <w:lang w:eastAsia="zh-CN"/>
                </w:rPr>
                <w:t>12</w:t>
              </w:r>
            </w:ins>
          </w:p>
        </w:tc>
        <w:tc>
          <w:tcPr>
            <w:tcW w:w="1071" w:type="dxa"/>
          </w:tcPr>
          <w:p w14:paraId="6645615F" w14:textId="77777777" w:rsidR="000E0432" w:rsidRPr="004710DC" w:rsidRDefault="000E0432" w:rsidP="000E0432">
            <w:pPr>
              <w:pStyle w:val="TAC"/>
              <w:rPr>
                <w:ins w:id="14091" w:author="Huawei" w:date="2021-05-27T14:58:00Z"/>
              </w:rPr>
            </w:pPr>
            <w:ins w:id="14092" w:author="Huawei" w:date="2021-05-27T14:58:00Z">
              <w:r w:rsidRPr="004710DC">
                <w:rPr>
                  <w:lang w:eastAsia="zh-CN"/>
                </w:rPr>
                <w:t>12</w:t>
              </w:r>
            </w:ins>
          </w:p>
        </w:tc>
        <w:tc>
          <w:tcPr>
            <w:tcW w:w="1070" w:type="dxa"/>
          </w:tcPr>
          <w:p w14:paraId="0EB56291" w14:textId="77777777" w:rsidR="000E0432" w:rsidRPr="004710DC" w:rsidRDefault="000E0432" w:rsidP="000E0432">
            <w:pPr>
              <w:pStyle w:val="TAC"/>
              <w:rPr>
                <w:ins w:id="14093" w:author="Huawei" w:date="2021-05-27T14:58:00Z"/>
              </w:rPr>
            </w:pPr>
            <w:ins w:id="14094" w:author="Huawei" w:date="2021-05-27T14:58:00Z">
              <w:r w:rsidRPr="004710DC">
                <w:rPr>
                  <w:lang w:eastAsia="zh-CN"/>
                </w:rPr>
                <w:t>12</w:t>
              </w:r>
            </w:ins>
          </w:p>
        </w:tc>
        <w:tc>
          <w:tcPr>
            <w:tcW w:w="1071" w:type="dxa"/>
          </w:tcPr>
          <w:p w14:paraId="5F92FB1D" w14:textId="77777777" w:rsidR="000E0432" w:rsidRPr="004710DC" w:rsidRDefault="000E0432" w:rsidP="000E0432">
            <w:pPr>
              <w:pStyle w:val="TAC"/>
              <w:rPr>
                <w:ins w:id="14095" w:author="Huawei" w:date="2021-05-27T14:58:00Z"/>
              </w:rPr>
            </w:pPr>
            <w:ins w:id="14096" w:author="Huawei" w:date="2021-05-27T14:58:00Z">
              <w:r w:rsidRPr="004710DC">
                <w:rPr>
                  <w:lang w:eastAsia="zh-CN"/>
                </w:rPr>
                <w:t>12</w:t>
              </w:r>
            </w:ins>
          </w:p>
        </w:tc>
        <w:tc>
          <w:tcPr>
            <w:tcW w:w="1070" w:type="dxa"/>
          </w:tcPr>
          <w:p w14:paraId="24B86858" w14:textId="77777777" w:rsidR="000E0432" w:rsidRPr="004710DC" w:rsidRDefault="000E0432" w:rsidP="000E0432">
            <w:pPr>
              <w:pStyle w:val="TAC"/>
              <w:rPr>
                <w:ins w:id="14097" w:author="Huawei" w:date="2021-05-27T14:58:00Z"/>
              </w:rPr>
            </w:pPr>
            <w:ins w:id="14098" w:author="Huawei" w:date="2021-05-27T14:58:00Z">
              <w:r w:rsidRPr="004710DC">
                <w:rPr>
                  <w:lang w:eastAsia="zh-CN"/>
                </w:rPr>
                <w:t>12</w:t>
              </w:r>
            </w:ins>
          </w:p>
        </w:tc>
        <w:tc>
          <w:tcPr>
            <w:tcW w:w="1071" w:type="dxa"/>
          </w:tcPr>
          <w:p w14:paraId="5187C585" w14:textId="77777777" w:rsidR="000E0432" w:rsidRPr="004710DC" w:rsidRDefault="000E0432" w:rsidP="000E0432">
            <w:pPr>
              <w:pStyle w:val="TAC"/>
              <w:rPr>
                <w:ins w:id="14099" w:author="Huawei" w:date="2021-05-27T14:58:00Z"/>
              </w:rPr>
            </w:pPr>
            <w:ins w:id="14100" w:author="Huawei" w:date="2021-05-27T14:58:00Z">
              <w:r w:rsidRPr="004710DC">
                <w:rPr>
                  <w:lang w:eastAsia="zh-CN"/>
                </w:rPr>
                <w:t>12</w:t>
              </w:r>
            </w:ins>
          </w:p>
        </w:tc>
        <w:tc>
          <w:tcPr>
            <w:tcW w:w="1071" w:type="dxa"/>
          </w:tcPr>
          <w:p w14:paraId="60B15914" w14:textId="77777777" w:rsidR="000E0432" w:rsidRPr="004710DC" w:rsidRDefault="000E0432" w:rsidP="000E0432">
            <w:pPr>
              <w:pStyle w:val="TAC"/>
              <w:rPr>
                <w:ins w:id="14101" w:author="Huawei" w:date="2021-05-27T14:58:00Z"/>
              </w:rPr>
            </w:pPr>
            <w:ins w:id="14102" w:author="Huawei" w:date="2021-05-27T14:58:00Z">
              <w:r w:rsidRPr="004710DC">
                <w:rPr>
                  <w:lang w:eastAsia="zh-CN"/>
                </w:rPr>
                <w:t>12</w:t>
              </w:r>
            </w:ins>
          </w:p>
        </w:tc>
      </w:tr>
      <w:tr w:rsidR="000E0432" w:rsidRPr="004710DC" w14:paraId="2BD4E521" w14:textId="77777777" w:rsidTr="000E0432">
        <w:trPr>
          <w:cantSplit/>
          <w:jc w:val="center"/>
          <w:ins w:id="14103" w:author="Huawei" w:date="2021-05-27T14:58:00Z"/>
        </w:trPr>
        <w:tc>
          <w:tcPr>
            <w:tcW w:w="2421" w:type="dxa"/>
          </w:tcPr>
          <w:p w14:paraId="0E77AB65" w14:textId="77777777" w:rsidR="000E0432" w:rsidRPr="004710DC" w:rsidRDefault="000E0432" w:rsidP="000E0432">
            <w:pPr>
              <w:pStyle w:val="TAC"/>
              <w:rPr>
                <w:ins w:id="14104" w:author="Huawei" w:date="2021-05-27T14:58:00Z"/>
              </w:rPr>
            </w:pPr>
            <w:ins w:id="14105" w:author="Huawei" w:date="2021-05-27T14:58:00Z">
              <w:r w:rsidRPr="004710DC">
                <w:t>Modulation</w:t>
              </w:r>
            </w:ins>
          </w:p>
        </w:tc>
        <w:tc>
          <w:tcPr>
            <w:tcW w:w="1070" w:type="dxa"/>
          </w:tcPr>
          <w:p w14:paraId="1FF6E92E" w14:textId="77777777" w:rsidR="000E0432" w:rsidRPr="004710DC" w:rsidRDefault="000E0432" w:rsidP="000E0432">
            <w:pPr>
              <w:pStyle w:val="TAC"/>
              <w:rPr>
                <w:ins w:id="14106" w:author="Huawei" w:date="2021-05-27T14:58:00Z"/>
                <w:lang w:eastAsia="zh-CN"/>
              </w:rPr>
            </w:pPr>
            <w:ins w:id="14107" w:author="Huawei" w:date="2021-05-27T14:58:00Z">
              <w:r w:rsidRPr="004710DC">
                <w:rPr>
                  <w:lang w:eastAsia="zh-CN"/>
                </w:rPr>
                <w:t>QPSK</w:t>
              </w:r>
            </w:ins>
          </w:p>
        </w:tc>
        <w:tc>
          <w:tcPr>
            <w:tcW w:w="1071" w:type="dxa"/>
          </w:tcPr>
          <w:p w14:paraId="5E5C58FC" w14:textId="77777777" w:rsidR="000E0432" w:rsidRPr="004710DC" w:rsidRDefault="000E0432" w:rsidP="000E0432">
            <w:pPr>
              <w:pStyle w:val="TAC"/>
              <w:rPr>
                <w:ins w:id="14108" w:author="Huawei" w:date="2021-05-27T14:58:00Z"/>
                <w:lang w:eastAsia="zh-CN"/>
              </w:rPr>
            </w:pPr>
            <w:ins w:id="14109" w:author="Huawei" w:date="2021-05-27T14:58:00Z">
              <w:r w:rsidRPr="004710DC">
                <w:rPr>
                  <w:lang w:eastAsia="zh-CN"/>
                </w:rPr>
                <w:t>QPSK</w:t>
              </w:r>
            </w:ins>
          </w:p>
        </w:tc>
        <w:tc>
          <w:tcPr>
            <w:tcW w:w="1070" w:type="dxa"/>
          </w:tcPr>
          <w:p w14:paraId="17CE9C22" w14:textId="77777777" w:rsidR="000E0432" w:rsidRPr="004710DC" w:rsidRDefault="000E0432" w:rsidP="000E0432">
            <w:pPr>
              <w:pStyle w:val="TAC"/>
              <w:rPr>
                <w:ins w:id="14110" w:author="Huawei" w:date="2021-05-27T14:58:00Z"/>
                <w:lang w:eastAsia="zh-CN"/>
              </w:rPr>
            </w:pPr>
            <w:ins w:id="14111" w:author="Huawei" w:date="2021-05-27T14:58:00Z">
              <w:r w:rsidRPr="004710DC">
                <w:rPr>
                  <w:lang w:eastAsia="zh-CN"/>
                </w:rPr>
                <w:t>QPSK</w:t>
              </w:r>
            </w:ins>
          </w:p>
        </w:tc>
        <w:tc>
          <w:tcPr>
            <w:tcW w:w="1071" w:type="dxa"/>
          </w:tcPr>
          <w:p w14:paraId="6C487CFF" w14:textId="77777777" w:rsidR="000E0432" w:rsidRPr="004710DC" w:rsidRDefault="000E0432" w:rsidP="000E0432">
            <w:pPr>
              <w:pStyle w:val="TAC"/>
              <w:rPr>
                <w:ins w:id="14112" w:author="Huawei" w:date="2021-05-27T14:58:00Z"/>
                <w:lang w:eastAsia="zh-CN"/>
              </w:rPr>
            </w:pPr>
            <w:ins w:id="14113" w:author="Huawei" w:date="2021-05-27T14:58:00Z">
              <w:r w:rsidRPr="004710DC">
                <w:rPr>
                  <w:lang w:eastAsia="zh-CN"/>
                </w:rPr>
                <w:t>QPSK</w:t>
              </w:r>
            </w:ins>
          </w:p>
        </w:tc>
        <w:tc>
          <w:tcPr>
            <w:tcW w:w="1070" w:type="dxa"/>
          </w:tcPr>
          <w:p w14:paraId="33F028C4" w14:textId="77777777" w:rsidR="000E0432" w:rsidRPr="004710DC" w:rsidRDefault="000E0432" w:rsidP="000E0432">
            <w:pPr>
              <w:pStyle w:val="TAC"/>
              <w:rPr>
                <w:ins w:id="14114" w:author="Huawei" w:date="2021-05-27T14:58:00Z"/>
                <w:lang w:eastAsia="zh-CN"/>
              </w:rPr>
            </w:pPr>
            <w:ins w:id="14115" w:author="Huawei" w:date="2021-05-27T14:58:00Z">
              <w:r w:rsidRPr="004710DC">
                <w:rPr>
                  <w:lang w:eastAsia="zh-CN"/>
                </w:rPr>
                <w:t>QPSK</w:t>
              </w:r>
            </w:ins>
          </w:p>
        </w:tc>
        <w:tc>
          <w:tcPr>
            <w:tcW w:w="1071" w:type="dxa"/>
          </w:tcPr>
          <w:p w14:paraId="1F58B0DC" w14:textId="77777777" w:rsidR="000E0432" w:rsidRPr="004710DC" w:rsidRDefault="000E0432" w:rsidP="000E0432">
            <w:pPr>
              <w:pStyle w:val="TAC"/>
              <w:rPr>
                <w:ins w:id="14116" w:author="Huawei" w:date="2021-05-27T14:58:00Z"/>
                <w:lang w:eastAsia="zh-CN"/>
              </w:rPr>
            </w:pPr>
            <w:ins w:id="14117" w:author="Huawei" w:date="2021-05-27T14:58:00Z">
              <w:r w:rsidRPr="004710DC">
                <w:rPr>
                  <w:lang w:eastAsia="zh-CN"/>
                </w:rPr>
                <w:t>QPSK</w:t>
              </w:r>
            </w:ins>
          </w:p>
        </w:tc>
        <w:tc>
          <w:tcPr>
            <w:tcW w:w="1071" w:type="dxa"/>
          </w:tcPr>
          <w:p w14:paraId="2885B09B" w14:textId="77777777" w:rsidR="000E0432" w:rsidRPr="004710DC" w:rsidRDefault="000E0432" w:rsidP="000E0432">
            <w:pPr>
              <w:pStyle w:val="TAC"/>
              <w:rPr>
                <w:ins w:id="14118" w:author="Huawei" w:date="2021-05-27T14:58:00Z"/>
                <w:lang w:eastAsia="zh-CN"/>
              </w:rPr>
            </w:pPr>
            <w:ins w:id="14119" w:author="Huawei" w:date="2021-05-27T14:58:00Z">
              <w:r w:rsidRPr="004710DC">
                <w:rPr>
                  <w:lang w:eastAsia="zh-CN"/>
                </w:rPr>
                <w:t>QPSK</w:t>
              </w:r>
            </w:ins>
          </w:p>
        </w:tc>
      </w:tr>
      <w:tr w:rsidR="000E0432" w:rsidRPr="004710DC" w14:paraId="58E8F5A6" w14:textId="77777777" w:rsidTr="000E0432">
        <w:trPr>
          <w:cantSplit/>
          <w:jc w:val="center"/>
          <w:ins w:id="14120" w:author="Huawei" w:date="2021-05-27T14:58:00Z"/>
        </w:trPr>
        <w:tc>
          <w:tcPr>
            <w:tcW w:w="2421" w:type="dxa"/>
          </w:tcPr>
          <w:p w14:paraId="2166ED05" w14:textId="77777777" w:rsidR="000E0432" w:rsidRPr="004710DC" w:rsidRDefault="000E0432" w:rsidP="000E0432">
            <w:pPr>
              <w:pStyle w:val="TAC"/>
              <w:rPr>
                <w:ins w:id="14121" w:author="Huawei" w:date="2021-05-27T14:58:00Z"/>
              </w:rPr>
            </w:pPr>
            <w:ins w:id="14122" w:author="Huawei" w:date="2021-05-27T14:58:00Z">
              <w:r w:rsidRPr="004710DC">
                <w:t>Code rate</w:t>
              </w:r>
            </w:ins>
          </w:p>
        </w:tc>
        <w:tc>
          <w:tcPr>
            <w:tcW w:w="1070" w:type="dxa"/>
          </w:tcPr>
          <w:p w14:paraId="049F9DFB" w14:textId="77777777" w:rsidR="000E0432" w:rsidRPr="004710DC" w:rsidRDefault="000E0432" w:rsidP="000E0432">
            <w:pPr>
              <w:pStyle w:val="TAC"/>
              <w:rPr>
                <w:ins w:id="14123" w:author="Huawei" w:date="2021-05-27T14:58:00Z"/>
                <w:lang w:eastAsia="zh-CN"/>
              </w:rPr>
            </w:pPr>
            <w:ins w:id="14124" w:author="Huawei" w:date="2021-05-27T14:58:00Z">
              <w:r w:rsidRPr="004710DC">
                <w:rPr>
                  <w:lang w:eastAsia="zh-CN"/>
                </w:rPr>
                <w:t>193/1024</w:t>
              </w:r>
            </w:ins>
          </w:p>
        </w:tc>
        <w:tc>
          <w:tcPr>
            <w:tcW w:w="1071" w:type="dxa"/>
          </w:tcPr>
          <w:p w14:paraId="7A7C4C65" w14:textId="77777777" w:rsidR="000E0432" w:rsidRPr="004710DC" w:rsidRDefault="000E0432" w:rsidP="000E0432">
            <w:pPr>
              <w:pStyle w:val="TAC"/>
              <w:rPr>
                <w:ins w:id="14125" w:author="Huawei" w:date="2021-05-27T14:58:00Z"/>
                <w:lang w:eastAsia="zh-CN"/>
              </w:rPr>
            </w:pPr>
            <w:ins w:id="14126" w:author="Huawei" w:date="2021-05-27T14:58:00Z">
              <w:r w:rsidRPr="004710DC">
                <w:rPr>
                  <w:lang w:eastAsia="zh-CN"/>
                </w:rPr>
                <w:t>193/1024</w:t>
              </w:r>
            </w:ins>
          </w:p>
        </w:tc>
        <w:tc>
          <w:tcPr>
            <w:tcW w:w="1070" w:type="dxa"/>
          </w:tcPr>
          <w:p w14:paraId="0D8BB0F6" w14:textId="77777777" w:rsidR="000E0432" w:rsidRPr="004710DC" w:rsidRDefault="000E0432" w:rsidP="000E0432">
            <w:pPr>
              <w:pStyle w:val="TAC"/>
              <w:rPr>
                <w:ins w:id="14127" w:author="Huawei" w:date="2021-05-27T14:58:00Z"/>
                <w:lang w:eastAsia="zh-CN"/>
              </w:rPr>
            </w:pPr>
            <w:ins w:id="14128" w:author="Huawei" w:date="2021-05-27T14:58:00Z">
              <w:r w:rsidRPr="004710DC">
                <w:rPr>
                  <w:lang w:eastAsia="zh-CN"/>
                </w:rPr>
                <w:t>193/1024</w:t>
              </w:r>
            </w:ins>
          </w:p>
        </w:tc>
        <w:tc>
          <w:tcPr>
            <w:tcW w:w="1071" w:type="dxa"/>
          </w:tcPr>
          <w:p w14:paraId="431080FE" w14:textId="77777777" w:rsidR="000E0432" w:rsidRPr="004710DC" w:rsidRDefault="000E0432" w:rsidP="000E0432">
            <w:pPr>
              <w:pStyle w:val="TAC"/>
              <w:rPr>
                <w:ins w:id="14129" w:author="Huawei" w:date="2021-05-27T14:58:00Z"/>
                <w:lang w:eastAsia="zh-CN"/>
              </w:rPr>
            </w:pPr>
            <w:ins w:id="14130" w:author="Huawei" w:date="2021-05-27T14:58:00Z">
              <w:r w:rsidRPr="004710DC">
                <w:rPr>
                  <w:lang w:eastAsia="zh-CN"/>
                </w:rPr>
                <w:t>193/1024</w:t>
              </w:r>
            </w:ins>
          </w:p>
        </w:tc>
        <w:tc>
          <w:tcPr>
            <w:tcW w:w="1070" w:type="dxa"/>
          </w:tcPr>
          <w:p w14:paraId="6B316FE1" w14:textId="77777777" w:rsidR="000E0432" w:rsidRPr="004710DC" w:rsidRDefault="000E0432" w:rsidP="000E0432">
            <w:pPr>
              <w:pStyle w:val="TAC"/>
              <w:rPr>
                <w:ins w:id="14131" w:author="Huawei" w:date="2021-05-27T14:58:00Z"/>
                <w:lang w:eastAsia="zh-CN"/>
              </w:rPr>
            </w:pPr>
            <w:ins w:id="14132" w:author="Huawei" w:date="2021-05-27T14:58:00Z">
              <w:r w:rsidRPr="004710DC">
                <w:rPr>
                  <w:lang w:eastAsia="zh-CN"/>
                </w:rPr>
                <w:t>193/1024</w:t>
              </w:r>
            </w:ins>
          </w:p>
        </w:tc>
        <w:tc>
          <w:tcPr>
            <w:tcW w:w="1071" w:type="dxa"/>
          </w:tcPr>
          <w:p w14:paraId="629E023F" w14:textId="77777777" w:rsidR="000E0432" w:rsidRPr="004710DC" w:rsidRDefault="000E0432" w:rsidP="000E0432">
            <w:pPr>
              <w:pStyle w:val="TAC"/>
              <w:rPr>
                <w:ins w:id="14133" w:author="Huawei" w:date="2021-05-27T14:58:00Z"/>
                <w:lang w:eastAsia="zh-CN"/>
              </w:rPr>
            </w:pPr>
            <w:ins w:id="14134" w:author="Huawei" w:date="2021-05-27T14:58:00Z">
              <w:r w:rsidRPr="004710DC">
                <w:rPr>
                  <w:lang w:eastAsia="zh-CN"/>
                </w:rPr>
                <w:t>193/1024</w:t>
              </w:r>
            </w:ins>
          </w:p>
        </w:tc>
        <w:tc>
          <w:tcPr>
            <w:tcW w:w="1071" w:type="dxa"/>
          </w:tcPr>
          <w:p w14:paraId="62C9204C" w14:textId="77777777" w:rsidR="000E0432" w:rsidRPr="004710DC" w:rsidRDefault="000E0432" w:rsidP="000E0432">
            <w:pPr>
              <w:pStyle w:val="TAC"/>
              <w:rPr>
                <w:ins w:id="14135" w:author="Huawei" w:date="2021-05-27T14:58:00Z"/>
                <w:lang w:eastAsia="zh-CN"/>
              </w:rPr>
            </w:pPr>
            <w:ins w:id="14136" w:author="Huawei" w:date="2021-05-27T14:58:00Z">
              <w:r w:rsidRPr="004710DC">
                <w:rPr>
                  <w:lang w:eastAsia="zh-CN"/>
                </w:rPr>
                <w:t>193/1024</w:t>
              </w:r>
            </w:ins>
          </w:p>
        </w:tc>
      </w:tr>
      <w:tr w:rsidR="000E0432" w:rsidRPr="004710DC" w14:paraId="521F0B96" w14:textId="77777777" w:rsidTr="000E0432">
        <w:trPr>
          <w:cantSplit/>
          <w:jc w:val="center"/>
          <w:ins w:id="14137" w:author="Huawei" w:date="2021-05-27T14:58:00Z"/>
        </w:trPr>
        <w:tc>
          <w:tcPr>
            <w:tcW w:w="2421" w:type="dxa"/>
          </w:tcPr>
          <w:p w14:paraId="7C24CCAC" w14:textId="77777777" w:rsidR="000E0432" w:rsidRPr="004710DC" w:rsidRDefault="000E0432" w:rsidP="000E0432">
            <w:pPr>
              <w:pStyle w:val="TAC"/>
              <w:rPr>
                <w:ins w:id="14138" w:author="Huawei" w:date="2021-05-27T14:58:00Z"/>
              </w:rPr>
            </w:pPr>
            <w:ins w:id="14139" w:author="Huawei" w:date="2021-05-27T14:58:00Z">
              <w:r w:rsidRPr="004710DC">
                <w:t>Payload size (bits)</w:t>
              </w:r>
            </w:ins>
          </w:p>
        </w:tc>
        <w:tc>
          <w:tcPr>
            <w:tcW w:w="1070" w:type="dxa"/>
            <w:vAlign w:val="center"/>
          </w:tcPr>
          <w:p w14:paraId="2ACCEDDA" w14:textId="77777777" w:rsidR="000E0432" w:rsidRPr="004710DC" w:rsidRDefault="000E0432" w:rsidP="000E0432">
            <w:pPr>
              <w:pStyle w:val="TAC"/>
              <w:rPr>
                <w:ins w:id="14140" w:author="Huawei" w:date="2021-05-27T14:58:00Z"/>
                <w:lang w:eastAsia="zh-CN"/>
              </w:rPr>
            </w:pPr>
            <w:ins w:id="14141" w:author="Huawei" w:date="2021-05-27T14:58:00Z">
              <w:r w:rsidRPr="004710DC">
                <w:rPr>
                  <w:lang w:eastAsia="zh-CN"/>
                </w:rPr>
                <w:t>1352</w:t>
              </w:r>
            </w:ins>
          </w:p>
        </w:tc>
        <w:tc>
          <w:tcPr>
            <w:tcW w:w="1071" w:type="dxa"/>
            <w:vAlign w:val="center"/>
          </w:tcPr>
          <w:p w14:paraId="12CD9858" w14:textId="77777777" w:rsidR="000E0432" w:rsidRPr="004710DC" w:rsidRDefault="000E0432" w:rsidP="000E0432">
            <w:pPr>
              <w:pStyle w:val="TAC"/>
              <w:rPr>
                <w:ins w:id="14142" w:author="Huawei" w:date="2021-05-27T14:58:00Z"/>
                <w:lang w:eastAsia="zh-CN"/>
              </w:rPr>
            </w:pPr>
            <w:ins w:id="14143" w:author="Huawei" w:date="2021-05-27T14:58:00Z">
              <w:r w:rsidRPr="004710DC">
                <w:rPr>
                  <w:lang w:eastAsia="zh-CN"/>
                </w:rPr>
                <w:t>2856</w:t>
              </w:r>
            </w:ins>
          </w:p>
        </w:tc>
        <w:tc>
          <w:tcPr>
            <w:tcW w:w="1070" w:type="dxa"/>
          </w:tcPr>
          <w:p w14:paraId="745A1AC4" w14:textId="77777777" w:rsidR="000E0432" w:rsidRPr="004710DC" w:rsidRDefault="000E0432" w:rsidP="000E0432">
            <w:pPr>
              <w:pStyle w:val="TAC"/>
              <w:rPr>
                <w:ins w:id="14144" w:author="Huawei" w:date="2021-05-27T14:58:00Z"/>
                <w:lang w:eastAsia="zh-CN"/>
              </w:rPr>
            </w:pPr>
            <w:ins w:id="14145" w:author="Huawei" w:date="2021-05-27T14:58:00Z">
              <w:r w:rsidRPr="004710DC">
                <w:rPr>
                  <w:lang w:eastAsia="zh-CN"/>
                </w:rPr>
                <w:t>5768</w:t>
              </w:r>
            </w:ins>
          </w:p>
        </w:tc>
        <w:tc>
          <w:tcPr>
            <w:tcW w:w="1071" w:type="dxa"/>
            <w:vAlign w:val="center"/>
          </w:tcPr>
          <w:p w14:paraId="3FC1D740" w14:textId="77777777" w:rsidR="000E0432" w:rsidRPr="004710DC" w:rsidRDefault="000E0432" w:rsidP="000E0432">
            <w:pPr>
              <w:pStyle w:val="TAC"/>
              <w:rPr>
                <w:ins w:id="14146" w:author="Huawei" w:date="2021-05-27T14:58:00Z"/>
                <w:lang w:eastAsia="zh-CN"/>
              </w:rPr>
            </w:pPr>
            <w:ins w:id="14147" w:author="Huawei" w:date="2021-05-27T14:58:00Z">
              <w:r w:rsidRPr="004710DC">
                <w:rPr>
                  <w:lang w:eastAsia="zh-CN"/>
                </w:rPr>
                <w:t>1320</w:t>
              </w:r>
            </w:ins>
          </w:p>
        </w:tc>
        <w:tc>
          <w:tcPr>
            <w:tcW w:w="1070" w:type="dxa"/>
            <w:vAlign w:val="center"/>
          </w:tcPr>
          <w:p w14:paraId="0A6B8A72" w14:textId="77777777" w:rsidR="000E0432" w:rsidRPr="004710DC" w:rsidRDefault="000E0432" w:rsidP="000E0432">
            <w:pPr>
              <w:pStyle w:val="TAC"/>
              <w:rPr>
                <w:ins w:id="14148" w:author="Huawei" w:date="2021-05-27T14:58:00Z"/>
                <w:lang w:eastAsia="zh-CN"/>
              </w:rPr>
            </w:pPr>
            <w:ins w:id="14149" w:author="Huawei" w:date="2021-05-27T14:58:00Z">
              <w:r w:rsidRPr="004710DC">
                <w:rPr>
                  <w:lang w:eastAsia="zh-CN"/>
                </w:rPr>
                <w:t>2792</w:t>
              </w:r>
            </w:ins>
          </w:p>
        </w:tc>
        <w:tc>
          <w:tcPr>
            <w:tcW w:w="1071" w:type="dxa"/>
          </w:tcPr>
          <w:p w14:paraId="5AAAE2DF" w14:textId="77777777" w:rsidR="000E0432" w:rsidRPr="004710DC" w:rsidRDefault="000E0432" w:rsidP="000E0432">
            <w:pPr>
              <w:pStyle w:val="TAC"/>
              <w:rPr>
                <w:ins w:id="14150" w:author="Huawei" w:date="2021-05-27T14:58:00Z"/>
                <w:lang w:eastAsia="zh-CN"/>
              </w:rPr>
            </w:pPr>
            <w:ins w:id="14151" w:author="Huawei" w:date="2021-05-27T14:58:00Z">
              <w:r w:rsidRPr="004710DC">
                <w:rPr>
                  <w:lang w:eastAsia="zh-CN"/>
                </w:rPr>
                <w:t>5768</w:t>
              </w:r>
            </w:ins>
          </w:p>
        </w:tc>
        <w:tc>
          <w:tcPr>
            <w:tcW w:w="1071" w:type="dxa"/>
          </w:tcPr>
          <w:p w14:paraId="68CE6C56" w14:textId="77777777" w:rsidR="000E0432" w:rsidRPr="004710DC" w:rsidRDefault="000E0432" w:rsidP="000E0432">
            <w:pPr>
              <w:pStyle w:val="TAC"/>
              <w:rPr>
                <w:ins w:id="14152" w:author="Huawei" w:date="2021-05-27T14:58:00Z"/>
                <w:lang w:eastAsia="zh-CN"/>
              </w:rPr>
            </w:pPr>
            <w:ins w:id="14153" w:author="Huawei" w:date="2021-05-27T14:58:00Z">
              <w:r w:rsidRPr="004710DC">
                <w:rPr>
                  <w:lang w:eastAsia="zh-CN"/>
                </w:rPr>
                <w:t>14856</w:t>
              </w:r>
            </w:ins>
          </w:p>
        </w:tc>
      </w:tr>
      <w:tr w:rsidR="000E0432" w:rsidRPr="004710DC" w14:paraId="74DBB581" w14:textId="77777777" w:rsidTr="000E0432">
        <w:trPr>
          <w:cantSplit/>
          <w:jc w:val="center"/>
          <w:ins w:id="14154" w:author="Huawei" w:date="2021-05-27T14:58:00Z"/>
        </w:trPr>
        <w:tc>
          <w:tcPr>
            <w:tcW w:w="2421" w:type="dxa"/>
          </w:tcPr>
          <w:p w14:paraId="0C0C6C5C" w14:textId="77777777" w:rsidR="000E0432" w:rsidRPr="004710DC" w:rsidRDefault="000E0432" w:rsidP="000E0432">
            <w:pPr>
              <w:pStyle w:val="TAC"/>
              <w:rPr>
                <w:ins w:id="14155" w:author="Huawei" w:date="2021-05-27T14:58:00Z"/>
              </w:rPr>
            </w:pPr>
            <w:ins w:id="14156" w:author="Huawei" w:date="2021-05-27T14:58:00Z">
              <w:r w:rsidRPr="004710DC">
                <w:t>Transport block CRC (bits)</w:t>
              </w:r>
            </w:ins>
          </w:p>
        </w:tc>
        <w:tc>
          <w:tcPr>
            <w:tcW w:w="1070" w:type="dxa"/>
          </w:tcPr>
          <w:p w14:paraId="53A5CA5B" w14:textId="77777777" w:rsidR="000E0432" w:rsidRPr="004710DC" w:rsidRDefault="000E0432" w:rsidP="000E0432">
            <w:pPr>
              <w:pStyle w:val="TAC"/>
              <w:rPr>
                <w:ins w:id="14157" w:author="Huawei" w:date="2021-05-27T14:58:00Z"/>
                <w:lang w:eastAsia="zh-CN"/>
              </w:rPr>
            </w:pPr>
            <w:ins w:id="14158" w:author="Huawei" w:date="2021-05-27T14:58:00Z">
              <w:r w:rsidRPr="004710DC">
                <w:rPr>
                  <w:lang w:eastAsia="zh-CN"/>
                </w:rPr>
                <w:t>16</w:t>
              </w:r>
            </w:ins>
          </w:p>
        </w:tc>
        <w:tc>
          <w:tcPr>
            <w:tcW w:w="1071" w:type="dxa"/>
          </w:tcPr>
          <w:p w14:paraId="1A50E319" w14:textId="77777777" w:rsidR="000E0432" w:rsidRPr="004710DC" w:rsidRDefault="000E0432" w:rsidP="000E0432">
            <w:pPr>
              <w:pStyle w:val="TAC"/>
              <w:rPr>
                <w:ins w:id="14159" w:author="Huawei" w:date="2021-05-27T14:58:00Z"/>
                <w:lang w:eastAsia="zh-CN"/>
              </w:rPr>
            </w:pPr>
            <w:ins w:id="14160" w:author="Huawei" w:date="2021-05-27T14:58:00Z">
              <w:r w:rsidRPr="004710DC">
                <w:rPr>
                  <w:lang w:eastAsia="zh-CN"/>
                </w:rPr>
                <w:t>16</w:t>
              </w:r>
            </w:ins>
          </w:p>
        </w:tc>
        <w:tc>
          <w:tcPr>
            <w:tcW w:w="1070" w:type="dxa"/>
          </w:tcPr>
          <w:p w14:paraId="2C24E7FC" w14:textId="77777777" w:rsidR="000E0432" w:rsidRPr="004710DC" w:rsidRDefault="000E0432" w:rsidP="000E0432">
            <w:pPr>
              <w:pStyle w:val="TAC"/>
              <w:rPr>
                <w:ins w:id="14161" w:author="Huawei" w:date="2021-05-27T14:58:00Z"/>
                <w:lang w:eastAsia="zh-CN"/>
              </w:rPr>
            </w:pPr>
            <w:ins w:id="14162" w:author="Huawei" w:date="2021-05-27T14:58:00Z">
              <w:r w:rsidRPr="004710DC">
                <w:rPr>
                  <w:lang w:eastAsia="zh-CN"/>
                </w:rPr>
                <w:t>24</w:t>
              </w:r>
            </w:ins>
          </w:p>
        </w:tc>
        <w:tc>
          <w:tcPr>
            <w:tcW w:w="1071" w:type="dxa"/>
          </w:tcPr>
          <w:p w14:paraId="1EE48757" w14:textId="77777777" w:rsidR="000E0432" w:rsidRPr="004710DC" w:rsidRDefault="000E0432" w:rsidP="000E0432">
            <w:pPr>
              <w:pStyle w:val="TAC"/>
              <w:rPr>
                <w:ins w:id="14163" w:author="Huawei" w:date="2021-05-27T14:58:00Z"/>
                <w:lang w:eastAsia="zh-CN"/>
              </w:rPr>
            </w:pPr>
            <w:ins w:id="14164" w:author="Huawei" w:date="2021-05-27T14:58:00Z">
              <w:r w:rsidRPr="004710DC">
                <w:rPr>
                  <w:lang w:eastAsia="zh-CN"/>
                </w:rPr>
                <w:t>16</w:t>
              </w:r>
            </w:ins>
          </w:p>
        </w:tc>
        <w:tc>
          <w:tcPr>
            <w:tcW w:w="1070" w:type="dxa"/>
          </w:tcPr>
          <w:p w14:paraId="4028D173" w14:textId="77777777" w:rsidR="000E0432" w:rsidRPr="004710DC" w:rsidRDefault="000E0432" w:rsidP="000E0432">
            <w:pPr>
              <w:pStyle w:val="TAC"/>
              <w:rPr>
                <w:ins w:id="14165" w:author="Huawei" w:date="2021-05-27T14:58:00Z"/>
                <w:lang w:eastAsia="zh-CN"/>
              </w:rPr>
            </w:pPr>
            <w:ins w:id="14166" w:author="Huawei" w:date="2021-05-27T14:58:00Z">
              <w:r w:rsidRPr="004710DC">
                <w:rPr>
                  <w:lang w:eastAsia="zh-CN"/>
                </w:rPr>
                <w:t>16</w:t>
              </w:r>
            </w:ins>
          </w:p>
        </w:tc>
        <w:tc>
          <w:tcPr>
            <w:tcW w:w="1071" w:type="dxa"/>
          </w:tcPr>
          <w:p w14:paraId="78F7EF22" w14:textId="77777777" w:rsidR="000E0432" w:rsidRPr="004710DC" w:rsidRDefault="000E0432" w:rsidP="000E0432">
            <w:pPr>
              <w:pStyle w:val="TAC"/>
              <w:rPr>
                <w:ins w:id="14167" w:author="Huawei" w:date="2021-05-27T14:58:00Z"/>
                <w:lang w:eastAsia="zh-CN"/>
              </w:rPr>
            </w:pPr>
            <w:ins w:id="14168" w:author="Huawei" w:date="2021-05-27T14:58:00Z">
              <w:r w:rsidRPr="004710DC">
                <w:rPr>
                  <w:lang w:eastAsia="zh-CN"/>
                </w:rPr>
                <w:t>24</w:t>
              </w:r>
            </w:ins>
          </w:p>
        </w:tc>
        <w:tc>
          <w:tcPr>
            <w:tcW w:w="1071" w:type="dxa"/>
          </w:tcPr>
          <w:p w14:paraId="5A9DDAB2" w14:textId="77777777" w:rsidR="000E0432" w:rsidRPr="004710DC" w:rsidRDefault="000E0432" w:rsidP="000E0432">
            <w:pPr>
              <w:pStyle w:val="TAC"/>
              <w:rPr>
                <w:ins w:id="14169" w:author="Huawei" w:date="2021-05-27T14:58:00Z"/>
                <w:lang w:eastAsia="zh-CN"/>
              </w:rPr>
            </w:pPr>
            <w:ins w:id="14170" w:author="Huawei" w:date="2021-05-27T14:58:00Z">
              <w:r w:rsidRPr="004710DC">
                <w:rPr>
                  <w:lang w:eastAsia="zh-CN"/>
                </w:rPr>
                <w:t>24</w:t>
              </w:r>
            </w:ins>
          </w:p>
        </w:tc>
      </w:tr>
      <w:tr w:rsidR="000E0432" w:rsidRPr="004710DC" w14:paraId="36066A92" w14:textId="77777777" w:rsidTr="000E0432">
        <w:trPr>
          <w:cantSplit/>
          <w:jc w:val="center"/>
          <w:ins w:id="14171" w:author="Huawei" w:date="2021-05-27T14:58:00Z"/>
        </w:trPr>
        <w:tc>
          <w:tcPr>
            <w:tcW w:w="2421" w:type="dxa"/>
          </w:tcPr>
          <w:p w14:paraId="2BCF03B6" w14:textId="77777777" w:rsidR="000E0432" w:rsidRPr="00766BC2" w:rsidRDefault="000E0432" w:rsidP="000E0432">
            <w:pPr>
              <w:pStyle w:val="TAC"/>
              <w:rPr>
                <w:ins w:id="14172" w:author="Huawei" w:date="2021-05-27T14:58:00Z"/>
              </w:rPr>
            </w:pPr>
            <w:ins w:id="14173" w:author="Huawei" w:date="2021-05-27T14:58:00Z">
              <w:r w:rsidRPr="000E0FC8">
                <w:t>Code block CRC size (bits)</w:t>
              </w:r>
            </w:ins>
          </w:p>
        </w:tc>
        <w:tc>
          <w:tcPr>
            <w:tcW w:w="1070" w:type="dxa"/>
            <w:vAlign w:val="center"/>
          </w:tcPr>
          <w:p w14:paraId="3FCE1BAF" w14:textId="77777777" w:rsidR="000E0432" w:rsidRPr="004710DC" w:rsidRDefault="000E0432" w:rsidP="000E0432">
            <w:pPr>
              <w:pStyle w:val="TAC"/>
              <w:rPr>
                <w:ins w:id="14174" w:author="Huawei" w:date="2021-05-27T14:58:00Z"/>
                <w:lang w:eastAsia="zh-CN"/>
              </w:rPr>
            </w:pPr>
            <w:ins w:id="14175" w:author="Huawei" w:date="2021-05-27T14:58:00Z">
              <w:r w:rsidRPr="004710DC">
                <w:rPr>
                  <w:lang w:eastAsia="zh-CN"/>
                </w:rPr>
                <w:t>-</w:t>
              </w:r>
            </w:ins>
          </w:p>
        </w:tc>
        <w:tc>
          <w:tcPr>
            <w:tcW w:w="1071" w:type="dxa"/>
            <w:vAlign w:val="center"/>
          </w:tcPr>
          <w:p w14:paraId="6108D5C0" w14:textId="77777777" w:rsidR="000E0432" w:rsidRPr="004710DC" w:rsidRDefault="000E0432" w:rsidP="000E0432">
            <w:pPr>
              <w:pStyle w:val="TAC"/>
              <w:rPr>
                <w:ins w:id="14176" w:author="Huawei" w:date="2021-05-27T14:58:00Z"/>
                <w:lang w:eastAsia="zh-CN"/>
              </w:rPr>
            </w:pPr>
            <w:ins w:id="14177" w:author="Huawei" w:date="2021-05-27T14:58:00Z">
              <w:r w:rsidRPr="004710DC">
                <w:rPr>
                  <w:lang w:eastAsia="zh-CN"/>
                </w:rPr>
                <w:t>-</w:t>
              </w:r>
            </w:ins>
          </w:p>
        </w:tc>
        <w:tc>
          <w:tcPr>
            <w:tcW w:w="1070" w:type="dxa"/>
          </w:tcPr>
          <w:p w14:paraId="2AFD040A" w14:textId="77777777" w:rsidR="000E0432" w:rsidRPr="004710DC" w:rsidRDefault="000E0432" w:rsidP="000E0432">
            <w:pPr>
              <w:pStyle w:val="TAC"/>
              <w:rPr>
                <w:ins w:id="14178" w:author="Huawei" w:date="2021-05-27T14:58:00Z"/>
                <w:lang w:eastAsia="zh-CN"/>
              </w:rPr>
            </w:pPr>
            <w:ins w:id="14179" w:author="Huawei" w:date="2021-05-27T14:58:00Z">
              <w:r w:rsidRPr="004710DC">
                <w:rPr>
                  <w:lang w:eastAsia="zh-CN"/>
                </w:rPr>
                <w:t>24</w:t>
              </w:r>
            </w:ins>
          </w:p>
        </w:tc>
        <w:tc>
          <w:tcPr>
            <w:tcW w:w="1071" w:type="dxa"/>
            <w:vAlign w:val="center"/>
          </w:tcPr>
          <w:p w14:paraId="4790AC94" w14:textId="77777777" w:rsidR="000E0432" w:rsidRPr="004710DC" w:rsidRDefault="000E0432" w:rsidP="000E0432">
            <w:pPr>
              <w:pStyle w:val="TAC"/>
              <w:rPr>
                <w:ins w:id="14180" w:author="Huawei" w:date="2021-05-27T14:58:00Z"/>
                <w:lang w:eastAsia="zh-CN"/>
              </w:rPr>
            </w:pPr>
            <w:ins w:id="14181" w:author="Huawei" w:date="2021-05-27T14:58:00Z">
              <w:r w:rsidRPr="004710DC">
                <w:rPr>
                  <w:lang w:eastAsia="zh-CN"/>
                </w:rPr>
                <w:t>-</w:t>
              </w:r>
            </w:ins>
          </w:p>
        </w:tc>
        <w:tc>
          <w:tcPr>
            <w:tcW w:w="1070" w:type="dxa"/>
            <w:vAlign w:val="center"/>
          </w:tcPr>
          <w:p w14:paraId="14398568" w14:textId="77777777" w:rsidR="000E0432" w:rsidRPr="004710DC" w:rsidRDefault="000E0432" w:rsidP="000E0432">
            <w:pPr>
              <w:pStyle w:val="TAC"/>
              <w:rPr>
                <w:ins w:id="14182" w:author="Huawei" w:date="2021-05-27T14:58:00Z"/>
                <w:lang w:eastAsia="zh-CN"/>
              </w:rPr>
            </w:pPr>
            <w:ins w:id="14183" w:author="Huawei" w:date="2021-05-27T14:58:00Z">
              <w:r w:rsidRPr="004710DC">
                <w:rPr>
                  <w:lang w:eastAsia="zh-CN"/>
                </w:rPr>
                <w:t>-</w:t>
              </w:r>
            </w:ins>
          </w:p>
        </w:tc>
        <w:tc>
          <w:tcPr>
            <w:tcW w:w="1071" w:type="dxa"/>
          </w:tcPr>
          <w:p w14:paraId="7DBF9FE0" w14:textId="77777777" w:rsidR="000E0432" w:rsidRPr="004710DC" w:rsidRDefault="000E0432" w:rsidP="000E0432">
            <w:pPr>
              <w:pStyle w:val="TAC"/>
              <w:rPr>
                <w:ins w:id="14184" w:author="Huawei" w:date="2021-05-27T14:58:00Z"/>
                <w:lang w:eastAsia="zh-CN"/>
              </w:rPr>
            </w:pPr>
            <w:ins w:id="14185" w:author="Huawei" w:date="2021-05-27T14:58:00Z">
              <w:r w:rsidRPr="004710DC">
                <w:rPr>
                  <w:lang w:eastAsia="zh-CN"/>
                </w:rPr>
                <w:t>24</w:t>
              </w:r>
            </w:ins>
          </w:p>
        </w:tc>
        <w:tc>
          <w:tcPr>
            <w:tcW w:w="1071" w:type="dxa"/>
          </w:tcPr>
          <w:p w14:paraId="3B653DF3" w14:textId="77777777" w:rsidR="000E0432" w:rsidRPr="004710DC" w:rsidRDefault="000E0432" w:rsidP="000E0432">
            <w:pPr>
              <w:pStyle w:val="TAC"/>
              <w:rPr>
                <w:ins w:id="14186" w:author="Huawei" w:date="2021-05-27T14:58:00Z"/>
                <w:lang w:eastAsia="zh-CN"/>
              </w:rPr>
            </w:pPr>
            <w:ins w:id="14187" w:author="Huawei" w:date="2021-05-27T14:58:00Z">
              <w:r w:rsidRPr="004710DC">
                <w:rPr>
                  <w:lang w:eastAsia="zh-CN"/>
                </w:rPr>
                <w:t>24</w:t>
              </w:r>
            </w:ins>
          </w:p>
        </w:tc>
      </w:tr>
      <w:tr w:rsidR="000E0432" w:rsidRPr="004710DC" w14:paraId="51AA03E7" w14:textId="77777777" w:rsidTr="000E0432">
        <w:trPr>
          <w:cantSplit/>
          <w:jc w:val="center"/>
          <w:ins w:id="14188" w:author="Huawei" w:date="2021-05-27T14:58:00Z"/>
        </w:trPr>
        <w:tc>
          <w:tcPr>
            <w:tcW w:w="2421" w:type="dxa"/>
          </w:tcPr>
          <w:p w14:paraId="2F332DF8" w14:textId="77777777" w:rsidR="000E0432" w:rsidRPr="00766BC2" w:rsidRDefault="000E0432" w:rsidP="000E0432">
            <w:pPr>
              <w:pStyle w:val="TAC"/>
              <w:rPr>
                <w:ins w:id="14189" w:author="Huawei" w:date="2021-05-27T14:58:00Z"/>
              </w:rPr>
            </w:pPr>
            <w:ins w:id="14190" w:author="Huawei" w:date="2021-05-27T14:58:00Z">
              <w:r w:rsidRPr="000E0FC8">
                <w:t xml:space="preserve">Number of </w:t>
              </w:r>
              <w:r w:rsidRPr="00766BC2">
                <w:t>code blocks - C</w:t>
              </w:r>
            </w:ins>
          </w:p>
        </w:tc>
        <w:tc>
          <w:tcPr>
            <w:tcW w:w="1070" w:type="dxa"/>
            <w:vAlign w:val="center"/>
          </w:tcPr>
          <w:p w14:paraId="59774F25" w14:textId="77777777" w:rsidR="000E0432" w:rsidRPr="004710DC" w:rsidRDefault="000E0432" w:rsidP="000E0432">
            <w:pPr>
              <w:pStyle w:val="TAC"/>
              <w:rPr>
                <w:ins w:id="14191" w:author="Huawei" w:date="2021-05-27T14:58:00Z"/>
                <w:lang w:eastAsia="zh-CN"/>
              </w:rPr>
            </w:pPr>
            <w:ins w:id="14192" w:author="Huawei" w:date="2021-05-27T14:58:00Z">
              <w:r w:rsidRPr="004710DC">
                <w:rPr>
                  <w:lang w:eastAsia="zh-CN"/>
                </w:rPr>
                <w:t>1</w:t>
              </w:r>
            </w:ins>
          </w:p>
        </w:tc>
        <w:tc>
          <w:tcPr>
            <w:tcW w:w="1071" w:type="dxa"/>
            <w:vAlign w:val="center"/>
          </w:tcPr>
          <w:p w14:paraId="5124264B" w14:textId="77777777" w:rsidR="000E0432" w:rsidRPr="004710DC" w:rsidRDefault="000E0432" w:rsidP="000E0432">
            <w:pPr>
              <w:pStyle w:val="TAC"/>
              <w:rPr>
                <w:ins w:id="14193" w:author="Huawei" w:date="2021-05-27T14:58:00Z"/>
                <w:lang w:eastAsia="zh-CN"/>
              </w:rPr>
            </w:pPr>
            <w:ins w:id="14194" w:author="Huawei" w:date="2021-05-27T14:58:00Z">
              <w:r w:rsidRPr="004710DC">
                <w:rPr>
                  <w:lang w:eastAsia="zh-CN"/>
                </w:rPr>
                <w:t>1</w:t>
              </w:r>
            </w:ins>
          </w:p>
        </w:tc>
        <w:tc>
          <w:tcPr>
            <w:tcW w:w="1070" w:type="dxa"/>
          </w:tcPr>
          <w:p w14:paraId="72DDDBA4" w14:textId="77777777" w:rsidR="000E0432" w:rsidRPr="004710DC" w:rsidRDefault="000E0432" w:rsidP="000E0432">
            <w:pPr>
              <w:pStyle w:val="TAC"/>
              <w:rPr>
                <w:ins w:id="14195" w:author="Huawei" w:date="2021-05-27T14:58:00Z"/>
                <w:lang w:eastAsia="zh-CN"/>
              </w:rPr>
            </w:pPr>
            <w:ins w:id="14196" w:author="Huawei" w:date="2021-05-27T14:58:00Z">
              <w:r w:rsidRPr="004710DC">
                <w:rPr>
                  <w:lang w:eastAsia="zh-CN"/>
                </w:rPr>
                <w:t>2</w:t>
              </w:r>
            </w:ins>
          </w:p>
        </w:tc>
        <w:tc>
          <w:tcPr>
            <w:tcW w:w="1071" w:type="dxa"/>
            <w:vAlign w:val="center"/>
          </w:tcPr>
          <w:p w14:paraId="44401EF6" w14:textId="77777777" w:rsidR="000E0432" w:rsidRPr="004710DC" w:rsidRDefault="000E0432" w:rsidP="000E0432">
            <w:pPr>
              <w:pStyle w:val="TAC"/>
              <w:rPr>
                <w:ins w:id="14197" w:author="Huawei" w:date="2021-05-27T14:58:00Z"/>
                <w:lang w:eastAsia="zh-CN"/>
              </w:rPr>
            </w:pPr>
            <w:ins w:id="14198" w:author="Huawei" w:date="2021-05-27T14:58:00Z">
              <w:r w:rsidRPr="004710DC">
                <w:rPr>
                  <w:lang w:eastAsia="zh-CN"/>
                </w:rPr>
                <w:t>1</w:t>
              </w:r>
            </w:ins>
          </w:p>
        </w:tc>
        <w:tc>
          <w:tcPr>
            <w:tcW w:w="1070" w:type="dxa"/>
            <w:vAlign w:val="center"/>
          </w:tcPr>
          <w:p w14:paraId="6AF08AEC" w14:textId="77777777" w:rsidR="000E0432" w:rsidRPr="004710DC" w:rsidRDefault="000E0432" w:rsidP="000E0432">
            <w:pPr>
              <w:pStyle w:val="TAC"/>
              <w:rPr>
                <w:ins w:id="14199" w:author="Huawei" w:date="2021-05-27T14:58:00Z"/>
                <w:lang w:eastAsia="zh-CN"/>
              </w:rPr>
            </w:pPr>
            <w:ins w:id="14200" w:author="Huawei" w:date="2021-05-27T14:58:00Z">
              <w:r w:rsidRPr="004710DC">
                <w:rPr>
                  <w:lang w:eastAsia="zh-CN"/>
                </w:rPr>
                <w:t>1</w:t>
              </w:r>
            </w:ins>
          </w:p>
        </w:tc>
        <w:tc>
          <w:tcPr>
            <w:tcW w:w="1071" w:type="dxa"/>
          </w:tcPr>
          <w:p w14:paraId="290E6B7C" w14:textId="77777777" w:rsidR="000E0432" w:rsidRPr="004710DC" w:rsidRDefault="000E0432" w:rsidP="000E0432">
            <w:pPr>
              <w:pStyle w:val="TAC"/>
              <w:rPr>
                <w:ins w:id="14201" w:author="Huawei" w:date="2021-05-27T14:58:00Z"/>
                <w:lang w:eastAsia="zh-CN"/>
              </w:rPr>
            </w:pPr>
            <w:ins w:id="14202" w:author="Huawei" w:date="2021-05-27T14:58:00Z">
              <w:r w:rsidRPr="004710DC">
                <w:rPr>
                  <w:lang w:eastAsia="zh-CN"/>
                </w:rPr>
                <w:t>2</w:t>
              </w:r>
            </w:ins>
          </w:p>
        </w:tc>
        <w:tc>
          <w:tcPr>
            <w:tcW w:w="1071" w:type="dxa"/>
          </w:tcPr>
          <w:p w14:paraId="293E2F51" w14:textId="77777777" w:rsidR="000E0432" w:rsidRPr="004710DC" w:rsidRDefault="000E0432" w:rsidP="000E0432">
            <w:pPr>
              <w:pStyle w:val="TAC"/>
              <w:rPr>
                <w:ins w:id="14203" w:author="Huawei" w:date="2021-05-27T14:58:00Z"/>
                <w:lang w:eastAsia="zh-CN"/>
              </w:rPr>
            </w:pPr>
            <w:ins w:id="14204" w:author="Huawei" w:date="2021-05-27T14:58:00Z">
              <w:r w:rsidRPr="004710DC">
                <w:rPr>
                  <w:lang w:eastAsia="zh-CN"/>
                </w:rPr>
                <w:t>4</w:t>
              </w:r>
            </w:ins>
          </w:p>
        </w:tc>
      </w:tr>
      <w:tr w:rsidR="000E0432" w:rsidRPr="004710DC" w14:paraId="47B417B7" w14:textId="77777777" w:rsidTr="000E0432">
        <w:trPr>
          <w:cantSplit/>
          <w:jc w:val="center"/>
          <w:ins w:id="14205" w:author="Huawei" w:date="2021-05-27T14:58:00Z"/>
        </w:trPr>
        <w:tc>
          <w:tcPr>
            <w:tcW w:w="2421" w:type="dxa"/>
          </w:tcPr>
          <w:p w14:paraId="026487B8" w14:textId="77777777" w:rsidR="000E0432" w:rsidRPr="004C46B7" w:rsidRDefault="000E0432" w:rsidP="000E0432">
            <w:pPr>
              <w:pStyle w:val="TAC"/>
              <w:rPr>
                <w:ins w:id="14206" w:author="Huawei" w:date="2021-05-27T14:58:00Z"/>
                <w:lang w:eastAsia="zh-CN"/>
              </w:rPr>
            </w:pPr>
            <w:ins w:id="14207" w:author="Huawei" w:date="2021-05-27T14:58:00Z">
              <w:r w:rsidRPr="000E0FC8">
                <w:t>Code block size</w:t>
              </w:r>
              <w:r w:rsidRPr="00766BC2">
                <w:rPr>
                  <w:rFonts w:eastAsia="Malgun Gothic" w:cs="Arial"/>
                </w:rPr>
                <w:t xml:space="preserve"> including CRC</w:t>
              </w:r>
              <w:r w:rsidRPr="00D952AE">
                <w:t xml:space="preserve"> (bits)</w:t>
              </w:r>
              <w:r w:rsidRPr="004C46B7">
                <w:rPr>
                  <w:lang w:eastAsia="zh-CN"/>
                </w:rPr>
                <w:t xml:space="preserve"> </w:t>
              </w:r>
              <w:r w:rsidRPr="004C46B7">
                <w:rPr>
                  <w:rFonts w:cs="Arial"/>
                  <w:lang w:eastAsia="zh-CN"/>
                </w:rPr>
                <w:t>(Note 2)</w:t>
              </w:r>
            </w:ins>
          </w:p>
        </w:tc>
        <w:tc>
          <w:tcPr>
            <w:tcW w:w="1070" w:type="dxa"/>
            <w:vAlign w:val="center"/>
          </w:tcPr>
          <w:p w14:paraId="65B7464E" w14:textId="77777777" w:rsidR="000E0432" w:rsidRPr="004710DC" w:rsidRDefault="000E0432" w:rsidP="000E0432">
            <w:pPr>
              <w:pStyle w:val="TAC"/>
              <w:rPr>
                <w:ins w:id="14208" w:author="Huawei" w:date="2021-05-27T14:58:00Z"/>
                <w:lang w:eastAsia="zh-CN"/>
              </w:rPr>
            </w:pPr>
            <w:ins w:id="14209" w:author="Huawei" w:date="2021-05-27T14:58:00Z">
              <w:r w:rsidRPr="004710DC">
                <w:t>1368</w:t>
              </w:r>
            </w:ins>
          </w:p>
        </w:tc>
        <w:tc>
          <w:tcPr>
            <w:tcW w:w="1071" w:type="dxa"/>
            <w:vAlign w:val="center"/>
          </w:tcPr>
          <w:p w14:paraId="4310FB79" w14:textId="77777777" w:rsidR="000E0432" w:rsidRPr="004710DC" w:rsidRDefault="000E0432" w:rsidP="000E0432">
            <w:pPr>
              <w:pStyle w:val="TAC"/>
              <w:rPr>
                <w:ins w:id="14210" w:author="Huawei" w:date="2021-05-27T14:58:00Z"/>
                <w:lang w:eastAsia="zh-CN"/>
              </w:rPr>
            </w:pPr>
            <w:ins w:id="14211" w:author="Huawei" w:date="2021-05-27T14:58:00Z">
              <w:r w:rsidRPr="004710DC">
                <w:t>2872</w:t>
              </w:r>
            </w:ins>
          </w:p>
        </w:tc>
        <w:tc>
          <w:tcPr>
            <w:tcW w:w="1070" w:type="dxa"/>
            <w:vAlign w:val="center"/>
          </w:tcPr>
          <w:p w14:paraId="7D8C3954" w14:textId="77777777" w:rsidR="000E0432" w:rsidRPr="004710DC" w:rsidRDefault="000E0432" w:rsidP="000E0432">
            <w:pPr>
              <w:pStyle w:val="TAC"/>
              <w:rPr>
                <w:ins w:id="14212" w:author="Huawei" w:date="2021-05-27T14:58:00Z"/>
                <w:lang w:eastAsia="zh-CN"/>
              </w:rPr>
            </w:pPr>
            <w:ins w:id="14213" w:author="Huawei" w:date="2021-05-27T14:58:00Z">
              <w:r w:rsidRPr="004710DC">
                <w:t>2920</w:t>
              </w:r>
            </w:ins>
          </w:p>
        </w:tc>
        <w:tc>
          <w:tcPr>
            <w:tcW w:w="1071" w:type="dxa"/>
            <w:vAlign w:val="center"/>
          </w:tcPr>
          <w:p w14:paraId="07804CB2" w14:textId="77777777" w:rsidR="000E0432" w:rsidRPr="004710DC" w:rsidRDefault="000E0432" w:rsidP="000E0432">
            <w:pPr>
              <w:pStyle w:val="TAC"/>
              <w:rPr>
                <w:ins w:id="14214" w:author="Huawei" w:date="2021-05-27T14:58:00Z"/>
                <w:lang w:eastAsia="zh-CN"/>
              </w:rPr>
            </w:pPr>
            <w:ins w:id="14215" w:author="Huawei" w:date="2021-05-27T14:58:00Z">
              <w:r w:rsidRPr="004710DC">
                <w:t>1336</w:t>
              </w:r>
            </w:ins>
          </w:p>
        </w:tc>
        <w:tc>
          <w:tcPr>
            <w:tcW w:w="1070" w:type="dxa"/>
            <w:vAlign w:val="center"/>
          </w:tcPr>
          <w:p w14:paraId="600B01D5" w14:textId="77777777" w:rsidR="000E0432" w:rsidRPr="004710DC" w:rsidRDefault="000E0432" w:rsidP="000E0432">
            <w:pPr>
              <w:pStyle w:val="TAC"/>
              <w:rPr>
                <w:ins w:id="14216" w:author="Huawei" w:date="2021-05-27T14:58:00Z"/>
                <w:lang w:eastAsia="zh-CN"/>
              </w:rPr>
            </w:pPr>
            <w:ins w:id="14217" w:author="Huawei" w:date="2021-05-27T14:58:00Z">
              <w:r w:rsidRPr="004710DC">
                <w:t>2808</w:t>
              </w:r>
            </w:ins>
          </w:p>
        </w:tc>
        <w:tc>
          <w:tcPr>
            <w:tcW w:w="1071" w:type="dxa"/>
            <w:vAlign w:val="center"/>
          </w:tcPr>
          <w:p w14:paraId="215238EC" w14:textId="77777777" w:rsidR="000E0432" w:rsidRPr="004710DC" w:rsidRDefault="000E0432" w:rsidP="000E0432">
            <w:pPr>
              <w:pStyle w:val="TAC"/>
              <w:rPr>
                <w:ins w:id="14218" w:author="Huawei" w:date="2021-05-27T14:58:00Z"/>
                <w:lang w:eastAsia="zh-CN"/>
              </w:rPr>
            </w:pPr>
            <w:ins w:id="14219" w:author="Huawei" w:date="2021-05-27T14:58:00Z">
              <w:r w:rsidRPr="004710DC">
                <w:t>2920</w:t>
              </w:r>
            </w:ins>
          </w:p>
        </w:tc>
        <w:tc>
          <w:tcPr>
            <w:tcW w:w="1071" w:type="dxa"/>
            <w:vAlign w:val="center"/>
          </w:tcPr>
          <w:p w14:paraId="6A5E88D4" w14:textId="77777777" w:rsidR="000E0432" w:rsidRPr="004710DC" w:rsidRDefault="000E0432" w:rsidP="000E0432">
            <w:pPr>
              <w:pStyle w:val="TAC"/>
              <w:rPr>
                <w:ins w:id="14220" w:author="Huawei" w:date="2021-05-27T14:58:00Z"/>
                <w:lang w:eastAsia="zh-CN"/>
              </w:rPr>
            </w:pPr>
            <w:ins w:id="14221" w:author="Huawei" w:date="2021-05-27T14:58:00Z">
              <w:r w:rsidRPr="004710DC">
                <w:t>3744</w:t>
              </w:r>
            </w:ins>
          </w:p>
        </w:tc>
      </w:tr>
      <w:tr w:rsidR="000E0432" w:rsidRPr="004710DC" w14:paraId="4BEF6C94" w14:textId="77777777" w:rsidTr="000E0432">
        <w:trPr>
          <w:cantSplit/>
          <w:jc w:val="center"/>
          <w:ins w:id="14222" w:author="Huawei" w:date="2021-05-27T14:58:00Z"/>
        </w:trPr>
        <w:tc>
          <w:tcPr>
            <w:tcW w:w="2421" w:type="dxa"/>
          </w:tcPr>
          <w:p w14:paraId="62FE9421" w14:textId="77777777" w:rsidR="000E0432" w:rsidRPr="004C46B7" w:rsidRDefault="000E0432" w:rsidP="000E0432">
            <w:pPr>
              <w:pStyle w:val="TAC"/>
              <w:rPr>
                <w:ins w:id="14223" w:author="Huawei" w:date="2021-05-27T14:58:00Z"/>
                <w:lang w:eastAsia="zh-CN"/>
              </w:rPr>
            </w:pPr>
            <w:ins w:id="14224" w:author="Huawei" w:date="2021-05-27T14:58:00Z">
              <w:r w:rsidRPr="000E0FC8">
                <w:t xml:space="preserve">Total number of bits per </w:t>
              </w:r>
              <w:r w:rsidRPr="00D952AE">
                <w:rPr>
                  <w:lang w:eastAsia="zh-CN"/>
                </w:rPr>
                <w:t>slot</w:t>
              </w:r>
            </w:ins>
          </w:p>
        </w:tc>
        <w:tc>
          <w:tcPr>
            <w:tcW w:w="1070" w:type="dxa"/>
            <w:vAlign w:val="center"/>
          </w:tcPr>
          <w:p w14:paraId="5B85AF39" w14:textId="77777777" w:rsidR="000E0432" w:rsidRPr="004710DC" w:rsidRDefault="000E0432" w:rsidP="000E0432">
            <w:pPr>
              <w:pStyle w:val="TAC"/>
              <w:rPr>
                <w:ins w:id="14225" w:author="Huawei" w:date="2021-05-27T14:58:00Z"/>
                <w:lang w:eastAsia="zh-CN"/>
              </w:rPr>
            </w:pPr>
            <w:ins w:id="14226" w:author="Huawei" w:date="2021-05-27T14:58:00Z">
              <w:r w:rsidRPr="004710DC">
                <w:rPr>
                  <w:lang w:eastAsia="zh-CN"/>
                </w:rPr>
                <w:t>7200</w:t>
              </w:r>
            </w:ins>
          </w:p>
        </w:tc>
        <w:tc>
          <w:tcPr>
            <w:tcW w:w="1071" w:type="dxa"/>
            <w:vAlign w:val="center"/>
          </w:tcPr>
          <w:p w14:paraId="329FF380" w14:textId="77777777" w:rsidR="000E0432" w:rsidRPr="004710DC" w:rsidRDefault="000E0432" w:rsidP="000E0432">
            <w:pPr>
              <w:pStyle w:val="TAC"/>
              <w:rPr>
                <w:ins w:id="14227" w:author="Huawei" w:date="2021-05-27T14:58:00Z"/>
                <w:lang w:eastAsia="zh-CN"/>
              </w:rPr>
            </w:pPr>
            <w:ins w:id="14228" w:author="Huawei" w:date="2021-05-27T14:58:00Z">
              <w:r w:rsidRPr="004710DC">
                <w:rPr>
                  <w:lang w:eastAsia="zh-CN"/>
                </w:rPr>
                <w:t>14976</w:t>
              </w:r>
            </w:ins>
          </w:p>
        </w:tc>
        <w:tc>
          <w:tcPr>
            <w:tcW w:w="1070" w:type="dxa"/>
            <w:vAlign w:val="center"/>
          </w:tcPr>
          <w:p w14:paraId="3D4D4E84" w14:textId="77777777" w:rsidR="000E0432" w:rsidRPr="004710DC" w:rsidRDefault="000E0432" w:rsidP="000E0432">
            <w:pPr>
              <w:pStyle w:val="TAC"/>
              <w:rPr>
                <w:ins w:id="14229" w:author="Huawei" w:date="2021-05-27T14:58:00Z"/>
                <w:lang w:eastAsia="zh-CN"/>
              </w:rPr>
            </w:pPr>
            <w:ins w:id="14230" w:author="Huawei" w:date="2021-05-27T14:58:00Z">
              <w:r w:rsidRPr="004710DC">
                <w:rPr>
                  <w:lang w:eastAsia="zh-CN"/>
                </w:rPr>
                <w:t>30528</w:t>
              </w:r>
            </w:ins>
          </w:p>
        </w:tc>
        <w:tc>
          <w:tcPr>
            <w:tcW w:w="1071" w:type="dxa"/>
            <w:vAlign w:val="center"/>
          </w:tcPr>
          <w:p w14:paraId="59C9EFB3" w14:textId="77777777" w:rsidR="000E0432" w:rsidRPr="004710DC" w:rsidRDefault="000E0432" w:rsidP="000E0432">
            <w:pPr>
              <w:pStyle w:val="TAC"/>
              <w:rPr>
                <w:ins w:id="14231" w:author="Huawei" w:date="2021-05-27T14:58:00Z"/>
                <w:lang w:eastAsia="zh-CN"/>
              </w:rPr>
            </w:pPr>
            <w:ins w:id="14232" w:author="Huawei" w:date="2021-05-27T14:58:00Z">
              <w:r w:rsidRPr="004710DC">
                <w:rPr>
                  <w:lang w:eastAsia="zh-CN"/>
                </w:rPr>
                <w:t>6912</w:t>
              </w:r>
            </w:ins>
          </w:p>
        </w:tc>
        <w:tc>
          <w:tcPr>
            <w:tcW w:w="1070" w:type="dxa"/>
            <w:vAlign w:val="center"/>
          </w:tcPr>
          <w:p w14:paraId="32FD8663" w14:textId="77777777" w:rsidR="000E0432" w:rsidRPr="004710DC" w:rsidRDefault="000E0432" w:rsidP="000E0432">
            <w:pPr>
              <w:pStyle w:val="TAC"/>
              <w:rPr>
                <w:ins w:id="14233" w:author="Huawei" w:date="2021-05-27T14:58:00Z"/>
                <w:lang w:eastAsia="zh-CN"/>
              </w:rPr>
            </w:pPr>
            <w:ins w:id="14234" w:author="Huawei" w:date="2021-05-27T14:58:00Z">
              <w:r w:rsidRPr="004710DC">
                <w:rPr>
                  <w:lang w:eastAsia="zh-CN"/>
                </w:rPr>
                <w:t>14688</w:t>
              </w:r>
            </w:ins>
          </w:p>
        </w:tc>
        <w:tc>
          <w:tcPr>
            <w:tcW w:w="1071" w:type="dxa"/>
            <w:vAlign w:val="center"/>
          </w:tcPr>
          <w:p w14:paraId="43194E12" w14:textId="77777777" w:rsidR="000E0432" w:rsidRPr="004710DC" w:rsidRDefault="000E0432" w:rsidP="000E0432">
            <w:pPr>
              <w:pStyle w:val="TAC"/>
              <w:rPr>
                <w:ins w:id="14235" w:author="Huawei" w:date="2021-05-27T14:58:00Z"/>
                <w:lang w:eastAsia="zh-CN"/>
              </w:rPr>
            </w:pPr>
            <w:ins w:id="14236" w:author="Huawei" w:date="2021-05-27T14:58:00Z">
              <w:r w:rsidRPr="004710DC">
                <w:rPr>
                  <w:lang w:eastAsia="zh-CN"/>
                </w:rPr>
                <w:t>30528</w:t>
              </w:r>
            </w:ins>
          </w:p>
        </w:tc>
        <w:tc>
          <w:tcPr>
            <w:tcW w:w="1071" w:type="dxa"/>
            <w:vAlign w:val="center"/>
          </w:tcPr>
          <w:p w14:paraId="3CD4D4AB" w14:textId="77777777" w:rsidR="000E0432" w:rsidRPr="004710DC" w:rsidRDefault="000E0432" w:rsidP="000E0432">
            <w:pPr>
              <w:pStyle w:val="TAC"/>
              <w:rPr>
                <w:ins w:id="14237" w:author="Huawei" w:date="2021-05-27T14:58:00Z"/>
                <w:lang w:eastAsia="zh-CN"/>
              </w:rPr>
            </w:pPr>
            <w:ins w:id="14238" w:author="Huawei" w:date="2021-05-27T14:58:00Z">
              <w:r w:rsidRPr="004710DC">
                <w:rPr>
                  <w:lang w:eastAsia="zh-CN"/>
                </w:rPr>
                <w:t>78624</w:t>
              </w:r>
            </w:ins>
          </w:p>
        </w:tc>
      </w:tr>
      <w:tr w:rsidR="000E0432" w:rsidRPr="004710DC" w14:paraId="1F72D3B0" w14:textId="77777777" w:rsidTr="000E0432">
        <w:trPr>
          <w:cantSplit/>
          <w:jc w:val="center"/>
          <w:ins w:id="14239" w:author="Huawei" w:date="2021-05-27T14:58:00Z"/>
        </w:trPr>
        <w:tc>
          <w:tcPr>
            <w:tcW w:w="2421" w:type="dxa"/>
          </w:tcPr>
          <w:p w14:paraId="3B25360B" w14:textId="77777777" w:rsidR="000E0432" w:rsidRPr="004710DC" w:rsidRDefault="000E0432" w:rsidP="000E0432">
            <w:pPr>
              <w:pStyle w:val="TAC"/>
              <w:rPr>
                <w:ins w:id="14240" w:author="Huawei" w:date="2021-05-27T14:58:00Z"/>
                <w:lang w:eastAsia="zh-CN"/>
              </w:rPr>
            </w:pPr>
            <w:ins w:id="14241" w:author="Huawei" w:date="2021-05-27T14:58:00Z">
              <w:r w:rsidRPr="004710DC">
                <w:t xml:space="preserve">Total symbols per </w:t>
              </w:r>
              <w:r w:rsidRPr="004710DC">
                <w:rPr>
                  <w:lang w:eastAsia="zh-CN"/>
                </w:rPr>
                <w:t>slot</w:t>
              </w:r>
            </w:ins>
          </w:p>
        </w:tc>
        <w:tc>
          <w:tcPr>
            <w:tcW w:w="1070" w:type="dxa"/>
          </w:tcPr>
          <w:p w14:paraId="1D971A64" w14:textId="77777777" w:rsidR="000E0432" w:rsidRPr="004710DC" w:rsidRDefault="000E0432" w:rsidP="000E0432">
            <w:pPr>
              <w:pStyle w:val="TAC"/>
              <w:rPr>
                <w:ins w:id="14242" w:author="Huawei" w:date="2021-05-27T14:58:00Z"/>
                <w:lang w:eastAsia="zh-CN"/>
              </w:rPr>
            </w:pPr>
            <w:ins w:id="14243" w:author="Huawei" w:date="2021-05-27T14:58:00Z">
              <w:r w:rsidRPr="004710DC">
                <w:rPr>
                  <w:lang w:eastAsia="zh-CN"/>
                </w:rPr>
                <w:t>3600</w:t>
              </w:r>
            </w:ins>
          </w:p>
        </w:tc>
        <w:tc>
          <w:tcPr>
            <w:tcW w:w="1071" w:type="dxa"/>
          </w:tcPr>
          <w:p w14:paraId="48DC325D" w14:textId="77777777" w:rsidR="000E0432" w:rsidRPr="004710DC" w:rsidRDefault="000E0432" w:rsidP="000E0432">
            <w:pPr>
              <w:pStyle w:val="TAC"/>
              <w:rPr>
                <w:ins w:id="14244" w:author="Huawei" w:date="2021-05-27T14:58:00Z"/>
                <w:lang w:eastAsia="zh-CN"/>
              </w:rPr>
            </w:pPr>
            <w:ins w:id="14245" w:author="Huawei" w:date="2021-05-27T14:58:00Z">
              <w:r w:rsidRPr="004710DC">
                <w:rPr>
                  <w:lang w:eastAsia="zh-CN"/>
                </w:rPr>
                <w:t>7488</w:t>
              </w:r>
            </w:ins>
          </w:p>
        </w:tc>
        <w:tc>
          <w:tcPr>
            <w:tcW w:w="1070" w:type="dxa"/>
          </w:tcPr>
          <w:p w14:paraId="4284F0ED" w14:textId="77777777" w:rsidR="000E0432" w:rsidRPr="004710DC" w:rsidRDefault="000E0432" w:rsidP="000E0432">
            <w:pPr>
              <w:pStyle w:val="TAC"/>
              <w:rPr>
                <w:ins w:id="14246" w:author="Huawei" w:date="2021-05-27T14:58:00Z"/>
                <w:lang w:eastAsia="zh-CN"/>
              </w:rPr>
            </w:pPr>
            <w:ins w:id="14247" w:author="Huawei" w:date="2021-05-27T14:58:00Z">
              <w:r w:rsidRPr="004710DC">
                <w:rPr>
                  <w:lang w:eastAsia="zh-CN"/>
                </w:rPr>
                <w:t>15264</w:t>
              </w:r>
            </w:ins>
          </w:p>
        </w:tc>
        <w:tc>
          <w:tcPr>
            <w:tcW w:w="1071" w:type="dxa"/>
          </w:tcPr>
          <w:p w14:paraId="011B9775" w14:textId="77777777" w:rsidR="000E0432" w:rsidRPr="004710DC" w:rsidRDefault="000E0432" w:rsidP="000E0432">
            <w:pPr>
              <w:pStyle w:val="TAC"/>
              <w:rPr>
                <w:ins w:id="14248" w:author="Huawei" w:date="2021-05-27T14:58:00Z"/>
                <w:lang w:eastAsia="zh-CN"/>
              </w:rPr>
            </w:pPr>
            <w:ins w:id="14249" w:author="Huawei" w:date="2021-05-27T14:58:00Z">
              <w:r w:rsidRPr="004710DC">
                <w:rPr>
                  <w:lang w:eastAsia="zh-CN"/>
                </w:rPr>
                <w:t>3456</w:t>
              </w:r>
            </w:ins>
          </w:p>
        </w:tc>
        <w:tc>
          <w:tcPr>
            <w:tcW w:w="1070" w:type="dxa"/>
          </w:tcPr>
          <w:p w14:paraId="1A8E1170" w14:textId="77777777" w:rsidR="000E0432" w:rsidRPr="004710DC" w:rsidRDefault="000E0432" w:rsidP="000E0432">
            <w:pPr>
              <w:pStyle w:val="TAC"/>
              <w:rPr>
                <w:ins w:id="14250" w:author="Huawei" w:date="2021-05-27T14:58:00Z"/>
                <w:lang w:eastAsia="zh-CN"/>
              </w:rPr>
            </w:pPr>
            <w:ins w:id="14251" w:author="Huawei" w:date="2021-05-27T14:58:00Z">
              <w:r w:rsidRPr="004710DC">
                <w:rPr>
                  <w:lang w:eastAsia="zh-CN"/>
                </w:rPr>
                <w:t>7344</w:t>
              </w:r>
            </w:ins>
          </w:p>
        </w:tc>
        <w:tc>
          <w:tcPr>
            <w:tcW w:w="1071" w:type="dxa"/>
          </w:tcPr>
          <w:p w14:paraId="573FB66D" w14:textId="77777777" w:rsidR="000E0432" w:rsidRPr="004710DC" w:rsidRDefault="000E0432" w:rsidP="000E0432">
            <w:pPr>
              <w:pStyle w:val="TAC"/>
              <w:rPr>
                <w:ins w:id="14252" w:author="Huawei" w:date="2021-05-27T14:58:00Z"/>
                <w:lang w:eastAsia="zh-CN"/>
              </w:rPr>
            </w:pPr>
            <w:ins w:id="14253" w:author="Huawei" w:date="2021-05-27T14:58:00Z">
              <w:r w:rsidRPr="004710DC">
                <w:rPr>
                  <w:lang w:eastAsia="zh-CN"/>
                </w:rPr>
                <w:t>15264</w:t>
              </w:r>
            </w:ins>
          </w:p>
        </w:tc>
        <w:tc>
          <w:tcPr>
            <w:tcW w:w="1071" w:type="dxa"/>
          </w:tcPr>
          <w:p w14:paraId="4246568A" w14:textId="77777777" w:rsidR="000E0432" w:rsidRPr="004710DC" w:rsidRDefault="000E0432" w:rsidP="000E0432">
            <w:pPr>
              <w:pStyle w:val="TAC"/>
              <w:rPr>
                <w:ins w:id="14254" w:author="Huawei" w:date="2021-05-27T14:58:00Z"/>
                <w:lang w:eastAsia="zh-CN"/>
              </w:rPr>
            </w:pPr>
            <w:ins w:id="14255" w:author="Huawei" w:date="2021-05-27T14:58:00Z">
              <w:r w:rsidRPr="004710DC">
                <w:rPr>
                  <w:lang w:eastAsia="zh-CN"/>
                </w:rPr>
                <w:t>39312</w:t>
              </w:r>
            </w:ins>
          </w:p>
        </w:tc>
      </w:tr>
      <w:tr w:rsidR="000E0432" w:rsidRPr="000E0FC8" w14:paraId="51DDF692" w14:textId="77777777" w:rsidTr="000E0432">
        <w:trPr>
          <w:cantSplit/>
          <w:jc w:val="center"/>
          <w:ins w:id="14256" w:author="Huawei" w:date="2021-05-27T14:58:00Z"/>
        </w:trPr>
        <w:tc>
          <w:tcPr>
            <w:tcW w:w="9915" w:type="dxa"/>
            <w:gridSpan w:val="8"/>
          </w:tcPr>
          <w:p w14:paraId="132FBB77" w14:textId="77777777" w:rsidR="000E0432" w:rsidRPr="004C46B7" w:rsidRDefault="000E0432" w:rsidP="000E0432">
            <w:pPr>
              <w:pStyle w:val="TAN"/>
              <w:rPr>
                <w:ins w:id="14257" w:author="Huawei" w:date="2021-05-27T14:58:00Z"/>
                <w:lang w:eastAsia="zh-CN"/>
              </w:rPr>
            </w:pPr>
            <w:ins w:id="14258" w:author="Huawei" w:date="2021-05-27T14:58:00Z">
              <w:r w:rsidRPr="000E0FC8">
                <w:t>NOTE 1:</w:t>
              </w:r>
              <w:r w:rsidRPr="000E0FC8">
                <w:tab/>
              </w:r>
              <w:r w:rsidRPr="00766BC2">
                <w:rPr>
                  <w:i/>
                </w:rPr>
                <w:t xml:space="preserve">DM-RS configuration type </w:t>
              </w:r>
              <w:r w:rsidRPr="00766BC2">
                <w:t xml:space="preserve"> = 1 with </w:t>
              </w:r>
              <w:r w:rsidRPr="00CB102E">
                <w:rPr>
                  <w:i/>
                </w:rPr>
                <w:t>DM-RS duration = single-symbol DM-RS</w:t>
              </w:r>
              <w:r w:rsidRPr="00CB102E">
                <w:rPr>
                  <w:lang w:eastAsia="zh-CN"/>
                </w:rPr>
                <w:t xml:space="preserve"> and the number of DM-RS CDM groups without data is 2</w:t>
              </w:r>
              <w:r w:rsidRPr="00D952AE">
                <w:t xml:space="preserve">, </w:t>
              </w:r>
              <w:r w:rsidRPr="004C46B7">
                <w:rPr>
                  <w:i/>
                </w:rPr>
                <w:t>Additional DM-RS position = pos1</w:t>
              </w:r>
              <w:r w:rsidRPr="004C46B7">
                <w:rPr>
                  <w:lang w:eastAsia="zh-CN"/>
                </w:rPr>
                <w:t>,</w:t>
              </w:r>
              <w:r w:rsidRPr="008B038E">
                <w:t xml:space="preserve"> </w:t>
              </w:r>
              <w:r w:rsidRPr="005439D8">
                <w:rPr>
                  <w:i/>
                  <w:lang w:eastAsia="zh-CN"/>
                </w:rPr>
                <w:t>l</w:t>
              </w:r>
              <w:r w:rsidRPr="00FE146D">
                <w:rPr>
                  <w:i/>
                  <w:vertAlign w:val="subscript"/>
                  <w:lang w:eastAsia="zh-CN"/>
                </w:rPr>
                <w:t>0</w:t>
              </w:r>
              <w:r w:rsidRPr="00FE146D">
                <w:t>= 2</w:t>
              </w:r>
              <w:r w:rsidRPr="00FE146D">
                <w:rPr>
                  <w:lang w:eastAsia="zh-CN"/>
                </w:rPr>
                <w:t xml:space="preserve"> and </w:t>
              </w:r>
              <w:r w:rsidRPr="00EF40AF">
                <w:rPr>
                  <w:i/>
                  <w:lang w:eastAsia="zh-CN"/>
                </w:rPr>
                <w:t xml:space="preserve">l </w:t>
              </w:r>
              <w:r w:rsidRPr="00EF40AF">
                <w:rPr>
                  <w:lang w:eastAsia="zh-CN"/>
                </w:rPr>
                <w:t>=11</w:t>
              </w:r>
              <w:r w:rsidRPr="00CD5E5F">
                <w:t xml:space="preserve"> </w:t>
              </w:r>
              <w:r w:rsidRPr="00CD5E5F">
                <w:rPr>
                  <w:lang w:eastAsia="zh-CN"/>
                </w:rPr>
                <w:t xml:space="preserve">for </w:t>
              </w:r>
              <w:r w:rsidRPr="00CD5E5F">
                <w:t>PUSCH mapping type A</w:t>
              </w:r>
              <w:r w:rsidRPr="00CD5E5F">
                <w:rPr>
                  <w:lang w:eastAsia="zh-CN"/>
                </w:rPr>
                <w:t xml:space="preserve">, </w:t>
              </w:r>
              <w:r w:rsidRPr="00CD5E5F">
                <w:rPr>
                  <w:i/>
                  <w:lang w:eastAsia="zh-CN"/>
                </w:rPr>
                <w:t>l</w:t>
              </w:r>
              <w:r w:rsidRPr="006C7AF4">
                <w:rPr>
                  <w:i/>
                  <w:vertAlign w:val="subscript"/>
                  <w:lang w:eastAsia="zh-CN"/>
                </w:rPr>
                <w:t>0</w:t>
              </w:r>
              <w:r w:rsidRPr="006C7AF4">
                <w:t xml:space="preserve">= </w:t>
              </w:r>
              <w:r w:rsidRPr="006C7AF4">
                <w:rPr>
                  <w:lang w:eastAsia="zh-CN"/>
                </w:rPr>
                <w:t xml:space="preserve">0 and </w:t>
              </w:r>
              <w:r w:rsidRPr="006C7AF4">
                <w:rPr>
                  <w:i/>
                  <w:lang w:eastAsia="zh-CN"/>
                </w:rPr>
                <w:t xml:space="preserve">l </w:t>
              </w:r>
              <w:r w:rsidRPr="006C7AF4">
                <w:rPr>
                  <w:lang w:eastAsia="zh-CN"/>
                </w:rPr>
                <w:t>=10</w:t>
              </w:r>
              <w:r w:rsidRPr="006C7AF4">
                <w:t xml:space="preserve"> </w:t>
              </w:r>
              <w:r w:rsidRPr="006C7AF4">
                <w:rPr>
                  <w:lang w:eastAsia="zh-CN"/>
                </w:rPr>
                <w:t xml:space="preserve">for </w:t>
              </w:r>
              <w:r w:rsidRPr="006C7AF4">
                <w:t xml:space="preserve">PUSCH mapping type </w:t>
              </w:r>
              <w:r w:rsidRPr="006C7AF4">
                <w:rPr>
                  <w:lang w:eastAsia="zh-CN"/>
                </w:rPr>
                <w:t xml:space="preserve">B </w:t>
              </w:r>
              <w:r w:rsidRPr="006C7AF4">
                <w:t>as per table 6.4.1.1.3-3 of TS 38.211 [8].</w:t>
              </w:r>
            </w:ins>
          </w:p>
          <w:p w14:paraId="2937845F" w14:textId="77777777" w:rsidR="000E0432" w:rsidRPr="004C46B7" w:rsidRDefault="000E0432" w:rsidP="000E0432">
            <w:pPr>
              <w:pStyle w:val="TAN"/>
              <w:rPr>
                <w:ins w:id="14259" w:author="Huawei" w:date="2021-05-27T14:58:00Z"/>
                <w:szCs w:val="18"/>
                <w:lang w:eastAsia="zh-CN"/>
              </w:rPr>
            </w:pPr>
            <w:ins w:id="14260" w:author="Huawei" w:date="2021-05-27T14:58:00Z">
              <w:r w:rsidRPr="004C46B7">
                <w:t xml:space="preserve">NOTE </w:t>
              </w:r>
              <w:r w:rsidRPr="004C46B7">
                <w:rPr>
                  <w:lang w:eastAsia="zh-CN"/>
                </w:rPr>
                <w:t>2</w:t>
              </w:r>
              <w:r w:rsidRPr="008B038E">
                <w:t>:</w:t>
              </w:r>
              <w:r w:rsidRPr="008B038E">
                <w:tab/>
                <w:t>Code block size including CRC (bits)</w:t>
              </w:r>
              <w:r w:rsidRPr="005439D8">
                <w:rPr>
                  <w:lang w:eastAsia="zh-CN"/>
                </w:rPr>
                <w:t xml:space="preserve"> equals to </w:t>
              </w:r>
              <w:r w:rsidRPr="00FE146D">
                <w:rPr>
                  <w:i/>
                  <w:lang w:eastAsia="zh-CN"/>
                </w:rPr>
                <w:t>K'</w:t>
              </w:r>
              <w:r w:rsidRPr="00FE146D">
                <w:rPr>
                  <w:lang w:eastAsia="zh-CN"/>
                </w:rPr>
                <w:t xml:space="preserve"> in clause 5.2.2 of TS 38.212 [9</w:t>
              </w:r>
              <w:r w:rsidRPr="00EF40AF">
                <w:rPr>
                  <w:lang w:eastAsia="zh-CN"/>
                </w:rPr>
                <w:t>].</w:t>
              </w:r>
            </w:ins>
          </w:p>
        </w:tc>
      </w:tr>
    </w:tbl>
    <w:p w14:paraId="4B491282" w14:textId="77777777" w:rsidR="000E0432" w:rsidRPr="000E0FC8" w:rsidRDefault="000E0432" w:rsidP="000E0432">
      <w:pPr>
        <w:rPr>
          <w:ins w:id="14261" w:author="Huawei" w:date="2021-05-27T14:58:00Z"/>
          <w:noProof/>
          <w:lang w:eastAsia="zh-CN"/>
        </w:rPr>
      </w:pPr>
    </w:p>
    <w:p w14:paraId="4D57EC67" w14:textId="77777777" w:rsidR="000E0432" w:rsidRPr="000E0FC8" w:rsidRDefault="000E0432" w:rsidP="000E0432">
      <w:pPr>
        <w:rPr>
          <w:ins w:id="14262" w:author="Huawei" w:date="2021-05-27T14:58:00Z"/>
          <w:noProof/>
          <w:lang w:eastAsia="zh-CN"/>
        </w:rPr>
      </w:pPr>
    </w:p>
    <w:p w14:paraId="411509D4" w14:textId="77777777" w:rsidR="000E0432" w:rsidRPr="004C46B7" w:rsidRDefault="000E0432" w:rsidP="000E0432">
      <w:pPr>
        <w:pStyle w:val="TH"/>
        <w:rPr>
          <w:ins w:id="14263" w:author="Huawei" w:date="2021-05-27T14:58:00Z"/>
          <w:lang w:eastAsia="zh-CN"/>
        </w:rPr>
      </w:pPr>
      <w:ins w:id="14264" w:author="Huawei" w:date="2021-05-27T14:58:00Z">
        <w:r w:rsidRPr="004C46B7">
          <w:rPr>
            <w:rFonts w:eastAsia="Malgun Gothic"/>
          </w:rPr>
          <w:t>Table A.2.1</w:t>
        </w:r>
        <w:r w:rsidRPr="008B038E">
          <w:rPr>
            <w:rFonts w:eastAsia="Malgun Gothic"/>
          </w:rPr>
          <w:t>-</w:t>
        </w:r>
        <w:r w:rsidRPr="005439D8">
          <w:rPr>
            <w:lang w:eastAsia="zh-CN"/>
          </w:rPr>
          <w:t>2</w:t>
        </w:r>
        <w:r w:rsidRPr="00FE146D">
          <w:rPr>
            <w:rFonts w:eastAsia="Malgun Gothic"/>
          </w:rPr>
          <w:t>: FRC parameters for</w:t>
        </w:r>
        <w:r w:rsidRPr="00FE146D">
          <w:rPr>
            <w:lang w:eastAsia="zh-CN"/>
          </w:rPr>
          <w:t xml:space="preserve"> FR1 PUSCH </w:t>
        </w:r>
        <w:r w:rsidRPr="00FE146D">
          <w:rPr>
            <w:rFonts w:eastAsia="Malgun Gothic"/>
          </w:rPr>
          <w:t>performance requirements</w:t>
        </w:r>
        <w:r w:rsidRPr="00EF40AF">
          <w:rPr>
            <w:lang w:eastAsia="zh-CN"/>
          </w:rPr>
          <w:t xml:space="preserve">, transform precoding disabled, </w:t>
        </w:r>
        <w:r w:rsidRPr="00CD5E5F">
          <w:rPr>
            <w:i/>
            <w:lang w:eastAsia="zh-CN"/>
          </w:rPr>
          <w:t>Additional DM-RS position = pos1</w:t>
        </w:r>
        <w:r w:rsidRPr="00CD5E5F">
          <w:rPr>
            <w:lang w:eastAsia="zh-CN"/>
          </w:rPr>
          <w:t xml:space="preserve"> and 2 transmission layers</w:t>
        </w:r>
        <w:r w:rsidRPr="00CD5E5F">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0E0432" w:rsidRPr="004710DC" w14:paraId="219D11D0" w14:textId="77777777" w:rsidTr="000E0432">
        <w:trPr>
          <w:cantSplit/>
          <w:jc w:val="center"/>
          <w:ins w:id="14265" w:author="Huawei" w:date="2021-05-27T14:58:00Z"/>
        </w:trPr>
        <w:tc>
          <w:tcPr>
            <w:tcW w:w="2421" w:type="dxa"/>
          </w:tcPr>
          <w:p w14:paraId="5F26DEC2" w14:textId="77777777" w:rsidR="000E0432" w:rsidRPr="004710DC" w:rsidRDefault="000E0432" w:rsidP="000E0432">
            <w:pPr>
              <w:pStyle w:val="TAH"/>
              <w:rPr>
                <w:ins w:id="14266" w:author="Huawei" w:date="2021-05-27T14:58:00Z"/>
              </w:rPr>
            </w:pPr>
            <w:ins w:id="14267" w:author="Huawei" w:date="2021-05-27T14:58:00Z">
              <w:r w:rsidRPr="004710DC">
                <w:t>Reference channel</w:t>
              </w:r>
            </w:ins>
          </w:p>
        </w:tc>
        <w:tc>
          <w:tcPr>
            <w:tcW w:w="1070" w:type="dxa"/>
          </w:tcPr>
          <w:p w14:paraId="713CA306" w14:textId="77777777" w:rsidR="000E0432" w:rsidRPr="004710DC" w:rsidRDefault="000E0432" w:rsidP="000E0432">
            <w:pPr>
              <w:pStyle w:val="TAH"/>
              <w:rPr>
                <w:ins w:id="14268" w:author="Huawei" w:date="2021-05-27T14:58:00Z"/>
              </w:rPr>
            </w:pPr>
            <w:ins w:id="14269" w:author="Huawei" w:date="2021-05-27T14:58:00Z">
              <w:r>
                <w:rPr>
                  <w:lang w:eastAsia="zh-CN"/>
                </w:rPr>
                <w:t>D-FR1-A.2.1</w:t>
              </w:r>
              <w:r w:rsidRPr="004710DC">
                <w:rPr>
                  <w:lang w:eastAsia="zh-CN"/>
                </w:rPr>
                <w:t>-</w:t>
              </w:r>
              <w:r>
                <w:rPr>
                  <w:lang w:eastAsia="zh-CN"/>
                </w:rPr>
                <w:t>8</w:t>
              </w:r>
            </w:ins>
          </w:p>
        </w:tc>
        <w:tc>
          <w:tcPr>
            <w:tcW w:w="1071" w:type="dxa"/>
          </w:tcPr>
          <w:p w14:paraId="3E470242" w14:textId="77777777" w:rsidR="000E0432" w:rsidRPr="004710DC" w:rsidRDefault="000E0432" w:rsidP="000E0432">
            <w:pPr>
              <w:pStyle w:val="TAH"/>
              <w:rPr>
                <w:ins w:id="14270" w:author="Huawei" w:date="2021-05-27T14:58:00Z"/>
              </w:rPr>
            </w:pPr>
            <w:ins w:id="14271" w:author="Huawei" w:date="2021-05-27T14:58:00Z">
              <w:r>
                <w:rPr>
                  <w:lang w:eastAsia="zh-CN"/>
                </w:rPr>
                <w:t>D-FR1-A.2.1</w:t>
              </w:r>
              <w:r w:rsidRPr="004710DC">
                <w:rPr>
                  <w:lang w:eastAsia="zh-CN"/>
                </w:rPr>
                <w:t>-</w:t>
              </w:r>
              <w:r>
                <w:rPr>
                  <w:lang w:eastAsia="zh-CN"/>
                </w:rPr>
                <w:t>9</w:t>
              </w:r>
            </w:ins>
          </w:p>
        </w:tc>
        <w:tc>
          <w:tcPr>
            <w:tcW w:w="1070" w:type="dxa"/>
          </w:tcPr>
          <w:p w14:paraId="452E792A" w14:textId="77777777" w:rsidR="000E0432" w:rsidRPr="004710DC" w:rsidRDefault="000E0432" w:rsidP="000E0432">
            <w:pPr>
              <w:pStyle w:val="TAH"/>
              <w:rPr>
                <w:ins w:id="14272" w:author="Huawei" w:date="2021-05-27T14:58:00Z"/>
              </w:rPr>
            </w:pPr>
            <w:ins w:id="14273" w:author="Huawei" w:date="2021-05-27T14:58:00Z">
              <w:r>
                <w:rPr>
                  <w:lang w:eastAsia="zh-CN"/>
                </w:rPr>
                <w:t>D-FR1-A.2.1-10</w:t>
              </w:r>
            </w:ins>
          </w:p>
        </w:tc>
        <w:tc>
          <w:tcPr>
            <w:tcW w:w="1071" w:type="dxa"/>
          </w:tcPr>
          <w:p w14:paraId="22EB1C46" w14:textId="77777777" w:rsidR="000E0432" w:rsidRPr="004710DC" w:rsidRDefault="000E0432" w:rsidP="000E0432">
            <w:pPr>
              <w:pStyle w:val="TAH"/>
              <w:rPr>
                <w:ins w:id="14274" w:author="Huawei" w:date="2021-05-27T14:58:00Z"/>
              </w:rPr>
            </w:pPr>
            <w:ins w:id="14275" w:author="Huawei" w:date="2021-05-27T14:58:00Z">
              <w:r>
                <w:rPr>
                  <w:lang w:eastAsia="zh-CN"/>
                </w:rPr>
                <w:t>D-FR1-A.2.1</w:t>
              </w:r>
              <w:r w:rsidRPr="004710DC">
                <w:rPr>
                  <w:lang w:eastAsia="zh-CN"/>
                </w:rPr>
                <w:t>-</w:t>
              </w:r>
              <w:r>
                <w:rPr>
                  <w:lang w:eastAsia="zh-CN"/>
                </w:rPr>
                <w:t>11</w:t>
              </w:r>
            </w:ins>
          </w:p>
        </w:tc>
        <w:tc>
          <w:tcPr>
            <w:tcW w:w="1070" w:type="dxa"/>
          </w:tcPr>
          <w:p w14:paraId="30A85F01" w14:textId="77777777" w:rsidR="000E0432" w:rsidRPr="004710DC" w:rsidRDefault="000E0432" w:rsidP="000E0432">
            <w:pPr>
              <w:pStyle w:val="TAH"/>
              <w:rPr>
                <w:ins w:id="14276" w:author="Huawei" w:date="2021-05-27T14:58:00Z"/>
              </w:rPr>
            </w:pPr>
            <w:ins w:id="14277" w:author="Huawei" w:date="2021-05-27T14:58:00Z">
              <w:r>
                <w:rPr>
                  <w:lang w:eastAsia="zh-CN"/>
                </w:rPr>
                <w:t>D-FR1-A.2.1</w:t>
              </w:r>
              <w:r w:rsidRPr="004710DC">
                <w:rPr>
                  <w:lang w:eastAsia="zh-CN"/>
                </w:rPr>
                <w:t>-</w:t>
              </w:r>
              <w:r>
                <w:rPr>
                  <w:lang w:eastAsia="zh-CN"/>
                </w:rPr>
                <w:t>12</w:t>
              </w:r>
            </w:ins>
          </w:p>
        </w:tc>
        <w:tc>
          <w:tcPr>
            <w:tcW w:w="1071" w:type="dxa"/>
          </w:tcPr>
          <w:p w14:paraId="46517E55" w14:textId="77777777" w:rsidR="000E0432" w:rsidRPr="004710DC" w:rsidRDefault="000E0432" w:rsidP="000E0432">
            <w:pPr>
              <w:pStyle w:val="TAH"/>
              <w:rPr>
                <w:ins w:id="14278" w:author="Huawei" w:date="2021-05-27T14:58:00Z"/>
              </w:rPr>
            </w:pPr>
            <w:ins w:id="14279" w:author="Huawei" w:date="2021-05-27T14:58:00Z">
              <w:r>
                <w:rPr>
                  <w:lang w:eastAsia="zh-CN"/>
                </w:rPr>
                <w:t>D-FR1-A.2.1</w:t>
              </w:r>
              <w:r w:rsidRPr="004710DC">
                <w:rPr>
                  <w:lang w:eastAsia="zh-CN"/>
                </w:rPr>
                <w:t>-</w:t>
              </w:r>
              <w:r>
                <w:rPr>
                  <w:lang w:eastAsia="zh-CN"/>
                </w:rPr>
                <w:t>13</w:t>
              </w:r>
            </w:ins>
          </w:p>
        </w:tc>
        <w:tc>
          <w:tcPr>
            <w:tcW w:w="1071" w:type="dxa"/>
          </w:tcPr>
          <w:p w14:paraId="3F685BF8" w14:textId="77777777" w:rsidR="000E0432" w:rsidRPr="004710DC" w:rsidRDefault="000E0432" w:rsidP="000E0432">
            <w:pPr>
              <w:pStyle w:val="TAH"/>
              <w:rPr>
                <w:ins w:id="14280" w:author="Huawei" w:date="2021-05-27T14:58:00Z"/>
                <w:lang w:eastAsia="zh-CN"/>
              </w:rPr>
            </w:pPr>
            <w:ins w:id="14281" w:author="Huawei" w:date="2021-05-27T14:58:00Z">
              <w:r>
                <w:rPr>
                  <w:lang w:eastAsia="zh-CN"/>
                </w:rPr>
                <w:t>D-FR1-A.2.1</w:t>
              </w:r>
              <w:r w:rsidRPr="004710DC">
                <w:rPr>
                  <w:lang w:eastAsia="zh-CN"/>
                </w:rPr>
                <w:t>-</w:t>
              </w:r>
              <w:r>
                <w:rPr>
                  <w:lang w:eastAsia="zh-CN"/>
                </w:rPr>
                <w:t>14</w:t>
              </w:r>
            </w:ins>
          </w:p>
        </w:tc>
      </w:tr>
      <w:tr w:rsidR="000E0432" w:rsidRPr="004710DC" w14:paraId="7BB2803E" w14:textId="77777777" w:rsidTr="000E0432">
        <w:trPr>
          <w:cantSplit/>
          <w:jc w:val="center"/>
          <w:ins w:id="14282" w:author="Huawei" w:date="2021-05-27T14:58:00Z"/>
        </w:trPr>
        <w:tc>
          <w:tcPr>
            <w:tcW w:w="2421" w:type="dxa"/>
          </w:tcPr>
          <w:p w14:paraId="21C10E70" w14:textId="77777777" w:rsidR="000E0432" w:rsidRPr="004710DC" w:rsidRDefault="000E0432" w:rsidP="000E0432">
            <w:pPr>
              <w:pStyle w:val="TAC"/>
              <w:rPr>
                <w:ins w:id="14283" w:author="Huawei" w:date="2021-05-27T14:58:00Z"/>
                <w:lang w:eastAsia="zh-CN"/>
              </w:rPr>
            </w:pPr>
            <w:ins w:id="14284" w:author="Huawei" w:date="2021-05-27T14:58:00Z">
              <w:r w:rsidRPr="004710DC">
                <w:rPr>
                  <w:lang w:eastAsia="zh-CN"/>
                </w:rPr>
                <w:t>Subcarrier spacing [kHz]</w:t>
              </w:r>
            </w:ins>
          </w:p>
        </w:tc>
        <w:tc>
          <w:tcPr>
            <w:tcW w:w="1070" w:type="dxa"/>
          </w:tcPr>
          <w:p w14:paraId="0653A92C" w14:textId="77777777" w:rsidR="000E0432" w:rsidRPr="004710DC" w:rsidRDefault="000E0432" w:rsidP="000E0432">
            <w:pPr>
              <w:pStyle w:val="TAC"/>
              <w:rPr>
                <w:ins w:id="14285" w:author="Huawei" w:date="2021-05-27T14:58:00Z"/>
                <w:lang w:eastAsia="zh-CN"/>
              </w:rPr>
            </w:pPr>
            <w:ins w:id="14286" w:author="Huawei" w:date="2021-05-27T14:58:00Z">
              <w:r w:rsidRPr="004710DC">
                <w:rPr>
                  <w:lang w:eastAsia="zh-CN"/>
                </w:rPr>
                <w:t>15</w:t>
              </w:r>
            </w:ins>
          </w:p>
        </w:tc>
        <w:tc>
          <w:tcPr>
            <w:tcW w:w="1071" w:type="dxa"/>
          </w:tcPr>
          <w:p w14:paraId="528D9F3A" w14:textId="77777777" w:rsidR="000E0432" w:rsidRPr="004710DC" w:rsidRDefault="000E0432" w:rsidP="000E0432">
            <w:pPr>
              <w:pStyle w:val="TAC"/>
              <w:rPr>
                <w:ins w:id="14287" w:author="Huawei" w:date="2021-05-27T14:58:00Z"/>
              </w:rPr>
            </w:pPr>
            <w:ins w:id="14288" w:author="Huawei" w:date="2021-05-27T14:58:00Z">
              <w:r w:rsidRPr="004710DC">
                <w:rPr>
                  <w:lang w:eastAsia="zh-CN"/>
                </w:rPr>
                <w:t>15</w:t>
              </w:r>
            </w:ins>
          </w:p>
        </w:tc>
        <w:tc>
          <w:tcPr>
            <w:tcW w:w="1070" w:type="dxa"/>
          </w:tcPr>
          <w:p w14:paraId="1E224E49" w14:textId="77777777" w:rsidR="000E0432" w:rsidRPr="004710DC" w:rsidRDefault="000E0432" w:rsidP="000E0432">
            <w:pPr>
              <w:pStyle w:val="TAC"/>
              <w:rPr>
                <w:ins w:id="14289" w:author="Huawei" w:date="2021-05-27T14:58:00Z"/>
              </w:rPr>
            </w:pPr>
            <w:ins w:id="14290" w:author="Huawei" w:date="2021-05-27T14:58:00Z">
              <w:r w:rsidRPr="004710DC">
                <w:rPr>
                  <w:lang w:eastAsia="zh-CN"/>
                </w:rPr>
                <w:t>15</w:t>
              </w:r>
            </w:ins>
          </w:p>
        </w:tc>
        <w:tc>
          <w:tcPr>
            <w:tcW w:w="1071" w:type="dxa"/>
          </w:tcPr>
          <w:p w14:paraId="252214AC" w14:textId="77777777" w:rsidR="000E0432" w:rsidRPr="004710DC" w:rsidRDefault="000E0432" w:rsidP="000E0432">
            <w:pPr>
              <w:pStyle w:val="TAC"/>
              <w:rPr>
                <w:ins w:id="14291" w:author="Huawei" w:date="2021-05-27T14:58:00Z"/>
              </w:rPr>
            </w:pPr>
            <w:ins w:id="14292" w:author="Huawei" w:date="2021-05-27T14:58:00Z">
              <w:r w:rsidRPr="004710DC">
                <w:rPr>
                  <w:lang w:eastAsia="zh-CN"/>
                </w:rPr>
                <w:t>30</w:t>
              </w:r>
            </w:ins>
          </w:p>
        </w:tc>
        <w:tc>
          <w:tcPr>
            <w:tcW w:w="1070" w:type="dxa"/>
          </w:tcPr>
          <w:p w14:paraId="277FCF45" w14:textId="77777777" w:rsidR="000E0432" w:rsidRPr="004710DC" w:rsidRDefault="000E0432" w:rsidP="000E0432">
            <w:pPr>
              <w:pStyle w:val="TAC"/>
              <w:rPr>
                <w:ins w:id="14293" w:author="Huawei" w:date="2021-05-27T14:58:00Z"/>
              </w:rPr>
            </w:pPr>
            <w:ins w:id="14294" w:author="Huawei" w:date="2021-05-27T14:58:00Z">
              <w:r w:rsidRPr="004710DC">
                <w:rPr>
                  <w:lang w:eastAsia="zh-CN"/>
                </w:rPr>
                <w:t>30</w:t>
              </w:r>
            </w:ins>
          </w:p>
        </w:tc>
        <w:tc>
          <w:tcPr>
            <w:tcW w:w="1071" w:type="dxa"/>
          </w:tcPr>
          <w:p w14:paraId="6D3F5A2A" w14:textId="77777777" w:rsidR="000E0432" w:rsidRPr="004710DC" w:rsidRDefault="000E0432" w:rsidP="000E0432">
            <w:pPr>
              <w:pStyle w:val="TAC"/>
              <w:rPr>
                <w:ins w:id="14295" w:author="Huawei" w:date="2021-05-27T14:58:00Z"/>
              </w:rPr>
            </w:pPr>
            <w:ins w:id="14296" w:author="Huawei" w:date="2021-05-27T14:58:00Z">
              <w:r w:rsidRPr="004710DC">
                <w:rPr>
                  <w:lang w:eastAsia="zh-CN"/>
                </w:rPr>
                <w:t>30</w:t>
              </w:r>
            </w:ins>
          </w:p>
        </w:tc>
        <w:tc>
          <w:tcPr>
            <w:tcW w:w="1071" w:type="dxa"/>
          </w:tcPr>
          <w:p w14:paraId="3272DDC4" w14:textId="77777777" w:rsidR="000E0432" w:rsidRPr="004710DC" w:rsidRDefault="000E0432" w:rsidP="000E0432">
            <w:pPr>
              <w:pStyle w:val="TAC"/>
              <w:rPr>
                <w:ins w:id="14297" w:author="Huawei" w:date="2021-05-27T14:58:00Z"/>
              </w:rPr>
            </w:pPr>
            <w:ins w:id="14298" w:author="Huawei" w:date="2021-05-27T14:58:00Z">
              <w:r w:rsidRPr="004710DC">
                <w:rPr>
                  <w:lang w:eastAsia="zh-CN"/>
                </w:rPr>
                <w:t>30</w:t>
              </w:r>
            </w:ins>
          </w:p>
        </w:tc>
      </w:tr>
      <w:tr w:rsidR="000E0432" w:rsidRPr="004710DC" w14:paraId="5CBB8A7B" w14:textId="77777777" w:rsidTr="000E0432">
        <w:trPr>
          <w:cantSplit/>
          <w:jc w:val="center"/>
          <w:ins w:id="14299" w:author="Huawei" w:date="2021-05-27T14:58:00Z"/>
        </w:trPr>
        <w:tc>
          <w:tcPr>
            <w:tcW w:w="2421" w:type="dxa"/>
          </w:tcPr>
          <w:p w14:paraId="09EEB4C7" w14:textId="77777777" w:rsidR="000E0432" w:rsidRPr="004710DC" w:rsidRDefault="000E0432" w:rsidP="000E0432">
            <w:pPr>
              <w:pStyle w:val="TAC"/>
              <w:rPr>
                <w:ins w:id="14300" w:author="Huawei" w:date="2021-05-27T14:58:00Z"/>
              </w:rPr>
            </w:pPr>
            <w:ins w:id="14301" w:author="Huawei" w:date="2021-05-27T14:58:00Z">
              <w:r w:rsidRPr="004710DC">
                <w:t>Allocated resource blocks</w:t>
              </w:r>
            </w:ins>
          </w:p>
        </w:tc>
        <w:tc>
          <w:tcPr>
            <w:tcW w:w="1070" w:type="dxa"/>
          </w:tcPr>
          <w:p w14:paraId="2599D949" w14:textId="77777777" w:rsidR="000E0432" w:rsidRPr="004710DC" w:rsidRDefault="000E0432" w:rsidP="000E0432">
            <w:pPr>
              <w:pStyle w:val="TAC"/>
              <w:rPr>
                <w:ins w:id="14302" w:author="Huawei" w:date="2021-05-27T14:58:00Z"/>
              </w:rPr>
            </w:pPr>
            <w:ins w:id="14303" w:author="Huawei" w:date="2021-05-27T14:58:00Z">
              <w:r w:rsidRPr="004710DC">
                <w:t>25</w:t>
              </w:r>
            </w:ins>
          </w:p>
        </w:tc>
        <w:tc>
          <w:tcPr>
            <w:tcW w:w="1071" w:type="dxa"/>
          </w:tcPr>
          <w:p w14:paraId="1A3198B1" w14:textId="77777777" w:rsidR="000E0432" w:rsidRPr="004710DC" w:rsidRDefault="000E0432" w:rsidP="000E0432">
            <w:pPr>
              <w:pStyle w:val="TAC"/>
              <w:rPr>
                <w:ins w:id="14304" w:author="Huawei" w:date="2021-05-27T14:58:00Z"/>
              </w:rPr>
            </w:pPr>
            <w:ins w:id="14305" w:author="Huawei" w:date="2021-05-27T14:58:00Z">
              <w:r w:rsidRPr="004710DC">
                <w:t>52</w:t>
              </w:r>
            </w:ins>
          </w:p>
        </w:tc>
        <w:tc>
          <w:tcPr>
            <w:tcW w:w="1070" w:type="dxa"/>
          </w:tcPr>
          <w:p w14:paraId="7BBB899A" w14:textId="77777777" w:rsidR="000E0432" w:rsidRPr="004710DC" w:rsidRDefault="000E0432" w:rsidP="000E0432">
            <w:pPr>
              <w:pStyle w:val="TAC"/>
              <w:rPr>
                <w:ins w:id="14306" w:author="Huawei" w:date="2021-05-27T14:58:00Z"/>
                <w:lang w:eastAsia="zh-CN"/>
              </w:rPr>
            </w:pPr>
            <w:ins w:id="14307" w:author="Huawei" w:date="2021-05-27T14:58:00Z">
              <w:r w:rsidRPr="004710DC">
                <w:rPr>
                  <w:lang w:eastAsia="zh-CN"/>
                </w:rPr>
                <w:t>106</w:t>
              </w:r>
            </w:ins>
          </w:p>
        </w:tc>
        <w:tc>
          <w:tcPr>
            <w:tcW w:w="1071" w:type="dxa"/>
          </w:tcPr>
          <w:p w14:paraId="649AC7D6" w14:textId="77777777" w:rsidR="000E0432" w:rsidRPr="004710DC" w:rsidRDefault="000E0432" w:rsidP="000E0432">
            <w:pPr>
              <w:pStyle w:val="TAC"/>
              <w:rPr>
                <w:ins w:id="14308" w:author="Huawei" w:date="2021-05-27T14:58:00Z"/>
              </w:rPr>
            </w:pPr>
            <w:ins w:id="14309" w:author="Huawei" w:date="2021-05-27T14:58:00Z">
              <w:r w:rsidRPr="004710DC">
                <w:t>24</w:t>
              </w:r>
            </w:ins>
          </w:p>
        </w:tc>
        <w:tc>
          <w:tcPr>
            <w:tcW w:w="1070" w:type="dxa"/>
          </w:tcPr>
          <w:p w14:paraId="20F1565A" w14:textId="77777777" w:rsidR="000E0432" w:rsidRPr="004710DC" w:rsidRDefault="000E0432" w:rsidP="000E0432">
            <w:pPr>
              <w:pStyle w:val="TAC"/>
              <w:rPr>
                <w:ins w:id="14310" w:author="Huawei" w:date="2021-05-27T14:58:00Z"/>
              </w:rPr>
            </w:pPr>
            <w:ins w:id="14311" w:author="Huawei" w:date="2021-05-27T14:58:00Z">
              <w:r w:rsidRPr="004710DC">
                <w:t>51</w:t>
              </w:r>
            </w:ins>
          </w:p>
        </w:tc>
        <w:tc>
          <w:tcPr>
            <w:tcW w:w="1071" w:type="dxa"/>
          </w:tcPr>
          <w:p w14:paraId="658A8CF7" w14:textId="77777777" w:rsidR="000E0432" w:rsidRPr="004710DC" w:rsidRDefault="000E0432" w:rsidP="000E0432">
            <w:pPr>
              <w:pStyle w:val="TAC"/>
              <w:rPr>
                <w:ins w:id="14312" w:author="Huawei" w:date="2021-05-27T14:58:00Z"/>
              </w:rPr>
            </w:pPr>
            <w:ins w:id="14313" w:author="Huawei" w:date="2021-05-27T14:58:00Z">
              <w:r w:rsidRPr="004710DC">
                <w:t>106</w:t>
              </w:r>
            </w:ins>
          </w:p>
        </w:tc>
        <w:tc>
          <w:tcPr>
            <w:tcW w:w="1071" w:type="dxa"/>
          </w:tcPr>
          <w:p w14:paraId="0F4ECA82" w14:textId="77777777" w:rsidR="000E0432" w:rsidRPr="004710DC" w:rsidRDefault="000E0432" w:rsidP="000E0432">
            <w:pPr>
              <w:pStyle w:val="TAC"/>
              <w:rPr>
                <w:ins w:id="14314" w:author="Huawei" w:date="2021-05-27T14:58:00Z"/>
              </w:rPr>
            </w:pPr>
            <w:ins w:id="14315" w:author="Huawei" w:date="2021-05-27T14:58:00Z">
              <w:r w:rsidRPr="004710DC">
                <w:t>273</w:t>
              </w:r>
            </w:ins>
          </w:p>
        </w:tc>
      </w:tr>
      <w:tr w:rsidR="000E0432" w:rsidRPr="004710DC" w14:paraId="0963E150" w14:textId="77777777" w:rsidTr="000E0432">
        <w:trPr>
          <w:cantSplit/>
          <w:jc w:val="center"/>
          <w:ins w:id="14316" w:author="Huawei" w:date="2021-05-27T14:58:00Z"/>
        </w:trPr>
        <w:tc>
          <w:tcPr>
            <w:tcW w:w="2421" w:type="dxa"/>
          </w:tcPr>
          <w:p w14:paraId="21BC85CC" w14:textId="77777777" w:rsidR="000E0432" w:rsidRPr="004710DC" w:rsidRDefault="000E0432" w:rsidP="000E0432">
            <w:pPr>
              <w:pStyle w:val="TAC"/>
              <w:rPr>
                <w:ins w:id="14317" w:author="Huawei" w:date="2021-05-27T14:58:00Z"/>
                <w:lang w:eastAsia="zh-CN"/>
              </w:rPr>
            </w:pPr>
            <w:ins w:id="14318" w:author="Huawei" w:date="2021-05-27T14:58:00Z">
              <w:r w:rsidRPr="004710DC">
                <w:rPr>
                  <w:lang w:eastAsia="zh-CN"/>
                </w:rPr>
                <w:t>CP</w:t>
              </w:r>
              <w:r w:rsidRPr="004710DC">
                <w:t xml:space="preserve">-OFDM Symbols per </w:t>
              </w:r>
              <w:r w:rsidRPr="004710DC">
                <w:rPr>
                  <w:lang w:eastAsia="zh-CN"/>
                </w:rPr>
                <w:t>slot (Note 1)</w:t>
              </w:r>
            </w:ins>
          </w:p>
        </w:tc>
        <w:tc>
          <w:tcPr>
            <w:tcW w:w="1070" w:type="dxa"/>
          </w:tcPr>
          <w:p w14:paraId="5865B947" w14:textId="77777777" w:rsidR="000E0432" w:rsidRPr="004710DC" w:rsidRDefault="000E0432" w:rsidP="000E0432">
            <w:pPr>
              <w:pStyle w:val="TAC"/>
              <w:rPr>
                <w:ins w:id="14319" w:author="Huawei" w:date="2021-05-27T14:58:00Z"/>
                <w:lang w:eastAsia="zh-CN"/>
              </w:rPr>
            </w:pPr>
            <w:ins w:id="14320" w:author="Huawei" w:date="2021-05-27T14:58:00Z">
              <w:r w:rsidRPr="004710DC">
                <w:rPr>
                  <w:lang w:eastAsia="zh-CN"/>
                </w:rPr>
                <w:t>12</w:t>
              </w:r>
            </w:ins>
          </w:p>
        </w:tc>
        <w:tc>
          <w:tcPr>
            <w:tcW w:w="1071" w:type="dxa"/>
          </w:tcPr>
          <w:p w14:paraId="5181AE49" w14:textId="77777777" w:rsidR="000E0432" w:rsidRPr="004710DC" w:rsidRDefault="000E0432" w:rsidP="000E0432">
            <w:pPr>
              <w:pStyle w:val="TAC"/>
              <w:rPr>
                <w:ins w:id="14321" w:author="Huawei" w:date="2021-05-27T14:58:00Z"/>
              </w:rPr>
            </w:pPr>
            <w:ins w:id="14322" w:author="Huawei" w:date="2021-05-27T14:58:00Z">
              <w:r w:rsidRPr="004710DC">
                <w:rPr>
                  <w:lang w:eastAsia="zh-CN"/>
                </w:rPr>
                <w:t>12</w:t>
              </w:r>
            </w:ins>
          </w:p>
        </w:tc>
        <w:tc>
          <w:tcPr>
            <w:tcW w:w="1070" w:type="dxa"/>
          </w:tcPr>
          <w:p w14:paraId="77080A05" w14:textId="77777777" w:rsidR="000E0432" w:rsidRPr="004710DC" w:rsidRDefault="000E0432" w:rsidP="000E0432">
            <w:pPr>
              <w:pStyle w:val="TAC"/>
              <w:rPr>
                <w:ins w:id="14323" w:author="Huawei" w:date="2021-05-27T14:58:00Z"/>
              </w:rPr>
            </w:pPr>
            <w:ins w:id="14324" w:author="Huawei" w:date="2021-05-27T14:58:00Z">
              <w:r w:rsidRPr="004710DC">
                <w:rPr>
                  <w:lang w:eastAsia="zh-CN"/>
                </w:rPr>
                <w:t>12</w:t>
              </w:r>
            </w:ins>
          </w:p>
        </w:tc>
        <w:tc>
          <w:tcPr>
            <w:tcW w:w="1071" w:type="dxa"/>
          </w:tcPr>
          <w:p w14:paraId="0A756A6A" w14:textId="77777777" w:rsidR="000E0432" w:rsidRPr="004710DC" w:rsidRDefault="000E0432" w:rsidP="000E0432">
            <w:pPr>
              <w:pStyle w:val="TAC"/>
              <w:rPr>
                <w:ins w:id="14325" w:author="Huawei" w:date="2021-05-27T14:58:00Z"/>
              </w:rPr>
            </w:pPr>
            <w:ins w:id="14326" w:author="Huawei" w:date="2021-05-27T14:58:00Z">
              <w:r w:rsidRPr="004710DC">
                <w:rPr>
                  <w:lang w:eastAsia="zh-CN"/>
                </w:rPr>
                <w:t>12</w:t>
              </w:r>
            </w:ins>
          </w:p>
        </w:tc>
        <w:tc>
          <w:tcPr>
            <w:tcW w:w="1070" w:type="dxa"/>
          </w:tcPr>
          <w:p w14:paraId="55801D14" w14:textId="77777777" w:rsidR="000E0432" w:rsidRPr="004710DC" w:rsidRDefault="000E0432" w:rsidP="000E0432">
            <w:pPr>
              <w:pStyle w:val="TAC"/>
              <w:rPr>
                <w:ins w:id="14327" w:author="Huawei" w:date="2021-05-27T14:58:00Z"/>
              </w:rPr>
            </w:pPr>
            <w:ins w:id="14328" w:author="Huawei" w:date="2021-05-27T14:58:00Z">
              <w:r w:rsidRPr="004710DC">
                <w:rPr>
                  <w:lang w:eastAsia="zh-CN"/>
                </w:rPr>
                <w:t>12</w:t>
              </w:r>
            </w:ins>
          </w:p>
        </w:tc>
        <w:tc>
          <w:tcPr>
            <w:tcW w:w="1071" w:type="dxa"/>
          </w:tcPr>
          <w:p w14:paraId="2EE8676D" w14:textId="77777777" w:rsidR="000E0432" w:rsidRPr="004710DC" w:rsidRDefault="000E0432" w:rsidP="000E0432">
            <w:pPr>
              <w:pStyle w:val="TAC"/>
              <w:rPr>
                <w:ins w:id="14329" w:author="Huawei" w:date="2021-05-27T14:58:00Z"/>
              </w:rPr>
            </w:pPr>
            <w:ins w:id="14330" w:author="Huawei" w:date="2021-05-27T14:58:00Z">
              <w:r w:rsidRPr="004710DC">
                <w:rPr>
                  <w:lang w:eastAsia="zh-CN"/>
                </w:rPr>
                <w:t>12</w:t>
              </w:r>
            </w:ins>
          </w:p>
        </w:tc>
        <w:tc>
          <w:tcPr>
            <w:tcW w:w="1071" w:type="dxa"/>
          </w:tcPr>
          <w:p w14:paraId="24D48E4D" w14:textId="77777777" w:rsidR="000E0432" w:rsidRPr="004710DC" w:rsidRDefault="000E0432" w:rsidP="000E0432">
            <w:pPr>
              <w:pStyle w:val="TAC"/>
              <w:rPr>
                <w:ins w:id="14331" w:author="Huawei" w:date="2021-05-27T14:58:00Z"/>
              </w:rPr>
            </w:pPr>
            <w:ins w:id="14332" w:author="Huawei" w:date="2021-05-27T14:58:00Z">
              <w:r w:rsidRPr="004710DC">
                <w:rPr>
                  <w:lang w:eastAsia="zh-CN"/>
                </w:rPr>
                <w:t>12</w:t>
              </w:r>
            </w:ins>
          </w:p>
        </w:tc>
      </w:tr>
      <w:tr w:rsidR="000E0432" w:rsidRPr="004710DC" w14:paraId="3A709FC8" w14:textId="77777777" w:rsidTr="000E0432">
        <w:trPr>
          <w:cantSplit/>
          <w:jc w:val="center"/>
          <w:ins w:id="14333" w:author="Huawei" w:date="2021-05-27T14:58:00Z"/>
        </w:trPr>
        <w:tc>
          <w:tcPr>
            <w:tcW w:w="2421" w:type="dxa"/>
          </w:tcPr>
          <w:p w14:paraId="57C77C86" w14:textId="77777777" w:rsidR="000E0432" w:rsidRPr="004710DC" w:rsidRDefault="000E0432" w:rsidP="000E0432">
            <w:pPr>
              <w:pStyle w:val="TAC"/>
              <w:rPr>
                <w:ins w:id="14334" w:author="Huawei" w:date="2021-05-27T14:58:00Z"/>
              </w:rPr>
            </w:pPr>
            <w:ins w:id="14335" w:author="Huawei" w:date="2021-05-27T14:58:00Z">
              <w:r w:rsidRPr="004710DC">
                <w:t>Modulation</w:t>
              </w:r>
            </w:ins>
          </w:p>
        </w:tc>
        <w:tc>
          <w:tcPr>
            <w:tcW w:w="1070" w:type="dxa"/>
          </w:tcPr>
          <w:p w14:paraId="1B00FEF1" w14:textId="77777777" w:rsidR="000E0432" w:rsidRPr="004710DC" w:rsidRDefault="000E0432" w:rsidP="000E0432">
            <w:pPr>
              <w:pStyle w:val="TAC"/>
              <w:rPr>
                <w:ins w:id="14336" w:author="Huawei" w:date="2021-05-27T14:58:00Z"/>
                <w:lang w:eastAsia="zh-CN"/>
              </w:rPr>
            </w:pPr>
            <w:ins w:id="14337" w:author="Huawei" w:date="2021-05-27T14:58:00Z">
              <w:r w:rsidRPr="004710DC">
                <w:rPr>
                  <w:lang w:eastAsia="zh-CN"/>
                </w:rPr>
                <w:t>QPSK</w:t>
              </w:r>
            </w:ins>
          </w:p>
        </w:tc>
        <w:tc>
          <w:tcPr>
            <w:tcW w:w="1071" w:type="dxa"/>
          </w:tcPr>
          <w:p w14:paraId="10412A5C" w14:textId="77777777" w:rsidR="000E0432" w:rsidRPr="004710DC" w:rsidRDefault="000E0432" w:rsidP="000E0432">
            <w:pPr>
              <w:pStyle w:val="TAC"/>
              <w:rPr>
                <w:ins w:id="14338" w:author="Huawei" w:date="2021-05-27T14:58:00Z"/>
                <w:lang w:eastAsia="zh-CN"/>
              </w:rPr>
            </w:pPr>
            <w:ins w:id="14339" w:author="Huawei" w:date="2021-05-27T14:58:00Z">
              <w:r w:rsidRPr="004710DC">
                <w:rPr>
                  <w:lang w:eastAsia="zh-CN"/>
                </w:rPr>
                <w:t>QPSK</w:t>
              </w:r>
            </w:ins>
          </w:p>
        </w:tc>
        <w:tc>
          <w:tcPr>
            <w:tcW w:w="1070" w:type="dxa"/>
          </w:tcPr>
          <w:p w14:paraId="2F02D7DA" w14:textId="77777777" w:rsidR="000E0432" w:rsidRPr="004710DC" w:rsidRDefault="000E0432" w:rsidP="000E0432">
            <w:pPr>
              <w:pStyle w:val="TAC"/>
              <w:rPr>
                <w:ins w:id="14340" w:author="Huawei" w:date="2021-05-27T14:58:00Z"/>
                <w:lang w:eastAsia="zh-CN"/>
              </w:rPr>
            </w:pPr>
            <w:ins w:id="14341" w:author="Huawei" w:date="2021-05-27T14:58:00Z">
              <w:r w:rsidRPr="004710DC">
                <w:rPr>
                  <w:lang w:eastAsia="zh-CN"/>
                </w:rPr>
                <w:t>QPSK</w:t>
              </w:r>
            </w:ins>
          </w:p>
        </w:tc>
        <w:tc>
          <w:tcPr>
            <w:tcW w:w="1071" w:type="dxa"/>
          </w:tcPr>
          <w:p w14:paraId="1B1F842A" w14:textId="77777777" w:rsidR="000E0432" w:rsidRPr="004710DC" w:rsidRDefault="000E0432" w:rsidP="000E0432">
            <w:pPr>
              <w:pStyle w:val="TAC"/>
              <w:rPr>
                <w:ins w:id="14342" w:author="Huawei" w:date="2021-05-27T14:58:00Z"/>
                <w:lang w:eastAsia="zh-CN"/>
              </w:rPr>
            </w:pPr>
            <w:ins w:id="14343" w:author="Huawei" w:date="2021-05-27T14:58:00Z">
              <w:r w:rsidRPr="004710DC">
                <w:rPr>
                  <w:lang w:eastAsia="zh-CN"/>
                </w:rPr>
                <w:t>QPSK</w:t>
              </w:r>
            </w:ins>
          </w:p>
        </w:tc>
        <w:tc>
          <w:tcPr>
            <w:tcW w:w="1070" w:type="dxa"/>
          </w:tcPr>
          <w:p w14:paraId="231DFB0D" w14:textId="77777777" w:rsidR="000E0432" w:rsidRPr="004710DC" w:rsidRDefault="000E0432" w:rsidP="000E0432">
            <w:pPr>
              <w:pStyle w:val="TAC"/>
              <w:rPr>
                <w:ins w:id="14344" w:author="Huawei" w:date="2021-05-27T14:58:00Z"/>
                <w:lang w:eastAsia="zh-CN"/>
              </w:rPr>
            </w:pPr>
            <w:ins w:id="14345" w:author="Huawei" w:date="2021-05-27T14:58:00Z">
              <w:r w:rsidRPr="004710DC">
                <w:rPr>
                  <w:lang w:eastAsia="zh-CN"/>
                </w:rPr>
                <w:t>QPSK</w:t>
              </w:r>
            </w:ins>
          </w:p>
        </w:tc>
        <w:tc>
          <w:tcPr>
            <w:tcW w:w="1071" w:type="dxa"/>
          </w:tcPr>
          <w:p w14:paraId="5034F99D" w14:textId="77777777" w:rsidR="000E0432" w:rsidRPr="004710DC" w:rsidRDefault="000E0432" w:rsidP="000E0432">
            <w:pPr>
              <w:pStyle w:val="TAC"/>
              <w:rPr>
                <w:ins w:id="14346" w:author="Huawei" w:date="2021-05-27T14:58:00Z"/>
                <w:lang w:eastAsia="zh-CN"/>
              </w:rPr>
            </w:pPr>
            <w:ins w:id="14347" w:author="Huawei" w:date="2021-05-27T14:58:00Z">
              <w:r w:rsidRPr="004710DC">
                <w:rPr>
                  <w:lang w:eastAsia="zh-CN"/>
                </w:rPr>
                <w:t>QPSK</w:t>
              </w:r>
            </w:ins>
          </w:p>
        </w:tc>
        <w:tc>
          <w:tcPr>
            <w:tcW w:w="1071" w:type="dxa"/>
          </w:tcPr>
          <w:p w14:paraId="1B58D859" w14:textId="77777777" w:rsidR="000E0432" w:rsidRPr="004710DC" w:rsidRDefault="000E0432" w:rsidP="000E0432">
            <w:pPr>
              <w:pStyle w:val="TAC"/>
              <w:rPr>
                <w:ins w:id="14348" w:author="Huawei" w:date="2021-05-27T14:58:00Z"/>
                <w:lang w:eastAsia="zh-CN"/>
              </w:rPr>
            </w:pPr>
            <w:ins w:id="14349" w:author="Huawei" w:date="2021-05-27T14:58:00Z">
              <w:r w:rsidRPr="004710DC">
                <w:rPr>
                  <w:lang w:eastAsia="zh-CN"/>
                </w:rPr>
                <w:t>QPSK</w:t>
              </w:r>
            </w:ins>
          </w:p>
        </w:tc>
      </w:tr>
      <w:tr w:rsidR="000E0432" w:rsidRPr="004710DC" w14:paraId="1A75A47E" w14:textId="77777777" w:rsidTr="000E0432">
        <w:trPr>
          <w:cantSplit/>
          <w:jc w:val="center"/>
          <w:ins w:id="14350" w:author="Huawei" w:date="2021-05-27T14:58:00Z"/>
        </w:trPr>
        <w:tc>
          <w:tcPr>
            <w:tcW w:w="2421" w:type="dxa"/>
          </w:tcPr>
          <w:p w14:paraId="0DAE8025" w14:textId="77777777" w:rsidR="000E0432" w:rsidRPr="004710DC" w:rsidRDefault="000E0432" w:rsidP="000E0432">
            <w:pPr>
              <w:pStyle w:val="TAC"/>
              <w:rPr>
                <w:ins w:id="14351" w:author="Huawei" w:date="2021-05-27T14:58:00Z"/>
              </w:rPr>
            </w:pPr>
            <w:ins w:id="14352" w:author="Huawei" w:date="2021-05-27T14:58:00Z">
              <w:r>
                <w:t>Code Rate</w:t>
              </w:r>
            </w:ins>
          </w:p>
        </w:tc>
        <w:tc>
          <w:tcPr>
            <w:tcW w:w="1070" w:type="dxa"/>
          </w:tcPr>
          <w:p w14:paraId="7A76BFAA" w14:textId="77777777" w:rsidR="000E0432" w:rsidRPr="004710DC" w:rsidRDefault="000E0432" w:rsidP="000E0432">
            <w:pPr>
              <w:pStyle w:val="TAC"/>
              <w:rPr>
                <w:ins w:id="14353" w:author="Huawei" w:date="2021-05-27T14:58:00Z"/>
                <w:lang w:eastAsia="zh-CN"/>
              </w:rPr>
            </w:pPr>
            <w:ins w:id="14354" w:author="Huawei" w:date="2021-05-27T14:58:00Z">
              <w:r w:rsidRPr="004710DC">
                <w:rPr>
                  <w:lang w:eastAsia="zh-CN"/>
                </w:rPr>
                <w:t>193/1024</w:t>
              </w:r>
            </w:ins>
          </w:p>
        </w:tc>
        <w:tc>
          <w:tcPr>
            <w:tcW w:w="1071" w:type="dxa"/>
          </w:tcPr>
          <w:p w14:paraId="38A3CDC0" w14:textId="77777777" w:rsidR="000E0432" w:rsidRPr="004710DC" w:rsidRDefault="000E0432" w:rsidP="000E0432">
            <w:pPr>
              <w:pStyle w:val="TAC"/>
              <w:rPr>
                <w:ins w:id="14355" w:author="Huawei" w:date="2021-05-27T14:58:00Z"/>
                <w:lang w:eastAsia="zh-CN"/>
              </w:rPr>
            </w:pPr>
            <w:ins w:id="14356" w:author="Huawei" w:date="2021-05-27T14:58:00Z">
              <w:r w:rsidRPr="004710DC">
                <w:rPr>
                  <w:lang w:eastAsia="zh-CN"/>
                </w:rPr>
                <w:t>193/1024</w:t>
              </w:r>
            </w:ins>
          </w:p>
        </w:tc>
        <w:tc>
          <w:tcPr>
            <w:tcW w:w="1070" w:type="dxa"/>
          </w:tcPr>
          <w:p w14:paraId="7F19154A" w14:textId="77777777" w:rsidR="000E0432" w:rsidRPr="004710DC" w:rsidRDefault="000E0432" w:rsidP="000E0432">
            <w:pPr>
              <w:pStyle w:val="TAC"/>
              <w:rPr>
                <w:ins w:id="14357" w:author="Huawei" w:date="2021-05-27T14:58:00Z"/>
                <w:lang w:eastAsia="zh-CN"/>
              </w:rPr>
            </w:pPr>
            <w:ins w:id="14358" w:author="Huawei" w:date="2021-05-27T14:58:00Z">
              <w:r w:rsidRPr="004710DC">
                <w:rPr>
                  <w:lang w:eastAsia="zh-CN"/>
                </w:rPr>
                <w:t>193/1024</w:t>
              </w:r>
            </w:ins>
          </w:p>
        </w:tc>
        <w:tc>
          <w:tcPr>
            <w:tcW w:w="1071" w:type="dxa"/>
          </w:tcPr>
          <w:p w14:paraId="0052B039" w14:textId="77777777" w:rsidR="000E0432" w:rsidRPr="004710DC" w:rsidRDefault="000E0432" w:rsidP="000E0432">
            <w:pPr>
              <w:pStyle w:val="TAC"/>
              <w:rPr>
                <w:ins w:id="14359" w:author="Huawei" w:date="2021-05-27T14:58:00Z"/>
                <w:lang w:eastAsia="zh-CN"/>
              </w:rPr>
            </w:pPr>
            <w:ins w:id="14360" w:author="Huawei" w:date="2021-05-27T14:58:00Z">
              <w:r w:rsidRPr="004710DC">
                <w:rPr>
                  <w:lang w:eastAsia="zh-CN"/>
                </w:rPr>
                <w:t>193/1024</w:t>
              </w:r>
            </w:ins>
          </w:p>
        </w:tc>
        <w:tc>
          <w:tcPr>
            <w:tcW w:w="1070" w:type="dxa"/>
          </w:tcPr>
          <w:p w14:paraId="7F3F2364" w14:textId="77777777" w:rsidR="000E0432" w:rsidRPr="004710DC" w:rsidRDefault="000E0432" w:rsidP="000E0432">
            <w:pPr>
              <w:pStyle w:val="TAC"/>
              <w:rPr>
                <w:ins w:id="14361" w:author="Huawei" w:date="2021-05-27T14:58:00Z"/>
                <w:lang w:eastAsia="zh-CN"/>
              </w:rPr>
            </w:pPr>
            <w:ins w:id="14362" w:author="Huawei" w:date="2021-05-27T14:58:00Z">
              <w:r w:rsidRPr="004710DC">
                <w:rPr>
                  <w:lang w:eastAsia="zh-CN"/>
                </w:rPr>
                <w:t>193/1024</w:t>
              </w:r>
            </w:ins>
          </w:p>
        </w:tc>
        <w:tc>
          <w:tcPr>
            <w:tcW w:w="1071" w:type="dxa"/>
          </w:tcPr>
          <w:p w14:paraId="343DA55F" w14:textId="77777777" w:rsidR="000E0432" w:rsidRPr="004710DC" w:rsidRDefault="000E0432" w:rsidP="000E0432">
            <w:pPr>
              <w:pStyle w:val="TAC"/>
              <w:rPr>
                <w:ins w:id="14363" w:author="Huawei" w:date="2021-05-27T14:58:00Z"/>
                <w:lang w:eastAsia="zh-CN"/>
              </w:rPr>
            </w:pPr>
            <w:ins w:id="14364" w:author="Huawei" w:date="2021-05-27T14:58:00Z">
              <w:r w:rsidRPr="004710DC">
                <w:rPr>
                  <w:lang w:eastAsia="zh-CN"/>
                </w:rPr>
                <w:t>193/1024</w:t>
              </w:r>
            </w:ins>
          </w:p>
        </w:tc>
        <w:tc>
          <w:tcPr>
            <w:tcW w:w="1071" w:type="dxa"/>
          </w:tcPr>
          <w:p w14:paraId="3BFE00E8" w14:textId="77777777" w:rsidR="000E0432" w:rsidRPr="004710DC" w:rsidRDefault="000E0432" w:rsidP="000E0432">
            <w:pPr>
              <w:pStyle w:val="TAC"/>
              <w:rPr>
                <w:ins w:id="14365" w:author="Huawei" w:date="2021-05-27T14:58:00Z"/>
                <w:lang w:eastAsia="zh-CN"/>
              </w:rPr>
            </w:pPr>
            <w:ins w:id="14366" w:author="Huawei" w:date="2021-05-27T14:58:00Z">
              <w:r w:rsidRPr="004710DC">
                <w:rPr>
                  <w:lang w:eastAsia="zh-CN"/>
                </w:rPr>
                <w:t>193/1024</w:t>
              </w:r>
            </w:ins>
          </w:p>
        </w:tc>
      </w:tr>
      <w:tr w:rsidR="000E0432" w:rsidRPr="004710DC" w14:paraId="244B266D" w14:textId="77777777" w:rsidTr="000E0432">
        <w:trPr>
          <w:cantSplit/>
          <w:jc w:val="center"/>
          <w:ins w:id="14367" w:author="Huawei" w:date="2021-05-27T14:58:00Z"/>
        </w:trPr>
        <w:tc>
          <w:tcPr>
            <w:tcW w:w="2421" w:type="dxa"/>
          </w:tcPr>
          <w:p w14:paraId="2E3431F1" w14:textId="77777777" w:rsidR="000E0432" w:rsidRPr="004710DC" w:rsidRDefault="000E0432" w:rsidP="000E0432">
            <w:pPr>
              <w:pStyle w:val="TAC"/>
              <w:rPr>
                <w:ins w:id="14368" w:author="Huawei" w:date="2021-05-27T14:58:00Z"/>
              </w:rPr>
            </w:pPr>
            <w:ins w:id="14369" w:author="Huawei" w:date="2021-05-27T14:58:00Z">
              <w:r w:rsidRPr="004710DC">
                <w:t>Payload size (bits)</w:t>
              </w:r>
            </w:ins>
          </w:p>
        </w:tc>
        <w:tc>
          <w:tcPr>
            <w:tcW w:w="1070" w:type="dxa"/>
            <w:vAlign w:val="center"/>
          </w:tcPr>
          <w:p w14:paraId="236CBEEC" w14:textId="77777777" w:rsidR="000E0432" w:rsidRPr="004710DC" w:rsidRDefault="000E0432" w:rsidP="000E0432">
            <w:pPr>
              <w:pStyle w:val="TAC"/>
              <w:rPr>
                <w:ins w:id="14370" w:author="Huawei" w:date="2021-05-27T14:58:00Z"/>
                <w:lang w:eastAsia="zh-CN"/>
              </w:rPr>
            </w:pPr>
            <w:ins w:id="14371" w:author="Huawei" w:date="2021-05-27T14:58:00Z">
              <w:r w:rsidRPr="004710DC">
                <w:rPr>
                  <w:lang w:eastAsia="zh-CN"/>
                </w:rPr>
                <w:t>2728</w:t>
              </w:r>
            </w:ins>
          </w:p>
        </w:tc>
        <w:tc>
          <w:tcPr>
            <w:tcW w:w="1071" w:type="dxa"/>
            <w:vAlign w:val="center"/>
          </w:tcPr>
          <w:p w14:paraId="1DE52B71" w14:textId="77777777" w:rsidR="000E0432" w:rsidRPr="004710DC" w:rsidRDefault="000E0432" w:rsidP="000E0432">
            <w:pPr>
              <w:pStyle w:val="TAC"/>
              <w:rPr>
                <w:ins w:id="14372" w:author="Huawei" w:date="2021-05-27T14:58:00Z"/>
                <w:lang w:eastAsia="zh-CN"/>
              </w:rPr>
            </w:pPr>
            <w:ins w:id="14373" w:author="Huawei" w:date="2021-05-27T14:58:00Z">
              <w:r w:rsidRPr="004710DC">
                <w:rPr>
                  <w:lang w:eastAsia="zh-CN"/>
                </w:rPr>
                <w:t>5640</w:t>
              </w:r>
            </w:ins>
          </w:p>
        </w:tc>
        <w:tc>
          <w:tcPr>
            <w:tcW w:w="1070" w:type="dxa"/>
            <w:vAlign w:val="center"/>
          </w:tcPr>
          <w:p w14:paraId="7BC0615E" w14:textId="77777777" w:rsidR="000E0432" w:rsidRPr="004710DC" w:rsidRDefault="000E0432" w:rsidP="000E0432">
            <w:pPr>
              <w:pStyle w:val="TAC"/>
              <w:rPr>
                <w:ins w:id="14374" w:author="Huawei" w:date="2021-05-27T14:58:00Z"/>
                <w:lang w:eastAsia="zh-CN"/>
              </w:rPr>
            </w:pPr>
            <w:ins w:id="14375" w:author="Huawei" w:date="2021-05-27T14:58:00Z">
              <w:r w:rsidRPr="004710DC">
                <w:rPr>
                  <w:lang w:eastAsia="zh-CN"/>
                </w:rPr>
                <w:t>11528</w:t>
              </w:r>
            </w:ins>
          </w:p>
        </w:tc>
        <w:tc>
          <w:tcPr>
            <w:tcW w:w="1071" w:type="dxa"/>
            <w:vAlign w:val="center"/>
          </w:tcPr>
          <w:p w14:paraId="1E6452C1" w14:textId="77777777" w:rsidR="000E0432" w:rsidRPr="004710DC" w:rsidRDefault="000E0432" w:rsidP="000E0432">
            <w:pPr>
              <w:pStyle w:val="TAC"/>
              <w:rPr>
                <w:ins w:id="14376" w:author="Huawei" w:date="2021-05-27T14:58:00Z"/>
                <w:lang w:eastAsia="zh-CN"/>
              </w:rPr>
            </w:pPr>
            <w:ins w:id="14377" w:author="Huawei" w:date="2021-05-27T14:58:00Z">
              <w:r w:rsidRPr="004710DC">
                <w:rPr>
                  <w:lang w:eastAsia="zh-CN"/>
                </w:rPr>
                <w:t>2600</w:t>
              </w:r>
            </w:ins>
          </w:p>
        </w:tc>
        <w:tc>
          <w:tcPr>
            <w:tcW w:w="1070" w:type="dxa"/>
            <w:vAlign w:val="center"/>
          </w:tcPr>
          <w:p w14:paraId="09C7767B" w14:textId="77777777" w:rsidR="000E0432" w:rsidRPr="004710DC" w:rsidRDefault="000E0432" w:rsidP="000E0432">
            <w:pPr>
              <w:pStyle w:val="TAC"/>
              <w:rPr>
                <w:ins w:id="14378" w:author="Huawei" w:date="2021-05-27T14:58:00Z"/>
                <w:lang w:eastAsia="zh-CN"/>
              </w:rPr>
            </w:pPr>
            <w:ins w:id="14379" w:author="Huawei" w:date="2021-05-27T14:58:00Z">
              <w:r w:rsidRPr="004710DC">
                <w:rPr>
                  <w:lang w:eastAsia="zh-CN"/>
                </w:rPr>
                <w:t>5512</w:t>
              </w:r>
            </w:ins>
          </w:p>
        </w:tc>
        <w:tc>
          <w:tcPr>
            <w:tcW w:w="1071" w:type="dxa"/>
          </w:tcPr>
          <w:p w14:paraId="44190149" w14:textId="77777777" w:rsidR="000E0432" w:rsidRPr="004710DC" w:rsidRDefault="000E0432" w:rsidP="000E0432">
            <w:pPr>
              <w:pStyle w:val="TAC"/>
              <w:rPr>
                <w:ins w:id="14380" w:author="Huawei" w:date="2021-05-27T14:58:00Z"/>
                <w:lang w:eastAsia="zh-CN"/>
              </w:rPr>
            </w:pPr>
            <w:ins w:id="14381" w:author="Huawei" w:date="2021-05-27T14:58:00Z">
              <w:r w:rsidRPr="004710DC">
                <w:rPr>
                  <w:lang w:eastAsia="zh-CN"/>
                </w:rPr>
                <w:t>11528</w:t>
              </w:r>
            </w:ins>
          </w:p>
        </w:tc>
        <w:tc>
          <w:tcPr>
            <w:tcW w:w="1071" w:type="dxa"/>
          </w:tcPr>
          <w:p w14:paraId="0E5314A1" w14:textId="77777777" w:rsidR="000E0432" w:rsidRPr="004710DC" w:rsidRDefault="000E0432" w:rsidP="000E0432">
            <w:pPr>
              <w:pStyle w:val="TAC"/>
              <w:rPr>
                <w:ins w:id="14382" w:author="Huawei" w:date="2021-05-27T14:58:00Z"/>
                <w:lang w:eastAsia="zh-CN"/>
              </w:rPr>
            </w:pPr>
            <w:ins w:id="14383" w:author="Huawei" w:date="2021-05-27T14:58:00Z">
              <w:r w:rsidRPr="004710DC">
                <w:rPr>
                  <w:lang w:eastAsia="zh-CN"/>
                </w:rPr>
                <w:t>29736</w:t>
              </w:r>
            </w:ins>
          </w:p>
        </w:tc>
      </w:tr>
      <w:tr w:rsidR="000E0432" w:rsidRPr="004710DC" w14:paraId="7BBF5857" w14:textId="77777777" w:rsidTr="000E0432">
        <w:trPr>
          <w:cantSplit/>
          <w:jc w:val="center"/>
          <w:ins w:id="14384" w:author="Huawei" w:date="2021-05-27T14:58:00Z"/>
        </w:trPr>
        <w:tc>
          <w:tcPr>
            <w:tcW w:w="2421" w:type="dxa"/>
          </w:tcPr>
          <w:p w14:paraId="720DF771" w14:textId="77777777" w:rsidR="000E0432" w:rsidRPr="004710DC" w:rsidRDefault="000E0432" w:rsidP="000E0432">
            <w:pPr>
              <w:pStyle w:val="TAC"/>
              <w:rPr>
                <w:ins w:id="14385" w:author="Huawei" w:date="2021-05-27T14:58:00Z"/>
              </w:rPr>
            </w:pPr>
            <w:ins w:id="14386" w:author="Huawei" w:date="2021-05-27T14:58:00Z">
              <w:r w:rsidRPr="004710DC">
                <w:t>Transport block CRC (bits)</w:t>
              </w:r>
            </w:ins>
          </w:p>
        </w:tc>
        <w:tc>
          <w:tcPr>
            <w:tcW w:w="1070" w:type="dxa"/>
          </w:tcPr>
          <w:p w14:paraId="1CDA8DB5" w14:textId="77777777" w:rsidR="000E0432" w:rsidRPr="004710DC" w:rsidRDefault="000E0432" w:rsidP="000E0432">
            <w:pPr>
              <w:pStyle w:val="TAC"/>
              <w:rPr>
                <w:ins w:id="14387" w:author="Huawei" w:date="2021-05-27T14:58:00Z"/>
                <w:lang w:eastAsia="zh-CN"/>
              </w:rPr>
            </w:pPr>
            <w:ins w:id="14388" w:author="Huawei" w:date="2021-05-27T14:58:00Z">
              <w:r w:rsidRPr="004710DC">
                <w:rPr>
                  <w:lang w:eastAsia="zh-CN"/>
                </w:rPr>
                <w:t>16</w:t>
              </w:r>
            </w:ins>
          </w:p>
        </w:tc>
        <w:tc>
          <w:tcPr>
            <w:tcW w:w="1071" w:type="dxa"/>
          </w:tcPr>
          <w:p w14:paraId="077B22B6" w14:textId="77777777" w:rsidR="000E0432" w:rsidRPr="004710DC" w:rsidRDefault="000E0432" w:rsidP="000E0432">
            <w:pPr>
              <w:pStyle w:val="TAC"/>
              <w:rPr>
                <w:ins w:id="14389" w:author="Huawei" w:date="2021-05-27T14:58:00Z"/>
                <w:lang w:eastAsia="zh-CN"/>
              </w:rPr>
            </w:pPr>
            <w:ins w:id="14390" w:author="Huawei" w:date="2021-05-27T14:58:00Z">
              <w:r w:rsidRPr="004710DC">
                <w:rPr>
                  <w:lang w:eastAsia="zh-CN"/>
                </w:rPr>
                <w:t>24</w:t>
              </w:r>
            </w:ins>
          </w:p>
        </w:tc>
        <w:tc>
          <w:tcPr>
            <w:tcW w:w="1070" w:type="dxa"/>
          </w:tcPr>
          <w:p w14:paraId="19EF5E4F" w14:textId="77777777" w:rsidR="000E0432" w:rsidRPr="004710DC" w:rsidRDefault="000E0432" w:rsidP="000E0432">
            <w:pPr>
              <w:pStyle w:val="TAC"/>
              <w:rPr>
                <w:ins w:id="14391" w:author="Huawei" w:date="2021-05-27T14:58:00Z"/>
                <w:lang w:eastAsia="zh-CN"/>
              </w:rPr>
            </w:pPr>
            <w:ins w:id="14392" w:author="Huawei" w:date="2021-05-27T14:58:00Z">
              <w:r w:rsidRPr="004710DC">
                <w:rPr>
                  <w:lang w:eastAsia="zh-CN"/>
                </w:rPr>
                <w:t>24</w:t>
              </w:r>
            </w:ins>
          </w:p>
        </w:tc>
        <w:tc>
          <w:tcPr>
            <w:tcW w:w="1071" w:type="dxa"/>
          </w:tcPr>
          <w:p w14:paraId="0F01CD66" w14:textId="77777777" w:rsidR="000E0432" w:rsidRPr="004710DC" w:rsidRDefault="000E0432" w:rsidP="000E0432">
            <w:pPr>
              <w:pStyle w:val="TAC"/>
              <w:rPr>
                <w:ins w:id="14393" w:author="Huawei" w:date="2021-05-27T14:58:00Z"/>
                <w:lang w:eastAsia="zh-CN"/>
              </w:rPr>
            </w:pPr>
            <w:ins w:id="14394" w:author="Huawei" w:date="2021-05-27T14:58:00Z">
              <w:r w:rsidRPr="004710DC">
                <w:rPr>
                  <w:lang w:eastAsia="zh-CN"/>
                </w:rPr>
                <w:t>16</w:t>
              </w:r>
            </w:ins>
          </w:p>
        </w:tc>
        <w:tc>
          <w:tcPr>
            <w:tcW w:w="1070" w:type="dxa"/>
          </w:tcPr>
          <w:p w14:paraId="53318D95" w14:textId="77777777" w:rsidR="000E0432" w:rsidRPr="004710DC" w:rsidRDefault="000E0432" w:rsidP="000E0432">
            <w:pPr>
              <w:pStyle w:val="TAC"/>
              <w:rPr>
                <w:ins w:id="14395" w:author="Huawei" w:date="2021-05-27T14:58:00Z"/>
                <w:lang w:eastAsia="zh-CN"/>
              </w:rPr>
            </w:pPr>
            <w:ins w:id="14396" w:author="Huawei" w:date="2021-05-27T14:58:00Z">
              <w:r w:rsidRPr="004710DC">
                <w:rPr>
                  <w:lang w:eastAsia="zh-CN"/>
                </w:rPr>
                <w:t>24</w:t>
              </w:r>
            </w:ins>
          </w:p>
        </w:tc>
        <w:tc>
          <w:tcPr>
            <w:tcW w:w="1071" w:type="dxa"/>
          </w:tcPr>
          <w:p w14:paraId="2F116A91" w14:textId="77777777" w:rsidR="000E0432" w:rsidRPr="004710DC" w:rsidRDefault="000E0432" w:rsidP="000E0432">
            <w:pPr>
              <w:pStyle w:val="TAC"/>
              <w:rPr>
                <w:ins w:id="14397" w:author="Huawei" w:date="2021-05-27T14:58:00Z"/>
                <w:lang w:eastAsia="zh-CN"/>
              </w:rPr>
            </w:pPr>
            <w:ins w:id="14398" w:author="Huawei" w:date="2021-05-27T14:58:00Z">
              <w:r w:rsidRPr="004710DC">
                <w:rPr>
                  <w:lang w:eastAsia="zh-CN"/>
                </w:rPr>
                <w:t>24</w:t>
              </w:r>
            </w:ins>
          </w:p>
        </w:tc>
        <w:tc>
          <w:tcPr>
            <w:tcW w:w="1071" w:type="dxa"/>
          </w:tcPr>
          <w:p w14:paraId="4A32038F" w14:textId="77777777" w:rsidR="000E0432" w:rsidRPr="004710DC" w:rsidRDefault="000E0432" w:rsidP="000E0432">
            <w:pPr>
              <w:pStyle w:val="TAC"/>
              <w:rPr>
                <w:ins w:id="14399" w:author="Huawei" w:date="2021-05-27T14:58:00Z"/>
                <w:lang w:eastAsia="zh-CN"/>
              </w:rPr>
            </w:pPr>
            <w:ins w:id="14400" w:author="Huawei" w:date="2021-05-27T14:58:00Z">
              <w:r w:rsidRPr="004710DC">
                <w:rPr>
                  <w:lang w:eastAsia="zh-CN"/>
                </w:rPr>
                <w:t>24</w:t>
              </w:r>
            </w:ins>
          </w:p>
        </w:tc>
      </w:tr>
      <w:tr w:rsidR="000E0432" w:rsidRPr="004710DC" w14:paraId="4E439C94" w14:textId="77777777" w:rsidTr="000E0432">
        <w:trPr>
          <w:cantSplit/>
          <w:jc w:val="center"/>
          <w:ins w:id="14401" w:author="Huawei" w:date="2021-05-27T14:58:00Z"/>
        </w:trPr>
        <w:tc>
          <w:tcPr>
            <w:tcW w:w="2421" w:type="dxa"/>
          </w:tcPr>
          <w:p w14:paraId="76AD082C" w14:textId="77777777" w:rsidR="000E0432" w:rsidRPr="00766BC2" w:rsidRDefault="000E0432" w:rsidP="000E0432">
            <w:pPr>
              <w:pStyle w:val="TAC"/>
              <w:rPr>
                <w:ins w:id="14402" w:author="Huawei" w:date="2021-05-27T14:58:00Z"/>
              </w:rPr>
            </w:pPr>
            <w:ins w:id="14403" w:author="Huawei" w:date="2021-05-27T14:58:00Z">
              <w:r w:rsidRPr="000E0FC8">
                <w:t>Code block CRC size (bits)</w:t>
              </w:r>
            </w:ins>
          </w:p>
        </w:tc>
        <w:tc>
          <w:tcPr>
            <w:tcW w:w="1070" w:type="dxa"/>
            <w:vAlign w:val="center"/>
          </w:tcPr>
          <w:p w14:paraId="671F88E0" w14:textId="77777777" w:rsidR="000E0432" w:rsidRPr="004710DC" w:rsidRDefault="000E0432" w:rsidP="000E0432">
            <w:pPr>
              <w:pStyle w:val="TAC"/>
              <w:rPr>
                <w:ins w:id="14404" w:author="Huawei" w:date="2021-05-27T14:58:00Z"/>
                <w:lang w:eastAsia="zh-CN"/>
              </w:rPr>
            </w:pPr>
            <w:ins w:id="14405" w:author="Huawei" w:date="2021-05-27T14:58:00Z">
              <w:r w:rsidRPr="004710DC">
                <w:rPr>
                  <w:lang w:eastAsia="zh-CN"/>
                </w:rPr>
                <w:t>-</w:t>
              </w:r>
            </w:ins>
          </w:p>
        </w:tc>
        <w:tc>
          <w:tcPr>
            <w:tcW w:w="1071" w:type="dxa"/>
          </w:tcPr>
          <w:p w14:paraId="3FD2F42F" w14:textId="77777777" w:rsidR="000E0432" w:rsidRPr="004710DC" w:rsidRDefault="000E0432" w:rsidP="000E0432">
            <w:pPr>
              <w:pStyle w:val="TAC"/>
              <w:rPr>
                <w:ins w:id="14406" w:author="Huawei" w:date="2021-05-27T14:58:00Z"/>
                <w:lang w:eastAsia="zh-CN"/>
              </w:rPr>
            </w:pPr>
            <w:ins w:id="14407" w:author="Huawei" w:date="2021-05-27T14:58:00Z">
              <w:r w:rsidRPr="004710DC">
                <w:rPr>
                  <w:lang w:eastAsia="zh-CN"/>
                </w:rPr>
                <w:t>24</w:t>
              </w:r>
            </w:ins>
          </w:p>
        </w:tc>
        <w:tc>
          <w:tcPr>
            <w:tcW w:w="1070" w:type="dxa"/>
          </w:tcPr>
          <w:p w14:paraId="1AEE7DC0" w14:textId="77777777" w:rsidR="000E0432" w:rsidRPr="004710DC" w:rsidRDefault="000E0432" w:rsidP="000E0432">
            <w:pPr>
              <w:pStyle w:val="TAC"/>
              <w:rPr>
                <w:ins w:id="14408" w:author="Huawei" w:date="2021-05-27T14:58:00Z"/>
                <w:lang w:eastAsia="zh-CN"/>
              </w:rPr>
            </w:pPr>
            <w:ins w:id="14409" w:author="Huawei" w:date="2021-05-27T14:58:00Z">
              <w:r w:rsidRPr="004710DC">
                <w:rPr>
                  <w:lang w:eastAsia="zh-CN"/>
                </w:rPr>
                <w:t>24</w:t>
              </w:r>
            </w:ins>
          </w:p>
        </w:tc>
        <w:tc>
          <w:tcPr>
            <w:tcW w:w="1071" w:type="dxa"/>
            <w:vAlign w:val="center"/>
          </w:tcPr>
          <w:p w14:paraId="4A5AFDF3" w14:textId="77777777" w:rsidR="000E0432" w:rsidRPr="004710DC" w:rsidRDefault="000E0432" w:rsidP="000E0432">
            <w:pPr>
              <w:pStyle w:val="TAC"/>
              <w:rPr>
                <w:ins w:id="14410" w:author="Huawei" w:date="2021-05-27T14:58:00Z"/>
                <w:lang w:eastAsia="zh-CN"/>
              </w:rPr>
            </w:pPr>
            <w:ins w:id="14411" w:author="Huawei" w:date="2021-05-27T14:58:00Z">
              <w:r w:rsidRPr="004710DC">
                <w:rPr>
                  <w:lang w:eastAsia="zh-CN"/>
                </w:rPr>
                <w:t>-</w:t>
              </w:r>
            </w:ins>
          </w:p>
        </w:tc>
        <w:tc>
          <w:tcPr>
            <w:tcW w:w="1070" w:type="dxa"/>
          </w:tcPr>
          <w:p w14:paraId="1FCD2CE5" w14:textId="77777777" w:rsidR="000E0432" w:rsidRPr="004710DC" w:rsidRDefault="000E0432" w:rsidP="000E0432">
            <w:pPr>
              <w:pStyle w:val="TAC"/>
              <w:rPr>
                <w:ins w:id="14412" w:author="Huawei" w:date="2021-05-27T14:58:00Z"/>
                <w:lang w:eastAsia="zh-CN"/>
              </w:rPr>
            </w:pPr>
            <w:ins w:id="14413" w:author="Huawei" w:date="2021-05-27T14:58:00Z">
              <w:r w:rsidRPr="004710DC">
                <w:rPr>
                  <w:lang w:eastAsia="zh-CN"/>
                </w:rPr>
                <w:t>24</w:t>
              </w:r>
            </w:ins>
          </w:p>
        </w:tc>
        <w:tc>
          <w:tcPr>
            <w:tcW w:w="1071" w:type="dxa"/>
          </w:tcPr>
          <w:p w14:paraId="1D4009F6" w14:textId="77777777" w:rsidR="000E0432" w:rsidRPr="004710DC" w:rsidRDefault="000E0432" w:rsidP="000E0432">
            <w:pPr>
              <w:pStyle w:val="TAC"/>
              <w:rPr>
                <w:ins w:id="14414" w:author="Huawei" w:date="2021-05-27T14:58:00Z"/>
                <w:lang w:eastAsia="zh-CN"/>
              </w:rPr>
            </w:pPr>
            <w:ins w:id="14415" w:author="Huawei" w:date="2021-05-27T14:58:00Z">
              <w:r w:rsidRPr="004710DC">
                <w:rPr>
                  <w:lang w:eastAsia="zh-CN"/>
                </w:rPr>
                <w:t>24</w:t>
              </w:r>
            </w:ins>
          </w:p>
        </w:tc>
        <w:tc>
          <w:tcPr>
            <w:tcW w:w="1071" w:type="dxa"/>
          </w:tcPr>
          <w:p w14:paraId="3CCAE1C2" w14:textId="77777777" w:rsidR="000E0432" w:rsidRPr="004710DC" w:rsidRDefault="000E0432" w:rsidP="000E0432">
            <w:pPr>
              <w:pStyle w:val="TAC"/>
              <w:rPr>
                <w:ins w:id="14416" w:author="Huawei" w:date="2021-05-27T14:58:00Z"/>
                <w:lang w:eastAsia="zh-CN"/>
              </w:rPr>
            </w:pPr>
            <w:ins w:id="14417" w:author="Huawei" w:date="2021-05-27T14:58:00Z">
              <w:r w:rsidRPr="004710DC">
                <w:rPr>
                  <w:lang w:eastAsia="zh-CN"/>
                </w:rPr>
                <w:t>24</w:t>
              </w:r>
            </w:ins>
          </w:p>
        </w:tc>
      </w:tr>
      <w:tr w:rsidR="000E0432" w:rsidRPr="004710DC" w14:paraId="0DF5507C" w14:textId="77777777" w:rsidTr="000E0432">
        <w:trPr>
          <w:cantSplit/>
          <w:jc w:val="center"/>
          <w:ins w:id="14418" w:author="Huawei" w:date="2021-05-27T14:58:00Z"/>
        </w:trPr>
        <w:tc>
          <w:tcPr>
            <w:tcW w:w="2421" w:type="dxa"/>
          </w:tcPr>
          <w:p w14:paraId="12DAB016" w14:textId="77777777" w:rsidR="000E0432" w:rsidRPr="00333EE0" w:rsidRDefault="000E0432" w:rsidP="000E0432">
            <w:pPr>
              <w:pStyle w:val="TAC"/>
              <w:rPr>
                <w:ins w:id="14419" w:author="Huawei" w:date="2021-05-27T14:58:00Z"/>
              </w:rPr>
            </w:pPr>
            <w:ins w:id="14420" w:author="Huawei" w:date="2021-05-27T14:58:00Z">
              <w:r w:rsidRPr="00333EE0">
                <w:t>Number of code blocks - C</w:t>
              </w:r>
            </w:ins>
          </w:p>
        </w:tc>
        <w:tc>
          <w:tcPr>
            <w:tcW w:w="1070" w:type="dxa"/>
            <w:vAlign w:val="center"/>
          </w:tcPr>
          <w:p w14:paraId="6AA1F90E" w14:textId="77777777" w:rsidR="000E0432" w:rsidRPr="004710DC" w:rsidRDefault="000E0432" w:rsidP="000E0432">
            <w:pPr>
              <w:pStyle w:val="TAC"/>
              <w:rPr>
                <w:ins w:id="14421" w:author="Huawei" w:date="2021-05-27T14:58:00Z"/>
                <w:lang w:eastAsia="zh-CN"/>
              </w:rPr>
            </w:pPr>
            <w:ins w:id="14422" w:author="Huawei" w:date="2021-05-27T14:58:00Z">
              <w:r w:rsidRPr="004710DC">
                <w:rPr>
                  <w:lang w:eastAsia="zh-CN"/>
                </w:rPr>
                <w:t>1</w:t>
              </w:r>
            </w:ins>
          </w:p>
        </w:tc>
        <w:tc>
          <w:tcPr>
            <w:tcW w:w="1071" w:type="dxa"/>
            <w:vAlign w:val="center"/>
          </w:tcPr>
          <w:p w14:paraId="62DC8FB6" w14:textId="77777777" w:rsidR="000E0432" w:rsidRPr="004710DC" w:rsidRDefault="000E0432" w:rsidP="000E0432">
            <w:pPr>
              <w:pStyle w:val="TAC"/>
              <w:rPr>
                <w:ins w:id="14423" w:author="Huawei" w:date="2021-05-27T14:58:00Z"/>
                <w:lang w:eastAsia="zh-CN"/>
              </w:rPr>
            </w:pPr>
            <w:ins w:id="14424" w:author="Huawei" w:date="2021-05-27T14:58:00Z">
              <w:r w:rsidRPr="004710DC">
                <w:rPr>
                  <w:lang w:eastAsia="zh-CN"/>
                </w:rPr>
                <w:t>2</w:t>
              </w:r>
            </w:ins>
          </w:p>
        </w:tc>
        <w:tc>
          <w:tcPr>
            <w:tcW w:w="1070" w:type="dxa"/>
          </w:tcPr>
          <w:p w14:paraId="42821C19" w14:textId="77777777" w:rsidR="000E0432" w:rsidRPr="004710DC" w:rsidRDefault="000E0432" w:rsidP="000E0432">
            <w:pPr>
              <w:pStyle w:val="TAC"/>
              <w:rPr>
                <w:ins w:id="14425" w:author="Huawei" w:date="2021-05-27T14:58:00Z"/>
                <w:lang w:eastAsia="zh-CN"/>
              </w:rPr>
            </w:pPr>
            <w:ins w:id="14426" w:author="Huawei" w:date="2021-05-27T14:58:00Z">
              <w:r w:rsidRPr="004710DC">
                <w:rPr>
                  <w:lang w:eastAsia="zh-CN"/>
                </w:rPr>
                <w:t>4</w:t>
              </w:r>
            </w:ins>
          </w:p>
        </w:tc>
        <w:tc>
          <w:tcPr>
            <w:tcW w:w="1071" w:type="dxa"/>
            <w:vAlign w:val="center"/>
          </w:tcPr>
          <w:p w14:paraId="147CC2E7" w14:textId="77777777" w:rsidR="000E0432" w:rsidRPr="004710DC" w:rsidRDefault="000E0432" w:rsidP="000E0432">
            <w:pPr>
              <w:pStyle w:val="TAC"/>
              <w:rPr>
                <w:ins w:id="14427" w:author="Huawei" w:date="2021-05-27T14:58:00Z"/>
                <w:lang w:eastAsia="zh-CN"/>
              </w:rPr>
            </w:pPr>
            <w:ins w:id="14428" w:author="Huawei" w:date="2021-05-27T14:58:00Z">
              <w:r w:rsidRPr="004710DC">
                <w:rPr>
                  <w:lang w:eastAsia="zh-CN"/>
                </w:rPr>
                <w:t>1</w:t>
              </w:r>
            </w:ins>
          </w:p>
        </w:tc>
        <w:tc>
          <w:tcPr>
            <w:tcW w:w="1070" w:type="dxa"/>
            <w:vAlign w:val="center"/>
          </w:tcPr>
          <w:p w14:paraId="114DC6E7" w14:textId="77777777" w:rsidR="000E0432" w:rsidRPr="004710DC" w:rsidRDefault="000E0432" w:rsidP="000E0432">
            <w:pPr>
              <w:pStyle w:val="TAC"/>
              <w:rPr>
                <w:ins w:id="14429" w:author="Huawei" w:date="2021-05-27T14:58:00Z"/>
                <w:lang w:eastAsia="zh-CN"/>
              </w:rPr>
            </w:pPr>
            <w:ins w:id="14430" w:author="Huawei" w:date="2021-05-27T14:58:00Z">
              <w:r w:rsidRPr="004710DC">
                <w:rPr>
                  <w:lang w:eastAsia="zh-CN"/>
                </w:rPr>
                <w:t>2</w:t>
              </w:r>
            </w:ins>
          </w:p>
        </w:tc>
        <w:tc>
          <w:tcPr>
            <w:tcW w:w="1071" w:type="dxa"/>
          </w:tcPr>
          <w:p w14:paraId="6FD43B1F" w14:textId="77777777" w:rsidR="000E0432" w:rsidRPr="004710DC" w:rsidRDefault="000E0432" w:rsidP="000E0432">
            <w:pPr>
              <w:pStyle w:val="TAC"/>
              <w:rPr>
                <w:ins w:id="14431" w:author="Huawei" w:date="2021-05-27T14:58:00Z"/>
                <w:lang w:eastAsia="zh-CN"/>
              </w:rPr>
            </w:pPr>
            <w:ins w:id="14432" w:author="Huawei" w:date="2021-05-27T14:58:00Z">
              <w:r w:rsidRPr="004710DC">
                <w:rPr>
                  <w:lang w:eastAsia="zh-CN"/>
                </w:rPr>
                <w:t>4</w:t>
              </w:r>
            </w:ins>
          </w:p>
        </w:tc>
        <w:tc>
          <w:tcPr>
            <w:tcW w:w="1071" w:type="dxa"/>
          </w:tcPr>
          <w:p w14:paraId="3BECFEBC" w14:textId="77777777" w:rsidR="000E0432" w:rsidRPr="004710DC" w:rsidRDefault="000E0432" w:rsidP="000E0432">
            <w:pPr>
              <w:pStyle w:val="TAC"/>
              <w:rPr>
                <w:ins w:id="14433" w:author="Huawei" w:date="2021-05-27T14:58:00Z"/>
                <w:lang w:eastAsia="zh-CN"/>
              </w:rPr>
            </w:pPr>
            <w:ins w:id="14434" w:author="Huawei" w:date="2021-05-27T14:58:00Z">
              <w:r w:rsidRPr="004710DC">
                <w:rPr>
                  <w:lang w:eastAsia="zh-CN"/>
                </w:rPr>
                <w:t>8</w:t>
              </w:r>
            </w:ins>
          </w:p>
        </w:tc>
      </w:tr>
      <w:tr w:rsidR="000E0432" w:rsidRPr="004710DC" w14:paraId="5CED073B" w14:textId="77777777" w:rsidTr="000E0432">
        <w:trPr>
          <w:cantSplit/>
          <w:jc w:val="center"/>
          <w:ins w:id="14435" w:author="Huawei" w:date="2021-05-27T14:58:00Z"/>
        </w:trPr>
        <w:tc>
          <w:tcPr>
            <w:tcW w:w="2421" w:type="dxa"/>
          </w:tcPr>
          <w:p w14:paraId="171D64E3" w14:textId="77777777" w:rsidR="000E0432" w:rsidRPr="00333EE0" w:rsidRDefault="000E0432" w:rsidP="000E0432">
            <w:pPr>
              <w:pStyle w:val="TAC"/>
              <w:rPr>
                <w:ins w:id="14436" w:author="Huawei" w:date="2021-05-27T14:58:00Z"/>
                <w:lang w:eastAsia="zh-CN"/>
              </w:rPr>
            </w:pPr>
            <w:ins w:id="14437" w:author="Huawei" w:date="2021-05-27T14:58:00Z">
              <w:r w:rsidRPr="00333EE0">
                <w:t>Code block size</w:t>
              </w:r>
              <w:r w:rsidRPr="00333EE0">
                <w:rPr>
                  <w:rFonts w:eastAsia="Malgun Gothic" w:cs="Arial"/>
                </w:rPr>
                <w:t xml:space="preserve"> including CRC</w:t>
              </w:r>
              <w:r w:rsidRPr="00333EE0">
                <w:t xml:space="preserve"> (bits)</w:t>
              </w:r>
              <w:r w:rsidRPr="00333EE0">
                <w:rPr>
                  <w:lang w:eastAsia="zh-CN"/>
                </w:rPr>
                <w:t xml:space="preserve"> </w:t>
              </w:r>
              <w:r w:rsidRPr="00333EE0">
                <w:rPr>
                  <w:rFonts w:cs="Arial"/>
                  <w:lang w:eastAsia="zh-CN"/>
                </w:rPr>
                <w:t>(Note 2)</w:t>
              </w:r>
            </w:ins>
          </w:p>
        </w:tc>
        <w:tc>
          <w:tcPr>
            <w:tcW w:w="1070" w:type="dxa"/>
            <w:vAlign w:val="center"/>
          </w:tcPr>
          <w:p w14:paraId="5DB42903" w14:textId="77777777" w:rsidR="000E0432" w:rsidRPr="004710DC" w:rsidRDefault="000E0432" w:rsidP="000E0432">
            <w:pPr>
              <w:pStyle w:val="TAC"/>
              <w:rPr>
                <w:ins w:id="14438" w:author="Huawei" w:date="2021-05-27T14:58:00Z"/>
                <w:lang w:eastAsia="zh-CN"/>
              </w:rPr>
            </w:pPr>
            <w:ins w:id="14439" w:author="Huawei" w:date="2021-05-27T14:58:00Z">
              <w:r w:rsidRPr="004710DC">
                <w:t>2744</w:t>
              </w:r>
            </w:ins>
          </w:p>
        </w:tc>
        <w:tc>
          <w:tcPr>
            <w:tcW w:w="1071" w:type="dxa"/>
            <w:vAlign w:val="center"/>
          </w:tcPr>
          <w:p w14:paraId="63963C0B" w14:textId="77777777" w:rsidR="000E0432" w:rsidRPr="004710DC" w:rsidRDefault="000E0432" w:rsidP="000E0432">
            <w:pPr>
              <w:pStyle w:val="TAC"/>
              <w:rPr>
                <w:ins w:id="14440" w:author="Huawei" w:date="2021-05-27T14:58:00Z"/>
                <w:lang w:eastAsia="zh-CN"/>
              </w:rPr>
            </w:pPr>
            <w:ins w:id="14441" w:author="Huawei" w:date="2021-05-27T14:58:00Z">
              <w:r w:rsidRPr="004710DC">
                <w:t>2856</w:t>
              </w:r>
            </w:ins>
          </w:p>
        </w:tc>
        <w:tc>
          <w:tcPr>
            <w:tcW w:w="1070" w:type="dxa"/>
            <w:vAlign w:val="center"/>
          </w:tcPr>
          <w:p w14:paraId="158A57AD" w14:textId="77777777" w:rsidR="000E0432" w:rsidRPr="004710DC" w:rsidRDefault="000E0432" w:rsidP="000E0432">
            <w:pPr>
              <w:pStyle w:val="TAC"/>
              <w:rPr>
                <w:ins w:id="14442" w:author="Huawei" w:date="2021-05-27T14:58:00Z"/>
                <w:lang w:eastAsia="zh-CN"/>
              </w:rPr>
            </w:pPr>
            <w:ins w:id="14443" w:author="Huawei" w:date="2021-05-27T14:58:00Z">
              <w:r w:rsidRPr="004710DC">
                <w:t>2912</w:t>
              </w:r>
            </w:ins>
          </w:p>
        </w:tc>
        <w:tc>
          <w:tcPr>
            <w:tcW w:w="1071" w:type="dxa"/>
            <w:vAlign w:val="center"/>
          </w:tcPr>
          <w:p w14:paraId="77524DFA" w14:textId="77777777" w:rsidR="000E0432" w:rsidRPr="004710DC" w:rsidRDefault="000E0432" w:rsidP="000E0432">
            <w:pPr>
              <w:pStyle w:val="TAC"/>
              <w:rPr>
                <w:ins w:id="14444" w:author="Huawei" w:date="2021-05-27T14:58:00Z"/>
                <w:lang w:eastAsia="zh-CN"/>
              </w:rPr>
            </w:pPr>
            <w:ins w:id="14445" w:author="Huawei" w:date="2021-05-27T14:58:00Z">
              <w:r w:rsidRPr="004710DC">
                <w:t>2616</w:t>
              </w:r>
            </w:ins>
          </w:p>
        </w:tc>
        <w:tc>
          <w:tcPr>
            <w:tcW w:w="1070" w:type="dxa"/>
            <w:vAlign w:val="center"/>
          </w:tcPr>
          <w:p w14:paraId="2B8670A0" w14:textId="77777777" w:rsidR="000E0432" w:rsidRPr="004710DC" w:rsidRDefault="000E0432" w:rsidP="000E0432">
            <w:pPr>
              <w:pStyle w:val="TAC"/>
              <w:rPr>
                <w:ins w:id="14446" w:author="Huawei" w:date="2021-05-27T14:58:00Z"/>
                <w:lang w:eastAsia="zh-CN"/>
              </w:rPr>
            </w:pPr>
            <w:ins w:id="14447" w:author="Huawei" w:date="2021-05-27T14:58:00Z">
              <w:r w:rsidRPr="004710DC">
                <w:t>2792</w:t>
              </w:r>
            </w:ins>
          </w:p>
        </w:tc>
        <w:tc>
          <w:tcPr>
            <w:tcW w:w="1071" w:type="dxa"/>
            <w:vAlign w:val="center"/>
          </w:tcPr>
          <w:p w14:paraId="5F9B66E4" w14:textId="77777777" w:rsidR="000E0432" w:rsidRPr="004710DC" w:rsidRDefault="000E0432" w:rsidP="000E0432">
            <w:pPr>
              <w:pStyle w:val="TAC"/>
              <w:rPr>
                <w:ins w:id="14448" w:author="Huawei" w:date="2021-05-27T14:58:00Z"/>
                <w:lang w:eastAsia="zh-CN"/>
              </w:rPr>
            </w:pPr>
            <w:ins w:id="14449" w:author="Huawei" w:date="2021-05-27T14:58:00Z">
              <w:r w:rsidRPr="004710DC">
                <w:t>2912</w:t>
              </w:r>
            </w:ins>
          </w:p>
        </w:tc>
        <w:tc>
          <w:tcPr>
            <w:tcW w:w="1071" w:type="dxa"/>
            <w:vAlign w:val="center"/>
          </w:tcPr>
          <w:p w14:paraId="67C71E94" w14:textId="77777777" w:rsidR="000E0432" w:rsidRPr="004710DC" w:rsidRDefault="000E0432" w:rsidP="000E0432">
            <w:pPr>
              <w:pStyle w:val="TAC"/>
              <w:rPr>
                <w:ins w:id="14450" w:author="Huawei" w:date="2021-05-27T14:58:00Z"/>
                <w:lang w:eastAsia="zh-CN"/>
              </w:rPr>
            </w:pPr>
            <w:ins w:id="14451" w:author="Huawei" w:date="2021-05-27T14:58:00Z">
              <w:r w:rsidRPr="004710DC">
                <w:t>3744</w:t>
              </w:r>
            </w:ins>
          </w:p>
        </w:tc>
      </w:tr>
      <w:tr w:rsidR="000E0432" w:rsidRPr="004710DC" w14:paraId="7DB4F5FD" w14:textId="77777777" w:rsidTr="000E0432">
        <w:trPr>
          <w:cantSplit/>
          <w:jc w:val="center"/>
          <w:ins w:id="14452" w:author="Huawei" w:date="2021-05-27T14:58:00Z"/>
        </w:trPr>
        <w:tc>
          <w:tcPr>
            <w:tcW w:w="2421" w:type="dxa"/>
          </w:tcPr>
          <w:p w14:paraId="0C3B38C1" w14:textId="77777777" w:rsidR="000E0432" w:rsidRPr="00333EE0" w:rsidRDefault="000E0432" w:rsidP="000E0432">
            <w:pPr>
              <w:pStyle w:val="TAC"/>
              <w:rPr>
                <w:ins w:id="14453" w:author="Huawei" w:date="2021-05-27T14:58:00Z"/>
                <w:lang w:eastAsia="zh-CN"/>
              </w:rPr>
            </w:pPr>
            <w:ins w:id="14454" w:author="Huawei" w:date="2021-05-27T14:58:00Z">
              <w:r w:rsidRPr="00333EE0">
                <w:t xml:space="preserve">Total number of bits per </w:t>
              </w:r>
              <w:r w:rsidRPr="00333EE0">
                <w:rPr>
                  <w:lang w:eastAsia="zh-CN"/>
                </w:rPr>
                <w:t>slot</w:t>
              </w:r>
            </w:ins>
          </w:p>
        </w:tc>
        <w:tc>
          <w:tcPr>
            <w:tcW w:w="1070" w:type="dxa"/>
            <w:vAlign w:val="center"/>
          </w:tcPr>
          <w:p w14:paraId="56FD012E" w14:textId="77777777" w:rsidR="000E0432" w:rsidRPr="004710DC" w:rsidRDefault="000E0432" w:rsidP="000E0432">
            <w:pPr>
              <w:pStyle w:val="TAC"/>
              <w:rPr>
                <w:ins w:id="14455" w:author="Huawei" w:date="2021-05-27T14:58:00Z"/>
                <w:lang w:eastAsia="zh-CN"/>
              </w:rPr>
            </w:pPr>
            <w:ins w:id="14456" w:author="Huawei" w:date="2021-05-27T14:58:00Z">
              <w:r w:rsidRPr="004710DC">
                <w:rPr>
                  <w:lang w:eastAsia="zh-CN"/>
                </w:rPr>
                <w:t>14400</w:t>
              </w:r>
            </w:ins>
          </w:p>
        </w:tc>
        <w:tc>
          <w:tcPr>
            <w:tcW w:w="1071" w:type="dxa"/>
            <w:vAlign w:val="center"/>
          </w:tcPr>
          <w:p w14:paraId="43231CF9" w14:textId="77777777" w:rsidR="000E0432" w:rsidRPr="004710DC" w:rsidRDefault="000E0432" w:rsidP="000E0432">
            <w:pPr>
              <w:pStyle w:val="TAC"/>
              <w:rPr>
                <w:ins w:id="14457" w:author="Huawei" w:date="2021-05-27T14:58:00Z"/>
                <w:lang w:eastAsia="zh-CN"/>
              </w:rPr>
            </w:pPr>
            <w:ins w:id="14458" w:author="Huawei" w:date="2021-05-27T14:58:00Z">
              <w:r w:rsidRPr="004710DC">
                <w:rPr>
                  <w:lang w:eastAsia="zh-CN"/>
                </w:rPr>
                <w:t>29952</w:t>
              </w:r>
            </w:ins>
          </w:p>
        </w:tc>
        <w:tc>
          <w:tcPr>
            <w:tcW w:w="1070" w:type="dxa"/>
            <w:vAlign w:val="center"/>
          </w:tcPr>
          <w:p w14:paraId="351B5F70" w14:textId="77777777" w:rsidR="000E0432" w:rsidRPr="004710DC" w:rsidRDefault="000E0432" w:rsidP="000E0432">
            <w:pPr>
              <w:pStyle w:val="TAC"/>
              <w:rPr>
                <w:ins w:id="14459" w:author="Huawei" w:date="2021-05-27T14:58:00Z"/>
                <w:lang w:eastAsia="zh-CN"/>
              </w:rPr>
            </w:pPr>
            <w:ins w:id="14460" w:author="Huawei" w:date="2021-05-27T14:58:00Z">
              <w:r w:rsidRPr="004710DC">
                <w:rPr>
                  <w:lang w:eastAsia="zh-CN"/>
                </w:rPr>
                <w:t>61056</w:t>
              </w:r>
            </w:ins>
          </w:p>
        </w:tc>
        <w:tc>
          <w:tcPr>
            <w:tcW w:w="1071" w:type="dxa"/>
            <w:vAlign w:val="center"/>
          </w:tcPr>
          <w:p w14:paraId="76292380" w14:textId="77777777" w:rsidR="000E0432" w:rsidRPr="004710DC" w:rsidRDefault="000E0432" w:rsidP="000E0432">
            <w:pPr>
              <w:pStyle w:val="TAC"/>
              <w:rPr>
                <w:ins w:id="14461" w:author="Huawei" w:date="2021-05-27T14:58:00Z"/>
                <w:lang w:eastAsia="zh-CN"/>
              </w:rPr>
            </w:pPr>
            <w:ins w:id="14462" w:author="Huawei" w:date="2021-05-27T14:58:00Z">
              <w:r w:rsidRPr="004710DC">
                <w:rPr>
                  <w:lang w:eastAsia="zh-CN"/>
                </w:rPr>
                <w:t>13824</w:t>
              </w:r>
            </w:ins>
          </w:p>
        </w:tc>
        <w:tc>
          <w:tcPr>
            <w:tcW w:w="1070" w:type="dxa"/>
            <w:vAlign w:val="center"/>
          </w:tcPr>
          <w:p w14:paraId="2343E135" w14:textId="77777777" w:rsidR="000E0432" w:rsidRPr="004710DC" w:rsidRDefault="000E0432" w:rsidP="000E0432">
            <w:pPr>
              <w:pStyle w:val="TAC"/>
              <w:rPr>
                <w:ins w:id="14463" w:author="Huawei" w:date="2021-05-27T14:58:00Z"/>
                <w:lang w:eastAsia="zh-CN"/>
              </w:rPr>
            </w:pPr>
            <w:ins w:id="14464" w:author="Huawei" w:date="2021-05-27T14:58:00Z">
              <w:r w:rsidRPr="004710DC">
                <w:rPr>
                  <w:lang w:eastAsia="zh-CN"/>
                </w:rPr>
                <w:t>29376</w:t>
              </w:r>
            </w:ins>
          </w:p>
        </w:tc>
        <w:tc>
          <w:tcPr>
            <w:tcW w:w="1071" w:type="dxa"/>
            <w:vAlign w:val="center"/>
          </w:tcPr>
          <w:p w14:paraId="7E2383E5" w14:textId="77777777" w:rsidR="000E0432" w:rsidRPr="004710DC" w:rsidRDefault="000E0432" w:rsidP="000E0432">
            <w:pPr>
              <w:pStyle w:val="TAC"/>
              <w:rPr>
                <w:ins w:id="14465" w:author="Huawei" w:date="2021-05-27T14:58:00Z"/>
                <w:lang w:eastAsia="zh-CN"/>
              </w:rPr>
            </w:pPr>
            <w:ins w:id="14466" w:author="Huawei" w:date="2021-05-27T14:58:00Z">
              <w:r w:rsidRPr="004710DC">
                <w:rPr>
                  <w:lang w:eastAsia="zh-CN"/>
                </w:rPr>
                <w:t>61056</w:t>
              </w:r>
            </w:ins>
          </w:p>
        </w:tc>
        <w:tc>
          <w:tcPr>
            <w:tcW w:w="1071" w:type="dxa"/>
            <w:vAlign w:val="center"/>
          </w:tcPr>
          <w:p w14:paraId="3387D9A2" w14:textId="77777777" w:rsidR="000E0432" w:rsidRPr="004710DC" w:rsidRDefault="000E0432" w:rsidP="000E0432">
            <w:pPr>
              <w:pStyle w:val="TAC"/>
              <w:rPr>
                <w:ins w:id="14467" w:author="Huawei" w:date="2021-05-27T14:58:00Z"/>
                <w:lang w:eastAsia="zh-CN"/>
              </w:rPr>
            </w:pPr>
            <w:ins w:id="14468" w:author="Huawei" w:date="2021-05-27T14:58:00Z">
              <w:r w:rsidRPr="004710DC">
                <w:rPr>
                  <w:lang w:eastAsia="zh-CN"/>
                </w:rPr>
                <w:t>157248</w:t>
              </w:r>
            </w:ins>
          </w:p>
        </w:tc>
      </w:tr>
      <w:tr w:rsidR="000E0432" w:rsidRPr="004710DC" w14:paraId="6344EFEC" w14:textId="77777777" w:rsidTr="000E0432">
        <w:trPr>
          <w:cantSplit/>
          <w:jc w:val="center"/>
          <w:ins w:id="14469" w:author="Huawei" w:date="2021-05-27T14:58:00Z"/>
        </w:trPr>
        <w:tc>
          <w:tcPr>
            <w:tcW w:w="2421" w:type="dxa"/>
          </w:tcPr>
          <w:p w14:paraId="224DD875" w14:textId="77777777" w:rsidR="000E0432" w:rsidRPr="004710DC" w:rsidRDefault="000E0432" w:rsidP="000E0432">
            <w:pPr>
              <w:pStyle w:val="TAC"/>
              <w:rPr>
                <w:ins w:id="14470" w:author="Huawei" w:date="2021-05-27T14:58:00Z"/>
                <w:lang w:eastAsia="zh-CN"/>
              </w:rPr>
            </w:pPr>
            <w:ins w:id="14471" w:author="Huawei" w:date="2021-05-27T14:58:00Z">
              <w:r w:rsidRPr="004710DC">
                <w:t xml:space="preserve">Total symbols per </w:t>
              </w:r>
              <w:r w:rsidRPr="004710DC">
                <w:rPr>
                  <w:lang w:eastAsia="zh-CN"/>
                </w:rPr>
                <w:t>slot</w:t>
              </w:r>
            </w:ins>
          </w:p>
        </w:tc>
        <w:tc>
          <w:tcPr>
            <w:tcW w:w="1070" w:type="dxa"/>
          </w:tcPr>
          <w:p w14:paraId="1F75C990" w14:textId="77777777" w:rsidR="000E0432" w:rsidRPr="004710DC" w:rsidRDefault="000E0432" w:rsidP="000E0432">
            <w:pPr>
              <w:pStyle w:val="TAC"/>
              <w:rPr>
                <w:ins w:id="14472" w:author="Huawei" w:date="2021-05-27T14:58:00Z"/>
                <w:lang w:eastAsia="zh-CN"/>
              </w:rPr>
            </w:pPr>
            <w:ins w:id="14473" w:author="Huawei" w:date="2021-05-27T14:58:00Z">
              <w:r w:rsidRPr="004710DC">
                <w:rPr>
                  <w:lang w:eastAsia="zh-CN"/>
                </w:rPr>
                <w:t>7200</w:t>
              </w:r>
            </w:ins>
          </w:p>
        </w:tc>
        <w:tc>
          <w:tcPr>
            <w:tcW w:w="1071" w:type="dxa"/>
          </w:tcPr>
          <w:p w14:paraId="04C2509D" w14:textId="77777777" w:rsidR="000E0432" w:rsidRPr="004710DC" w:rsidRDefault="000E0432" w:rsidP="000E0432">
            <w:pPr>
              <w:pStyle w:val="TAC"/>
              <w:rPr>
                <w:ins w:id="14474" w:author="Huawei" w:date="2021-05-27T14:58:00Z"/>
                <w:lang w:eastAsia="zh-CN"/>
              </w:rPr>
            </w:pPr>
            <w:ins w:id="14475" w:author="Huawei" w:date="2021-05-27T14:58:00Z">
              <w:r w:rsidRPr="004710DC">
                <w:rPr>
                  <w:lang w:eastAsia="zh-CN"/>
                </w:rPr>
                <w:t>14976</w:t>
              </w:r>
            </w:ins>
          </w:p>
        </w:tc>
        <w:tc>
          <w:tcPr>
            <w:tcW w:w="1070" w:type="dxa"/>
          </w:tcPr>
          <w:p w14:paraId="2D9B4C76" w14:textId="77777777" w:rsidR="000E0432" w:rsidRPr="004710DC" w:rsidRDefault="000E0432" w:rsidP="000E0432">
            <w:pPr>
              <w:pStyle w:val="TAC"/>
              <w:rPr>
                <w:ins w:id="14476" w:author="Huawei" w:date="2021-05-27T14:58:00Z"/>
                <w:lang w:eastAsia="zh-CN"/>
              </w:rPr>
            </w:pPr>
            <w:ins w:id="14477" w:author="Huawei" w:date="2021-05-27T14:58:00Z">
              <w:r w:rsidRPr="004710DC">
                <w:rPr>
                  <w:lang w:eastAsia="zh-CN"/>
                </w:rPr>
                <w:t>30528</w:t>
              </w:r>
            </w:ins>
          </w:p>
        </w:tc>
        <w:tc>
          <w:tcPr>
            <w:tcW w:w="1071" w:type="dxa"/>
          </w:tcPr>
          <w:p w14:paraId="39D111E6" w14:textId="77777777" w:rsidR="000E0432" w:rsidRPr="004710DC" w:rsidRDefault="000E0432" w:rsidP="000E0432">
            <w:pPr>
              <w:pStyle w:val="TAC"/>
              <w:rPr>
                <w:ins w:id="14478" w:author="Huawei" w:date="2021-05-27T14:58:00Z"/>
                <w:lang w:eastAsia="zh-CN"/>
              </w:rPr>
            </w:pPr>
            <w:ins w:id="14479" w:author="Huawei" w:date="2021-05-27T14:58:00Z">
              <w:r w:rsidRPr="004710DC">
                <w:rPr>
                  <w:lang w:eastAsia="zh-CN"/>
                </w:rPr>
                <w:t>6912</w:t>
              </w:r>
            </w:ins>
          </w:p>
        </w:tc>
        <w:tc>
          <w:tcPr>
            <w:tcW w:w="1070" w:type="dxa"/>
          </w:tcPr>
          <w:p w14:paraId="24A885E3" w14:textId="77777777" w:rsidR="000E0432" w:rsidRPr="004710DC" w:rsidRDefault="000E0432" w:rsidP="000E0432">
            <w:pPr>
              <w:pStyle w:val="TAC"/>
              <w:rPr>
                <w:ins w:id="14480" w:author="Huawei" w:date="2021-05-27T14:58:00Z"/>
                <w:lang w:eastAsia="zh-CN"/>
              </w:rPr>
            </w:pPr>
            <w:ins w:id="14481" w:author="Huawei" w:date="2021-05-27T14:58:00Z">
              <w:r w:rsidRPr="004710DC">
                <w:rPr>
                  <w:lang w:eastAsia="zh-CN"/>
                </w:rPr>
                <w:t>14688</w:t>
              </w:r>
            </w:ins>
          </w:p>
        </w:tc>
        <w:tc>
          <w:tcPr>
            <w:tcW w:w="1071" w:type="dxa"/>
          </w:tcPr>
          <w:p w14:paraId="70252D6E" w14:textId="77777777" w:rsidR="000E0432" w:rsidRPr="004710DC" w:rsidRDefault="000E0432" w:rsidP="000E0432">
            <w:pPr>
              <w:pStyle w:val="TAC"/>
              <w:rPr>
                <w:ins w:id="14482" w:author="Huawei" w:date="2021-05-27T14:58:00Z"/>
                <w:lang w:eastAsia="zh-CN"/>
              </w:rPr>
            </w:pPr>
            <w:ins w:id="14483" w:author="Huawei" w:date="2021-05-27T14:58:00Z">
              <w:r w:rsidRPr="004710DC">
                <w:rPr>
                  <w:lang w:eastAsia="zh-CN"/>
                </w:rPr>
                <w:t>30528</w:t>
              </w:r>
            </w:ins>
          </w:p>
        </w:tc>
        <w:tc>
          <w:tcPr>
            <w:tcW w:w="1071" w:type="dxa"/>
          </w:tcPr>
          <w:p w14:paraId="5D4CB83D" w14:textId="77777777" w:rsidR="000E0432" w:rsidRPr="004710DC" w:rsidRDefault="000E0432" w:rsidP="000E0432">
            <w:pPr>
              <w:pStyle w:val="TAC"/>
              <w:rPr>
                <w:ins w:id="14484" w:author="Huawei" w:date="2021-05-27T14:58:00Z"/>
                <w:lang w:eastAsia="zh-CN"/>
              </w:rPr>
            </w:pPr>
            <w:ins w:id="14485" w:author="Huawei" w:date="2021-05-27T14:58:00Z">
              <w:r w:rsidRPr="004710DC">
                <w:rPr>
                  <w:lang w:eastAsia="zh-CN"/>
                </w:rPr>
                <w:t>78624</w:t>
              </w:r>
            </w:ins>
          </w:p>
        </w:tc>
      </w:tr>
      <w:tr w:rsidR="000E0432" w:rsidRPr="00333EE0" w14:paraId="64D9CFC1" w14:textId="77777777" w:rsidTr="000E0432">
        <w:trPr>
          <w:cantSplit/>
          <w:jc w:val="center"/>
          <w:ins w:id="14486" w:author="Huawei" w:date="2021-05-27T14:58:00Z"/>
        </w:trPr>
        <w:tc>
          <w:tcPr>
            <w:tcW w:w="9915" w:type="dxa"/>
            <w:gridSpan w:val="8"/>
          </w:tcPr>
          <w:p w14:paraId="66B522EC" w14:textId="77777777" w:rsidR="000E0432" w:rsidRPr="00333EE0" w:rsidRDefault="000E0432" w:rsidP="000E0432">
            <w:pPr>
              <w:pStyle w:val="TAN"/>
              <w:rPr>
                <w:ins w:id="14487" w:author="Huawei" w:date="2021-05-27T14:58:00Z"/>
                <w:lang w:eastAsia="zh-CN"/>
              </w:rPr>
            </w:pPr>
            <w:ins w:id="14488" w:author="Huawei" w:date="2021-05-27T14:58:00Z">
              <w:r w:rsidRPr="00333EE0">
                <w:t>NOTE 1:</w:t>
              </w:r>
              <w:r w:rsidRPr="00333EE0">
                <w:tab/>
              </w:r>
              <w:r w:rsidRPr="00333EE0">
                <w:rPr>
                  <w:i/>
                </w:rPr>
                <w:t xml:space="preserve">DM-RS configuration type </w:t>
              </w:r>
              <w:r w:rsidRPr="00333EE0">
                <w:t xml:space="preserve"> = 1 with </w:t>
              </w:r>
              <w:r w:rsidRPr="00333EE0">
                <w:rPr>
                  <w:i/>
                </w:rPr>
                <w:t>DM-RS duration = single-symbol DM-RS</w:t>
              </w:r>
              <w:r w:rsidRPr="00333EE0">
                <w:rPr>
                  <w:lang w:eastAsia="zh-CN"/>
                </w:rPr>
                <w:t xml:space="preserve"> and the number of DM-RS CDM groups without data is 2</w:t>
              </w:r>
              <w:r w:rsidRPr="00333EE0">
                <w:t xml:space="preserve">, </w:t>
              </w:r>
              <w:r w:rsidRPr="00333EE0">
                <w:rPr>
                  <w:i/>
                </w:rPr>
                <w:t>Additional DM-RS position = pos1</w:t>
              </w:r>
              <w:r w:rsidRPr="00333EE0">
                <w:rPr>
                  <w:lang w:eastAsia="zh-CN"/>
                </w:rPr>
                <w:t>,</w:t>
              </w:r>
              <w:r w:rsidRPr="00333EE0">
                <w:t xml:space="preserve"> </w:t>
              </w:r>
              <w:r w:rsidRPr="00333EE0">
                <w:rPr>
                  <w:i/>
                  <w:lang w:eastAsia="zh-CN"/>
                </w:rPr>
                <w:t>l</w:t>
              </w:r>
              <w:r w:rsidRPr="00333EE0">
                <w:rPr>
                  <w:i/>
                  <w:vertAlign w:val="subscript"/>
                  <w:lang w:eastAsia="zh-CN"/>
                </w:rPr>
                <w:t>0</w:t>
              </w:r>
              <w:r w:rsidRPr="00333EE0">
                <w:t>= 2</w:t>
              </w:r>
              <w:r w:rsidRPr="00333EE0">
                <w:rPr>
                  <w:lang w:eastAsia="zh-CN"/>
                </w:rPr>
                <w:t xml:space="preserve"> and </w:t>
              </w:r>
              <w:r w:rsidRPr="00333EE0">
                <w:rPr>
                  <w:i/>
                  <w:lang w:eastAsia="zh-CN"/>
                </w:rPr>
                <w:t>l</w:t>
              </w:r>
              <w:r w:rsidRPr="00333EE0">
                <w:rPr>
                  <w:lang w:eastAsia="zh-CN"/>
                </w:rPr>
                <w:t>=11</w:t>
              </w:r>
              <w:r w:rsidRPr="00333EE0">
                <w:t xml:space="preserve"> </w:t>
              </w:r>
              <w:r w:rsidRPr="00333EE0">
                <w:rPr>
                  <w:lang w:eastAsia="zh-CN"/>
                </w:rPr>
                <w:t xml:space="preserve">for </w:t>
              </w:r>
              <w:r w:rsidRPr="00333EE0">
                <w:t>PUSCH mapping type A</w:t>
              </w:r>
              <w:r w:rsidRPr="00333EE0">
                <w:rPr>
                  <w:lang w:eastAsia="zh-CN"/>
                </w:rPr>
                <w:t xml:space="preserve">, </w:t>
              </w:r>
              <w:r w:rsidRPr="00333EE0">
                <w:rPr>
                  <w:i/>
                  <w:lang w:eastAsia="zh-CN"/>
                </w:rPr>
                <w:t>l</w:t>
              </w:r>
              <w:r w:rsidRPr="00333EE0">
                <w:rPr>
                  <w:i/>
                  <w:vertAlign w:val="subscript"/>
                  <w:lang w:eastAsia="zh-CN"/>
                </w:rPr>
                <w:t xml:space="preserve">0 </w:t>
              </w:r>
              <w:r w:rsidRPr="00333EE0">
                <w:t xml:space="preserve">= </w:t>
              </w:r>
              <w:r w:rsidRPr="00333EE0">
                <w:rPr>
                  <w:lang w:eastAsia="zh-CN"/>
                </w:rPr>
                <w:t xml:space="preserve">0 and </w:t>
              </w:r>
              <w:r w:rsidRPr="00333EE0">
                <w:rPr>
                  <w:i/>
                  <w:lang w:eastAsia="zh-CN"/>
                </w:rPr>
                <w:t xml:space="preserve">l </w:t>
              </w:r>
              <w:r w:rsidRPr="00333EE0">
                <w:rPr>
                  <w:lang w:eastAsia="zh-CN"/>
                </w:rPr>
                <w:t>=10</w:t>
              </w:r>
              <w:r w:rsidRPr="00333EE0">
                <w:t xml:space="preserve"> </w:t>
              </w:r>
              <w:r w:rsidRPr="00333EE0">
                <w:rPr>
                  <w:lang w:eastAsia="zh-CN"/>
                </w:rPr>
                <w:t xml:space="preserve">for </w:t>
              </w:r>
              <w:r w:rsidRPr="00333EE0">
                <w:t xml:space="preserve">PUSCH mapping type </w:t>
              </w:r>
              <w:r w:rsidRPr="00333EE0">
                <w:rPr>
                  <w:lang w:eastAsia="zh-CN"/>
                </w:rPr>
                <w:t>B</w:t>
              </w:r>
              <w:r w:rsidRPr="00333EE0">
                <w:t xml:space="preserve"> as per table 6.4.1.1.3-3 of TS 38.211 [8].</w:t>
              </w:r>
            </w:ins>
          </w:p>
          <w:p w14:paraId="4E09B10B" w14:textId="77777777" w:rsidR="000E0432" w:rsidRPr="00333EE0" w:rsidRDefault="000E0432" w:rsidP="000E0432">
            <w:pPr>
              <w:pStyle w:val="TAN"/>
              <w:rPr>
                <w:ins w:id="14489" w:author="Huawei" w:date="2021-05-27T14:58:00Z"/>
                <w:szCs w:val="18"/>
                <w:lang w:eastAsia="zh-CN"/>
              </w:rPr>
            </w:pPr>
            <w:ins w:id="14490" w:author="Huawei" w:date="2021-05-27T14:58:00Z">
              <w:r w:rsidRPr="00333EE0">
                <w:t xml:space="preserve">NOTE </w:t>
              </w:r>
              <w:r w:rsidRPr="00333EE0">
                <w:rPr>
                  <w:lang w:eastAsia="zh-CN"/>
                </w:rPr>
                <w:t>2</w:t>
              </w:r>
              <w:r w:rsidRPr="00333EE0">
                <w:t>:</w:t>
              </w:r>
              <w:r w:rsidRPr="00333EE0">
                <w:tab/>
                <w:t>Code block size including CRC (bits)</w:t>
              </w:r>
              <w:r w:rsidRPr="00333EE0">
                <w:rPr>
                  <w:lang w:eastAsia="zh-CN"/>
                </w:rPr>
                <w:t xml:space="preserve"> equals to </w:t>
              </w:r>
              <w:r w:rsidRPr="00333EE0">
                <w:rPr>
                  <w:i/>
                  <w:lang w:eastAsia="zh-CN"/>
                </w:rPr>
                <w:t>K'</w:t>
              </w:r>
              <w:r w:rsidRPr="00333EE0">
                <w:rPr>
                  <w:rFonts w:hint="eastAsia"/>
                  <w:lang w:eastAsia="zh-CN"/>
                </w:rPr>
                <w:t xml:space="preserve"> in clause </w:t>
              </w:r>
              <w:r w:rsidRPr="00333EE0">
                <w:rPr>
                  <w:lang w:eastAsia="zh-CN"/>
                </w:rPr>
                <w:t>5.2.2 of TS 38.212 [9].</w:t>
              </w:r>
            </w:ins>
          </w:p>
        </w:tc>
      </w:tr>
    </w:tbl>
    <w:p w14:paraId="13041A60" w14:textId="77777777" w:rsidR="000E0432" w:rsidRPr="00333EE0" w:rsidRDefault="000E0432" w:rsidP="000E0432">
      <w:pPr>
        <w:rPr>
          <w:ins w:id="14491" w:author="Huawei" w:date="2021-05-27T14:58:00Z"/>
          <w:noProof/>
          <w:lang w:eastAsia="zh-CN"/>
        </w:rPr>
      </w:pPr>
    </w:p>
    <w:p w14:paraId="1F7480A3" w14:textId="77777777" w:rsidR="000E0432" w:rsidRPr="00333EE0" w:rsidRDefault="000E0432" w:rsidP="000E0432">
      <w:pPr>
        <w:rPr>
          <w:ins w:id="14492" w:author="Huawei" w:date="2021-05-27T14:58:00Z"/>
          <w:noProof/>
          <w:lang w:eastAsia="zh-CN"/>
        </w:rPr>
      </w:pPr>
    </w:p>
    <w:p w14:paraId="5377A3B0" w14:textId="77777777" w:rsidR="000E0432" w:rsidRPr="00333EE0" w:rsidRDefault="000E0432" w:rsidP="000E0432">
      <w:pPr>
        <w:pStyle w:val="TH"/>
        <w:rPr>
          <w:ins w:id="14493" w:author="Huawei" w:date="2021-05-27T14:58:00Z"/>
          <w:lang w:eastAsia="zh-CN"/>
        </w:rPr>
      </w:pPr>
      <w:ins w:id="14494" w:author="Huawei" w:date="2021-05-27T14:58:00Z">
        <w:r w:rsidRPr="00333EE0">
          <w:rPr>
            <w:rFonts w:eastAsia="Malgun Gothic"/>
          </w:rPr>
          <w:t>Table A.2.1-</w:t>
        </w:r>
        <w:r w:rsidRPr="00333EE0">
          <w:rPr>
            <w:lang w:eastAsia="zh-CN"/>
          </w:rPr>
          <w:t>3</w:t>
        </w:r>
        <w:r w:rsidRPr="00333EE0">
          <w:rPr>
            <w:rFonts w:eastAsia="Malgun Gothic"/>
          </w:rPr>
          <w:t>: FRC parameters for</w:t>
        </w:r>
        <w:r w:rsidRPr="00333EE0">
          <w:rPr>
            <w:lang w:eastAsia="zh-CN"/>
          </w:rPr>
          <w:t xml:space="preserve"> FR1 PUSCH </w:t>
        </w:r>
        <w:r w:rsidRPr="00333EE0">
          <w:rPr>
            <w:rFonts w:eastAsia="Malgun Gothic"/>
          </w:rPr>
          <w:t>performance requirements</w:t>
        </w:r>
        <w:r w:rsidRPr="00333EE0">
          <w:rPr>
            <w:lang w:eastAsia="zh-CN"/>
          </w:rPr>
          <w:t xml:space="preserve">, transform precoding enabled, </w:t>
        </w:r>
        <w:r w:rsidRPr="00333EE0">
          <w:rPr>
            <w:i/>
            <w:lang w:eastAsia="zh-CN"/>
          </w:rPr>
          <w:t>Additional DM-RS position = pos1</w:t>
        </w:r>
        <w:r w:rsidRPr="00333EE0">
          <w:rPr>
            <w:lang w:eastAsia="zh-CN"/>
          </w:rPr>
          <w:t xml:space="preserve"> and 1 transmission layer</w:t>
        </w:r>
        <w:r w:rsidRPr="00333EE0">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0E0432" w:rsidRPr="004710DC" w14:paraId="76675CF5" w14:textId="77777777" w:rsidTr="000E0432">
        <w:trPr>
          <w:cantSplit/>
          <w:jc w:val="center"/>
          <w:ins w:id="14495" w:author="Huawei" w:date="2021-05-27T14:58:00Z"/>
        </w:trPr>
        <w:tc>
          <w:tcPr>
            <w:tcW w:w="4470" w:type="dxa"/>
          </w:tcPr>
          <w:p w14:paraId="2FCF72CD" w14:textId="77777777" w:rsidR="000E0432" w:rsidRPr="004710DC" w:rsidRDefault="000E0432" w:rsidP="000E0432">
            <w:pPr>
              <w:pStyle w:val="TAH"/>
              <w:rPr>
                <w:ins w:id="14496" w:author="Huawei" w:date="2021-05-27T14:58:00Z"/>
              </w:rPr>
            </w:pPr>
            <w:ins w:id="14497" w:author="Huawei" w:date="2021-05-27T14:58:00Z">
              <w:r w:rsidRPr="004710DC">
                <w:t>Reference channel</w:t>
              </w:r>
            </w:ins>
          </w:p>
        </w:tc>
        <w:tc>
          <w:tcPr>
            <w:tcW w:w="2268" w:type="dxa"/>
          </w:tcPr>
          <w:p w14:paraId="4473F079" w14:textId="77777777" w:rsidR="000E0432" w:rsidRPr="004710DC" w:rsidRDefault="000E0432" w:rsidP="000E0432">
            <w:pPr>
              <w:pStyle w:val="TAH"/>
              <w:rPr>
                <w:ins w:id="14498" w:author="Huawei" w:date="2021-05-27T14:58:00Z"/>
              </w:rPr>
            </w:pPr>
            <w:ins w:id="14499" w:author="Huawei" w:date="2021-05-27T14:58:00Z">
              <w:r>
                <w:rPr>
                  <w:lang w:eastAsia="zh-CN"/>
                </w:rPr>
                <w:t>D-FR1-A.2.1</w:t>
              </w:r>
              <w:r w:rsidRPr="004710DC">
                <w:rPr>
                  <w:lang w:eastAsia="zh-CN"/>
                </w:rPr>
                <w:t>-</w:t>
              </w:r>
              <w:r>
                <w:rPr>
                  <w:lang w:eastAsia="zh-CN"/>
                </w:rPr>
                <w:t>15</w:t>
              </w:r>
            </w:ins>
          </w:p>
        </w:tc>
        <w:tc>
          <w:tcPr>
            <w:tcW w:w="2312" w:type="dxa"/>
          </w:tcPr>
          <w:p w14:paraId="2EDD2F2B" w14:textId="77777777" w:rsidR="000E0432" w:rsidRPr="004710DC" w:rsidRDefault="000E0432" w:rsidP="000E0432">
            <w:pPr>
              <w:pStyle w:val="TAH"/>
              <w:rPr>
                <w:ins w:id="14500" w:author="Huawei" w:date="2021-05-27T14:58:00Z"/>
              </w:rPr>
            </w:pPr>
            <w:ins w:id="14501" w:author="Huawei" w:date="2021-05-27T14:58:00Z">
              <w:r>
                <w:rPr>
                  <w:lang w:eastAsia="zh-CN"/>
                </w:rPr>
                <w:t>D-FR1-A.2.1</w:t>
              </w:r>
              <w:r w:rsidRPr="004710DC">
                <w:rPr>
                  <w:lang w:eastAsia="zh-CN"/>
                </w:rPr>
                <w:t>-</w:t>
              </w:r>
              <w:r>
                <w:rPr>
                  <w:lang w:eastAsia="zh-CN"/>
                </w:rPr>
                <w:t>16</w:t>
              </w:r>
            </w:ins>
          </w:p>
        </w:tc>
      </w:tr>
      <w:tr w:rsidR="000E0432" w:rsidRPr="004710DC" w14:paraId="5378C74E" w14:textId="77777777" w:rsidTr="000E0432">
        <w:trPr>
          <w:cantSplit/>
          <w:jc w:val="center"/>
          <w:ins w:id="14502" w:author="Huawei" w:date="2021-05-27T14:58:00Z"/>
        </w:trPr>
        <w:tc>
          <w:tcPr>
            <w:tcW w:w="4470" w:type="dxa"/>
          </w:tcPr>
          <w:p w14:paraId="7666291F" w14:textId="77777777" w:rsidR="000E0432" w:rsidRPr="004710DC" w:rsidRDefault="000E0432" w:rsidP="000E0432">
            <w:pPr>
              <w:pStyle w:val="TAC"/>
              <w:rPr>
                <w:ins w:id="14503" w:author="Huawei" w:date="2021-05-27T14:58:00Z"/>
                <w:lang w:eastAsia="zh-CN"/>
              </w:rPr>
            </w:pPr>
            <w:ins w:id="14504" w:author="Huawei" w:date="2021-05-27T14:58:00Z">
              <w:r w:rsidRPr="004710DC">
                <w:rPr>
                  <w:lang w:eastAsia="zh-CN"/>
                </w:rPr>
                <w:t>Subcarrier spacing [kHz]</w:t>
              </w:r>
            </w:ins>
          </w:p>
        </w:tc>
        <w:tc>
          <w:tcPr>
            <w:tcW w:w="2268" w:type="dxa"/>
          </w:tcPr>
          <w:p w14:paraId="48448FDC" w14:textId="77777777" w:rsidR="000E0432" w:rsidRPr="004710DC" w:rsidRDefault="000E0432" w:rsidP="000E0432">
            <w:pPr>
              <w:pStyle w:val="TAC"/>
              <w:rPr>
                <w:ins w:id="14505" w:author="Huawei" w:date="2021-05-27T14:58:00Z"/>
                <w:lang w:eastAsia="zh-CN"/>
              </w:rPr>
            </w:pPr>
            <w:ins w:id="14506" w:author="Huawei" w:date="2021-05-27T14:58:00Z">
              <w:r w:rsidRPr="004710DC">
                <w:rPr>
                  <w:lang w:eastAsia="zh-CN"/>
                </w:rPr>
                <w:t>15</w:t>
              </w:r>
            </w:ins>
          </w:p>
        </w:tc>
        <w:tc>
          <w:tcPr>
            <w:tcW w:w="2312" w:type="dxa"/>
          </w:tcPr>
          <w:p w14:paraId="094FBFAB" w14:textId="77777777" w:rsidR="000E0432" w:rsidRPr="004710DC" w:rsidRDefault="000E0432" w:rsidP="000E0432">
            <w:pPr>
              <w:pStyle w:val="TAC"/>
              <w:rPr>
                <w:ins w:id="14507" w:author="Huawei" w:date="2021-05-27T14:58:00Z"/>
              </w:rPr>
            </w:pPr>
            <w:ins w:id="14508" w:author="Huawei" w:date="2021-05-27T14:58:00Z">
              <w:r w:rsidRPr="004710DC">
                <w:rPr>
                  <w:lang w:eastAsia="zh-CN"/>
                </w:rPr>
                <w:t>30</w:t>
              </w:r>
            </w:ins>
          </w:p>
        </w:tc>
      </w:tr>
      <w:tr w:rsidR="000E0432" w:rsidRPr="004710DC" w14:paraId="15148BE6" w14:textId="77777777" w:rsidTr="000E0432">
        <w:trPr>
          <w:cantSplit/>
          <w:jc w:val="center"/>
          <w:ins w:id="14509" w:author="Huawei" w:date="2021-05-27T14:58:00Z"/>
        </w:trPr>
        <w:tc>
          <w:tcPr>
            <w:tcW w:w="4470" w:type="dxa"/>
          </w:tcPr>
          <w:p w14:paraId="5B82E06A" w14:textId="77777777" w:rsidR="000E0432" w:rsidRPr="004710DC" w:rsidRDefault="000E0432" w:rsidP="000E0432">
            <w:pPr>
              <w:pStyle w:val="TAC"/>
              <w:rPr>
                <w:ins w:id="14510" w:author="Huawei" w:date="2021-05-27T14:58:00Z"/>
              </w:rPr>
            </w:pPr>
            <w:ins w:id="14511" w:author="Huawei" w:date="2021-05-27T14:58:00Z">
              <w:r w:rsidRPr="004710DC">
                <w:t>Allocated resource blocks</w:t>
              </w:r>
            </w:ins>
          </w:p>
        </w:tc>
        <w:tc>
          <w:tcPr>
            <w:tcW w:w="2268" w:type="dxa"/>
          </w:tcPr>
          <w:p w14:paraId="46E81D9F" w14:textId="77777777" w:rsidR="000E0432" w:rsidRPr="004710DC" w:rsidRDefault="000E0432" w:rsidP="000E0432">
            <w:pPr>
              <w:pStyle w:val="TAC"/>
              <w:rPr>
                <w:ins w:id="14512" w:author="Huawei" w:date="2021-05-27T14:58:00Z"/>
              </w:rPr>
            </w:pPr>
            <w:ins w:id="14513" w:author="Huawei" w:date="2021-05-27T14:58:00Z">
              <w:r w:rsidRPr="004710DC">
                <w:t>25</w:t>
              </w:r>
            </w:ins>
          </w:p>
        </w:tc>
        <w:tc>
          <w:tcPr>
            <w:tcW w:w="2312" w:type="dxa"/>
          </w:tcPr>
          <w:p w14:paraId="51C531CE" w14:textId="77777777" w:rsidR="000E0432" w:rsidRPr="004710DC" w:rsidRDefault="000E0432" w:rsidP="000E0432">
            <w:pPr>
              <w:pStyle w:val="TAC"/>
              <w:rPr>
                <w:ins w:id="14514" w:author="Huawei" w:date="2021-05-27T14:58:00Z"/>
              </w:rPr>
            </w:pPr>
            <w:ins w:id="14515" w:author="Huawei" w:date="2021-05-27T14:58:00Z">
              <w:r w:rsidRPr="004710DC">
                <w:t>24</w:t>
              </w:r>
            </w:ins>
          </w:p>
        </w:tc>
      </w:tr>
      <w:tr w:rsidR="000E0432" w:rsidRPr="004710DC" w14:paraId="0223DF91" w14:textId="77777777" w:rsidTr="000E0432">
        <w:trPr>
          <w:cantSplit/>
          <w:jc w:val="center"/>
          <w:ins w:id="14516" w:author="Huawei" w:date="2021-05-27T14:58:00Z"/>
        </w:trPr>
        <w:tc>
          <w:tcPr>
            <w:tcW w:w="4470" w:type="dxa"/>
          </w:tcPr>
          <w:p w14:paraId="5047A4C9" w14:textId="77777777" w:rsidR="000E0432" w:rsidRPr="00333EE0" w:rsidRDefault="000E0432" w:rsidP="000E0432">
            <w:pPr>
              <w:pStyle w:val="TAC"/>
              <w:rPr>
                <w:ins w:id="14517" w:author="Huawei" w:date="2021-05-27T14:58:00Z"/>
                <w:lang w:eastAsia="zh-CN"/>
              </w:rPr>
            </w:pPr>
            <w:ins w:id="14518" w:author="Huawei" w:date="2021-05-27T14:58:00Z">
              <w:r w:rsidRPr="00333EE0">
                <w:rPr>
                  <w:lang w:eastAsia="zh-CN"/>
                </w:rPr>
                <w:t>DFT-s</w:t>
              </w:r>
              <w:r w:rsidRPr="00333EE0">
                <w:t xml:space="preserve">-OFDM Symbols per </w:t>
              </w:r>
              <w:r w:rsidRPr="00333EE0">
                <w:rPr>
                  <w:lang w:eastAsia="zh-CN"/>
                </w:rPr>
                <w:t>slot (Note 1)</w:t>
              </w:r>
            </w:ins>
          </w:p>
        </w:tc>
        <w:tc>
          <w:tcPr>
            <w:tcW w:w="2268" w:type="dxa"/>
          </w:tcPr>
          <w:p w14:paraId="67898FA1" w14:textId="77777777" w:rsidR="000E0432" w:rsidRPr="004710DC" w:rsidRDefault="000E0432" w:rsidP="000E0432">
            <w:pPr>
              <w:pStyle w:val="TAC"/>
              <w:rPr>
                <w:ins w:id="14519" w:author="Huawei" w:date="2021-05-27T14:58:00Z"/>
                <w:lang w:eastAsia="zh-CN"/>
              </w:rPr>
            </w:pPr>
            <w:ins w:id="14520" w:author="Huawei" w:date="2021-05-27T14:58:00Z">
              <w:r w:rsidRPr="004710DC">
                <w:rPr>
                  <w:lang w:eastAsia="zh-CN"/>
                </w:rPr>
                <w:t>12</w:t>
              </w:r>
            </w:ins>
          </w:p>
        </w:tc>
        <w:tc>
          <w:tcPr>
            <w:tcW w:w="2312" w:type="dxa"/>
          </w:tcPr>
          <w:p w14:paraId="235800D0" w14:textId="77777777" w:rsidR="000E0432" w:rsidRPr="004710DC" w:rsidRDefault="000E0432" w:rsidP="000E0432">
            <w:pPr>
              <w:pStyle w:val="TAC"/>
              <w:rPr>
                <w:ins w:id="14521" w:author="Huawei" w:date="2021-05-27T14:58:00Z"/>
              </w:rPr>
            </w:pPr>
            <w:ins w:id="14522" w:author="Huawei" w:date="2021-05-27T14:58:00Z">
              <w:r w:rsidRPr="004710DC">
                <w:rPr>
                  <w:lang w:eastAsia="zh-CN"/>
                </w:rPr>
                <w:t>12</w:t>
              </w:r>
            </w:ins>
          </w:p>
        </w:tc>
      </w:tr>
      <w:tr w:rsidR="000E0432" w:rsidRPr="004710DC" w14:paraId="5672C7BE" w14:textId="77777777" w:rsidTr="000E0432">
        <w:trPr>
          <w:cantSplit/>
          <w:jc w:val="center"/>
          <w:ins w:id="14523" w:author="Huawei" w:date="2021-05-27T14:58:00Z"/>
        </w:trPr>
        <w:tc>
          <w:tcPr>
            <w:tcW w:w="4470" w:type="dxa"/>
          </w:tcPr>
          <w:p w14:paraId="35447366" w14:textId="77777777" w:rsidR="000E0432" w:rsidRPr="004710DC" w:rsidRDefault="000E0432" w:rsidP="000E0432">
            <w:pPr>
              <w:pStyle w:val="TAC"/>
              <w:rPr>
                <w:ins w:id="14524" w:author="Huawei" w:date="2021-05-27T14:58:00Z"/>
              </w:rPr>
            </w:pPr>
            <w:ins w:id="14525" w:author="Huawei" w:date="2021-05-27T14:58:00Z">
              <w:r w:rsidRPr="004710DC">
                <w:t>Modulation</w:t>
              </w:r>
            </w:ins>
          </w:p>
        </w:tc>
        <w:tc>
          <w:tcPr>
            <w:tcW w:w="2268" w:type="dxa"/>
          </w:tcPr>
          <w:p w14:paraId="1E0BF2F7" w14:textId="77777777" w:rsidR="000E0432" w:rsidRPr="004710DC" w:rsidRDefault="000E0432" w:rsidP="000E0432">
            <w:pPr>
              <w:pStyle w:val="TAC"/>
              <w:rPr>
                <w:ins w:id="14526" w:author="Huawei" w:date="2021-05-27T14:58:00Z"/>
                <w:lang w:eastAsia="zh-CN"/>
              </w:rPr>
            </w:pPr>
            <w:ins w:id="14527" w:author="Huawei" w:date="2021-05-27T14:58:00Z">
              <w:r w:rsidRPr="004710DC">
                <w:rPr>
                  <w:lang w:eastAsia="zh-CN"/>
                </w:rPr>
                <w:t>QPSK</w:t>
              </w:r>
            </w:ins>
          </w:p>
        </w:tc>
        <w:tc>
          <w:tcPr>
            <w:tcW w:w="2312" w:type="dxa"/>
          </w:tcPr>
          <w:p w14:paraId="4B74AF38" w14:textId="77777777" w:rsidR="000E0432" w:rsidRPr="004710DC" w:rsidRDefault="000E0432" w:rsidP="000E0432">
            <w:pPr>
              <w:pStyle w:val="TAC"/>
              <w:rPr>
                <w:ins w:id="14528" w:author="Huawei" w:date="2021-05-27T14:58:00Z"/>
                <w:lang w:eastAsia="zh-CN"/>
              </w:rPr>
            </w:pPr>
            <w:ins w:id="14529" w:author="Huawei" w:date="2021-05-27T14:58:00Z">
              <w:r w:rsidRPr="004710DC">
                <w:rPr>
                  <w:lang w:eastAsia="zh-CN"/>
                </w:rPr>
                <w:t>QPSK</w:t>
              </w:r>
            </w:ins>
          </w:p>
        </w:tc>
      </w:tr>
      <w:tr w:rsidR="000E0432" w:rsidRPr="004710DC" w14:paraId="4870FE93" w14:textId="77777777" w:rsidTr="000E0432">
        <w:trPr>
          <w:cantSplit/>
          <w:jc w:val="center"/>
          <w:ins w:id="14530" w:author="Huawei" w:date="2021-05-27T14:58:00Z"/>
        </w:trPr>
        <w:tc>
          <w:tcPr>
            <w:tcW w:w="4470" w:type="dxa"/>
          </w:tcPr>
          <w:p w14:paraId="0C659A0B" w14:textId="77777777" w:rsidR="000E0432" w:rsidRPr="004710DC" w:rsidRDefault="000E0432" w:rsidP="000E0432">
            <w:pPr>
              <w:pStyle w:val="TAC"/>
              <w:rPr>
                <w:ins w:id="14531" w:author="Huawei" w:date="2021-05-27T14:58:00Z"/>
              </w:rPr>
            </w:pPr>
            <w:ins w:id="14532" w:author="Huawei" w:date="2021-05-27T14:58:00Z">
              <w:r>
                <w:t>Code Rate</w:t>
              </w:r>
            </w:ins>
          </w:p>
        </w:tc>
        <w:tc>
          <w:tcPr>
            <w:tcW w:w="2268" w:type="dxa"/>
          </w:tcPr>
          <w:p w14:paraId="30D35F8E" w14:textId="77777777" w:rsidR="000E0432" w:rsidRPr="004710DC" w:rsidRDefault="000E0432" w:rsidP="000E0432">
            <w:pPr>
              <w:pStyle w:val="TAC"/>
              <w:rPr>
                <w:ins w:id="14533" w:author="Huawei" w:date="2021-05-27T14:58:00Z"/>
                <w:lang w:eastAsia="zh-CN"/>
              </w:rPr>
            </w:pPr>
            <w:ins w:id="14534" w:author="Huawei" w:date="2021-05-27T14:58:00Z">
              <w:r w:rsidRPr="004710DC">
                <w:rPr>
                  <w:lang w:eastAsia="zh-CN"/>
                </w:rPr>
                <w:t>193/1024</w:t>
              </w:r>
            </w:ins>
          </w:p>
        </w:tc>
        <w:tc>
          <w:tcPr>
            <w:tcW w:w="2312" w:type="dxa"/>
          </w:tcPr>
          <w:p w14:paraId="38058FF8" w14:textId="77777777" w:rsidR="000E0432" w:rsidRPr="004710DC" w:rsidRDefault="000E0432" w:rsidP="000E0432">
            <w:pPr>
              <w:pStyle w:val="TAC"/>
              <w:rPr>
                <w:ins w:id="14535" w:author="Huawei" w:date="2021-05-27T14:58:00Z"/>
                <w:lang w:eastAsia="zh-CN"/>
              </w:rPr>
            </w:pPr>
            <w:ins w:id="14536" w:author="Huawei" w:date="2021-05-27T14:58:00Z">
              <w:r w:rsidRPr="004710DC">
                <w:rPr>
                  <w:lang w:eastAsia="zh-CN"/>
                </w:rPr>
                <w:t>193/1024</w:t>
              </w:r>
            </w:ins>
          </w:p>
        </w:tc>
      </w:tr>
      <w:tr w:rsidR="000E0432" w:rsidRPr="004710DC" w14:paraId="195DE09C" w14:textId="77777777" w:rsidTr="000E0432">
        <w:trPr>
          <w:cantSplit/>
          <w:jc w:val="center"/>
          <w:ins w:id="14537" w:author="Huawei" w:date="2021-05-27T14:58:00Z"/>
        </w:trPr>
        <w:tc>
          <w:tcPr>
            <w:tcW w:w="4470" w:type="dxa"/>
          </w:tcPr>
          <w:p w14:paraId="31E3334E" w14:textId="77777777" w:rsidR="000E0432" w:rsidRPr="004710DC" w:rsidRDefault="000E0432" w:rsidP="000E0432">
            <w:pPr>
              <w:pStyle w:val="TAC"/>
              <w:rPr>
                <w:ins w:id="14538" w:author="Huawei" w:date="2021-05-27T14:58:00Z"/>
              </w:rPr>
            </w:pPr>
            <w:ins w:id="14539" w:author="Huawei" w:date="2021-05-27T14:58:00Z">
              <w:r w:rsidRPr="004710DC">
                <w:t>Payload size (bits)</w:t>
              </w:r>
            </w:ins>
          </w:p>
        </w:tc>
        <w:tc>
          <w:tcPr>
            <w:tcW w:w="2268" w:type="dxa"/>
            <w:vAlign w:val="center"/>
          </w:tcPr>
          <w:p w14:paraId="7434125F" w14:textId="77777777" w:rsidR="000E0432" w:rsidRPr="004710DC" w:rsidRDefault="000E0432" w:rsidP="000E0432">
            <w:pPr>
              <w:pStyle w:val="TAC"/>
              <w:rPr>
                <w:ins w:id="14540" w:author="Huawei" w:date="2021-05-27T14:58:00Z"/>
                <w:lang w:eastAsia="zh-CN"/>
              </w:rPr>
            </w:pPr>
            <w:ins w:id="14541" w:author="Huawei" w:date="2021-05-27T14:58:00Z">
              <w:r w:rsidRPr="004710DC">
                <w:rPr>
                  <w:lang w:eastAsia="zh-CN"/>
                </w:rPr>
                <w:t>1352</w:t>
              </w:r>
            </w:ins>
          </w:p>
        </w:tc>
        <w:tc>
          <w:tcPr>
            <w:tcW w:w="2312" w:type="dxa"/>
            <w:vAlign w:val="center"/>
          </w:tcPr>
          <w:p w14:paraId="0CB1BAF4" w14:textId="77777777" w:rsidR="000E0432" w:rsidRPr="004710DC" w:rsidRDefault="000E0432" w:rsidP="000E0432">
            <w:pPr>
              <w:pStyle w:val="TAC"/>
              <w:rPr>
                <w:ins w:id="14542" w:author="Huawei" w:date="2021-05-27T14:58:00Z"/>
                <w:lang w:eastAsia="zh-CN"/>
              </w:rPr>
            </w:pPr>
            <w:ins w:id="14543" w:author="Huawei" w:date="2021-05-27T14:58:00Z">
              <w:r w:rsidRPr="004710DC">
                <w:rPr>
                  <w:lang w:eastAsia="zh-CN"/>
                </w:rPr>
                <w:t>1320</w:t>
              </w:r>
            </w:ins>
          </w:p>
        </w:tc>
      </w:tr>
      <w:tr w:rsidR="000E0432" w:rsidRPr="004710DC" w14:paraId="59CBF6D9" w14:textId="77777777" w:rsidTr="000E0432">
        <w:trPr>
          <w:cantSplit/>
          <w:jc w:val="center"/>
          <w:ins w:id="14544" w:author="Huawei" w:date="2021-05-27T14:58:00Z"/>
        </w:trPr>
        <w:tc>
          <w:tcPr>
            <w:tcW w:w="4470" w:type="dxa"/>
          </w:tcPr>
          <w:p w14:paraId="417E7C77" w14:textId="77777777" w:rsidR="000E0432" w:rsidRPr="004710DC" w:rsidRDefault="000E0432" w:rsidP="000E0432">
            <w:pPr>
              <w:pStyle w:val="TAC"/>
              <w:rPr>
                <w:ins w:id="14545" w:author="Huawei" w:date="2021-05-27T14:58:00Z"/>
              </w:rPr>
            </w:pPr>
            <w:ins w:id="14546" w:author="Huawei" w:date="2021-05-27T14:58:00Z">
              <w:r w:rsidRPr="004710DC">
                <w:t>Transport block CRC (bits)</w:t>
              </w:r>
            </w:ins>
          </w:p>
        </w:tc>
        <w:tc>
          <w:tcPr>
            <w:tcW w:w="2268" w:type="dxa"/>
          </w:tcPr>
          <w:p w14:paraId="2C79B91F" w14:textId="77777777" w:rsidR="000E0432" w:rsidRPr="004710DC" w:rsidRDefault="000E0432" w:rsidP="000E0432">
            <w:pPr>
              <w:pStyle w:val="TAC"/>
              <w:rPr>
                <w:ins w:id="14547" w:author="Huawei" w:date="2021-05-27T14:58:00Z"/>
                <w:lang w:eastAsia="zh-CN"/>
              </w:rPr>
            </w:pPr>
            <w:ins w:id="14548" w:author="Huawei" w:date="2021-05-27T14:58:00Z">
              <w:r w:rsidRPr="004710DC">
                <w:rPr>
                  <w:lang w:eastAsia="zh-CN"/>
                </w:rPr>
                <w:t>16</w:t>
              </w:r>
            </w:ins>
          </w:p>
        </w:tc>
        <w:tc>
          <w:tcPr>
            <w:tcW w:w="2312" w:type="dxa"/>
          </w:tcPr>
          <w:p w14:paraId="54BFB693" w14:textId="77777777" w:rsidR="000E0432" w:rsidRPr="004710DC" w:rsidRDefault="000E0432" w:rsidP="000E0432">
            <w:pPr>
              <w:pStyle w:val="TAC"/>
              <w:rPr>
                <w:ins w:id="14549" w:author="Huawei" w:date="2021-05-27T14:58:00Z"/>
                <w:lang w:eastAsia="zh-CN"/>
              </w:rPr>
            </w:pPr>
            <w:ins w:id="14550" w:author="Huawei" w:date="2021-05-27T14:58:00Z">
              <w:r w:rsidRPr="004710DC">
                <w:rPr>
                  <w:lang w:eastAsia="zh-CN"/>
                </w:rPr>
                <w:t>16</w:t>
              </w:r>
            </w:ins>
          </w:p>
        </w:tc>
      </w:tr>
      <w:tr w:rsidR="000E0432" w:rsidRPr="004710DC" w14:paraId="73F37473" w14:textId="77777777" w:rsidTr="000E0432">
        <w:trPr>
          <w:cantSplit/>
          <w:jc w:val="center"/>
          <w:ins w:id="14551" w:author="Huawei" w:date="2021-05-27T14:58:00Z"/>
        </w:trPr>
        <w:tc>
          <w:tcPr>
            <w:tcW w:w="4470" w:type="dxa"/>
          </w:tcPr>
          <w:p w14:paraId="00C9CDAF" w14:textId="77777777" w:rsidR="000E0432" w:rsidRPr="00333EE0" w:rsidRDefault="000E0432" w:rsidP="000E0432">
            <w:pPr>
              <w:pStyle w:val="TAC"/>
              <w:rPr>
                <w:ins w:id="14552" w:author="Huawei" w:date="2021-05-27T14:58:00Z"/>
              </w:rPr>
            </w:pPr>
            <w:ins w:id="14553" w:author="Huawei" w:date="2021-05-27T14:58:00Z">
              <w:r w:rsidRPr="00333EE0">
                <w:t>Code block CRC size (bits)</w:t>
              </w:r>
            </w:ins>
          </w:p>
        </w:tc>
        <w:tc>
          <w:tcPr>
            <w:tcW w:w="2268" w:type="dxa"/>
            <w:vAlign w:val="center"/>
          </w:tcPr>
          <w:p w14:paraId="58E466CC" w14:textId="77777777" w:rsidR="000E0432" w:rsidRPr="004710DC" w:rsidRDefault="000E0432" w:rsidP="000E0432">
            <w:pPr>
              <w:pStyle w:val="TAC"/>
              <w:rPr>
                <w:ins w:id="14554" w:author="Huawei" w:date="2021-05-27T14:58:00Z"/>
                <w:lang w:eastAsia="zh-CN"/>
              </w:rPr>
            </w:pPr>
            <w:ins w:id="14555" w:author="Huawei" w:date="2021-05-27T14:58:00Z">
              <w:r w:rsidRPr="004710DC">
                <w:rPr>
                  <w:lang w:eastAsia="zh-CN"/>
                </w:rPr>
                <w:t>-</w:t>
              </w:r>
            </w:ins>
          </w:p>
        </w:tc>
        <w:tc>
          <w:tcPr>
            <w:tcW w:w="2312" w:type="dxa"/>
            <w:vAlign w:val="center"/>
          </w:tcPr>
          <w:p w14:paraId="4D48911A" w14:textId="77777777" w:rsidR="000E0432" w:rsidRPr="004710DC" w:rsidRDefault="000E0432" w:rsidP="000E0432">
            <w:pPr>
              <w:pStyle w:val="TAC"/>
              <w:rPr>
                <w:ins w:id="14556" w:author="Huawei" w:date="2021-05-27T14:58:00Z"/>
                <w:lang w:eastAsia="zh-CN"/>
              </w:rPr>
            </w:pPr>
            <w:ins w:id="14557" w:author="Huawei" w:date="2021-05-27T14:58:00Z">
              <w:r w:rsidRPr="004710DC">
                <w:rPr>
                  <w:lang w:eastAsia="zh-CN"/>
                </w:rPr>
                <w:t>-</w:t>
              </w:r>
            </w:ins>
          </w:p>
        </w:tc>
      </w:tr>
      <w:tr w:rsidR="000E0432" w:rsidRPr="004710DC" w14:paraId="01033269" w14:textId="77777777" w:rsidTr="000E0432">
        <w:trPr>
          <w:cantSplit/>
          <w:jc w:val="center"/>
          <w:ins w:id="14558" w:author="Huawei" w:date="2021-05-27T14:58:00Z"/>
        </w:trPr>
        <w:tc>
          <w:tcPr>
            <w:tcW w:w="4470" w:type="dxa"/>
          </w:tcPr>
          <w:p w14:paraId="5DC75018" w14:textId="77777777" w:rsidR="000E0432" w:rsidRPr="00333EE0" w:rsidRDefault="000E0432" w:rsidP="000E0432">
            <w:pPr>
              <w:pStyle w:val="TAC"/>
              <w:rPr>
                <w:ins w:id="14559" w:author="Huawei" w:date="2021-05-27T14:58:00Z"/>
              </w:rPr>
            </w:pPr>
            <w:ins w:id="14560" w:author="Huawei" w:date="2021-05-27T14:58:00Z">
              <w:r w:rsidRPr="00333EE0">
                <w:t>Number of code blocks - C</w:t>
              </w:r>
            </w:ins>
          </w:p>
        </w:tc>
        <w:tc>
          <w:tcPr>
            <w:tcW w:w="2268" w:type="dxa"/>
            <w:vAlign w:val="center"/>
          </w:tcPr>
          <w:p w14:paraId="42588D59" w14:textId="77777777" w:rsidR="000E0432" w:rsidRPr="004710DC" w:rsidRDefault="000E0432" w:rsidP="000E0432">
            <w:pPr>
              <w:pStyle w:val="TAC"/>
              <w:rPr>
                <w:ins w:id="14561" w:author="Huawei" w:date="2021-05-27T14:58:00Z"/>
                <w:lang w:eastAsia="zh-CN"/>
              </w:rPr>
            </w:pPr>
            <w:ins w:id="14562" w:author="Huawei" w:date="2021-05-27T14:58:00Z">
              <w:r w:rsidRPr="004710DC">
                <w:rPr>
                  <w:lang w:eastAsia="zh-CN"/>
                </w:rPr>
                <w:t>1</w:t>
              </w:r>
            </w:ins>
          </w:p>
        </w:tc>
        <w:tc>
          <w:tcPr>
            <w:tcW w:w="2312" w:type="dxa"/>
            <w:vAlign w:val="center"/>
          </w:tcPr>
          <w:p w14:paraId="5A3366FF" w14:textId="77777777" w:rsidR="000E0432" w:rsidRPr="004710DC" w:rsidRDefault="000E0432" w:rsidP="000E0432">
            <w:pPr>
              <w:pStyle w:val="TAC"/>
              <w:rPr>
                <w:ins w:id="14563" w:author="Huawei" w:date="2021-05-27T14:58:00Z"/>
                <w:lang w:eastAsia="zh-CN"/>
              </w:rPr>
            </w:pPr>
            <w:ins w:id="14564" w:author="Huawei" w:date="2021-05-27T14:58:00Z">
              <w:r w:rsidRPr="004710DC">
                <w:rPr>
                  <w:lang w:eastAsia="zh-CN"/>
                </w:rPr>
                <w:t>1</w:t>
              </w:r>
            </w:ins>
          </w:p>
        </w:tc>
      </w:tr>
      <w:tr w:rsidR="000E0432" w:rsidRPr="004710DC" w14:paraId="16409A69" w14:textId="77777777" w:rsidTr="000E0432">
        <w:trPr>
          <w:cantSplit/>
          <w:jc w:val="center"/>
          <w:ins w:id="14565" w:author="Huawei" w:date="2021-05-27T14:58:00Z"/>
        </w:trPr>
        <w:tc>
          <w:tcPr>
            <w:tcW w:w="4470" w:type="dxa"/>
          </w:tcPr>
          <w:p w14:paraId="72B19D97" w14:textId="77777777" w:rsidR="000E0432" w:rsidRPr="00333EE0" w:rsidRDefault="000E0432" w:rsidP="000E0432">
            <w:pPr>
              <w:pStyle w:val="TAC"/>
              <w:rPr>
                <w:ins w:id="14566" w:author="Huawei" w:date="2021-05-27T14:58:00Z"/>
                <w:lang w:eastAsia="zh-CN"/>
              </w:rPr>
            </w:pPr>
            <w:ins w:id="14567" w:author="Huawei" w:date="2021-05-27T14:58:00Z">
              <w:r w:rsidRPr="00333EE0">
                <w:t>Code block size</w:t>
              </w:r>
              <w:r w:rsidRPr="00333EE0">
                <w:rPr>
                  <w:rFonts w:eastAsia="Malgun Gothic" w:cs="Arial"/>
                </w:rPr>
                <w:t xml:space="preserve"> including CRC</w:t>
              </w:r>
              <w:r w:rsidRPr="00333EE0">
                <w:t xml:space="preserve"> (bits)</w:t>
              </w:r>
              <w:r w:rsidRPr="00333EE0">
                <w:rPr>
                  <w:lang w:eastAsia="zh-CN"/>
                </w:rPr>
                <w:t xml:space="preserve"> </w:t>
              </w:r>
              <w:r w:rsidRPr="00333EE0">
                <w:rPr>
                  <w:rFonts w:cs="Arial"/>
                  <w:lang w:eastAsia="zh-CN"/>
                </w:rPr>
                <w:t>(Note 2)</w:t>
              </w:r>
            </w:ins>
          </w:p>
        </w:tc>
        <w:tc>
          <w:tcPr>
            <w:tcW w:w="2268" w:type="dxa"/>
            <w:vAlign w:val="center"/>
          </w:tcPr>
          <w:p w14:paraId="22F79395" w14:textId="77777777" w:rsidR="000E0432" w:rsidRPr="004710DC" w:rsidRDefault="000E0432" w:rsidP="000E0432">
            <w:pPr>
              <w:pStyle w:val="TAC"/>
              <w:rPr>
                <w:ins w:id="14568" w:author="Huawei" w:date="2021-05-27T14:58:00Z"/>
                <w:lang w:eastAsia="zh-CN"/>
              </w:rPr>
            </w:pPr>
            <w:ins w:id="14569" w:author="Huawei" w:date="2021-05-27T14:58:00Z">
              <w:r w:rsidRPr="004710DC">
                <w:t>1368</w:t>
              </w:r>
            </w:ins>
          </w:p>
        </w:tc>
        <w:tc>
          <w:tcPr>
            <w:tcW w:w="2312" w:type="dxa"/>
            <w:vAlign w:val="center"/>
          </w:tcPr>
          <w:p w14:paraId="0EE58589" w14:textId="77777777" w:rsidR="000E0432" w:rsidRPr="004710DC" w:rsidRDefault="000E0432" w:rsidP="000E0432">
            <w:pPr>
              <w:pStyle w:val="TAC"/>
              <w:rPr>
                <w:ins w:id="14570" w:author="Huawei" w:date="2021-05-27T14:58:00Z"/>
                <w:lang w:eastAsia="zh-CN"/>
              </w:rPr>
            </w:pPr>
            <w:ins w:id="14571" w:author="Huawei" w:date="2021-05-27T14:58:00Z">
              <w:r w:rsidRPr="004710DC">
                <w:t>1336</w:t>
              </w:r>
            </w:ins>
          </w:p>
        </w:tc>
      </w:tr>
      <w:tr w:rsidR="000E0432" w:rsidRPr="004710DC" w14:paraId="379327DF" w14:textId="77777777" w:rsidTr="000E0432">
        <w:trPr>
          <w:cantSplit/>
          <w:jc w:val="center"/>
          <w:ins w:id="14572" w:author="Huawei" w:date="2021-05-27T14:58:00Z"/>
        </w:trPr>
        <w:tc>
          <w:tcPr>
            <w:tcW w:w="4470" w:type="dxa"/>
          </w:tcPr>
          <w:p w14:paraId="4770661E" w14:textId="77777777" w:rsidR="000E0432" w:rsidRPr="00333EE0" w:rsidRDefault="000E0432" w:rsidP="000E0432">
            <w:pPr>
              <w:pStyle w:val="TAC"/>
              <w:rPr>
                <w:ins w:id="14573" w:author="Huawei" w:date="2021-05-27T14:58:00Z"/>
                <w:lang w:eastAsia="zh-CN"/>
              </w:rPr>
            </w:pPr>
            <w:ins w:id="14574" w:author="Huawei" w:date="2021-05-27T14:58:00Z">
              <w:r w:rsidRPr="00333EE0">
                <w:t xml:space="preserve">Total number of bits per </w:t>
              </w:r>
              <w:r w:rsidRPr="00333EE0">
                <w:rPr>
                  <w:lang w:eastAsia="zh-CN"/>
                </w:rPr>
                <w:t>slot</w:t>
              </w:r>
            </w:ins>
          </w:p>
        </w:tc>
        <w:tc>
          <w:tcPr>
            <w:tcW w:w="2268" w:type="dxa"/>
            <w:vAlign w:val="center"/>
          </w:tcPr>
          <w:p w14:paraId="3E0A5AAD" w14:textId="77777777" w:rsidR="000E0432" w:rsidRPr="004710DC" w:rsidRDefault="000E0432" w:rsidP="000E0432">
            <w:pPr>
              <w:pStyle w:val="TAC"/>
              <w:rPr>
                <w:ins w:id="14575" w:author="Huawei" w:date="2021-05-27T14:58:00Z"/>
                <w:lang w:eastAsia="zh-CN"/>
              </w:rPr>
            </w:pPr>
            <w:ins w:id="14576" w:author="Huawei" w:date="2021-05-27T14:58:00Z">
              <w:r w:rsidRPr="004710DC">
                <w:rPr>
                  <w:lang w:eastAsia="zh-CN"/>
                </w:rPr>
                <w:t>7200</w:t>
              </w:r>
            </w:ins>
          </w:p>
        </w:tc>
        <w:tc>
          <w:tcPr>
            <w:tcW w:w="2312" w:type="dxa"/>
            <w:vAlign w:val="center"/>
          </w:tcPr>
          <w:p w14:paraId="2E456728" w14:textId="77777777" w:rsidR="000E0432" w:rsidRPr="004710DC" w:rsidRDefault="000E0432" w:rsidP="000E0432">
            <w:pPr>
              <w:pStyle w:val="TAC"/>
              <w:rPr>
                <w:ins w:id="14577" w:author="Huawei" w:date="2021-05-27T14:58:00Z"/>
                <w:lang w:eastAsia="zh-CN"/>
              </w:rPr>
            </w:pPr>
            <w:ins w:id="14578" w:author="Huawei" w:date="2021-05-27T14:58:00Z">
              <w:r w:rsidRPr="004710DC">
                <w:rPr>
                  <w:lang w:eastAsia="zh-CN"/>
                </w:rPr>
                <w:t>6912</w:t>
              </w:r>
            </w:ins>
          </w:p>
        </w:tc>
      </w:tr>
      <w:tr w:rsidR="000E0432" w:rsidRPr="004710DC" w14:paraId="4274C7D6" w14:textId="77777777" w:rsidTr="000E0432">
        <w:trPr>
          <w:cantSplit/>
          <w:jc w:val="center"/>
          <w:ins w:id="14579" w:author="Huawei" w:date="2021-05-27T14:58:00Z"/>
        </w:trPr>
        <w:tc>
          <w:tcPr>
            <w:tcW w:w="4470" w:type="dxa"/>
          </w:tcPr>
          <w:p w14:paraId="236D74A6" w14:textId="77777777" w:rsidR="000E0432" w:rsidRPr="004710DC" w:rsidRDefault="000E0432" w:rsidP="000E0432">
            <w:pPr>
              <w:pStyle w:val="TAC"/>
              <w:rPr>
                <w:ins w:id="14580" w:author="Huawei" w:date="2021-05-27T14:58:00Z"/>
                <w:lang w:eastAsia="zh-CN"/>
              </w:rPr>
            </w:pPr>
            <w:ins w:id="14581" w:author="Huawei" w:date="2021-05-27T14:58:00Z">
              <w:r w:rsidRPr="004710DC">
                <w:t xml:space="preserve">Total symbols per </w:t>
              </w:r>
              <w:r w:rsidRPr="004710DC">
                <w:rPr>
                  <w:lang w:eastAsia="zh-CN"/>
                </w:rPr>
                <w:t>slot</w:t>
              </w:r>
            </w:ins>
          </w:p>
        </w:tc>
        <w:tc>
          <w:tcPr>
            <w:tcW w:w="2268" w:type="dxa"/>
          </w:tcPr>
          <w:p w14:paraId="3920C797" w14:textId="77777777" w:rsidR="000E0432" w:rsidRPr="004710DC" w:rsidRDefault="000E0432" w:rsidP="000E0432">
            <w:pPr>
              <w:pStyle w:val="TAC"/>
              <w:rPr>
                <w:ins w:id="14582" w:author="Huawei" w:date="2021-05-27T14:58:00Z"/>
                <w:lang w:eastAsia="zh-CN"/>
              </w:rPr>
            </w:pPr>
            <w:ins w:id="14583" w:author="Huawei" w:date="2021-05-27T14:58:00Z">
              <w:r w:rsidRPr="004710DC">
                <w:rPr>
                  <w:lang w:eastAsia="zh-CN"/>
                </w:rPr>
                <w:t>3600</w:t>
              </w:r>
            </w:ins>
          </w:p>
        </w:tc>
        <w:tc>
          <w:tcPr>
            <w:tcW w:w="2312" w:type="dxa"/>
          </w:tcPr>
          <w:p w14:paraId="3995CA0B" w14:textId="77777777" w:rsidR="000E0432" w:rsidRPr="004710DC" w:rsidRDefault="000E0432" w:rsidP="000E0432">
            <w:pPr>
              <w:pStyle w:val="TAC"/>
              <w:rPr>
                <w:ins w:id="14584" w:author="Huawei" w:date="2021-05-27T14:58:00Z"/>
                <w:lang w:eastAsia="zh-CN"/>
              </w:rPr>
            </w:pPr>
            <w:ins w:id="14585" w:author="Huawei" w:date="2021-05-27T14:58:00Z">
              <w:r w:rsidRPr="004710DC">
                <w:rPr>
                  <w:lang w:eastAsia="zh-CN"/>
                </w:rPr>
                <w:t>3456</w:t>
              </w:r>
            </w:ins>
          </w:p>
        </w:tc>
      </w:tr>
      <w:tr w:rsidR="000E0432" w:rsidRPr="00333EE0" w14:paraId="25D61E6C" w14:textId="77777777" w:rsidTr="000E0432">
        <w:trPr>
          <w:cantSplit/>
          <w:jc w:val="center"/>
          <w:ins w:id="14586" w:author="Huawei" w:date="2021-05-27T14:58:00Z"/>
        </w:trPr>
        <w:tc>
          <w:tcPr>
            <w:tcW w:w="9050" w:type="dxa"/>
            <w:gridSpan w:val="3"/>
          </w:tcPr>
          <w:p w14:paraId="15232D4B" w14:textId="77777777" w:rsidR="000E0432" w:rsidRPr="00333EE0" w:rsidRDefault="000E0432" w:rsidP="000E0432">
            <w:pPr>
              <w:pStyle w:val="TAN"/>
              <w:rPr>
                <w:ins w:id="14587" w:author="Huawei" w:date="2021-05-27T14:58:00Z"/>
                <w:lang w:eastAsia="zh-CN"/>
              </w:rPr>
            </w:pPr>
            <w:ins w:id="14588" w:author="Huawei" w:date="2021-05-27T14:58:00Z">
              <w:r w:rsidRPr="00333EE0">
                <w:t>NOTE 1:</w:t>
              </w:r>
              <w:r w:rsidRPr="00333EE0">
                <w:tab/>
              </w:r>
              <w:r w:rsidRPr="00333EE0">
                <w:rPr>
                  <w:i/>
                </w:rPr>
                <w:t xml:space="preserve">DM-RS configuration type </w:t>
              </w:r>
              <w:r w:rsidRPr="00333EE0">
                <w:t xml:space="preserve"> = 1 with </w:t>
              </w:r>
              <w:r w:rsidRPr="00333EE0">
                <w:rPr>
                  <w:i/>
                </w:rPr>
                <w:t>DM-RS duration = single-symbol DM-RS</w:t>
              </w:r>
              <w:r w:rsidRPr="00333EE0">
                <w:rPr>
                  <w:lang w:eastAsia="zh-CN"/>
                </w:rPr>
                <w:t xml:space="preserve"> and the number of DM-RS CDM groups without data is 2</w:t>
              </w:r>
              <w:r w:rsidRPr="00333EE0">
                <w:t xml:space="preserve">, </w:t>
              </w:r>
              <w:r w:rsidRPr="00333EE0">
                <w:rPr>
                  <w:i/>
                </w:rPr>
                <w:t>Additional DM-RS position = pos1</w:t>
              </w:r>
              <w:r w:rsidRPr="00333EE0">
                <w:rPr>
                  <w:lang w:eastAsia="zh-CN"/>
                </w:rPr>
                <w:t>,</w:t>
              </w:r>
              <w:r w:rsidRPr="00333EE0">
                <w:t xml:space="preserve"> </w:t>
              </w:r>
              <w:r w:rsidRPr="00333EE0">
                <w:rPr>
                  <w:i/>
                  <w:lang w:eastAsia="zh-CN"/>
                </w:rPr>
                <w:t>l</w:t>
              </w:r>
              <w:r w:rsidRPr="00333EE0">
                <w:rPr>
                  <w:i/>
                  <w:vertAlign w:val="subscript"/>
                  <w:lang w:eastAsia="zh-CN"/>
                </w:rPr>
                <w:t>0</w:t>
              </w:r>
              <w:r w:rsidRPr="00333EE0">
                <w:t>= 2</w:t>
              </w:r>
              <w:r w:rsidRPr="00333EE0">
                <w:rPr>
                  <w:lang w:eastAsia="zh-CN"/>
                </w:rPr>
                <w:t xml:space="preserve"> and </w:t>
              </w:r>
              <w:r w:rsidRPr="00333EE0">
                <w:rPr>
                  <w:i/>
                  <w:lang w:eastAsia="zh-CN"/>
                </w:rPr>
                <w:t>l</w:t>
              </w:r>
              <w:r w:rsidRPr="00333EE0">
                <w:rPr>
                  <w:lang w:eastAsia="zh-CN"/>
                </w:rPr>
                <w:t>=11</w:t>
              </w:r>
              <w:r w:rsidRPr="00333EE0">
                <w:t xml:space="preserve"> </w:t>
              </w:r>
              <w:r w:rsidRPr="00333EE0">
                <w:rPr>
                  <w:lang w:eastAsia="zh-CN"/>
                </w:rPr>
                <w:t xml:space="preserve">for </w:t>
              </w:r>
              <w:r w:rsidRPr="00333EE0">
                <w:t>PUSCH mapping type A</w:t>
              </w:r>
              <w:r w:rsidRPr="00333EE0">
                <w:rPr>
                  <w:lang w:eastAsia="zh-CN"/>
                </w:rPr>
                <w:t xml:space="preserve">, </w:t>
              </w:r>
              <w:r w:rsidRPr="00333EE0">
                <w:rPr>
                  <w:i/>
                  <w:lang w:eastAsia="zh-CN"/>
                </w:rPr>
                <w:t>l</w:t>
              </w:r>
              <w:r w:rsidRPr="00333EE0">
                <w:rPr>
                  <w:i/>
                  <w:vertAlign w:val="subscript"/>
                  <w:lang w:eastAsia="zh-CN"/>
                </w:rPr>
                <w:t>0</w:t>
              </w:r>
              <w:r w:rsidRPr="00333EE0">
                <w:t xml:space="preserve">= </w:t>
              </w:r>
              <w:r w:rsidRPr="00333EE0">
                <w:rPr>
                  <w:lang w:eastAsia="zh-CN"/>
                </w:rPr>
                <w:t xml:space="preserve">0 and </w:t>
              </w:r>
              <w:r w:rsidRPr="00333EE0">
                <w:rPr>
                  <w:i/>
                  <w:lang w:eastAsia="zh-CN"/>
                </w:rPr>
                <w:t xml:space="preserve">l </w:t>
              </w:r>
              <w:r w:rsidRPr="00333EE0">
                <w:rPr>
                  <w:lang w:eastAsia="zh-CN"/>
                </w:rPr>
                <w:t>=10</w:t>
              </w:r>
              <w:r w:rsidRPr="00333EE0">
                <w:t xml:space="preserve"> </w:t>
              </w:r>
              <w:r w:rsidRPr="00333EE0">
                <w:rPr>
                  <w:lang w:eastAsia="zh-CN"/>
                </w:rPr>
                <w:t xml:space="preserve">for </w:t>
              </w:r>
              <w:r w:rsidRPr="00333EE0">
                <w:t xml:space="preserve">PUSCH mapping type </w:t>
              </w:r>
              <w:r w:rsidRPr="00333EE0">
                <w:rPr>
                  <w:lang w:eastAsia="zh-CN"/>
                </w:rPr>
                <w:t>B</w:t>
              </w:r>
              <w:r w:rsidRPr="00333EE0">
                <w:t xml:space="preserve"> as per Table 6.4.1.1.3-3 of TS 38.211 [8].</w:t>
              </w:r>
            </w:ins>
          </w:p>
          <w:p w14:paraId="018D53D7" w14:textId="77777777" w:rsidR="000E0432" w:rsidRPr="00333EE0" w:rsidRDefault="000E0432" w:rsidP="000E0432">
            <w:pPr>
              <w:pStyle w:val="TAN"/>
              <w:rPr>
                <w:ins w:id="14589" w:author="Huawei" w:date="2021-05-27T14:58:00Z"/>
                <w:lang w:eastAsia="zh-CN"/>
              </w:rPr>
            </w:pPr>
            <w:ins w:id="14590" w:author="Huawei" w:date="2021-05-27T14:58:00Z">
              <w:r w:rsidRPr="00333EE0">
                <w:t xml:space="preserve">NOTE </w:t>
              </w:r>
              <w:r w:rsidRPr="00333EE0">
                <w:rPr>
                  <w:lang w:eastAsia="zh-CN"/>
                </w:rPr>
                <w:t>2</w:t>
              </w:r>
              <w:r w:rsidRPr="00333EE0">
                <w:t>:</w:t>
              </w:r>
              <w:r w:rsidRPr="00333EE0">
                <w:tab/>
                <w:t>Code block size including CRC (bits)</w:t>
              </w:r>
              <w:r w:rsidRPr="00333EE0">
                <w:rPr>
                  <w:lang w:eastAsia="zh-CN"/>
                </w:rPr>
                <w:t xml:space="preserve"> equals to </w:t>
              </w:r>
              <w:r w:rsidRPr="00333EE0">
                <w:rPr>
                  <w:i/>
                  <w:lang w:eastAsia="zh-CN"/>
                </w:rPr>
                <w:t>K'</w:t>
              </w:r>
              <w:r w:rsidRPr="00333EE0">
                <w:rPr>
                  <w:rFonts w:hint="eastAsia"/>
                  <w:lang w:eastAsia="zh-CN"/>
                </w:rPr>
                <w:t xml:space="preserve"> in sub-clause </w:t>
              </w:r>
              <w:r w:rsidRPr="00333EE0">
                <w:rPr>
                  <w:lang w:eastAsia="zh-CN"/>
                </w:rPr>
                <w:t>5.2.2 of TS 38.212 [9].</w:t>
              </w:r>
            </w:ins>
          </w:p>
        </w:tc>
      </w:tr>
    </w:tbl>
    <w:p w14:paraId="2259DB5F" w14:textId="77777777" w:rsidR="000E0432" w:rsidRPr="00333EE0" w:rsidRDefault="000E0432" w:rsidP="000E0432">
      <w:pPr>
        <w:rPr>
          <w:ins w:id="14591" w:author="Huawei" w:date="2021-05-27T14:58:00Z"/>
          <w:noProof/>
          <w:lang w:eastAsia="zh-CN"/>
        </w:rPr>
      </w:pPr>
    </w:p>
    <w:p w14:paraId="6C418B16" w14:textId="77777777" w:rsidR="000E0432" w:rsidRPr="00333EE0" w:rsidRDefault="000E0432" w:rsidP="000E0432">
      <w:pPr>
        <w:pStyle w:val="TH"/>
        <w:rPr>
          <w:ins w:id="14592" w:author="Huawei" w:date="2021-05-27T14:58:00Z"/>
          <w:lang w:eastAsia="zh-CN"/>
        </w:rPr>
      </w:pPr>
      <w:ins w:id="14593" w:author="Huawei" w:date="2021-05-27T14:58:00Z">
        <w:r w:rsidRPr="00333EE0">
          <w:rPr>
            <w:rFonts w:eastAsia="Malgun Gothic"/>
          </w:rPr>
          <w:t>Table A.</w:t>
        </w:r>
        <w:r w:rsidRPr="00333EE0">
          <w:rPr>
            <w:lang w:eastAsia="zh-CN"/>
          </w:rPr>
          <w:t>2.1</w:t>
        </w:r>
        <w:r w:rsidRPr="00333EE0">
          <w:rPr>
            <w:rFonts w:eastAsia="Malgun Gothic"/>
          </w:rPr>
          <w:t>-</w:t>
        </w:r>
        <w:r w:rsidRPr="00333EE0">
          <w:rPr>
            <w:lang w:eastAsia="zh-CN"/>
          </w:rPr>
          <w:t>4</w:t>
        </w:r>
        <w:r w:rsidRPr="00333EE0">
          <w:rPr>
            <w:rFonts w:eastAsia="Malgun Gothic"/>
          </w:rPr>
          <w:t>: FRC parameters for</w:t>
        </w:r>
        <w:r w:rsidRPr="00333EE0">
          <w:rPr>
            <w:lang w:eastAsia="zh-CN"/>
          </w:rPr>
          <w:t xml:space="preserve"> FR2 PUSCH </w:t>
        </w:r>
        <w:r w:rsidRPr="00333EE0">
          <w:rPr>
            <w:rFonts w:eastAsia="Malgun Gothic"/>
          </w:rPr>
          <w:t>performance requirements</w:t>
        </w:r>
        <w:r w:rsidRPr="00333EE0">
          <w:rPr>
            <w:lang w:eastAsia="zh-CN"/>
          </w:rPr>
          <w:t xml:space="preserve">, transform precoding disabled, </w:t>
        </w:r>
        <w:r w:rsidRPr="00333EE0">
          <w:rPr>
            <w:i/>
            <w:lang w:eastAsia="zh-CN"/>
          </w:rPr>
          <w:t>Additional DM-RS position = pos0</w:t>
        </w:r>
        <w:r w:rsidRPr="00333EE0">
          <w:rPr>
            <w:lang w:eastAsia="zh-CN"/>
          </w:rPr>
          <w:t xml:space="preserve"> and 1 transmission layer</w:t>
        </w:r>
        <w:r w:rsidRPr="00333EE0">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0E0432" w:rsidRPr="004710DC" w14:paraId="28756DFE" w14:textId="77777777" w:rsidTr="000E0432">
        <w:trPr>
          <w:cantSplit/>
          <w:jc w:val="center"/>
          <w:ins w:id="14594" w:author="Huawei" w:date="2021-05-27T14:58:00Z"/>
        </w:trPr>
        <w:tc>
          <w:tcPr>
            <w:tcW w:w="3950" w:type="dxa"/>
          </w:tcPr>
          <w:p w14:paraId="2981BCB3" w14:textId="77777777" w:rsidR="000E0432" w:rsidRPr="004710DC" w:rsidRDefault="000E0432" w:rsidP="000E0432">
            <w:pPr>
              <w:pStyle w:val="TAH"/>
              <w:rPr>
                <w:ins w:id="14595" w:author="Huawei" w:date="2021-05-27T14:58:00Z"/>
              </w:rPr>
            </w:pPr>
            <w:ins w:id="14596" w:author="Huawei" w:date="2021-05-27T14:58:00Z">
              <w:r w:rsidRPr="004710DC">
                <w:t>Reference channel</w:t>
              </w:r>
            </w:ins>
          </w:p>
        </w:tc>
        <w:tc>
          <w:tcPr>
            <w:tcW w:w="1076" w:type="dxa"/>
          </w:tcPr>
          <w:p w14:paraId="7130D7E5" w14:textId="77777777" w:rsidR="000E0432" w:rsidRPr="004710DC" w:rsidRDefault="000E0432" w:rsidP="000E0432">
            <w:pPr>
              <w:pStyle w:val="TAH"/>
              <w:rPr>
                <w:ins w:id="14597" w:author="Huawei" w:date="2021-05-27T14:58:00Z"/>
              </w:rPr>
            </w:pPr>
            <w:ins w:id="14598" w:author="Huawei" w:date="2021-05-27T14:58:00Z">
              <w:r>
                <w:rPr>
                  <w:lang w:eastAsia="zh-CN"/>
                </w:rPr>
                <w:t>D-FR2-A.2.1</w:t>
              </w:r>
              <w:r w:rsidRPr="004710DC">
                <w:rPr>
                  <w:lang w:eastAsia="zh-CN"/>
                </w:rPr>
                <w:t>-1</w:t>
              </w:r>
            </w:ins>
          </w:p>
        </w:tc>
        <w:tc>
          <w:tcPr>
            <w:tcW w:w="1077" w:type="dxa"/>
          </w:tcPr>
          <w:p w14:paraId="79D76738" w14:textId="77777777" w:rsidR="000E0432" w:rsidRPr="004710DC" w:rsidRDefault="000E0432" w:rsidP="000E0432">
            <w:pPr>
              <w:pStyle w:val="TAH"/>
              <w:rPr>
                <w:ins w:id="14599" w:author="Huawei" w:date="2021-05-27T14:58:00Z"/>
              </w:rPr>
            </w:pPr>
            <w:ins w:id="14600" w:author="Huawei" w:date="2021-05-27T14:58:00Z">
              <w:r>
                <w:rPr>
                  <w:lang w:eastAsia="zh-CN"/>
                </w:rPr>
                <w:t>D-FR2-A.2.1</w:t>
              </w:r>
              <w:r w:rsidRPr="004710DC">
                <w:rPr>
                  <w:lang w:eastAsia="zh-CN"/>
                </w:rPr>
                <w:t>-2</w:t>
              </w:r>
            </w:ins>
          </w:p>
        </w:tc>
        <w:tc>
          <w:tcPr>
            <w:tcW w:w="1076" w:type="dxa"/>
          </w:tcPr>
          <w:p w14:paraId="579FD96F" w14:textId="77777777" w:rsidR="000E0432" w:rsidRPr="004710DC" w:rsidRDefault="000E0432" w:rsidP="000E0432">
            <w:pPr>
              <w:pStyle w:val="TAH"/>
              <w:rPr>
                <w:ins w:id="14601" w:author="Huawei" w:date="2021-05-27T14:58:00Z"/>
              </w:rPr>
            </w:pPr>
            <w:ins w:id="14602" w:author="Huawei" w:date="2021-05-27T14:58:00Z">
              <w:r>
                <w:rPr>
                  <w:lang w:eastAsia="zh-CN"/>
                </w:rPr>
                <w:t>D-FR2-A.2.1</w:t>
              </w:r>
              <w:r w:rsidRPr="004710DC">
                <w:rPr>
                  <w:lang w:eastAsia="zh-CN"/>
                </w:rPr>
                <w:t>-3</w:t>
              </w:r>
            </w:ins>
          </w:p>
        </w:tc>
        <w:tc>
          <w:tcPr>
            <w:tcW w:w="1077" w:type="dxa"/>
          </w:tcPr>
          <w:p w14:paraId="2A656E89" w14:textId="77777777" w:rsidR="000E0432" w:rsidRPr="004710DC" w:rsidRDefault="000E0432" w:rsidP="000E0432">
            <w:pPr>
              <w:pStyle w:val="TAH"/>
              <w:rPr>
                <w:ins w:id="14603" w:author="Huawei" w:date="2021-05-27T14:58:00Z"/>
              </w:rPr>
            </w:pPr>
            <w:ins w:id="14604" w:author="Huawei" w:date="2021-05-27T14:58:00Z">
              <w:r>
                <w:rPr>
                  <w:lang w:eastAsia="zh-CN"/>
                </w:rPr>
                <w:t>D-FR2-A.2.1</w:t>
              </w:r>
              <w:r w:rsidRPr="004710DC">
                <w:rPr>
                  <w:lang w:eastAsia="zh-CN"/>
                </w:rPr>
                <w:t>-4</w:t>
              </w:r>
            </w:ins>
          </w:p>
        </w:tc>
        <w:tc>
          <w:tcPr>
            <w:tcW w:w="1077" w:type="dxa"/>
          </w:tcPr>
          <w:p w14:paraId="104E573D" w14:textId="77777777" w:rsidR="000E0432" w:rsidRPr="004710DC" w:rsidRDefault="000E0432" w:rsidP="000E0432">
            <w:pPr>
              <w:pStyle w:val="TAH"/>
              <w:rPr>
                <w:ins w:id="14605" w:author="Huawei" w:date="2021-05-27T14:58:00Z"/>
              </w:rPr>
            </w:pPr>
            <w:ins w:id="14606" w:author="Huawei" w:date="2021-05-27T14:58:00Z">
              <w:r>
                <w:rPr>
                  <w:lang w:eastAsia="zh-CN"/>
                </w:rPr>
                <w:t>D-FR2-A.2.1</w:t>
              </w:r>
              <w:r w:rsidRPr="004710DC">
                <w:rPr>
                  <w:lang w:eastAsia="zh-CN"/>
                </w:rPr>
                <w:t>-5</w:t>
              </w:r>
            </w:ins>
          </w:p>
        </w:tc>
      </w:tr>
      <w:tr w:rsidR="000E0432" w:rsidRPr="004710DC" w14:paraId="28A7008C" w14:textId="77777777" w:rsidTr="000E0432">
        <w:trPr>
          <w:cantSplit/>
          <w:jc w:val="center"/>
          <w:ins w:id="14607" w:author="Huawei" w:date="2021-05-27T14:58:00Z"/>
        </w:trPr>
        <w:tc>
          <w:tcPr>
            <w:tcW w:w="3950" w:type="dxa"/>
          </w:tcPr>
          <w:p w14:paraId="3C0970E8" w14:textId="77777777" w:rsidR="000E0432" w:rsidRPr="004710DC" w:rsidRDefault="000E0432" w:rsidP="000E0432">
            <w:pPr>
              <w:pStyle w:val="TAC"/>
              <w:rPr>
                <w:ins w:id="14608" w:author="Huawei" w:date="2021-05-27T14:58:00Z"/>
                <w:lang w:eastAsia="zh-CN"/>
              </w:rPr>
            </w:pPr>
            <w:ins w:id="14609" w:author="Huawei" w:date="2021-05-27T14:58:00Z">
              <w:r w:rsidRPr="004710DC">
                <w:rPr>
                  <w:lang w:eastAsia="zh-CN"/>
                </w:rPr>
                <w:t>Subcarrier spacing [kHz]</w:t>
              </w:r>
            </w:ins>
          </w:p>
        </w:tc>
        <w:tc>
          <w:tcPr>
            <w:tcW w:w="1076" w:type="dxa"/>
          </w:tcPr>
          <w:p w14:paraId="513D40A2" w14:textId="77777777" w:rsidR="000E0432" w:rsidRPr="004710DC" w:rsidRDefault="000E0432" w:rsidP="000E0432">
            <w:pPr>
              <w:pStyle w:val="TAC"/>
              <w:rPr>
                <w:ins w:id="14610" w:author="Huawei" w:date="2021-05-27T14:58:00Z"/>
                <w:lang w:eastAsia="zh-CN"/>
              </w:rPr>
            </w:pPr>
            <w:ins w:id="14611" w:author="Huawei" w:date="2021-05-27T14:58:00Z">
              <w:r w:rsidRPr="004710DC">
                <w:rPr>
                  <w:lang w:eastAsia="zh-CN"/>
                </w:rPr>
                <w:t>60</w:t>
              </w:r>
            </w:ins>
          </w:p>
        </w:tc>
        <w:tc>
          <w:tcPr>
            <w:tcW w:w="1077" w:type="dxa"/>
          </w:tcPr>
          <w:p w14:paraId="35E56437" w14:textId="77777777" w:rsidR="000E0432" w:rsidRPr="004710DC" w:rsidRDefault="000E0432" w:rsidP="000E0432">
            <w:pPr>
              <w:pStyle w:val="TAC"/>
              <w:rPr>
                <w:ins w:id="14612" w:author="Huawei" w:date="2021-05-27T14:58:00Z"/>
              </w:rPr>
            </w:pPr>
            <w:ins w:id="14613" w:author="Huawei" w:date="2021-05-27T14:58:00Z">
              <w:r w:rsidRPr="004710DC">
                <w:rPr>
                  <w:lang w:eastAsia="zh-CN"/>
                </w:rPr>
                <w:t>60</w:t>
              </w:r>
            </w:ins>
          </w:p>
        </w:tc>
        <w:tc>
          <w:tcPr>
            <w:tcW w:w="1076" w:type="dxa"/>
          </w:tcPr>
          <w:p w14:paraId="3C4251E5" w14:textId="77777777" w:rsidR="000E0432" w:rsidRPr="004710DC" w:rsidRDefault="000E0432" w:rsidP="000E0432">
            <w:pPr>
              <w:pStyle w:val="TAC"/>
              <w:rPr>
                <w:ins w:id="14614" w:author="Huawei" w:date="2021-05-27T14:58:00Z"/>
              </w:rPr>
            </w:pPr>
            <w:ins w:id="14615" w:author="Huawei" w:date="2021-05-27T14:58:00Z">
              <w:r w:rsidRPr="004710DC">
                <w:rPr>
                  <w:lang w:eastAsia="zh-CN"/>
                </w:rPr>
                <w:t>120</w:t>
              </w:r>
            </w:ins>
          </w:p>
        </w:tc>
        <w:tc>
          <w:tcPr>
            <w:tcW w:w="1077" w:type="dxa"/>
          </w:tcPr>
          <w:p w14:paraId="574C95B5" w14:textId="77777777" w:rsidR="000E0432" w:rsidRPr="004710DC" w:rsidRDefault="000E0432" w:rsidP="000E0432">
            <w:pPr>
              <w:pStyle w:val="TAC"/>
              <w:rPr>
                <w:ins w:id="14616" w:author="Huawei" w:date="2021-05-27T14:58:00Z"/>
              </w:rPr>
            </w:pPr>
            <w:ins w:id="14617" w:author="Huawei" w:date="2021-05-27T14:58:00Z">
              <w:r w:rsidRPr="004710DC">
                <w:rPr>
                  <w:lang w:eastAsia="zh-CN"/>
                </w:rPr>
                <w:t>120</w:t>
              </w:r>
            </w:ins>
          </w:p>
        </w:tc>
        <w:tc>
          <w:tcPr>
            <w:tcW w:w="1077" w:type="dxa"/>
          </w:tcPr>
          <w:p w14:paraId="30182097" w14:textId="77777777" w:rsidR="000E0432" w:rsidRPr="004710DC" w:rsidRDefault="000E0432" w:rsidP="000E0432">
            <w:pPr>
              <w:pStyle w:val="TAC"/>
              <w:rPr>
                <w:ins w:id="14618" w:author="Huawei" w:date="2021-05-27T14:58:00Z"/>
              </w:rPr>
            </w:pPr>
            <w:ins w:id="14619" w:author="Huawei" w:date="2021-05-27T14:58:00Z">
              <w:r w:rsidRPr="004710DC">
                <w:rPr>
                  <w:lang w:eastAsia="zh-CN"/>
                </w:rPr>
                <w:t>120</w:t>
              </w:r>
            </w:ins>
          </w:p>
        </w:tc>
      </w:tr>
      <w:tr w:rsidR="000E0432" w:rsidRPr="004710DC" w14:paraId="47838DD8" w14:textId="77777777" w:rsidTr="000E0432">
        <w:trPr>
          <w:cantSplit/>
          <w:jc w:val="center"/>
          <w:ins w:id="14620" w:author="Huawei" w:date="2021-05-27T14:58:00Z"/>
        </w:trPr>
        <w:tc>
          <w:tcPr>
            <w:tcW w:w="3950" w:type="dxa"/>
          </w:tcPr>
          <w:p w14:paraId="29CCBD79" w14:textId="77777777" w:rsidR="000E0432" w:rsidRPr="004710DC" w:rsidRDefault="000E0432" w:rsidP="000E0432">
            <w:pPr>
              <w:pStyle w:val="TAC"/>
              <w:rPr>
                <w:ins w:id="14621" w:author="Huawei" w:date="2021-05-27T14:58:00Z"/>
              </w:rPr>
            </w:pPr>
            <w:ins w:id="14622" w:author="Huawei" w:date="2021-05-27T14:58:00Z">
              <w:r w:rsidRPr="004710DC">
                <w:t>Allocated resource blocks</w:t>
              </w:r>
            </w:ins>
          </w:p>
        </w:tc>
        <w:tc>
          <w:tcPr>
            <w:tcW w:w="1076" w:type="dxa"/>
          </w:tcPr>
          <w:p w14:paraId="2E8D90CB" w14:textId="77777777" w:rsidR="000E0432" w:rsidRPr="004710DC" w:rsidRDefault="000E0432" w:rsidP="000E0432">
            <w:pPr>
              <w:pStyle w:val="TAC"/>
              <w:rPr>
                <w:ins w:id="14623" w:author="Huawei" w:date="2021-05-27T14:58:00Z"/>
              </w:rPr>
            </w:pPr>
            <w:ins w:id="14624" w:author="Huawei" w:date="2021-05-27T14:58:00Z">
              <w:r w:rsidRPr="004710DC">
                <w:t>66</w:t>
              </w:r>
            </w:ins>
          </w:p>
        </w:tc>
        <w:tc>
          <w:tcPr>
            <w:tcW w:w="1077" w:type="dxa"/>
          </w:tcPr>
          <w:p w14:paraId="07F87A51" w14:textId="77777777" w:rsidR="000E0432" w:rsidRPr="004710DC" w:rsidRDefault="000E0432" w:rsidP="000E0432">
            <w:pPr>
              <w:pStyle w:val="TAC"/>
              <w:rPr>
                <w:ins w:id="14625" w:author="Huawei" w:date="2021-05-27T14:58:00Z"/>
              </w:rPr>
            </w:pPr>
            <w:ins w:id="14626" w:author="Huawei" w:date="2021-05-27T14:58:00Z">
              <w:r w:rsidRPr="004710DC">
                <w:t>132</w:t>
              </w:r>
            </w:ins>
          </w:p>
        </w:tc>
        <w:tc>
          <w:tcPr>
            <w:tcW w:w="1076" w:type="dxa"/>
          </w:tcPr>
          <w:p w14:paraId="62791C3D" w14:textId="77777777" w:rsidR="000E0432" w:rsidRPr="004710DC" w:rsidRDefault="000E0432" w:rsidP="000E0432">
            <w:pPr>
              <w:pStyle w:val="TAC"/>
              <w:rPr>
                <w:ins w:id="14627" w:author="Huawei" w:date="2021-05-27T14:58:00Z"/>
              </w:rPr>
            </w:pPr>
            <w:ins w:id="14628" w:author="Huawei" w:date="2021-05-27T14:58:00Z">
              <w:r w:rsidRPr="004710DC">
                <w:t>32</w:t>
              </w:r>
            </w:ins>
          </w:p>
        </w:tc>
        <w:tc>
          <w:tcPr>
            <w:tcW w:w="1077" w:type="dxa"/>
          </w:tcPr>
          <w:p w14:paraId="5B3D2D72" w14:textId="77777777" w:rsidR="000E0432" w:rsidRPr="004710DC" w:rsidRDefault="000E0432" w:rsidP="000E0432">
            <w:pPr>
              <w:pStyle w:val="TAC"/>
              <w:rPr>
                <w:ins w:id="14629" w:author="Huawei" w:date="2021-05-27T14:58:00Z"/>
              </w:rPr>
            </w:pPr>
            <w:ins w:id="14630" w:author="Huawei" w:date="2021-05-27T14:58:00Z">
              <w:r w:rsidRPr="004710DC">
                <w:t>66</w:t>
              </w:r>
            </w:ins>
          </w:p>
        </w:tc>
        <w:tc>
          <w:tcPr>
            <w:tcW w:w="1077" w:type="dxa"/>
          </w:tcPr>
          <w:p w14:paraId="55054DB9" w14:textId="77777777" w:rsidR="000E0432" w:rsidRPr="004710DC" w:rsidRDefault="000E0432" w:rsidP="000E0432">
            <w:pPr>
              <w:pStyle w:val="TAC"/>
              <w:rPr>
                <w:ins w:id="14631" w:author="Huawei" w:date="2021-05-27T14:58:00Z"/>
              </w:rPr>
            </w:pPr>
            <w:ins w:id="14632" w:author="Huawei" w:date="2021-05-27T14:58:00Z">
              <w:r w:rsidRPr="004710DC">
                <w:t>132</w:t>
              </w:r>
            </w:ins>
          </w:p>
        </w:tc>
      </w:tr>
      <w:tr w:rsidR="000E0432" w:rsidRPr="004710DC" w14:paraId="4B6A948B" w14:textId="77777777" w:rsidTr="000E0432">
        <w:trPr>
          <w:cantSplit/>
          <w:jc w:val="center"/>
          <w:ins w:id="14633" w:author="Huawei" w:date="2021-05-27T14:58:00Z"/>
        </w:trPr>
        <w:tc>
          <w:tcPr>
            <w:tcW w:w="3950" w:type="dxa"/>
          </w:tcPr>
          <w:p w14:paraId="1CE576EE" w14:textId="77777777" w:rsidR="000E0432" w:rsidRPr="004710DC" w:rsidRDefault="000E0432" w:rsidP="000E0432">
            <w:pPr>
              <w:pStyle w:val="TAC"/>
              <w:rPr>
                <w:ins w:id="14634" w:author="Huawei" w:date="2021-05-27T14:58:00Z"/>
                <w:lang w:eastAsia="zh-CN"/>
              </w:rPr>
            </w:pPr>
            <w:ins w:id="14635" w:author="Huawei" w:date="2021-05-27T14:58:00Z">
              <w:r w:rsidRPr="004710DC">
                <w:rPr>
                  <w:lang w:eastAsia="zh-CN"/>
                </w:rPr>
                <w:t>CP</w:t>
              </w:r>
              <w:r w:rsidRPr="004710DC">
                <w:t xml:space="preserve">-OFDM Symbols per </w:t>
              </w:r>
              <w:r w:rsidRPr="004710DC">
                <w:rPr>
                  <w:lang w:eastAsia="zh-CN"/>
                </w:rPr>
                <w:t>slot (Note 1)</w:t>
              </w:r>
            </w:ins>
          </w:p>
        </w:tc>
        <w:tc>
          <w:tcPr>
            <w:tcW w:w="1076" w:type="dxa"/>
          </w:tcPr>
          <w:p w14:paraId="2A104BAC" w14:textId="77777777" w:rsidR="000E0432" w:rsidRPr="004710DC" w:rsidRDefault="000E0432" w:rsidP="000E0432">
            <w:pPr>
              <w:pStyle w:val="TAC"/>
              <w:rPr>
                <w:ins w:id="14636" w:author="Huawei" w:date="2021-05-27T14:58:00Z"/>
                <w:lang w:eastAsia="zh-CN"/>
              </w:rPr>
            </w:pPr>
            <w:ins w:id="14637" w:author="Huawei" w:date="2021-05-27T14:58:00Z">
              <w:r w:rsidRPr="004710DC">
                <w:rPr>
                  <w:lang w:eastAsia="zh-CN"/>
                </w:rPr>
                <w:t>9</w:t>
              </w:r>
            </w:ins>
          </w:p>
        </w:tc>
        <w:tc>
          <w:tcPr>
            <w:tcW w:w="1077" w:type="dxa"/>
          </w:tcPr>
          <w:p w14:paraId="4E33DCB3" w14:textId="77777777" w:rsidR="000E0432" w:rsidRPr="004710DC" w:rsidRDefault="000E0432" w:rsidP="000E0432">
            <w:pPr>
              <w:pStyle w:val="TAC"/>
              <w:rPr>
                <w:ins w:id="14638" w:author="Huawei" w:date="2021-05-27T14:58:00Z"/>
                <w:lang w:eastAsia="zh-CN"/>
              </w:rPr>
            </w:pPr>
            <w:ins w:id="14639" w:author="Huawei" w:date="2021-05-27T14:58:00Z">
              <w:r w:rsidRPr="004710DC">
                <w:rPr>
                  <w:lang w:eastAsia="zh-CN"/>
                </w:rPr>
                <w:t>9</w:t>
              </w:r>
            </w:ins>
          </w:p>
        </w:tc>
        <w:tc>
          <w:tcPr>
            <w:tcW w:w="1076" w:type="dxa"/>
          </w:tcPr>
          <w:p w14:paraId="36A6A95A" w14:textId="77777777" w:rsidR="000E0432" w:rsidRPr="004710DC" w:rsidRDefault="000E0432" w:rsidP="000E0432">
            <w:pPr>
              <w:pStyle w:val="TAC"/>
              <w:rPr>
                <w:ins w:id="14640" w:author="Huawei" w:date="2021-05-27T14:58:00Z"/>
                <w:lang w:eastAsia="zh-CN"/>
              </w:rPr>
            </w:pPr>
            <w:ins w:id="14641" w:author="Huawei" w:date="2021-05-27T14:58:00Z">
              <w:r w:rsidRPr="004710DC">
                <w:rPr>
                  <w:lang w:eastAsia="zh-CN"/>
                </w:rPr>
                <w:t>9</w:t>
              </w:r>
            </w:ins>
          </w:p>
        </w:tc>
        <w:tc>
          <w:tcPr>
            <w:tcW w:w="1077" w:type="dxa"/>
          </w:tcPr>
          <w:p w14:paraId="32BBB1DF" w14:textId="77777777" w:rsidR="000E0432" w:rsidRPr="004710DC" w:rsidRDefault="000E0432" w:rsidP="000E0432">
            <w:pPr>
              <w:pStyle w:val="TAC"/>
              <w:rPr>
                <w:ins w:id="14642" w:author="Huawei" w:date="2021-05-27T14:58:00Z"/>
                <w:lang w:eastAsia="zh-CN"/>
              </w:rPr>
            </w:pPr>
            <w:ins w:id="14643" w:author="Huawei" w:date="2021-05-27T14:58:00Z">
              <w:r w:rsidRPr="004710DC">
                <w:rPr>
                  <w:lang w:eastAsia="zh-CN"/>
                </w:rPr>
                <w:t>9</w:t>
              </w:r>
            </w:ins>
          </w:p>
        </w:tc>
        <w:tc>
          <w:tcPr>
            <w:tcW w:w="1077" w:type="dxa"/>
          </w:tcPr>
          <w:p w14:paraId="65A3791F" w14:textId="77777777" w:rsidR="000E0432" w:rsidRPr="004710DC" w:rsidRDefault="000E0432" w:rsidP="000E0432">
            <w:pPr>
              <w:pStyle w:val="TAC"/>
              <w:rPr>
                <w:ins w:id="14644" w:author="Huawei" w:date="2021-05-27T14:58:00Z"/>
                <w:lang w:eastAsia="zh-CN"/>
              </w:rPr>
            </w:pPr>
            <w:ins w:id="14645" w:author="Huawei" w:date="2021-05-27T14:58:00Z">
              <w:r w:rsidRPr="004710DC">
                <w:rPr>
                  <w:lang w:eastAsia="zh-CN"/>
                </w:rPr>
                <w:t>9</w:t>
              </w:r>
            </w:ins>
          </w:p>
        </w:tc>
      </w:tr>
      <w:tr w:rsidR="000E0432" w:rsidRPr="004710DC" w14:paraId="1003353F" w14:textId="77777777" w:rsidTr="000E0432">
        <w:trPr>
          <w:cantSplit/>
          <w:jc w:val="center"/>
          <w:ins w:id="14646" w:author="Huawei" w:date="2021-05-27T14:58:00Z"/>
        </w:trPr>
        <w:tc>
          <w:tcPr>
            <w:tcW w:w="3950" w:type="dxa"/>
          </w:tcPr>
          <w:p w14:paraId="52D1831E" w14:textId="77777777" w:rsidR="000E0432" w:rsidRPr="004710DC" w:rsidRDefault="000E0432" w:rsidP="000E0432">
            <w:pPr>
              <w:pStyle w:val="TAC"/>
              <w:rPr>
                <w:ins w:id="14647" w:author="Huawei" w:date="2021-05-27T14:58:00Z"/>
              </w:rPr>
            </w:pPr>
            <w:ins w:id="14648" w:author="Huawei" w:date="2021-05-27T14:58:00Z">
              <w:r w:rsidRPr="004710DC">
                <w:t>Modulation</w:t>
              </w:r>
            </w:ins>
          </w:p>
        </w:tc>
        <w:tc>
          <w:tcPr>
            <w:tcW w:w="1076" w:type="dxa"/>
          </w:tcPr>
          <w:p w14:paraId="4AA001F2" w14:textId="77777777" w:rsidR="000E0432" w:rsidRPr="004710DC" w:rsidRDefault="000E0432" w:rsidP="000E0432">
            <w:pPr>
              <w:pStyle w:val="TAC"/>
              <w:rPr>
                <w:ins w:id="14649" w:author="Huawei" w:date="2021-05-27T14:58:00Z"/>
                <w:lang w:eastAsia="zh-CN"/>
              </w:rPr>
            </w:pPr>
            <w:ins w:id="14650" w:author="Huawei" w:date="2021-05-27T14:58:00Z">
              <w:r w:rsidRPr="004710DC">
                <w:rPr>
                  <w:lang w:eastAsia="zh-CN"/>
                </w:rPr>
                <w:t>QPSK</w:t>
              </w:r>
            </w:ins>
          </w:p>
        </w:tc>
        <w:tc>
          <w:tcPr>
            <w:tcW w:w="1077" w:type="dxa"/>
          </w:tcPr>
          <w:p w14:paraId="777777E7" w14:textId="77777777" w:rsidR="000E0432" w:rsidRPr="004710DC" w:rsidRDefault="000E0432" w:rsidP="000E0432">
            <w:pPr>
              <w:pStyle w:val="TAC"/>
              <w:rPr>
                <w:ins w:id="14651" w:author="Huawei" w:date="2021-05-27T14:58:00Z"/>
                <w:lang w:eastAsia="zh-CN"/>
              </w:rPr>
            </w:pPr>
            <w:ins w:id="14652" w:author="Huawei" w:date="2021-05-27T14:58:00Z">
              <w:r w:rsidRPr="004710DC">
                <w:rPr>
                  <w:lang w:eastAsia="zh-CN"/>
                </w:rPr>
                <w:t>QPSK</w:t>
              </w:r>
            </w:ins>
          </w:p>
        </w:tc>
        <w:tc>
          <w:tcPr>
            <w:tcW w:w="1076" w:type="dxa"/>
          </w:tcPr>
          <w:p w14:paraId="3D3FD4B3" w14:textId="77777777" w:rsidR="000E0432" w:rsidRPr="004710DC" w:rsidRDefault="000E0432" w:rsidP="000E0432">
            <w:pPr>
              <w:pStyle w:val="TAC"/>
              <w:rPr>
                <w:ins w:id="14653" w:author="Huawei" w:date="2021-05-27T14:58:00Z"/>
                <w:lang w:eastAsia="zh-CN"/>
              </w:rPr>
            </w:pPr>
            <w:ins w:id="14654" w:author="Huawei" w:date="2021-05-27T14:58:00Z">
              <w:r w:rsidRPr="004710DC">
                <w:rPr>
                  <w:lang w:eastAsia="zh-CN"/>
                </w:rPr>
                <w:t>QPSK</w:t>
              </w:r>
            </w:ins>
          </w:p>
        </w:tc>
        <w:tc>
          <w:tcPr>
            <w:tcW w:w="1077" w:type="dxa"/>
          </w:tcPr>
          <w:p w14:paraId="54CFB390" w14:textId="77777777" w:rsidR="000E0432" w:rsidRPr="004710DC" w:rsidRDefault="000E0432" w:rsidP="000E0432">
            <w:pPr>
              <w:pStyle w:val="TAC"/>
              <w:rPr>
                <w:ins w:id="14655" w:author="Huawei" w:date="2021-05-27T14:58:00Z"/>
                <w:lang w:eastAsia="zh-CN"/>
              </w:rPr>
            </w:pPr>
            <w:ins w:id="14656" w:author="Huawei" w:date="2021-05-27T14:58:00Z">
              <w:r w:rsidRPr="004710DC">
                <w:rPr>
                  <w:lang w:eastAsia="zh-CN"/>
                </w:rPr>
                <w:t>QPSK</w:t>
              </w:r>
            </w:ins>
          </w:p>
        </w:tc>
        <w:tc>
          <w:tcPr>
            <w:tcW w:w="1077" w:type="dxa"/>
          </w:tcPr>
          <w:p w14:paraId="3F2881AA" w14:textId="77777777" w:rsidR="000E0432" w:rsidRPr="004710DC" w:rsidRDefault="000E0432" w:rsidP="000E0432">
            <w:pPr>
              <w:pStyle w:val="TAC"/>
              <w:rPr>
                <w:ins w:id="14657" w:author="Huawei" w:date="2021-05-27T14:58:00Z"/>
                <w:lang w:eastAsia="zh-CN"/>
              </w:rPr>
            </w:pPr>
            <w:ins w:id="14658" w:author="Huawei" w:date="2021-05-27T14:58:00Z">
              <w:r w:rsidRPr="004710DC">
                <w:rPr>
                  <w:lang w:eastAsia="zh-CN"/>
                </w:rPr>
                <w:t>QPSK</w:t>
              </w:r>
            </w:ins>
          </w:p>
        </w:tc>
      </w:tr>
      <w:tr w:rsidR="000E0432" w:rsidRPr="004710DC" w14:paraId="217E4244" w14:textId="77777777" w:rsidTr="000E0432">
        <w:trPr>
          <w:cantSplit/>
          <w:jc w:val="center"/>
          <w:ins w:id="14659" w:author="Huawei" w:date="2021-05-27T14:58:00Z"/>
        </w:trPr>
        <w:tc>
          <w:tcPr>
            <w:tcW w:w="3950" w:type="dxa"/>
          </w:tcPr>
          <w:p w14:paraId="661E673C" w14:textId="77777777" w:rsidR="000E0432" w:rsidRPr="004710DC" w:rsidRDefault="000E0432" w:rsidP="000E0432">
            <w:pPr>
              <w:pStyle w:val="TAC"/>
              <w:rPr>
                <w:ins w:id="14660" w:author="Huawei" w:date="2021-05-27T14:58:00Z"/>
              </w:rPr>
            </w:pPr>
            <w:ins w:id="14661" w:author="Huawei" w:date="2021-05-27T14:58:00Z">
              <w:r>
                <w:t>Code Rate</w:t>
              </w:r>
            </w:ins>
          </w:p>
        </w:tc>
        <w:tc>
          <w:tcPr>
            <w:tcW w:w="1076" w:type="dxa"/>
          </w:tcPr>
          <w:p w14:paraId="376B4F3A" w14:textId="77777777" w:rsidR="000E0432" w:rsidRPr="004710DC" w:rsidRDefault="000E0432" w:rsidP="000E0432">
            <w:pPr>
              <w:pStyle w:val="TAC"/>
              <w:rPr>
                <w:ins w:id="14662" w:author="Huawei" w:date="2021-05-27T14:58:00Z"/>
                <w:lang w:eastAsia="zh-CN"/>
              </w:rPr>
            </w:pPr>
            <w:ins w:id="14663" w:author="Huawei" w:date="2021-05-27T14:58:00Z">
              <w:r w:rsidRPr="004710DC">
                <w:rPr>
                  <w:lang w:eastAsia="zh-CN"/>
                </w:rPr>
                <w:t>193/1024</w:t>
              </w:r>
            </w:ins>
          </w:p>
        </w:tc>
        <w:tc>
          <w:tcPr>
            <w:tcW w:w="1077" w:type="dxa"/>
          </w:tcPr>
          <w:p w14:paraId="2ACB2329" w14:textId="77777777" w:rsidR="000E0432" w:rsidRPr="004710DC" w:rsidRDefault="000E0432" w:rsidP="000E0432">
            <w:pPr>
              <w:pStyle w:val="TAC"/>
              <w:rPr>
                <w:ins w:id="14664" w:author="Huawei" w:date="2021-05-27T14:58:00Z"/>
                <w:lang w:eastAsia="zh-CN"/>
              </w:rPr>
            </w:pPr>
            <w:ins w:id="14665" w:author="Huawei" w:date="2021-05-27T14:58:00Z">
              <w:r w:rsidRPr="004710DC">
                <w:rPr>
                  <w:lang w:eastAsia="zh-CN"/>
                </w:rPr>
                <w:t>193/1024</w:t>
              </w:r>
            </w:ins>
          </w:p>
        </w:tc>
        <w:tc>
          <w:tcPr>
            <w:tcW w:w="1076" w:type="dxa"/>
          </w:tcPr>
          <w:p w14:paraId="4E10B37C" w14:textId="77777777" w:rsidR="000E0432" w:rsidRPr="004710DC" w:rsidRDefault="000E0432" w:rsidP="000E0432">
            <w:pPr>
              <w:pStyle w:val="TAC"/>
              <w:rPr>
                <w:ins w:id="14666" w:author="Huawei" w:date="2021-05-27T14:58:00Z"/>
                <w:lang w:eastAsia="zh-CN"/>
              </w:rPr>
            </w:pPr>
            <w:ins w:id="14667" w:author="Huawei" w:date="2021-05-27T14:58:00Z">
              <w:r w:rsidRPr="004710DC">
                <w:rPr>
                  <w:lang w:eastAsia="zh-CN"/>
                </w:rPr>
                <w:t>193/1024</w:t>
              </w:r>
            </w:ins>
          </w:p>
        </w:tc>
        <w:tc>
          <w:tcPr>
            <w:tcW w:w="1077" w:type="dxa"/>
          </w:tcPr>
          <w:p w14:paraId="71C282D9" w14:textId="77777777" w:rsidR="000E0432" w:rsidRPr="004710DC" w:rsidRDefault="000E0432" w:rsidP="000E0432">
            <w:pPr>
              <w:pStyle w:val="TAC"/>
              <w:rPr>
                <w:ins w:id="14668" w:author="Huawei" w:date="2021-05-27T14:58:00Z"/>
                <w:lang w:eastAsia="zh-CN"/>
              </w:rPr>
            </w:pPr>
            <w:ins w:id="14669" w:author="Huawei" w:date="2021-05-27T14:58:00Z">
              <w:r w:rsidRPr="004710DC">
                <w:rPr>
                  <w:lang w:eastAsia="zh-CN"/>
                </w:rPr>
                <w:t>193/1024</w:t>
              </w:r>
            </w:ins>
          </w:p>
        </w:tc>
        <w:tc>
          <w:tcPr>
            <w:tcW w:w="1077" w:type="dxa"/>
          </w:tcPr>
          <w:p w14:paraId="4E22A0C3" w14:textId="77777777" w:rsidR="000E0432" w:rsidRPr="004710DC" w:rsidRDefault="000E0432" w:rsidP="000E0432">
            <w:pPr>
              <w:pStyle w:val="TAC"/>
              <w:rPr>
                <w:ins w:id="14670" w:author="Huawei" w:date="2021-05-27T14:58:00Z"/>
                <w:lang w:eastAsia="zh-CN"/>
              </w:rPr>
            </w:pPr>
            <w:ins w:id="14671" w:author="Huawei" w:date="2021-05-27T14:58:00Z">
              <w:r w:rsidRPr="004710DC">
                <w:rPr>
                  <w:lang w:eastAsia="zh-CN"/>
                </w:rPr>
                <w:t>193/1024</w:t>
              </w:r>
            </w:ins>
          </w:p>
        </w:tc>
      </w:tr>
      <w:tr w:rsidR="000E0432" w:rsidRPr="004710DC" w14:paraId="3CAA87C3" w14:textId="77777777" w:rsidTr="000E0432">
        <w:trPr>
          <w:cantSplit/>
          <w:jc w:val="center"/>
          <w:ins w:id="14672" w:author="Huawei" w:date="2021-05-27T14:58:00Z"/>
        </w:trPr>
        <w:tc>
          <w:tcPr>
            <w:tcW w:w="3950" w:type="dxa"/>
          </w:tcPr>
          <w:p w14:paraId="03C0F3FD" w14:textId="77777777" w:rsidR="000E0432" w:rsidRPr="004710DC" w:rsidRDefault="000E0432" w:rsidP="000E0432">
            <w:pPr>
              <w:pStyle w:val="TAC"/>
              <w:rPr>
                <w:ins w:id="14673" w:author="Huawei" w:date="2021-05-27T14:58:00Z"/>
              </w:rPr>
            </w:pPr>
            <w:ins w:id="14674" w:author="Huawei" w:date="2021-05-27T14:58:00Z">
              <w:r w:rsidRPr="004710DC">
                <w:t>Payload size (bits)</w:t>
              </w:r>
            </w:ins>
          </w:p>
        </w:tc>
        <w:tc>
          <w:tcPr>
            <w:tcW w:w="1076" w:type="dxa"/>
            <w:vAlign w:val="center"/>
          </w:tcPr>
          <w:p w14:paraId="1C5CD6C0" w14:textId="77777777" w:rsidR="000E0432" w:rsidRPr="004710DC" w:rsidRDefault="000E0432" w:rsidP="000E0432">
            <w:pPr>
              <w:pStyle w:val="TAC"/>
              <w:rPr>
                <w:ins w:id="14675" w:author="Huawei" w:date="2021-05-27T14:58:00Z"/>
              </w:rPr>
            </w:pPr>
            <w:ins w:id="14676" w:author="Huawei" w:date="2021-05-27T14:58:00Z">
              <w:r w:rsidRPr="004710DC">
                <w:t>2664</w:t>
              </w:r>
            </w:ins>
          </w:p>
        </w:tc>
        <w:tc>
          <w:tcPr>
            <w:tcW w:w="1077" w:type="dxa"/>
            <w:vAlign w:val="center"/>
          </w:tcPr>
          <w:p w14:paraId="30A7532D" w14:textId="77777777" w:rsidR="000E0432" w:rsidRPr="004710DC" w:rsidRDefault="000E0432" w:rsidP="000E0432">
            <w:pPr>
              <w:pStyle w:val="TAC"/>
              <w:rPr>
                <w:ins w:id="14677" w:author="Huawei" w:date="2021-05-27T14:58:00Z"/>
              </w:rPr>
            </w:pPr>
            <w:ins w:id="14678" w:author="Huawei" w:date="2021-05-27T14:58:00Z">
              <w:r w:rsidRPr="004710DC">
                <w:t>5384</w:t>
              </w:r>
            </w:ins>
          </w:p>
        </w:tc>
        <w:tc>
          <w:tcPr>
            <w:tcW w:w="1076" w:type="dxa"/>
            <w:vAlign w:val="center"/>
          </w:tcPr>
          <w:p w14:paraId="1E2EAD82" w14:textId="77777777" w:rsidR="000E0432" w:rsidRPr="004710DC" w:rsidRDefault="000E0432" w:rsidP="000E0432">
            <w:pPr>
              <w:pStyle w:val="TAC"/>
              <w:rPr>
                <w:ins w:id="14679" w:author="Huawei" w:date="2021-05-27T14:58:00Z"/>
              </w:rPr>
            </w:pPr>
            <w:ins w:id="14680" w:author="Huawei" w:date="2021-05-27T14:58:00Z">
              <w:r w:rsidRPr="004710DC">
                <w:t>1320</w:t>
              </w:r>
            </w:ins>
          </w:p>
        </w:tc>
        <w:tc>
          <w:tcPr>
            <w:tcW w:w="1077" w:type="dxa"/>
            <w:vAlign w:val="center"/>
          </w:tcPr>
          <w:p w14:paraId="7FC304A0" w14:textId="77777777" w:rsidR="000E0432" w:rsidRPr="004710DC" w:rsidRDefault="000E0432" w:rsidP="000E0432">
            <w:pPr>
              <w:pStyle w:val="TAC"/>
              <w:rPr>
                <w:ins w:id="14681" w:author="Huawei" w:date="2021-05-27T14:58:00Z"/>
              </w:rPr>
            </w:pPr>
            <w:ins w:id="14682" w:author="Huawei" w:date="2021-05-27T14:58:00Z">
              <w:r w:rsidRPr="004710DC">
                <w:t>2664</w:t>
              </w:r>
            </w:ins>
          </w:p>
        </w:tc>
        <w:tc>
          <w:tcPr>
            <w:tcW w:w="1077" w:type="dxa"/>
            <w:vAlign w:val="center"/>
          </w:tcPr>
          <w:p w14:paraId="77957B5D" w14:textId="77777777" w:rsidR="000E0432" w:rsidRPr="004710DC" w:rsidRDefault="000E0432" w:rsidP="000E0432">
            <w:pPr>
              <w:pStyle w:val="TAC"/>
              <w:rPr>
                <w:ins w:id="14683" w:author="Huawei" w:date="2021-05-27T14:58:00Z"/>
              </w:rPr>
            </w:pPr>
            <w:ins w:id="14684" w:author="Huawei" w:date="2021-05-27T14:58:00Z">
              <w:r w:rsidRPr="004710DC">
                <w:t>5384</w:t>
              </w:r>
            </w:ins>
          </w:p>
        </w:tc>
      </w:tr>
      <w:tr w:rsidR="000E0432" w:rsidRPr="004710DC" w14:paraId="17E4F56F" w14:textId="77777777" w:rsidTr="000E0432">
        <w:trPr>
          <w:cantSplit/>
          <w:jc w:val="center"/>
          <w:ins w:id="14685" w:author="Huawei" w:date="2021-05-27T14:58:00Z"/>
        </w:trPr>
        <w:tc>
          <w:tcPr>
            <w:tcW w:w="3950" w:type="dxa"/>
          </w:tcPr>
          <w:p w14:paraId="752709BF" w14:textId="77777777" w:rsidR="000E0432" w:rsidRPr="004710DC" w:rsidRDefault="000E0432" w:rsidP="000E0432">
            <w:pPr>
              <w:pStyle w:val="TAC"/>
              <w:rPr>
                <w:ins w:id="14686" w:author="Huawei" w:date="2021-05-27T14:58:00Z"/>
              </w:rPr>
            </w:pPr>
            <w:ins w:id="14687" w:author="Huawei" w:date="2021-05-27T14:58:00Z">
              <w:r w:rsidRPr="004710DC">
                <w:t>Transport block CRC (bits)</w:t>
              </w:r>
            </w:ins>
          </w:p>
        </w:tc>
        <w:tc>
          <w:tcPr>
            <w:tcW w:w="1076" w:type="dxa"/>
          </w:tcPr>
          <w:p w14:paraId="75ADD048" w14:textId="77777777" w:rsidR="000E0432" w:rsidRPr="004710DC" w:rsidRDefault="000E0432" w:rsidP="000E0432">
            <w:pPr>
              <w:pStyle w:val="TAC"/>
              <w:rPr>
                <w:ins w:id="14688" w:author="Huawei" w:date="2021-05-27T14:58:00Z"/>
                <w:lang w:eastAsia="zh-CN"/>
              </w:rPr>
            </w:pPr>
            <w:ins w:id="14689" w:author="Huawei" w:date="2021-05-27T14:58:00Z">
              <w:r w:rsidRPr="004710DC">
                <w:rPr>
                  <w:lang w:eastAsia="zh-CN"/>
                </w:rPr>
                <w:t>16</w:t>
              </w:r>
            </w:ins>
          </w:p>
        </w:tc>
        <w:tc>
          <w:tcPr>
            <w:tcW w:w="1077" w:type="dxa"/>
          </w:tcPr>
          <w:p w14:paraId="281C4994" w14:textId="77777777" w:rsidR="000E0432" w:rsidRPr="004710DC" w:rsidRDefault="000E0432" w:rsidP="000E0432">
            <w:pPr>
              <w:pStyle w:val="TAC"/>
              <w:rPr>
                <w:ins w:id="14690" w:author="Huawei" w:date="2021-05-27T14:58:00Z"/>
                <w:lang w:eastAsia="zh-CN"/>
              </w:rPr>
            </w:pPr>
            <w:ins w:id="14691" w:author="Huawei" w:date="2021-05-27T14:58:00Z">
              <w:r w:rsidRPr="004710DC">
                <w:rPr>
                  <w:lang w:eastAsia="zh-CN"/>
                </w:rPr>
                <w:t>24</w:t>
              </w:r>
            </w:ins>
          </w:p>
        </w:tc>
        <w:tc>
          <w:tcPr>
            <w:tcW w:w="1076" w:type="dxa"/>
          </w:tcPr>
          <w:p w14:paraId="603F6A23" w14:textId="77777777" w:rsidR="000E0432" w:rsidRPr="004710DC" w:rsidRDefault="000E0432" w:rsidP="000E0432">
            <w:pPr>
              <w:pStyle w:val="TAC"/>
              <w:rPr>
                <w:ins w:id="14692" w:author="Huawei" w:date="2021-05-27T14:58:00Z"/>
                <w:lang w:eastAsia="zh-CN"/>
              </w:rPr>
            </w:pPr>
            <w:ins w:id="14693" w:author="Huawei" w:date="2021-05-27T14:58:00Z">
              <w:r w:rsidRPr="004710DC">
                <w:rPr>
                  <w:lang w:eastAsia="zh-CN"/>
                </w:rPr>
                <w:t>16</w:t>
              </w:r>
            </w:ins>
          </w:p>
        </w:tc>
        <w:tc>
          <w:tcPr>
            <w:tcW w:w="1077" w:type="dxa"/>
          </w:tcPr>
          <w:p w14:paraId="7BD7A378" w14:textId="77777777" w:rsidR="000E0432" w:rsidRPr="004710DC" w:rsidRDefault="000E0432" w:rsidP="000E0432">
            <w:pPr>
              <w:pStyle w:val="TAC"/>
              <w:rPr>
                <w:ins w:id="14694" w:author="Huawei" w:date="2021-05-27T14:58:00Z"/>
                <w:lang w:eastAsia="zh-CN"/>
              </w:rPr>
            </w:pPr>
            <w:ins w:id="14695" w:author="Huawei" w:date="2021-05-27T14:58:00Z">
              <w:r w:rsidRPr="004710DC">
                <w:rPr>
                  <w:lang w:eastAsia="zh-CN"/>
                </w:rPr>
                <w:t>16</w:t>
              </w:r>
            </w:ins>
          </w:p>
        </w:tc>
        <w:tc>
          <w:tcPr>
            <w:tcW w:w="1077" w:type="dxa"/>
          </w:tcPr>
          <w:p w14:paraId="1AA71BDF" w14:textId="77777777" w:rsidR="000E0432" w:rsidRPr="004710DC" w:rsidRDefault="000E0432" w:rsidP="000E0432">
            <w:pPr>
              <w:pStyle w:val="TAC"/>
              <w:rPr>
                <w:ins w:id="14696" w:author="Huawei" w:date="2021-05-27T14:58:00Z"/>
                <w:lang w:eastAsia="zh-CN"/>
              </w:rPr>
            </w:pPr>
            <w:ins w:id="14697" w:author="Huawei" w:date="2021-05-27T14:58:00Z">
              <w:r w:rsidRPr="004710DC">
                <w:rPr>
                  <w:lang w:eastAsia="zh-CN"/>
                </w:rPr>
                <w:t>24</w:t>
              </w:r>
            </w:ins>
          </w:p>
        </w:tc>
      </w:tr>
      <w:tr w:rsidR="000E0432" w:rsidRPr="004710DC" w14:paraId="4CFED582" w14:textId="77777777" w:rsidTr="000E0432">
        <w:trPr>
          <w:cantSplit/>
          <w:jc w:val="center"/>
          <w:ins w:id="14698" w:author="Huawei" w:date="2021-05-27T14:58:00Z"/>
        </w:trPr>
        <w:tc>
          <w:tcPr>
            <w:tcW w:w="3950" w:type="dxa"/>
          </w:tcPr>
          <w:p w14:paraId="45A85860" w14:textId="77777777" w:rsidR="000E0432" w:rsidRPr="00333EE0" w:rsidRDefault="000E0432" w:rsidP="000E0432">
            <w:pPr>
              <w:pStyle w:val="TAC"/>
              <w:rPr>
                <w:ins w:id="14699" w:author="Huawei" w:date="2021-05-27T14:58:00Z"/>
              </w:rPr>
            </w:pPr>
            <w:ins w:id="14700" w:author="Huawei" w:date="2021-05-27T14:58:00Z">
              <w:r w:rsidRPr="00333EE0">
                <w:t>Code block CRC size (bits)</w:t>
              </w:r>
            </w:ins>
          </w:p>
        </w:tc>
        <w:tc>
          <w:tcPr>
            <w:tcW w:w="1076" w:type="dxa"/>
            <w:vAlign w:val="center"/>
          </w:tcPr>
          <w:p w14:paraId="6653256D" w14:textId="77777777" w:rsidR="000E0432" w:rsidRPr="004710DC" w:rsidRDefault="000E0432" w:rsidP="000E0432">
            <w:pPr>
              <w:pStyle w:val="TAC"/>
              <w:rPr>
                <w:ins w:id="14701" w:author="Huawei" w:date="2021-05-27T14:58:00Z"/>
              </w:rPr>
            </w:pPr>
            <w:ins w:id="14702" w:author="Huawei" w:date="2021-05-27T14:58:00Z">
              <w:r w:rsidRPr="004710DC">
                <w:t>-</w:t>
              </w:r>
            </w:ins>
          </w:p>
        </w:tc>
        <w:tc>
          <w:tcPr>
            <w:tcW w:w="1077" w:type="dxa"/>
            <w:vAlign w:val="center"/>
          </w:tcPr>
          <w:p w14:paraId="1ECFBC8A" w14:textId="77777777" w:rsidR="000E0432" w:rsidRPr="004710DC" w:rsidRDefault="000E0432" w:rsidP="000E0432">
            <w:pPr>
              <w:pStyle w:val="TAC"/>
              <w:rPr>
                <w:ins w:id="14703" w:author="Huawei" w:date="2021-05-27T14:58:00Z"/>
                <w:lang w:eastAsia="zh-CN"/>
              </w:rPr>
            </w:pPr>
            <w:ins w:id="14704" w:author="Huawei" w:date="2021-05-27T14:58:00Z">
              <w:r w:rsidRPr="004710DC">
                <w:rPr>
                  <w:lang w:eastAsia="zh-CN"/>
                </w:rPr>
                <w:t>24</w:t>
              </w:r>
            </w:ins>
          </w:p>
        </w:tc>
        <w:tc>
          <w:tcPr>
            <w:tcW w:w="1076" w:type="dxa"/>
          </w:tcPr>
          <w:p w14:paraId="2280A9DD" w14:textId="77777777" w:rsidR="000E0432" w:rsidRPr="004710DC" w:rsidRDefault="000E0432" w:rsidP="000E0432">
            <w:pPr>
              <w:pStyle w:val="TAC"/>
              <w:rPr>
                <w:ins w:id="14705" w:author="Huawei" w:date="2021-05-27T14:58:00Z"/>
              </w:rPr>
            </w:pPr>
            <w:ins w:id="14706" w:author="Huawei" w:date="2021-05-27T14:58:00Z">
              <w:r w:rsidRPr="004710DC">
                <w:t>-</w:t>
              </w:r>
            </w:ins>
          </w:p>
        </w:tc>
        <w:tc>
          <w:tcPr>
            <w:tcW w:w="1077" w:type="dxa"/>
            <w:vAlign w:val="center"/>
          </w:tcPr>
          <w:p w14:paraId="3D0151CF" w14:textId="77777777" w:rsidR="000E0432" w:rsidRPr="004710DC" w:rsidRDefault="000E0432" w:rsidP="000E0432">
            <w:pPr>
              <w:pStyle w:val="TAC"/>
              <w:rPr>
                <w:ins w:id="14707" w:author="Huawei" w:date="2021-05-27T14:58:00Z"/>
              </w:rPr>
            </w:pPr>
            <w:ins w:id="14708" w:author="Huawei" w:date="2021-05-27T14:58:00Z">
              <w:r w:rsidRPr="004710DC">
                <w:t>-</w:t>
              </w:r>
            </w:ins>
          </w:p>
        </w:tc>
        <w:tc>
          <w:tcPr>
            <w:tcW w:w="1077" w:type="dxa"/>
            <w:vAlign w:val="center"/>
          </w:tcPr>
          <w:p w14:paraId="76AC59D2" w14:textId="77777777" w:rsidR="000E0432" w:rsidRPr="004710DC" w:rsidRDefault="000E0432" w:rsidP="000E0432">
            <w:pPr>
              <w:pStyle w:val="TAC"/>
              <w:rPr>
                <w:ins w:id="14709" w:author="Huawei" w:date="2021-05-27T14:58:00Z"/>
                <w:lang w:eastAsia="zh-CN"/>
              </w:rPr>
            </w:pPr>
            <w:ins w:id="14710" w:author="Huawei" w:date="2021-05-27T14:58:00Z">
              <w:r w:rsidRPr="004710DC">
                <w:rPr>
                  <w:lang w:eastAsia="zh-CN"/>
                </w:rPr>
                <w:t>24</w:t>
              </w:r>
            </w:ins>
          </w:p>
        </w:tc>
      </w:tr>
      <w:tr w:rsidR="000E0432" w:rsidRPr="004710DC" w14:paraId="0EF7B1D3" w14:textId="77777777" w:rsidTr="000E0432">
        <w:trPr>
          <w:cantSplit/>
          <w:jc w:val="center"/>
          <w:ins w:id="14711" w:author="Huawei" w:date="2021-05-27T14:58:00Z"/>
        </w:trPr>
        <w:tc>
          <w:tcPr>
            <w:tcW w:w="3950" w:type="dxa"/>
          </w:tcPr>
          <w:p w14:paraId="6751BEC1" w14:textId="77777777" w:rsidR="000E0432" w:rsidRPr="00333EE0" w:rsidRDefault="000E0432" w:rsidP="000E0432">
            <w:pPr>
              <w:pStyle w:val="TAC"/>
              <w:rPr>
                <w:ins w:id="14712" w:author="Huawei" w:date="2021-05-27T14:58:00Z"/>
              </w:rPr>
            </w:pPr>
            <w:ins w:id="14713" w:author="Huawei" w:date="2021-05-27T14:58:00Z">
              <w:r w:rsidRPr="00333EE0">
                <w:t>Number of code blocks - C</w:t>
              </w:r>
            </w:ins>
          </w:p>
        </w:tc>
        <w:tc>
          <w:tcPr>
            <w:tcW w:w="1076" w:type="dxa"/>
            <w:vAlign w:val="center"/>
          </w:tcPr>
          <w:p w14:paraId="460FECD9" w14:textId="77777777" w:rsidR="000E0432" w:rsidRPr="004710DC" w:rsidRDefault="000E0432" w:rsidP="000E0432">
            <w:pPr>
              <w:pStyle w:val="TAC"/>
              <w:rPr>
                <w:ins w:id="14714" w:author="Huawei" w:date="2021-05-27T14:58:00Z"/>
              </w:rPr>
            </w:pPr>
            <w:ins w:id="14715" w:author="Huawei" w:date="2021-05-27T14:58:00Z">
              <w:r w:rsidRPr="004710DC">
                <w:t>1</w:t>
              </w:r>
            </w:ins>
          </w:p>
        </w:tc>
        <w:tc>
          <w:tcPr>
            <w:tcW w:w="1077" w:type="dxa"/>
            <w:vAlign w:val="center"/>
          </w:tcPr>
          <w:p w14:paraId="6BFE0889" w14:textId="77777777" w:rsidR="000E0432" w:rsidRPr="004710DC" w:rsidRDefault="000E0432" w:rsidP="000E0432">
            <w:pPr>
              <w:pStyle w:val="TAC"/>
              <w:rPr>
                <w:ins w:id="14716" w:author="Huawei" w:date="2021-05-27T14:58:00Z"/>
                <w:lang w:eastAsia="zh-CN"/>
              </w:rPr>
            </w:pPr>
            <w:ins w:id="14717" w:author="Huawei" w:date="2021-05-27T14:58:00Z">
              <w:r w:rsidRPr="004710DC">
                <w:rPr>
                  <w:lang w:eastAsia="zh-CN"/>
                </w:rPr>
                <w:t>2</w:t>
              </w:r>
            </w:ins>
          </w:p>
        </w:tc>
        <w:tc>
          <w:tcPr>
            <w:tcW w:w="1076" w:type="dxa"/>
          </w:tcPr>
          <w:p w14:paraId="0B9A6975" w14:textId="77777777" w:rsidR="000E0432" w:rsidRPr="004710DC" w:rsidRDefault="000E0432" w:rsidP="000E0432">
            <w:pPr>
              <w:pStyle w:val="TAC"/>
              <w:rPr>
                <w:ins w:id="14718" w:author="Huawei" w:date="2021-05-27T14:58:00Z"/>
              </w:rPr>
            </w:pPr>
            <w:ins w:id="14719" w:author="Huawei" w:date="2021-05-27T14:58:00Z">
              <w:r w:rsidRPr="004710DC">
                <w:t>1</w:t>
              </w:r>
            </w:ins>
          </w:p>
        </w:tc>
        <w:tc>
          <w:tcPr>
            <w:tcW w:w="1077" w:type="dxa"/>
            <w:vAlign w:val="center"/>
          </w:tcPr>
          <w:p w14:paraId="3DCC6061" w14:textId="77777777" w:rsidR="000E0432" w:rsidRPr="004710DC" w:rsidRDefault="000E0432" w:rsidP="000E0432">
            <w:pPr>
              <w:pStyle w:val="TAC"/>
              <w:rPr>
                <w:ins w:id="14720" w:author="Huawei" w:date="2021-05-27T14:58:00Z"/>
              </w:rPr>
            </w:pPr>
            <w:ins w:id="14721" w:author="Huawei" w:date="2021-05-27T14:58:00Z">
              <w:r w:rsidRPr="004710DC">
                <w:t>1</w:t>
              </w:r>
            </w:ins>
          </w:p>
        </w:tc>
        <w:tc>
          <w:tcPr>
            <w:tcW w:w="1077" w:type="dxa"/>
            <w:vAlign w:val="center"/>
          </w:tcPr>
          <w:p w14:paraId="649A4FE3" w14:textId="77777777" w:rsidR="000E0432" w:rsidRPr="004710DC" w:rsidRDefault="000E0432" w:rsidP="000E0432">
            <w:pPr>
              <w:pStyle w:val="TAC"/>
              <w:rPr>
                <w:ins w:id="14722" w:author="Huawei" w:date="2021-05-27T14:58:00Z"/>
                <w:lang w:eastAsia="zh-CN"/>
              </w:rPr>
            </w:pPr>
            <w:ins w:id="14723" w:author="Huawei" w:date="2021-05-27T14:58:00Z">
              <w:r w:rsidRPr="004710DC">
                <w:rPr>
                  <w:lang w:eastAsia="zh-CN"/>
                </w:rPr>
                <w:t>2</w:t>
              </w:r>
            </w:ins>
          </w:p>
        </w:tc>
      </w:tr>
      <w:tr w:rsidR="000E0432" w:rsidRPr="004710DC" w14:paraId="5FA9536E" w14:textId="77777777" w:rsidTr="000E0432">
        <w:trPr>
          <w:cantSplit/>
          <w:jc w:val="center"/>
          <w:ins w:id="14724" w:author="Huawei" w:date="2021-05-27T14:58:00Z"/>
        </w:trPr>
        <w:tc>
          <w:tcPr>
            <w:tcW w:w="3950" w:type="dxa"/>
          </w:tcPr>
          <w:p w14:paraId="4F6DB6E1" w14:textId="77777777" w:rsidR="000E0432" w:rsidRPr="00333EE0" w:rsidRDefault="000E0432" w:rsidP="000E0432">
            <w:pPr>
              <w:pStyle w:val="TAC"/>
              <w:rPr>
                <w:ins w:id="14725" w:author="Huawei" w:date="2021-05-27T14:58:00Z"/>
                <w:lang w:eastAsia="zh-CN"/>
              </w:rPr>
            </w:pPr>
            <w:ins w:id="14726" w:author="Huawei" w:date="2021-05-27T14:58:00Z">
              <w:r w:rsidRPr="00333EE0">
                <w:t>Code block size</w:t>
              </w:r>
              <w:r w:rsidRPr="00333EE0">
                <w:rPr>
                  <w:lang w:eastAsia="zh-CN"/>
                </w:rPr>
                <w:t xml:space="preserve"> </w:t>
              </w:r>
              <w:r w:rsidRPr="00333EE0">
                <w:rPr>
                  <w:rFonts w:eastAsia="Malgun Gothic" w:cs="Arial"/>
                </w:rPr>
                <w:t>including CRC</w:t>
              </w:r>
              <w:r w:rsidRPr="00333EE0">
                <w:t xml:space="preserve"> (bits)</w:t>
              </w:r>
              <w:r w:rsidRPr="00333EE0">
                <w:rPr>
                  <w:lang w:eastAsia="zh-CN"/>
                </w:rPr>
                <w:t xml:space="preserve"> </w:t>
              </w:r>
              <w:r w:rsidRPr="00333EE0">
                <w:rPr>
                  <w:rFonts w:cs="Arial"/>
                  <w:lang w:eastAsia="zh-CN"/>
                </w:rPr>
                <w:t>(Note 2)</w:t>
              </w:r>
            </w:ins>
          </w:p>
        </w:tc>
        <w:tc>
          <w:tcPr>
            <w:tcW w:w="1076" w:type="dxa"/>
            <w:vAlign w:val="center"/>
          </w:tcPr>
          <w:p w14:paraId="3F0DBDAA" w14:textId="77777777" w:rsidR="000E0432" w:rsidRPr="004710DC" w:rsidRDefault="000E0432" w:rsidP="000E0432">
            <w:pPr>
              <w:pStyle w:val="TAC"/>
              <w:rPr>
                <w:ins w:id="14727" w:author="Huawei" w:date="2021-05-27T14:58:00Z"/>
                <w:lang w:eastAsia="zh-CN"/>
              </w:rPr>
            </w:pPr>
            <w:ins w:id="14728" w:author="Huawei" w:date="2021-05-27T14:58:00Z">
              <w:r w:rsidRPr="004710DC">
                <w:rPr>
                  <w:lang w:eastAsia="zh-CN"/>
                </w:rPr>
                <w:t>2680</w:t>
              </w:r>
            </w:ins>
          </w:p>
        </w:tc>
        <w:tc>
          <w:tcPr>
            <w:tcW w:w="1077" w:type="dxa"/>
            <w:vAlign w:val="center"/>
          </w:tcPr>
          <w:p w14:paraId="0D31FA21" w14:textId="77777777" w:rsidR="000E0432" w:rsidRPr="004710DC" w:rsidRDefault="000E0432" w:rsidP="000E0432">
            <w:pPr>
              <w:pStyle w:val="TAC"/>
              <w:rPr>
                <w:ins w:id="14729" w:author="Huawei" w:date="2021-05-27T14:58:00Z"/>
                <w:lang w:eastAsia="zh-CN"/>
              </w:rPr>
            </w:pPr>
            <w:ins w:id="14730" w:author="Huawei" w:date="2021-05-27T14:58:00Z">
              <w:r w:rsidRPr="004710DC">
                <w:rPr>
                  <w:lang w:eastAsia="zh-CN"/>
                </w:rPr>
                <w:t>2728</w:t>
              </w:r>
            </w:ins>
          </w:p>
        </w:tc>
        <w:tc>
          <w:tcPr>
            <w:tcW w:w="1076" w:type="dxa"/>
            <w:vAlign w:val="center"/>
          </w:tcPr>
          <w:p w14:paraId="51556F85" w14:textId="77777777" w:rsidR="000E0432" w:rsidRPr="004710DC" w:rsidRDefault="000E0432" w:rsidP="000E0432">
            <w:pPr>
              <w:pStyle w:val="TAC"/>
              <w:rPr>
                <w:ins w:id="14731" w:author="Huawei" w:date="2021-05-27T14:58:00Z"/>
                <w:lang w:eastAsia="zh-CN"/>
              </w:rPr>
            </w:pPr>
            <w:ins w:id="14732" w:author="Huawei" w:date="2021-05-27T14:58:00Z">
              <w:r w:rsidRPr="004710DC">
                <w:rPr>
                  <w:lang w:eastAsia="zh-CN"/>
                </w:rPr>
                <w:t>1336</w:t>
              </w:r>
            </w:ins>
          </w:p>
        </w:tc>
        <w:tc>
          <w:tcPr>
            <w:tcW w:w="1077" w:type="dxa"/>
            <w:vAlign w:val="center"/>
          </w:tcPr>
          <w:p w14:paraId="55A42F9C" w14:textId="77777777" w:rsidR="000E0432" w:rsidRPr="004710DC" w:rsidRDefault="000E0432" w:rsidP="000E0432">
            <w:pPr>
              <w:pStyle w:val="TAC"/>
              <w:rPr>
                <w:ins w:id="14733" w:author="Huawei" w:date="2021-05-27T14:58:00Z"/>
                <w:lang w:eastAsia="zh-CN"/>
              </w:rPr>
            </w:pPr>
            <w:ins w:id="14734" w:author="Huawei" w:date="2021-05-27T14:58:00Z">
              <w:r w:rsidRPr="004710DC">
                <w:rPr>
                  <w:lang w:eastAsia="zh-CN"/>
                </w:rPr>
                <w:t>2680</w:t>
              </w:r>
            </w:ins>
          </w:p>
        </w:tc>
        <w:tc>
          <w:tcPr>
            <w:tcW w:w="1077" w:type="dxa"/>
            <w:vAlign w:val="center"/>
          </w:tcPr>
          <w:p w14:paraId="16C35BE6" w14:textId="77777777" w:rsidR="000E0432" w:rsidRPr="004710DC" w:rsidRDefault="000E0432" w:rsidP="000E0432">
            <w:pPr>
              <w:pStyle w:val="TAC"/>
              <w:rPr>
                <w:ins w:id="14735" w:author="Huawei" w:date="2021-05-27T14:58:00Z"/>
                <w:lang w:eastAsia="zh-CN"/>
              </w:rPr>
            </w:pPr>
            <w:ins w:id="14736" w:author="Huawei" w:date="2021-05-27T14:58:00Z">
              <w:r w:rsidRPr="004710DC">
                <w:rPr>
                  <w:lang w:eastAsia="zh-CN"/>
                </w:rPr>
                <w:t>2728</w:t>
              </w:r>
            </w:ins>
          </w:p>
        </w:tc>
      </w:tr>
      <w:tr w:rsidR="000E0432" w:rsidRPr="004710DC" w14:paraId="7A0938C6" w14:textId="77777777" w:rsidTr="000E0432">
        <w:trPr>
          <w:cantSplit/>
          <w:jc w:val="center"/>
          <w:ins w:id="14737" w:author="Huawei" w:date="2021-05-27T14:58:00Z"/>
        </w:trPr>
        <w:tc>
          <w:tcPr>
            <w:tcW w:w="3950" w:type="dxa"/>
          </w:tcPr>
          <w:p w14:paraId="7DF28ABC" w14:textId="77777777" w:rsidR="000E0432" w:rsidRPr="00333EE0" w:rsidRDefault="000E0432" w:rsidP="000E0432">
            <w:pPr>
              <w:pStyle w:val="TAC"/>
              <w:rPr>
                <w:ins w:id="14738" w:author="Huawei" w:date="2021-05-27T14:58:00Z"/>
                <w:lang w:eastAsia="zh-CN"/>
              </w:rPr>
            </w:pPr>
            <w:ins w:id="14739" w:author="Huawei" w:date="2021-05-27T14:58:00Z">
              <w:r w:rsidRPr="00333EE0">
                <w:t xml:space="preserve">Total number of bits per </w:t>
              </w:r>
              <w:r w:rsidRPr="00333EE0">
                <w:rPr>
                  <w:lang w:eastAsia="zh-CN"/>
                </w:rPr>
                <w:t>slot</w:t>
              </w:r>
            </w:ins>
          </w:p>
        </w:tc>
        <w:tc>
          <w:tcPr>
            <w:tcW w:w="1076" w:type="dxa"/>
            <w:vAlign w:val="center"/>
          </w:tcPr>
          <w:p w14:paraId="5CC13E17" w14:textId="77777777" w:rsidR="000E0432" w:rsidRPr="004710DC" w:rsidRDefault="000E0432" w:rsidP="000E0432">
            <w:pPr>
              <w:pStyle w:val="TAC"/>
              <w:rPr>
                <w:ins w:id="14740" w:author="Huawei" w:date="2021-05-27T14:58:00Z"/>
                <w:rFonts w:ascii="宋体" w:hAnsi="宋体" w:cs="宋体"/>
              </w:rPr>
            </w:pPr>
            <w:ins w:id="14741" w:author="Huawei" w:date="2021-05-27T14:58:00Z">
              <w:r w:rsidRPr="004710DC">
                <w:t>14256</w:t>
              </w:r>
            </w:ins>
          </w:p>
        </w:tc>
        <w:tc>
          <w:tcPr>
            <w:tcW w:w="1077" w:type="dxa"/>
            <w:vAlign w:val="center"/>
          </w:tcPr>
          <w:p w14:paraId="7C77D27E" w14:textId="77777777" w:rsidR="000E0432" w:rsidRPr="004710DC" w:rsidRDefault="000E0432" w:rsidP="000E0432">
            <w:pPr>
              <w:pStyle w:val="TAC"/>
              <w:rPr>
                <w:ins w:id="14742" w:author="Huawei" w:date="2021-05-27T14:58:00Z"/>
                <w:rFonts w:ascii="宋体" w:hAnsi="宋体" w:cs="宋体"/>
              </w:rPr>
            </w:pPr>
            <w:ins w:id="14743" w:author="Huawei" w:date="2021-05-27T14:58:00Z">
              <w:r w:rsidRPr="004710DC">
                <w:t>28512</w:t>
              </w:r>
            </w:ins>
          </w:p>
        </w:tc>
        <w:tc>
          <w:tcPr>
            <w:tcW w:w="1076" w:type="dxa"/>
            <w:vAlign w:val="center"/>
          </w:tcPr>
          <w:p w14:paraId="1BD31952" w14:textId="77777777" w:rsidR="000E0432" w:rsidRPr="004710DC" w:rsidRDefault="000E0432" w:rsidP="000E0432">
            <w:pPr>
              <w:pStyle w:val="TAC"/>
              <w:rPr>
                <w:ins w:id="14744" w:author="Huawei" w:date="2021-05-27T14:58:00Z"/>
                <w:rFonts w:ascii="宋体" w:hAnsi="宋体" w:cs="宋体"/>
              </w:rPr>
            </w:pPr>
            <w:ins w:id="14745" w:author="Huawei" w:date="2021-05-27T14:58:00Z">
              <w:r w:rsidRPr="004710DC">
                <w:t>6912</w:t>
              </w:r>
            </w:ins>
          </w:p>
        </w:tc>
        <w:tc>
          <w:tcPr>
            <w:tcW w:w="1077" w:type="dxa"/>
            <w:vAlign w:val="center"/>
          </w:tcPr>
          <w:p w14:paraId="0C7F27D9" w14:textId="77777777" w:rsidR="000E0432" w:rsidRPr="004710DC" w:rsidRDefault="000E0432" w:rsidP="000E0432">
            <w:pPr>
              <w:pStyle w:val="TAC"/>
              <w:rPr>
                <w:ins w:id="14746" w:author="Huawei" w:date="2021-05-27T14:58:00Z"/>
                <w:rFonts w:ascii="宋体" w:hAnsi="宋体" w:cs="宋体"/>
              </w:rPr>
            </w:pPr>
            <w:ins w:id="14747" w:author="Huawei" w:date="2021-05-27T14:58:00Z">
              <w:r w:rsidRPr="004710DC">
                <w:t>14256</w:t>
              </w:r>
            </w:ins>
          </w:p>
        </w:tc>
        <w:tc>
          <w:tcPr>
            <w:tcW w:w="1077" w:type="dxa"/>
            <w:vAlign w:val="center"/>
          </w:tcPr>
          <w:p w14:paraId="05286722" w14:textId="77777777" w:rsidR="000E0432" w:rsidRPr="004710DC" w:rsidRDefault="000E0432" w:rsidP="000E0432">
            <w:pPr>
              <w:pStyle w:val="TAC"/>
              <w:rPr>
                <w:ins w:id="14748" w:author="Huawei" w:date="2021-05-27T14:58:00Z"/>
                <w:rFonts w:ascii="宋体" w:hAnsi="宋体" w:cs="宋体"/>
              </w:rPr>
            </w:pPr>
            <w:ins w:id="14749" w:author="Huawei" w:date="2021-05-27T14:58:00Z">
              <w:r w:rsidRPr="004710DC">
                <w:t>28512</w:t>
              </w:r>
            </w:ins>
          </w:p>
        </w:tc>
      </w:tr>
      <w:tr w:rsidR="000E0432" w:rsidRPr="004710DC" w14:paraId="3234A8CC" w14:textId="77777777" w:rsidTr="000E0432">
        <w:trPr>
          <w:cantSplit/>
          <w:jc w:val="center"/>
          <w:ins w:id="14750" w:author="Huawei" w:date="2021-05-27T14:58:00Z"/>
        </w:trPr>
        <w:tc>
          <w:tcPr>
            <w:tcW w:w="3950" w:type="dxa"/>
          </w:tcPr>
          <w:p w14:paraId="4ED3F153" w14:textId="77777777" w:rsidR="000E0432" w:rsidRPr="004710DC" w:rsidRDefault="000E0432" w:rsidP="000E0432">
            <w:pPr>
              <w:pStyle w:val="TAC"/>
              <w:rPr>
                <w:ins w:id="14751" w:author="Huawei" w:date="2021-05-27T14:58:00Z"/>
                <w:lang w:eastAsia="zh-CN"/>
              </w:rPr>
            </w:pPr>
            <w:ins w:id="14752" w:author="Huawei" w:date="2021-05-27T14:58:00Z">
              <w:r w:rsidRPr="004710DC">
                <w:t xml:space="preserve">Total symbols per </w:t>
              </w:r>
              <w:r w:rsidRPr="004710DC">
                <w:rPr>
                  <w:lang w:eastAsia="zh-CN"/>
                </w:rPr>
                <w:t>slot</w:t>
              </w:r>
            </w:ins>
          </w:p>
        </w:tc>
        <w:tc>
          <w:tcPr>
            <w:tcW w:w="1076" w:type="dxa"/>
          </w:tcPr>
          <w:p w14:paraId="33DDDE7C" w14:textId="77777777" w:rsidR="000E0432" w:rsidRPr="004710DC" w:rsidRDefault="000E0432" w:rsidP="000E0432">
            <w:pPr>
              <w:pStyle w:val="TAC"/>
              <w:rPr>
                <w:ins w:id="14753" w:author="Huawei" w:date="2021-05-27T14:58:00Z"/>
                <w:rFonts w:ascii="宋体" w:hAnsi="宋体" w:cs="宋体"/>
              </w:rPr>
            </w:pPr>
            <w:ins w:id="14754" w:author="Huawei" w:date="2021-05-27T14:58:00Z">
              <w:r w:rsidRPr="004710DC">
                <w:t>7128</w:t>
              </w:r>
            </w:ins>
          </w:p>
        </w:tc>
        <w:tc>
          <w:tcPr>
            <w:tcW w:w="1077" w:type="dxa"/>
          </w:tcPr>
          <w:p w14:paraId="61AD1303" w14:textId="77777777" w:rsidR="000E0432" w:rsidRPr="004710DC" w:rsidRDefault="000E0432" w:rsidP="000E0432">
            <w:pPr>
              <w:pStyle w:val="TAC"/>
              <w:rPr>
                <w:ins w:id="14755" w:author="Huawei" w:date="2021-05-27T14:58:00Z"/>
                <w:rFonts w:ascii="宋体" w:hAnsi="宋体" w:cs="宋体"/>
              </w:rPr>
            </w:pPr>
            <w:ins w:id="14756" w:author="Huawei" w:date="2021-05-27T14:58:00Z">
              <w:r w:rsidRPr="004710DC">
                <w:t>14256</w:t>
              </w:r>
            </w:ins>
          </w:p>
        </w:tc>
        <w:tc>
          <w:tcPr>
            <w:tcW w:w="1076" w:type="dxa"/>
          </w:tcPr>
          <w:p w14:paraId="47BF3D5F" w14:textId="77777777" w:rsidR="000E0432" w:rsidRPr="004710DC" w:rsidRDefault="000E0432" w:rsidP="000E0432">
            <w:pPr>
              <w:pStyle w:val="TAC"/>
              <w:rPr>
                <w:ins w:id="14757" w:author="Huawei" w:date="2021-05-27T14:58:00Z"/>
                <w:rFonts w:ascii="宋体" w:hAnsi="宋体" w:cs="宋体"/>
              </w:rPr>
            </w:pPr>
            <w:ins w:id="14758" w:author="Huawei" w:date="2021-05-27T14:58:00Z">
              <w:r w:rsidRPr="004710DC">
                <w:t>3456</w:t>
              </w:r>
            </w:ins>
          </w:p>
        </w:tc>
        <w:tc>
          <w:tcPr>
            <w:tcW w:w="1077" w:type="dxa"/>
          </w:tcPr>
          <w:p w14:paraId="0EA232D7" w14:textId="77777777" w:rsidR="000E0432" w:rsidRPr="004710DC" w:rsidRDefault="000E0432" w:rsidP="000E0432">
            <w:pPr>
              <w:pStyle w:val="TAC"/>
              <w:rPr>
                <w:ins w:id="14759" w:author="Huawei" w:date="2021-05-27T14:58:00Z"/>
                <w:rFonts w:ascii="宋体" w:hAnsi="宋体" w:cs="宋体"/>
              </w:rPr>
            </w:pPr>
            <w:ins w:id="14760" w:author="Huawei" w:date="2021-05-27T14:58:00Z">
              <w:r w:rsidRPr="004710DC">
                <w:t>7128</w:t>
              </w:r>
            </w:ins>
          </w:p>
        </w:tc>
        <w:tc>
          <w:tcPr>
            <w:tcW w:w="1077" w:type="dxa"/>
          </w:tcPr>
          <w:p w14:paraId="7F8526F6" w14:textId="77777777" w:rsidR="000E0432" w:rsidRPr="004710DC" w:rsidRDefault="000E0432" w:rsidP="000E0432">
            <w:pPr>
              <w:pStyle w:val="TAC"/>
              <w:rPr>
                <w:ins w:id="14761" w:author="Huawei" w:date="2021-05-27T14:58:00Z"/>
                <w:rFonts w:ascii="宋体" w:hAnsi="宋体" w:cs="宋体"/>
              </w:rPr>
            </w:pPr>
            <w:ins w:id="14762" w:author="Huawei" w:date="2021-05-27T14:58:00Z">
              <w:r w:rsidRPr="004710DC">
                <w:t>14256</w:t>
              </w:r>
            </w:ins>
          </w:p>
        </w:tc>
      </w:tr>
      <w:tr w:rsidR="000E0432" w:rsidRPr="00333EE0" w14:paraId="1B19E1BC" w14:textId="77777777" w:rsidTr="000E0432">
        <w:trPr>
          <w:cantSplit/>
          <w:jc w:val="center"/>
          <w:ins w:id="14763" w:author="Huawei" w:date="2021-05-27T14:58:00Z"/>
        </w:trPr>
        <w:tc>
          <w:tcPr>
            <w:tcW w:w="9333" w:type="dxa"/>
            <w:gridSpan w:val="6"/>
          </w:tcPr>
          <w:p w14:paraId="293C76A6" w14:textId="77777777" w:rsidR="000E0432" w:rsidRPr="00333EE0" w:rsidRDefault="000E0432" w:rsidP="000E0432">
            <w:pPr>
              <w:pStyle w:val="TAN"/>
              <w:rPr>
                <w:ins w:id="14764" w:author="Huawei" w:date="2021-05-27T14:58:00Z"/>
                <w:lang w:eastAsia="zh-CN"/>
              </w:rPr>
            </w:pPr>
            <w:ins w:id="14765" w:author="Huawei" w:date="2021-05-27T14:58:00Z">
              <w:r w:rsidRPr="00333EE0">
                <w:t>NOTE 1:</w:t>
              </w:r>
              <w:r w:rsidRPr="00333EE0">
                <w:tab/>
              </w:r>
              <w:r w:rsidRPr="00333EE0">
                <w:rPr>
                  <w:i/>
                </w:rPr>
                <w:t xml:space="preserve">DM-RS configuration type </w:t>
              </w:r>
              <w:r w:rsidRPr="00333EE0">
                <w:t xml:space="preserve"> = 1 with </w:t>
              </w:r>
              <w:r w:rsidRPr="00333EE0">
                <w:rPr>
                  <w:i/>
                </w:rPr>
                <w:t>DM-RS duration = single-symbol DM-RS</w:t>
              </w:r>
              <w:r w:rsidRPr="00333EE0">
                <w:rPr>
                  <w:lang w:eastAsia="zh-CN"/>
                </w:rPr>
                <w:t xml:space="preserve"> and the number of DM-RS CDM groups without data is 2</w:t>
              </w:r>
              <w:r w:rsidRPr="00333EE0">
                <w:t xml:space="preserve">, </w:t>
              </w:r>
              <w:r w:rsidRPr="00333EE0">
                <w:rPr>
                  <w:i/>
                </w:rPr>
                <w:t>Additional DM-RS position = pos0</w:t>
              </w:r>
              <w:r w:rsidRPr="00333EE0">
                <w:t xml:space="preserve"> with </w:t>
              </w:r>
              <w:r w:rsidRPr="00333EE0">
                <w:rPr>
                  <w:i/>
                  <w:lang w:eastAsia="zh-CN"/>
                </w:rPr>
                <w:t>l</w:t>
              </w:r>
              <w:r w:rsidRPr="00333EE0">
                <w:rPr>
                  <w:i/>
                  <w:vertAlign w:val="subscript"/>
                  <w:lang w:eastAsia="zh-CN"/>
                </w:rPr>
                <w:t>0</w:t>
              </w:r>
              <w:r w:rsidRPr="00333EE0">
                <w:t xml:space="preserve">= </w:t>
              </w:r>
              <w:r w:rsidRPr="00333EE0">
                <w:rPr>
                  <w:lang w:eastAsia="zh-CN"/>
                </w:rPr>
                <w:t>0</w:t>
              </w:r>
              <w:r w:rsidRPr="00333EE0">
                <w:t xml:space="preserve"> as per Table 6.4.1.1.3-3 of TS 38.211 [8].</w:t>
              </w:r>
            </w:ins>
          </w:p>
          <w:p w14:paraId="0FA07E4C" w14:textId="77777777" w:rsidR="000E0432" w:rsidRPr="00333EE0" w:rsidRDefault="000E0432" w:rsidP="000E0432">
            <w:pPr>
              <w:pStyle w:val="TAN"/>
              <w:rPr>
                <w:ins w:id="14766" w:author="Huawei" w:date="2021-05-27T14:58:00Z"/>
                <w:lang w:eastAsia="zh-CN"/>
              </w:rPr>
            </w:pPr>
            <w:ins w:id="14767" w:author="Huawei" w:date="2021-05-27T14:58:00Z">
              <w:r w:rsidRPr="00333EE0">
                <w:t xml:space="preserve">NOTE </w:t>
              </w:r>
              <w:r w:rsidRPr="00333EE0">
                <w:rPr>
                  <w:lang w:eastAsia="zh-CN"/>
                </w:rPr>
                <w:t>2</w:t>
              </w:r>
              <w:r w:rsidRPr="00333EE0">
                <w:t>:</w:t>
              </w:r>
              <w:r w:rsidRPr="00333EE0">
                <w:tab/>
                <w:t>Code block size including CRC (bits)</w:t>
              </w:r>
              <w:r w:rsidRPr="00333EE0">
                <w:rPr>
                  <w:lang w:eastAsia="zh-CN"/>
                </w:rPr>
                <w:t xml:space="preserve"> equals to </w:t>
              </w:r>
              <w:r w:rsidRPr="00333EE0">
                <w:rPr>
                  <w:i/>
                  <w:lang w:eastAsia="zh-CN"/>
                </w:rPr>
                <w:t>K'</w:t>
              </w:r>
              <w:r w:rsidRPr="00333EE0">
                <w:rPr>
                  <w:rFonts w:hint="eastAsia"/>
                  <w:lang w:eastAsia="zh-CN"/>
                </w:rPr>
                <w:t xml:space="preserve"> in sub-clause </w:t>
              </w:r>
              <w:r w:rsidRPr="00333EE0">
                <w:rPr>
                  <w:lang w:eastAsia="zh-CN"/>
                </w:rPr>
                <w:t>5.2.2 of TS 38.212 [9].</w:t>
              </w:r>
            </w:ins>
          </w:p>
        </w:tc>
      </w:tr>
    </w:tbl>
    <w:p w14:paraId="4AF59EA5" w14:textId="77777777" w:rsidR="000E0432" w:rsidRPr="00333EE0" w:rsidRDefault="000E0432" w:rsidP="000E0432">
      <w:pPr>
        <w:rPr>
          <w:ins w:id="14768" w:author="Huawei" w:date="2021-05-27T14:58:00Z"/>
          <w:lang w:eastAsia="zh-CN"/>
        </w:rPr>
      </w:pPr>
    </w:p>
    <w:p w14:paraId="4BD4065E" w14:textId="77777777" w:rsidR="000E0432" w:rsidRPr="00333EE0" w:rsidRDefault="000E0432" w:rsidP="000E0432">
      <w:pPr>
        <w:pStyle w:val="TH"/>
        <w:rPr>
          <w:ins w:id="14769" w:author="Huawei" w:date="2021-05-27T14:58:00Z"/>
          <w:lang w:eastAsia="zh-CN"/>
        </w:rPr>
      </w:pPr>
      <w:ins w:id="14770" w:author="Huawei" w:date="2021-05-27T14:58:00Z">
        <w:r w:rsidRPr="00333EE0">
          <w:rPr>
            <w:rFonts w:eastAsia="Malgun Gothic"/>
          </w:rPr>
          <w:t>Table A.</w:t>
        </w:r>
        <w:r w:rsidRPr="00333EE0">
          <w:rPr>
            <w:lang w:eastAsia="zh-CN"/>
          </w:rPr>
          <w:t>2.1</w:t>
        </w:r>
        <w:r w:rsidRPr="00333EE0">
          <w:rPr>
            <w:rFonts w:eastAsia="Malgun Gothic"/>
          </w:rPr>
          <w:t>-</w:t>
        </w:r>
        <w:r w:rsidRPr="00333EE0">
          <w:rPr>
            <w:lang w:eastAsia="zh-CN"/>
          </w:rPr>
          <w:t>5</w:t>
        </w:r>
        <w:r w:rsidRPr="00333EE0">
          <w:rPr>
            <w:rFonts w:eastAsia="Malgun Gothic"/>
          </w:rPr>
          <w:t>: FRC parameters for</w:t>
        </w:r>
        <w:r w:rsidRPr="00333EE0">
          <w:rPr>
            <w:lang w:eastAsia="zh-CN"/>
          </w:rPr>
          <w:t xml:space="preserve"> FR2 PUSCH </w:t>
        </w:r>
        <w:r w:rsidRPr="00333EE0">
          <w:rPr>
            <w:rFonts w:eastAsia="Malgun Gothic"/>
          </w:rPr>
          <w:t>performance requirements</w:t>
        </w:r>
        <w:r w:rsidRPr="00333EE0">
          <w:rPr>
            <w:lang w:eastAsia="zh-CN"/>
          </w:rPr>
          <w:t xml:space="preserve">, transform precoding disabled, </w:t>
        </w:r>
        <w:r w:rsidRPr="00333EE0">
          <w:rPr>
            <w:i/>
            <w:lang w:eastAsia="zh-CN"/>
          </w:rPr>
          <w:t>Additional DM-RS position = pos0</w:t>
        </w:r>
        <w:r w:rsidRPr="00333EE0">
          <w:rPr>
            <w:lang w:eastAsia="zh-CN"/>
          </w:rPr>
          <w:t xml:space="preserve"> and 2 transmission layers</w:t>
        </w:r>
        <w:r w:rsidRPr="00333EE0">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0E0432" w:rsidRPr="004710DC" w14:paraId="12C7272B" w14:textId="77777777" w:rsidTr="000E0432">
        <w:trPr>
          <w:cantSplit/>
          <w:jc w:val="center"/>
          <w:ins w:id="14771" w:author="Huawei" w:date="2021-05-27T14:58:00Z"/>
        </w:trPr>
        <w:tc>
          <w:tcPr>
            <w:tcW w:w="3950" w:type="dxa"/>
          </w:tcPr>
          <w:p w14:paraId="2005299B" w14:textId="77777777" w:rsidR="000E0432" w:rsidRPr="004710DC" w:rsidRDefault="000E0432" w:rsidP="000E0432">
            <w:pPr>
              <w:pStyle w:val="TAH"/>
              <w:rPr>
                <w:ins w:id="14772" w:author="Huawei" w:date="2021-05-27T14:58:00Z"/>
              </w:rPr>
            </w:pPr>
            <w:ins w:id="14773" w:author="Huawei" w:date="2021-05-27T14:58:00Z">
              <w:r w:rsidRPr="004710DC">
                <w:t>Reference channel</w:t>
              </w:r>
            </w:ins>
          </w:p>
        </w:tc>
        <w:tc>
          <w:tcPr>
            <w:tcW w:w="1076" w:type="dxa"/>
          </w:tcPr>
          <w:p w14:paraId="0119D08A" w14:textId="77777777" w:rsidR="000E0432" w:rsidRPr="004710DC" w:rsidRDefault="000E0432" w:rsidP="000E0432">
            <w:pPr>
              <w:pStyle w:val="TAH"/>
              <w:rPr>
                <w:ins w:id="14774" w:author="Huawei" w:date="2021-05-27T14:58:00Z"/>
              </w:rPr>
            </w:pPr>
            <w:ins w:id="14775" w:author="Huawei" w:date="2021-05-27T14:58:00Z">
              <w:r>
                <w:rPr>
                  <w:lang w:eastAsia="zh-CN"/>
                </w:rPr>
                <w:t>D-FR2-A.2.1</w:t>
              </w:r>
              <w:r w:rsidRPr="004710DC">
                <w:rPr>
                  <w:lang w:eastAsia="zh-CN"/>
                </w:rPr>
                <w:t>-6</w:t>
              </w:r>
            </w:ins>
          </w:p>
        </w:tc>
        <w:tc>
          <w:tcPr>
            <w:tcW w:w="1077" w:type="dxa"/>
          </w:tcPr>
          <w:p w14:paraId="5661FE92" w14:textId="77777777" w:rsidR="000E0432" w:rsidRPr="004710DC" w:rsidRDefault="000E0432" w:rsidP="000E0432">
            <w:pPr>
              <w:pStyle w:val="TAH"/>
              <w:rPr>
                <w:ins w:id="14776" w:author="Huawei" w:date="2021-05-27T14:58:00Z"/>
              </w:rPr>
            </w:pPr>
            <w:ins w:id="14777" w:author="Huawei" w:date="2021-05-27T14:58:00Z">
              <w:r>
                <w:rPr>
                  <w:lang w:eastAsia="zh-CN"/>
                </w:rPr>
                <w:t>D-FR2-A.2.1</w:t>
              </w:r>
              <w:r w:rsidRPr="004710DC">
                <w:rPr>
                  <w:lang w:eastAsia="zh-CN"/>
                </w:rPr>
                <w:t>-7</w:t>
              </w:r>
            </w:ins>
          </w:p>
        </w:tc>
        <w:tc>
          <w:tcPr>
            <w:tcW w:w="1076" w:type="dxa"/>
          </w:tcPr>
          <w:p w14:paraId="087008FA" w14:textId="77777777" w:rsidR="000E0432" w:rsidRPr="004710DC" w:rsidRDefault="000E0432" w:rsidP="000E0432">
            <w:pPr>
              <w:pStyle w:val="TAH"/>
              <w:rPr>
                <w:ins w:id="14778" w:author="Huawei" w:date="2021-05-27T14:58:00Z"/>
              </w:rPr>
            </w:pPr>
            <w:ins w:id="14779" w:author="Huawei" w:date="2021-05-27T14:58:00Z">
              <w:r>
                <w:rPr>
                  <w:lang w:eastAsia="zh-CN"/>
                </w:rPr>
                <w:t>D-FR2-A.2.1</w:t>
              </w:r>
              <w:r w:rsidRPr="004710DC">
                <w:rPr>
                  <w:lang w:eastAsia="zh-CN"/>
                </w:rPr>
                <w:t>-8</w:t>
              </w:r>
            </w:ins>
          </w:p>
        </w:tc>
        <w:tc>
          <w:tcPr>
            <w:tcW w:w="1077" w:type="dxa"/>
          </w:tcPr>
          <w:p w14:paraId="4D1506E8" w14:textId="77777777" w:rsidR="000E0432" w:rsidRPr="004710DC" w:rsidRDefault="000E0432" w:rsidP="000E0432">
            <w:pPr>
              <w:pStyle w:val="TAH"/>
              <w:rPr>
                <w:ins w:id="14780" w:author="Huawei" w:date="2021-05-27T14:58:00Z"/>
              </w:rPr>
            </w:pPr>
            <w:ins w:id="14781" w:author="Huawei" w:date="2021-05-27T14:58:00Z">
              <w:r>
                <w:rPr>
                  <w:lang w:eastAsia="zh-CN"/>
                </w:rPr>
                <w:t>D-FR2-A.2.1</w:t>
              </w:r>
              <w:r w:rsidRPr="004710DC">
                <w:rPr>
                  <w:lang w:eastAsia="zh-CN"/>
                </w:rPr>
                <w:t>-9</w:t>
              </w:r>
            </w:ins>
          </w:p>
        </w:tc>
        <w:tc>
          <w:tcPr>
            <w:tcW w:w="1077" w:type="dxa"/>
          </w:tcPr>
          <w:p w14:paraId="3AB6D2F0" w14:textId="77777777" w:rsidR="000E0432" w:rsidRPr="004710DC" w:rsidRDefault="000E0432" w:rsidP="000E0432">
            <w:pPr>
              <w:pStyle w:val="TAH"/>
              <w:rPr>
                <w:ins w:id="14782" w:author="Huawei" w:date="2021-05-27T14:58:00Z"/>
              </w:rPr>
            </w:pPr>
            <w:ins w:id="14783" w:author="Huawei" w:date="2021-05-27T14:58:00Z">
              <w:r>
                <w:rPr>
                  <w:lang w:eastAsia="zh-CN"/>
                </w:rPr>
                <w:t>D-FR2-A.2.1</w:t>
              </w:r>
              <w:r w:rsidRPr="004710DC">
                <w:rPr>
                  <w:lang w:eastAsia="zh-CN"/>
                </w:rPr>
                <w:t>-10</w:t>
              </w:r>
            </w:ins>
          </w:p>
        </w:tc>
      </w:tr>
      <w:tr w:rsidR="000E0432" w:rsidRPr="004710DC" w14:paraId="5B35A6AC" w14:textId="77777777" w:rsidTr="000E0432">
        <w:trPr>
          <w:cantSplit/>
          <w:jc w:val="center"/>
          <w:ins w:id="14784" w:author="Huawei" w:date="2021-05-27T14:58:00Z"/>
        </w:trPr>
        <w:tc>
          <w:tcPr>
            <w:tcW w:w="3950" w:type="dxa"/>
          </w:tcPr>
          <w:p w14:paraId="7D365843" w14:textId="77777777" w:rsidR="000E0432" w:rsidRPr="004710DC" w:rsidRDefault="000E0432" w:rsidP="000E0432">
            <w:pPr>
              <w:pStyle w:val="TAC"/>
              <w:rPr>
                <w:ins w:id="14785" w:author="Huawei" w:date="2021-05-27T14:58:00Z"/>
                <w:lang w:eastAsia="zh-CN"/>
              </w:rPr>
            </w:pPr>
            <w:ins w:id="14786" w:author="Huawei" w:date="2021-05-27T14:58:00Z">
              <w:r w:rsidRPr="004710DC">
                <w:rPr>
                  <w:lang w:eastAsia="zh-CN"/>
                </w:rPr>
                <w:t>Subcarrier spacing [kHz]</w:t>
              </w:r>
            </w:ins>
          </w:p>
        </w:tc>
        <w:tc>
          <w:tcPr>
            <w:tcW w:w="1076" w:type="dxa"/>
          </w:tcPr>
          <w:p w14:paraId="28E4F2A9" w14:textId="77777777" w:rsidR="000E0432" w:rsidRPr="004710DC" w:rsidRDefault="000E0432" w:rsidP="000E0432">
            <w:pPr>
              <w:pStyle w:val="TAC"/>
              <w:rPr>
                <w:ins w:id="14787" w:author="Huawei" w:date="2021-05-27T14:58:00Z"/>
                <w:lang w:eastAsia="zh-CN"/>
              </w:rPr>
            </w:pPr>
            <w:ins w:id="14788" w:author="Huawei" w:date="2021-05-27T14:58:00Z">
              <w:r w:rsidRPr="004710DC">
                <w:rPr>
                  <w:lang w:eastAsia="zh-CN"/>
                </w:rPr>
                <w:t>60</w:t>
              </w:r>
            </w:ins>
          </w:p>
        </w:tc>
        <w:tc>
          <w:tcPr>
            <w:tcW w:w="1077" w:type="dxa"/>
          </w:tcPr>
          <w:p w14:paraId="723DFBA8" w14:textId="77777777" w:rsidR="000E0432" w:rsidRPr="004710DC" w:rsidRDefault="000E0432" w:rsidP="000E0432">
            <w:pPr>
              <w:pStyle w:val="TAC"/>
              <w:rPr>
                <w:ins w:id="14789" w:author="Huawei" w:date="2021-05-27T14:58:00Z"/>
              </w:rPr>
            </w:pPr>
            <w:ins w:id="14790" w:author="Huawei" w:date="2021-05-27T14:58:00Z">
              <w:r w:rsidRPr="004710DC">
                <w:rPr>
                  <w:lang w:eastAsia="zh-CN"/>
                </w:rPr>
                <w:t>60</w:t>
              </w:r>
            </w:ins>
          </w:p>
        </w:tc>
        <w:tc>
          <w:tcPr>
            <w:tcW w:w="1076" w:type="dxa"/>
          </w:tcPr>
          <w:p w14:paraId="4EEC5A0F" w14:textId="77777777" w:rsidR="000E0432" w:rsidRPr="004710DC" w:rsidRDefault="000E0432" w:rsidP="000E0432">
            <w:pPr>
              <w:pStyle w:val="TAC"/>
              <w:rPr>
                <w:ins w:id="14791" w:author="Huawei" w:date="2021-05-27T14:58:00Z"/>
              </w:rPr>
            </w:pPr>
            <w:ins w:id="14792" w:author="Huawei" w:date="2021-05-27T14:58:00Z">
              <w:r w:rsidRPr="004710DC">
                <w:rPr>
                  <w:lang w:eastAsia="zh-CN"/>
                </w:rPr>
                <w:t>120</w:t>
              </w:r>
            </w:ins>
          </w:p>
        </w:tc>
        <w:tc>
          <w:tcPr>
            <w:tcW w:w="1077" w:type="dxa"/>
          </w:tcPr>
          <w:p w14:paraId="5C47DF5E" w14:textId="77777777" w:rsidR="000E0432" w:rsidRPr="004710DC" w:rsidRDefault="000E0432" w:rsidP="000E0432">
            <w:pPr>
              <w:pStyle w:val="TAC"/>
              <w:rPr>
                <w:ins w:id="14793" w:author="Huawei" w:date="2021-05-27T14:58:00Z"/>
              </w:rPr>
            </w:pPr>
            <w:ins w:id="14794" w:author="Huawei" w:date="2021-05-27T14:58:00Z">
              <w:r w:rsidRPr="004710DC">
                <w:rPr>
                  <w:lang w:eastAsia="zh-CN"/>
                </w:rPr>
                <w:t>120</w:t>
              </w:r>
            </w:ins>
          </w:p>
        </w:tc>
        <w:tc>
          <w:tcPr>
            <w:tcW w:w="1077" w:type="dxa"/>
          </w:tcPr>
          <w:p w14:paraId="4C5104E5" w14:textId="77777777" w:rsidR="000E0432" w:rsidRPr="004710DC" w:rsidRDefault="000E0432" w:rsidP="000E0432">
            <w:pPr>
              <w:pStyle w:val="TAC"/>
              <w:rPr>
                <w:ins w:id="14795" w:author="Huawei" w:date="2021-05-27T14:58:00Z"/>
              </w:rPr>
            </w:pPr>
            <w:ins w:id="14796" w:author="Huawei" w:date="2021-05-27T14:58:00Z">
              <w:r w:rsidRPr="004710DC">
                <w:rPr>
                  <w:lang w:eastAsia="zh-CN"/>
                </w:rPr>
                <w:t>120</w:t>
              </w:r>
            </w:ins>
          </w:p>
        </w:tc>
      </w:tr>
      <w:tr w:rsidR="000E0432" w:rsidRPr="004710DC" w14:paraId="15A89739" w14:textId="77777777" w:rsidTr="000E0432">
        <w:trPr>
          <w:cantSplit/>
          <w:jc w:val="center"/>
          <w:ins w:id="14797" w:author="Huawei" w:date="2021-05-27T14:58:00Z"/>
        </w:trPr>
        <w:tc>
          <w:tcPr>
            <w:tcW w:w="3950" w:type="dxa"/>
          </w:tcPr>
          <w:p w14:paraId="3447FA63" w14:textId="77777777" w:rsidR="000E0432" w:rsidRPr="004710DC" w:rsidRDefault="000E0432" w:rsidP="000E0432">
            <w:pPr>
              <w:pStyle w:val="TAC"/>
              <w:rPr>
                <w:ins w:id="14798" w:author="Huawei" w:date="2021-05-27T14:58:00Z"/>
              </w:rPr>
            </w:pPr>
            <w:ins w:id="14799" w:author="Huawei" w:date="2021-05-27T14:58:00Z">
              <w:r w:rsidRPr="004710DC">
                <w:t>Allocated resource blocks</w:t>
              </w:r>
            </w:ins>
          </w:p>
        </w:tc>
        <w:tc>
          <w:tcPr>
            <w:tcW w:w="1076" w:type="dxa"/>
          </w:tcPr>
          <w:p w14:paraId="485D8301" w14:textId="77777777" w:rsidR="000E0432" w:rsidRPr="004710DC" w:rsidRDefault="000E0432" w:rsidP="000E0432">
            <w:pPr>
              <w:pStyle w:val="TAC"/>
              <w:rPr>
                <w:ins w:id="14800" w:author="Huawei" w:date="2021-05-27T14:58:00Z"/>
              </w:rPr>
            </w:pPr>
            <w:ins w:id="14801" w:author="Huawei" w:date="2021-05-27T14:58:00Z">
              <w:r w:rsidRPr="004710DC">
                <w:t>66</w:t>
              </w:r>
            </w:ins>
          </w:p>
        </w:tc>
        <w:tc>
          <w:tcPr>
            <w:tcW w:w="1077" w:type="dxa"/>
          </w:tcPr>
          <w:p w14:paraId="46778B70" w14:textId="77777777" w:rsidR="000E0432" w:rsidRPr="004710DC" w:rsidRDefault="000E0432" w:rsidP="000E0432">
            <w:pPr>
              <w:pStyle w:val="TAC"/>
              <w:rPr>
                <w:ins w:id="14802" w:author="Huawei" w:date="2021-05-27T14:58:00Z"/>
              </w:rPr>
            </w:pPr>
            <w:ins w:id="14803" w:author="Huawei" w:date="2021-05-27T14:58:00Z">
              <w:r w:rsidRPr="004710DC">
                <w:t>132</w:t>
              </w:r>
            </w:ins>
          </w:p>
        </w:tc>
        <w:tc>
          <w:tcPr>
            <w:tcW w:w="1076" w:type="dxa"/>
          </w:tcPr>
          <w:p w14:paraId="732D2BDD" w14:textId="77777777" w:rsidR="000E0432" w:rsidRPr="004710DC" w:rsidRDefault="000E0432" w:rsidP="000E0432">
            <w:pPr>
              <w:pStyle w:val="TAC"/>
              <w:rPr>
                <w:ins w:id="14804" w:author="Huawei" w:date="2021-05-27T14:58:00Z"/>
              </w:rPr>
            </w:pPr>
            <w:ins w:id="14805" w:author="Huawei" w:date="2021-05-27T14:58:00Z">
              <w:r w:rsidRPr="004710DC">
                <w:t>32</w:t>
              </w:r>
            </w:ins>
          </w:p>
        </w:tc>
        <w:tc>
          <w:tcPr>
            <w:tcW w:w="1077" w:type="dxa"/>
          </w:tcPr>
          <w:p w14:paraId="26F8B7DF" w14:textId="77777777" w:rsidR="000E0432" w:rsidRPr="004710DC" w:rsidRDefault="000E0432" w:rsidP="000E0432">
            <w:pPr>
              <w:pStyle w:val="TAC"/>
              <w:rPr>
                <w:ins w:id="14806" w:author="Huawei" w:date="2021-05-27T14:58:00Z"/>
              </w:rPr>
            </w:pPr>
            <w:ins w:id="14807" w:author="Huawei" w:date="2021-05-27T14:58:00Z">
              <w:r w:rsidRPr="004710DC">
                <w:t>66</w:t>
              </w:r>
            </w:ins>
          </w:p>
        </w:tc>
        <w:tc>
          <w:tcPr>
            <w:tcW w:w="1077" w:type="dxa"/>
          </w:tcPr>
          <w:p w14:paraId="2EB29FC8" w14:textId="77777777" w:rsidR="000E0432" w:rsidRPr="004710DC" w:rsidRDefault="000E0432" w:rsidP="000E0432">
            <w:pPr>
              <w:pStyle w:val="TAC"/>
              <w:rPr>
                <w:ins w:id="14808" w:author="Huawei" w:date="2021-05-27T14:58:00Z"/>
              </w:rPr>
            </w:pPr>
            <w:ins w:id="14809" w:author="Huawei" w:date="2021-05-27T14:58:00Z">
              <w:r w:rsidRPr="004710DC">
                <w:t>132</w:t>
              </w:r>
            </w:ins>
          </w:p>
        </w:tc>
      </w:tr>
      <w:tr w:rsidR="000E0432" w:rsidRPr="004710DC" w14:paraId="585BFED6" w14:textId="77777777" w:rsidTr="000E0432">
        <w:trPr>
          <w:cantSplit/>
          <w:jc w:val="center"/>
          <w:ins w:id="14810" w:author="Huawei" w:date="2021-05-27T14:58:00Z"/>
        </w:trPr>
        <w:tc>
          <w:tcPr>
            <w:tcW w:w="3950" w:type="dxa"/>
          </w:tcPr>
          <w:p w14:paraId="7FBE17D5" w14:textId="77777777" w:rsidR="000E0432" w:rsidRPr="004710DC" w:rsidRDefault="000E0432" w:rsidP="000E0432">
            <w:pPr>
              <w:pStyle w:val="TAC"/>
              <w:rPr>
                <w:ins w:id="14811" w:author="Huawei" w:date="2021-05-27T14:58:00Z"/>
                <w:lang w:eastAsia="zh-CN"/>
              </w:rPr>
            </w:pPr>
            <w:ins w:id="14812" w:author="Huawei" w:date="2021-05-27T14:58:00Z">
              <w:r w:rsidRPr="004710DC">
                <w:rPr>
                  <w:lang w:eastAsia="zh-CN"/>
                </w:rPr>
                <w:t>CP</w:t>
              </w:r>
              <w:r w:rsidRPr="004710DC">
                <w:t xml:space="preserve">-OFDM Symbols per </w:t>
              </w:r>
              <w:r w:rsidRPr="004710DC">
                <w:rPr>
                  <w:lang w:eastAsia="zh-CN"/>
                </w:rPr>
                <w:t>slot (Note 1)</w:t>
              </w:r>
            </w:ins>
          </w:p>
        </w:tc>
        <w:tc>
          <w:tcPr>
            <w:tcW w:w="1076" w:type="dxa"/>
          </w:tcPr>
          <w:p w14:paraId="3AA53413" w14:textId="77777777" w:rsidR="000E0432" w:rsidRPr="004710DC" w:rsidRDefault="000E0432" w:rsidP="000E0432">
            <w:pPr>
              <w:pStyle w:val="TAC"/>
              <w:rPr>
                <w:ins w:id="14813" w:author="Huawei" w:date="2021-05-27T14:58:00Z"/>
                <w:lang w:eastAsia="zh-CN"/>
              </w:rPr>
            </w:pPr>
            <w:ins w:id="14814" w:author="Huawei" w:date="2021-05-27T14:58:00Z">
              <w:r w:rsidRPr="004710DC">
                <w:rPr>
                  <w:lang w:eastAsia="zh-CN"/>
                </w:rPr>
                <w:t>9</w:t>
              </w:r>
            </w:ins>
          </w:p>
        </w:tc>
        <w:tc>
          <w:tcPr>
            <w:tcW w:w="1077" w:type="dxa"/>
          </w:tcPr>
          <w:p w14:paraId="6ECB93BE" w14:textId="77777777" w:rsidR="000E0432" w:rsidRPr="004710DC" w:rsidRDefault="000E0432" w:rsidP="000E0432">
            <w:pPr>
              <w:pStyle w:val="TAC"/>
              <w:rPr>
                <w:ins w:id="14815" w:author="Huawei" w:date="2021-05-27T14:58:00Z"/>
                <w:lang w:eastAsia="zh-CN"/>
              </w:rPr>
            </w:pPr>
            <w:ins w:id="14816" w:author="Huawei" w:date="2021-05-27T14:58:00Z">
              <w:r w:rsidRPr="004710DC">
                <w:rPr>
                  <w:lang w:eastAsia="zh-CN"/>
                </w:rPr>
                <w:t>9</w:t>
              </w:r>
            </w:ins>
          </w:p>
        </w:tc>
        <w:tc>
          <w:tcPr>
            <w:tcW w:w="1076" w:type="dxa"/>
          </w:tcPr>
          <w:p w14:paraId="12EFCDDF" w14:textId="77777777" w:rsidR="000E0432" w:rsidRPr="004710DC" w:rsidRDefault="000E0432" w:rsidP="000E0432">
            <w:pPr>
              <w:pStyle w:val="TAC"/>
              <w:rPr>
                <w:ins w:id="14817" w:author="Huawei" w:date="2021-05-27T14:58:00Z"/>
                <w:lang w:eastAsia="zh-CN"/>
              </w:rPr>
            </w:pPr>
            <w:ins w:id="14818" w:author="Huawei" w:date="2021-05-27T14:58:00Z">
              <w:r w:rsidRPr="004710DC">
                <w:rPr>
                  <w:lang w:eastAsia="zh-CN"/>
                </w:rPr>
                <w:t>9</w:t>
              </w:r>
            </w:ins>
          </w:p>
        </w:tc>
        <w:tc>
          <w:tcPr>
            <w:tcW w:w="1077" w:type="dxa"/>
          </w:tcPr>
          <w:p w14:paraId="14B9A294" w14:textId="77777777" w:rsidR="000E0432" w:rsidRPr="004710DC" w:rsidRDefault="000E0432" w:rsidP="000E0432">
            <w:pPr>
              <w:pStyle w:val="TAC"/>
              <w:rPr>
                <w:ins w:id="14819" w:author="Huawei" w:date="2021-05-27T14:58:00Z"/>
                <w:lang w:eastAsia="zh-CN"/>
              </w:rPr>
            </w:pPr>
            <w:ins w:id="14820" w:author="Huawei" w:date="2021-05-27T14:58:00Z">
              <w:r w:rsidRPr="004710DC">
                <w:rPr>
                  <w:lang w:eastAsia="zh-CN"/>
                </w:rPr>
                <w:t>9</w:t>
              </w:r>
            </w:ins>
          </w:p>
        </w:tc>
        <w:tc>
          <w:tcPr>
            <w:tcW w:w="1077" w:type="dxa"/>
          </w:tcPr>
          <w:p w14:paraId="309ED4F1" w14:textId="77777777" w:rsidR="000E0432" w:rsidRPr="004710DC" w:rsidRDefault="000E0432" w:rsidP="000E0432">
            <w:pPr>
              <w:pStyle w:val="TAC"/>
              <w:rPr>
                <w:ins w:id="14821" w:author="Huawei" w:date="2021-05-27T14:58:00Z"/>
                <w:lang w:eastAsia="zh-CN"/>
              </w:rPr>
            </w:pPr>
            <w:ins w:id="14822" w:author="Huawei" w:date="2021-05-27T14:58:00Z">
              <w:r w:rsidRPr="004710DC">
                <w:rPr>
                  <w:lang w:eastAsia="zh-CN"/>
                </w:rPr>
                <w:t>9</w:t>
              </w:r>
            </w:ins>
          </w:p>
        </w:tc>
      </w:tr>
      <w:tr w:rsidR="000E0432" w:rsidRPr="004710DC" w14:paraId="357F1B4B" w14:textId="77777777" w:rsidTr="000E0432">
        <w:trPr>
          <w:cantSplit/>
          <w:jc w:val="center"/>
          <w:ins w:id="14823" w:author="Huawei" w:date="2021-05-27T14:58:00Z"/>
        </w:trPr>
        <w:tc>
          <w:tcPr>
            <w:tcW w:w="3950" w:type="dxa"/>
          </w:tcPr>
          <w:p w14:paraId="5C4C370D" w14:textId="77777777" w:rsidR="000E0432" w:rsidRPr="004710DC" w:rsidRDefault="000E0432" w:rsidP="000E0432">
            <w:pPr>
              <w:pStyle w:val="TAC"/>
              <w:rPr>
                <w:ins w:id="14824" w:author="Huawei" w:date="2021-05-27T14:58:00Z"/>
              </w:rPr>
            </w:pPr>
            <w:ins w:id="14825" w:author="Huawei" w:date="2021-05-27T14:58:00Z">
              <w:r w:rsidRPr="004710DC">
                <w:t>Modulation</w:t>
              </w:r>
            </w:ins>
          </w:p>
        </w:tc>
        <w:tc>
          <w:tcPr>
            <w:tcW w:w="1076" w:type="dxa"/>
          </w:tcPr>
          <w:p w14:paraId="72E8C95B" w14:textId="77777777" w:rsidR="000E0432" w:rsidRPr="004710DC" w:rsidRDefault="000E0432" w:rsidP="000E0432">
            <w:pPr>
              <w:pStyle w:val="TAC"/>
              <w:rPr>
                <w:ins w:id="14826" w:author="Huawei" w:date="2021-05-27T14:58:00Z"/>
                <w:lang w:eastAsia="zh-CN"/>
              </w:rPr>
            </w:pPr>
            <w:ins w:id="14827" w:author="Huawei" w:date="2021-05-27T14:58:00Z">
              <w:r w:rsidRPr="004710DC">
                <w:rPr>
                  <w:lang w:eastAsia="zh-CN"/>
                </w:rPr>
                <w:t>QPSK</w:t>
              </w:r>
            </w:ins>
          </w:p>
        </w:tc>
        <w:tc>
          <w:tcPr>
            <w:tcW w:w="1077" w:type="dxa"/>
          </w:tcPr>
          <w:p w14:paraId="6781ADE1" w14:textId="77777777" w:rsidR="000E0432" w:rsidRPr="004710DC" w:rsidRDefault="000E0432" w:rsidP="000E0432">
            <w:pPr>
              <w:pStyle w:val="TAC"/>
              <w:rPr>
                <w:ins w:id="14828" w:author="Huawei" w:date="2021-05-27T14:58:00Z"/>
                <w:lang w:eastAsia="zh-CN"/>
              </w:rPr>
            </w:pPr>
            <w:ins w:id="14829" w:author="Huawei" w:date="2021-05-27T14:58:00Z">
              <w:r w:rsidRPr="004710DC">
                <w:rPr>
                  <w:lang w:eastAsia="zh-CN"/>
                </w:rPr>
                <w:t>QPSK</w:t>
              </w:r>
            </w:ins>
          </w:p>
        </w:tc>
        <w:tc>
          <w:tcPr>
            <w:tcW w:w="1076" w:type="dxa"/>
          </w:tcPr>
          <w:p w14:paraId="74F87A76" w14:textId="77777777" w:rsidR="000E0432" w:rsidRPr="004710DC" w:rsidRDefault="000E0432" w:rsidP="000E0432">
            <w:pPr>
              <w:pStyle w:val="TAC"/>
              <w:rPr>
                <w:ins w:id="14830" w:author="Huawei" w:date="2021-05-27T14:58:00Z"/>
                <w:lang w:eastAsia="zh-CN"/>
              </w:rPr>
            </w:pPr>
            <w:ins w:id="14831" w:author="Huawei" w:date="2021-05-27T14:58:00Z">
              <w:r w:rsidRPr="004710DC">
                <w:rPr>
                  <w:lang w:eastAsia="zh-CN"/>
                </w:rPr>
                <w:t>QPSK</w:t>
              </w:r>
            </w:ins>
          </w:p>
        </w:tc>
        <w:tc>
          <w:tcPr>
            <w:tcW w:w="1077" w:type="dxa"/>
          </w:tcPr>
          <w:p w14:paraId="7B7EE604" w14:textId="77777777" w:rsidR="000E0432" w:rsidRPr="004710DC" w:rsidRDefault="000E0432" w:rsidP="000E0432">
            <w:pPr>
              <w:pStyle w:val="TAC"/>
              <w:rPr>
                <w:ins w:id="14832" w:author="Huawei" w:date="2021-05-27T14:58:00Z"/>
                <w:lang w:eastAsia="zh-CN"/>
              </w:rPr>
            </w:pPr>
            <w:ins w:id="14833" w:author="Huawei" w:date="2021-05-27T14:58:00Z">
              <w:r w:rsidRPr="004710DC">
                <w:rPr>
                  <w:lang w:eastAsia="zh-CN"/>
                </w:rPr>
                <w:t>QPSK</w:t>
              </w:r>
            </w:ins>
          </w:p>
        </w:tc>
        <w:tc>
          <w:tcPr>
            <w:tcW w:w="1077" w:type="dxa"/>
          </w:tcPr>
          <w:p w14:paraId="4E4B300C" w14:textId="77777777" w:rsidR="000E0432" w:rsidRPr="004710DC" w:rsidRDefault="000E0432" w:rsidP="000E0432">
            <w:pPr>
              <w:pStyle w:val="TAC"/>
              <w:rPr>
                <w:ins w:id="14834" w:author="Huawei" w:date="2021-05-27T14:58:00Z"/>
                <w:lang w:eastAsia="zh-CN"/>
              </w:rPr>
            </w:pPr>
            <w:ins w:id="14835" w:author="Huawei" w:date="2021-05-27T14:58:00Z">
              <w:r w:rsidRPr="004710DC">
                <w:rPr>
                  <w:lang w:eastAsia="zh-CN"/>
                </w:rPr>
                <w:t>QPSK</w:t>
              </w:r>
            </w:ins>
          </w:p>
        </w:tc>
      </w:tr>
      <w:tr w:rsidR="000E0432" w:rsidRPr="004710DC" w14:paraId="29E0AB70" w14:textId="77777777" w:rsidTr="000E0432">
        <w:trPr>
          <w:cantSplit/>
          <w:jc w:val="center"/>
          <w:ins w:id="14836" w:author="Huawei" w:date="2021-05-27T14:58:00Z"/>
        </w:trPr>
        <w:tc>
          <w:tcPr>
            <w:tcW w:w="3950" w:type="dxa"/>
          </w:tcPr>
          <w:p w14:paraId="6846EB67" w14:textId="77777777" w:rsidR="000E0432" w:rsidRPr="004710DC" w:rsidRDefault="000E0432" w:rsidP="000E0432">
            <w:pPr>
              <w:pStyle w:val="TAC"/>
              <w:rPr>
                <w:ins w:id="14837" w:author="Huawei" w:date="2021-05-27T14:58:00Z"/>
              </w:rPr>
            </w:pPr>
            <w:ins w:id="14838" w:author="Huawei" w:date="2021-05-27T14:58:00Z">
              <w:r>
                <w:t>Code Rate</w:t>
              </w:r>
            </w:ins>
          </w:p>
        </w:tc>
        <w:tc>
          <w:tcPr>
            <w:tcW w:w="1076" w:type="dxa"/>
          </w:tcPr>
          <w:p w14:paraId="03C1C27C" w14:textId="77777777" w:rsidR="000E0432" w:rsidRPr="004710DC" w:rsidRDefault="000E0432" w:rsidP="000E0432">
            <w:pPr>
              <w:pStyle w:val="TAC"/>
              <w:rPr>
                <w:ins w:id="14839" w:author="Huawei" w:date="2021-05-27T14:58:00Z"/>
                <w:lang w:eastAsia="zh-CN"/>
              </w:rPr>
            </w:pPr>
            <w:ins w:id="14840" w:author="Huawei" w:date="2021-05-27T14:58:00Z">
              <w:r w:rsidRPr="004710DC">
                <w:rPr>
                  <w:lang w:eastAsia="zh-CN"/>
                </w:rPr>
                <w:t>193/1024</w:t>
              </w:r>
            </w:ins>
          </w:p>
        </w:tc>
        <w:tc>
          <w:tcPr>
            <w:tcW w:w="1077" w:type="dxa"/>
          </w:tcPr>
          <w:p w14:paraId="3B4ED063" w14:textId="77777777" w:rsidR="000E0432" w:rsidRPr="004710DC" w:rsidRDefault="000E0432" w:rsidP="000E0432">
            <w:pPr>
              <w:pStyle w:val="TAC"/>
              <w:rPr>
                <w:ins w:id="14841" w:author="Huawei" w:date="2021-05-27T14:58:00Z"/>
                <w:lang w:eastAsia="zh-CN"/>
              </w:rPr>
            </w:pPr>
            <w:ins w:id="14842" w:author="Huawei" w:date="2021-05-27T14:58:00Z">
              <w:r w:rsidRPr="004710DC">
                <w:rPr>
                  <w:lang w:eastAsia="zh-CN"/>
                </w:rPr>
                <w:t>193/1024</w:t>
              </w:r>
            </w:ins>
          </w:p>
        </w:tc>
        <w:tc>
          <w:tcPr>
            <w:tcW w:w="1076" w:type="dxa"/>
          </w:tcPr>
          <w:p w14:paraId="599D286D" w14:textId="77777777" w:rsidR="000E0432" w:rsidRPr="004710DC" w:rsidRDefault="000E0432" w:rsidP="000E0432">
            <w:pPr>
              <w:pStyle w:val="TAC"/>
              <w:rPr>
                <w:ins w:id="14843" w:author="Huawei" w:date="2021-05-27T14:58:00Z"/>
                <w:lang w:eastAsia="zh-CN"/>
              </w:rPr>
            </w:pPr>
            <w:ins w:id="14844" w:author="Huawei" w:date="2021-05-27T14:58:00Z">
              <w:r w:rsidRPr="004710DC">
                <w:rPr>
                  <w:lang w:eastAsia="zh-CN"/>
                </w:rPr>
                <w:t>193/1024</w:t>
              </w:r>
            </w:ins>
          </w:p>
        </w:tc>
        <w:tc>
          <w:tcPr>
            <w:tcW w:w="1077" w:type="dxa"/>
          </w:tcPr>
          <w:p w14:paraId="7D24BBDB" w14:textId="77777777" w:rsidR="000E0432" w:rsidRPr="004710DC" w:rsidRDefault="000E0432" w:rsidP="000E0432">
            <w:pPr>
              <w:pStyle w:val="TAC"/>
              <w:rPr>
                <w:ins w:id="14845" w:author="Huawei" w:date="2021-05-27T14:58:00Z"/>
                <w:lang w:eastAsia="zh-CN"/>
              </w:rPr>
            </w:pPr>
            <w:ins w:id="14846" w:author="Huawei" w:date="2021-05-27T14:58:00Z">
              <w:r w:rsidRPr="004710DC">
                <w:rPr>
                  <w:lang w:eastAsia="zh-CN"/>
                </w:rPr>
                <w:t>193/1024</w:t>
              </w:r>
            </w:ins>
          </w:p>
        </w:tc>
        <w:tc>
          <w:tcPr>
            <w:tcW w:w="1077" w:type="dxa"/>
          </w:tcPr>
          <w:p w14:paraId="0547ADBC" w14:textId="77777777" w:rsidR="000E0432" w:rsidRPr="004710DC" w:rsidRDefault="000E0432" w:rsidP="000E0432">
            <w:pPr>
              <w:pStyle w:val="TAC"/>
              <w:rPr>
                <w:ins w:id="14847" w:author="Huawei" w:date="2021-05-27T14:58:00Z"/>
                <w:lang w:eastAsia="zh-CN"/>
              </w:rPr>
            </w:pPr>
            <w:ins w:id="14848" w:author="Huawei" w:date="2021-05-27T14:58:00Z">
              <w:r w:rsidRPr="004710DC">
                <w:rPr>
                  <w:lang w:eastAsia="zh-CN"/>
                </w:rPr>
                <w:t>193/1024</w:t>
              </w:r>
            </w:ins>
          </w:p>
        </w:tc>
      </w:tr>
      <w:tr w:rsidR="000E0432" w:rsidRPr="004710DC" w14:paraId="0C895BCD" w14:textId="77777777" w:rsidTr="000E0432">
        <w:trPr>
          <w:cantSplit/>
          <w:jc w:val="center"/>
          <w:ins w:id="14849" w:author="Huawei" w:date="2021-05-27T14:58:00Z"/>
        </w:trPr>
        <w:tc>
          <w:tcPr>
            <w:tcW w:w="3950" w:type="dxa"/>
          </w:tcPr>
          <w:p w14:paraId="2B1DACA0" w14:textId="77777777" w:rsidR="000E0432" w:rsidRPr="004710DC" w:rsidRDefault="000E0432" w:rsidP="000E0432">
            <w:pPr>
              <w:pStyle w:val="TAC"/>
              <w:rPr>
                <w:ins w:id="14850" w:author="Huawei" w:date="2021-05-27T14:58:00Z"/>
              </w:rPr>
            </w:pPr>
            <w:ins w:id="14851" w:author="Huawei" w:date="2021-05-27T14:58:00Z">
              <w:r w:rsidRPr="004710DC">
                <w:t>Payload size (bits)</w:t>
              </w:r>
            </w:ins>
          </w:p>
        </w:tc>
        <w:tc>
          <w:tcPr>
            <w:tcW w:w="1076" w:type="dxa"/>
            <w:vAlign w:val="center"/>
          </w:tcPr>
          <w:p w14:paraId="2C742DCC" w14:textId="77777777" w:rsidR="000E0432" w:rsidRPr="004710DC" w:rsidRDefault="000E0432" w:rsidP="000E0432">
            <w:pPr>
              <w:pStyle w:val="TAC"/>
              <w:rPr>
                <w:ins w:id="14852" w:author="Huawei" w:date="2021-05-27T14:58:00Z"/>
              </w:rPr>
            </w:pPr>
            <w:ins w:id="14853" w:author="Huawei" w:date="2021-05-27T14:58:00Z">
              <w:r w:rsidRPr="004710DC">
                <w:t>5384</w:t>
              </w:r>
            </w:ins>
          </w:p>
        </w:tc>
        <w:tc>
          <w:tcPr>
            <w:tcW w:w="1077" w:type="dxa"/>
            <w:vAlign w:val="center"/>
          </w:tcPr>
          <w:p w14:paraId="000DC361" w14:textId="77777777" w:rsidR="000E0432" w:rsidRPr="004710DC" w:rsidRDefault="000E0432" w:rsidP="000E0432">
            <w:pPr>
              <w:pStyle w:val="TAC"/>
              <w:rPr>
                <w:ins w:id="14854" w:author="Huawei" w:date="2021-05-27T14:58:00Z"/>
              </w:rPr>
            </w:pPr>
            <w:ins w:id="14855" w:author="Huawei" w:date="2021-05-27T14:58:00Z">
              <w:r w:rsidRPr="004710DC">
                <w:t>10752</w:t>
              </w:r>
            </w:ins>
          </w:p>
        </w:tc>
        <w:tc>
          <w:tcPr>
            <w:tcW w:w="1076" w:type="dxa"/>
            <w:vAlign w:val="center"/>
          </w:tcPr>
          <w:p w14:paraId="2B0D12AB" w14:textId="77777777" w:rsidR="000E0432" w:rsidRPr="004710DC" w:rsidRDefault="000E0432" w:rsidP="000E0432">
            <w:pPr>
              <w:pStyle w:val="TAC"/>
              <w:rPr>
                <w:ins w:id="14856" w:author="Huawei" w:date="2021-05-27T14:58:00Z"/>
              </w:rPr>
            </w:pPr>
            <w:ins w:id="14857" w:author="Huawei" w:date="2021-05-27T14:58:00Z">
              <w:r w:rsidRPr="004710DC">
                <w:t>2600</w:t>
              </w:r>
            </w:ins>
          </w:p>
        </w:tc>
        <w:tc>
          <w:tcPr>
            <w:tcW w:w="1077" w:type="dxa"/>
            <w:vAlign w:val="center"/>
          </w:tcPr>
          <w:p w14:paraId="2F91E6F7" w14:textId="77777777" w:rsidR="000E0432" w:rsidRPr="004710DC" w:rsidRDefault="000E0432" w:rsidP="000E0432">
            <w:pPr>
              <w:pStyle w:val="TAC"/>
              <w:rPr>
                <w:ins w:id="14858" w:author="Huawei" w:date="2021-05-27T14:58:00Z"/>
              </w:rPr>
            </w:pPr>
            <w:ins w:id="14859" w:author="Huawei" w:date="2021-05-27T14:58:00Z">
              <w:r w:rsidRPr="004710DC">
                <w:t>5384</w:t>
              </w:r>
            </w:ins>
          </w:p>
        </w:tc>
        <w:tc>
          <w:tcPr>
            <w:tcW w:w="1077" w:type="dxa"/>
            <w:vAlign w:val="center"/>
          </w:tcPr>
          <w:p w14:paraId="0B5665BB" w14:textId="77777777" w:rsidR="000E0432" w:rsidRPr="004710DC" w:rsidRDefault="000E0432" w:rsidP="000E0432">
            <w:pPr>
              <w:pStyle w:val="TAC"/>
              <w:rPr>
                <w:ins w:id="14860" w:author="Huawei" w:date="2021-05-27T14:58:00Z"/>
              </w:rPr>
            </w:pPr>
            <w:ins w:id="14861" w:author="Huawei" w:date="2021-05-27T14:58:00Z">
              <w:r w:rsidRPr="004710DC">
                <w:t>10752</w:t>
              </w:r>
            </w:ins>
          </w:p>
        </w:tc>
      </w:tr>
      <w:tr w:rsidR="000E0432" w:rsidRPr="004710DC" w14:paraId="219E76E3" w14:textId="77777777" w:rsidTr="000E0432">
        <w:trPr>
          <w:cantSplit/>
          <w:jc w:val="center"/>
          <w:ins w:id="14862" w:author="Huawei" w:date="2021-05-27T14:58:00Z"/>
        </w:trPr>
        <w:tc>
          <w:tcPr>
            <w:tcW w:w="3950" w:type="dxa"/>
          </w:tcPr>
          <w:p w14:paraId="0C93890A" w14:textId="77777777" w:rsidR="000E0432" w:rsidRPr="004710DC" w:rsidRDefault="000E0432" w:rsidP="000E0432">
            <w:pPr>
              <w:pStyle w:val="TAC"/>
              <w:rPr>
                <w:ins w:id="14863" w:author="Huawei" w:date="2021-05-27T14:58:00Z"/>
              </w:rPr>
            </w:pPr>
            <w:ins w:id="14864" w:author="Huawei" w:date="2021-05-27T14:58:00Z">
              <w:r w:rsidRPr="004710DC">
                <w:t>Transport block CRC (bits)</w:t>
              </w:r>
            </w:ins>
          </w:p>
        </w:tc>
        <w:tc>
          <w:tcPr>
            <w:tcW w:w="1076" w:type="dxa"/>
          </w:tcPr>
          <w:p w14:paraId="12FCF5A4" w14:textId="77777777" w:rsidR="000E0432" w:rsidRPr="004710DC" w:rsidRDefault="000E0432" w:rsidP="000E0432">
            <w:pPr>
              <w:pStyle w:val="TAC"/>
              <w:rPr>
                <w:ins w:id="14865" w:author="Huawei" w:date="2021-05-27T14:58:00Z"/>
              </w:rPr>
            </w:pPr>
            <w:ins w:id="14866" w:author="Huawei" w:date="2021-05-27T14:58:00Z">
              <w:r w:rsidRPr="004710DC">
                <w:t>24</w:t>
              </w:r>
            </w:ins>
          </w:p>
        </w:tc>
        <w:tc>
          <w:tcPr>
            <w:tcW w:w="1077" w:type="dxa"/>
          </w:tcPr>
          <w:p w14:paraId="0D68401D" w14:textId="77777777" w:rsidR="000E0432" w:rsidRPr="004710DC" w:rsidRDefault="000E0432" w:rsidP="000E0432">
            <w:pPr>
              <w:pStyle w:val="TAC"/>
              <w:rPr>
                <w:ins w:id="14867" w:author="Huawei" w:date="2021-05-27T14:58:00Z"/>
              </w:rPr>
            </w:pPr>
            <w:ins w:id="14868" w:author="Huawei" w:date="2021-05-27T14:58:00Z">
              <w:r w:rsidRPr="004710DC">
                <w:t>24</w:t>
              </w:r>
            </w:ins>
          </w:p>
        </w:tc>
        <w:tc>
          <w:tcPr>
            <w:tcW w:w="1076" w:type="dxa"/>
          </w:tcPr>
          <w:p w14:paraId="73706077" w14:textId="77777777" w:rsidR="000E0432" w:rsidRPr="004710DC" w:rsidRDefault="000E0432" w:rsidP="000E0432">
            <w:pPr>
              <w:pStyle w:val="TAC"/>
              <w:rPr>
                <w:ins w:id="14869" w:author="Huawei" w:date="2021-05-27T14:58:00Z"/>
              </w:rPr>
            </w:pPr>
            <w:ins w:id="14870" w:author="Huawei" w:date="2021-05-27T14:58:00Z">
              <w:r w:rsidRPr="004710DC">
                <w:t>16</w:t>
              </w:r>
            </w:ins>
          </w:p>
        </w:tc>
        <w:tc>
          <w:tcPr>
            <w:tcW w:w="1077" w:type="dxa"/>
          </w:tcPr>
          <w:p w14:paraId="39319D75" w14:textId="77777777" w:rsidR="000E0432" w:rsidRPr="004710DC" w:rsidRDefault="000E0432" w:rsidP="000E0432">
            <w:pPr>
              <w:pStyle w:val="TAC"/>
              <w:rPr>
                <w:ins w:id="14871" w:author="Huawei" w:date="2021-05-27T14:58:00Z"/>
              </w:rPr>
            </w:pPr>
            <w:ins w:id="14872" w:author="Huawei" w:date="2021-05-27T14:58:00Z">
              <w:r w:rsidRPr="004710DC">
                <w:t>24</w:t>
              </w:r>
            </w:ins>
          </w:p>
        </w:tc>
        <w:tc>
          <w:tcPr>
            <w:tcW w:w="1077" w:type="dxa"/>
          </w:tcPr>
          <w:p w14:paraId="3F725E75" w14:textId="77777777" w:rsidR="000E0432" w:rsidRPr="004710DC" w:rsidRDefault="000E0432" w:rsidP="000E0432">
            <w:pPr>
              <w:pStyle w:val="TAC"/>
              <w:rPr>
                <w:ins w:id="14873" w:author="Huawei" w:date="2021-05-27T14:58:00Z"/>
              </w:rPr>
            </w:pPr>
            <w:ins w:id="14874" w:author="Huawei" w:date="2021-05-27T14:58:00Z">
              <w:r w:rsidRPr="004710DC">
                <w:t>24</w:t>
              </w:r>
            </w:ins>
          </w:p>
        </w:tc>
      </w:tr>
      <w:tr w:rsidR="000E0432" w:rsidRPr="004710DC" w14:paraId="7AC0218A" w14:textId="77777777" w:rsidTr="000E0432">
        <w:trPr>
          <w:cantSplit/>
          <w:jc w:val="center"/>
          <w:ins w:id="14875" w:author="Huawei" w:date="2021-05-27T14:58:00Z"/>
        </w:trPr>
        <w:tc>
          <w:tcPr>
            <w:tcW w:w="3950" w:type="dxa"/>
          </w:tcPr>
          <w:p w14:paraId="5743A7C6" w14:textId="77777777" w:rsidR="000E0432" w:rsidRPr="00333EE0" w:rsidRDefault="000E0432" w:rsidP="000E0432">
            <w:pPr>
              <w:pStyle w:val="TAC"/>
              <w:rPr>
                <w:ins w:id="14876" w:author="Huawei" w:date="2021-05-27T14:58:00Z"/>
              </w:rPr>
            </w:pPr>
            <w:ins w:id="14877" w:author="Huawei" w:date="2021-05-27T14:58:00Z">
              <w:r w:rsidRPr="00333EE0">
                <w:t>Code block CRC size (bits)</w:t>
              </w:r>
            </w:ins>
          </w:p>
        </w:tc>
        <w:tc>
          <w:tcPr>
            <w:tcW w:w="1076" w:type="dxa"/>
            <w:vAlign w:val="center"/>
          </w:tcPr>
          <w:p w14:paraId="59883171" w14:textId="77777777" w:rsidR="000E0432" w:rsidRPr="004710DC" w:rsidRDefault="000E0432" w:rsidP="000E0432">
            <w:pPr>
              <w:pStyle w:val="TAC"/>
              <w:rPr>
                <w:ins w:id="14878" w:author="Huawei" w:date="2021-05-27T14:58:00Z"/>
              </w:rPr>
            </w:pPr>
            <w:ins w:id="14879" w:author="Huawei" w:date="2021-05-27T14:58:00Z">
              <w:r w:rsidRPr="004710DC">
                <w:t>24</w:t>
              </w:r>
            </w:ins>
          </w:p>
        </w:tc>
        <w:tc>
          <w:tcPr>
            <w:tcW w:w="1077" w:type="dxa"/>
            <w:vAlign w:val="center"/>
          </w:tcPr>
          <w:p w14:paraId="58DDA613" w14:textId="77777777" w:rsidR="000E0432" w:rsidRPr="004710DC" w:rsidRDefault="000E0432" w:rsidP="000E0432">
            <w:pPr>
              <w:pStyle w:val="TAC"/>
              <w:rPr>
                <w:ins w:id="14880" w:author="Huawei" w:date="2021-05-27T14:58:00Z"/>
              </w:rPr>
            </w:pPr>
            <w:ins w:id="14881" w:author="Huawei" w:date="2021-05-27T14:58:00Z">
              <w:r w:rsidRPr="004710DC">
                <w:t>24</w:t>
              </w:r>
            </w:ins>
          </w:p>
        </w:tc>
        <w:tc>
          <w:tcPr>
            <w:tcW w:w="1076" w:type="dxa"/>
          </w:tcPr>
          <w:p w14:paraId="4A390191" w14:textId="77777777" w:rsidR="000E0432" w:rsidRPr="004710DC" w:rsidRDefault="000E0432" w:rsidP="000E0432">
            <w:pPr>
              <w:pStyle w:val="TAC"/>
              <w:rPr>
                <w:ins w:id="14882" w:author="Huawei" w:date="2021-05-27T14:58:00Z"/>
              </w:rPr>
            </w:pPr>
            <w:ins w:id="14883" w:author="Huawei" w:date="2021-05-27T14:58:00Z">
              <w:r w:rsidRPr="004710DC">
                <w:t>-</w:t>
              </w:r>
            </w:ins>
          </w:p>
        </w:tc>
        <w:tc>
          <w:tcPr>
            <w:tcW w:w="1077" w:type="dxa"/>
            <w:vAlign w:val="center"/>
          </w:tcPr>
          <w:p w14:paraId="07FDE947" w14:textId="77777777" w:rsidR="000E0432" w:rsidRPr="004710DC" w:rsidRDefault="000E0432" w:rsidP="000E0432">
            <w:pPr>
              <w:pStyle w:val="TAC"/>
              <w:rPr>
                <w:ins w:id="14884" w:author="Huawei" w:date="2021-05-27T14:58:00Z"/>
              </w:rPr>
            </w:pPr>
            <w:ins w:id="14885" w:author="Huawei" w:date="2021-05-27T14:58:00Z">
              <w:r w:rsidRPr="004710DC">
                <w:t>24</w:t>
              </w:r>
            </w:ins>
          </w:p>
        </w:tc>
        <w:tc>
          <w:tcPr>
            <w:tcW w:w="1077" w:type="dxa"/>
            <w:vAlign w:val="center"/>
          </w:tcPr>
          <w:p w14:paraId="32EAF4DA" w14:textId="77777777" w:rsidR="000E0432" w:rsidRPr="004710DC" w:rsidRDefault="000E0432" w:rsidP="000E0432">
            <w:pPr>
              <w:pStyle w:val="TAC"/>
              <w:rPr>
                <w:ins w:id="14886" w:author="Huawei" w:date="2021-05-27T14:58:00Z"/>
              </w:rPr>
            </w:pPr>
            <w:ins w:id="14887" w:author="Huawei" w:date="2021-05-27T14:58:00Z">
              <w:r w:rsidRPr="004710DC">
                <w:t>24</w:t>
              </w:r>
            </w:ins>
          </w:p>
        </w:tc>
      </w:tr>
      <w:tr w:rsidR="000E0432" w:rsidRPr="004710DC" w14:paraId="6C8A4BA5" w14:textId="77777777" w:rsidTr="000E0432">
        <w:trPr>
          <w:cantSplit/>
          <w:jc w:val="center"/>
          <w:ins w:id="14888" w:author="Huawei" w:date="2021-05-27T14:58:00Z"/>
        </w:trPr>
        <w:tc>
          <w:tcPr>
            <w:tcW w:w="3950" w:type="dxa"/>
          </w:tcPr>
          <w:p w14:paraId="37D39CE0" w14:textId="77777777" w:rsidR="000E0432" w:rsidRPr="00333EE0" w:rsidRDefault="000E0432" w:rsidP="000E0432">
            <w:pPr>
              <w:pStyle w:val="TAC"/>
              <w:rPr>
                <w:ins w:id="14889" w:author="Huawei" w:date="2021-05-27T14:58:00Z"/>
              </w:rPr>
            </w:pPr>
            <w:ins w:id="14890" w:author="Huawei" w:date="2021-05-27T14:58:00Z">
              <w:r w:rsidRPr="00333EE0">
                <w:t>Number of code blocks - C</w:t>
              </w:r>
            </w:ins>
          </w:p>
        </w:tc>
        <w:tc>
          <w:tcPr>
            <w:tcW w:w="1076" w:type="dxa"/>
            <w:vAlign w:val="center"/>
          </w:tcPr>
          <w:p w14:paraId="4C360D06" w14:textId="77777777" w:rsidR="000E0432" w:rsidRPr="004710DC" w:rsidRDefault="000E0432" w:rsidP="000E0432">
            <w:pPr>
              <w:pStyle w:val="TAC"/>
              <w:rPr>
                <w:ins w:id="14891" w:author="Huawei" w:date="2021-05-27T14:58:00Z"/>
              </w:rPr>
            </w:pPr>
            <w:ins w:id="14892" w:author="Huawei" w:date="2021-05-27T14:58:00Z">
              <w:r w:rsidRPr="004710DC">
                <w:t>2</w:t>
              </w:r>
            </w:ins>
          </w:p>
        </w:tc>
        <w:tc>
          <w:tcPr>
            <w:tcW w:w="1077" w:type="dxa"/>
            <w:vAlign w:val="center"/>
          </w:tcPr>
          <w:p w14:paraId="509E7C3D" w14:textId="77777777" w:rsidR="000E0432" w:rsidRPr="004710DC" w:rsidRDefault="000E0432" w:rsidP="000E0432">
            <w:pPr>
              <w:pStyle w:val="TAC"/>
              <w:rPr>
                <w:ins w:id="14893" w:author="Huawei" w:date="2021-05-27T14:58:00Z"/>
              </w:rPr>
            </w:pPr>
            <w:ins w:id="14894" w:author="Huawei" w:date="2021-05-27T14:58:00Z">
              <w:r w:rsidRPr="004710DC">
                <w:t>3</w:t>
              </w:r>
            </w:ins>
          </w:p>
        </w:tc>
        <w:tc>
          <w:tcPr>
            <w:tcW w:w="1076" w:type="dxa"/>
          </w:tcPr>
          <w:p w14:paraId="6B1120ED" w14:textId="77777777" w:rsidR="000E0432" w:rsidRPr="004710DC" w:rsidRDefault="000E0432" w:rsidP="000E0432">
            <w:pPr>
              <w:pStyle w:val="TAC"/>
              <w:rPr>
                <w:ins w:id="14895" w:author="Huawei" w:date="2021-05-27T14:58:00Z"/>
              </w:rPr>
            </w:pPr>
            <w:ins w:id="14896" w:author="Huawei" w:date="2021-05-27T14:58:00Z">
              <w:r w:rsidRPr="004710DC">
                <w:t>1</w:t>
              </w:r>
            </w:ins>
          </w:p>
        </w:tc>
        <w:tc>
          <w:tcPr>
            <w:tcW w:w="1077" w:type="dxa"/>
            <w:vAlign w:val="center"/>
          </w:tcPr>
          <w:p w14:paraId="0B290C1A" w14:textId="77777777" w:rsidR="000E0432" w:rsidRPr="004710DC" w:rsidRDefault="000E0432" w:rsidP="000E0432">
            <w:pPr>
              <w:pStyle w:val="TAC"/>
              <w:rPr>
                <w:ins w:id="14897" w:author="Huawei" w:date="2021-05-27T14:58:00Z"/>
              </w:rPr>
            </w:pPr>
            <w:ins w:id="14898" w:author="Huawei" w:date="2021-05-27T14:58:00Z">
              <w:r w:rsidRPr="004710DC">
                <w:t>2</w:t>
              </w:r>
            </w:ins>
          </w:p>
        </w:tc>
        <w:tc>
          <w:tcPr>
            <w:tcW w:w="1077" w:type="dxa"/>
            <w:vAlign w:val="center"/>
          </w:tcPr>
          <w:p w14:paraId="40C1F96B" w14:textId="77777777" w:rsidR="000E0432" w:rsidRPr="004710DC" w:rsidRDefault="000E0432" w:rsidP="000E0432">
            <w:pPr>
              <w:pStyle w:val="TAC"/>
              <w:rPr>
                <w:ins w:id="14899" w:author="Huawei" w:date="2021-05-27T14:58:00Z"/>
              </w:rPr>
            </w:pPr>
            <w:ins w:id="14900" w:author="Huawei" w:date="2021-05-27T14:58:00Z">
              <w:r w:rsidRPr="004710DC">
                <w:t>3</w:t>
              </w:r>
            </w:ins>
          </w:p>
        </w:tc>
      </w:tr>
      <w:tr w:rsidR="000E0432" w:rsidRPr="004710DC" w14:paraId="06E50BA0" w14:textId="77777777" w:rsidTr="000E0432">
        <w:trPr>
          <w:cantSplit/>
          <w:jc w:val="center"/>
          <w:ins w:id="14901" w:author="Huawei" w:date="2021-05-27T14:58:00Z"/>
        </w:trPr>
        <w:tc>
          <w:tcPr>
            <w:tcW w:w="3950" w:type="dxa"/>
          </w:tcPr>
          <w:p w14:paraId="1084E79D" w14:textId="77777777" w:rsidR="000E0432" w:rsidRPr="009150CA" w:rsidRDefault="000E0432" w:rsidP="000E0432">
            <w:pPr>
              <w:pStyle w:val="TAC"/>
              <w:rPr>
                <w:ins w:id="14902" w:author="Huawei" w:date="2021-05-27T14:58:00Z"/>
                <w:lang w:eastAsia="zh-CN"/>
              </w:rPr>
            </w:pPr>
            <w:ins w:id="14903" w:author="Huawei" w:date="2021-05-27T14:58:00Z">
              <w:r w:rsidRPr="009150CA">
                <w:t>Code block size</w:t>
              </w:r>
              <w:r w:rsidRPr="009150CA">
                <w:rPr>
                  <w:lang w:eastAsia="zh-CN"/>
                </w:rPr>
                <w:t xml:space="preserve"> </w:t>
              </w:r>
              <w:r w:rsidRPr="009150CA">
                <w:rPr>
                  <w:rFonts w:eastAsia="Malgun Gothic" w:cs="Arial"/>
                </w:rPr>
                <w:t>including CRC</w:t>
              </w:r>
              <w:r w:rsidRPr="009150CA">
                <w:t xml:space="preserve"> (bits)</w:t>
              </w:r>
              <w:r w:rsidRPr="009150CA">
                <w:rPr>
                  <w:lang w:eastAsia="zh-CN"/>
                </w:rPr>
                <w:t xml:space="preserve"> </w:t>
              </w:r>
              <w:r w:rsidRPr="009150CA">
                <w:rPr>
                  <w:rFonts w:cs="Arial"/>
                  <w:lang w:eastAsia="zh-CN"/>
                </w:rPr>
                <w:t>(Note 2)</w:t>
              </w:r>
            </w:ins>
          </w:p>
        </w:tc>
        <w:tc>
          <w:tcPr>
            <w:tcW w:w="1076" w:type="dxa"/>
            <w:vAlign w:val="center"/>
          </w:tcPr>
          <w:p w14:paraId="55B63073" w14:textId="77777777" w:rsidR="000E0432" w:rsidRPr="004710DC" w:rsidRDefault="000E0432" w:rsidP="000E0432">
            <w:pPr>
              <w:pStyle w:val="TAC"/>
              <w:rPr>
                <w:ins w:id="14904" w:author="Huawei" w:date="2021-05-27T14:58:00Z"/>
              </w:rPr>
            </w:pPr>
            <w:ins w:id="14905" w:author="Huawei" w:date="2021-05-27T14:58:00Z">
              <w:r w:rsidRPr="004710DC">
                <w:rPr>
                  <w:lang w:eastAsia="zh-CN"/>
                </w:rPr>
                <w:t>2728</w:t>
              </w:r>
            </w:ins>
          </w:p>
        </w:tc>
        <w:tc>
          <w:tcPr>
            <w:tcW w:w="1077" w:type="dxa"/>
            <w:vAlign w:val="center"/>
          </w:tcPr>
          <w:p w14:paraId="496D9161" w14:textId="77777777" w:rsidR="000E0432" w:rsidRPr="004710DC" w:rsidRDefault="000E0432" w:rsidP="000E0432">
            <w:pPr>
              <w:pStyle w:val="TAC"/>
              <w:rPr>
                <w:ins w:id="14906" w:author="Huawei" w:date="2021-05-27T14:58:00Z"/>
              </w:rPr>
            </w:pPr>
            <w:ins w:id="14907" w:author="Huawei" w:date="2021-05-27T14:58:00Z">
              <w:r w:rsidRPr="004710DC">
                <w:rPr>
                  <w:lang w:eastAsia="zh-CN"/>
                </w:rPr>
                <w:t>3616</w:t>
              </w:r>
            </w:ins>
          </w:p>
        </w:tc>
        <w:tc>
          <w:tcPr>
            <w:tcW w:w="1076" w:type="dxa"/>
            <w:vAlign w:val="center"/>
          </w:tcPr>
          <w:p w14:paraId="0B6F1BC5" w14:textId="77777777" w:rsidR="000E0432" w:rsidRPr="004710DC" w:rsidRDefault="000E0432" w:rsidP="000E0432">
            <w:pPr>
              <w:pStyle w:val="TAC"/>
              <w:rPr>
                <w:ins w:id="14908" w:author="Huawei" w:date="2021-05-27T14:58:00Z"/>
              </w:rPr>
            </w:pPr>
            <w:ins w:id="14909" w:author="Huawei" w:date="2021-05-27T14:58:00Z">
              <w:r w:rsidRPr="004710DC">
                <w:rPr>
                  <w:lang w:eastAsia="zh-CN"/>
                </w:rPr>
                <w:t>2616</w:t>
              </w:r>
            </w:ins>
          </w:p>
        </w:tc>
        <w:tc>
          <w:tcPr>
            <w:tcW w:w="1077" w:type="dxa"/>
            <w:vAlign w:val="center"/>
          </w:tcPr>
          <w:p w14:paraId="40890CC3" w14:textId="77777777" w:rsidR="000E0432" w:rsidRPr="004710DC" w:rsidRDefault="000E0432" w:rsidP="000E0432">
            <w:pPr>
              <w:pStyle w:val="TAC"/>
              <w:rPr>
                <w:ins w:id="14910" w:author="Huawei" w:date="2021-05-27T14:58:00Z"/>
              </w:rPr>
            </w:pPr>
            <w:ins w:id="14911" w:author="Huawei" w:date="2021-05-27T14:58:00Z">
              <w:r w:rsidRPr="004710DC">
                <w:rPr>
                  <w:lang w:eastAsia="zh-CN"/>
                </w:rPr>
                <w:t>2728</w:t>
              </w:r>
            </w:ins>
          </w:p>
        </w:tc>
        <w:tc>
          <w:tcPr>
            <w:tcW w:w="1077" w:type="dxa"/>
            <w:vAlign w:val="center"/>
          </w:tcPr>
          <w:p w14:paraId="64BB7785" w14:textId="77777777" w:rsidR="000E0432" w:rsidRPr="004710DC" w:rsidRDefault="000E0432" w:rsidP="000E0432">
            <w:pPr>
              <w:pStyle w:val="TAC"/>
              <w:rPr>
                <w:ins w:id="14912" w:author="Huawei" w:date="2021-05-27T14:58:00Z"/>
              </w:rPr>
            </w:pPr>
            <w:ins w:id="14913" w:author="Huawei" w:date="2021-05-27T14:58:00Z">
              <w:r w:rsidRPr="004710DC">
                <w:rPr>
                  <w:lang w:eastAsia="zh-CN"/>
                </w:rPr>
                <w:t>3616</w:t>
              </w:r>
            </w:ins>
          </w:p>
        </w:tc>
      </w:tr>
      <w:tr w:rsidR="000E0432" w:rsidRPr="004710DC" w14:paraId="349E1C00" w14:textId="77777777" w:rsidTr="000E0432">
        <w:trPr>
          <w:cantSplit/>
          <w:jc w:val="center"/>
          <w:ins w:id="14914" w:author="Huawei" w:date="2021-05-27T14:58:00Z"/>
        </w:trPr>
        <w:tc>
          <w:tcPr>
            <w:tcW w:w="3950" w:type="dxa"/>
          </w:tcPr>
          <w:p w14:paraId="1BFBB897" w14:textId="77777777" w:rsidR="000E0432" w:rsidRPr="009150CA" w:rsidRDefault="000E0432" w:rsidP="000E0432">
            <w:pPr>
              <w:pStyle w:val="TAC"/>
              <w:rPr>
                <w:ins w:id="14915" w:author="Huawei" w:date="2021-05-27T14:58:00Z"/>
                <w:lang w:eastAsia="zh-CN"/>
              </w:rPr>
            </w:pPr>
            <w:ins w:id="14916" w:author="Huawei" w:date="2021-05-27T14:58:00Z">
              <w:r w:rsidRPr="009150CA">
                <w:t xml:space="preserve">Total number of bits per </w:t>
              </w:r>
              <w:r w:rsidRPr="009150CA">
                <w:rPr>
                  <w:lang w:eastAsia="zh-CN"/>
                </w:rPr>
                <w:t>slot</w:t>
              </w:r>
            </w:ins>
          </w:p>
        </w:tc>
        <w:tc>
          <w:tcPr>
            <w:tcW w:w="1076" w:type="dxa"/>
            <w:vAlign w:val="center"/>
          </w:tcPr>
          <w:p w14:paraId="22E54CED" w14:textId="77777777" w:rsidR="000E0432" w:rsidRPr="004710DC" w:rsidRDefault="000E0432" w:rsidP="000E0432">
            <w:pPr>
              <w:pStyle w:val="TAC"/>
              <w:rPr>
                <w:ins w:id="14917" w:author="Huawei" w:date="2021-05-27T14:58:00Z"/>
              </w:rPr>
            </w:pPr>
            <w:ins w:id="14918" w:author="Huawei" w:date="2021-05-27T14:58:00Z">
              <w:r w:rsidRPr="004710DC">
                <w:t>28512</w:t>
              </w:r>
            </w:ins>
          </w:p>
        </w:tc>
        <w:tc>
          <w:tcPr>
            <w:tcW w:w="1077" w:type="dxa"/>
            <w:vAlign w:val="center"/>
          </w:tcPr>
          <w:p w14:paraId="51C4F24B" w14:textId="77777777" w:rsidR="000E0432" w:rsidRPr="004710DC" w:rsidRDefault="000E0432" w:rsidP="000E0432">
            <w:pPr>
              <w:pStyle w:val="TAC"/>
              <w:rPr>
                <w:ins w:id="14919" w:author="Huawei" w:date="2021-05-27T14:58:00Z"/>
              </w:rPr>
            </w:pPr>
            <w:ins w:id="14920" w:author="Huawei" w:date="2021-05-27T14:58:00Z">
              <w:r w:rsidRPr="004710DC">
                <w:t>57024</w:t>
              </w:r>
            </w:ins>
          </w:p>
        </w:tc>
        <w:tc>
          <w:tcPr>
            <w:tcW w:w="1076" w:type="dxa"/>
            <w:vAlign w:val="center"/>
          </w:tcPr>
          <w:p w14:paraId="0B900B0E" w14:textId="77777777" w:rsidR="000E0432" w:rsidRPr="004710DC" w:rsidRDefault="000E0432" w:rsidP="000E0432">
            <w:pPr>
              <w:pStyle w:val="TAC"/>
              <w:rPr>
                <w:ins w:id="14921" w:author="Huawei" w:date="2021-05-27T14:58:00Z"/>
              </w:rPr>
            </w:pPr>
            <w:ins w:id="14922" w:author="Huawei" w:date="2021-05-27T14:58:00Z">
              <w:r w:rsidRPr="004710DC">
                <w:t>13824</w:t>
              </w:r>
            </w:ins>
          </w:p>
        </w:tc>
        <w:tc>
          <w:tcPr>
            <w:tcW w:w="1077" w:type="dxa"/>
            <w:vAlign w:val="center"/>
          </w:tcPr>
          <w:p w14:paraId="3004C977" w14:textId="77777777" w:rsidR="000E0432" w:rsidRPr="004710DC" w:rsidRDefault="000E0432" w:rsidP="000E0432">
            <w:pPr>
              <w:pStyle w:val="TAC"/>
              <w:rPr>
                <w:ins w:id="14923" w:author="Huawei" w:date="2021-05-27T14:58:00Z"/>
              </w:rPr>
            </w:pPr>
            <w:ins w:id="14924" w:author="Huawei" w:date="2021-05-27T14:58:00Z">
              <w:r w:rsidRPr="004710DC">
                <w:t>28512</w:t>
              </w:r>
            </w:ins>
          </w:p>
        </w:tc>
        <w:tc>
          <w:tcPr>
            <w:tcW w:w="1077" w:type="dxa"/>
            <w:vAlign w:val="center"/>
          </w:tcPr>
          <w:p w14:paraId="42B1A89B" w14:textId="77777777" w:rsidR="000E0432" w:rsidRPr="004710DC" w:rsidRDefault="000E0432" w:rsidP="000E0432">
            <w:pPr>
              <w:pStyle w:val="TAC"/>
              <w:rPr>
                <w:ins w:id="14925" w:author="Huawei" w:date="2021-05-27T14:58:00Z"/>
              </w:rPr>
            </w:pPr>
            <w:ins w:id="14926" w:author="Huawei" w:date="2021-05-27T14:58:00Z">
              <w:r w:rsidRPr="004710DC">
                <w:t>57024</w:t>
              </w:r>
            </w:ins>
          </w:p>
        </w:tc>
      </w:tr>
      <w:tr w:rsidR="000E0432" w:rsidRPr="004710DC" w14:paraId="0878DCAE" w14:textId="77777777" w:rsidTr="000E0432">
        <w:trPr>
          <w:cantSplit/>
          <w:jc w:val="center"/>
          <w:ins w:id="14927" w:author="Huawei" w:date="2021-05-27T14:58:00Z"/>
        </w:trPr>
        <w:tc>
          <w:tcPr>
            <w:tcW w:w="3950" w:type="dxa"/>
          </w:tcPr>
          <w:p w14:paraId="30A4EFBD" w14:textId="77777777" w:rsidR="000E0432" w:rsidRPr="004710DC" w:rsidRDefault="000E0432" w:rsidP="000E0432">
            <w:pPr>
              <w:pStyle w:val="TAC"/>
              <w:rPr>
                <w:ins w:id="14928" w:author="Huawei" w:date="2021-05-27T14:58:00Z"/>
                <w:lang w:eastAsia="zh-CN"/>
              </w:rPr>
            </w:pPr>
            <w:ins w:id="14929" w:author="Huawei" w:date="2021-05-27T14:58:00Z">
              <w:r w:rsidRPr="004710DC">
                <w:t xml:space="preserve">Total symbols per </w:t>
              </w:r>
              <w:r w:rsidRPr="004710DC">
                <w:rPr>
                  <w:lang w:eastAsia="zh-CN"/>
                </w:rPr>
                <w:t>slot</w:t>
              </w:r>
            </w:ins>
          </w:p>
        </w:tc>
        <w:tc>
          <w:tcPr>
            <w:tcW w:w="1076" w:type="dxa"/>
          </w:tcPr>
          <w:p w14:paraId="428DE0EE" w14:textId="77777777" w:rsidR="000E0432" w:rsidRPr="004710DC" w:rsidRDefault="000E0432" w:rsidP="000E0432">
            <w:pPr>
              <w:pStyle w:val="TAC"/>
              <w:rPr>
                <w:ins w:id="14930" w:author="Huawei" w:date="2021-05-27T14:58:00Z"/>
              </w:rPr>
            </w:pPr>
            <w:ins w:id="14931" w:author="Huawei" w:date="2021-05-27T14:58:00Z">
              <w:r w:rsidRPr="004710DC">
                <w:t>14256</w:t>
              </w:r>
            </w:ins>
          </w:p>
        </w:tc>
        <w:tc>
          <w:tcPr>
            <w:tcW w:w="1077" w:type="dxa"/>
          </w:tcPr>
          <w:p w14:paraId="57FAD7F0" w14:textId="77777777" w:rsidR="000E0432" w:rsidRPr="004710DC" w:rsidRDefault="000E0432" w:rsidP="000E0432">
            <w:pPr>
              <w:pStyle w:val="TAC"/>
              <w:rPr>
                <w:ins w:id="14932" w:author="Huawei" w:date="2021-05-27T14:58:00Z"/>
              </w:rPr>
            </w:pPr>
            <w:ins w:id="14933" w:author="Huawei" w:date="2021-05-27T14:58:00Z">
              <w:r w:rsidRPr="004710DC">
                <w:t>28512</w:t>
              </w:r>
            </w:ins>
          </w:p>
        </w:tc>
        <w:tc>
          <w:tcPr>
            <w:tcW w:w="1076" w:type="dxa"/>
          </w:tcPr>
          <w:p w14:paraId="4D3AE4FC" w14:textId="77777777" w:rsidR="000E0432" w:rsidRPr="004710DC" w:rsidRDefault="000E0432" w:rsidP="000E0432">
            <w:pPr>
              <w:pStyle w:val="TAC"/>
              <w:rPr>
                <w:ins w:id="14934" w:author="Huawei" w:date="2021-05-27T14:58:00Z"/>
              </w:rPr>
            </w:pPr>
            <w:ins w:id="14935" w:author="Huawei" w:date="2021-05-27T14:58:00Z">
              <w:r w:rsidRPr="004710DC">
                <w:t>6912</w:t>
              </w:r>
            </w:ins>
          </w:p>
        </w:tc>
        <w:tc>
          <w:tcPr>
            <w:tcW w:w="1077" w:type="dxa"/>
          </w:tcPr>
          <w:p w14:paraId="676F665F" w14:textId="77777777" w:rsidR="000E0432" w:rsidRPr="004710DC" w:rsidRDefault="000E0432" w:rsidP="000E0432">
            <w:pPr>
              <w:pStyle w:val="TAC"/>
              <w:rPr>
                <w:ins w:id="14936" w:author="Huawei" w:date="2021-05-27T14:58:00Z"/>
              </w:rPr>
            </w:pPr>
            <w:ins w:id="14937" w:author="Huawei" w:date="2021-05-27T14:58:00Z">
              <w:r w:rsidRPr="004710DC">
                <w:t>14256</w:t>
              </w:r>
            </w:ins>
          </w:p>
        </w:tc>
        <w:tc>
          <w:tcPr>
            <w:tcW w:w="1077" w:type="dxa"/>
          </w:tcPr>
          <w:p w14:paraId="37B727A6" w14:textId="77777777" w:rsidR="000E0432" w:rsidRPr="004710DC" w:rsidRDefault="000E0432" w:rsidP="000E0432">
            <w:pPr>
              <w:pStyle w:val="TAC"/>
              <w:rPr>
                <w:ins w:id="14938" w:author="Huawei" w:date="2021-05-27T14:58:00Z"/>
              </w:rPr>
            </w:pPr>
            <w:ins w:id="14939" w:author="Huawei" w:date="2021-05-27T14:58:00Z">
              <w:r w:rsidRPr="004710DC">
                <w:t>28512</w:t>
              </w:r>
            </w:ins>
          </w:p>
        </w:tc>
      </w:tr>
      <w:tr w:rsidR="000E0432" w:rsidRPr="009150CA" w14:paraId="185E366A" w14:textId="77777777" w:rsidTr="000E0432">
        <w:trPr>
          <w:cantSplit/>
          <w:jc w:val="center"/>
          <w:ins w:id="14940" w:author="Huawei" w:date="2021-05-27T14:58:00Z"/>
        </w:trPr>
        <w:tc>
          <w:tcPr>
            <w:tcW w:w="9333" w:type="dxa"/>
            <w:gridSpan w:val="6"/>
          </w:tcPr>
          <w:p w14:paraId="1FB6BCBB" w14:textId="77777777" w:rsidR="000E0432" w:rsidRPr="009150CA" w:rsidRDefault="000E0432" w:rsidP="000E0432">
            <w:pPr>
              <w:pStyle w:val="TAN"/>
              <w:rPr>
                <w:ins w:id="14941" w:author="Huawei" w:date="2021-05-27T14:58:00Z"/>
                <w:lang w:eastAsia="zh-CN"/>
              </w:rPr>
            </w:pPr>
            <w:ins w:id="14942" w:author="Huawei" w:date="2021-05-27T14:58:00Z">
              <w:r w:rsidRPr="009150CA">
                <w:t>NOTE 1:</w:t>
              </w:r>
              <w:r w:rsidRPr="009150CA">
                <w:tab/>
              </w:r>
              <w:r w:rsidRPr="009150CA">
                <w:rPr>
                  <w:i/>
                </w:rPr>
                <w:t xml:space="preserve">DM-RS configuration type </w:t>
              </w:r>
              <w:r w:rsidRPr="009150CA">
                <w:t xml:space="preserve">= 1 with </w:t>
              </w:r>
              <w:r w:rsidRPr="009150CA">
                <w:rPr>
                  <w:i/>
                </w:rPr>
                <w:t>DM-RS duration = single-symbol DM-RS</w:t>
              </w:r>
              <w:r w:rsidRPr="009150CA">
                <w:rPr>
                  <w:lang w:eastAsia="zh-CN"/>
                </w:rPr>
                <w:t xml:space="preserve"> and the number of DM-RS CDM groups without data is 2</w:t>
              </w:r>
              <w:r w:rsidRPr="009150CA">
                <w:t xml:space="preserve">, </w:t>
              </w:r>
              <w:r w:rsidRPr="009150CA">
                <w:rPr>
                  <w:i/>
                </w:rPr>
                <w:t>Additional DM-RS position = pos0</w:t>
              </w:r>
              <w:r w:rsidRPr="009150CA">
                <w:t xml:space="preserve"> with </w:t>
              </w:r>
              <w:r w:rsidRPr="009150CA">
                <w:rPr>
                  <w:i/>
                  <w:lang w:eastAsia="zh-CN"/>
                </w:rPr>
                <w:t>l</w:t>
              </w:r>
              <w:r w:rsidRPr="009150CA">
                <w:rPr>
                  <w:i/>
                  <w:vertAlign w:val="subscript"/>
                  <w:lang w:eastAsia="zh-CN"/>
                </w:rPr>
                <w:t>0</w:t>
              </w:r>
              <w:r w:rsidRPr="009150CA">
                <w:t xml:space="preserve">= </w:t>
              </w:r>
              <w:r w:rsidRPr="009150CA">
                <w:rPr>
                  <w:lang w:eastAsia="zh-CN"/>
                </w:rPr>
                <w:t>0</w:t>
              </w:r>
              <w:r w:rsidRPr="009150CA">
                <w:t xml:space="preserve"> as per Table 6.4.1.1.3-3 of TS 38.211 [8].</w:t>
              </w:r>
            </w:ins>
          </w:p>
          <w:p w14:paraId="40730A48" w14:textId="77777777" w:rsidR="000E0432" w:rsidRPr="009150CA" w:rsidRDefault="000E0432" w:rsidP="000E0432">
            <w:pPr>
              <w:pStyle w:val="TAN"/>
              <w:rPr>
                <w:ins w:id="14943" w:author="Huawei" w:date="2021-05-27T14:58:00Z"/>
                <w:lang w:eastAsia="zh-CN"/>
              </w:rPr>
            </w:pPr>
            <w:ins w:id="14944" w:author="Huawei" w:date="2021-05-27T14:58:00Z">
              <w:r w:rsidRPr="009150CA">
                <w:t xml:space="preserve">NOTE </w:t>
              </w:r>
              <w:r w:rsidRPr="009150CA">
                <w:rPr>
                  <w:lang w:eastAsia="zh-CN"/>
                </w:rPr>
                <w:t>2</w:t>
              </w:r>
              <w:r w:rsidRPr="009150CA">
                <w:t>:</w:t>
              </w:r>
              <w:r w:rsidRPr="009150CA">
                <w:tab/>
                <w:t>Code block size including CRC (bits)</w:t>
              </w:r>
              <w:r w:rsidRPr="009150CA">
                <w:rPr>
                  <w:lang w:eastAsia="zh-CN"/>
                </w:rPr>
                <w:t xml:space="preserve"> equals to </w:t>
              </w:r>
              <w:r w:rsidRPr="009150CA">
                <w:rPr>
                  <w:i/>
                  <w:lang w:eastAsia="zh-CN"/>
                </w:rPr>
                <w:t>K'</w:t>
              </w:r>
              <w:r w:rsidRPr="009150CA">
                <w:rPr>
                  <w:rFonts w:hint="eastAsia"/>
                  <w:lang w:eastAsia="zh-CN"/>
                </w:rPr>
                <w:t xml:space="preserve"> in sub-clause </w:t>
              </w:r>
              <w:r w:rsidRPr="009150CA">
                <w:rPr>
                  <w:lang w:eastAsia="zh-CN"/>
                </w:rPr>
                <w:t>5.2.2 of TS 38.212 [9].</w:t>
              </w:r>
            </w:ins>
          </w:p>
        </w:tc>
      </w:tr>
    </w:tbl>
    <w:p w14:paraId="715A3435" w14:textId="77777777" w:rsidR="000E0432" w:rsidRPr="009150CA" w:rsidRDefault="000E0432" w:rsidP="000E0432">
      <w:pPr>
        <w:rPr>
          <w:ins w:id="14945" w:author="Huawei" w:date="2021-05-27T14:58:00Z"/>
          <w:noProof/>
          <w:lang w:eastAsia="zh-CN"/>
        </w:rPr>
      </w:pPr>
    </w:p>
    <w:p w14:paraId="2C91BBD5" w14:textId="77777777" w:rsidR="000E0432" w:rsidRPr="009150CA" w:rsidRDefault="000E0432" w:rsidP="000E0432">
      <w:pPr>
        <w:pStyle w:val="TH"/>
        <w:rPr>
          <w:ins w:id="14946" w:author="Huawei" w:date="2021-05-27T14:58:00Z"/>
        </w:rPr>
      </w:pPr>
      <w:ins w:id="14947" w:author="Huawei" w:date="2021-05-27T14:58:00Z">
        <w:r w:rsidRPr="009150CA">
          <w:t xml:space="preserve">Table A.2.1-6: FRC parameters for FR2 PUSCH performance requirements, transform precoding enabled, </w:t>
        </w:r>
        <w:r w:rsidRPr="009150CA">
          <w:rPr>
            <w:i/>
          </w:rPr>
          <w:t>Additional DM-RS position = pos0</w:t>
        </w:r>
        <w:r w:rsidRPr="009150CA">
          <w:t xml:space="preserve"> and 1 transmission layer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0E0432" w:rsidRPr="004710DC" w14:paraId="39D23E39" w14:textId="77777777" w:rsidTr="000E0432">
        <w:trPr>
          <w:cantSplit/>
          <w:jc w:val="center"/>
          <w:ins w:id="14948" w:author="Huawei" w:date="2021-05-27T14:58:00Z"/>
        </w:trPr>
        <w:tc>
          <w:tcPr>
            <w:tcW w:w="4470" w:type="dxa"/>
          </w:tcPr>
          <w:p w14:paraId="6DDFA77A" w14:textId="77777777" w:rsidR="000E0432" w:rsidRPr="004710DC" w:rsidRDefault="000E0432" w:rsidP="000E0432">
            <w:pPr>
              <w:pStyle w:val="TAH"/>
              <w:rPr>
                <w:ins w:id="14949" w:author="Huawei" w:date="2021-05-27T14:58:00Z"/>
              </w:rPr>
            </w:pPr>
            <w:ins w:id="14950" w:author="Huawei" w:date="2021-05-27T14:58:00Z">
              <w:r w:rsidRPr="004710DC">
                <w:t>Reference channel</w:t>
              </w:r>
            </w:ins>
          </w:p>
        </w:tc>
        <w:tc>
          <w:tcPr>
            <w:tcW w:w="2268" w:type="dxa"/>
          </w:tcPr>
          <w:p w14:paraId="3828F000" w14:textId="77777777" w:rsidR="000E0432" w:rsidRPr="004710DC" w:rsidRDefault="000E0432" w:rsidP="000E0432">
            <w:pPr>
              <w:pStyle w:val="TAH"/>
              <w:rPr>
                <w:ins w:id="14951" w:author="Huawei" w:date="2021-05-27T14:58:00Z"/>
              </w:rPr>
            </w:pPr>
            <w:ins w:id="14952" w:author="Huawei" w:date="2021-05-27T14:58:00Z">
              <w:r>
                <w:rPr>
                  <w:lang w:eastAsia="zh-CN"/>
                </w:rPr>
                <w:t>D-FR2-A.2.1</w:t>
              </w:r>
              <w:r w:rsidRPr="004710DC">
                <w:rPr>
                  <w:lang w:eastAsia="zh-CN"/>
                </w:rPr>
                <w:t>-11</w:t>
              </w:r>
            </w:ins>
          </w:p>
        </w:tc>
        <w:tc>
          <w:tcPr>
            <w:tcW w:w="2312" w:type="dxa"/>
          </w:tcPr>
          <w:p w14:paraId="158C136F" w14:textId="77777777" w:rsidR="000E0432" w:rsidRPr="004710DC" w:rsidRDefault="000E0432" w:rsidP="000E0432">
            <w:pPr>
              <w:pStyle w:val="TAH"/>
              <w:rPr>
                <w:ins w:id="14953" w:author="Huawei" w:date="2021-05-27T14:58:00Z"/>
              </w:rPr>
            </w:pPr>
            <w:ins w:id="14954" w:author="Huawei" w:date="2021-05-27T14:58:00Z">
              <w:r>
                <w:rPr>
                  <w:lang w:eastAsia="zh-CN"/>
                </w:rPr>
                <w:t>D-FR2-A.2.1</w:t>
              </w:r>
              <w:r w:rsidRPr="004710DC">
                <w:rPr>
                  <w:lang w:eastAsia="zh-CN"/>
                </w:rPr>
                <w:t>-12</w:t>
              </w:r>
            </w:ins>
          </w:p>
        </w:tc>
      </w:tr>
      <w:tr w:rsidR="000E0432" w:rsidRPr="004710DC" w14:paraId="217E6926" w14:textId="77777777" w:rsidTr="000E0432">
        <w:trPr>
          <w:cantSplit/>
          <w:jc w:val="center"/>
          <w:ins w:id="14955" w:author="Huawei" w:date="2021-05-27T14:58:00Z"/>
        </w:trPr>
        <w:tc>
          <w:tcPr>
            <w:tcW w:w="4470" w:type="dxa"/>
          </w:tcPr>
          <w:p w14:paraId="51A9F3B0" w14:textId="77777777" w:rsidR="000E0432" w:rsidRPr="004710DC" w:rsidRDefault="000E0432" w:rsidP="000E0432">
            <w:pPr>
              <w:pStyle w:val="TAC"/>
              <w:rPr>
                <w:ins w:id="14956" w:author="Huawei" w:date="2021-05-27T14:58:00Z"/>
                <w:lang w:eastAsia="zh-CN"/>
              </w:rPr>
            </w:pPr>
            <w:ins w:id="14957" w:author="Huawei" w:date="2021-05-27T14:58:00Z">
              <w:r w:rsidRPr="004710DC">
                <w:rPr>
                  <w:lang w:eastAsia="zh-CN"/>
                </w:rPr>
                <w:t>Subcarrier spacing [kHz]</w:t>
              </w:r>
            </w:ins>
          </w:p>
        </w:tc>
        <w:tc>
          <w:tcPr>
            <w:tcW w:w="2268" w:type="dxa"/>
          </w:tcPr>
          <w:p w14:paraId="7FF67EC0" w14:textId="77777777" w:rsidR="000E0432" w:rsidRPr="004710DC" w:rsidRDefault="000E0432" w:rsidP="000E0432">
            <w:pPr>
              <w:pStyle w:val="TAC"/>
              <w:rPr>
                <w:ins w:id="14958" w:author="Huawei" w:date="2021-05-27T14:58:00Z"/>
                <w:lang w:eastAsia="zh-CN"/>
              </w:rPr>
            </w:pPr>
            <w:ins w:id="14959" w:author="Huawei" w:date="2021-05-27T14:58:00Z">
              <w:r w:rsidRPr="004710DC">
                <w:rPr>
                  <w:lang w:eastAsia="zh-CN"/>
                </w:rPr>
                <w:t>60</w:t>
              </w:r>
            </w:ins>
          </w:p>
        </w:tc>
        <w:tc>
          <w:tcPr>
            <w:tcW w:w="2312" w:type="dxa"/>
          </w:tcPr>
          <w:p w14:paraId="2E698775" w14:textId="77777777" w:rsidR="000E0432" w:rsidRPr="004710DC" w:rsidRDefault="000E0432" w:rsidP="000E0432">
            <w:pPr>
              <w:pStyle w:val="TAC"/>
              <w:rPr>
                <w:ins w:id="14960" w:author="Huawei" w:date="2021-05-27T14:58:00Z"/>
                <w:lang w:eastAsia="zh-CN"/>
              </w:rPr>
            </w:pPr>
            <w:ins w:id="14961" w:author="Huawei" w:date="2021-05-27T14:58:00Z">
              <w:r w:rsidRPr="004710DC">
                <w:rPr>
                  <w:lang w:eastAsia="zh-CN"/>
                </w:rPr>
                <w:t>120</w:t>
              </w:r>
            </w:ins>
          </w:p>
        </w:tc>
      </w:tr>
      <w:tr w:rsidR="000E0432" w:rsidRPr="004710DC" w14:paraId="7A5ADEE0" w14:textId="77777777" w:rsidTr="000E0432">
        <w:trPr>
          <w:cantSplit/>
          <w:jc w:val="center"/>
          <w:ins w:id="14962" w:author="Huawei" w:date="2021-05-27T14:58:00Z"/>
        </w:trPr>
        <w:tc>
          <w:tcPr>
            <w:tcW w:w="4470" w:type="dxa"/>
          </w:tcPr>
          <w:p w14:paraId="0994A1E3" w14:textId="77777777" w:rsidR="000E0432" w:rsidRPr="004710DC" w:rsidRDefault="000E0432" w:rsidP="000E0432">
            <w:pPr>
              <w:pStyle w:val="TAC"/>
              <w:rPr>
                <w:ins w:id="14963" w:author="Huawei" w:date="2021-05-27T14:58:00Z"/>
              </w:rPr>
            </w:pPr>
            <w:ins w:id="14964" w:author="Huawei" w:date="2021-05-27T14:58:00Z">
              <w:r w:rsidRPr="004710DC">
                <w:t>Allocated resource blocks</w:t>
              </w:r>
            </w:ins>
          </w:p>
        </w:tc>
        <w:tc>
          <w:tcPr>
            <w:tcW w:w="2268" w:type="dxa"/>
          </w:tcPr>
          <w:p w14:paraId="26133518" w14:textId="77777777" w:rsidR="000E0432" w:rsidRPr="004710DC" w:rsidRDefault="000E0432" w:rsidP="000E0432">
            <w:pPr>
              <w:pStyle w:val="TAC"/>
              <w:rPr>
                <w:ins w:id="14965" w:author="Huawei" w:date="2021-05-27T14:58:00Z"/>
              </w:rPr>
            </w:pPr>
            <w:ins w:id="14966" w:author="Huawei" w:date="2021-05-27T14:58:00Z">
              <w:r w:rsidRPr="004710DC">
                <w:t>30</w:t>
              </w:r>
            </w:ins>
          </w:p>
        </w:tc>
        <w:tc>
          <w:tcPr>
            <w:tcW w:w="2312" w:type="dxa"/>
          </w:tcPr>
          <w:p w14:paraId="49E892F7" w14:textId="77777777" w:rsidR="000E0432" w:rsidRPr="004710DC" w:rsidRDefault="000E0432" w:rsidP="000E0432">
            <w:pPr>
              <w:pStyle w:val="TAC"/>
              <w:rPr>
                <w:ins w:id="14967" w:author="Huawei" w:date="2021-05-27T14:58:00Z"/>
              </w:rPr>
            </w:pPr>
            <w:ins w:id="14968" w:author="Huawei" w:date="2021-05-27T14:58:00Z">
              <w:r w:rsidRPr="004710DC">
                <w:t>30</w:t>
              </w:r>
            </w:ins>
          </w:p>
        </w:tc>
      </w:tr>
      <w:tr w:rsidR="000E0432" w:rsidRPr="004710DC" w14:paraId="5EA257DF" w14:textId="77777777" w:rsidTr="000E0432">
        <w:trPr>
          <w:cantSplit/>
          <w:jc w:val="center"/>
          <w:ins w:id="14969" w:author="Huawei" w:date="2021-05-27T14:58:00Z"/>
        </w:trPr>
        <w:tc>
          <w:tcPr>
            <w:tcW w:w="4470" w:type="dxa"/>
          </w:tcPr>
          <w:p w14:paraId="0B252CB7" w14:textId="77777777" w:rsidR="000E0432" w:rsidRPr="009150CA" w:rsidRDefault="000E0432" w:rsidP="000E0432">
            <w:pPr>
              <w:pStyle w:val="TAC"/>
              <w:rPr>
                <w:ins w:id="14970" w:author="Huawei" w:date="2021-05-27T14:58:00Z"/>
                <w:lang w:eastAsia="zh-CN"/>
              </w:rPr>
            </w:pPr>
            <w:ins w:id="14971" w:author="Huawei" w:date="2021-05-27T14:58:00Z">
              <w:r w:rsidRPr="009150CA">
                <w:rPr>
                  <w:lang w:eastAsia="zh-CN"/>
                </w:rPr>
                <w:t>DFT-s</w:t>
              </w:r>
              <w:r w:rsidRPr="009150CA">
                <w:t xml:space="preserve">-OFDM Symbols per </w:t>
              </w:r>
              <w:r w:rsidRPr="009150CA">
                <w:rPr>
                  <w:lang w:eastAsia="zh-CN"/>
                </w:rPr>
                <w:t>slot (Note 1)</w:t>
              </w:r>
            </w:ins>
          </w:p>
        </w:tc>
        <w:tc>
          <w:tcPr>
            <w:tcW w:w="2268" w:type="dxa"/>
          </w:tcPr>
          <w:p w14:paraId="2C312D57" w14:textId="77777777" w:rsidR="000E0432" w:rsidRPr="004710DC" w:rsidRDefault="000E0432" w:rsidP="000E0432">
            <w:pPr>
              <w:pStyle w:val="TAC"/>
              <w:rPr>
                <w:ins w:id="14972" w:author="Huawei" w:date="2021-05-27T14:58:00Z"/>
                <w:lang w:eastAsia="zh-CN"/>
              </w:rPr>
            </w:pPr>
            <w:ins w:id="14973" w:author="Huawei" w:date="2021-05-27T14:58:00Z">
              <w:r w:rsidRPr="004710DC">
                <w:rPr>
                  <w:lang w:eastAsia="zh-CN"/>
                </w:rPr>
                <w:t>9</w:t>
              </w:r>
            </w:ins>
          </w:p>
        </w:tc>
        <w:tc>
          <w:tcPr>
            <w:tcW w:w="2312" w:type="dxa"/>
          </w:tcPr>
          <w:p w14:paraId="75A539AB" w14:textId="77777777" w:rsidR="000E0432" w:rsidRPr="004710DC" w:rsidRDefault="000E0432" w:rsidP="000E0432">
            <w:pPr>
              <w:pStyle w:val="TAC"/>
              <w:rPr>
                <w:ins w:id="14974" w:author="Huawei" w:date="2021-05-27T14:58:00Z"/>
                <w:lang w:eastAsia="zh-CN"/>
              </w:rPr>
            </w:pPr>
            <w:ins w:id="14975" w:author="Huawei" w:date="2021-05-27T14:58:00Z">
              <w:r w:rsidRPr="004710DC">
                <w:rPr>
                  <w:lang w:eastAsia="zh-CN"/>
                </w:rPr>
                <w:t>9</w:t>
              </w:r>
            </w:ins>
          </w:p>
        </w:tc>
      </w:tr>
      <w:tr w:rsidR="000E0432" w:rsidRPr="004710DC" w14:paraId="33B94736" w14:textId="77777777" w:rsidTr="000E0432">
        <w:trPr>
          <w:cantSplit/>
          <w:jc w:val="center"/>
          <w:ins w:id="14976" w:author="Huawei" w:date="2021-05-27T14:58:00Z"/>
        </w:trPr>
        <w:tc>
          <w:tcPr>
            <w:tcW w:w="4470" w:type="dxa"/>
          </w:tcPr>
          <w:p w14:paraId="1511DE81" w14:textId="77777777" w:rsidR="000E0432" w:rsidRPr="004710DC" w:rsidRDefault="000E0432" w:rsidP="000E0432">
            <w:pPr>
              <w:pStyle w:val="TAC"/>
              <w:rPr>
                <w:ins w:id="14977" w:author="Huawei" w:date="2021-05-27T14:58:00Z"/>
              </w:rPr>
            </w:pPr>
            <w:ins w:id="14978" w:author="Huawei" w:date="2021-05-27T14:58:00Z">
              <w:r w:rsidRPr="004710DC">
                <w:t>Modulation</w:t>
              </w:r>
            </w:ins>
          </w:p>
        </w:tc>
        <w:tc>
          <w:tcPr>
            <w:tcW w:w="2268" w:type="dxa"/>
          </w:tcPr>
          <w:p w14:paraId="6991C231" w14:textId="77777777" w:rsidR="000E0432" w:rsidRPr="004710DC" w:rsidRDefault="000E0432" w:rsidP="000E0432">
            <w:pPr>
              <w:pStyle w:val="TAC"/>
              <w:rPr>
                <w:ins w:id="14979" w:author="Huawei" w:date="2021-05-27T14:58:00Z"/>
                <w:lang w:eastAsia="zh-CN"/>
              </w:rPr>
            </w:pPr>
            <w:ins w:id="14980" w:author="Huawei" w:date="2021-05-27T14:58:00Z">
              <w:r w:rsidRPr="004710DC">
                <w:rPr>
                  <w:lang w:eastAsia="zh-CN"/>
                </w:rPr>
                <w:t>QPSK</w:t>
              </w:r>
            </w:ins>
          </w:p>
        </w:tc>
        <w:tc>
          <w:tcPr>
            <w:tcW w:w="2312" w:type="dxa"/>
          </w:tcPr>
          <w:p w14:paraId="17D3CF02" w14:textId="77777777" w:rsidR="000E0432" w:rsidRPr="004710DC" w:rsidRDefault="000E0432" w:rsidP="000E0432">
            <w:pPr>
              <w:pStyle w:val="TAC"/>
              <w:rPr>
                <w:ins w:id="14981" w:author="Huawei" w:date="2021-05-27T14:58:00Z"/>
                <w:lang w:eastAsia="zh-CN"/>
              </w:rPr>
            </w:pPr>
            <w:ins w:id="14982" w:author="Huawei" w:date="2021-05-27T14:58:00Z">
              <w:r w:rsidRPr="004710DC">
                <w:rPr>
                  <w:lang w:eastAsia="zh-CN"/>
                </w:rPr>
                <w:t>QPSK</w:t>
              </w:r>
            </w:ins>
          </w:p>
        </w:tc>
      </w:tr>
      <w:tr w:rsidR="000E0432" w:rsidRPr="004710DC" w14:paraId="2861A7AD" w14:textId="77777777" w:rsidTr="000E0432">
        <w:trPr>
          <w:cantSplit/>
          <w:jc w:val="center"/>
          <w:ins w:id="14983" w:author="Huawei" w:date="2021-05-27T14:58:00Z"/>
        </w:trPr>
        <w:tc>
          <w:tcPr>
            <w:tcW w:w="4470" w:type="dxa"/>
          </w:tcPr>
          <w:p w14:paraId="65EDA108" w14:textId="77777777" w:rsidR="000E0432" w:rsidRPr="004710DC" w:rsidRDefault="000E0432" w:rsidP="000E0432">
            <w:pPr>
              <w:pStyle w:val="TAC"/>
              <w:rPr>
                <w:ins w:id="14984" w:author="Huawei" w:date="2021-05-27T14:58:00Z"/>
              </w:rPr>
            </w:pPr>
            <w:ins w:id="14985" w:author="Huawei" w:date="2021-05-27T14:58:00Z">
              <w:r>
                <w:t>Code Rate</w:t>
              </w:r>
            </w:ins>
          </w:p>
        </w:tc>
        <w:tc>
          <w:tcPr>
            <w:tcW w:w="2268" w:type="dxa"/>
          </w:tcPr>
          <w:p w14:paraId="68479582" w14:textId="77777777" w:rsidR="000E0432" w:rsidRPr="004710DC" w:rsidRDefault="000E0432" w:rsidP="000E0432">
            <w:pPr>
              <w:pStyle w:val="TAC"/>
              <w:rPr>
                <w:ins w:id="14986" w:author="Huawei" w:date="2021-05-27T14:58:00Z"/>
                <w:lang w:eastAsia="zh-CN"/>
              </w:rPr>
            </w:pPr>
            <w:ins w:id="14987" w:author="Huawei" w:date="2021-05-27T14:58:00Z">
              <w:r w:rsidRPr="004710DC">
                <w:rPr>
                  <w:lang w:eastAsia="zh-CN"/>
                </w:rPr>
                <w:t>193/1024</w:t>
              </w:r>
            </w:ins>
          </w:p>
        </w:tc>
        <w:tc>
          <w:tcPr>
            <w:tcW w:w="2312" w:type="dxa"/>
          </w:tcPr>
          <w:p w14:paraId="1D3F81C2" w14:textId="77777777" w:rsidR="000E0432" w:rsidRPr="004710DC" w:rsidRDefault="000E0432" w:rsidP="000E0432">
            <w:pPr>
              <w:pStyle w:val="TAC"/>
              <w:rPr>
                <w:ins w:id="14988" w:author="Huawei" w:date="2021-05-27T14:58:00Z"/>
                <w:lang w:eastAsia="zh-CN"/>
              </w:rPr>
            </w:pPr>
            <w:ins w:id="14989" w:author="Huawei" w:date="2021-05-27T14:58:00Z">
              <w:r w:rsidRPr="004710DC">
                <w:rPr>
                  <w:lang w:eastAsia="zh-CN"/>
                </w:rPr>
                <w:t>193/1024</w:t>
              </w:r>
            </w:ins>
          </w:p>
        </w:tc>
      </w:tr>
      <w:tr w:rsidR="000E0432" w:rsidRPr="004710DC" w14:paraId="3AAF8426" w14:textId="77777777" w:rsidTr="000E0432">
        <w:trPr>
          <w:cantSplit/>
          <w:jc w:val="center"/>
          <w:ins w:id="14990" w:author="Huawei" w:date="2021-05-27T14:58:00Z"/>
        </w:trPr>
        <w:tc>
          <w:tcPr>
            <w:tcW w:w="4470" w:type="dxa"/>
          </w:tcPr>
          <w:p w14:paraId="456A542A" w14:textId="77777777" w:rsidR="000E0432" w:rsidRPr="004710DC" w:rsidRDefault="000E0432" w:rsidP="000E0432">
            <w:pPr>
              <w:pStyle w:val="TAC"/>
              <w:rPr>
                <w:ins w:id="14991" w:author="Huawei" w:date="2021-05-27T14:58:00Z"/>
              </w:rPr>
            </w:pPr>
            <w:ins w:id="14992" w:author="Huawei" w:date="2021-05-27T14:58:00Z">
              <w:r w:rsidRPr="004710DC">
                <w:t>Payload size (bits)</w:t>
              </w:r>
            </w:ins>
          </w:p>
        </w:tc>
        <w:tc>
          <w:tcPr>
            <w:tcW w:w="2268" w:type="dxa"/>
            <w:vAlign w:val="center"/>
          </w:tcPr>
          <w:p w14:paraId="1B2BB191" w14:textId="77777777" w:rsidR="000E0432" w:rsidRPr="004710DC" w:rsidRDefault="000E0432" w:rsidP="000E0432">
            <w:pPr>
              <w:pStyle w:val="TAC"/>
              <w:rPr>
                <w:ins w:id="14993" w:author="Huawei" w:date="2021-05-27T14:58:00Z"/>
              </w:rPr>
            </w:pPr>
            <w:ins w:id="14994" w:author="Huawei" w:date="2021-05-27T14:58:00Z">
              <w:r w:rsidRPr="004710DC">
                <w:t>1224</w:t>
              </w:r>
            </w:ins>
          </w:p>
        </w:tc>
        <w:tc>
          <w:tcPr>
            <w:tcW w:w="2312" w:type="dxa"/>
            <w:vAlign w:val="center"/>
          </w:tcPr>
          <w:p w14:paraId="7647C723" w14:textId="77777777" w:rsidR="000E0432" w:rsidRPr="004710DC" w:rsidRDefault="000E0432" w:rsidP="000E0432">
            <w:pPr>
              <w:pStyle w:val="TAC"/>
              <w:rPr>
                <w:ins w:id="14995" w:author="Huawei" w:date="2021-05-27T14:58:00Z"/>
              </w:rPr>
            </w:pPr>
            <w:ins w:id="14996" w:author="Huawei" w:date="2021-05-27T14:58:00Z">
              <w:r w:rsidRPr="004710DC">
                <w:t>1224</w:t>
              </w:r>
            </w:ins>
          </w:p>
        </w:tc>
      </w:tr>
      <w:tr w:rsidR="000E0432" w:rsidRPr="004710DC" w14:paraId="6D3F0D49" w14:textId="77777777" w:rsidTr="000E0432">
        <w:trPr>
          <w:cantSplit/>
          <w:jc w:val="center"/>
          <w:ins w:id="14997" w:author="Huawei" w:date="2021-05-27T14:58:00Z"/>
        </w:trPr>
        <w:tc>
          <w:tcPr>
            <w:tcW w:w="4470" w:type="dxa"/>
          </w:tcPr>
          <w:p w14:paraId="7A6D7826" w14:textId="77777777" w:rsidR="000E0432" w:rsidRPr="004710DC" w:rsidRDefault="000E0432" w:rsidP="000E0432">
            <w:pPr>
              <w:pStyle w:val="TAC"/>
              <w:rPr>
                <w:ins w:id="14998" w:author="Huawei" w:date="2021-05-27T14:58:00Z"/>
              </w:rPr>
            </w:pPr>
            <w:ins w:id="14999" w:author="Huawei" w:date="2021-05-27T14:58:00Z">
              <w:r w:rsidRPr="004710DC">
                <w:t>Transport block CRC (bits)</w:t>
              </w:r>
            </w:ins>
          </w:p>
        </w:tc>
        <w:tc>
          <w:tcPr>
            <w:tcW w:w="2268" w:type="dxa"/>
          </w:tcPr>
          <w:p w14:paraId="54A73B8B" w14:textId="77777777" w:rsidR="000E0432" w:rsidRPr="004710DC" w:rsidRDefault="000E0432" w:rsidP="000E0432">
            <w:pPr>
              <w:pStyle w:val="TAC"/>
              <w:rPr>
                <w:ins w:id="15000" w:author="Huawei" w:date="2021-05-27T14:58:00Z"/>
                <w:rFonts w:ascii="宋体" w:hAnsi="宋体" w:cs="宋体"/>
              </w:rPr>
            </w:pPr>
            <w:ins w:id="15001" w:author="Huawei" w:date="2021-05-27T14:58:00Z">
              <w:r w:rsidRPr="004710DC">
                <w:t>16</w:t>
              </w:r>
            </w:ins>
          </w:p>
        </w:tc>
        <w:tc>
          <w:tcPr>
            <w:tcW w:w="2312" w:type="dxa"/>
          </w:tcPr>
          <w:p w14:paraId="2EA43982" w14:textId="77777777" w:rsidR="000E0432" w:rsidRPr="004710DC" w:rsidRDefault="000E0432" w:rsidP="000E0432">
            <w:pPr>
              <w:pStyle w:val="TAC"/>
              <w:rPr>
                <w:ins w:id="15002" w:author="Huawei" w:date="2021-05-27T14:58:00Z"/>
                <w:rFonts w:ascii="宋体" w:hAnsi="宋体" w:cs="宋体"/>
              </w:rPr>
            </w:pPr>
            <w:ins w:id="15003" w:author="Huawei" w:date="2021-05-27T14:58:00Z">
              <w:r w:rsidRPr="004710DC">
                <w:t>16</w:t>
              </w:r>
            </w:ins>
          </w:p>
        </w:tc>
      </w:tr>
      <w:tr w:rsidR="000E0432" w:rsidRPr="004710DC" w14:paraId="1BC2F456" w14:textId="77777777" w:rsidTr="000E0432">
        <w:trPr>
          <w:cantSplit/>
          <w:jc w:val="center"/>
          <w:ins w:id="15004" w:author="Huawei" w:date="2021-05-27T14:58:00Z"/>
        </w:trPr>
        <w:tc>
          <w:tcPr>
            <w:tcW w:w="4470" w:type="dxa"/>
          </w:tcPr>
          <w:p w14:paraId="26ED9A4A" w14:textId="77777777" w:rsidR="000E0432" w:rsidRPr="009150CA" w:rsidRDefault="000E0432" w:rsidP="000E0432">
            <w:pPr>
              <w:pStyle w:val="TAC"/>
              <w:rPr>
                <w:ins w:id="15005" w:author="Huawei" w:date="2021-05-27T14:58:00Z"/>
              </w:rPr>
            </w:pPr>
            <w:ins w:id="15006" w:author="Huawei" w:date="2021-05-27T14:58:00Z">
              <w:r w:rsidRPr="009150CA">
                <w:t>Code block CRC size (bits)</w:t>
              </w:r>
            </w:ins>
          </w:p>
        </w:tc>
        <w:tc>
          <w:tcPr>
            <w:tcW w:w="2268" w:type="dxa"/>
            <w:vAlign w:val="center"/>
          </w:tcPr>
          <w:p w14:paraId="0444CA99" w14:textId="77777777" w:rsidR="000E0432" w:rsidRPr="004710DC" w:rsidRDefault="000E0432" w:rsidP="000E0432">
            <w:pPr>
              <w:pStyle w:val="TAC"/>
              <w:rPr>
                <w:ins w:id="15007" w:author="Huawei" w:date="2021-05-27T14:58:00Z"/>
                <w:rFonts w:ascii="宋体" w:hAnsi="宋体" w:cs="宋体"/>
              </w:rPr>
            </w:pPr>
            <w:ins w:id="15008" w:author="Huawei" w:date="2021-05-27T14:58:00Z">
              <w:r w:rsidRPr="004710DC">
                <w:t>-</w:t>
              </w:r>
            </w:ins>
          </w:p>
        </w:tc>
        <w:tc>
          <w:tcPr>
            <w:tcW w:w="2312" w:type="dxa"/>
            <w:vAlign w:val="center"/>
          </w:tcPr>
          <w:p w14:paraId="5E1D0E85" w14:textId="77777777" w:rsidR="000E0432" w:rsidRPr="004710DC" w:rsidRDefault="000E0432" w:rsidP="000E0432">
            <w:pPr>
              <w:pStyle w:val="TAC"/>
              <w:rPr>
                <w:ins w:id="15009" w:author="Huawei" w:date="2021-05-27T14:58:00Z"/>
                <w:rFonts w:ascii="宋体" w:hAnsi="宋体" w:cs="宋体"/>
              </w:rPr>
            </w:pPr>
            <w:ins w:id="15010" w:author="Huawei" w:date="2021-05-27T14:58:00Z">
              <w:r w:rsidRPr="004710DC">
                <w:t>-</w:t>
              </w:r>
            </w:ins>
          </w:p>
        </w:tc>
      </w:tr>
      <w:tr w:rsidR="000E0432" w:rsidRPr="004710DC" w14:paraId="74C6CA93" w14:textId="77777777" w:rsidTr="000E0432">
        <w:trPr>
          <w:cantSplit/>
          <w:jc w:val="center"/>
          <w:ins w:id="15011" w:author="Huawei" w:date="2021-05-27T14:58:00Z"/>
        </w:trPr>
        <w:tc>
          <w:tcPr>
            <w:tcW w:w="4470" w:type="dxa"/>
          </w:tcPr>
          <w:p w14:paraId="21244FED" w14:textId="77777777" w:rsidR="000E0432" w:rsidRPr="009150CA" w:rsidRDefault="000E0432" w:rsidP="000E0432">
            <w:pPr>
              <w:pStyle w:val="TAC"/>
              <w:rPr>
                <w:ins w:id="15012" w:author="Huawei" w:date="2021-05-27T14:58:00Z"/>
              </w:rPr>
            </w:pPr>
            <w:ins w:id="15013" w:author="Huawei" w:date="2021-05-27T14:58:00Z">
              <w:r w:rsidRPr="009150CA">
                <w:t>Number of code blocks - C</w:t>
              </w:r>
            </w:ins>
          </w:p>
        </w:tc>
        <w:tc>
          <w:tcPr>
            <w:tcW w:w="2268" w:type="dxa"/>
            <w:vAlign w:val="center"/>
          </w:tcPr>
          <w:p w14:paraId="091AF1EC" w14:textId="77777777" w:rsidR="000E0432" w:rsidRPr="004710DC" w:rsidRDefault="000E0432" w:rsidP="000E0432">
            <w:pPr>
              <w:pStyle w:val="TAC"/>
              <w:rPr>
                <w:ins w:id="15014" w:author="Huawei" w:date="2021-05-27T14:58:00Z"/>
                <w:rFonts w:ascii="宋体" w:hAnsi="宋体" w:cs="宋体"/>
              </w:rPr>
            </w:pPr>
            <w:ins w:id="15015" w:author="Huawei" w:date="2021-05-27T14:58:00Z">
              <w:r w:rsidRPr="004710DC">
                <w:t>1</w:t>
              </w:r>
            </w:ins>
          </w:p>
        </w:tc>
        <w:tc>
          <w:tcPr>
            <w:tcW w:w="2312" w:type="dxa"/>
            <w:vAlign w:val="center"/>
          </w:tcPr>
          <w:p w14:paraId="69BF8E66" w14:textId="77777777" w:rsidR="000E0432" w:rsidRPr="004710DC" w:rsidRDefault="000E0432" w:rsidP="000E0432">
            <w:pPr>
              <w:pStyle w:val="TAC"/>
              <w:rPr>
                <w:ins w:id="15016" w:author="Huawei" w:date="2021-05-27T14:58:00Z"/>
                <w:rFonts w:ascii="宋体" w:hAnsi="宋体" w:cs="宋体"/>
              </w:rPr>
            </w:pPr>
            <w:ins w:id="15017" w:author="Huawei" w:date="2021-05-27T14:58:00Z">
              <w:r w:rsidRPr="004710DC">
                <w:t>1</w:t>
              </w:r>
            </w:ins>
          </w:p>
        </w:tc>
      </w:tr>
      <w:tr w:rsidR="000E0432" w:rsidRPr="004710DC" w14:paraId="6AE8C384" w14:textId="77777777" w:rsidTr="000E0432">
        <w:trPr>
          <w:cantSplit/>
          <w:jc w:val="center"/>
          <w:ins w:id="15018" w:author="Huawei" w:date="2021-05-27T14:58:00Z"/>
        </w:trPr>
        <w:tc>
          <w:tcPr>
            <w:tcW w:w="4470" w:type="dxa"/>
          </w:tcPr>
          <w:p w14:paraId="09565C59" w14:textId="77777777" w:rsidR="000E0432" w:rsidRPr="009150CA" w:rsidRDefault="000E0432" w:rsidP="000E0432">
            <w:pPr>
              <w:pStyle w:val="TAC"/>
              <w:rPr>
                <w:ins w:id="15019" w:author="Huawei" w:date="2021-05-27T14:58:00Z"/>
                <w:lang w:eastAsia="zh-CN"/>
              </w:rPr>
            </w:pPr>
            <w:ins w:id="15020" w:author="Huawei" w:date="2021-05-27T14:58:00Z">
              <w:r w:rsidRPr="009150CA">
                <w:t>Code block size</w:t>
              </w:r>
              <w:r w:rsidRPr="009150CA">
                <w:rPr>
                  <w:rFonts w:eastAsia="Malgun Gothic" w:cs="Arial"/>
                </w:rPr>
                <w:t xml:space="preserve"> including CRC</w:t>
              </w:r>
              <w:r w:rsidRPr="009150CA">
                <w:t xml:space="preserve"> (bits)</w:t>
              </w:r>
              <w:r w:rsidRPr="009150CA">
                <w:rPr>
                  <w:lang w:eastAsia="zh-CN"/>
                </w:rPr>
                <w:t xml:space="preserve"> </w:t>
              </w:r>
              <w:r w:rsidRPr="009150CA">
                <w:rPr>
                  <w:rFonts w:cs="Arial"/>
                  <w:lang w:eastAsia="zh-CN"/>
                </w:rPr>
                <w:t>(Note 2)</w:t>
              </w:r>
            </w:ins>
          </w:p>
        </w:tc>
        <w:tc>
          <w:tcPr>
            <w:tcW w:w="2268" w:type="dxa"/>
            <w:vAlign w:val="center"/>
          </w:tcPr>
          <w:p w14:paraId="51216805" w14:textId="77777777" w:rsidR="000E0432" w:rsidRPr="004710DC" w:rsidRDefault="000E0432" w:rsidP="000E0432">
            <w:pPr>
              <w:pStyle w:val="TAC"/>
              <w:rPr>
                <w:ins w:id="15021" w:author="Huawei" w:date="2021-05-27T14:58:00Z"/>
                <w:rFonts w:ascii="宋体" w:hAnsi="宋体" w:cs="宋体"/>
              </w:rPr>
            </w:pPr>
            <w:ins w:id="15022" w:author="Huawei" w:date="2021-05-27T14:58:00Z">
              <w:r w:rsidRPr="004710DC">
                <w:rPr>
                  <w:lang w:eastAsia="zh-CN"/>
                </w:rPr>
                <w:t>1240</w:t>
              </w:r>
            </w:ins>
          </w:p>
        </w:tc>
        <w:tc>
          <w:tcPr>
            <w:tcW w:w="2312" w:type="dxa"/>
            <w:vAlign w:val="center"/>
          </w:tcPr>
          <w:p w14:paraId="09A06FAC" w14:textId="77777777" w:rsidR="000E0432" w:rsidRPr="004710DC" w:rsidRDefault="000E0432" w:rsidP="000E0432">
            <w:pPr>
              <w:pStyle w:val="TAC"/>
              <w:rPr>
                <w:ins w:id="15023" w:author="Huawei" w:date="2021-05-27T14:58:00Z"/>
                <w:rFonts w:ascii="宋体" w:hAnsi="宋体" w:cs="宋体"/>
              </w:rPr>
            </w:pPr>
            <w:ins w:id="15024" w:author="Huawei" w:date="2021-05-27T14:58:00Z">
              <w:r w:rsidRPr="004710DC">
                <w:rPr>
                  <w:lang w:eastAsia="zh-CN"/>
                </w:rPr>
                <w:t>1240</w:t>
              </w:r>
            </w:ins>
          </w:p>
        </w:tc>
      </w:tr>
      <w:tr w:rsidR="000E0432" w:rsidRPr="004710DC" w14:paraId="79737CE8" w14:textId="77777777" w:rsidTr="000E0432">
        <w:trPr>
          <w:cantSplit/>
          <w:jc w:val="center"/>
          <w:ins w:id="15025" w:author="Huawei" w:date="2021-05-27T14:58:00Z"/>
        </w:trPr>
        <w:tc>
          <w:tcPr>
            <w:tcW w:w="4470" w:type="dxa"/>
          </w:tcPr>
          <w:p w14:paraId="7EA19B55" w14:textId="77777777" w:rsidR="000E0432" w:rsidRPr="009150CA" w:rsidRDefault="000E0432" w:rsidP="000E0432">
            <w:pPr>
              <w:pStyle w:val="TAC"/>
              <w:rPr>
                <w:ins w:id="15026" w:author="Huawei" w:date="2021-05-27T14:58:00Z"/>
                <w:lang w:eastAsia="zh-CN"/>
              </w:rPr>
            </w:pPr>
            <w:ins w:id="15027" w:author="Huawei" w:date="2021-05-27T14:58:00Z">
              <w:r w:rsidRPr="009150CA">
                <w:t xml:space="preserve">Total number of bits per </w:t>
              </w:r>
              <w:r w:rsidRPr="009150CA">
                <w:rPr>
                  <w:lang w:eastAsia="zh-CN"/>
                </w:rPr>
                <w:t>slot</w:t>
              </w:r>
            </w:ins>
          </w:p>
        </w:tc>
        <w:tc>
          <w:tcPr>
            <w:tcW w:w="2268" w:type="dxa"/>
            <w:vAlign w:val="center"/>
          </w:tcPr>
          <w:p w14:paraId="18D0F9CD" w14:textId="77777777" w:rsidR="000E0432" w:rsidRPr="004710DC" w:rsidRDefault="000E0432" w:rsidP="000E0432">
            <w:pPr>
              <w:pStyle w:val="TAC"/>
              <w:rPr>
                <w:ins w:id="15028" w:author="Huawei" w:date="2021-05-27T14:58:00Z"/>
                <w:rFonts w:ascii="宋体" w:hAnsi="宋体" w:cs="宋体"/>
              </w:rPr>
            </w:pPr>
            <w:ins w:id="15029" w:author="Huawei" w:date="2021-05-27T14:58:00Z">
              <w:r w:rsidRPr="004710DC">
                <w:t>6480</w:t>
              </w:r>
            </w:ins>
          </w:p>
        </w:tc>
        <w:tc>
          <w:tcPr>
            <w:tcW w:w="2312" w:type="dxa"/>
            <w:vAlign w:val="center"/>
          </w:tcPr>
          <w:p w14:paraId="240BF2EF" w14:textId="77777777" w:rsidR="000E0432" w:rsidRPr="004710DC" w:rsidRDefault="000E0432" w:rsidP="000E0432">
            <w:pPr>
              <w:pStyle w:val="TAC"/>
              <w:rPr>
                <w:ins w:id="15030" w:author="Huawei" w:date="2021-05-27T14:58:00Z"/>
                <w:rFonts w:ascii="宋体" w:hAnsi="宋体" w:cs="宋体"/>
              </w:rPr>
            </w:pPr>
            <w:ins w:id="15031" w:author="Huawei" w:date="2021-05-27T14:58:00Z">
              <w:r w:rsidRPr="004710DC">
                <w:t>6480</w:t>
              </w:r>
            </w:ins>
          </w:p>
        </w:tc>
      </w:tr>
      <w:tr w:rsidR="000E0432" w:rsidRPr="004710DC" w14:paraId="5BDCCD68" w14:textId="77777777" w:rsidTr="000E0432">
        <w:trPr>
          <w:cantSplit/>
          <w:jc w:val="center"/>
          <w:ins w:id="15032" w:author="Huawei" w:date="2021-05-27T14:58:00Z"/>
        </w:trPr>
        <w:tc>
          <w:tcPr>
            <w:tcW w:w="4470" w:type="dxa"/>
          </w:tcPr>
          <w:p w14:paraId="5E8BD86D" w14:textId="77777777" w:rsidR="000E0432" w:rsidRPr="004710DC" w:rsidRDefault="000E0432" w:rsidP="000E0432">
            <w:pPr>
              <w:pStyle w:val="TAC"/>
              <w:rPr>
                <w:ins w:id="15033" w:author="Huawei" w:date="2021-05-27T14:58:00Z"/>
                <w:lang w:eastAsia="zh-CN"/>
              </w:rPr>
            </w:pPr>
            <w:ins w:id="15034" w:author="Huawei" w:date="2021-05-27T14:58:00Z">
              <w:r w:rsidRPr="004710DC">
                <w:t xml:space="preserve">Total symbols per </w:t>
              </w:r>
              <w:r w:rsidRPr="004710DC">
                <w:rPr>
                  <w:lang w:eastAsia="zh-CN"/>
                </w:rPr>
                <w:t>slot</w:t>
              </w:r>
            </w:ins>
          </w:p>
        </w:tc>
        <w:tc>
          <w:tcPr>
            <w:tcW w:w="2268" w:type="dxa"/>
          </w:tcPr>
          <w:p w14:paraId="35FAA916" w14:textId="77777777" w:rsidR="000E0432" w:rsidRPr="004710DC" w:rsidRDefault="000E0432" w:rsidP="000E0432">
            <w:pPr>
              <w:pStyle w:val="TAC"/>
              <w:rPr>
                <w:ins w:id="15035" w:author="Huawei" w:date="2021-05-27T14:58:00Z"/>
                <w:rFonts w:ascii="宋体" w:hAnsi="宋体" w:cs="宋体"/>
              </w:rPr>
            </w:pPr>
            <w:ins w:id="15036" w:author="Huawei" w:date="2021-05-27T14:58:00Z">
              <w:r w:rsidRPr="004710DC">
                <w:t>3240</w:t>
              </w:r>
            </w:ins>
          </w:p>
        </w:tc>
        <w:tc>
          <w:tcPr>
            <w:tcW w:w="2312" w:type="dxa"/>
          </w:tcPr>
          <w:p w14:paraId="6C358283" w14:textId="77777777" w:rsidR="000E0432" w:rsidRPr="00ED4E9B" w:rsidRDefault="000E0432" w:rsidP="000E0432">
            <w:pPr>
              <w:pStyle w:val="TAC"/>
              <w:rPr>
                <w:ins w:id="15037" w:author="Huawei" w:date="2021-05-27T14:58:00Z"/>
                <w:rFonts w:ascii="宋体" w:hAnsi="宋体" w:cs="宋体"/>
              </w:rPr>
            </w:pPr>
            <w:ins w:id="15038" w:author="Huawei" w:date="2021-05-27T14:58:00Z">
              <w:r w:rsidRPr="00ED4E9B">
                <w:t>3240</w:t>
              </w:r>
            </w:ins>
          </w:p>
        </w:tc>
      </w:tr>
      <w:tr w:rsidR="000E0432" w:rsidRPr="009150CA" w14:paraId="4E8F6186" w14:textId="77777777" w:rsidTr="000E0432">
        <w:trPr>
          <w:cantSplit/>
          <w:jc w:val="center"/>
          <w:ins w:id="15039" w:author="Huawei" w:date="2021-05-27T14:58:00Z"/>
        </w:trPr>
        <w:tc>
          <w:tcPr>
            <w:tcW w:w="9050" w:type="dxa"/>
            <w:gridSpan w:val="3"/>
          </w:tcPr>
          <w:p w14:paraId="40C0E553" w14:textId="77777777" w:rsidR="000E0432" w:rsidRPr="009150CA" w:rsidRDefault="000E0432" w:rsidP="000E0432">
            <w:pPr>
              <w:pStyle w:val="TAN"/>
              <w:rPr>
                <w:ins w:id="15040" w:author="Huawei" w:date="2021-05-27T14:58:00Z"/>
                <w:lang w:eastAsia="zh-CN"/>
              </w:rPr>
            </w:pPr>
            <w:ins w:id="15041" w:author="Huawei" w:date="2021-05-27T14:58:00Z">
              <w:r w:rsidRPr="009150CA">
                <w:t>NOTE 1:</w:t>
              </w:r>
              <w:r w:rsidRPr="009150CA">
                <w:tab/>
              </w:r>
              <w:r w:rsidRPr="009150CA">
                <w:rPr>
                  <w:i/>
                </w:rPr>
                <w:t xml:space="preserve">DM-RS configuration type </w:t>
              </w:r>
              <w:r w:rsidRPr="009150CA">
                <w:t xml:space="preserve">= 1 with </w:t>
              </w:r>
              <w:r w:rsidRPr="009150CA">
                <w:rPr>
                  <w:i/>
                </w:rPr>
                <w:t>DM-RS duration = single-symbol DM-RS</w:t>
              </w:r>
              <w:r w:rsidRPr="009150CA">
                <w:rPr>
                  <w:lang w:eastAsia="zh-CN"/>
                </w:rPr>
                <w:t xml:space="preserve"> and the number of DM-RS CDM groups without data is 2</w:t>
              </w:r>
              <w:r w:rsidRPr="009150CA">
                <w:t xml:space="preserve">, </w:t>
              </w:r>
              <w:r w:rsidRPr="009150CA">
                <w:rPr>
                  <w:i/>
                </w:rPr>
                <w:t>Additional DM-RS position = pos0</w:t>
              </w:r>
              <w:r w:rsidRPr="009150CA">
                <w:t xml:space="preserve"> with </w:t>
              </w:r>
              <w:r w:rsidRPr="009150CA">
                <w:rPr>
                  <w:i/>
                  <w:lang w:eastAsia="zh-CN"/>
                </w:rPr>
                <w:t>l</w:t>
              </w:r>
              <w:r w:rsidRPr="009150CA">
                <w:rPr>
                  <w:i/>
                  <w:vertAlign w:val="subscript"/>
                  <w:lang w:eastAsia="zh-CN"/>
                </w:rPr>
                <w:t>0</w:t>
              </w:r>
              <w:r w:rsidRPr="009150CA">
                <w:t xml:space="preserve">= </w:t>
              </w:r>
              <w:r w:rsidRPr="009150CA">
                <w:rPr>
                  <w:lang w:eastAsia="zh-CN"/>
                </w:rPr>
                <w:t>0</w:t>
              </w:r>
              <w:r w:rsidRPr="009150CA">
                <w:t xml:space="preserve"> as per Table 6.4.1.1.3-3 of TS 38.211 [8].</w:t>
              </w:r>
            </w:ins>
          </w:p>
          <w:p w14:paraId="432A7320" w14:textId="77777777" w:rsidR="000E0432" w:rsidRPr="009150CA" w:rsidRDefault="000E0432" w:rsidP="000E0432">
            <w:pPr>
              <w:pStyle w:val="TAN"/>
              <w:rPr>
                <w:ins w:id="15042" w:author="Huawei" w:date="2021-05-27T14:58:00Z"/>
                <w:lang w:eastAsia="zh-CN"/>
              </w:rPr>
            </w:pPr>
            <w:ins w:id="15043" w:author="Huawei" w:date="2021-05-27T14:58:00Z">
              <w:r w:rsidRPr="009150CA">
                <w:t xml:space="preserve">NOTE </w:t>
              </w:r>
              <w:r w:rsidRPr="009150CA">
                <w:rPr>
                  <w:lang w:eastAsia="zh-CN"/>
                </w:rPr>
                <w:t>2</w:t>
              </w:r>
              <w:r w:rsidRPr="009150CA">
                <w:t>:</w:t>
              </w:r>
              <w:r w:rsidRPr="009150CA">
                <w:tab/>
                <w:t>Code block size including CRC (bits)</w:t>
              </w:r>
              <w:r w:rsidRPr="009150CA">
                <w:rPr>
                  <w:lang w:eastAsia="zh-CN"/>
                </w:rPr>
                <w:t xml:space="preserve"> equals to </w:t>
              </w:r>
              <w:r w:rsidRPr="009150CA">
                <w:rPr>
                  <w:i/>
                  <w:lang w:eastAsia="zh-CN"/>
                </w:rPr>
                <w:t>K'</w:t>
              </w:r>
              <w:r w:rsidRPr="009150CA">
                <w:rPr>
                  <w:rFonts w:hint="eastAsia"/>
                  <w:lang w:eastAsia="zh-CN"/>
                </w:rPr>
                <w:t xml:space="preserve"> in sub-clause </w:t>
              </w:r>
              <w:r w:rsidRPr="009150CA">
                <w:rPr>
                  <w:lang w:eastAsia="zh-CN"/>
                </w:rPr>
                <w:t>5.2.2 of TS 38.212 [9].</w:t>
              </w:r>
            </w:ins>
          </w:p>
        </w:tc>
      </w:tr>
    </w:tbl>
    <w:p w14:paraId="6D9D35C8" w14:textId="77777777" w:rsidR="000E0432" w:rsidRPr="009150CA" w:rsidRDefault="000E0432" w:rsidP="000E0432">
      <w:pPr>
        <w:rPr>
          <w:ins w:id="15044" w:author="Huawei" w:date="2021-05-27T14:58:00Z"/>
          <w:noProof/>
          <w:lang w:eastAsia="zh-CN"/>
        </w:rPr>
      </w:pPr>
    </w:p>
    <w:p w14:paraId="43252D45" w14:textId="77777777" w:rsidR="000E0432" w:rsidRPr="009150CA" w:rsidRDefault="000E0432" w:rsidP="000E0432">
      <w:pPr>
        <w:pStyle w:val="TH"/>
        <w:rPr>
          <w:ins w:id="15045" w:author="Huawei" w:date="2021-05-27T14:58:00Z"/>
          <w:lang w:eastAsia="zh-CN"/>
        </w:rPr>
      </w:pPr>
      <w:ins w:id="15046" w:author="Huawei" w:date="2021-05-27T14:58:00Z">
        <w:r w:rsidRPr="009150CA">
          <w:rPr>
            <w:rFonts w:eastAsia="Malgun Gothic"/>
          </w:rPr>
          <w:t>Table A.</w:t>
        </w:r>
        <w:r w:rsidRPr="009150CA">
          <w:rPr>
            <w:lang w:eastAsia="zh-CN"/>
          </w:rPr>
          <w:t>2.1</w:t>
        </w:r>
        <w:r w:rsidRPr="009150CA">
          <w:rPr>
            <w:rFonts w:eastAsia="Malgun Gothic"/>
          </w:rPr>
          <w:t>-</w:t>
        </w:r>
        <w:r w:rsidRPr="009150CA">
          <w:rPr>
            <w:lang w:eastAsia="zh-CN"/>
          </w:rPr>
          <w:t>7</w:t>
        </w:r>
        <w:r w:rsidRPr="009150CA">
          <w:rPr>
            <w:rFonts w:eastAsia="Malgun Gothic"/>
          </w:rPr>
          <w:t>: FRC parameters for</w:t>
        </w:r>
        <w:r w:rsidRPr="009150CA">
          <w:rPr>
            <w:lang w:eastAsia="zh-CN"/>
          </w:rPr>
          <w:t xml:space="preserve"> FR2 PUSCH </w:t>
        </w:r>
        <w:r w:rsidRPr="009150CA">
          <w:rPr>
            <w:rFonts w:eastAsia="Malgun Gothic"/>
          </w:rPr>
          <w:t>performance requirements</w:t>
        </w:r>
        <w:r w:rsidRPr="009150CA">
          <w:rPr>
            <w:lang w:eastAsia="zh-CN"/>
          </w:rPr>
          <w:t xml:space="preserve">, transform precoding disabled, </w:t>
        </w:r>
        <w:r w:rsidRPr="009150CA">
          <w:rPr>
            <w:i/>
            <w:lang w:eastAsia="zh-CN"/>
          </w:rPr>
          <w:t>Additional DM-RS position = pos1</w:t>
        </w:r>
        <w:r w:rsidRPr="009150CA">
          <w:rPr>
            <w:lang w:eastAsia="zh-CN"/>
          </w:rPr>
          <w:t xml:space="preserve"> and 1 transmission layer</w:t>
        </w:r>
        <w:r w:rsidRPr="009150CA">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0E0432" w:rsidRPr="004710DC" w14:paraId="3BA41587" w14:textId="77777777" w:rsidTr="000E0432">
        <w:trPr>
          <w:cantSplit/>
          <w:jc w:val="center"/>
          <w:ins w:id="15047" w:author="Huawei" w:date="2021-05-27T14:58:00Z"/>
        </w:trPr>
        <w:tc>
          <w:tcPr>
            <w:tcW w:w="3950" w:type="dxa"/>
          </w:tcPr>
          <w:p w14:paraId="04469466" w14:textId="77777777" w:rsidR="000E0432" w:rsidRPr="004710DC" w:rsidRDefault="000E0432" w:rsidP="000E0432">
            <w:pPr>
              <w:pStyle w:val="TAH"/>
              <w:rPr>
                <w:ins w:id="15048" w:author="Huawei" w:date="2021-05-27T14:58:00Z"/>
              </w:rPr>
            </w:pPr>
            <w:ins w:id="15049" w:author="Huawei" w:date="2021-05-27T14:58:00Z">
              <w:r w:rsidRPr="004710DC">
                <w:t>Reference channel</w:t>
              </w:r>
            </w:ins>
          </w:p>
        </w:tc>
        <w:tc>
          <w:tcPr>
            <w:tcW w:w="1076" w:type="dxa"/>
          </w:tcPr>
          <w:p w14:paraId="22B7C8D9" w14:textId="77777777" w:rsidR="000E0432" w:rsidRPr="004710DC" w:rsidRDefault="000E0432" w:rsidP="000E0432">
            <w:pPr>
              <w:pStyle w:val="TAH"/>
              <w:rPr>
                <w:ins w:id="15050" w:author="Huawei" w:date="2021-05-27T14:58:00Z"/>
              </w:rPr>
            </w:pPr>
            <w:ins w:id="15051" w:author="Huawei" w:date="2021-05-27T14:58:00Z">
              <w:r>
                <w:rPr>
                  <w:lang w:eastAsia="zh-CN"/>
                </w:rPr>
                <w:t>D-FR2-A.2.1</w:t>
              </w:r>
              <w:r w:rsidRPr="004710DC">
                <w:rPr>
                  <w:lang w:eastAsia="zh-CN"/>
                </w:rPr>
                <w:t>-13</w:t>
              </w:r>
            </w:ins>
          </w:p>
        </w:tc>
        <w:tc>
          <w:tcPr>
            <w:tcW w:w="1077" w:type="dxa"/>
          </w:tcPr>
          <w:p w14:paraId="7FA104B8" w14:textId="77777777" w:rsidR="000E0432" w:rsidRPr="004710DC" w:rsidRDefault="000E0432" w:rsidP="000E0432">
            <w:pPr>
              <w:pStyle w:val="TAH"/>
              <w:rPr>
                <w:ins w:id="15052" w:author="Huawei" w:date="2021-05-27T14:58:00Z"/>
              </w:rPr>
            </w:pPr>
            <w:ins w:id="15053" w:author="Huawei" w:date="2021-05-27T14:58:00Z">
              <w:r>
                <w:rPr>
                  <w:lang w:eastAsia="zh-CN"/>
                </w:rPr>
                <w:t>D-FR2-A.2.1</w:t>
              </w:r>
              <w:r w:rsidRPr="004710DC">
                <w:rPr>
                  <w:lang w:eastAsia="zh-CN"/>
                </w:rPr>
                <w:t>-14</w:t>
              </w:r>
            </w:ins>
          </w:p>
        </w:tc>
        <w:tc>
          <w:tcPr>
            <w:tcW w:w="1076" w:type="dxa"/>
          </w:tcPr>
          <w:p w14:paraId="5F3F0984" w14:textId="77777777" w:rsidR="000E0432" w:rsidRPr="004710DC" w:rsidRDefault="000E0432" w:rsidP="000E0432">
            <w:pPr>
              <w:pStyle w:val="TAH"/>
              <w:rPr>
                <w:ins w:id="15054" w:author="Huawei" w:date="2021-05-27T14:58:00Z"/>
              </w:rPr>
            </w:pPr>
            <w:ins w:id="15055" w:author="Huawei" w:date="2021-05-27T14:58:00Z">
              <w:r>
                <w:rPr>
                  <w:lang w:eastAsia="zh-CN"/>
                </w:rPr>
                <w:t>D-FR2-A.2.1</w:t>
              </w:r>
              <w:r w:rsidRPr="004710DC">
                <w:rPr>
                  <w:lang w:eastAsia="zh-CN"/>
                </w:rPr>
                <w:t>-15</w:t>
              </w:r>
            </w:ins>
          </w:p>
        </w:tc>
        <w:tc>
          <w:tcPr>
            <w:tcW w:w="1077" w:type="dxa"/>
          </w:tcPr>
          <w:p w14:paraId="105D04C4" w14:textId="77777777" w:rsidR="000E0432" w:rsidRPr="004710DC" w:rsidRDefault="000E0432" w:rsidP="000E0432">
            <w:pPr>
              <w:pStyle w:val="TAH"/>
              <w:rPr>
                <w:ins w:id="15056" w:author="Huawei" w:date="2021-05-27T14:58:00Z"/>
              </w:rPr>
            </w:pPr>
            <w:ins w:id="15057" w:author="Huawei" w:date="2021-05-27T14:58:00Z">
              <w:r>
                <w:rPr>
                  <w:lang w:eastAsia="zh-CN"/>
                </w:rPr>
                <w:t>D-FR2-A.2.1</w:t>
              </w:r>
              <w:r w:rsidRPr="004710DC">
                <w:rPr>
                  <w:lang w:eastAsia="zh-CN"/>
                </w:rPr>
                <w:t>-16</w:t>
              </w:r>
            </w:ins>
          </w:p>
        </w:tc>
        <w:tc>
          <w:tcPr>
            <w:tcW w:w="1077" w:type="dxa"/>
          </w:tcPr>
          <w:p w14:paraId="5B8C97B0" w14:textId="77777777" w:rsidR="000E0432" w:rsidRPr="004710DC" w:rsidRDefault="000E0432" w:rsidP="000E0432">
            <w:pPr>
              <w:pStyle w:val="TAH"/>
              <w:rPr>
                <w:ins w:id="15058" w:author="Huawei" w:date="2021-05-27T14:58:00Z"/>
              </w:rPr>
            </w:pPr>
            <w:ins w:id="15059" w:author="Huawei" w:date="2021-05-27T14:58:00Z">
              <w:r>
                <w:rPr>
                  <w:lang w:eastAsia="zh-CN"/>
                </w:rPr>
                <w:t>D-FR2-A.2.1</w:t>
              </w:r>
              <w:r w:rsidRPr="004710DC">
                <w:rPr>
                  <w:lang w:eastAsia="zh-CN"/>
                </w:rPr>
                <w:t>-17</w:t>
              </w:r>
            </w:ins>
          </w:p>
        </w:tc>
      </w:tr>
      <w:tr w:rsidR="000E0432" w:rsidRPr="004710DC" w14:paraId="1884AC5F" w14:textId="77777777" w:rsidTr="000E0432">
        <w:trPr>
          <w:cantSplit/>
          <w:jc w:val="center"/>
          <w:ins w:id="15060" w:author="Huawei" w:date="2021-05-27T14:58:00Z"/>
        </w:trPr>
        <w:tc>
          <w:tcPr>
            <w:tcW w:w="3950" w:type="dxa"/>
          </w:tcPr>
          <w:p w14:paraId="20DAA6AC" w14:textId="77777777" w:rsidR="000E0432" w:rsidRPr="004710DC" w:rsidRDefault="000E0432" w:rsidP="000E0432">
            <w:pPr>
              <w:pStyle w:val="TAC"/>
              <w:rPr>
                <w:ins w:id="15061" w:author="Huawei" w:date="2021-05-27T14:58:00Z"/>
                <w:lang w:eastAsia="zh-CN"/>
              </w:rPr>
            </w:pPr>
            <w:ins w:id="15062" w:author="Huawei" w:date="2021-05-27T14:58:00Z">
              <w:r w:rsidRPr="004710DC">
                <w:rPr>
                  <w:lang w:eastAsia="zh-CN"/>
                </w:rPr>
                <w:t>Subcarrier spacing [kHz]</w:t>
              </w:r>
            </w:ins>
          </w:p>
        </w:tc>
        <w:tc>
          <w:tcPr>
            <w:tcW w:w="1076" w:type="dxa"/>
          </w:tcPr>
          <w:p w14:paraId="7F38EB06" w14:textId="77777777" w:rsidR="000E0432" w:rsidRPr="004710DC" w:rsidRDefault="000E0432" w:rsidP="000E0432">
            <w:pPr>
              <w:pStyle w:val="TAC"/>
              <w:rPr>
                <w:ins w:id="15063" w:author="Huawei" w:date="2021-05-27T14:58:00Z"/>
                <w:lang w:eastAsia="zh-CN"/>
              </w:rPr>
            </w:pPr>
            <w:ins w:id="15064" w:author="Huawei" w:date="2021-05-27T14:58:00Z">
              <w:r w:rsidRPr="004710DC">
                <w:rPr>
                  <w:lang w:eastAsia="zh-CN"/>
                </w:rPr>
                <w:t>60</w:t>
              </w:r>
            </w:ins>
          </w:p>
        </w:tc>
        <w:tc>
          <w:tcPr>
            <w:tcW w:w="1077" w:type="dxa"/>
          </w:tcPr>
          <w:p w14:paraId="459D3D84" w14:textId="77777777" w:rsidR="000E0432" w:rsidRPr="004710DC" w:rsidRDefault="000E0432" w:rsidP="000E0432">
            <w:pPr>
              <w:pStyle w:val="TAC"/>
              <w:rPr>
                <w:ins w:id="15065" w:author="Huawei" w:date="2021-05-27T14:58:00Z"/>
              </w:rPr>
            </w:pPr>
            <w:ins w:id="15066" w:author="Huawei" w:date="2021-05-27T14:58:00Z">
              <w:r w:rsidRPr="004710DC">
                <w:rPr>
                  <w:lang w:eastAsia="zh-CN"/>
                </w:rPr>
                <w:t>60</w:t>
              </w:r>
            </w:ins>
          </w:p>
        </w:tc>
        <w:tc>
          <w:tcPr>
            <w:tcW w:w="1076" w:type="dxa"/>
          </w:tcPr>
          <w:p w14:paraId="3C4DC001" w14:textId="77777777" w:rsidR="000E0432" w:rsidRPr="004710DC" w:rsidRDefault="000E0432" w:rsidP="000E0432">
            <w:pPr>
              <w:pStyle w:val="TAC"/>
              <w:rPr>
                <w:ins w:id="15067" w:author="Huawei" w:date="2021-05-27T14:58:00Z"/>
              </w:rPr>
            </w:pPr>
            <w:ins w:id="15068" w:author="Huawei" w:date="2021-05-27T14:58:00Z">
              <w:r w:rsidRPr="004710DC">
                <w:rPr>
                  <w:lang w:eastAsia="zh-CN"/>
                </w:rPr>
                <w:t>120</w:t>
              </w:r>
            </w:ins>
          </w:p>
        </w:tc>
        <w:tc>
          <w:tcPr>
            <w:tcW w:w="1077" w:type="dxa"/>
          </w:tcPr>
          <w:p w14:paraId="0DCBB20B" w14:textId="77777777" w:rsidR="000E0432" w:rsidRPr="004710DC" w:rsidRDefault="000E0432" w:rsidP="000E0432">
            <w:pPr>
              <w:pStyle w:val="TAC"/>
              <w:rPr>
                <w:ins w:id="15069" w:author="Huawei" w:date="2021-05-27T14:58:00Z"/>
              </w:rPr>
            </w:pPr>
            <w:ins w:id="15070" w:author="Huawei" w:date="2021-05-27T14:58:00Z">
              <w:r w:rsidRPr="004710DC">
                <w:rPr>
                  <w:lang w:eastAsia="zh-CN"/>
                </w:rPr>
                <w:t>120</w:t>
              </w:r>
            </w:ins>
          </w:p>
        </w:tc>
        <w:tc>
          <w:tcPr>
            <w:tcW w:w="1077" w:type="dxa"/>
          </w:tcPr>
          <w:p w14:paraId="5A7A1501" w14:textId="77777777" w:rsidR="000E0432" w:rsidRPr="004710DC" w:rsidRDefault="000E0432" w:rsidP="000E0432">
            <w:pPr>
              <w:pStyle w:val="TAC"/>
              <w:rPr>
                <w:ins w:id="15071" w:author="Huawei" w:date="2021-05-27T14:58:00Z"/>
              </w:rPr>
            </w:pPr>
            <w:ins w:id="15072" w:author="Huawei" w:date="2021-05-27T14:58:00Z">
              <w:r w:rsidRPr="004710DC">
                <w:rPr>
                  <w:lang w:eastAsia="zh-CN"/>
                </w:rPr>
                <w:t>120</w:t>
              </w:r>
            </w:ins>
          </w:p>
        </w:tc>
      </w:tr>
      <w:tr w:rsidR="000E0432" w:rsidRPr="004710DC" w14:paraId="6BFC686A" w14:textId="77777777" w:rsidTr="000E0432">
        <w:trPr>
          <w:cantSplit/>
          <w:jc w:val="center"/>
          <w:ins w:id="15073" w:author="Huawei" w:date="2021-05-27T14:58:00Z"/>
        </w:trPr>
        <w:tc>
          <w:tcPr>
            <w:tcW w:w="3950" w:type="dxa"/>
          </w:tcPr>
          <w:p w14:paraId="34D5664B" w14:textId="77777777" w:rsidR="000E0432" w:rsidRPr="004710DC" w:rsidRDefault="000E0432" w:rsidP="000E0432">
            <w:pPr>
              <w:pStyle w:val="TAC"/>
              <w:rPr>
                <w:ins w:id="15074" w:author="Huawei" w:date="2021-05-27T14:58:00Z"/>
              </w:rPr>
            </w:pPr>
            <w:ins w:id="15075" w:author="Huawei" w:date="2021-05-27T14:58:00Z">
              <w:r w:rsidRPr="004710DC">
                <w:t>Allocated resource blocks</w:t>
              </w:r>
            </w:ins>
          </w:p>
        </w:tc>
        <w:tc>
          <w:tcPr>
            <w:tcW w:w="1076" w:type="dxa"/>
          </w:tcPr>
          <w:p w14:paraId="79C22468" w14:textId="77777777" w:rsidR="000E0432" w:rsidRPr="004710DC" w:rsidRDefault="000E0432" w:rsidP="000E0432">
            <w:pPr>
              <w:pStyle w:val="TAC"/>
              <w:rPr>
                <w:ins w:id="15076" w:author="Huawei" w:date="2021-05-27T14:58:00Z"/>
              </w:rPr>
            </w:pPr>
            <w:ins w:id="15077" w:author="Huawei" w:date="2021-05-27T14:58:00Z">
              <w:r w:rsidRPr="004710DC">
                <w:t>66</w:t>
              </w:r>
            </w:ins>
          </w:p>
        </w:tc>
        <w:tc>
          <w:tcPr>
            <w:tcW w:w="1077" w:type="dxa"/>
          </w:tcPr>
          <w:p w14:paraId="27FBAFD4" w14:textId="77777777" w:rsidR="000E0432" w:rsidRPr="004710DC" w:rsidRDefault="000E0432" w:rsidP="000E0432">
            <w:pPr>
              <w:pStyle w:val="TAC"/>
              <w:rPr>
                <w:ins w:id="15078" w:author="Huawei" w:date="2021-05-27T14:58:00Z"/>
              </w:rPr>
            </w:pPr>
            <w:ins w:id="15079" w:author="Huawei" w:date="2021-05-27T14:58:00Z">
              <w:r w:rsidRPr="004710DC">
                <w:t>132</w:t>
              </w:r>
            </w:ins>
          </w:p>
        </w:tc>
        <w:tc>
          <w:tcPr>
            <w:tcW w:w="1076" w:type="dxa"/>
          </w:tcPr>
          <w:p w14:paraId="7D953034" w14:textId="77777777" w:rsidR="000E0432" w:rsidRPr="004710DC" w:rsidRDefault="000E0432" w:rsidP="000E0432">
            <w:pPr>
              <w:pStyle w:val="TAC"/>
              <w:rPr>
                <w:ins w:id="15080" w:author="Huawei" w:date="2021-05-27T14:58:00Z"/>
              </w:rPr>
            </w:pPr>
            <w:ins w:id="15081" w:author="Huawei" w:date="2021-05-27T14:58:00Z">
              <w:r w:rsidRPr="004710DC">
                <w:t>32</w:t>
              </w:r>
            </w:ins>
          </w:p>
        </w:tc>
        <w:tc>
          <w:tcPr>
            <w:tcW w:w="1077" w:type="dxa"/>
          </w:tcPr>
          <w:p w14:paraId="5F673313" w14:textId="77777777" w:rsidR="000E0432" w:rsidRPr="004710DC" w:rsidRDefault="000E0432" w:rsidP="000E0432">
            <w:pPr>
              <w:pStyle w:val="TAC"/>
              <w:rPr>
                <w:ins w:id="15082" w:author="Huawei" w:date="2021-05-27T14:58:00Z"/>
              </w:rPr>
            </w:pPr>
            <w:ins w:id="15083" w:author="Huawei" w:date="2021-05-27T14:58:00Z">
              <w:r w:rsidRPr="004710DC">
                <w:t>66</w:t>
              </w:r>
            </w:ins>
          </w:p>
        </w:tc>
        <w:tc>
          <w:tcPr>
            <w:tcW w:w="1077" w:type="dxa"/>
          </w:tcPr>
          <w:p w14:paraId="151F473B" w14:textId="77777777" w:rsidR="000E0432" w:rsidRPr="004710DC" w:rsidRDefault="000E0432" w:rsidP="000E0432">
            <w:pPr>
              <w:pStyle w:val="TAC"/>
              <w:rPr>
                <w:ins w:id="15084" w:author="Huawei" w:date="2021-05-27T14:58:00Z"/>
              </w:rPr>
            </w:pPr>
            <w:ins w:id="15085" w:author="Huawei" w:date="2021-05-27T14:58:00Z">
              <w:r w:rsidRPr="004710DC">
                <w:t>132</w:t>
              </w:r>
            </w:ins>
          </w:p>
        </w:tc>
      </w:tr>
      <w:tr w:rsidR="000E0432" w:rsidRPr="004710DC" w14:paraId="7C72A552" w14:textId="77777777" w:rsidTr="000E0432">
        <w:trPr>
          <w:cantSplit/>
          <w:jc w:val="center"/>
          <w:ins w:id="15086" w:author="Huawei" w:date="2021-05-27T14:58:00Z"/>
        </w:trPr>
        <w:tc>
          <w:tcPr>
            <w:tcW w:w="3950" w:type="dxa"/>
          </w:tcPr>
          <w:p w14:paraId="4D3E9D5F" w14:textId="77777777" w:rsidR="000E0432" w:rsidRPr="004710DC" w:rsidRDefault="000E0432" w:rsidP="000E0432">
            <w:pPr>
              <w:pStyle w:val="TAC"/>
              <w:rPr>
                <w:ins w:id="15087" w:author="Huawei" w:date="2021-05-27T14:58:00Z"/>
                <w:lang w:eastAsia="zh-CN"/>
              </w:rPr>
            </w:pPr>
            <w:ins w:id="15088" w:author="Huawei" w:date="2021-05-27T14:58:00Z">
              <w:r w:rsidRPr="004710DC">
                <w:rPr>
                  <w:lang w:eastAsia="zh-CN"/>
                </w:rPr>
                <w:t>CP</w:t>
              </w:r>
              <w:r w:rsidRPr="004710DC">
                <w:t xml:space="preserve">-OFDM Symbols per </w:t>
              </w:r>
              <w:r w:rsidRPr="004710DC">
                <w:rPr>
                  <w:lang w:eastAsia="zh-CN"/>
                </w:rPr>
                <w:t>slot (Note 1)</w:t>
              </w:r>
            </w:ins>
          </w:p>
        </w:tc>
        <w:tc>
          <w:tcPr>
            <w:tcW w:w="1076" w:type="dxa"/>
          </w:tcPr>
          <w:p w14:paraId="762830E2" w14:textId="77777777" w:rsidR="000E0432" w:rsidRPr="004710DC" w:rsidRDefault="000E0432" w:rsidP="000E0432">
            <w:pPr>
              <w:pStyle w:val="TAC"/>
              <w:rPr>
                <w:ins w:id="15089" w:author="Huawei" w:date="2021-05-27T14:58:00Z"/>
                <w:lang w:eastAsia="zh-CN"/>
              </w:rPr>
            </w:pPr>
            <w:ins w:id="15090" w:author="Huawei" w:date="2021-05-27T14:58:00Z">
              <w:r w:rsidRPr="004710DC">
                <w:rPr>
                  <w:lang w:eastAsia="zh-CN"/>
                </w:rPr>
                <w:t>8</w:t>
              </w:r>
            </w:ins>
          </w:p>
        </w:tc>
        <w:tc>
          <w:tcPr>
            <w:tcW w:w="1077" w:type="dxa"/>
          </w:tcPr>
          <w:p w14:paraId="7EE8331A" w14:textId="77777777" w:rsidR="000E0432" w:rsidRPr="004710DC" w:rsidRDefault="000E0432" w:rsidP="000E0432">
            <w:pPr>
              <w:pStyle w:val="TAC"/>
              <w:rPr>
                <w:ins w:id="15091" w:author="Huawei" w:date="2021-05-27T14:58:00Z"/>
                <w:lang w:eastAsia="zh-CN"/>
              </w:rPr>
            </w:pPr>
            <w:ins w:id="15092" w:author="Huawei" w:date="2021-05-27T14:58:00Z">
              <w:r w:rsidRPr="004710DC">
                <w:rPr>
                  <w:lang w:eastAsia="zh-CN"/>
                </w:rPr>
                <w:t>8</w:t>
              </w:r>
            </w:ins>
          </w:p>
        </w:tc>
        <w:tc>
          <w:tcPr>
            <w:tcW w:w="1076" w:type="dxa"/>
          </w:tcPr>
          <w:p w14:paraId="2CFD66F4" w14:textId="77777777" w:rsidR="000E0432" w:rsidRPr="004710DC" w:rsidRDefault="000E0432" w:rsidP="000E0432">
            <w:pPr>
              <w:pStyle w:val="TAC"/>
              <w:rPr>
                <w:ins w:id="15093" w:author="Huawei" w:date="2021-05-27T14:58:00Z"/>
                <w:lang w:eastAsia="zh-CN"/>
              </w:rPr>
            </w:pPr>
            <w:ins w:id="15094" w:author="Huawei" w:date="2021-05-27T14:58:00Z">
              <w:r w:rsidRPr="004710DC">
                <w:rPr>
                  <w:lang w:eastAsia="zh-CN"/>
                </w:rPr>
                <w:t>8</w:t>
              </w:r>
            </w:ins>
          </w:p>
        </w:tc>
        <w:tc>
          <w:tcPr>
            <w:tcW w:w="1077" w:type="dxa"/>
          </w:tcPr>
          <w:p w14:paraId="106377E2" w14:textId="77777777" w:rsidR="000E0432" w:rsidRPr="004710DC" w:rsidRDefault="000E0432" w:rsidP="000E0432">
            <w:pPr>
              <w:pStyle w:val="TAC"/>
              <w:rPr>
                <w:ins w:id="15095" w:author="Huawei" w:date="2021-05-27T14:58:00Z"/>
                <w:lang w:eastAsia="zh-CN"/>
              </w:rPr>
            </w:pPr>
            <w:ins w:id="15096" w:author="Huawei" w:date="2021-05-27T14:58:00Z">
              <w:r w:rsidRPr="004710DC">
                <w:rPr>
                  <w:lang w:eastAsia="zh-CN"/>
                </w:rPr>
                <w:t>8</w:t>
              </w:r>
            </w:ins>
          </w:p>
        </w:tc>
        <w:tc>
          <w:tcPr>
            <w:tcW w:w="1077" w:type="dxa"/>
          </w:tcPr>
          <w:p w14:paraId="52FAD964" w14:textId="77777777" w:rsidR="000E0432" w:rsidRPr="004710DC" w:rsidRDefault="000E0432" w:rsidP="000E0432">
            <w:pPr>
              <w:pStyle w:val="TAC"/>
              <w:rPr>
                <w:ins w:id="15097" w:author="Huawei" w:date="2021-05-27T14:58:00Z"/>
                <w:lang w:eastAsia="zh-CN"/>
              </w:rPr>
            </w:pPr>
            <w:ins w:id="15098" w:author="Huawei" w:date="2021-05-27T14:58:00Z">
              <w:r w:rsidRPr="004710DC">
                <w:rPr>
                  <w:lang w:eastAsia="zh-CN"/>
                </w:rPr>
                <w:t>8</w:t>
              </w:r>
            </w:ins>
          </w:p>
        </w:tc>
      </w:tr>
      <w:tr w:rsidR="000E0432" w:rsidRPr="004710DC" w14:paraId="7A2A36D2" w14:textId="77777777" w:rsidTr="000E0432">
        <w:trPr>
          <w:cantSplit/>
          <w:jc w:val="center"/>
          <w:ins w:id="15099" w:author="Huawei" w:date="2021-05-27T14:58:00Z"/>
        </w:trPr>
        <w:tc>
          <w:tcPr>
            <w:tcW w:w="3950" w:type="dxa"/>
          </w:tcPr>
          <w:p w14:paraId="553D2C61" w14:textId="77777777" w:rsidR="000E0432" w:rsidRPr="004710DC" w:rsidRDefault="000E0432" w:rsidP="000E0432">
            <w:pPr>
              <w:pStyle w:val="TAC"/>
              <w:rPr>
                <w:ins w:id="15100" w:author="Huawei" w:date="2021-05-27T14:58:00Z"/>
              </w:rPr>
            </w:pPr>
            <w:ins w:id="15101" w:author="Huawei" w:date="2021-05-27T14:58:00Z">
              <w:r w:rsidRPr="004710DC">
                <w:t>Modulation</w:t>
              </w:r>
            </w:ins>
          </w:p>
        </w:tc>
        <w:tc>
          <w:tcPr>
            <w:tcW w:w="1076" w:type="dxa"/>
          </w:tcPr>
          <w:p w14:paraId="26DC6D2A" w14:textId="77777777" w:rsidR="000E0432" w:rsidRPr="004710DC" w:rsidRDefault="000E0432" w:rsidP="000E0432">
            <w:pPr>
              <w:pStyle w:val="TAC"/>
              <w:rPr>
                <w:ins w:id="15102" w:author="Huawei" w:date="2021-05-27T14:58:00Z"/>
                <w:lang w:eastAsia="zh-CN"/>
              </w:rPr>
            </w:pPr>
            <w:ins w:id="15103" w:author="Huawei" w:date="2021-05-27T14:58:00Z">
              <w:r w:rsidRPr="004710DC">
                <w:rPr>
                  <w:lang w:eastAsia="zh-CN"/>
                </w:rPr>
                <w:t>QPSK</w:t>
              </w:r>
            </w:ins>
          </w:p>
        </w:tc>
        <w:tc>
          <w:tcPr>
            <w:tcW w:w="1077" w:type="dxa"/>
          </w:tcPr>
          <w:p w14:paraId="7154BB9F" w14:textId="77777777" w:rsidR="000E0432" w:rsidRPr="004710DC" w:rsidRDefault="000E0432" w:rsidP="000E0432">
            <w:pPr>
              <w:pStyle w:val="TAC"/>
              <w:rPr>
                <w:ins w:id="15104" w:author="Huawei" w:date="2021-05-27T14:58:00Z"/>
                <w:lang w:eastAsia="zh-CN"/>
              </w:rPr>
            </w:pPr>
            <w:ins w:id="15105" w:author="Huawei" w:date="2021-05-27T14:58:00Z">
              <w:r w:rsidRPr="004710DC">
                <w:rPr>
                  <w:lang w:eastAsia="zh-CN"/>
                </w:rPr>
                <w:t>QPSK</w:t>
              </w:r>
            </w:ins>
          </w:p>
        </w:tc>
        <w:tc>
          <w:tcPr>
            <w:tcW w:w="1076" w:type="dxa"/>
          </w:tcPr>
          <w:p w14:paraId="5AAEBB05" w14:textId="77777777" w:rsidR="000E0432" w:rsidRPr="004710DC" w:rsidRDefault="000E0432" w:rsidP="000E0432">
            <w:pPr>
              <w:pStyle w:val="TAC"/>
              <w:rPr>
                <w:ins w:id="15106" w:author="Huawei" w:date="2021-05-27T14:58:00Z"/>
                <w:lang w:eastAsia="zh-CN"/>
              </w:rPr>
            </w:pPr>
            <w:ins w:id="15107" w:author="Huawei" w:date="2021-05-27T14:58:00Z">
              <w:r w:rsidRPr="004710DC">
                <w:rPr>
                  <w:lang w:eastAsia="zh-CN"/>
                </w:rPr>
                <w:t>QPSK</w:t>
              </w:r>
            </w:ins>
          </w:p>
        </w:tc>
        <w:tc>
          <w:tcPr>
            <w:tcW w:w="1077" w:type="dxa"/>
          </w:tcPr>
          <w:p w14:paraId="7C499D2F" w14:textId="77777777" w:rsidR="000E0432" w:rsidRPr="004710DC" w:rsidRDefault="000E0432" w:rsidP="000E0432">
            <w:pPr>
              <w:pStyle w:val="TAC"/>
              <w:rPr>
                <w:ins w:id="15108" w:author="Huawei" w:date="2021-05-27T14:58:00Z"/>
                <w:lang w:eastAsia="zh-CN"/>
              </w:rPr>
            </w:pPr>
            <w:ins w:id="15109" w:author="Huawei" w:date="2021-05-27T14:58:00Z">
              <w:r w:rsidRPr="004710DC">
                <w:rPr>
                  <w:lang w:eastAsia="zh-CN"/>
                </w:rPr>
                <w:t>QPSK</w:t>
              </w:r>
            </w:ins>
          </w:p>
        </w:tc>
        <w:tc>
          <w:tcPr>
            <w:tcW w:w="1077" w:type="dxa"/>
          </w:tcPr>
          <w:p w14:paraId="2F200345" w14:textId="77777777" w:rsidR="000E0432" w:rsidRPr="004710DC" w:rsidRDefault="000E0432" w:rsidP="000E0432">
            <w:pPr>
              <w:pStyle w:val="TAC"/>
              <w:rPr>
                <w:ins w:id="15110" w:author="Huawei" w:date="2021-05-27T14:58:00Z"/>
                <w:lang w:eastAsia="zh-CN"/>
              </w:rPr>
            </w:pPr>
            <w:ins w:id="15111" w:author="Huawei" w:date="2021-05-27T14:58:00Z">
              <w:r w:rsidRPr="004710DC">
                <w:rPr>
                  <w:lang w:eastAsia="zh-CN"/>
                </w:rPr>
                <w:t>QPSK</w:t>
              </w:r>
            </w:ins>
          </w:p>
        </w:tc>
      </w:tr>
      <w:tr w:rsidR="000E0432" w:rsidRPr="004710DC" w14:paraId="334E3914" w14:textId="77777777" w:rsidTr="000E0432">
        <w:trPr>
          <w:cantSplit/>
          <w:jc w:val="center"/>
          <w:ins w:id="15112" w:author="Huawei" w:date="2021-05-27T14:58:00Z"/>
        </w:trPr>
        <w:tc>
          <w:tcPr>
            <w:tcW w:w="3950" w:type="dxa"/>
          </w:tcPr>
          <w:p w14:paraId="4085FE71" w14:textId="77777777" w:rsidR="000E0432" w:rsidRPr="004710DC" w:rsidRDefault="000E0432" w:rsidP="000E0432">
            <w:pPr>
              <w:pStyle w:val="TAC"/>
              <w:rPr>
                <w:ins w:id="15113" w:author="Huawei" w:date="2021-05-27T14:58:00Z"/>
              </w:rPr>
            </w:pPr>
            <w:ins w:id="15114" w:author="Huawei" w:date="2021-05-27T14:58:00Z">
              <w:r>
                <w:t>Code Rate</w:t>
              </w:r>
            </w:ins>
          </w:p>
        </w:tc>
        <w:tc>
          <w:tcPr>
            <w:tcW w:w="1076" w:type="dxa"/>
          </w:tcPr>
          <w:p w14:paraId="6F7EFB1B" w14:textId="77777777" w:rsidR="000E0432" w:rsidRPr="004710DC" w:rsidRDefault="000E0432" w:rsidP="000E0432">
            <w:pPr>
              <w:pStyle w:val="TAC"/>
              <w:rPr>
                <w:ins w:id="15115" w:author="Huawei" w:date="2021-05-27T14:58:00Z"/>
                <w:lang w:eastAsia="zh-CN"/>
              </w:rPr>
            </w:pPr>
            <w:ins w:id="15116" w:author="Huawei" w:date="2021-05-27T14:58:00Z">
              <w:r w:rsidRPr="004710DC">
                <w:rPr>
                  <w:lang w:eastAsia="zh-CN"/>
                </w:rPr>
                <w:t>193/1024</w:t>
              </w:r>
            </w:ins>
          </w:p>
        </w:tc>
        <w:tc>
          <w:tcPr>
            <w:tcW w:w="1077" w:type="dxa"/>
          </w:tcPr>
          <w:p w14:paraId="757434A4" w14:textId="77777777" w:rsidR="000E0432" w:rsidRPr="004710DC" w:rsidRDefault="000E0432" w:rsidP="000E0432">
            <w:pPr>
              <w:pStyle w:val="TAC"/>
              <w:rPr>
                <w:ins w:id="15117" w:author="Huawei" w:date="2021-05-27T14:58:00Z"/>
                <w:lang w:eastAsia="zh-CN"/>
              </w:rPr>
            </w:pPr>
            <w:ins w:id="15118" w:author="Huawei" w:date="2021-05-27T14:58:00Z">
              <w:r w:rsidRPr="004710DC">
                <w:rPr>
                  <w:lang w:eastAsia="zh-CN"/>
                </w:rPr>
                <w:t>193/1024</w:t>
              </w:r>
            </w:ins>
          </w:p>
        </w:tc>
        <w:tc>
          <w:tcPr>
            <w:tcW w:w="1076" w:type="dxa"/>
          </w:tcPr>
          <w:p w14:paraId="06145EE8" w14:textId="77777777" w:rsidR="000E0432" w:rsidRPr="004710DC" w:rsidRDefault="000E0432" w:rsidP="000E0432">
            <w:pPr>
              <w:pStyle w:val="TAC"/>
              <w:rPr>
                <w:ins w:id="15119" w:author="Huawei" w:date="2021-05-27T14:58:00Z"/>
                <w:lang w:eastAsia="zh-CN"/>
              </w:rPr>
            </w:pPr>
            <w:ins w:id="15120" w:author="Huawei" w:date="2021-05-27T14:58:00Z">
              <w:r w:rsidRPr="004710DC">
                <w:rPr>
                  <w:lang w:eastAsia="zh-CN"/>
                </w:rPr>
                <w:t>193/1024</w:t>
              </w:r>
            </w:ins>
          </w:p>
        </w:tc>
        <w:tc>
          <w:tcPr>
            <w:tcW w:w="1077" w:type="dxa"/>
          </w:tcPr>
          <w:p w14:paraId="5689B057" w14:textId="77777777" w:rsidR="000E0432" w:rsidRPr="004710DC" w:rsidRDefault="000E0432" w:rsidP="000E0432">
            <w:pPr>
              <w:pStyle w:val="TAC"/>
              <w:rPr>
                <w:ins w:id="15121" w:author="Huawei" w:date="2021-05-27T14:58:00Z"/>
                <w:lang w:eastAsia="zh-CN"/>
              </w:rPr>
            </w:pPr>
            <w:ins w:id="15122" w:author="Huawei" w:date="2021-05-27T14:58:00Z">
              <w:r w:rsidRPr="004710DC">
                <w:rPr>
                  <w:lang w:eastAsia="zh-CN"/>
                </w:rPr>
                <w:t>193/1024</w:t>
              </w:r>
            </w:ins>
          </w:p>
        </w:tc>
        <w:tc>
          <w:tcPr>
            <w:tcW w:w="1077" w:type="dxa"/>
          </w:tcPr>
          <w:p w14:paraId="7B3ECD13" w14:textId="77777777" w:rsidR="000E0432" w:rsidRPr="004710DC" w:rsidRDefault="000E0432" w:rsidP="000E0432">
            <w:pPr>
              <w:pStyle w:val="TAC"/>
              <w:rPr>
                <w:ins w:id="15123" w:author="Huawei" w:date="2021-05-27T14:58:00Z"/>
                <w:lang w:eastAsia="zh-CN"/>
              </w:rPr>
            </w:pPr>
            <w:ins w:id="15124" w:author="Huawei" w:date="2021-05-27T14:58:00Z">
              <w:r w:rsidRPr="004710DC">
                <w:rPr>
                  <w:lang w:eastAsia="zh-CN"/>
                </w:rPr>
                <w:t>193/1024</w:t>
              </w:r>
            </w:ins>
          </w:p>
        </w:tc>
      </w:tr>
      <w:tr w:rsidR="000E0432" w:rsidRPr="004710DC" w14:paraId="27D46276" w14:textId="77777777" w:rsidTr="000E0432">
        <w:trPr>
          <w:cantSplit/>
          <w:jc w:val="center"/>
          <w:ins w:id="15125" w:author="Huawei" w:date="2021-05-27T14:58:00Z"/>
        </w:trPr>
        <w:tc>
          <w:tcPr>
            <w:tcW w:w="3950" w:type="dxa"/>
          </w:tcPr>
          <w:p w14:paraId="5AF092C0" w14:textId="77777777" w:rsidR="000E0432" w:rsidRPr="004710DC" w:rsidRDefault="000E0432" w:rsidP="000E0432">
            <w:pPr>
              <w:pStyle w:val="TAC"/>
              <w:rPr>
                <w:ins w:id="15126" w:author="Huawei" w:date="2021-05-27T14:58:00Z"/>
              </w:rPr>
            </w:pPr>
            <w:ins w:id="15127" w:author="Huawei" w:date="2021-05-27T14:58:00Z">
              <w:r w:rsidRPr="004710DC">
                <w:t>Payload size (bits)</w:t>
              </w:r>
            </w:ins>
          </w:p>
        </w:tc>
        <w:tc>
          <w:tcPr>
            <w:tcW w:w="1076" w:type="dxa"/>
            <w:vAlign w:val="center"/>
          </w:tcPr>
          <w:p w14:paraId="5A3AAB76" w14:textId="77777777" w:rsidR="000E0432" w:rsidRPr="004710DC" w:rsidRDefault="000E0432" w:rsidP="000E0432">
            <w:pPr>
              <w:pStyle w:val="TAC"/>
              <w:rPr>
                <w:ins w:id="15128" w:author="Huawei" w:date="2021-05-27T14:58:00Z"/>
              </w:rPr>
            </w:pPr>
            <w:ins w:id="15129" w:author="Huawei" w:date="2021-05-27T14:58:00Z">
              <w:r w:rsidRPr="004710DC">
                <w:t>2408</w:t>
              </w:r>
            </w:ins>
          </w:p>
        </w:tc>
        <w:tc>
          <w:tcPr>
            <w:tcW w:w="1077" w:type="dxa"/>
            <w:vAlign w:val="center"/>
          </w:tcPr>
          <w:p w14:paraId="17D0B44C" w14:textId="77777777" w:rsidR="000E0432" w:rsidRPr="004710DC" w:rsidRDefault="000E0432" w:rsidP="000E0432">
            <w:pPr>
              <w:pStyle w:val="TAC"/>
              <w:rPr>
                <w:ins w:id="15130" w:author="Huawei" w:date="2021-05-27T14:58:00Z"/>
              </w:rPr>
            </w:pPr>
            <w:ins w:id="15131" w:author="Huawei" w:date="2021-05-27T14:58:00Z">
              <w:r w:rsidRPr="004710DC">
                <w:t>4744</w:t>
              </w:r>
            </w:ins>
          </w:p>
        </w:tc>
        <w:tc>
          <w:tcPr>
            <w:tcW w:w="1076" w:type="dxa"/>
            <w:vAlign w:val="center"/>
          </w:tcPr>
          <w:p w14:paraId="3CA186B3" w14:textId="77777777" w:rsidR="000E0432" w:rsidRPr="004710DC" w:rsidRDefault="000E0432" w:rsidP="000E0432">
            <w:pPr>
              <w:pStyle w:val="TAC"/>
              <w:rPr>
                <w:ins w:id="15132" w:author="Huawei" w:date="2021-05-27T14:58:00Z"/>
              </w:rPr>
            </w:pPr>
            <w:ins w:id="15133" w:author="Huawei" w:date="2021-05-27T14:58:00Z">
              <w:r w:rsidRPr="004710DC">
                <w:t>1160</w:t>
              </w:r>
            </w:ins>
          </w:p>
        </w:tc>
        <w:tc>
          <w:tcPr>
            <w:tcW w:w="1077" w:type="dxa"/>
            <w:vAlign w:val="center"/>
          </w:tcPr>
          <w:p w14:paraId="1BB9589F" w14:textId="77777777" w:rsidR="000E0432" w:rsidRPr="004710DC" w:rsidRDefault="000E0432" w:rsidP="000E0432">
            <w:pPr>
              <w:pStyle w:val="TAC"/>
              <w:rPr>
                <w:ins w:id="15134" w:author="Huawei" w:date="2021-05-27T14:58:00Z"/>
              </w:rPr>
            </w:pPr>
            <w:ins w:id="15135" w:author="Huawei" w:date="2021-05-27T14:58:00Z">
              <w:r w:rsidRPr="004710DC">
                <w:t>2408</w:t>
              </w:r>
            </w:ins>
          </w:p>
        </w:tc>
        <w:tc>
          <w:tcPr>
            <w:tcW w:w="1077" w:type="dxa"/>
            <w:vAlign w:val="center"/>
          </w:tcPr>
          <w:p w14:paraId="30898C34" w14:textId="77777777" w:rsidR="000E0432" w:rsidRPr="004710DC" w:rsidRDefault="000E0432" w:rsidP="000E0432">
            <w:pPr>
              <w:pStyle w:val="TAC"/>
              <w:rPr>
                <w:ins w:id="15136" w:author="Huawei" w:date="2021-05-27T14:58:00Z"/>
              </w:rPr>
            </w:pPr>
            <w:ins w:id="15137" w:author="Huawei" w:date="2021-05-27T14:58:00Z">
              <w:r w:rsidRPr="004710DC">
                <w:t>4744</w:t>
              </w:r>
            </w:ins>
          </w:p>
        </w:tc>
      </w:tr>
      <w:tr w:rsidR="000E0432" w:rsidRPr="004710DC" w14:paraId="0DDB8CD1" w14:textId="77777777" w:rsidTr="000E0432">
        <w:trPr>
          <w:cantSplit/>
          <w:jc w:val="center"/>
          <w:ins w:id="15138" w:author="Huawei" w:date="2021-05-27T14:58:00Z"/>
        </w:trPr>
        <w:tc>
          <w:tcPr>
            <w:tcW w:w="3950" w:type="dxa"/>
          </w:tcPr>
          <w:p w14:paraId="19D20BDB" w14:textId="77777777" w:rsidR="000E0432" w:rsidRPr="004710DC" w:rsidRDefault="000E0432" w:rsidP="000E0432">
            <w:pPr>
              <w:pStyle w:val="TAC"/>
              <w:rPr>
                <w:ins w:id="15139" w:author="Huawei" w:date="2021-05-27T14:58:00Z"/>
              </w:rPr>
            </w:pPr>
            <w:ins w:id="15140" w:author="Huawei" w:date="2021-05-27T14:58:00Z">
              <w:r w:rsidRPr="004710DC">
                <w:t>Transport block CRC (bits)</w:t>
              </w:r>
            </w:ins>
          </w:p>
        </w:tc>
        <w:tc>
          <w:tcPr>
            <w:tcW w:w="1076" w:type="dxa"/>
          </w:tcPr>
          <w:p w14:paraId="2A1D92DF" w14:textId="77777777" w:rsidR="000E0432" w:rsidRPr="004710DC" w:rsidRDefault="000E0432" w:rsidP="000E0432">
            <w:pPr>
              <w:pStyle w:val="TAC"/>
              <w:rPr>
                <w:ins w:id="15141" w:author="Huawei" w:date="2021-05-27T14:58:00Z"/>
              </w:rPr>
            </w:pPr>
            <w:ins w:id="15142" w:author="Huawei" w:date="2021-05-27T14:58:00Z">
              <w:r w:rsidRPr="004710DC">
                <w:t>16</w:t>
              </w:r>
            </w:ins>
          </w:p>
        </w:tc>
        <w:tc>
          <w:tcPr>
            <w:tcW w:w="1077" w:type="dxa"/>
          </w:tcPr>
          <w:p w14:paraId="4B984556" w14:textId="77777777" w:rsidR="000E0432" w:rsidRPr="004710DC" w:rsidRDefault="000E0432" w:rsidP="000E0432">
            <w:pPr>
              <w:pStyle w:val="TAC"/>
              <w:rPr>
                <w:ins w:id="15143" w:author="Huawei" w:date="2021-05-27T14:58:00Z"/>
              </w:rPr>
            </w:pPr>
            <w:ins w:id="15144" w:author="Huawei" w:date="2021-05-27T14:58:00Z">
              <w:r w:rsidRPr="004710DC">
                <w:t>24</w:t>
              </w:r>
            </w:ins>
          </w:p>
        </w:tc>
        <w:tc>
          <w:tcPr>
            <w:tcW w:w="1076" w:type="dxa"/>
          </w:tcPr>
          <w:p w14:paraId="2BA8C34B" w14:textId="77777777" w:rsidR="000E0432" w:rsidRPr="004710DC" w:rsidRDefault="000E0432" w:rsidP="000E0432">
            <w:pPr>
              <w:pStyle w:val="TAC"/>
              <w:rPr>
                <w:ins w:id="15145" w:author="Huawei" w:date="2021-05-27T14:58:00Z"/>
              </w:rPr>
            </w:pPr>
            <w:ins w:id="15146" w:author="Huawei" w:date="2021-05-27T14:58:00Z">
              <w:r w:rsidRPr="004710DC">
                <w:t>16</w:t>
              </w:r>
            </w:ins>
          </w:p>
        </w:tc>
        <w:tc>
          <w:tcPr>
            <w:tcW w:w="1077" w:type="dxa"/>
          </w:tcPr>
          <w:p w14:paraId="0458DFED" w14:textId="77777777" w:rsidR="000E0432" w:rsidRPr="004710DC" w:rsidRDefault="000E0432" w:rsidP="000E0432">
            <w:pPr>
              <w:pStyle w:val="TAC"/>
              <w:rPr>
                <w:ins w:id="15147" w:author="Huawei" w:date="2021-05-27T14:58:00Z"/>
              </w:rPr>
            </w:pPr>
            <w:ins w:id="15148" w:author="Huawei" w:date="2021-05-27T14:58:00Z">
              <w:r w:rsidRPr="004710DC">
                <w:t>16</w:t>
              </w:r>
            </w:ins>
          </w:p>
        </w:tc>
        <w:tc>
          <w:tcPr>
            <w:tcW w:w="1077" w:type="dxa"/>
          </w:tcPr>
          <w:p w14:paraId="60934C1B" w14:textId="77777777" w:rsidR="000E0432" w:rsidRPr="004710DC" w:rsidRDefault="000E0432" w:rsidP="000E0432">
            <w:pPr>
              <w:pStyle w:val="TAC"/>
              <w:rPr>
                <w:ins w:id="15149" w:author="Huawei" w:date="2021-05-27T14:58:00Z"/>
              </w:rPr>
            </w:pPr>
            <w:ins w:id="15150" w:author="Huawei" w:date="2021-05-27T14:58:00Z">
              <w:r w:rsidRPr="004710DC">
                <w:t>24</w:t>
              </w:r>
            </w:ins>
          </w:p>
        </w:tc>
      </w:tr>
      <w:tr w:rsidR="000E0432" w:rsidRPr="004710DC" w14:paraId="565FFFC4" w14:textId="77777777" w:rsidTr="000E0432">
        <w:trPr>
          <w:cantSplit/>
          <w:jc w:val="center"/>
          <w:ins w:id="15151" w:author="Huawei" w:date="2021-05-27T14:58:00Z"/>
        </w:trPr>
        <w:tc>
          <w:tcPr>
            <w:tcW w:w="3950" w:type="dxa"/>
          </w:tcPr>
          <w:p w14:paraId="3AB5DBB5" w14:textId="77777777" w:rsidR="000E0432" w:rsidRPr="009150CA" w:rsidRDefault="000E0432" w:rsidP="000E0432">
            <w:pPr>
              <w:pStyle w:val="TAC"/>
              <w:rPr>
                <w:ins w:id="15152" w:author="Huawei" w:date="2021-05-27T14:58:00Z"/>
              </w:rPr>
            </w:pPr>
            <w:ins w:id="15153" w:author="Huawei" w:date="2021-05-27T14:58:00Z">
              <w:r w:rsidRPr="009150CA">
                <w:t>Code block CRC size (bits)</w:t>
              </w:r>
            </w:ins>
          </w:p>
        </w:tc>
        <w:tc>
          <w:tcPr>
            <w:tcW w:w="1076" w:type="dxa"/>
            <w:vAlign w:val="center"/>
          </w:tcPr>
          <w:p w14:paraId="6DBA87EB" w14:textId="77777777" w:rsidR="000E0432" w:rsidRPr="004710DC" w:rsidRDefault="000E0432" w:rsidP="000E0432">
            <w:pPr>
              <w:pStyle w:val="TAC"/>
              <w:rPr>
                <w:ins w:id="15154" w:author="Huawei" w:date="2021-05-27T14:58:00Z"/>
              </w:rPr>
            </w:pPr>
            <w:ins w:id="15155" w:author="Huawei" w:date="2021-05-27T14:58:00Z">
              <w:r w:rsidRPr="004710DC">
                <w:t>-</w:t>
              </w:r>
            </w:ins>
          </w:p>
        </w:tc>
        <w:tc>
          <w:tcPr>
            <w:tcW w:w="1077" w:type="dxa"/>
            <w:vAlign w:val="center"/>
          </w:tcPr>
          <w:p w14:paraId="27FD220E" w14:textId="77777777" w:rsidR="000E0432" w:rsidRPr="004710DC" w:rsidRDefault="000E0432" w:rsidP="000E0432">
            <w:pPr>
              <w:pStyle w:val="TAC"/>
              <w:rPr>
                <w:ins w:id="15156" w:author="Huawei" w:date="2021-05-27T14:58:00Z"/>
              </w:rPr>
            </w:pPr>
            <w:ins w:id="15157" w:author="Huawei" w:date="2021-05-27T14:58:00Z">
              <w:r w:rsidRPr="004710DC">
                <w:t>24</w:t>
              </w:r>
            </w:ins>
          </w:p>
        </w:tc>
        <w:tc>
          <w:tcPr>
            <w:tcW w:w="1076" w:type="dxa"/>
          </w:tcPr>
          <w:p w14:paraId="35104B47" w14:textId="77777777" w:rsidR="000E0432" w:rsidRPr="004710DC" w:rsidRDefault="000E0432" w:rsidP="000E0432">
            <w:pPr>
              <w:pStyle w:val="TAC"/>
              <w:rPr>
                <w:ins w:id="15158" w:author="Huawei" w:date="2021-05-27T14:58:00Z"/>
              </w:rPr>
            </w:pPr>
            <w:ins w:id="15159" w:author="Huawei" w:date="2021-05-27T14:58:00Z">
              <w:r w:rsidRPr="004710DC">
                <w:t>-</w:t>
              </w:r>
            </w:ins>
          </w:p>
        </w:tc>
        <w:tc>
          <w:tcPr>
            <w:tcW w:w="1077" w:type="dxa"/>
            <w:vAlign w:val="center"/>
          </w:tcPr>
          <w:p w14:paraId="4D24B49D" w14:textId="77777777" w:rsidR="000E0432" w:rsidRPr="004710DC" w:rsidRDefault="000E0432" w:rsidP="000E0432">
            <w:pPr>
              <w:pStyle w:val="TAC"/>
              <w:rPr>
                <w:ins w:id="15160" w:author="Huawei" w:date="2021-05-27T14:58:00Z"/>
              </w:rPr>
            </w:pPr>
            <w:ins w:id="15161" w:author="Huawei" w:date="2021-05-27T14:58:00Z">
              <w:r w:rsidRPr="004710DC">
                <w:t>-</w:t>
              </w:r>
            </w:ins>
          </w:p>
        </w:tc>
        <w:tc>
          <w:tcPr>
            <w:tcW w:w="1077" w:type="dxa"/>
            <w:vAlign w:val="center"/>
          </w:tcPr>
          <w:p w14:paraId="1431D25D" w14:textId="77777777" w:rsidR="000E0432" w:rsidRPr="004710DC" w:rsidRDefault="000E0432" w:rsidP="000E0432">
            <w:pPr>
              <w:pStyle w:val="TAC"/>
              <w:rPr>
                <w:ins w:id="15162" w:author="Huawei" w:date="2021-05-27T14:58:00Z"/>
              </w:rPr>
            </w:pPr>
            <w:ins w:id="15163" w:author="Huawei" w:date="2021-05-27T14:58:00Z">
              <w:r w:rsidRPr="004710DC">
                <w:t>24</w:t>
              </w:r>
            </w:ins>
          </w:p>
        </w:tc>
      </w:tr>
      <w:tr w:rsidR="000E0432" w:rsidRPr="004710DC" w14:paraId="52A628E8" w14:textId="77777777" w:rsidTr="000E0432">
        <w:trPr>
          <w:cantSplit/>
          <w:jc w:val="center"/>
          <w:ins w:id="15164" w:author="Huawei" w:date="2021-05-27T14:58:00Z"/>
        </w:trPr>
        <w:tc>
          <w:tcPr>
            <w:tcW w:w="3950" w:type="dxa"/>
          </w:tcPr>
          <w:p w14:paraId="3BE3F512" w14:textId="77777777" w:rsidR="000E0432" w:rsidRPr="009150CA" w:rsidRDefault="000E0432" w:rsidP="000E0432">
            <w:pPr>
              <w:pStyle w:val="TAC"/>
              <w:rPr>
                <w:ins w:id="15165" w:author="Huawei" w:date="2021-05-27T14:58:00Z"/>
              </w:rPr>
            </w:pPr>
            <w:ins w:id="15166" w:author="Huawei" w:date="2021-05-27T14:58:00Z">
              <w:r w:rsidRPr="009150CA">
                <w:t>Number of code blocks - C</w:t>
              </w:r>
            </w:ins>
          </w:p>
        </w:tc>
        <w:tc>
          <w:tcPr>
            <w:tcW w:w="1076" w:type="dxa"/>
            <w:vAlign w:val="center"/>
          </w:tcPr>
          <w:p w14:paraId="333D7879" w14:textId="77777777" w:rsidR="000E0432" w:rsidRPr="004710DC" w:rsidRDefault="000E0432" w:rsidP="000E0432">
            <w:pPr>
              <w:pStyle w:val="TAC"/>
              <w:rPr>
                <w:ins w:id="15167" w:author="Huawei" w:date="2021-05-27T14:58:00Z"/>
              </w:rPr>
            </w:pPr>
            <w:ins w:id="15168" w:author="Huawei" w:date="2021-05-27T14:58:00Z">
              <w:r w:rsidRPr="004710DC">
                <w:t>1</w:t>
              </w:r>
            </w:ins>
          </w:p>
        </w:tc>
        <w:tc>
          <w:tcPr>
            <w:tcW w:w="1077" w:type="dxa"/>
            <w:vAlign w:val="center"/>
          </w:tcPr>
          <w:p w14:paraId="584397FE" w14:textId="77777777" w:rsidR="000E0432" w:rsidRPr="004710DC" w:rsidRDefault="000E0432" w:rsidP="000E0432">
            <w:pPr>
              <w:pStyle w:val="TAC"/>
              <w:rPr>
                <w:ins w:id="15169" w:author="Huawei" w:date="2021-05-27T14:58:00Z"/>
              </w:rPr>
            </w:pPr>
            <w:ins w:id="15170" w:author="Huawei" w:date="2021-05-27T14:58:00Z">
              <w:r w:rsidRPr="004710DC">
                <w:t>2</w:t>
              </w:r>
            </w:ins>
          </w:p>
        </w:tc>
        <w:tc>
          <w:tcPr>
            <w:tcW w:w="1076" w:type="dxa"/>
          </w:tcPr>
          <w:p w14:paraId="342AC38A" w14:textId="77777777" w:rsidR="000E0432" w:rsidRPr="004710DC" w:rsidRDefault="000E0432" w:rsidP="000E0432">
            <w:pPr>
              <w:pStyle w:val="TAC"/>
              <w:rPr>
                <w:ins w:id="15171" w:author="Huawei" w:date="2021-05-27T14:58:00Z"/>
              </w:rPr>
            </w:pPr>
            <w:ins w:id="15172" w:author="Huawei" w:date="2021-05-27T14:58:00Z">
              <w:r w:rsidRPr="004710DC">
                <w:t>1</w:t>
              </w:r>
            </w:ins>
          </w:p>
        </w:tc>
        <w:tc>
          <w:tcPr>
            <w:tcW w:w="1077" w:type="dxa"/>
            <w:vAlign w:val="center"/>
          </w:tcPr>
          <w:p w14:paraId="679C5DEC" w14:textId="77777777" w:rsidR="000E0432" w:rsidRPr="004710DC" w:rsidRDefault="000E0432" w:rsidP="000E0432">
            <w:pPr>
              <w:pStyle w:val="TAC"/>
              <w:rPr>
                <w:ins w:id="15173" w:author="Huawei" w:date="2021-05-27T14:58:00Z"/>
              </w:rPr>
            </w:pPr>
            <w:ins w:id="15174" w:author="Huawei" w:date="2021-05-27T14:58:00Z">
              <w:r w:rsidRPr="004710DC">
                <w:t>1</w:t>
              </w:r>
            </w:ins>
          </w:p>
        </w:tc>
        <w:tc>
          <w:tcPr>
            <w:tcW w:w="1077" w:type="dxa"/>
            <w:vAlign w:val="center"/>
          </w:tcPr>
          <w:p w14:paraId="74CC09F0" w14:textId="77777777" w:rsidR="000E0432" w:rsidRPr="004710DC" w:rsidRDefault="000E0432" w:rsidP="000E0432">
            <w:pPr>
              <w:pStyle w:val="TAC"/>
              <w:rPr>
                <w:ins w:id="15175" w:author="Huawei" w:date="2021-05-27T14:58:00Z"/>
              </w:rPr>
            </w:pPr>
            <w:ins w:id="15176" w:author="Huawei" w:date="2021-05-27T14:58:00Z">
              <w:r w:rsidRPr="004710DC">
                <w:t>2</w:t>
              </w:r>
            </w:ins>
          </w:p>
        </w:tc>
      </w:tr>
      <w:tr w:rsidR="000E0432" w:rsidRPr="004710DC" w14:paraId="66AB6DF5" w14:textId="77777777" w:rsidTr="000E0432">
        <w:trPr>
          <w:cantSplit/>
          <w:jc w:val="center"/>
          <w:ins w:id="15177" w:author="Huawei" w:date="2021-05-27T14:58:00Z"/>
        </w:trPr>
        <w:tc>
          <w:tcPr>
            <w:tcW w:w="3950" w:type="dxa"/>
          </w:tcPr>
          <w:p w14:paraId="4B7C3BB3" w14:textId="77777777" w:rsidR="000E0432" w:rsidRPr="009150CA" w:rsidRDefault="000E0432" w:rsidP="000E0432">
            <w:pPr>
              <w:pStyle w:val="TAC"/>
              <w:rPr>
                <w:ins w:id="15178" w:author="Huawei" w:date="2021-05-27T14:58:00Z"/>
                <w:lang w:eastAsia="zh-CN"/>
              </w:rPr>
            </w:pPr>
            <w:ins w:id="15179" w:author="Huawei" w:date="2021-05-27T14:58:00Z">
              <w:r w:rsidRPr="009150CA">
                <w:t>Code block size</w:t>
              </w:r>
              <w:r w:rsidRPr="009150CA">
                <w:rPr>
                  <w:lang w:eastAsia="zh-CN"/>
                </w:rPr>
                <w:t xml:space="preserve"> </w:t>
              </w:r>
              <w:r w:rsidRPr="009150CA">
                <w:rPr>
                  <w:rFonts w:eastAsia="Malgun Gothic" w:cs="Arial"/>
                </w:rPr>
                <w:t>including CRC</w:t>
              </w:r>
              <w:r w:rsidRPr="009150CA">
                <w:t xml:space="preserve"> (bits)</w:t>
              </w:r>
              <w:r w:rsidRPr="009150CA">
                <w:rPr>
                  <w:lang w:eastAsia="zh-CN"/>
                </w:rPr>
                <w:t xml:space="preserve"> </w:t>
              </w:r>
              <w:r w:rsidRPr="009150CA">
                <w:rPr>
                  <w:rFonts w:cs="Arial"/>
                  <w:lang w:eastAsia="zh-CN"/>
                </w:rPr>
                <w:t>(Note 2)</w:t>
              </w:r>
            </w:ins>
          </w:p>
        </w:tc>
        <w:tc>
          <w:tcPr>
            <w:tcW w:w="1076" w:type="dxa"/>
            <w:vAlign w:val="center"/>
          </w:tcPr>
          <w:p w14:paraId="780B1FAF" w14:textId="77777777" w:rsidR="000E0432" w:rsidRPr="004710DC" w:rsidRDefault="000E0432" w:rsidP="000E0432">
            <w:pPr>
              <w:pStyle w:val="TAC"/>
              <w:rPr>
                <w:ins w:id="15180" w:author="Huawei" w:date="2021-05-27T14:58:00Z"/>
                <w:lang w:eastAsia="zh-CN"/>
              </w:rPr>
            </w:pPr>
            <w:ins w:id="15181" w:author="Huawei" w:date="2021-05-27T14:58:00Z">
              <w:r w:rsidRPr="004710DC">
                <w:rPr>
                  <w:lang w:eastAsia="zh-CN"/>
                </w:rPr>
                <w:t>2424</w:t>
              </w:r>
            </w:ins>
          </w:p>
        </w:tc>
        <w:tc>
          <w:tcPr>
            <w:tcW w:w="1077" w:type="dxa"/>
            <w:vAlign w:val="center"/>
          </w:tcPr>
          <w:p w14:paraId="5DCB7EB9" w14:textId="77777777" w:rsidR="000E0432" w:rsidRPr="004710DC" w:rsidRDefault="000E0432" w:rsidP="000E0432">
            <w:pPr>
              <w:pStyle w:val="TAC"/>
              <w:rPr>
                <w:ins w:id="15182" w:author="Huawei" w:date="2021-05-27T14:58:00Z"/>
                <w:lang w:eastAsia="zh-CN"/>
              </w:rPr>
            </w:pPr>
            <w:ins w:id="15183" w:author="Huawei" w:date="2021-05-27T14:58:00Z">
              <w:r w:rsidRPr="004710DC">
                <w:rPr>
                  <w:lang w:eastAsia="zh-CN"/>
                </w:rPr>
                <w:t>2408</w:t>
              </w:r>
            </w:ins>
          </w:p>
        </w:tc>
        <w:tc>
          <w:tcPr>
            <w:tcW w:w="1076" w:type="dxa"/>
            <w:vAlign w:val="center"/>
          </w:tcPr>
          <w:p w14:paraId="62C96CAD" w14:textId="77777777" w:rsidR="000E0432" w:rsidRPr="004710DC" w:rsidRDefault="000E0432" w:rsidP="000E0432">
            <w:pPr>
              <w:pStyle w:val="TAC"/>
              <w:rPr>
                <w:ins w:id="15184" w:author="Huawei" w:date="2021-05-27T14:58:00Z"/>
                <w:lang w:eastAsia="zh-CN"/>
              </w:rPr>
            </w:pPr>
            <w:ins w:id="15185" w:author="Huawei" w:date="2021-05-27T14:58:00Z">
              <w:r w:rsidRPr="004710DC">
                <w:rPr>
                  <w:lang w:eastAsia="zh-CN"/>
                </w:rPr>
                <w:t>1176</w:t>
              </w:r>
            </w:ins>
          </w:p>
        </w:tc>
        <w:tc>
          <w:tcPr>
            <w:tcW w:w="1077" w:type="dxa"/>
            <w:vAlign w:val="center"/>
          </w:tcPr>
          <w:p w14:paraId="645B1125" w14:textId="77777777" w:rsidR="000E0432" w:rsidRPr="004710DC" w:rsidRDefault="000E0432" w:rsidP="000E0432">
            <w:pPr>
              <w:pStyle w:val="TAC"/>
              <w:rPr>
                <w:ins w:id="15186" w:author="Huawei" w:date="2021-05-27T14:58:00Z"/>
                <w:lang w:eastAsia="zh-CN"/>
              </w:rPr>
            </w:pPr>
            <w:ins w:id="15187" w:author="Huawei" w:date="2021-05-27T14:58:00Z">
              <w:r w:rsidRPr="004710DC">
                <w:rPr>
                  <w:lang w:eastAsia="zh-CN"/>
                </w:rPr>
                <w:t>2424</w:t>
              </w:r>
            </w:ins>
          </w:p>
        </w:tc>
        <w:tc>
          <w:tcPr>
            <w:tcW w:w="1077" w:type="dxa"/>
            <w:vAlign w:val="center"/>
          </w:tcPr>
          <w:p w14:paraId="14ADB2A7" w14:textId="77777777" w:rsidR="000E0432" w:rsidRPr="004710DC" w:rsidRDefault="000E0432" w:rsidP="000E0432">
            <w:pPr>
              <w:pStyle w:val="TAC"/>
              <w:rPr>
                <w:ins w:id="15188" w:author="Huawei" w:date="2021-05-27T14:58:00Z"/>
                <w:lang w:eastAsia="zh-CN"/>
              </w:rPr>
            </w:pPr>
            <w:ins w:id="15189" w:author="Huawei" w:date="2021-05-27T14:58:00Z">
              <w:r w:rsidRPr="004710DC">
                <w:rPr>
                  <w:lang w:eastAsia="zh-CN"/>
                </w:rPr>
                <w:t>2408</w:t>
              </w:r>
            </w:ins>
          </w:p>
        </w:tc>
      </w:tr>
      <w:tr w:rsidR="000E0432" w:rsidRPr="004710DC" w14:paraId="126C4C5F" w14:textId="77777777" w:rsidTr="000E0432">
        <w:trPr>
          <w:cantSplit/>
          <w:jc w:val="center"/>
          <w:ins w:id="15190" w:author="Huawei" w:date="2021-05-27T14:58:00Z"/>
        </w:trPr>
        <w:tc>
          <w:tcPr>
            <w:tcW w:w="3950" w:type="dxa"/>
          </w:tcPr>
          <w:p w14:paraId="59A6402C" w14:textId="77777777" w:rsidR="000E0432" w:rsidRPr="009150CA" w:rsidRDefault="000E0432" w:rsidP="000E0432">
            <w:pPr>
              <w:pStyle w:val="TAC"/>
              <w:rPr>
                <w:ins w:id="15191" w:author="Huawei" w:date="2021-05-27T14:58:00Z"/>
              </w:rPr>
            </w:pPr>
            <w:ins w:id="15192" w:author="Huawei" w:date="2021-05-27T14:58:00Z">
              <w:r w:rsidRPr="009150CA">
                <w:t>Total number of bits per slot</w:t>
              </w:r>
            </w:ins>
          </w:p>
        </w:tc>
        <w:tc>
          <w:tcPr>
            <w:tcW w:w="1076" w:type="dxa"/>
          </w:tcPr>
          <w:p w14:paraId="59F8AE9A" w14:textId="77777777" w:rsidR="000E0432" w:rsidRPr="004710DC" w:rsidRDefault="000E0432" w:rsidP="000E0432">
            <w:pPr>
              <w:pStyle w:val="TAC"/>
              <w:rPr>
                <w:ins w:id="15193" w:author="Huawei" w:date="2021-05-27T14:58:00Z"/>
              </w:rPr>
            </w:pPr>
            <w:ins w:id="15194" w:author="Huawei" w:date="2021-05-27T14:58:00Z">
              <w:r w:rsidRPr="004710DC">
                <w:t>12672</w:t>
              </w:r>
            </w:ins>
          </w:p>
        </w:tc>
        <w:tc>
          <w:tcPr>
            <w:tcW w:w="1077" w:type="dxa"/>
          </w:tcPr>
          <w:p w14:paraId="344F22E3" w14:textId="77777777" w:rsidR="000E0432" w:rsidRPr="004710DC" w:rsidRDefault="000E0432" w:rsidP="000E0432">
            <w:pPr>
              <w:pStyle w:val="TAC"/>
              <w:rPr>
                <w:ins w:id="15195" w:author="Huawei" w:date="2021-05-27T14:58:00Z"/>
              </w:rPr>
            </w:pPr>
            <w:ins w:id="15196" w:author="Huawei" w:date="2021-05-27T14:58:00Z">
              <w:r w:rsidRPr="004710DC">
                <w:t>25344</w:t>
              </w:r>
            </w:ins>
          </w:p>
        </w:tc>
        <w:tc>
          <w:tcPr>
            <w:tcW w:w="1076" w:type="dxa"/>
          </w:tcPr>
          <w:p w14:paraId="5AFA293E" w14:textId="77777777" w:rsidR="000E0432" w:rsidRPr="004710DC" w:rsidRDefault="000E0432" w:rsidP="000E0432">
            <w:pPr>
              <w:pStyle w:val="TAC"/>
              <w:rPr>
                <w:ins w:id="15197" w:author="Huawei" w:date="2021-05-27T14:58:00Z"/>
              </w:rPr>
            </w:pPr>
            <w:ins w:id="15198" w:author="Huawei" w:date="2021-05-27T14:58:00Z">
              <w:r w:rsidRPr="004710DC">
                <w:t>6144</w:t>
              </w:r>
            </w:ins>
          </w:p>
        </w:tc>
        <w:tc>
          <w:tcPr>
            <w:tcW w:w="1077" w:type="dxa"/>
          </w:tcPr>
          <w:p w14:paraId="4A0D1401" w14:textId="77777777" w:rsidR="000E0432" w:rsidRPr="004710DC" w:rsidRDefault="000E0432" w:rsidP="000E0432">
            <w:pPr>
              <w:pStyle w:val="TAC"/>
              <w:rPr>
                <w:ins w:id="15199" w:author="Huawei" w:date="2021-05-27T14:58:00Z"/>
              </w:rPr>
            </w:pPr>
            <w:ins w:id="15200" w:author="Huawei" w:date="2021-05-27T14:58:00Z">
              <w:r w:rsidRPr="004710DC">
                <w:t>12672</w:t>
              </w:r>
            </w:ins>
          </w:p>
        </w:tc>
        <w:tc>
          <w:tcPr>
            <w:tcW w:w="1077" w:type="dxa"/>
          </w:tcPr>
          <w:p w14:paraId="72C53417" w14:textId="77777777" w:rsidR="000E0432" w:rsidRPr="004710DC" w:rsidRDefault="000E0432" w:rsidP="000E0432">
            <w:pPr>
              <w:pStyle w:val="TAC"/>
              <w:rPr>
                <w:ins w:id="15201" w:author="Huawei" w:date="2021-05-27T14:58:00Z"/>
              </w:rPr>
            </w:pPr>
            <w:ins w:id="15202" w:author="Huawei" w:date="2021-05-27T14:58:00Z">
              <w:r w:rsidRPr="004710DC">
                <w:t>25344</w:t>
              </w:r>
            </w:ins>
          </w:p>
        </w:tc>
      </w:tr>
      <w:tr w:rsidR="000E0432" w:rsidRPr="004710DC" w14:paraId="14CA4AC0" w14:textId="77777777" w:rsidTr="000E0432">
        <w:trPr>
          <w:cantSplit/>
          <w:jc w:val="center"/>
          <w:ins w:id="15203" w:author="Huawei" w:date="2021-05-27T14:58:00Z"/>
        </w:trPr>
        <w:tc>
          <w:tcPr>
            <w:tcW w:w="3950" w:type="dxa"/>
          </w:tcPr>
          <w:p w14:paraId="5FBA8F48" w14:textId="77777777" w:rsidR="000E0432" w:rsidRPr="004710DC" w:rsidRDefault="000E0432" w:rsidP="000E0432">
            <w:pPr>
              <w:pStyle w:val="TAC"/>
              <w:rPr>
                <w:ins w:id="15204" w:author="Huawei" w:date="2021-05-27T14:58:00Z"/>
                <w:lang w:eastAsia="zh-CN"/>
              </w:rPr>
            </w:pPr>
            <w:ins w:id="15205" w:author="Huawei" w:date="2021-05-27T14:58:00Z">
              <w:r w:rsidRPr="004710DC">
                <w:t xml:space="preserve">Total symbols per </w:t>
              </w:r>
              <w:r w:rsidRPr="004710DC">
                <w:rPr>
                  <w:lang w:eastAsia="zh-CN"/>
                </w:rPr>
                <w:t>slot</w:t>
              </w:r>
            </w:ins>
          </w:p>
        </w:tc>
        <w:tc>
          <w:tcPr>
            <w:tcW w:w="1076" w:type="dxa"/>
          </w:tcPr>
          <w:p w14:paraId="1317B4E5" w14:textId="77777777" w:rsidR="000E0432" w:rsidRPr="004710DC" w:rsidRDefault="000E0432" w:rsidP="000E0432">
            <w:pPr>
              <w:pStyle w:val="TAC"/>
              <w:rPr>
                <w:ins w:id="15206" w:author="Huawei" w:date="2021-05-27T14:58:00Z"/>
              </w:rPr>
            </w:pPr>
            <w:ins w:id="15207" w:author="Huawei" w:date="2021-05-27T14:58:00Z">
              <w:r w:rsidRPr="004710DC">
                <w:t>6336</w:t>
              </w:r>
            </w:ins>
          </w:p>
        </w:tc>
        <w:tc>
          <w:tcPr>
            <w:tcW w:w="1077" w:type="dxa"/>
          </w:tcPr>
          <w:p w14:paraId="0F8372B6" w14:textId="77777777" w:rsidR="000E0432" w:rsidRPr="004710DC" w:rsidRDefault="000E0432" w:rsidP="000E0432">
            <w:pPr>
              <w:pStyle w:val="TAC"/>
              <w:rPr>
                <w:ins w:id="15208" w:author="Huawei" w:date="2021-05-27T14:58:00Z"/>
              </w:rPr>
            </w:pPr>
            <w:ins w:id="15209" w:author="Huawei" w:date="2021-05-27T14:58:00Z">
              <w:r w:rsidRPr="004710DC">
                <w:t>12672</w:t>
              </w:r>
            </w:ins>
          </w:p>
        </w:tc>
        <w:tc>
          <w:tcPr>
            <w:tcW w:w="1076" w:type="dxa"/>
          </w:tcPr>
          <w:p w14:paraId="40D46877" w14:textId="77777777" w:rsidR="000E0432" w:rsidRPr="004710DC" w:rsidRDefault="000E0432" w:rsidP="000E0432">
            <w:pPr>
              <w:pStyle w:val="TAC"/>
              <w:rPr>
                <w:ins w:id="15210" w:author="Huawei" w:date="2021-05-27T14:58:00Z"/>
              </w:rPr>
            </w:pPr>
            <w:ins w:id="15211" w:author="Huawei" w:date="2021-05-27T14:58:00Z">
              <w:r w:rsidRPr="004710DC">
                <w:t>3072</w:t>
              </w:r>
            </w:ins>
          </w:p>
        </w:tc>
        <w:tc>
          <w:tcPr>
            <w:tcW w:w="1077" w:type="dxa"/>
          </w:tcPr>
          <w:p w14:paraId="2FB8677C" w14:textId="77777777" w:rsidR="000E0432" w:rsidRPr="004710DC" w:rsidRDefault="000E0432" w:rsidP="000E0432">
            <w:pPr>
              <w:pStyle w:val="TAC"/>
              <w:rPr>
                <w:ins w:id="15212" w:author="Huawei" w:date="2021-05-27T14:58:00Z"/>
              </w:rPr>
            </w:pPr>
            <w:ins w:id="15213" w:author="Huawei" w:date="2021-05-27T14:58:00Z">
              <w:r w:rsidRPr="004710DC">
                <w:t>6336</w:t>
              </w:r>
            </w:ins>
          </w:p>
        </w:tc>
        <w:tc>
          <w:tcPr>
            <w:tcW w:w="1077" w:type="dxa"/>
          </w:tcPr>
          <w:p w14:paraId="5066DA1C" w14:textId="77777777" w:rsidR="000E0432" w:rsidRPr="004710DC" w:rsidRDefault="000E0432" w:rsidP="000E0432">
            <w:pPr>
              <w:pStyle w:val="TAC"/>
              <w:rPr>
                <w:ins w:id="15214" w:author="Huawei" w:date="2021-05-27T14:58:00Z"/>
              </w:rPr>
            </w:pPr>
            <w:ins w:id="15215" w:author="Huawei" w:date="2021-05-27T14:58:00Z">
              <w:r w:rsidRPr="004710DC">
                <w:t>12672</w:t>
              </w:r>
            </w:ins>
          </w:p>
        </w:tc>
      </w:tr>
      <w:tr w:rsidR="000E0432" w:rsidRPr="009150CA" w14:paraId="2FB90C21" w14:textId="77777777" w:rsidTr="000E0432">
        <w:trPr>
          <w:cantSplit/>
          <w:jc w:val="center"/>
          <w:ins w:id="15216" w:author="Huawei" w:date="2021-05-27T14:58:00Z"/>
        </w:trPr>
        <w:tc>
          <w:tcPr>
            <w:tcW w:w="9333" w:type="dxa"/>
            <w:gridSpan w:val="6"/>
          </w:tcPr>
          <w:p w14:paraId="2FA274C7" w14:textId="77777777" w:rsidR="000E0432" w:rsidRPr="009150CA" w:rsidRDefault="000E0432" w:rsidP="000E0432">
            <w:pPr>
              <w:pStyle w:val="TAN"/>
              <w:rPr>
                <w:ins w:id="15217" w:author="Huawei" w:date="2021-05-27T14:58:00Z"/>
                <w:lang w:eastAsia="zh-CN"/>
              </w:rPr>
            </w:pPr>
            <w:ins w:id="15218" w:author="Huawei" w:date="2021-05-27T14:58:00Z">
              <w:r w:rsidRPr="009150CA">
                <w:t>NOTE 1:</w:t>
              </w:r>
              <w:r w:rsidRPr="009150CA">
                <w:tab/>
              </w:r>
              <w:r w:rsidRPr="009150CA">
                <w:rPr>
                  <w:i/>
                </w:rPr>
                <w:t xml:space="preserve">DM-RS configuration type </w:t>
              </w:r>
              <w:r w:rsidRPr="009150CA">
                <w:t xml:space="preserve">= 1 with </w:t>
              </w:r>
              <w:r w:rsidRPr="009150CA">
                <w:rPr>
                  <w:i/>
                </w:rPr>
                <w:t>DM-RS duration = single-symbol DM-RS</w:t>
              </w:r>
              <w:r w:rsidRPr="009150CA">
                <w:rPr>
                  <w:lang w:eastAsia="zh-CN"/>
                </w:rPr>
                <w:t xml:space="preserve"> and the number of DM-RS CDM groups without data is 2</w:t>
              </w:r>
              <w:r w:rsidRPr="009150CA">
                <w:t xml:space="preserve">, </w:t>
              </w:r>
              <w:r w:rsidRPr="009150CA">
                <w:rPr>
                  <w:i/>
                </w:rPr>
                <w:t>Additional DM-RS position = pos1</w:t>
              </w:r>
              <w:r w:rsidRPr="009150CA">
                <w:t xml:space="preserve"> with </w:t>
              </w:r>
              <w:r w:rsidRPr="009150CA">
                <w:rPr>
                  <w:i/>
                  <w:lang w:eastAsia="zh-CN"/>
                </w:rPr>
                <w:t>l</w:t>
              </w:r>
              <w:r w:rsidRPr="009150CA">
                <w:rPr>
                  <w:i/>
                  <w:vertAlign w:val="subscript"/>
                  <w:lang w:eastAsia="zh-CN"/>
                </w:rPr>
                <w:t>0</w:t>
              </w:r>
              <w:r w:rsidRPr="009150CA">
                <w:t xml:space="preserve">= </w:t>
              </w:r>
              <w:r w:rsidRPr="009150CA">
                <w:rPr>
                  <w:lang w:eastAsia="zh-CN"/>
                </w:rPr>
                <w:t>0</w:t>
              </w:r>
              <w:r w:rsidRPr="009150CA">
                <w:t xml:space="preserve"> </w:t>
              </w:r>
              <w:r w:rsidRPr="009150CA">
                <w:rPr>
                  <w:lang w:eastAsia="zh-CN"/>
                </w:rPr>
                <w:t xml:space="preserve">and </w:t>
              </w:r>
              <w:r w:rsidRPr="009150CA">
                <w:rPr>
                  <w:i/>
                  <w:lang w:eastAsia="zh-CN"/>
                </w:rPr>
                <w:t xml:space="preserve">l </w:t>
              </w:r>
              <w:r w:rsidRPr="009150CA">
                <w:rPr>
                  <w:lang w:eastAsia="zh-CN"/>
                </w:rPr>
                <w:t>=8</w:t>
              </w:r>
              <w:r w:rsidRPr="009150CA">
                <w:t xml:space="preserve"> as per Table 6.4.1.1.3-3 of TS 38.211 [8].</w:t>
              </w:r>
            </w:ins>
          </w:p>
          <w:p w14:paraId="0666C5A5" w14:textId="77777777" w:rsidR="000E0432" w:rsidRPr="009150CA" w:rsidRDefault="000E0432" w:rsidP="000E0432">
            <w:pPr>
              <w:pStyle w:val="TAN"/>
              <w:rPr>
                <w:ins w:id="15219" w:author="Huawei" w:date="2021-05-27T14:58:00Z"/>
                <w:lang w:eastAsia="zh-CN"/>
              </w:rPr>
            </w:pPr>
            <w:ins w:id="15220" w:author="Huawei" w:date="2021-05-27T14:58:00Z">
              <w:r w:rsidRPr="009150CA">
                <w:t xml:space="preserve">NOTE </w:t>
              </w:r>
              <w:r w:rsidRPr="009150CA">
                <w:rPr>
                  <w:lang w:eastAsia="zh-CN"/>
                </w:rPr>
                <w:t>2</w:t>
              </w:r>
              <w:r w:rsidRPr="009150CA">
                <w:t>:</w:t>
              </w:r>
              <w:r w:rsidRPr="009150CA">
                <w:tab/>
                <w:t>Code block size including CRC (bits)</w:t>
              </w:r>
              <w:r w:rsidRPr="009150CA">
                <w:rPr>
                  <w:lang w:eastAsia="zh-CN"/>
                </w:rPr>
                <w:t xml:space="preserve"> equals to </w:t>
              </w:r>
              <w:r w:rsidRPr="009150CA">
                <w:rPr>
                  <w:i/>
                  <w:lang w:eastAsia="zh-CN"/>
                </w:rPr>
                <w:t>K'</w:t>
              </w:r>
              <w:r w:rsidRPr="009150CA">
                <w:rPr>
                  <w:rFonts w:hint="eastAsia"/>
                  <w:lang w:eastAsia="zh-CN"/>
                </w:rPr>
                <w:t xml:space="preserve"> in sub-clause </w:t>
              </w:r>
              <w:r w:rsidRPr="009150CA">
                <w:rPr>
                  <w:lang w:eastAsia="zh-CN"/>
                </w:rPr>
                <w:t>5.2.2 of TS 38.212 [9].</w:t>
              </w:r>
            </w:ins>
          </w:p>
        </w:tc>
      </w:tr>
    </w:tbl>
    <w:p w14:paraId="691328E0" w14:textId="77777777" w:rsidR="000E0432" w:rsidRPr="009150CA" w:rsidRDefault="000E0432" w:rsidP="000E0432">
      <w:pPr>
        <w:rPr>
          <w:ins w:id="15221" w:author="Huawei" w:date="2021-05-27T14:58:00Z"/>
          <w:lang w:eastAsia="zh-CN"/>
        </w:rPr>
      </w:pPr>
    </w:p>
    <w:p w14:paraId="1F13FFE1" w14:textId="77777777" w:rsidR="000E0432" w:rsidRPr="00AD765F" w:rsidRDefault="000E0432" w:rsidP="000E0432">
      <w:pPr>
        <w:pStyle w:val="TH"/>
        <w:rPr>
          <w:ins w:id="15222" w:author="Huawei" w:date="2021-05-27T14:58:00Z"/>
          <w:lang w:eastAsia="zh-CN"/>
        </w:rPr>
      </w:pPr>
      <w:ins w:id="15223" w:author="Huawei" w:date="2021-05-27T14:58:00Z">
        <w:r w:rsidRPr="00AD765F">
          <w:rPr>
            <w:rFonts w:eastAsia="Malgun Gothic"/>
          </w:rPr>
          <w:t>Table A.</w:t>
        </w:r>
        <w:r w:rsidRPr="00AD765F">
          <w:rPr>
            <w:lang w:eastAsia="zh-CN"/>
          </w:rPr>
          <w:t>2.1</w:t>
        </w:r>
        <w:r w:rsidRPr="00AD765F">
          <w:rPr>
            <w:rFonts w:eastAsia="Malgun Gothic"/>
          </w:rPr>
          <w:t>-</w:t>
        </w:r>
        <w:r w:rsidRPr="00AD765F">
          <w:rPr>
            <w:lang w:eastAsia="zh-CN"/>
          </w:rPr>
          <w:t>8</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2 transmission layers</w:t>
        </w:r>
        <w:r w:rsidRPr="00AD765F">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0E0432" w:rsidRPr="004710DC" w14:paraId="067A41ED" w14:textId="77777777" w:rsidTr="000E0432">
        <w:trPr>
          <w:cantSplit/>
          <w:jc w:val="center"/>
          <w:ins w:id="15224" w:author="Huawei" w:date="2021-05-27T14:58:00Z"/>
        </w:trPr>
        <w:tc>
          <w:tcPr>
            <w:tcW w:w="3950" w:type="dxa"/>
          </w:tcPr>
          <w:p w14:paraId="5D4C20CB" w14:textId="77777777" w:rsidR="000E0432" w:rsidRPr="004710DC" w:rsidRDefault="000E0432" w:rsidP="000E0432">
            <w:pPr>
              <w:pStyle w:val="TAH"/>
              <w:rPr>
                <w:ins w:id="15225" w:author="Huawei" w:date="2021-05-27T14:58:00Z"/>
              </w:rPr>
            </w:pPr>
            <w:ins w:id="15226" w:author="Huawei" w:date="2021-05-27T14:58:00Z">
              <w:r w:rsidRPr="004710DC">
                <w:t>Reference channel</w:t>
              </w:r>
            </w:ins>
          </w:p>
        </w:tc>
        <w:tc>
          <w:tcPr>
            <w:tcW w:w="1076" w:type="dxa"/>
          </w:tcPr>
          <w:p w14:paraId="4C930594" w14:textId="77777777" w:rsidR="000E0432" w:rsidRPr="004710DC" w:rsidRDefault="000E0432" w:rsidP="000E0432">
            <w:pPr>
              <w:pStyle w:val="TAH"/>
              <w:rPr>
                <w:ins w:id="15227" w:author="Huawei" w:date="2021-05-27T14:58:00Z"/>
              </w:rPr>
            </w:pPr>
            <w:ins w:id="15228" w:author="Huawei" w:date="2021-05-27T14:58:00Z">
              <w:r>
                <w:rPr>
                  <w:lang w:eastAsia="zh-CN"/>
                </w:rPr>
                <w:t>D-FR2-A.2.1</w:t>
              </w:r>
              <w:r w:rsidRPr="004710DC">
                <w:rPr>
                  <w:lang w:eastAsia="zh-CN"/>
                </w:rPr>
                <w:t>-18</w:t>
              </w:r>
            </w:ins>
          </w:p>
        </w:tc>
        <w:tc>
          <w:tcPr>
            <w:tcW w:w="1077" w:type="dxa"/>
          </w:tcPr>
          <w:p w14:paraId="3F49E5F1" w14:textId="77777777" w:rsidR="000E0432" w:rsidRPr="004710DC" w:rsidRDefault="000E0432" w:rsidP="000E0432">
            <w:pPr>
              <w:pStyle w:val="TAH"/>
              <w:rPr>
                <w:ins w:id="15229" w:author="Huawei" w:date="2021-05-27T14:58:00Z"/>
              </w:rPr>
            </w:pPr>
            <w:ins w:id="15230" w:author="Huawei" w:date="2021-05-27T14:58:00Z">
              <w:r>
                <w:rPr>
                  <w:lang w:eastAsia="zh-CN"/>
                </w:rPr>
                <w:t>D-FR2-A.2.1</w:t>
              </w:r>
              <w:r w:rsidRPr="004710DC">
                <w:rPr>
                  <w:lang w:eastAsia="zh-CN"/>
                </w:rPr>
                <w:t>-19</w:t>
              </w:r>
            </w:ins>
          </w:p>
        </w:tc>
        <w:tc>
          <w:tcPr>
            <w:tcW w:w="1076" w:type="dxa"/>
          </w:tcPr>
          <w:p w14:paraId="11072CF7" w14:textId="77777777" w:rsidR="000E0432" w:rsidRPr="004710DC" w:rsidRDefault="000E0432" w:rsidP="000E0432">
            <w:pPr>
              <w:pStyle w:val="TAH"/>
              <w:rPr>
                <w:ins w:id="15231" w:author="Huawei" w:date="2021-05-27T14:58:00Z"/>
              </w:rPr>
            </w:pPr>
            <w:ins w:id="15232" w:author="Huawei" w:date="2021-05-27T14:58:00Z">
              <w:r>
                <w:rPr>
                  <w:lang w:eastAsia="zh-CN"/>
                </w:rPr>
                <w:t>D-FR2-A.2.1</w:t>
              </w:r>
              <w:r w:rsidRPr="004710DC">
                <w:rPr>
                  <w:lang w:eastAsia="zh-CN"/>
                </w:rPr>
                <w:t>-20</w:t>
              </w:r>
            </w:ins>
          </w:p>
        </w:tc>
        <w:tc>
          <w:tcPr>
            <w:tcW w:w="1077" w:type="dxa"/>
          </w:tcPr>
          <w:p w14:paraId="5B54AE1C" w14:textId="77777777" w:rsidR="000E0432" w:rsidRPr="004710DC" w:rsidRDefault="000E0432" w:rsidP="000E0432">
            <w:pPr>
              <w:pStyle w:val="TAH"/>
              <w:rPr>
                <w:ins w:id="15233" w:author="Huawei" w:date="2021-05-27T14:58:00Z"/>
              </w:rPr>
            </w:pPr>
            <w:ins w:id="15234" w:author="Huawei" w:date="2021-05-27T14:58:00Z">
              <w:r>
                <w:rPr>
                  <w:lang w:eastAsia="zh-CN"/>
                </w:rPr>
                <w:t>D-FR2-A.2.1</w:t>
              </w:r>
              <w:r w:rsidRPr="004710DC">
                <w:rPr>
                  <w:lang w:eastAsia="zh-CN"/>
                </w:rPr>
                <w:t>-21</w:t>
              </w:r>
            </w:ins>
          </w:p>
        </w:tc>
        <w:tc>
          <w:tcPr>
            <w:tcW w:w="1077" w:type="dxa"/>
          </w:tcPr>
          <w:p w14:paraId="5AA852B8" w14:textId="77777777" w:rsidR="000E0432" w:rsidRPr="004710DC" w:rsidRDefault="000E0432" w:rsidP="000E0432">
            <w:pPr>
              <w:pStyle w:val="TAH"/>
              <w:rPr>
                <w:ins w:id="15235" w:author="Huawei" w:date="2021-05-27T14:58:00Z"/>
              </w:rPr>
            </w:pPr>
            <w:ins w:id="15236" w:author="Huawei" w:date="2021-05-27T14:58:00Z">
              <w:r>
                <w:rPr>
                  <w:lang w:eastAsia="zh-CN"/>
                </w:rPr>
                <w:t>D-FR2-A.2.1</w:t>
              </w:r>
              <w:r w:rsidRPr="004710DC">
                <w:rPr>
                  <w:lang w:eastAsia="zh-CN"/>
                </w:rPr>
                <w:t>-22</w:t>
              </w:r>
            </w:ins>
          </w:p>
        </w:tc>
      </w:tr>
      <w:tr w:rsidR="000E0432" w:rsidRPr="004710DC" w14:paraId="791E9DA1" w14:textId="77777777" w:rsidTr="000E0432">
        <w:trPr>
          <w:cantSplit/>
          <w:jc w:val="center"/>
          <w:ins w:id="15237" w:author="Huawei" w:date="2021-05-27T14:58:00Z"/>
        </w:trPr>
        <w:tc>
          <w:tcPr>
            <w:tcW w:w="3950" w:type="dxa"/>
          </w:tcPr>
          <w:p w14:paraId="1B3FD5DA" w14:textId="77777777" w:rsidR="000E0432" w:rsidRPr="004710DC" w:rsidRDefault="000E0432" w:rsidP="000E0432">
            <w:pPr>
              <w:pStyle w:val="TAC"/>
              <w:rPr>
                <w:ins w:id="15238" w:author="Huawei" w:date="2021-05-27T14:58:00Z"/>
                <w:lang w:eastAsia="zh-CN"/>
              </w:rPr>
            </w:pPr>
            <w:ins w:id="15239" w:author="Huawei" w:date="2021-05-27T14:58:00Z">
              <w:r w:rsidRPr="004710DC">
                <w:rPr>
                  <w:lang w:eastAsia="zh-CN"/>
                </w:rPr>
                <w:t>Subcarrier spacing [kHz]</w:t>
              </w:r>
            </w:ins>
          </w:p>
        </w:tc>
        <w:tc>
          <w:tcPr>
            <w:tcW w:w="1076" w:type="dxa"/>
          </w:tcPr>
          <w:p w14:paraId="7AFBBADF" w14:textId="77777777" w:rsidR="000E0432" w:rsidRPr="004710DC" w:rsidRDefault="000E0432" w:rsidP="000E0432">
            <w:pPr>
              <w:pStyle w:val="TAC"/>
              <w:rPr>
                <w:ins w:id="15240" w:author="Huawei" w:date="2021-05-27T14:58:00Z"/>
                <w:lang w:eastAsia="zh-CN"/>
              </w:rPr>
            </w:pPr>
            <w:ins w:id="15241" w:author="Huawei" w:date="2021-05-27T14:58:00Z">
              <w:r w:rsidRPr="004710DC">
                <w:rPr>
                  <w:lang w:eastAsia="zh-CN"/>
                </w:rPr>
                <w:t>60</w:t>
              </w:r>
            </w:ins>
          </w:p>
        </w:tc>
        <w:tc>
          <w:tcPr>
            <w:tcW w:w="1077" w:type="dxa"/>
          </w:tcPr>
          <w:p w14:paraId="263D036F" w14:textId="77777777" w:rsidR="000E0432" w:rsidRPr="004710DC" w:rsidRDefault="000E0432" w:rsidP="000E0432">
            <w:pPr>
              <w:pStyle w:val="TAC"/>
              <w:rPr>
                <w:ins w:id="15242" w:author="Huawei" w:date="2021-05-27T14:58:00Z"/>
              </w:rPr>
            </w:pPr>
            <w:ins w:id="15243" w:author="Huawei" w:date="2021-05-27T14:58:00Z">
              <w:r w:rsidRPr="004710DC">
                <w:rPr>
                  <w:lang w:eastAsia="zh-CN"/>
                </w:rPr>
                <w:t>60</w:t>
              </w:r>
            </w:ins>
          </w:p>
        </w:tc>
        <w:tc>
          <w:tcPr>
            <w:tcW w:w="1076" w:type="dxa"/>
          </w:tcPr>
          <w:p w14:paraId="0DB98E12" w14:textId="77777777" w:rsidR="000E0432" w:rsidRPr="004710DC" w:rsidRDefault="000E0432" w:rsidP="000E0432">
            <w:pPr>
              <w:pStyle w:val="TAC"/>
              <w:rPr>
                <w:ins w:id="15244" w:author="Huawei" w:date="2021-05-27T14:58:00Z"/>
              </w:rPr>
            </w:pPr>
            <w:ins w:id="15245" w:author="Huawei" w:date="2021-05-27T14:58:00Z">
              <w:r w:rsidRPr="004710DC">
                <w:rPr>
                  <w:lang w:eastAsia="zh-CN"/>
                </w:rPr>
                <w:t>120</w:t>
              </w:r>
            </w:ins>
          </w:p>
        </w:tc>
        <w:tc>
          <w:tcPr>
            <w:tcW w:w="1077" w:type="dxa"/>
          </w:tcPr>
          <w:p w14:paraId="228C0CBA" w14:textId="77777777" w:rsidR="000E0432" w:rsidRPr="004710DC" w:rsidRDefault="000E0432" w:rsidP="000E0432">
            <w:pPr>
              <w:pStyle w:val="TAC"/>
              <w:rPr>
                <w:ins w:id="15246" w:author="Huawei" w:date="2021-05-27T14:58:00Z"/>
              </w:rPr>
            </w:pPr>
            <w:ins w:id="15247" w:author="Huawei" w:date="2021-05-27T14:58:00Z">
              <w:r w:rsidRPr="004710DC">
                <w:rPr>
                  <w:lang w:eastAsia="zh-CN"/>
                </w:rPr>
                <w:t>120</w:t>
              </w:r>
            </w:ins>
          </w:p>
        </w:tc>
        <w:tc>
          <w:tcPr>
            <w:tcW w:w="1077" w:type="dxa"/>
          </w:tcPr>
          <w:p w14:paraId="71D0FA48" w14:textId="77777777" w:rsidR="000E0432" w:rsidRPr="004710DC" w:rsidRDefault="000E0432" w:rsidP="000E0432">
            <w:pPr>
              <w:pStyle w:val="TAC"/>
              <w:rPr>
                <w:ins w:id="15248" w:author="Huawei" w:date="2021-05-27T14:58:00Z"/>
              </w:rPr>
            </w:pPr>
            <w:ins w:id="15249" w:author="Huawei" w:date="2021-05-27T14:58:00Z">
              <w:r w:rsidRPr="004710DC">
                <w:rPr>
                  <w:lang w:eastAsia="zh-CN"/>
                </w:rPr>
                <w:t>120</w:t>
              </w:r>
            </w:ins>
          </w:p>
        </w:tc>
      </w:tr>
      <w:tr w:rsidR="000E0432" w:rsidRPr="004710DC" w14:paraId="6A2423A0" w14:textId="77777777" w:rsidTr="000E0432">
        <w:trPr>
          <w:cantSplit/>
          <w:jc w:val="center"/>
          <w:ins w:id="15250" w:author="Huawei" w:date="2021-05-27T14:58:00Z"/>
        </w:trPr>
        <w:tc>
          <w:tcPr>
            <w:tcW w:w="3950" w:type="dxa"/>
          </w:tcPr>
          <w:p w14:paraId="269224E6" w14:textId="77777777" w:rsidR="000E0432" w:rsidRPr="004710DC" w:rsidRDefault="000E0432" w:rsidP="000E0432">
            <w:pPr>
              <w:pStyle w:val="TAC"/>
              <w:rPr>
                <w:ins w:id="15251" w:author="Huawei" w:date="2021-05-27T14:58:00Z"/>
              </w:rPr>
            </w:pPr>
            <w:ins w:id="15252" w:author="Huawei" w:date="2021-05-27T14:58:00Z">
              <w:r w:rsidRPr="004710DC">
                <w:t>Allocated resource blocks</w:t>
              </w:r>
            </w:ins>
          </w:p>
        </w:tc>
        <w:tc>
          <w:tcPr>
            <w:tcW w:w="1076" w:type="dxa"/>
          </w:tcPr>
          <w:p w14:paraId="4F9E4553" w14:textId="77777777" w:rsidR="000E0432" w:rsidRPr="004710DC" w:rsidRDefault="000E0432" w:rsidP="000E0432">
            <w:pPr>
              <w:pStyle w:val="TAC"/>
              <w:rPr>
                <w:ins w:id="15253" w:author="Huawei" w:date="2021-05-27T14:58:00Z"/>
              </w:rPr>
            </w:pPr>
            <w:ins w:id="15254" w:author="Huawei" w:date="2021-05-27T14:58:00Z">
              <w:r w:rsidRPr="004710DC">
                <w:t>66</w:t>
              </w:r>
            </w:ins>
          </w:p>
        </w:tc>
        <w:tc>
          <w:tcPr>
            <w:tcW w:w="1077" w:type="dxa"/>
          </w:tcPr>
          <w:p w14:paraId="05D65CB8" w14:textId="77777777" w:rsidR="000E0432" w:rsidRPr="004710DC" w:rsidRDefault="000E0432" w:rsidP="000E0432">
            <w:pPr>
              <w:pStyle w:val="TAC"/>
              <w:rPr>
                <w:ins w:id="15255" w:author="Huawei" w:date="2021-05-27T14:58:00Z"/>
              </w:rPr>
            </w:pPr>
            <w:ins w:id="15256" w:author="Huawei" w:date="2021-05-27T14:58:00Z">
              <w:r w:rsidRPr="004710DC">
                <w:t>132</w:t>
              </w:r>
            </w:ins>
          </w:p>
        </w:tc>
        <w:tc>
          <w:tcPr>
            <w:tcW w:w="1076" w:type="dxa"/>
          </w:tcPr>
          <w:p w14:paraId="0BAFB0F9" w14:textId="77777777" w:rsidR="000E0432" w:rsidRPr="004710DC" w:rsidRDefault="000E0432" w:rsidP="000E0432">
            <w:pPr>
              <w:pStyle w:val="TAC"/>
              <w:rPr>
                <w:ins w:id="15257" w:author="Huawei" w:date="2021-05-27T14:58:00Z"/>
              </w:rPr>
            </w:pPr>
            <w:ins w:id="15258" w:author="Huawei" w:date="2021-05-27T14:58:00Z">
              <w:r w:rsidRPr="004710DC">
                <w:t>32</w:t>
              </w:r>
            </w:ins>
          </w:p>
        </w:tc>
        <w:tc>
          <w:tcPr>
            <w:tcW w:w="1077" w:type="dxa"/>
          </w:tcPr>
          <w:p w14:paraId="6E2507C9" w14:textId="77777777" w:rsidR="000E0432" w:rsidRPr="004710DC" w:rsidRDefault="000E0432" w:rsidP="000E0432">
            <w:pPr>
              <w:pStyle w:val="TAC"/>
              <w:rPr>
                <w:ins w:id="15259" w:author="Huawei" w:date="2021-05-27T14:58:00Z"/>
              </w:rPr>
            </w:pPr>
            <w:ins w:id="15260" w:author="Huawei" w:date="2021-05-27T14:58:00Z">
              <w:r w:rsidRPr="004710DC">
                <w:t>66</w:t>
              </w:r>
            </w:ins>
          </w:p>
        </w:tc>
        <w:tc>
          <w:tcPr>
            <w:tcW w:w="1077" w:type="dxa"/>
          </w:tcPr>
          <w:p w14:paraId="1DA8A73A" w14:textId="77777777" w:rsidR="000E0432" w:rsidRPr="004710DC" w:rsidRDefault="000E0432" w:rsidP="000E0432">
            <w:pPr>
              <w:pStyle w:val="TAC"/>
              <w:rPr>
                <w:ins w:id="15261" w:author="Huawei" w:date="2021-05-27T14:58:00Z"/>
              </w:rPr>
            </w:pPr>
            <w:ins w:id="15262" w:author="Huawei" w:date="2021-05-27T14:58:00Z">
              <w:r w:rsidRPr="004710DC">
                <w:t>132</w:t>
              </w:r>
            </w:ins>
          </w:p>
        </w:tc>
      </w:tr>
      <w:tr w:rsidR="000E0432" w:rsidRPr="004710DC" w14:paraId="761AAF47" w14:textId="77777777" w:rsidTr="000E0432">
        <w:trPr>
          <w:cantSplit/>
          <w:jc w:val="center"/>
          <w:ins w:id="15263" w:author="Huawei" w:date="2021-05-27T14:58:00Z"/>
        </w:trPr>
        <w:tc>
          <w:tcPr>
            <w:tcW w:w="3950" w:type="dxa"/>
          </w:tcPr>
          <w:p w14:paraId="07779CE0" w14:textId="77777777" w:rsidR="000E0432" w:rsidRPr="004710DC" w:rsidRDefault="000E0432" w:rsidP="000E0432">
            <w:pPr>
              <w:pStyle w:val="TAC"/>
              <w:rPr>
                <w:ins w:id="15264" w:author="Huawei" w:date="2021-05-27T14:58:00Z"/>
                <w:lang w:eastAsia="zh-CN"/>
              </w:rPr>
            </w:pPr>
            <w:ins w:id="15265" w:author="Huawei" w:date="2021-05-27T14:58:00Z">
              <w:r w:rsidRPr="004710DC">
                <w:rPr>
                  <w:lang w:eastAsia="zh-CN"/>
                </w:rPr>
                <w:t>CP</w:t>
              </w:r>
              <w:r w:rsidRPr="004710DC">
                <w:t xml:space="preserve">-OFDM Symbols per </w:t>
              </w:r>
              <w:r w:rsidRPr="004710DC">
                <w:rPr>
                  <w:lang w:eastAsia="zh-CN"/>
                </w:rPr>
                <w:t>slot (Note 1)</w:t>
              </w:r>
            </w:ins>
          </w:p>
        </w:tc>
        <w:tc>
          <w:tcPr>
            <w:tcW w:w="1076" w:type="dxa"/>
          </w:tcPr>
          <w:p w14:paraId="12C9F87F" w14:textId="77777777" w:rsidR="000E0432" w:rsidRPr="004710DC" w:rsidRDefault="000E0432" w:rsidP="000E0432">
            <w:pPr>
              <w:pStyle w:val="TAC"/>
              <w:rPr>
                <w:ins w:id="15266" w:author="Huawei" w:date="2021-05-27T14:58:00Z"/>
                <w:lang w:eastAsia="zh-CN"/>
              </w:rPr>
            </w:pPr>
            <w:ins w:id="15267" w:author="Huawei" w:date="2021-05-27T14:58:00Z">
              <w:r w:rsidRPr="004710DC">
                <w:rPr>
                  <w:lang w:eastAsia="zh-CN"/>
                </w:rPr>
                <w:t>8</w:t>
              </w:r>
            </w:ins>
          </w:p>
        </w:tc>
        <w:tc>
          <w:tcPr>
            <w:tcW w:w="1077" w:type="dxa"/>
          </w:tcPr>
          <w:p w14:paraId="694EDFAC" w14:textId="77777777" w:rsidR="000E0432" w:rsidRPr="004710DC" w:rsidRDefault="000E0432" w:rsidP="000E0432">
            <w:pPr>
              <w:pStyle w:val="TAC"/>
              <w:rPr>
                <w:ins w:id="15268" w:author="Huawei" w:date="2021-05-27T14:58:00Z"/>
                <w:lang w:eastAsia="zh-CN"/>
              </w:rPr>
            </w:pPr>
            <w:ins w:id="15269" w:author="Huawei" w:date="2021-05-27T14:58:00Z">
              <w:r w:rsidRPr="004710DC">
                <w:rPr>
                  <w:lang w:eastAsia="zh-CN"/>
                </w:rPr>
                <w:t>8</w:t>
              </w:r>
            </w:ins>
          </w:p>
        </w:tc>
        <w:tc>
          <w:tcPr>
            <w:tcW w:w="1076" w:type="dxa"/>
          </w:tcPr>
          <w:p w14:paraId="11E7CAE3" w14:textId="77777777" w:rsidR="000E0432" w:rsidRPr="004710DC" w:rsidRDefault="000E0432" w:rsidP="000E0432">
            <w:pPr>
              <w:pStyle w:val="TAC"/>
              <w:rPr>
                <w:ins w:id="15270" w:author="Huawei" w:date="2021-05-27T14:58:00Z"/>
                <w:lang w:eastAsia="zh-CN"/>
              </w:rPr>
            </w:pPr>
            <w:ins w:id="15271" w:author="Huawei" w:date="2021-05-27T14:58:00Z">
              <w:r w:rsidRPr="004710DC">
                <w:rPr>
                  <w:lang w:eastAsia="zh-CN"/>
                </w:rPr>
                <w:t>8</w:t>
              </w:r>
            </w:ins>
          </w:p>
        </w:tc>
        <w:tc>
          <w:tcPr>
            <w:tcW w:w="1077" w:type="dxa"/>
          </w:tcPr>
          <w:p w14:paraId="045F348B" w14:textId="77777777" w:rsidR="000E0432" w:rsidRPr="004710DC" w:rsidRDefault="000E0432" w:rsidP="000E0432">
            <w:pPr>
              <w:pStyle w:val="TAC"/>
              <w:rPr>
                <w:ins w:id="15272" w:author="Huawei" w:date="2021-05-27T14:58:00Z"/>
                <w:lang w:eastAsia="zh-CN"/>
              </w:rPr>
            </w:pPr>
            <w:ins w:id="15273" w:author="Huawei" w:date="2021-05-27T14:58:00Z">
              <w:r w:rsidRPr="004710DC">
                <w:rPr>
                  <w:lang w:eastAsia="zh-CN"/>
                </w:rPr>
                <w:t>8</w:t>
              </w:r>
            </w:ins>
          </w:p>
        </w:tc>
        <w:tc>
          <w:tcPr>
            <w:tcW w:w="1077" w:type="dxa"/>
          </w:tcPr>
          <w:p w14:paraId="536F7650" w14:textId="77777777" w:rsidR="000E0432" w:rsidRPr="004710DC" w:rsidRDefault="000E0432" w:rsidP="000E0432">
            <w:pPr>
              <w:pStyle w:val="TAC"/>
              <w:rPr>
                <w:ins w:id="15274" w:author="Huawei" w:date="2021-05-27T14:58:00Z"/>
                <w:lang w:eastAsia="zh-CN"/>
              </w:rPr>
            </w:pPr>
            <w:ins w:id="15275" w:author="Huawei" w:date="2021-05-27T14:58:00Z">
              <w:r w:rsidRPr="004710DC">
                <w:rPr>
                  <w:lang w:eastAsia="zh-CN"/>
                </w:rPr>
                <w:t>8</w:t>
              </w:r>
            </w:ins>
          </w:p>
        </w:tc>
      </w:tr>
      <w:tr w:rsidR="000E0432" w:rsidRPr="004710DC" w14:paraId="7D7683FD" w14:textId="77777777" w:rsidTr="000E0432">
        <w:trPr>
          <w:cantSplit/>
          <w:jc w:val="center"/>
          <w:ins w:id="15276" w:author="Huawei" w:date="2021-05-27T14:58:00Z"/>
        </w:trPr>
        <w:tc>
          <w:tcPr>
            <w:tcW w:w="3950" w:type="dxa"/>
          </w:tcPr>
          <w:p w14:paraId="78C33D49" w14:textId="77777777" w:rsidR="000E0432" w:rsidRPr="004710DC" w:rsidRDefault="000E0432" w:rsidP="000E0432">
            <w:pPr>
              <w:pStyle w:val="TAC"/>
              <w:rPr>
                <w:ins w:id="15277" w:author="Huawei" w:date="2021-05-27T14:58:00Z"/>
              </w:rPr>
            </w:pPr>
            <w:ins w:id="15278" w:author="Huawei" w:date="2021-05-27T14:58:00Z">
              <w:r w:rsidRPr="004710DC">
                <w:t>Modulation</w:t>
              </w:r>
            </w:ins>
          </w:p>
        </w:tc>
        <w:tc>
          <w:tcPr>
            <w:tcW w:w="1076" w:type="dxa"/>
          </w:tcPr>
          <w:p w14:paraId="75131B84" w14:textId="77777777" w:rsidR="000E0432" w:rsidRPr="004710DC" w:rsidRDefault="000E0432" w:rsidP="000E0432">
            <w:pPr>
              <w:pStyle w:val="TAC"/>
              <w:rPr>
                <w:ins w:id="15279" w:author="Huawei" w:date="2021-05-27T14:58:00Z"/>
                <w:lang w:eastAsia="zh-CN"/>
              </w:rPr>
            </w:pPr>
            <w:ins w:id="15280" w:author="Huawei" w:date="2021-05-27T14:58:00Z">
              <w:r w:rsidRPr="004710DC">
                <w:rPr>
                  <w:lang w:eastAsia="zh-CN"/>
                </w:rPr>
                <w:t>QPSK</w:t>
              </w:r>
            </w:ins>
          </w:p>
        </w:tc>
        <w:tc>
          <w:tcPr>
            <w:tcW w:w="1077" w:type="dxa"/>
          </w:tcPr>
          <w:p w14:paraId="79139CD9" w14:textId="77777777" w:rsidR="000E0432" w:rsidRPr="004710DC" w:rsidRDefault="000E0432" w:rsidP="000E0432">
            <w:pPr>
              <w:pStyle w:val="TAC"/>
              <w:rPr>
                <w:ins w:id="15281" w:author="Huawei" w:date="2021-05-27T14:58:00Z"/>
                <w:lang w:eastAsia="zh-CN"/>
              </w:rPr>
            </w:pPr>
            <w:ins w:id="15282" w:author="Huawei" w:date="2021-05-27T14:58:00Z">
              <w:r w:rsidRPr="004710DC">
                <w:rPr>
                  <w:lang w:eastAsia="zh-CN"/>
                </w:rPr>
                <w:t>QPSK</w:t>
              </w:r>
            </w:ins>
          </w:p>
        </w:tc>
        <w:tc>
          <w:tcPr>
            <w:tcW w:w="1076" w:type="dxa"/>
          </w:tcPr>
          <w:p w14:paraId="00752174" w14:textId="77777777" w:rsidR="000E0432" w:rsidRPr="004710DC" w:rsidRDefault="000E0432" w:rsidP="000E0432">
            <w:pPr>
              <w:pStyle w:val="TAC"/>
              <w:rPr>
                <w:ins w:id="15283" w:author="Huawei" w:date="2021-05-27T14:58:00Z"/>
                <w:lang w:eastAsia="zh-CN"/>
              </w:rPr>
            </w:pPr>
            <w:ins w:id="15284" w:author="Huawei" w:date="2021-05-27T14:58:00Z">
              <w:r w:rsidRPr="004710DC">
                <w:rPr>
                  <w:lang w:eastAsia="zh-CN"/>
                </w:rPr>
                <w:t>QPSK</w:t>
              </w:r>
            </w:ins>
          </w:p>
        </w:tc>
        <w:tc>
          <w:tcPr>
            <w:tcW w:w="1077" w:type="dxa"/>
          </w:tcPr>
          <w:p w14:paraId="289112EB" w14:textId="77777777" w:rsidR="000E0432" w:rsidRPr="004710DC" w:rsidRDefault="000E0432" w:rsidP="000E0432">
            <w:pPr>
              <w:pStyle w:val="TAC"/>
              <w:rPr>
                <w:ins w:id="15285" w:author="Huawei" w:date="2021-05-27T14:58:00Z"/>
                <w:lang w:eastAsia="zh-CN"/>
              </w:rPr>
            </w:pPr>
            <w:ins w:id="15286" w:author="Huawei" w:date="2021-05-27T14:58:00Z">
              <w:r w:rsidRPr="004710DC">
                <w:rPr>
                  <w:lang w:eastAsia="zh-CN"/>
                </w:rPr>
                <w:t>QPSK</w:t>
              </w:r>
            </w:ins>
          </w:p>
        </w:tc>
        <w:tc>
          <w:tcPr>
            <w:tcW w:w="1077" w:type="dxa"/>
          </w:tcPr>
          <w:p w14:paraId="608F888D" w14:textId="77777777" w:rsidR="000E0432" w:rsidRPr="004710DC" w:rsidRDefault="000E0432" w:rsidP="000E0432">
            <w:pPr>
              <w:pStyle w:val="TAC"/>
              <w:rPr>
                <w:ins w:id="15287" w:author="Huawei" w:date="2021-05-27T14:58:00Z"/>
                <w:lang w:eastAsia="zh-CN"/>
              </w:rPr>
            </w:pPr>
            <w:ins w:id="15288" w:author="Huawei" w:date="2021-05-27T14:58:00Z">
              <w:r w:rsidRPr="004710DC">
                <w:rPr>
                  <w:lang w:eastAsia="zh-CN"/>
                </w:rPr>
                <w:t>QPSK</w:t>
              </w:r>
            </w:ins>
          </w:p>
        </w:tc>
      </w:tr>
      <w:tr w:rsidR="000E0432" w:rsidRPr="004710DC" w14:paraId="202BFD80" w14:textId="77777777" w:rsidTr="000E0432">
        <w:trPr>
          <w:cantSplit/>
          <w:jc w:val="center"/>
          <w:ins w:id="15289" w:author="Huawei" w:date="2021-05-27T14:58:00Z"/>
        </w:trPr>
        <w:tc>
          <w:tcPr>
            <w:tcW w:w="3950" w:type="dxa"/>
          </w:tcPr>
          <w:p w14:paraId="46B285AF" w14:textId="77777777" w:rsidR="000E0432" w:rsidRPr="004710DC" w:rsidRDefault="000E0432" w:rsidP="000E0432">
            <w:pPr>
              <w:pStyle w:val="TAC"/>
              <w:rPr>
                <w:ins w:id="15290" w:author="Huawei" w:date="2021-05-27T14:58:00Z"/>
              </w:rPr>
            </w:pPr>
            <w:ins w:id="15291" w:author="Huawei" w:date="2021-05-27T14:58:00Z">
              <w:r>
                <w:t>Code Rate</w:t>
              </w:r>
            </w:ins>
          </w:p>
        </w:tc>
        <w:tc>
          <w:tcPr>
            <w:tcW w:w="1076" w:type="dxa"/>
          </w:tcPr>
          <w:p w14:paraId="49BF5F51" w14:textId="77777777" w:rsidR="000E0432" w:rsidRPr="004710DC" w:rsidRDefault="000E0432" w:rsidP="000E0432">
            <w:pPr>
              <w:pStyle w:val="TAC"/>
              <w:rPr>
                <w:ins w:id="15292" w:author="Huawei" w:date="2021-05-27T14:58:00Z"/>
                <w:lang w:eastAsia="zh-CN"/>
              </w:rPr>
            </w:pPr>
            <w:ins w:id="15293" w:author="Huawei" w:date="2021-05-27T14:58:00Z">
              <w:r w:rsidRPr="004710DC">
                <w:rPr>
                  <w:lang w:eastAsia="zh-CN"/>
                </w:rPr>
                <w:t>193/1024</w:t>
              </w:r>
            </w:ins>
          </w:p>
        </w:tc>
        <w:tc>
          <w:tcPr>
            <w:tcW w:w="1077" w:type="dxa"/>
          </w:tcPr>
          <w:p w14:paraId="4DB890F9" w14:textId="77777777" w:rsidR="000E0432" w:rsidRPr="004710DC" w:rsidRDefault="000E0432" w:rsidP="000E0432">
            <w:pPr>
              <w:pStyle w:val="TAC"/>
              <w:rPr>
                <w:ins w:id="15294" w:author="Huawei" w:date="2021-05-27T14:58:00Z"/>
                <w:lang w:eastAsia="zh-CN"/>
              </w:rPr>
            </w:pPr>
            <w:ins w:id="15295" w:author="Huawei" w:date="2021-05-27T14:58:00Z">
              <w:r w:rsidRPr="004710DC">
                <w:rPr>
                  <w:lang w:eastAsia="zh-CN"/>
                </w:rPr>
                <w:t>193/1024</w:t>
              </w:r>
            </w:ins>
          </w:p>
        </w:tc>
        <w:tc>
          <w:tcPr>
            <w:tcW w:w="1076" w:type="dxa"/>
          </w:tcPr>
          <w:p w14:paraId="3C9E8589" w14:textId="77777777" w:rsidR="000E0432" w:rsidRPr="004710DC" w:rsidRDefault="000E0432" w:rsidP="000E0432">
            <w:pPr>
              <w:pStyle w:val="TAC"/>
              <w:rPr>
                <w:ins w:id="15296" w:author="Huawei" w:date="2021-05-27T14:58:00Z"/>
                <w:lang w:eastAsia="zh-CN"/>
              </w:rPr>
            </w:pPr>
            <w:ins w:id="15297" w:author="Huawei" w:date="2021-05-27T14:58:00Z">
              <w:r w:rsidRPr="004710DC">
                <w:rPr>
                  <w:lang w:eastAsia="zh-CN"/>
                </w:rPr>
                <w:t>193/1024</w:t>
              </w:r>
            </w:ins>
          </w:p>
        </w:tc>
        <w:tc>
          <w:tcPr>
            <w:tcW w:w="1077" w:type="dxa"/>
          </w:tcPr>
          <w:p w14:paraId="2875B3E2" w14:textId="77777777" w:rsidR="000E0432" w:rsidRPr="004710DC" w:rsidRDefault="000E0432" w:rsidP="000E0432">
            <w:pPr>
              <w:pStyle w:val="TAC"/>
              <w:rPr>
                <w:ins w:id="15298" w:author="Huawei" w:date="2021-05-27T14:58:00Z"/>
                <w:lang w:eastAsia="zh-CN"/>
              </w:rPr>
            </w:pPr>
            <w:ins w:id="15299" w:author="Huawei" w:date="2021-05-27T14:58:00Z">
              <w:r w:rsidRPr="004710DC">
                <w:rPr>
                  <w:lang w:eastAsia="zh-CN"/>
                </w:rPr>
                <w:t>193/1024</w:t>
              </w:r>
            </w:ins>
          </w:p>
        </w:tc>
        <w:tc>
          <w:tcPr>
            <w:tcW w:w="1077" w:type="dxa"/>
          </w:tcPr>
          <w:p w14:paraId="4682BA25" w14:textId="77777777" w:rsidR="000E0432" w:rsidRPr="004710DC" w:rsidRDefault="000E0432" w:rsidP="000E0432">
            <w:pPr>
              <w:pStyle w:val="TAC"/>
              <w:rPr>
                <w:ins w:id="15300" w:author="Huawei" w:date="2021-05-27T14:58:00Z"/>
                <w:lang w:eastAsia="zh-CN"/>
              </w:rPr>
            </w:pPr>
            <w:ins w:id="15301" w:author="Huawei" w:date="2021-05-27T14:58:00Z">
              <w:r w:rsidRPr="004710DC">
                <w:rPr>
                  <w:lang w:eastAsia="zh-CN"/>
                </w:rPr>
                <w:t>193/1024</w:t>
              </w:r>
            </w:ins>
          </w:p>
        </w:tc>
      </w:tr>
      <w:tr w:rsidR="000E0432" w:rsidRPr="004710DC" w14:paraId="10EFBEEF" w14:textId="77777777" w:rsidTr="000E0432">
        <w:trPr>
          <w:cantSplit/>
          <w:jc w:val="center"/>
          <w:ins w:id="15302" w:author="Huawei" w:date="2021-05-27T14:58:00Z"/>
        </w:trPr>
        <w:tc>
          <w:tcPr>
            <w:tcW w:w="3950" w:type="dxa"/>
          </w:tcPr>
          <w:p w14:paraId="52A8EC18" w14:textId="77777777" w:rsidR="000E0432" w:rsidRPr="004710DC" w:rsidRDefault="000E0432" w:rsidP="000E0432">
            <w:pPr>
              <w:pStyle w:val="TAC"/>
              <w:rPr>
                <w:ins w:id="15303" w:author="Huawei" w:date="2021-05-27T14:58:00Z"/>
              </w:rPr>
            </w:pPr>
            <w:ins w:id="15304" w:author="Huawei" w:date="2021-05-27T14:58:00Z">
              <w:r w:rsidRPr="004710DC">
                <w:t>Payload size (bits)</w:t>
              </w:r>
            </w:ins>
          </w:p>
        </w:tc>
        <w:tc>
          <w:tcPr>
            <w:tcW w:w="1076" w:type="dxa"/>
            <w:vAlign w:val="center"/>
          </w:tcPr>
          <w:p w14:paraId="35763155" w14:textId="77777777" w:rsidR="000E0432" w:rsidRPr="004710DC" w:rsidRDefault="000E0432" w:rsidP="000E0432">
            <w:pPr>
              <w:pStyle w:val="TAC"/>
              <w:rPr>
                <w:ins w:id="15305" w:author="Huawei" w:date="2021-05-27T14:58:00Z"/>
              </w:rPr>
            </w:pPr>
            <w:ins w:id="15306" w:author="Huawei" w:date="2021-05-27T14:58:00Z">
              <w:r w:rsidRPr="004710DC">
                <w:t>4744</w:t>
              </w:r>
            </w:ins>
          </w:p>
        </w:tc>
        <w:tc>
          <w:tcPr>
            <w:tcW w:w="1077" w:type="dxa"/>
            <w:vAlign w:val="center"/>
          </w:tcPr>
          <w:p w14:paraId="124F50D7" w14:textId="77777777" w:rsidR="000E0432" w:rsidRPr="004710DC" w:rsidRDefault="000E0432" w:rsidP="000E0432">
            <w:pPr>
              <w:pStyle w:val="TAC"/>
              <w:rPr>
                <w:ins w:id="15307" w:author="Huawei" w:date="2021-05-27T14:58:00Z"/>
              </w:rPr>
            </w:pPr>
            <w:ins w:id="15308" w:author="Huawei" w:date="2021-05-27T14:58:00Z">
              <w:r w:rsidRPr="004710DC">
                <w:t>9480</w:t>
              </w:r>
            </w:ins>
          </w:p>
        </w:tc>
        <w:tc>
          <w:tcPr>
            <w:tcW w:w="1076" w:type="dxa"/>
            <w:vAlign w:val="center"/>
          </w:tcPr>
          <w:p w14:paraId="07DCFC1C" w14:textId="77777777" w:rsidR="000E0432" w:rsidRPr="004710DC" w:rsidRDefault="000E0432" w:rsidP="000E0432">
            <w:pPr>
              <w:pStyle w:val="TAC"/>
              <w:rPr>
                <w:ins w:id="15309" w:author="Huawei" w:date="2021-05-27T14:58:00Z"/>
              </w:rPr>
            </w:pPr>
            <w:ins w:id="15310" w:author="Huawei" w:date="2021-05-27T14:58:00Z">
              <w:r w:rsidRPr="004710DC">
                <w:t>2408</w:t>
              </w:r>
            </w:ins>
          </w:p>
        </w:tc>
        <w:tc>
          <w:tcPr>
            <w:tcW w:w="1077" w:type="dxa"/>
            <w:vAlign w:val="center"/>
          </w:tcPr>
          <w:p w14:paraId="43C073E5" w14:textId="77777777" w:rsidR="000E0432" w:rsidRPr="004710DC" w:rsidRDefault="000E0432" w:rsidP="000E0432">
            <w:pPr>
              <w:pStyle w:val="TAC"/>
              <w:rPr>
                <w:ins w:id="15311" w:author="Huawei" w:date="2021-05-27T14:58:00Z"/>
              </w:rPr>
            </w:pPr>
            <w:ins w:id="15312" w:author="Huawei" w:date="2021-05-27T14:58:00Z">
              <w:r w:rsidRPr="004710DC">
                <w:t>4744</w:t>
              </w:r>
            </w:ins>
          </w:p>
        </w:tc>
        <w:tc>
          <w:tcPr>
            <w:tcW w:w="1077" w:type="dxa"/>
            <w:vAlign w:val="center"/>
          </w:tcPr>
          <w:p w14:paraId="492AFB19" w14:textId="77777777" w:rsidR="000E0432" w:rsidRPr="004710DC" w:rsidRDefault="000E0432" w:rsidP="000E0432">
            <w:pPr>
              <w:pStyle w:val="TAC"/>
              <w:rPr>
                <w:ins w:id="15313" w:author="Huawei" w:date="2021-05-27T14:58:00Z"/>
              </w:rPr>
            </w:pPr>
            <w:ins w:id="15314" w:author="Huawei" w:date="2021-05-27T14:58:00Z">
              <w:r w:rsidRPr="004710DC">
                <w:t>9480</w:t>
              </w:r>
            </w:ins>
          </w:p>
        </w:tc>
      </w:tr>
      <w:tr w:rsidR="000E0432" w:rsidRPr="004710DC" w14:paraId="4EF458FE" w14:textId="77777777" w:rsidTr="000E0432">
        <w:trPr>
          <w:cantSplit/>
          <w:jc w:val="center"/>
          <w:ins w:id="15315" w:author="Huawei" w:date="2021-05-27T14:58:00Z"/>
        </w:trPr>
        <w:tc>
          <w:tcPr>
            <w:tcW w:w="3950" w:type="dxa"/>
          </w:tcPr>
          <w:p w14:paraId="587C89ED" w14:textId="77777777" w:rsidR="000E0432" w:rsidRPr="004710DC" w:rsidRDefault="000E0432" w:rsidP="000E0432">
            <w:pPr>
              <w:pStyle w:val="TAC"/>
              <w:rPr>
                <w:ins w:id="15316" w:author="Huawei" w:date="2021-05-27T14:58:00Z"/>
              </w:rPr>
            </w:pPr>
            <w:ins w:id="15317" w:author="Huawei" w:date="2021-05-27T14:58:00Z">
              <w:r w:rsidRPr="004710DC">
                <w:t>Transport block CRC (bits)</w:t>
              </w:r>
            </w:ins>
          </w:p>
        </w:tc>
        <w:tc>
          <w:tcPr>
            <w:tcW w:w="1076" w:type="dxa"/>
          </w:tcPr>
          <w:p w14:paraId="3CC41E4B" w14:textId="77777777" w:rsidR="000E0432" w:rsidRPr="004710DC" w:rsidRDefault="000E0432" w:rsidP="000E0432">
            <w:pPr>
              <w:pStyle w:val="TAC"/>
              <w:rPr>
                <w:ins w:id="15318" w:author="Huawei" w:date="2021-05-27T14:58:00Z"/>
              </w:rPr>
            </w:pPr>
            <w:ins w:id="15319" w:author="Huawei" w:date="2021-05-27T14:58:00Z">
              <w:r w:rsidRPr="004710DC">
                <w:t>24</w:t>
              </w:r>
            </w:ins>
          </w:p>
        </w:tc>
        <w:tc>
          <w:tcPr>
            <w:tcW w:w="1077" w:type="dxa"/>
          </w:tcPr>
          <w:p w14:paraId="4ACAEAE1" w14:textId="77777777" w:rsidR="000E0432" w:rsidRPr="004710DC" w:rsidRDefault="000E0432" w:rsidP="000E0432">
            <w:pPr>
              <w:pStyle w:val="TAC"/>
              <w:rPr>
                <w:ins w:id="15320" w:author="Huawei" w:date="2021-05-27T14:58:00Z"/>
              </w:rPr>
            </w:pPr>
            <w:ins w:id="15321" w:author="Huawei" w:date="2021-05-27T14:58:00Z">
              <w:r w:rsidRPr="004710DC">
                <w:t>24</w:t>
              </w:r>
            </w:ins>
          </w:p>
        </w:tc>
        <w:tc>
          <w:tcPr>
            <w:tcW w:w="1076" w:type="dxa"/>
          </w:tcPr>
          <w:p w14:paraId="65A18617" w14:textId="77777777" w:rsidR="000E0432" w:rsidRPr="004710DC" w:rsidRDefault="000E0432" w:rsidP="000E0432">
            <w:pPr>
              <w:pStyle w:val="TAC"/>
              <w:rPr>
                <w:ins w:id="15322" w:author="Huawei" w:date="2021-05-27T14:58:00Z"/>
              </w:rPr>
            </w:pPr>
            <w:ins w:id="15323" w:author="Huawei" w:date="2021-05-27T14:58:00Z">
              <w:r w:rsidRPr="004710DC">
                <w:t>16</w:t>
              </w:r>
            </w:ins>
          </w:p>
        </w:tc>
        <w:tc>
          <w:tcPr>
            <w:tcW w:w="1077" w:type="dxa"/>
          </w:tcPr>
          <w:p w14:paraId="00A1FDB8" w14:textId="77777777" w:rsidR="000E0432" w:rsidRPr="004710DC" w:rsidRDefault="000E0432" w:rsidP="000E0432">
            <w:pPr>
              <w:pStyle w:val="TAC"/>
              <w:rPr>
                <w:ins w:id="15324" w:author="Huawei" w:date="2021-05-27T14:58:00Z"/>
              </w:rPr>
            </w:pPr>
            <w:ins w:id="15325" w:author="Huawei" w:date="2021-05-27T14:58:00Z">
              <w:r w:rsidRPr="004710DC">
                <w:t>24</w:t>
              </w:r>
            </w:ins>
          </w:p>
        </w:tc>
        <w:tc>
          <w:tcPr>
            <w:tcW w:w="1077" w:type="dxa"/>
          </w:tcPr>
          <w:p w14:paraId="618F3BC2" w14:textId="77777777" w:rsidR="000E0432" w:rsidRPr="004710DC" w:rsidRDefault="000E0432" w:rsidP="000E0432">
            <w:pPr>
              <w:pStyle w:val="TAC"/>
              <w:rPr>
                <w:ins w:id="15326" w:author="Huawei" w:date="2021-05-27T14:58:00Z"/>
              </w:rPr>
            </w:pPr>
            <w:ins w:id="15327" w:author="Huawei" w:date="2021-05-27T14:58:00Z">
              <w:r w:rsidRPr="004710DC">
                <w:t>24</w:t>
              </w:r>
            </w:ins>
          </w:p>
        </w:tc>
      </w:tr>
      <w:tr w:rsidR="000E0432" w:rsidRPr="004710DC" w14:paraId="562A9111" w14:textId="77777777" w:rsidTr="000E0432">
        <w:trPr>
          <w:cantSplit/>
          <w:jc w:val="center"/>
          <w:ins w:id="15328" w:author="Huawei" w:date="2021-05-27T14:58:00Z"/>
        </w:trPr>
        <w:tc>
          <w:tcPr>
            <w:tcW w:w="3950" w:type="dxa"/>
          </w:tcPr>
          <w:p w14:paraId="0F06F393" w14:textId="77777777" w:rsidR="000E0432" w:rsidRPr="00AD765F" w:rsidRDefault="000E0432" w:rsidP="000E0432">
            <w:pPr>
              <w:pStyle w:val="TAC"/>
              <w:rPr>
                <w:ins w:id="15329" w:author="Huawei" w:date="2021-05-27T14:58:00Z"/>
              </w:rPr>
            </w:pPr>
            <w:ins w:id="15330" w:author="Huawei" w:date="2021-05-27T14:58:00Z">
              <w:r w:rsidRPr="00AD765F">
                <w:t>Code block CRC size (bits)</w:t>
              </w:r>
            </w:ins>
          </w:p>
        </w:tc>
        <w:tc>
          <w:tcPr>
            <w:tcW w:w="1076" w:type="dxa"/>
            <w:vAlign w:val="center"/>
          </w:tcPr>
          <w:p w14:paraId="18BB0614" w14:textId="77777777" w:rsidR="000E0432" w:rsidRPr="004710DC" w:rsidRDefault="000E0432" w:rsidP="000E0432">
            <w:pPr>
              <w:pStyle w:val="TAC"/>
              <w:rPr>
                <w:ins w:id="15331" w:author="Huawei" w:date="2021-05-27T14:58:00Z"/>
              </w:rPr>
            </w:pPr>
            <w:ins w:id="15332" w:author="Huawei" w:date="2021-05-27T14:58:00Z">
              <w:r w:rsidRPr="004710DC">
                <w:t>24</w:t>
              </w:r>
            </w:ins>
          </w:p>
        </w:tc>
        <w:tc>
          <w:tcPr>
            <w:tcW w:w="1077" w:type="dxa"/>
            <w:vAlign w:val="center"/>
          </w:tcPr>
          <w:p w14:paraId="59E4DF2B" w14:textId="77777777" w:rsidR="000E0432" w:rsidRPr="004710DC" w:rsidRDefault="000E0432" w:rsidP="000E0432">
            <w:pPr>
              <w:pStyle w:val="TAC"/>
              <w:rPr>
                <w:ins w:id="15333" w:author="Huawei" w:date="2021-05-27T14:58:00Z"/>
              </w:rPr>
            </w:pPr>
            <w:ins w:id="15334" w:author="Huawei" w:date="2021-05-27T14:58:00Z">
              <w:r w:rsidRPr="004710DC">
                <w:t>24</w:t>
              </w:r>
            </w:ins>
          </w:p>
        </w:tc>
        <w:tc>
          <w:tcPr>
            <w:tcW w:w="1076" w:type="dxa"/>
          </w:tcPr>
          <w:p w14:paraId="3C524D69" w14:textId="77777777" w:rsidR="000E0432" w:rsidRPr="004710DC" w:rsidRDefault="000E0432" w:rsidP="000E0432">
            <w:pPr>
              <w:pStyle w:val="TAC"/>
              <w:rPr>
                <w:ins w:id="15335" w:author="Huawei" w:date="2021-05-27T14:58:00Z"/>
              </w:rPr>
            </w:pPr>
            <w:ins w:id="15336" w:author="Huawei" w:date="2021-05-27T14:58:00Z">
              <w:r w:rsidRPr="004710DC">
                <w:t>-</w:t>
              </w:r>
            </w:ins>
          </w:p>
        </w:tc>
        <w:tc>
          <w:tcPr>
            <w:tcW w:w="1077" w:type="dxa"/>
            <w:vAlign w:val="center"/>
          </w:tcPr>
          <w:p w14:paraId="3C70985A" w14:textId="77777777" w:rsidR="000E0432" w:rsidRPr="004710DC" w:rsidRDefault="000E0432" w:rsidP="000E0432">
            <w:pPr>
              <w:pStyle w:val="TAC"/>
              <w:rPr>
                <w:ins w:id="15337" w:author="Huawei" w:date="2021-05-27T14:58:00Z"/>
              </w:rPr>
            </w:pPr>
            <w:ins w:id="15338" w:author="Huawei" w:date="2021-05-27T14:58:00Z">
              <w:r w:rsidRPr="004710DC">
                <w:t>24</w:t>
              </w:r>
            </w:ins>
          </w:p>
        </w:tc>
        <w:tc>
          <w:tcPr>
            <w:tcW w:w="1077" w:type="dxa"/>
            <w:vAlign w:val="center"/>
          </w:tcPr>
          <w:p w14:paraId="46917B0E" w14:textId="77777777" w:rsidR="000E0432" w:rsidRPr="004710DC" w:rsidRDefault="000E0432" w:rsidP="000E0432">
            <w:pPr>
              <w:pStyle w:val="TAC"/>
              <w:rPr>
                <w:ins w:id="15339" w:author="Huawei" w:date="2021-05-27T14:58:00Z"/>
              </w:rPr>
            </w:pPr>
            <w:ins w:id="15340" w:author="Huawei" w:date="2021-05-27T14:58:00Z">
              <w:r w:rsidRPr="004710DC">
                <w:t>24</w:t>
              </w:r>
            </w:ins>
          </w:p>
        </w:tc>
      </w:tr>
      <w:tr w:rsidR="000E0432" w:rsidRPr="004710DC" w14:paraId="77B3573D" w14:textId="77777777" w:rsidTr="000E0432">
        <w:trPr>
          <w:cantSplit/>
          <w:jc w:val="center"/>
          <w:ins w:id="15341" w:author="Huawei" w:date="2021-05-27T14:58:00Z"/>
        </w:trPr>
        <w:tc>
          <w:tcPr>
            <w:tcW w:w="3950" w:type="dxa"/>
          </w:tcPr>
          <w:p w14:paraId="3A0C0FDE" w14:textId="77777777" w:rsidR="000E0432" w:rsidRPr="00AD765F" w:rsidRDefault="000E0432" w:rsidP="000E0432">
            <w:pPr>
              <w:pStyle w:val="TAC"/>
              <w:rPr>
                <w:ins w:id="15342" w:author="Huawei" w:date="2021-05-27T14:58:00Z"/>
              </w:rPr>
            </w:pPr>
            <w:ins w:id="15343" w:author="Huawei" w:date="2021-05-27T14:58:00Z">
              <w:r w:rsidRPr="00AD765F">
                <w:t>Number of code blocks - C</w:t>
              </w:r>
            </w:ins>
          </w:p>
        </w:tc>
        <w:tc>
          <w:tcPr>
            <w:tcW w:w="1076" w:type="dxa"/>
            <w:vAlign w:val="center"/>
          </w:tcPr>
          <w:p w14:paraId="7BC9978E" w14:textId="77777777" w:rsidR="000E0432" w:rsidRPr="004710DC" w:rsidRDefault="000E0432" w:rsidP="000E0432">
            <w:pPr>
              <w:pStyle w:val="TAC"/>
              <w:rPr>
                <w:ins w:id="15344" w:author="Huawei" w:date="2021-05-27T14:58:00Z"/>
              </w:rPr>
            </w:pPr>
            <w:ins w:id="15345" w:author="Huawei" w:date="2021-05-27T14:58:00Z">
              <w:r w:rsidRPr="004710DC">
                <w:t>2</w:t>
              </w:r>
            </w:ins>
          </w:p>
        </w:tc>
        <w:tc>
          <w:tcPr>
            <w:tcW w:w="1077" w:type="dxa"/>
            <w:vAlign w:val="center"/>
          </w:tcPr>
          <w:p w14:paraId="7FC80F9A" w14:textId="77777777" w:rsidR="000E0432" w:rsidRPr="004710DC" w:rsidRDefault="000E0432" w:rsidP="000E0432">
            <w:pPr>
              <w:pStyle w:val="TAC"/>
              <w:rPr>
                <w:ins w:id="15346" w:author="Huawei" w:date="2021-05-27T14:58:00Z"/>
              </w:rPr>
            </w:pPr>
            <w:ins w:id="15347" w:author="Huawei" w:date="2021-05-27T14:58:00Z">
              <w:r w:rsidRPr="004710DC">
                <w:t>3</w:t>
              </w:r>
            </w:ins>
          </w:p>
        </w:tc>
        <w:tc>
          <w:tcPr>
            <w:tcW w:w="1076" w:type="dxa"/>
          </w:tcPr>
          <w:p w14:paraId="390B923D" w14:textId="77777777" w:rsidR="000E0432" w:rsidRPr="004710DC" w:rsidRDefault="000E0432" w:rsidP="000E0432">
            <w:pPr>
              <w:pStyle w:val="TAC"/>
              <w:rPr>
                <w:ins w:id="15348" w:author="Huawei" w:date="2021-05-27T14:58:00Z"/>
              </w:rPr>
            </w:pPr>
            <w:ins w:id="15349" w:author="Huawei" w:date="2021-05-27T14:58:00Z">
              <w:r w:rsidRPr="004710DC">
                <w:t>1</w:t>
              </w:r>
            </w:ins>
          </w:p>
        </w:tc>
        <w:tc>
          <w:tcPr>
            <w:tcW w:w="1077" w:type="dxa"/>
            <w:vAlign w:val="center"/>
          </w:tcPr>
          <w:p w14:paraId="0BF5FB6A" w14:textId="77777777" w:rsidR="000E0432" w:rsidRPr="004710DC" w:rsidRDefault="000E0432" w:rsidP="000E0432">
            <w:pPr>
              <w:pStyle w:val="TAC"/>
              <w:rPr>
                <w:ins w:id="15350" w:author="Huawei" w:date="2021-05-27T14:58:00Z"/>
              </w:rPr>
            </w:pPr>
            <w:ins w:id="15351" w:author="Huawei" w:date="2021-05-27T14:58:00Z">
              <w:r w:rsidRPr="004710DC">
                <w:t>2</w:t>
              </w:r>
            </w:ins>
          </w:p>
        </w:tc>
        <w:tc>
          <w:tcPr>
            <w:tcW w:w="1077" w:type="dxa"/>
            <w:vAlign w:val="center"/>
          </w:tcPr>
          <w:p w14:paraId="76BACF65" w14:textId="77777777" w:rsidR="000E0432" w:rsidRPr="004710DC" w:rsidRDefault="000E0432" w:rsidP="000E0432">
            <w:pPr>
              <w:pStyle w:val="TAC"/>
              <w:rPr>
                <w:ins w:id="15352" w:author="Huawei" w:date="2021-05-27T14:58:00Z"/>
              </w:rPr>
            </w:pPr>
            <w:ins w:id="15353" w:author="Huawei" w:date="2021-05-27T14:58:00Z">
              <w:r w:rsidRPr="004710DC">
                <w:t>3</w:t>
              </w:r>
            </w:ins>
          </w:p>
        </w:tc>
      </w:tr>
      <w:tr w:rsidR="000E0432" w:rsidRPr="004710DC" w14:paraId="1B8379C3" w14:textId="77777777" w:rsidTr="000E0432">
        <w:trPr>
          <w:cantSplit/>
          <w:jc w:val="center"/>
          <w:ins w:id="15354" w:author="Huawei" w:date="2021-05-27T14:58:00Z"/>
        </w:trPr>
        <w:tc>
          <w:tcPr>
            <w:tcW w:w="3950" w:type="dxa"/>
          </w:tcPr>
          <w:p w14:paraId="3626C19C" w14:textId="77777777" w:rsidR="000E0432" w:rsidRPr="00AD765F" w:rsidRDefault="000E0432" w:rsidP="000E0432">
            <w:pPr>
              <w:pStyle w:val="TAC"/>
              <w:rPr>
                <w:ins w:id="15355" w:author="Huawei" w:date="2021-05-27T14:58:00Z"/>
                <w:lang w:eastAsia="zh-CN"/>
              </w:rPr>
            </w:pPr>
            <w:ins w:id="15356" w:author="Huawei" w:date="2021-05-27T14:58:00Z">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ins>
          </w:p>
        </w:tc>
        <w:tc>
          <w:tcPr>
            <w:tcW w:w="1076" w:type="dxa"/>
            <w:vAlign w:val="center"/>
          </w:tcPr>
          <w:p w14:paraId="07DE60A8" w14:textId="77777777" w:rsidR="000E0432" w:rsidRPr="004710DC" w:rsidRDefault="000E0432" w:rsidP="000E0432">
            <w:pPr>
              <w:pStyle w:val="TAC"/>
              <w:rPr>
                <w:ins w:id="15357" w:author="Huawei" w:date="2021-05-27T14:58:00Z"/>
                <w:lang w:eastAsia="zh-CN"/>
              </w:rPr>
            </w:pPr>
            <w:ins w:id="15358" w:author="Huawei" w:date="2021-05-27T14:58:00Z">
              <w:r w:rsidRPr="004710DC">
                <w:rPr>
                  <w:lang w:eastAsia="zh-CN"/>
                </w:rPr>
                <w:t>2408</w:t>
              </w:r>
            </w:ins>
          </w:p>
        </w:tc>
        <w:tc>
          <w:tcPr>
            <w:tcW w:w="1077" w:type="dxa"/>
            <w:vAlign w:val="center"/>
          </w:tcPr>
          <w:p w14:paraId="792EBE7B" w14:textId="77777777" w:rsidR="000E0432" w:rsidRPr="004710DC" w:rsidRDefault="000E0432" w:rsidP="000E0432">
            <w:pPr>
              <w:pStyle w:val="TAC"/>
              <w:rPr>
                <w:ins w:id="15359" w:author="Huawei" w:date="2021-05-27T14:58:00Z"/>
                <w:lang w:eastAsia="zh-CN"/>
              </w:rPr>
            </w:pPr>
            <w:ins w:id="15360" w:author="Huawei" w:date="2021-05-27T14:58:00Z">
              <w:r w:rsidRPr="004710DC">
                <w:rPr>
                  <w:lang w:eastAsia="zh-CN"/>
                </w:rPr>
                <w:t>3192</w:t>
              </w:r>
            </w:ins>
          </w:p>
        </w:tc>
        <w:tc>
          <w:tcPr>
            <w:tcW w:w="1076" w:type="dxa"/>
            <w:vAlign w:val="center"/>
          </w:tcPr>
          <w:p w14:paraId="114E7065" w14:textId="77777777" w:rsidR="000E0432" w:rsidRPr="004710DC" w:rsidRDefault="000E0432" w:rsidP="000E0432">
            <w:pPr>
              <w:pStyle w:val="TAC"/>
              <w:rPr>
                <w:ins w:id="15361" w:author="Huawei" w:date="2021-05-27T14:58:00Z"/>
                <w:lang w:eastAsia="zh-CN"/>
              </w:rPr>
            </w:pPr>
            <w:ins w:id="15362" w:author="Huawei" w:date="2021-05-27T14:58:00Z">
              <w:r w:rsidRPr="004710DC">
                <w:rPr>
                  <w:lang w:eastAsia="zh-CN"/>
                </w:rPr>
                <w:t>2424</w:t>
              </w:r>
            </w:ins>
          </w:p>
        </w:tc>
        <w:tc>
          <w:tcPr>
            <w:tcW w:w="1077" w:type="dxa"/>
            <w:vAlign w:val="center"/>
          </w:tcPr>
          <w:p w14:paraId="093A81FA" w14:textId="77777777" w:rsidR="000E0432" w:rsidRPr="004710DC" w:rsidRDefault="000E0432" w:rsidP="000E0432">
            <w:pPr>
              <w:pStyle w:val="TAC"/>
              <w:rPr>
                <w:ins w:id="15363" w:author="Huawei" w:date="2021-05-27T14:58:00Z"/>
                <w:lang w:eastAsia="zh-CN"/>
              </w:rPr>
            </w:pPr>
            <w:ins w:id="15364" w:author="Huawei" w:date="2021-05-27T14:58:00Z">
              <w:r w:rsidRPr="004710DC">
                <w:rPr>
                  <w:lang w:eastAsia="zh-CN"/>
                </w:rPr>
                <w:t>2408</w:t>
              </w:r>
            </w:ins>
          </w:p>
        </w:tc>
        <w:tc>
          <w:tcPr>
            <w:tcW w:w="1077" w:type="dxa"/>
            <w:vAlign w:val="center"/>
          </w:tcPr>
          <w:p w14:paraId="2498F88A" w14:textId="77777777" w:rsidR="000E0432" w:rsidRPr="004710DC" w:rsidRDefault="000E0432" w:rsidP="000E0432">
            <w:pPr>
              <w:pStyle w:val="TAC"/>
              <w:rPr>
                <w:ins w:id="15365" w:author="Huawei" w:date="2021-05-27T14:58:00Z"/>
                <w:lang w:eastAsia="zh-CN"/>
              </w:rPr>
            </w:pPr>
            <w:ins w:id="15366" w:author="Huawei" w:date="2021-05-27T14:58:00Z">
              <w:r w:rsidRPr="004710DC">
                <w:rPr>
                  <w:lang w:eastAsia="zh-CN"/>
                </w:rPr>
                <w:t>3192</w:t>
              </w:r>
            </w:ins>
          </w:p>
        </w:tc>
      </w:tr>
      <w:tr w:rsidR="000E0432" w:rsidRPr="004710DC" w14:paraId="0E5FA50D" w14:textId="77777777" w:rsidTr="000E0432">
        <w:trPr>
          <w:cantSplit/>
          <w:jc w:val="center"/>
          <w:ins w:id="15367" w:author="Huawei" w:date="2021-05-27T14:58:00Z"/>
        </w:trPr>
        <w:tc>
          <w:tcPr>
            <w:tcW w:w="3950" w:type="dxa"/>
          </w:tcPr>
          <w:p w14:paraId="1DE2E716" w14:textId="77777777" w:rsidR="000E0432" w:rsidRPr="00AD765F" w:rsidRDefault="000E0432" w:rsidP="000E0432">
            <w:pPr>
              <w:pStyle w:val="TAC"/>
              <w:rPr>
                <w:ins w:id="15368" w:author="Huawei" w:date="2021-05-27T14:58:00Z"/>
                <w:lang w:eastAsia="zh-CN"/>
              </w:rPr>
            </w:pPr>
            <w:ins w:id="15369" w:author="Huawei" w:date="2021-05-27T14:58:00Z">
              <w:r w:rsidRPr="00AD765F">
                <w:t xml:space="preserve">Total number of bits per </w:t>
              </w:r>
              <w:r w:rsidRPr="00AD765F">
                <w:rPr>
                  <w:lang w:eastAsia="zh-CN"/>
                </w:rPr>
                <w:t>slot</w:t>
              </w:r>
            </w:ins>
          </w:p>
        </w:tc>
        <w:tc>
          <w:tcPr>
            <w:tcW w:w="1076" w:type="dxa"/>
            <w:vAlign w:val="center"/>
          </w:tcPr>
          <w:p w14:paraId="24C80824" w14:textId="77777777" w:rsidR="000E0432" w:rsidRPr="004710DC" w:rsidRDefault="000E0432" w:rsidP="000E0432">
            <w:pPr>
              <w:pStyle w:val="TAC"/>
              <w:rPr>
                <w:ins w:id="15370" w:author="Huawei" w:date="2021-05-27T14:58:00Z"/>
              </w:rPr>
            </w:pPr>
            <w:ins w:id="15371" w:author="Huawei" w:date="2021-05-27T14:58:00Z">
              <w:r w:rsidRPr="004710DC">
                <w:t>25344</w:t>
              </w:r>
            </w:ins>
          </w:p>
        </w:tc>
        <w:tc>
          <w:tcPr>
            <w:tcW w:w="1077" w:type="dxa"/>
            <w:vAlign w:val="center"/>
          </w:tcPr>
          <w:p w14:paraId="28ED1C0E" w14:textId="77777777" w:rsidR="000E0432" w:rsidRPr="004710DC" w:rsidRDefault="000E0432" w:rsidP="000E0432">
            <w:pPr>
              <w:pStyle w:val="TAC"/>
              <w:rPr>
                <w:ins w:id="15372" w:author="Huawei" w:date="2021-05-27T14:58:00Z"/>
              </w:rPr>
            </w:pPr>
            <w:ins w:id="15373" w:author="Huawei" w:date="2021-05-27T14:58:00Z">
              <w:r w:rsidRPr="004710DC">
                <w:t>50688</w:t>
              </w:r>
            </w:ins>
          </w:p>
        </w:tc>
        <w:tc>
          <w:tcPr>
            <w:tcW w:w="1076" w:type="dxa"/>
            <w:vAlign w:val="center"/>
          </w:tcPr>
          <w:p w14:paraId="2B5A09CC" w14:textId="77777777" w:rsidR="000E0432" w:rsidRPr="004710DC" w:rsidRDefault="000E0432" w:rsidP="000E0432">
            <w:pPr>
              <w:pStyle w:val="TAC"/>
              <w:rPr>
                <w:ins w:id="15374" w:author="Huawei" w:date="2021-05-27T14:58:00Z"/>
              </w:rPr>
            </w:pPr>
            <w:ins w:id="15375" w:author="Huawei" w:date="2021-05-27T14:58:00Z">
              <w:r w:rsidRPr="004710DC">
                <w:t>12288</w:t>
              </w:r>
            </w:ins>
          </w:p>
        </w:tc>
        <w:tc>
          <w:tcPr>
            <w:tcW w:w="1077" w:type="dxa"/>
            <w:vAlign w:val="center"/>
          </w:tcPr>
          <w:p w14:paraId="3836A03D" w14:textId="77777777" w:rsidR="000E0432" w:rsidRPr="004710DC" w:rsidRDefault="000E0432" w:rsidP="000E0432">
            <w:pPr>
              <w:pStyle w:val="TAC"/>
              <w:rPr>
                <w:ins w:id="15376" w:author="Huawei" w:date="2021-05-27T14:58:00Z"/>
              </w:rPr>
            </w:pPr>
            <w:ins w:id="15377" w:author="Huawei" w:date="2021-05-27T14:58:00Z">
              <w:r w:rsidRPr="004710DC">
                <w:t>25344</w:t>
              </w:r>
            </w:ins>
          </w:p>
        </w:tc>
        <w:tc>
          <w:tcPr>
            <w:tcW w:w="1077" w:type="dxa"/>
            <w:vAlign w:val="center"/>
          </w:tcPr>
          <w:p w14:paraId="22AE28CA" w14:textId="77777777" w:rsidR="000E0432" w:rsidRPr="004710DC" w:rsidRDefault="000E0432" w:rsidP="000E0432">
            <w:pPr>
              <w:pStyle w:val="TAC"/>
              <w:rPr>
                <w:ins w:id="15378" w:author="Huawei" w:date="2021-05-27T14:58:00Z"/>
              </w:rPr>
            </w:pPr>
            <w:ins w:id="15379" w:author="Huawei" w:date="2021-05-27T14:58:00Z">
              <w:r w:rsidRPr="004710DC">
                <w:t>50688</w:t>
              </w:r>
            </w:ins>
          </w:p>
        </w:tc>
      </w:tr>
      <w:tr w:rsidR="000E0432" w:rsidRPr="004710DC" w14:paraId="25AC98F7" w14:textId="77777777" w:rsidTr="000E0432">
        <w:trPr>
          <w:cantSplit/>
          <w:jc w:val="center"/>
          <w:ins w:id="15380" w:author="Huawei" w:date="2021-05-27T14:58:00Z"/>
        </w:trPr>
        <w:tc>
          <w:tcPr>
            <w:tcW w:w="3950" w:type="dxa"/>
          </w:tcPr>
          <w:p w14:paraId="064BAB22" w14:textId="77777777" w:rsidR="000E0432" w:rsidRPr="004710DC" w:rsidRDefault="000E0432" w:rsidP="000E0432">
            <w:pPr>
              <w:pStyle w:val="TAC"/>
              <w:rPr>
                <w:ins w:id="15381" w:author="Huawei" w:date="2021-05-27T14:58:00Z"/>
                <w:lang w:eastAsia="zh-CN"/>
              </w:rPr>
            </w:pPr>
            <w:ins w:id="15382" w:author="Huawei" w:date="2021-05-27T14:58:00Z">
              <w:r w:rsidRPr="004710DC">
                <w:t xml:space="preserve">Total symbols per </w:t>
              </w:r>
              <w:r w:rsidRPr="004710DC">
                <w:rPr>
                  <w:lang w:eastAsia="zh-CN"/>
                </w:rPr>
                <w:t>slot</w:t>
              </w:r>
            </w:ins>
          </w:p>
        </w:tc>
        <w:tc>
          <w:tcPr>
            <w:tcW w:w="1076" w:type="dxa"/>
          </w:tcPr>
          <w:p w14:paraId="1FF0EECD" w14:textId="77777777" w:rsidR="000E0432" w:rsidRPr="004710DC" w:rsidRDefault="000E0432" w:rsidP="000E0432">
            <w:pPr>
              <w:pStyle w:val="TAC"/>
              <w:rPr>
                <w:ins w:id="15383" w:author="Huawei" w:date="2021-05-27T14:58:00Z"/>
              </w:rPr>
            </w:pPr>
            <w:ins w:id="15384" w:author="Huawei" w:date="2021-05-27T14:58:00Z">
              <w:r w:rsidRPr="004710DC">
                <w:t>12672</w:t>
              </w:r>
            </w:ins>
          </w:p>
        </w:tc>
        <w:tc>
          <w:tcPr>
            <w:tcW w:w="1077" w:type="dxa"/>
          </w:tcPr>
          <w:p w14:paraId="7905F1D4" w14:textId="77777777" w:rsidR="000E0432" w:rsidRPr="004710DC" w:rsidRDefault="000E0432" w:rsidP="000E0432">
            <w:pPr>
              <w:pStyle w:val="TAC"/>
              <w:rPr>
                <w:ins w:id="15385" w:author="Huawei" w:date="2021-05-27T14:58:00Z"/>
              </w:rPr>
            </w:pPr>
            <w:ins w:id="15386" w:author="Huawei" w:date="2021-05-27T14:58:00Z">
              <w:r w:rsidRPr="004710DC">
                <w:t>25344</w:t>
              </w:r>
            </w:ins>
          </w:p>
        </w:tc>
        <w:tc>
          <w:tcPr>
            <w:tcW w:w="1076" w:type="dxa"/>
          </w:tcPr>
          <w:p w14:paraId="741B5D87" w14:textId="77777777" w:rsidR="000E0432" w:rsidRPr="004710DC" w:rsidRDefault="000E0432" w:rsidP="000E0432">
            <w:pPr>
              <w:pStyle w:val="TAC"/>
              <w:rPr>
                <w:ins w:id="15387" w:author="Huawei" w:date="2021-05-27T14:58:00Z"/>
              </w:rPr>
            </w:pPr>
            <w:ins w:id="15388" w:author="Huawei" w:date="2021-05-27T14:58:00Z">
              <w:r w:rsidRPr="004710DC">
                <w:t>6144</w:t>
              </w:r>
            </w:ins>
          </w:p>
        </w:tc>
        <w:tc>
          <w:tcPr>
            <w:tcW w:w="1077" w:type="dxa"/>
          </w:tcPr>
          <w:p w14:paraId="58E00CA3" w14:textId="77777777" w:rsidR="000E0432" w:rsidRPr="004710DC" w:rsidRDefault="000E0432" w:rsidP="000E0432">
            <w:pPr>
              <w:pStyle w:val="TAC"/>
              <w:rPr>
                <w:ins w:id="15389" w:author="Huawei" w:date="2021-05-27T14:58:00Z"/>
              </w:rPr>
            </w:pPr>
            <w:ins w:id="15390" w:author="Huawei" w:date="2021-05-27T14:58:00Z">
              <w:r w:rsidRPr="004710DC">
                <w:t>12672</w:t>
              </w:r>
            </w:ins>
          </w:p>
        </w:tc>
        <w:tc>
          <w:tcPr>
            <w:tcW w:w="1077" w:type="dxa"/>
          </w:tcPr>
          <w:p w14:paraId="2651A827" w14:textId="77777777" w:rsidR="000E0432" w:rsidRPr="004710DC" w:rsidRDefault="000E0432" w:rsidP="000E0432">
            <w:pPr>
              <w:pStyle w:val="TAC"/>
              <w:rPr>
                <w:ins w:id="15391" w:author="Huawei" w:date="2021-05-27T14:58:00Z"/>
              </w:rPr>
            </w:pPr>
            <w:ins w:id="15392" w:author="Huawei" w:date="2021-05-27T14:58:00Z">
              <w:r w:rsidRPr="004710DC">
                <w:t>25344</w:t>
              </w:r>
            </w:ins>
          </w:p>
        </w:tc>
      </w:tr>
      <w:tr w:rsidR="000E0432" w:rsidRPr="00AD765F" w14:paraId="3D0E4438" w14:textId="77777777" w:rsidTr="000E0432">
        <w:trPr>
          <w:cantSplit/>
          <w:jc w:val="center"/>
          <w:ins w:id="15393" w:author="Huawei" w:date="2021-05-27T14:58:00Z"/>
        </w:trPr>
        <w:tc>
          <w:tcPr>
            <w:tcW w:w="9333" w:type="dxa"/>
            <w:gridSpan w:val="6"/>
          </w:tcPr>
          <w:p w14:paraId="6975096E" w14:textId="77777777" w:rsidR="000E0432" w:rsidRPr="00AD765F" w:rsidRDefault="000E0432" w:rsidP="000E0432">
            <w:pPr>
              <w:pStyle w:val="TAN"/>
              <w:rPr>
                <w:ins w:id="15394" w:author="Huawei" w:date="2021-05-27T14:58:00Z"/>
                <w:lang w:eastAsia="zh-CN"/>
              </w:rPr>
            </w:pPr>
            <w:ins w:id="15395" w:author="Huawei" w:date="2021-05-27T14:58:00Z">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8</w:t>
              </w:r>
              <w:r w:rsidRPr="00AD765F">
                <w:t xml:space="preserve"> as per Table 6.4.1.1.3-3 of TS 38.211 [8].</w:t>
              </w:r>
            </w:ins>
          </w:p>
          <w:p w14:paraId="49F7A8A9" w14:textId="77777777" w:rsidR="000E0432" w:rsidRPr="00AD765F" w:rsidRDefault="000E0432" w:rsidP="000E0432">
            <w:pPr>
              <w:pStyle w:val="TAN"/>
              <w:rPr>
                <w:ins w:id="15396" w:author="Huawei" w:date="2021-05-27T14:58:00Z"/>
                <w:lang w:eastAsia="zh-CN"/>
              </w:rPr>
            </w:pPr>
            <w:ins w:id="15397"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ins>
          </w:p>
        </w:tc>
      </w:tr>
    </w:tbl>
    <w:p w14:paraId="675BF69A" w14:textId="77777777" w:rsidR="000E0432" w:rsidRPr="00AD765F" w:rsidRDefault="000E0432" w:rsidP="000E0432">
      <w:pPr>
        <w:rPr>
          <w:ins w:id="15398" w:author="Huawei" w:date="2021-05-27T14:58:00Z"/>
          <w:noProof/>
          <w:lang w:eastAsia="zh-CN"/>
        </w:rPr>
      </w:pPr>
    </w:p>
    <w:p w14:paraId="4E105F1E" w14:textId="77777777" w:rsidR="000E0432" w:rsidRPr="00AD765F" w:rsidRDefault="000E0432" w:rsidP="000E0432">
      <w:pPr>
        <w:pStyle w:val="TH"/>
        <w:rPr>
          <w:ins w:id="15399" w:author="Huawei" w:date="2021-05-27T14:58:00Z"/>
        </w:rPr>
      </w:pPr>
      <w:ins w:id="15400" w:author="Huawei" w:date="2021-05-27T14:58:00Z">
        <w:r w:rsidRPr="00AD765F">
          <w:t>Table A.2.1-</w:t>
        </w:r>
        <w:r w:rsidRPr="00AD765F">
          <w:rPr>
            <w:lang w:eastAsia="zh-CN"/>
          </w:rPr>
          <w:t>9</w:t>
        </w:r>
        <w:r w:rsidRPr="00AD765F">
          <w:t xml:space="preserve">: FRC parameters for FR2 PUSCH performance requirements, transform precoding enabled, </w:t>
        </w:r>
        <w:r w:rsidRPr="00AD765F">
          <w:rPr>
            <w:i/>
          </w:rPr>
          <w:t>Additional DM-RS position = pos1</w:t>
        </w:r>
        <w:r w:rsidRPr="00AD765F">
          <w:t xml:space="preserve"> and 1 transmission layer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0E0432" w:rsidRPr="004710DC" w14:paraId="4DD919FF" w14:textId="77777777" w:rsidTr="000E0432">
        <w:trPr>
          <w:cantSplit/>
          <w:jc w:val="center"/>
          <w:ins w:id="15401" w:author="Huawei" w:date="2021-05-27T14:58:00Z"/>
        </w:trPr>
        <w:tc>
          <w:tcPr>
            <w:tcW w:w="4470" w:type="dxa"/>
          </w:tcPr>
          <w:p w14:paraId="651DCE53" w14:textId="77777777" w:rsidR="000E0432" w:rsidRPr="004710DC" w:rsidRDefault="000E0432" w:rsidP="000E0432">
            <w:pPr>
              <w:pStyle w:val="TAH"/>
              <w:rPr>
                <w:ins w:id="15402" w:author="Huawei" w:date="2021-05-27T14:58:00Z"/>
              </w:rPr>
            </w:pPr>
            <w:ins w:id="15403" w:author="Huawei" w:date="2021-05-27T14:58:00Z">
              <w:r w:rsidRPr="004710DC">
                <w:t>Reference channel</w:t>
              </w:r>
            </w:ins>
          </w:p>
        </w:tc>
        <w:tc>
          <w:tcPr>
            <w:tcW w:w="2268" w:type="dxa"/>
          </w:tcPr>
          <w:p w14:paraId="43812A7B" w14:textId="77777777" w:rsidR="000E0432" w:rsidRPr="004710DC" w:rsidRDefault="000E0432" w:rsidP="000E0432">
            <w:pPr>
              <w:pStyle w:val="TAH"/>
              <w:rPr>
                <w:ins w:id="15404" w:author="Huawei" w:date="2021-05-27T14:58:00Z"/>
              </w:rPr>
            </w:pPr>
            <w:ins w:id="15405" w:author="Huawei" w:date="2021-05-27T14:58:00Z">
              <w:r>
                <w:rPr>
                  <w:lang w:eastAsia="zh-CN"/>
                </w:rPr>
                <w:t>D-FR2-A.2.1</w:t>
              </w:r>
              <w:r w:rsidRPr="004710DC">
                <w:rPr>
                  <w:lang w:eastAsia="zh-CN"/>
                </w:rPr>
                <w:t>-23</w:t>
              </w:r>
            </w:ins>
          </w:p>
        </w:tc>
        <w:tc>
          <w:tcPr>
            <w:tcW w:w="2312" w:type="dxa"/>
          </w:tcPr>
          <w:p w14:paraId="4D4792D7" w14:textId="77777777" w:rsidR="000E0432" w:rsidRPr="004710DC" w:rsidRDefault="000E0432" w:rsidP="000E0432">
            <w:pPr>
              <w:pStyle w:val="TAH"/>
              <w:rPr>
                <w:ins w:id="15406" w:author="Huawei" w:date="2021-05-27T14:58:00Z"/>
              </w:rPr>
            </w:pPr>
            <w:ins w:id="15407" w:author="Huawei" w:date="2021-05-27T14:58:00Z">
              <w:r>
                <w:rPr>
                  <w:lang w:eastAsia="zh-CN"/>
                </w:rPr>
                <w:t>D-FR2-A.2.1</w:t>
              </w:r>
              <w:r w:rsidRPr="004710DC">
                <w:rPr>
                  <w:lang w:eastAsia="zh-CN"/>
                </w:rPr>
                <w:t>-24</w:t>
              </w:r>
            </w:ins>
          </w:p>
        </w:tc>
      </w:tr>
      <w:tr w:rsidR="000E0432" w:rsidRPr="004710DC" w14:paraId="03BC9DAE" w14:textId="77777777" w:rsidTr="000E0432">
        <w:trPr>
          <w:cantSplit/>
          <w:jc w:val="center"/>
          <w:ins w:id="15408" w:author="Huawei" w:date="2021-05-27T14:58:00Z"/>
        </w:trPr>
        <w:tc>
          <w:tcPr>
            <w:tcW w:w="4470" w:type="dxa"/>
          </w:tcPr>
          <w:p w14:paraId="1CC727F3" w14:textId="77777777" w:rsidR="000E0432" w:rsidRPr="004710DC" w:rsidRDefault="000E0432" w:rsidP="000E0432">
            <w:pPr>
              <w:pStyle w:val="TAC"/>
              <w:rPr>
                <w:ins w:id="15409" w:author="Huawei" w:date="2021-05-27T14:58:00Z"/>
                <w:lang w:eastAsia="zh-CN"/>
              </w:rPr>
            </w:pPr>
            <w:ins w:id="15410" w:author="Huawei" w:date="2021-05-27T14:58:00Z">
              <w:r w:rsidRPr="004710DC">
                <w:rPr>
                  <w:lang w:eastAsia="zh-CN"/>
                </w:rPr>
                <w:t>Subcarrier spacing [kHz]</w:t>
              </w:r>
            </w:ins>
          </w:p>
        </w:tc>
        <w:tc>
          <w:tcPr>
            <w:tcW w:w="2268" w:type="dxa"/>
          </w:tcPr>
          <w:p w14:paraId="1F5466BA" w14:textId="77777777" w:rsidR="000E0432" w:rsidRPr="004710DC" w:rsidRDefault="000E0432" w:rsidP="000E0432">
            <w:pPr>
              <w:pStyle w:val="TAC"/>
              <w:rPr>
                <w:ins w:id="15411" w:author="Huawei" w:date="2021-05-27T14:58:00Z"/>
                <w:lang w:eastAsia="zh-CN"/>
              </w:rPr>
            </w:pPr>
            <w:ins w:id="15412" w:author="Huawei" w:date="2021-05-27T14:58:00Z">
              <w:r w:rsidRPr="004710DC">
                <w:rPr>
                  <w:lang w:eastAsia="zh-CN"/>
                </w:rPr>
                <w:t>60</w:t>
              </w:r>
            </w:ins>
          </w:p>
        </w:tc>
        <w:tc>
          <w:tcPr>
            <w:tcW w:w="2312" w:type="dxa"/>
          </w:tcPr>
          <w:p w14:paraId="03F5B20F" w14:textId="77777777" w:rsidR="000E0432" w:rsidRPr="004710DC" w:rsidRDefault="000E0432" w:rsidP="000E0432">
            <w:pPr>
              <w:pStyle w:val="TAC"/>
              <w:rPr>
                <w:ins w:id="15413" w:author="Huawei" w:date="2021-05-27T14:58:00Z"/>
                <w:lang w:eastAsia="zh-CN"/>
              </w:rPr>
            </w:pPr>
            <w:ins w:id="15414" w:author="Huawei" w:date="2021-05-27T14:58:00Z">
              <w:r w:rsidRPr="004710DC">
                <w:rPr>
                  <w:lang w:eastAsia="zh-CN"/>
                </w:rPr>
                <w:t>120</w:t>
              </w:r>
            </w:ins>
          </w:p>
        </w:tc>
      </w:tr>
      <w:tr w:rsidR="000E0432" w:rsidRPr="004710DC" w14:paraId="1EDF10C0" w14:textId="77777777" w:rsidTr="000E0432">
        <w:trPr>
          <w:cantSplit/>
          <w:jc w:val="center"/>
          <w:ins w:id="15415" w:author="Huawei" w:date="2021-05-27T14:58:00Z"/>
        </w:trPr>
        <w:tc>
          <w:tcPr>
            <w:tcW w:w="4470" w:type="dxa"/>
          </w:tcPr>
          <w:p w14:paraId="75F9C079" w14:textId="77777777" w:rsidR="000E0432" w:rsidRPr="004710DC" w:rsidRDefault="000E0432" w:rsidP="000E0432">
            <w:pPr>
              <w:pStyle w:val="TAC"/>
              <w:rPr>
                <w:ins w:id="15416" w:author="Huawei" w:date="2021-05-27T14:58:00Z"/>
              </w:rPr>
            </w:pPr>
            <w:ins w:id="15417" w:author="Huawei" w:date="2021-05-27T14:58:00Z">
              <w:r w:rsidRPr="004710DC">
                <w:t>Allocated resource blocks</w:t>
              </w:r>
            </w:ins>
          </w:p>
        </w:tc>
        <w:tc>
          <w:tcPr>
            <w:tcW w:w="2268" w:type="dxa"/>
          </w:tcPr>
          <w:p w14:paraId="0959DEDE" w14:textId="77777777" w:rsidR="000E0432" w:rsidRPr="004710DC" w:rsidRDefault="000E0432" w:rsidP="000E0432">
            <w:pPr>
              <w:pStyle w:val="TAC"/>
              <w:rPr>
                <w:ins w:id="15418" w:author="Huawei" w:date="2021-05-27T14:58:00Z"/>
              </w:rPr>
            </w:pPr>
            <w:ins w:id="15419" w:author="Huawei" w:date="2021-05-27T14:58:00Z">
              <w:r w:rsidRPr="004710DC">
                <w:t>30</w:t>
              </w:r>
            </w:ins>
          </w:p>
        </w:tc>
        <w:tc>
          <w:tcPr>
            <w:tcW w:w="2312" w:type="dxa"/>
          </w:tcPr>
          <w:p w14:paraId="57C79655" w14:textId="77777777" w:rsidR="000E0432" w:rsidRPr="004710DC" w:rsidRDefault="000E0432" w:rsidP="000E0432">
            <w:pPr>
              <w:pStyle w:val="TAC"/>
              <w:rPr>
                <w:ins w:id="15420" w:author="Huawei" w:date="2021-05-27T14:58:00Z"/>
              </w:rPr>
            </w:pPr>
            <w:ins w:id="15421" w:author="Huawei" w:date="2021-05-27T14:58:00Z">
              <w:r w:rsidRPr="004710DC">
                <w:t>30</w:t>
              </w:r>
            </w:ins>
          </w:p>
        </w:tc>
      </w:tr>
      <w:tr w:rsidR="000E0432" w:rsidRPr="004710DC" w14:paraId="697DAA6F" w14:textId="77777777" w:rsidTr="000E0432">
        <w:trPr>
          <w:cantSplit/>
          <w:jc w:val="center"/>
          <w:ins w:id="15422" w:author="Huawei" w:date="2021-05-27T14:58:00Z"/>
        </w:trPr>
        <w:tc>
          <w:tcPr>
            <w:tcW w:w="4470" w:type="dxa"/>
          </w:tcPr>
          <w:p w14:paraId="6E924F5E" w14:textId="77777777" w:rsidR="000E0432" w:rsidRPr="00AD765F" w:rsidRDefault="000E0432" w:rsidP="000E0432">
            <w:pPr>
              <w:pStyle w:val="TAC"/>
              <w:rPr>
                <w:ins w:id="15423" w:author="Huawei" w:date="2021-05-27T14:58:00Z"/>
                <w:lang w:eastAsia="zh-CN"/>
              </w:rPr>
            </w:pPr>
            <w:ins w:id="15424" w:author="Huawei" w:date="2021-05-27T14:58:00Z">
              <w:r w:rsidRPr="00AD765F">
                <w:rPr>
                  <w:lang w:eastAsia="zh-CN"/>
                </w:rPr>
                <w:t>DFT-s</w:t>
              </w:r>
              <w:r w:rsidRPr="00AD765F">
                <w:t xml:space="preserve">-OFDM Symbols per </w:t>
              </w:r>
              <w:r w:rsidRPr="00AD765F">
                <w:rPr>
                  <w:lang w:eastAsia="zh-CN"/>
                </w:rPr>
                <w:t>slot (Note 1)</w:t>
              </w:r>
            </w:ins>
          </w:p>
        </w:tc>
        <w:tc>
          <w:tcPr>
            <w:tcW w:w="2268" w:type="dxa"/>
          </w:tcPr>
          <w:p w14:paraId="7DFBBD22" w14:textId="77777777" w:rsidR="000E0432" w:rsidRPr="004710DC" w:rsidRDefault="000E0432" w:rsidP="000E0432">
            <w:pPr>
              <w:pStyle w:val="TAC"/>
              <w:rPr>
                <w:ins w:id="15425" w:author="Huawei" w:date="2021-05-27T14:58:00Z"/>
                <w:lang w:eastAsia="zh-CN"/>
              </w:rPr>
            </w:pPr>
            <w:ins w:id="15426" w:author="Huawei" w:date="2021-05-27T14:58:00Z">
              <w:r w:rsidRPr="004710DC">
                <w:rPr>
                  <w:lang w:eastAsia="zh-CN"/>
                </w:rPr>
                <w:t>8</w:t>
              </w:r>
            </w:ins>
          </w:p>
        </w:tc>
        <w:tc>
          <w:tcPr>
            <w:tcW w:w="2312" w:type="dxa"/>
          </w:tcPr>
          <w:p w14:paraId="3D93C873" w14:textId="77777777" w:rsidR="000E0432" w:rsidRPr="004710DC" w:rsidRDefault="000E0432" w:rsidP="000E0432">
            <w:pPr>
              <w:pStyle w:val="TAC"/>
              <w:rPr>
                <w:ins w:id="15427" w:author="Huawei" w:date="2021-05-27T14:58:00Z"/>
                <w:lang w:eastAsia="zh-CN"/>
              </w:rPr>
            </w:pPr>
            <w:ins w:id="15428" w:author="Huawei" w:date="2021-05-27T14:58:00Z">
              <w:r w:rsidRPr="004710DC">
                <w:rPr>
                  <w:lang w:eastAsia="zh-CN"/>
                </w:rPr>
                <w:t>8</w:t>
              </w:r>
            </w:ins>
          </w:p>
        </w:tc>
      </w:tr>
      <w:tr w:rsidR="000E0432" w:rsidRPr="004710DC" w14:paraId="092F503B" w14:textId="77777777" w:rsidTr="000E0432">
        <w:trPr>
          <w:cantSplit/>
          <w:jc w:val="center"/>
          <w:ins w:id="15429" w:author="Huawei" w:date="2021-05-27T14:58:00Z"/>
        </w:trPr>
        <w:tc>
          <w:tcPr>
            <w:tcW w:w="4470" w:type="dxa"/>
          </w:tcPr>
          <w:p w14:paraId="1500492E" w14:textId="77777777" w:rsidR="000E0432" w:rsidRPr="004710DC" w:rsidRDefault="000E0432" w:rsidP="000E0432">
            <w:pPr>
              <w:pStyle w:val="TAC"/>
              <w:rPr>
                <w:ins w:id="15430" w:author="Huawei" w:date="2021-05-27T14:58:00Z"/>
              </w:rPr>
            </w:pPr>
            <w:ins w:id="15431" w:author="Huawei" w:date="2021-05-27T14:58:00Z">
              <w:r w:rsidRPr="004710DC">
                <w:t>Modulation</w:t>
              </w:r>
            </w:ins>
          </w:p>
        </w:tc>
        <w:tc>
          <w:tcPr>
            <w:tcW w:w="2268" w:type="dxa"/>
          </w:tcPr>
          <w:p w14:paraId="47042FEB" w14:textId="77777777" w:rsidR="000E0432" w:rsidRPr="004710DC" w:rsidRDefault="000E0432" w:rsidP="000E0432">
            <w:pPr>
              <w:pStyle w:val="TAC"/>
              <w:rPr>
                <w:ins w:id="15432" w:author="Huawei" w:date="2021-05-27T14:58:00Z"/>
                <w:lang w:eastAsia="zh-CN"/>
              </w:rPr>
            </w:pPr>
            <w:ins w:id="15433" w:author="Huawei" w:date="2021-05-27T14:58:00Z">
              <w:r w:rsidRPr="004710DC">
                <w:rPr>
                  <w:lang w:eastAsia="zh-CN"/>
                </w:rPr>
                <w:t>QPSK</w:t>
              </w:r>
            </w:ins>
          </w:p>
        </w:tc>
        <w:tc>
          <w:tcPr>
            <w:tcW w:w="2312" w:type="dxa"/>
          </w:tcPr>
          <w:p w14:paraId="06AF2BC8" w14:textId="77777777" w:rsidR="000E0432" w:rsidRPr="004710DC" w:rsidRDefault="000E0432" w:rsidP="000E0432">
            <w:pPr>
              <w:pStyle w:val="TAC"/>
              <w:rPr>
                <w:ins w:id="15434" w:author="Huawei" w:date="2021-05-27T14:58:00Z"/>
                <w:lang w:eastAsia="zh-CN"/>
              </w:rPr>
            </w:pPr>
            <w:ins w:id="15435" w:author="Huawei" w:date="2021-05-27T14:58:00Z">
              <w:r w:rsidRPr="004710DC">
                <w:rPr>
                  <w:lang w:eastAsia="zh-CN"/>
                </w:rPr>
                <w:t>QPSK</w:t>
              </w:r>
            </w:ins>
          </w:p>
        </w:tc>
      </w:tr>
      <w:tr w:rsidR="000E0432" w:rsidRPr="004710DC" w14:paraId="0F27687F" w14:textId="77777777" w:rsidTr="000E0432">
        <w:trPr>
          <w:cantSplit/>
          <w:jc w:val="center"/>
          <w:ins w:id="15436" w:author="Huawei" w:date="2021-05-27T14:58:00Z"/>
        </w:trPr>
        <w:tc>
          <w:tcPr>
            <w:tcW w:w="4470" w:type="dxa"/>
          </w:tcPr>
          <w:p w14:paraId="7725A03A" w14:textId="77777777" w:rsidR="000E0432" w:rsidRPr="004710DC" w:rsidRDefault="000E0432" w:rsidP="000E0432">
            <w:pPr>
              <w:pStyle w:val="TAC"/>
              <w:rPr>
                <w:ins w:id="15437" w:author="Huawei" w:date="2021-05-27T14:58:00Z"/>
              </w:rPr>
            </w:pPr>
            <w:ins w:id="15438" w:author="Huawei" w:date="2021-05-27T14:58:00Z">
              <w:r>
                <w:t>Code Rate</w:t>
              </w:r>
            </w:ins>
          </w:p>
        </w:tc>
        <w:tc>
          <w:tcPr>
            <w:tcW w:w="2268" w:type="dxa"/>
          </w:tcPr>
          <w:p w14:paraId="7980C522" w14:textId="77777777" w:rsidR="000E0432" w:rsidRPr="004710DC" w:rsidRDefault="000E0432" w:rsidP="000E0432">
            <w:pPr>
              <w:pStyle w:val="TAC"/>
              <w:rPr>
                <w:ins w:id="15439" w:author="Huawei" w:date="2021-05-27T14:58:00Z"/>
                <w:lang w:eastAsia="zh-CN"/>
              </w:rPr>
            </w:pPr>
            <w:ins w:id="15440" w:author="Huawei" w:date="2021-05-27T14:58:00Z">
              <w:r w:rsidRPr="004710DC">
                <w:rPr>
                  <w:lang w:eastAsia="zh-CN"/>
                </w:rPr>
                <w:t>193/1024</w:t>
              </w:r>
            </w:ins>
          </w:p>
        </w:tc>
        <w:tc>
          <w:tcPr>
            <w:tcW w:w="2312" w:type="dxa"/>
          </w:tcPr>
          <w:p w14:paraId="5C179120" w14:textId="77777777" w:rsidR="000E0432" w:rsidRPr="004710DC" w:rsidRDefault="000E0432" w:rsidP="000E0432">
            <w:pPr>
              <w:pStyle w:val="TAC"/>
              <w:rPr>
                <w:ins w:id="15441" w:author="Huawei" w:date="2021-05-27T14:58:00Z"/>
                <w:lang w:eastAsia="zh-CN"/>
              </w:rPr>
            </w:pPr>
            <w:ins w:id="15442" w:author="Huawei" w:date="2021-05-27T14:58:00Z">
              <w:r w:rsidRPr="004710DC">
                <w:rPr>
                  <w:lang w:eastAsia="zh-CN"/>
                </w:rPr>
                <w:t>193/1024</w:t>
              </w:r>
            </w:ins>
          </w:p>
        </w:tc>
      </w:tr>
      <w:tr w:rsidR="000E0432" w:rsidRPr="004710DC" w14:paraId="20B6B935" w14:textId="77777777" w:rsidTr="000E0432">
        <w:trPr>
          <w:cantSplit/>
          <w:jc w:val="center"/>
          <w:ins w:id="15443" w:author="Huawei" w:date="2021-05-27T14:58:00Z"/>
        </w:trPr>
        <w:tc>
          <w:tcPr>
            <w:tcW w:w="4470" w:type="dxa"/>
          </w:tcPr>
          <w:p w14:paraId="75E08AE1" w14:textId="77777777" w:rsidR="000E0432" w:rsidRPr="004710DC" w:rsidRDefault="000E0432" w:rsidP="000E0432">
            <w:pPr>
              <w:pStyle w:val="TAC"/>
              <w:rPr>
                <w:ins w:id="15444" w:author="Huawei" w:date="2021-05-27T14:58:00Z"/>
              </w:rPr>
            </w:pPr>
            <w:ins w:id="15445" w:author="Huawei" w:date="2021-05-27T14:58:00Z">
              <w:r w:rsidRPr="004710DC">
                <w:t>Payload size (bits)</w:t>
              </w:r>
            </w:ins>
          </w:p>
        </w:tc>
        <w:tc>
          <w:tcPr>
            <w:tcW w:w="2268" w:type="dxa"/>
            <w:vAlign w:val="center"/>
          </w:tcPr>
          <w:p w14:paraId="423CC32A" w14:textId="77777777" w:rsidR="000E0432" w:rsidRPr="004710DC" w:rsidRDefault="000E0432" w:rsidP="000E0432">
            <w:pPr>
              <w:pStyle w:val="TAC"/>
              <w:rPr>
                <w:ins w:id="15446" w:author="Huawei" w:date="2021-05-27T14:58:00Z"/>
              </w:rPr>
            </w:pPr>
            <w:ins w:id="15447" w:author="Huawei" w:date="2021-05-27T14:58:00Z">
              <w:r w:rsidRPr="004710DC">
                <w:t>1128</w:t>
              </w:r>
            </w:ins>
          </w:p>
        </w:tc>
        <w:tc>
          <w:tcPr>
            <w:tcW w:w="2312" w:type="dxa"/>
            <w:vAlign w:val="center"/>
          </w:tcPr>
          <w:p w14:paraId="3017EB9D" w14:textId="77777777" w:rsidR="000E0432" w:rsidRPr="004710DC" w:rsidRDefault="000E0432" w:rsidP="000E0432">
            <w:pPr>
              <w:pStyle w:val="TAC"/>
              <w:rPr>
                <w:ins w:id="15448" w:author="Huawei" w:date="2021-05-27T14:58:00Z"/>
              </w:rPr>
            </w:pPr>
            <w:ins w:id="15449" w:author="Huawei" w:date="2021-05-27T14:58:00Z">
              <w:r w:rsidRPr="004710DC">
                <w:t>1128</w:t>
              </w:r>
            </w:ins>
          </w:p>
        </w:tc>
      </w:tr>
      <w:tr w:rsidR="000E0432" w:rsidRPr="004710DC" w14:paraId="7ACF34BB" w14:textId="77777777" w:rsidTr="000E0432">
        <w:trPr>
          <w:cantSplit/>
          <w:jc w:val="center"/>
          <w:ins w:id="15450" w:author="Huawei" w:date="2021-05-27T14:58:00Z"/>
        </w:trPr>
        <w:tc>
          <w:tcPr>
            <w:tcW w:w="4470" w:type="dxa"/>
          </w:tcPr>
          <w:p w14:paraId="1CEBF18F" w14:textId="77777777" w:rsidR="000E0432" w:rsidRPr="004710DC" w:rsidRDefault="000E0432" w:rsidP="000E0432">
            <w:pPr>
              <w:pStyle w:val="TAC"/>
              <w:rPr>
                <w:ins w:id="15451" w:author="Huawei" w:date="2021-05-27T14:58:00Z"/>
              </w:rPr>
            </w:pPr>
            <w:ins w:id="15452" w:author="Huawei" w:date="2021-05-27T14:58:00Z">
              <w:r w:rsidRPr="004710DC">
                <w:t>Transport block CRC (bits)</w:t>
              </w:r>
            </w:ins>
          </w:p>
        </w:tc>
        <w:tc>
          <w:tcPr>
            <w:tcW w:w="2268" w:type="dxa"/>
          </w:tcPr>
          <w:p w14:paraId="229EC37B" w14:textId="77777777" w:rsidR="000E0432" w:rsidRPr="004710DC" w:rsidRDefault="000E0432" w:rsidP="000E0432">
            <w:pPr>
              <w:pStyle w:val="TAC"/>
              <w:rPr>
                <w:ins w:id="15453" w:author="Huawei" w:date="2021-05-27T14:58:00Z"/>
                <w:rFonts w:ascii="宋体" w:hAnsi="宋体" w:cs="宋体"/>
              </w:rPr>
            </w:pPr>
            <w:ins w:id="15454" w:author="Huawei" w:date="2021-05-27T14:58:00Z">
              <w:r w:rsidRPr="004710DC">
                <w:t>16</w:t>
              </w:r>
            </w:ins>
          </w:p>
        </w:tc>
        <w:tc>
          <w:tcPr>
            <w:tcW w:w="2312" w:type="dxa"/>
          </w:tcPr>
          <w:p w14:paraId="3FBE18EE" w14:textId="77777777" w:rsidR="000E0432" w:rsidRPr="004710DC" w:rsidRDefault="000E0432" w:rsidP="000E0432">
            <w:pPr>
              <w:pStyle w:val="TAC"/>
              <w:rPr>
                <w:ins w:id="15455" w:author="Huawei" w:date="2021-05-27T14:58:00Z"/>
                <w:rFonts w:ascii="宋体" w:hAnsi="宋体" w:cs="宋体"/>
              </w:rPr>
            </w:pPr>
            <w:ins w:id="15456" w:author="Huawei" w:date="2021-05-27T14:58:00Z">
              <w:r w:rsidRPr="004710DC">
                <w:t>16</w:t>
              </w:r>
            </w:ins>
          </w:p>
        </w:tc>
      </w:tr>
      <w:tr w:rsidR="000E0432" w:rsidRPr="004710DC" w14:paraId="7DBBD60D" w14:textId="77777777" w:rsidTr="000E0432">
        <w:trPr>
          <w:cantSplit/>
          <w:jc w:val="center"/>
          <w:ins w:id="15457" w:author="Huawei" w:date="2021-05-27T14:58:00Z"/>
        </w:trPr>
        <w:tc>
          <w:tcPr>
            <w:tcW w:w="4470" w:type="dxa"/>
          </w:tcPr>
          <w:p w14:paraId="7A26D4B4" w14:textId="77777777" w:rsidR="000E0432" w:rsidRPr="00AD765F" w:rsidRDefault="000E0432" w:rsidP="000E0432">
            <w:pPr>
              <w:pStyle w:val="TAC"/>
              <w:rPr>
                <w:ins w:id="15458" w:author="Huawei" w:date="2021-05-27T14:58:00Z"/>
              </w:rPr>
            </w:pPr>
            <w:ins w:id="15459" w:author="Huawei" w:date="2021-05-27T14:58:00Z">
              <w:r w:rsidRPr="00AD765F">
                <w:t>Code block CRC size (bits)</w:t>
              </w:r>
            </w:ins>
          </w:p>
        </w:tc>
        <w:tc>
          <w:tcPr>
            <w:tcW w:w="2268" w:type="dxa"/>
          </w:tcPr>
          <w:p w14:paraId="3EBAF773" w14:textId="77777777" w:rsidR="000E0432" w:rsidRPr="004710DC" w:rsidRDefault="000E0432" w:rsidP="000E0432">
            <w:pPr>
              <w:pStyle w:val="TAC"/>
              <w:rPr>
                <w:ins w:id="15460" w:author="Huawei" w:date="2021-05-27T14:58:00Z"/>
                <w:rFonts w:ascii="宋体" w:hAnsi="宋体" w:cs="宋体"/>
                <w:szCs w:val="18"/>
              </w:rPr>
            </w:pPr>
            <w:ins w:id="15461" w:author="Huawei" w:date="2021-05-27T14:58:00Z">
              <w:r w:rsidRPr="004710DC">
                <w:t>-</w:t>
              </w:r>
            </w:ins>
          </w:p>
        </w:tc>
        <w:tc>
          <w:tcPr>
            <w:tcW w:w="2312" w:type="dxa"/>
          </w:tcPr>
          <w:p w14:paraId="25B3CC92" w14:textId="77777777" w:rsidR="000E0432" w:rsidRPr="004710DC" w:rsidRDefault="000E0432" w:rsidP="000E0432">
            <w:pPr>
              <w:pStyle w:val="TAC"/>
              <w:rPr>
                <w:ins w:id="15462" w:author="Huawei" w:date="2021-05-27T14:58:00Z"/>
                <w:rFonts w:ascii="宋体" w:hAnsi="宋体" w:cs="宋体"/>
                <w:szCs w:val="18"/>
              </w:rPr>
            </w:pPr>
            <w:ins w:id="15463" w:author="Huawei" w:date="2021-05-27T14:58:00Z">
              <w:r w:rsidRPr="004710DC">
                <w:t>-</w:t>
              </w:r>
            </w:ins>
          </w:p>
        </w:tc>
      </w:tr>
      <w:tr w:rsidR="000E0432" w:rsidRPr="004710DC" w14:paraId="64206C38" w14:textId="77777777" w:rsidTr="000E0432">
        <w:trPr>
          <w:cantSplit/>
          <w:jc w:val="center"/>
          <w:ins w:id="15464" w:author="Huawei" w:date="2021-05-27T14:58:00Z"/>
        </w:trPr>
        <w:tc>
          <w:tcPr>
            <w:tcW w:w="4470" w:type="dxa"/>
          </w:tcPr>
          <w:p w14:paraId="2A0FA8D6" w14:textId="77777777" w:rsidR="000E0432" w:rsidRPr="00AD765F" w:rsidRDefault="000E0432" w:rsidP="000E0432">
            <w:pPr>
              <w:pStyle w:val="TAC"/>
              <w:rPr>
                <w:ins w:id="15465" w:author="Huawei" w:date="2021-05-27T14:58:00Z"/>
              </w:rPr>
            </w:pPr>
            <w:ins w:id="15466" w:author="Huawei" w:date="2021-05-27T14:58:00Z">
              <w:r w:rsidRPr="00AD765F">
                <w:t>Number of code blocks - C</w:t>
              </w:r>
            </w:ins>
          </w:p>
        </w:tc>
        <w:tc>
          <w:tcPr>
            <w:tcW w:w="2268" w:type="dxa"/>
            <w:vAlign w:val="center"/>
          </w:tcPr>
          <w:p w14:paraId="35CCD3D0" w14:textId="77777777" w:rsidR="000E0432" w:rsidRPr="004710DC" w:rsidRDefault="000E0432" w:rsidP="000E0432">
            <w:pPr>
              <w:pStyle w:val="TAC"/>
              <w:rPr>
                <w:ins w:id="15467" w:author="Huawei" w:date="2021-05-27T14:58:00Z"/>
                <w:rFonts w:ascii="宋体" w:hAnsi="宋体" w:cs="宋体"/>
              </w:rPr>
            </w:pPr>
            <w:ins w:id="15468" w:author="Huawei" w:date="2021-05-27T14:58:00Z">
              <w:r w:rsidRPr="004710DC">
                <w:t>1</w:t>
              </w:r>
            </w:ins>
          </w:p>
        </w:tc>
        <w:tc>
          <w:tcPr>
            <w:tcW w:w="2312" w:type="dxa"/>
            <w:vAlign w:val="center"/>
          </w:tcPr>
          <w:p w14:paraId="0DE6A3A3" w14:textId="77777777" w:rsidR="000E0432" w:rsidRPr="004710DC" w:rsidRDefault="000E0432" w:rsidP="000E0432">
            <w:pPr>
              <w:pStyle w:val="TAC"/>
              <w:rPr>
                <w:ins w:id="15469" w:author="Huawei" w:date="2021-05-27T14:58:00Z"/>
                <w:rFonts w:ascii="宋体" w:hAnsi="宋体" w:cs="宋体"/>
              </w:rPr>
            </w:pPr>
            <w:ins w:id="15470" w:author="Huawei" w:date="2021-05-27T14:58:00Z">
              <w:r w:rsidRPr="004710DC">
                <w:t>1</w:t>
              </w:r>
            </w:ins>
          </w:p>
        </w:tc>
      </w:tr>
      <w:tr w:rsidR="000E0432" w:rsidRPr="004710DC" w14:paraId="60CAA04E" w14:textId="77777777" w:rsidTr="000E0432">
        <w:trPr>
          <w:cantSplit/>
          <w:jc w:val="center"/>
          <w:ins w:id="15471" w:author="Huawei" w:date="2021-05-27T14:58:00Z"/>
        </w:trPr>
        <w:tc>
          <w:tcPr>
            <w:tcW w:w="4470" w:type="dxa"/>
          </w:tcPr>
          <w:p w14:paraId="4AE48F89" w14:textId="77777777" w:rsidR="000E0432" w:rsidRPr="00AD765F" w:rsidRDefault="000E0432" w:rsidP="000E0432">
            <w:pPr>
              <w:pStyle w:val="TAC"/>
              <w:rPr>
                <w:ins w:id="15472" w:author="Huawei" w:date="2021-05-27T14:58:00Z"/>
                <w:lang w:eastAsia="zh-CN"/>
              </w:rPr>
            </w:pPr>
            <w:ins w:id="15473" w:author="Huawei" w:date="2021-05-27T14:58:00Z">
              <w:r w:rsidRPr="00AD765F">
                <w:t>Code block size</w:t>
              </w:r>
              <w:r w:rsidRPr="00AD765F">
                <w:rPr>
                  <w:rFonts w:eastAsia="Malgun Gothic" w:cs="Arial"/>
                </w:rPr>
                <w:t xml:space="preserve"> including CRC</w:t>
              </w:r>
              <w:r w:rsidRPr="00AD765F">
                <w:t xml:space="preserve"> (bits)</w:t>
              </w:r>
              <w:r w:rsidRPr="00AD765F">
                <w:rPr>
                  <w:lang w:eastAsia="zh-CN"/>
                </w:rPr>
                <w:t xml:space="preserve"> </w:t>
              </w:r>
              <w:r w:rsidRPr="00AD765F">
                <w:rPr>
                  <w:rFonts w:cs="Arial"/>
                  <w:lang w:eastAsia="zh-CN"/>
                </w:rPr>
                <w:t>(Note 2)</w:t>
              </w:r>
            </w:ins>
          </w:p>
        </w:tc>
        <w:tc>
          <w:tcPr>
            <w:tcW w:w="2268" w:type="dxa"/>
            <w:vAlign w:val="center"/>
          </w:tcPr>
          <w:p w14:paraId="3D6369E3" w14:textId="77777777" w:rsidR="000E0432" w:rsidRPr="004710DC" w:rsidRDefault="000E0432" w:rsidP="000E0432">
            <w:pPr>
              <w:pStyle w:val="TAC"/>
              <w:rPr>
                <w:ins w:id="15474" w:author="Huawei" w:date="2021-05-27T14:58:00Z"/>
                <w:rFonts w:ascii="宋体" w:hAnsi="宋体" w:cs="宋体"/>
              </w:rPr>
            </w:pPr>
            <w:ins w:id="15475" w:author="Huawei" w:date="2021-05-27T14:58:00Z">
              <w:r w:rsidRPr="004710DC">
                <w:rPr>
                  <w:lang w:eastAsia="zh-CN"/>
                </w:rPr>
                <w:t>1144</w:t>
              </w:r>
            </w:ins>
          </w:p>
        </w:tc>
        <w:tc>
          <w:tcPr>
            <w:tcW w:w="2312" w:type="dxa"/>
            <w:vAlign w:val="center"/>
          </w:tcPr>
          <w:p w14:paraId="29E2119E" w14:textId="77777777" w:rsidR="000E0432" w:rsidRPr="004710DC" w:rsidRDefault="000E0432" w:rsidP="000E0432">
            <w:pPr>
              <w:pStyle w:val="TAC"/>
              <w:rPr>
                <w:ins w:id="15476" w:author="Huawei" w:date="2021-05-27T14:58:00Z"/>
                <w:rFonts w:ascii="宋体" w:hAnsi="宋体" w:cs="宋体"/>
              </w:rPr>
            </w:pPr>
            <w:ins w:id="15477" w:author="Huawei" w:date="2021-05-27T14:58:00Z">
              <w:r w:rsidRPr="004710DC">
                <w:rPr>
                  <w:lang w:eastAsia="zh-CN"/>
                </w:rPr>
                <w:t>1144</w:t>
              </w:r>
              <w:r w:rsidRPr="004710DC">
                <w:rPr>
                  <w:rFonts w:ascii="MS Gothic" w:eastAsia="MS Gothic" w:hAnsi="MS Gothic" w:cs="MS Gothic" w:hint="eastAsia"/>
                </w:rPr>
                <w:t xml:space="preserve">　</w:t>
              </w:r>
            </w:ins>
          </w:p>
        </w:tc>
      </w:tr>
      <w:tr w:rsidR="000E0432" w:rsidRPr="004710DC" w14:paraId="2F563759" w14:textId="77777777" w:rsidTr="000E0432">
        <w:trPr>
          <w:cantSplit/>
          <w:jc w:val="center"/>
          <w:ins w:id="15478" w:author="Huawei" w:date="2021-05-27T14:58:00Z"/>
        </w:trPr>
        <w:tc>
          <w:tcPr>
            <w:tcW w:w="4470" w:type="dxa"/>
          </w:tcPr>
          <w:p w14:paraId="5874BC3B" w14:textId="77777777" w:rsidR="000E0432" w:rsidRPr="00AD765F" w:rsidRDefault="000E0432" w:rsidP="000E0432">
            <w:pPr>
              <w:pStyle w:val="TAC"/>
              <w:rPr>
                <w:ins w:id="15479" w:author="Huawei" w:date="2021-05-27T14:58:00Z"/>
                <w:lang w:eastAsia="zh-CN"/>
              </w:rPr>
            </w:pPr>
            <w:ins w:id="15480" w:author="Huawei" w:date="2021-05-27T14:58:00Z">
              <w:r w:rsidRPr="00AD765F">
                <w:t xml:space="preserve">Total number of bits per </w:t>
              </w:r>
              <w:r w:rsidRPr="00AD765F">
                <w:rPr>
                  <w:lang w:eastAsia="zh-CN"/>
                </w:rPr>
                <w:t>slot</w:t>
              </w:r>
            </w:ins>
          </w:p>
        </w:tc>
        <w:tc>
          <w:tcPr>
            <w:tcW w:w="2268" w:type="dxa"/>
          </w:tcPr>
          <w:p w14:paraId="116612DB" w14:textId="77777777" w:rsidR="000E0432" w:rsidRPr="004710DC" w:rsidRDefault="000E0432" w:rsidP="000E0432">
            <w:pPr>
              <w:pStyle w:val="TAC"/>
              <w:rPr>
                <w:ins w:id="15481" w:author="Huawei" w:date="2021-05-27T14:58:00Z"/>
                <w:rFonts w:ascii="宋体" w:hAnsi="宋体" w:cs="宋体"/>
              </w:rPr>
            </w:pPr>
            <w:ins w:id="15482" w:author="Huawei" w:date="2021-05-27T14:58:00Z">
              <w:r w:rsidRPr="004710DC">
                <w:t>5760</w:t>
              </w:r>
            </w:ins>
          </w:p>
        </w:tc>
        <w:tc>
          <w:tcPr>
            <w:tcW w:w="2312" w:type="dxa"/>
          </w:tcPr>
          <w:p w14:paraId="13EE12DC" w14:textId="77777777" w:rsidR="000E0432" w:rsidRPr="004710DC" w:rsidRDefault="000E0432" w:rsidP="000E0432">
            <w:pPr>
              <w:pStyle w:val="TAC"/>
              <w:rPr>
                <w:ins w:id="15483" w:author="Huawei" w:date="2021-05-27T14:58:00Z"/>
                <w:rFonts w:ascii="宋体" w:hAnsi="宋体" w:cs="宋体"/>
              </w:rPr>
            </w:pPr>
            <w:ins w:id="15484" w:author="Huawei" w:date="2021-05-27T14:58:00Z">
              <w:r w:rsidRPr="004710DC">
                <w:t>5760</w:t>
              </w:r>
            </w:ins>
          </w:p>
        </w:tc>
      </w:tr>
      <w:tr w:rsidR="000E0432" w:rsidRPr="004710DC" w14:paraId="1147D091" w14:textId="77777777" w:rsidTr="000E0432">
        <w:trPr>
          <w:cantSplit/>
          <w:jc w:val="center"/>
          <w:ins w:id="15485" w:author="Huawei" w:date="2021-05-27T14:58:00Z"/>
        </w:trPr>
        <w:tc>
          <w:tcPr>
            <w:tcW w:w="4470" w:type="dxa"/>
          </w:tcPr>
          <w:p w14:paraId="1996185E" w14:textId="77777777" w:rsidR="000E0432" w:rsidRPr="004710DC" w:rsidRDefault="000E0432" w:rsidP="000E0432">
            <w:pPr>
              <w:pStyle w:val="TAC"/>
              <w:rPr>
                <w:ins w:id="15486" w:author="Huawei" w:date="2021-05-27T14:58:00Z"/>
                <w:lang w:eastAsia="zh-CN"/>
              </w:rPr>
            </w:pPr>
            <w:ins w:id="15487" w:author="Huawei" w:date="2021-05-27T14:58:00Z">
              <w:r w:rsidRPr="004710DC">
                <w:t xml:space="preserve">Total symbols per </w:t>
              </w:r>
              <w:r w:rsidRPr="004710DC">
                <w:rPr>
                  <w:lang w:eastAsia="zh-CN"/>
                </w:rPr>
                <w:t>slot</w:t>
              </w:r>
            </w:ins>
          </w:p>
        </w:tc>
        <w:tc>
          <w:tcPr>
            <w:tcW w:w="2268" w:type="dxa"/>
          </w:tcPr>
          <w:p w14:paraId="2E31891E" w14:textId="77777777" w:rsidR="000E0432" w:rsidRPr="004710DC" w:rsidRDefault="000E0432" w:rsidP="000E0432">
            <w:pPr>
              <w:pStyle w:val="TAC"/>
              <w:rPr>
                <w:ins w:id="15488" w:author="Huawei" w:date="2021-05-27T14:58:00Z"/>
                <w:rFonts w:ascii="宋体" w:hAnsi="宋体" w:cs="宋体"/>
              </w:rPr>
            </w:pPr>
            <w:ins w:id="15489" w:author="Huawei" w:date="2021-05-27T14:58:00Z">
              <w:r w:rsidRPr="004710DC">
                <w:t>2880</w:t>
              </w:r>
            </w:ins>
          </w:p>
        </w:tc>
        <w:tc>
          <w:tcPr>
            <w:tcW w:w="2312" w:type="dxa"/>
          </w:tcPr>
          <w:p w14:paraId="3D661BDD" w14:textId="77777777" w:rsidR="000E0432" w:rsidRPr="004710DC" w:rsidRDefault="000E0432" w:rsidP="000E0432">
            <w:pPr>
              <w:pStyle w:val="TAC"/>
              <w:rPr>
                <w:ins w:id="15490" w:author="Huawei" w:date="2021-05-27T14:58:00Z"/>
                <w:rFonts w:ascii="宋体" w:hAnsi="宋体" w:cs="宋体"/>
              </w:rPr>
            </w:pPr>
            <w:ins w:id="15491" w:author="Huawei" w:date="2021-05-27T14:58:00Z">
              <w:r w:rsidRPr="004710DC">
                <w:t>2880</w:t>
              </w:r>
            </w:ins>
          </w:p>
        </w:tc>
      </w:tr>
      <w:tr w:rsidR="000E0432" w:rsidRPr="00AD765F" w14:paraId="7F1498C5" w14:textId="77777777" w:rsidTr="000E0432">
        <w:trPr>
          <w:cantSplit/>
          <w:jc w:val="center"/>
          <w:ins w:id="15492" w:author="Huawei" w:date="2021-05-27T14:58:00Z"/>
        </w:trPr>
        <w:tc>
          <w:tcPr>
            <w:tcW w:w="9050" w:type="dxa"/>
            <w:gridSpan w:val="3"/>
          </w:tcPr>
          <w:p w14:paraId="0B191801" w14:textId="77777777" w:rsidR="000E0432" w:rsidRPr="00AD765F" w:rsidRDefault="000E0432" w:rsidP="000E0432">
            <w:pPr>
              <w:pStyle w:val="TAN"/>
              <w:rPr>
                <w:ins w:id="15493" w:author="Huawei" w:date="2021-05-27T14:58:00Z"/>
                <w:lang w:eastAsia="zh-CN"/>
              </w:rPr>
            </w:pPr>
            <w:ins w:id="15494" w:author="Huawei" w:date="2021-05-27T14:58:00Z">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 xml:space="preserve">=8 </w:t>
              </w:r>
              <w:r w:rsidRPr="00AD765F">
                <w:t>as per Table 6.4.1.1.3-3 of TS 38.211 [8].</w:t>
              </w:r>
            </w:ins>
          </w:p>
          <w:p w14:paraId="5CBAA339" w14:textId="77777777" w:rsidR="000E0432" w:rsidRPr="00AD765F" w:rsidRDefault="000E0432" w:rsidP="000E0432">
            <w:pPr>
              <w:pStyle w:val="TAN"/>
              <w:rPr>
                <w:ins w:id="15495" w:author="Huawei" w:date="2021-05-27T14:58:00Z"/>
                <w:lang w:eastAsia="zh-CN"/>
              </w:rPr>
            </w:pPr>
            <w:ins w:id="15496"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ins>
          </w:p>
        </w:tc>
      </w:tr>
    </w:tbl>
    <w:p w14:paraId="5435C051" w14:textId="77777777" w:rsidR="000E0432" w:rsidRPr="00AD765F" w:rsidRDefault="000E0432" w:rsidP="000E0432">
      <w:pPr>
        <w:rPr>
          <w:ins w:id="15497" w:author="Huawei" w:date="2021-05-27T14:58:00Z"/>
          <w:noProof/>
          <w:lang w:eastAsia="zh-CN"/>
        </w:rPr>
      </w:pPr>
    </w:p>
    <w:p w14:paraId="2D1FBBEB" w14:textId="77777777" w:rsidR="000E0432" w:rsidRPr="00AD765F" w:rsidRDefault="000E0432" w:rsidP="000E0432">
      <w:pPr>
        <w:rPr>
          <w:ins w:id="15498" w:author="Huawei" w:date="2021-05-27T14:58:00Z"/>
        </w:rPr>
      </w:pPr>
    </w:p>
    <w:p w14:paraId="3578EDB4" w14:textId="77777777" w:rsidR="000E0432" w:rsidRPr="004710DC" w:rsidRDefault="000E0432" w:rsidP="000E0432">
      <w:pPr>
        <w:pStyle w:val="30"/>
        <w:rPr>
          <w:ins w:id="15499" w:author="Huawei" w:date="2021-05-27T14:58:00Z"/>
          <w:lang w:eastAsia="zh-CN"/>
        </w:rPr>
      </w:pPr>
      <w:bookmarkStart w:id="15500" w:name="_Toc29810923"/>
      <w:bookmarkStart w:id="15501" w:name="_Toc21103074"/>
      <w:bookmarkStart w:id="15502" w:name="_Toc37260495"/>
      <w:bookmarkStart w:id="15503" w:name="_Toc37267883"/>
      <w:bookmarkStart w:id="15504" w:name="_Toc44712490"/>
      <w:bookmarkStart w:id="15505" w:name="_Toc45893802"/>
      <w:bookmarkStart w:id="15506" w:name="_Toc53178508"/>
      <w:bookmarkStart w:id="15507" w:name="_Toc53178959"/>
      <w:bookmarkStart w:id="15508" w:name="_Toc61178219"/>
      <w:bookmarkStart w:id="15509" w:name="_Toc61178691"/>
      <w:ins w:id="15510" w:author="Huawei" w:date="2021-05-27T14:58:00Z">
        <w:r w:rsidRPr="004710DC">
          <w:t>A.</w:t>
        </w:r>
        <w:r>
          <w:rPr>
            <w:lang w:eastAsia="zh-CN"/>
          </w:rPr>
          <w:t>2.2</w:t>
        </w:r>
        <w:r w:rsidRPr="004710DC">
          <w:tab/>
          <w:t xml:space="preserve">Fixed Reference Channels for </w:t>
        </w:r>
        <w:r>
          <w:t xml:space="preserve">PUSCH </w:t>
        </w:r>
        <w:r w:rsidRPr="004710DC">
          <w:t>performance requirements (</w:t>
        </w:r>
        <w:r w:rsidRPr="004710DC">
          <w:rPr>
            <w:lang w:eastAsia="zh-CN"/>
          </w:rPr>
          <w:t>16QAM, R=434/1024</w:t>
        </w:r>
        <w:r w:rsidRPr="004710DC">
          <w:t>)</w:t>
        </w:r>
        <w:bookmarkEnd w:id="15500"/>
        <w:bookmarkEnd w:id="15501"/>
        <w:bookmarkEnd w:id="15502"/>
        <w:bookmarkEnd w:id="15503"/>
        <w:bookmarkEnd w:id="15504"/>
        <w:bookmarkEnd w:id="15505"/>
        <w:bookmarkEnd w:id="15506"/>
        <w:bookmarkEnd w:id="15507"/>
        <w:bookmarkEnd w:id="15508"/>
        <w:bookmarkEnd w:id="15509"/>
      </w:ins>
    </w:p>
    <w:p w14:paraId="7B43E93B" w14:textId="77777777" w:rsidR="000E0432" w:rsidRPr="00AD765F" w:rsidRDefault="000E0432" w:rsidP="000E0432">
      <w:pPr>
        <w:rPr>
          <w:ins w:id="15511" w:author="Huawei" w:date="2021-05-27T14:58:00Z"/>
          <w:lang w:eastAsia="zh-CN"/>
        </w:rPr>
      </w:pPr>
      <w:ins w:id="15512" w:author="Huawei" w:date="2021-05-27T14:58:00Z">
        <w:r w:rsidRPr="00AD765F">
          <w:t xml:space="preserve">The parameters for the reference measurement channels are specified in </w:t>
        </w:r>
        <w:r w:rsidRPr="00AD765F">
          <w:rPr>
            <w:lang w:eastAsia="zh-CN"/>
          </w:rPr>
          <w:t xml:space="preserve">table A.2.2-1 </w:t>
        </w:r>
        <w:r w:rsidRPr="00AD765F">
          <w:t>for FR</w:t>
        </w:r>
        <w:r w:rsidRPr="00AD765F">
          <w:rPr>
            <w:lang w:eastAsia="zh-CN"/>
          </w:rPr>
          <w:t>2</w:t>
        </w:r>
        <w:r w:rsidRPr="00AD765F">
          <w:t xml:space="preserve"> PUSCH performance requirements </w:t>
        </w:r>
        <w:r w:rsidRPr="00AD765F">
          <w:rPr>
            <w:lang w:eastAsia="zh-CN"/>
          </w:rPr>
          <w:t xml:space="preserve">with transform precoding disabled, </w:t>
        </w:r>
        <w:r w:rsidRPr="00AD765F">
          <w:rPr>
            <w:rFonts w:eastAsia="等线"/>
            <w:lang w:eastAsia="zh-CN"/>
          </w:rPr>
          <w:t>a</w:t>
        </w:r>
        <w:r w:rsidRPr="00AD765F">
          <w:rPr>
            <w:lang w:eastAsia="zh-CN"/>
          </w:rPr>
          <w:t>dditional DM-RS position</w:t>
        </w:r>
        <w:r w:rsidRPr="00AD765F">
          <w:rPr>
            <w:rFonts w:eastAsia="等线"/>
            <w:lang w:eastAsia="zh-CN"/>
          </w:rPr>
          <w:t xml:space="preserve"> = pos0</w:t>
        </w:r>
        <w:r w:rsidRPr="00AD765F">
          <w:rPr>
            <w:lang w:eastAsia="zh-CN"/>
          </w:rPr>
          <w:t xml:space="preserve"> and 2 transmission layers</w:t>
        </w:r>
        <w:r w:rsidRPr="00AD765F">
          <w:t>.</w:t>
        </w:r>
      </w:ins>
    </w:p>
    <w:p w14:paraId="77576A47" w14:textId="77777777" w:rsidR="000E0432" w:rsidRPr="00AD765F" w:rsidRDefault="000E0432" w:rsidP="000E0432">
      <w:pPr>
        <w:rPr>
          <w:ins w:id="15513" w:author="Huawei" w:date="2021-05-27T14:58:00Z"/>
        </w:rPr>
      </w:pPr>
      <w:ins w:id="15514" w:author="Huawei" w:date="2021-05-27T14:58:00Z">
        <w:r w:rsidRPr="00AD765F">
          <w:t xml:space="preserve">The parameters for the reference measurement channels are specified in </w:t>
        </w:r>
        <w:r w:rsidRPr="00AD765F">
          <w:rPr>
            <w:lang w:eastAsia="zh-CN"/>
          </w:rPr>
          <w:t xml:space="preserve">table A.2.2-2 </w:t>
        </w:r>
        <w:r w:rsidRPr="00AD765F">
          <w:t>for FR</w:t>
        </w:r>
        <w:r w:rsidRPr="00AD765F">
          <w:rPr>
            <w:lang w:eastAsia="zh-CN"/>
          </w:rPr>
          <w:t>2</w:t>
        </w:r>
        <w:r w:rsidRPr="00AD765F">
          <w:t xml:space="preserve"> PUSCH performance requirements </w:t>
        </w:r>
        <w:r w:rsidRPr="00AD765F">
          <w:rPr>
            <w:lang w:eastAsia="zh-CN"/>
          </w:rPr>
          <w:t xml:space="preserve">with transform precoding disabled, </w:t>
        </w:r>
        <w:r w:rsidRPr="00AD765F">
          <w:rPr>
            <w:rFonts w:eastAsia="等线"/>
            <w:lang w:eastAsia="zh-CN"/>
          </w:rPr>
          <w:t>a</w:t>
        </w:r>
        <w:r w:rsidRPr="00AD765F">
          <w:rPr>
            <w:lang w:eastAsia="zh-CN"/>
          </w:rPr>
          <w:t>dditional DM-RS position</w:t>
        </w:r>
        <w:r w:rsidRPr="00AD765F">
          <w:rPr>
            <w:rFonts w:eastAsia="等线"/>
            <w:lang w:eastAsia="zh-CN"/>
          </w:rPr>
          <w:t xml:space="preserve"> = pos1</w:t>
        </w:r>
        <w:r w:rsidRPr="00AD765F">
          <w:rPr>
            <w:lang w:eastAsia="zh-CN"/>
          </w:rPr>
          <w:t xml:space="preserve"> and 2 transmission layers</w:t>
        </w:r>
        <w:r w:rsidRPr="00AD765F">
          <w:t>.</w:t>
        </w:r>
      </w:ins>
    </w:p>
    <w:p w14:paraId="6F950AB8" w14:textId="77777777" w:rsidR="000E0432" w:rsidRPr="00AD765F" w:rsidRDefault="000E0432" w:rsidP="000E0432">
      <w:pPr>
        <w:rPr>
          <w:ins w:id="15515" w:author="Huawei" w:date="2021-05-27T14:58:00Z"/>
          <w:lang w:eastAsia="zh-CN"/>
        </w:rPr>
      </w:pPr>
    </w:p>
    <w:p w14:paraId="43C92875" w14:textId="77777777" w:rsidR="000E0432" w:rsidRPr="004710DC" w:rsidRDefault="000E0432" w:rsidP="000E0432">
      <w:pPr>
        <w:pStyle w:val="TH"/>
        <w:rPr>
          <w:ins w:id="15516" w:author="Huawei" w:date="2021-05-27T14:58:00Z"/>
          <w:lang w:eastAsia="zh-CN"/>
        </w:rPr>
      </w:pPr>
      <w:ins w:id="15517" w:author="Huawei" w:date="2021-05-27T14:58:00Z">
        <w:r w:rsidRPr="00AD765F">
          <w:rPr>
            <w:lang w:eastAsia="zh-CN"/>
          </w:rPr>
          <w:t>Table A.2.2-1: FRC parameters for FR2 PUSCH performance requirements, transform precoding disabled, Additional DM-RS position = pos0 and 2 transmission layers (16QAM, R=434/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0E0432" w:rsidRPr="004710DC" w14:paraId="2B9B809D" w14:textId="77777777" w:rsidTr="000E0432">
        <w:trPr>
          <w:cantSplit/>
          <w:jc w:val="center"/>
          <w:ins w:id="15518"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1721F4D6" w14:textId="77777777" w:rsidR="000E0432" w:rsidRPr="004710DC" w:rsidRDefault="000E0432" w:rsidP="000E0432">
            <w:pPr>
              <w:pStyle w:val="TAH"/>
              <w:rPr>
                <w:ins w:id="15519" w:author="Huawei" w:date="2021-05-27T14:58:00Z"/>
                <w:lang w:eastAsia="zh-CN"/>
              </w:rPr>
            </w:pPr>
            <w:ins w:id="15520" w:author="Huawei" w:date="2021-05-27T14:58:00Z">
              <w:r w:rsidRPr="004710DC">
                <w:rPr>
                  <w:lang w:eastAsia="zh-CN"/>
                </w:rPr>
                <w:t>Reference channel</w:t>
              </w:r>
            </w:ins>
          </w:p>
        </w:tc>
        <w:tc>
          <w:tcPr>
            <w:tcW w:w="1076" w:type="dxa"/>
            <w:tcBorders>
              <w:top w:val="single" w:sz="4" w:space="0" w:color="auto"/>
              <w:left w:val="single" w:sz="4" w:space="0" w:color="auto"/>
              <w:bottom w:val="single" w:sz="4" w:space="0" w:color="auto"/>
              <w:right w:val="single" w:sz="4" w:space="0" w:color="auto"/>
            </w:tcBorders>
            <w:hideMark/>
          </w:tcPr>
          <w:p w14:paraId="0CBA718A" w14:textId="77777777" w:rsidR="000E0432" w:rsidRPr="004710DC" w:rsidRDefault="000E0432" w:rsidP="000E0432">
            <w:pPr>
              <w:pStyle w:val="TAH"/>
              <w:rPr>
                <w:ins w:id="15521" w:author="Huawei" w:date="2021-05-27T14:58:00Z"/>
                <w:lang w:eastAsia="zh-CN"/>
              </w:rPr>
            </w:pPr>
            <w:ins w:id="15522" w:author="Huawei" w:date="2021-05-27T14:58:00Z">
              <w:r>
                <w:rPr>
                  <w:lang w:eastAsia="zh-CN"/>
                </w:rPr>
                <w:t>D-FR2-A.2.2</w:t>
              </w:r>
              <w:r w:rsidRPr="004710DC">
                <w:rPr>
                  <w:lang w:eastAsia="zh-CN"/>
                </w:rPr>
                <w:t>-1</w:t>
              </w:r>
            </w:ins>
          </w:p>
        </w:tc>
        <w:tc>
          <w:tcPr>
            <w:tcW w:w="1077" w:type="dxa"/>
            <w:tcBorders>
              <w:top w:val="single" w:sz="4" w:space="0" w:color="auto"/>
              <w:left w:val="single" w:sz="4" w:space="0" w:color="auto"/>
              <w:bottom w:val="single" w:sz="4" w:space="0" w:color="auto"/>
              <w:right w:val="single" w:sz="4" w:space="0" w:color="auto"/>
            </w:tcBorders>
            <w:hideMark/>
          </w:tcPr>
          <w:p w14:paraId="67A26CA9" w14:textId="77777777" w:rsidR="000E0432" w:rsidRPr="004710DC" w:rsidRDefault="000E0432" w:rsidP="000E0432">
            <w:pPr>
              <w:pStyle w:val="TAH"/>
              <w:rPr>
                <w:ins w:id="15523" w:author="Huawei" w:date="2021-05-27T14:58:00Z"/>
              </w:rPr>
            </w:pPr>
            <w:ins w:id="15524" w:author="Huawei" w:date="2021-05-27T14:58:00Z">
              <w:r>
                <w:rPr>
                  <w:lang w:eastAsia="zh-CN"/>
                </w:rPr>
                <w:t>D-FR2-A.2.2</w:t>
              </w:r>
              <w:r w:rsidRPr="004710DC">
                <w:rPr>
                  <w:lang w:eastAsia="zh-CN"/>
                </w:rPr>
                <w:t>-2</w:t>
              </w:r>
            </w:ins>
          </w:p>
        </w:tc>
        <w:tc>
          <w:tcPr>
            <w:tcW w:w="1076" w:type="dxa"/>
            <w:tcBorders>
              <w:top w:val="single" w:sz="4" w:space="0" w:color="auto"/>
              <w:left w:val="single" w:sz="4" w:space="0" w:color="auto"/>
              <w:bottom w:val="single" w:sz="4" w:space="0" w:color="auto"/>
              <w:right w:val="single" w:sz="4" w:space="0" w:color="auto"/>
            </w:tcBorders>
            <w:hideMark/>
          </w:tcPr>
          <w:p w14:paraId="5D2F6BB4" w14:textId="77777777" w:rsidR="000E0432" w:rsidRPr="004710DC" w:rsidRDefault="000E0432" w:rsidP="000E0432">
            <w:pPr>
              <w:pStyle w:val="TAH"/>
              <w:rPr>
                <w:ins w:id="15525" w:author="Huawei" w:date="2021-05-27T14:58:00Z"/>
              </w:rPr>
            </w:pPr>
            <w:ins w:id="15526" w:author="Huawei" w:date="2021-05-27T14:58:00Z">
              <w:r>
                <w:rPr>
                  <w:lang w:eastAsia="zh-CN"/>
                </w:rPr>
                <w:t>D-FR2-A.2.2</w:t>
              </w:r>
              <w:r w:rsidRPr="004710DC">
                <w:rPr>
                  <w:lang w:eastAsia="zh-CN"/>
                </w:rPr>
                <w:t>-3</w:t>
              </w:r>
            </w:ins>
          </w:p>
        </w:tc>
        <w:tc>
          <w:tcPr>
            <w:tcW w:w="1077" w:type="dxa"/>
            <w:tcBorders>
              <w:top w:val="single" w:sz="4" w:space="0" w:color="auto"/>
              <w:left w:val="single" w:sz="4" w:space="0" w:color="auto"/>
              <w:bottom w:val="single" w:sz="4" w:space="0" w:color="auto"/>
              <w:right w:val="single" w:sz="4" w:space="0" w:color="auto"/>
            </w:tcBorders>
            <w:hideMark/>
          </w:tcPr>
          <w:p w14:paraId="7F43D033" w14:textId="77777777" w:rsidR="000E0432" w:rsidRPr="004710DC" w:rsidRDefault="000E0432" w:rsidP="000E0432">
            <w:pPr>
              <w:pStyle w:val="TAH"/>
              <w:rPr>
                <w:ins w:id="15527" w:author="Huawei" w:date="2021-05-27T14:58:00Z"/>
              </w:rPr>
            </w:pPr>
            <w:ins w:id="15528" w:author="Huawei" w:date="2021-05-27T14:58:00Z">
              <w:r>
                <w:rPr>
                  <w:lang w:eastAsia="zh-CN"/>
                </w:rPr>
                <w:t>D-FR2-A.2.2</w:t>
              </w:r>
              <w:r w:rsidRPr="004710DC">
                <w:rPr>
                  <w:lang w:eastAsia="zh-CN"/>
                </w:rPr>
                <w:t>-4</w:t>
              </w:r>
            </w:ins>
          </w:p>
        </w:tc>
        <w:tc>
          <w:tcPr>
            <w:tcW w:w="1077" w:type="dxa"/>
            <w:tcBorders>
              <w:top w:val="single" w:sz="4" w:space="0" w:color="auto"/>
              <w:left w:val="single" w:sz="4" w:space="0" w:color="auto"/>
              <w:bottom w:val="single" w:sz="4" w:space="0" w:color="auto"/>
              <w:right w:val="single" w:sz="4" w:space="0" w:color="auto"/>
            </w:tcBorders>
            <w:hideMark/>
          </w:tcPr>
          <w:p w14:paraId="67971F5F" w14:textId="77777777" w:rsidR="000E0432" w:rsidRPr="004710DC" w:rsidRDefault="000E0432" w:rsidP="000E0432">
            <w:pPr>
              <w:pStyle w:val="TAH"/>
              <w:rPr>
                <w:ins w:id="15529" w:author="Huawei" w:date="2021-05-27T14:58:00Z"/>
              </w:rPr>
            </w:pPr>
            <w:ins w:id="15530" w:author="Huawei" w:date="2021-05-27T14:58:00Z">
              <w:r>
                <w:rPr>
                  <w:lang w:eastAsia="zh-CN"/>
                </w:rPr>
                <w:t>D-FR2-A.2.2</w:t>
              </w:r>
              <w:r w:rsidRPr="004710DC">
                <w:rPr>
                  <w:lang w:eastAsia="zh-CN"/>
                </w:rPr>
                <w:t>-5</w:t>
              </w:r>
            </w:ins>
          </w:p>
        </w:tc>
      </w:tr>
      <w:tr w:rsidR="000E0432" w:rsidRPr="004710DC" w14:paraId="19573B7F" w14:textId="77777777" w:rsidTr="000E0432">
        <w:trPr>
          <w:cantSplit/>
          <w:jc w:val="center"/>
          <w:ins w:id="15531"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07A1DF9B" w14:textId="77777777" w:rsidR="000E0432" w:rsidRPr="004710DC" w:rsidRDefault="000E0432" w:rsidP="000E0432">
            <w:pPr>
              <w:pStyle w:val="TAC"/>
              <w:rPr>
                <w:ins w:id="15532" w:author="Huawei" w:date="2021-05-27T14:58:00Z"/>
                <w:lang w:eastAsia="zh-CN"/>
              </w:rPr>
            </w:pPr>
            <w:ins w:id="15533" w:author="Huawei" w:date="2021-05-27T14:58:00Z">
              <w:r w:rsidRPr="004710DC">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hideMark/>
          </w:tcPr>
          <w:p w14:paraId="680BE53E" w14:textId="77777777" w:rsidR="000E0432" w:rsidRPr="004710DC" w:rsidRDefault="000E0432" w:rsidP="000E0432">
            <w:pPr>
              <w:pStyle w:val="TAC"/>
              <w:rPr>
                <w:ins w:id="15534" w:author="Huawei" w:date="2021-05-27T14:58:00Z"/>
                <w:lang w:eastAsia="zh-CN"/>
              </w:rPr>
            </w:pPr>
            <w:ins w:id="15535" w:author="Huawei" w:date="2021-05-27T14:58:00Z">
              <w:r w:rsidRPr="004710DC">
                <w:rPr>
                  <w:lang w:eastAsia="zh-CN"/>
                </w:rPr>
                <w:t>60</w:t>
              </w:r>
            </w:ins>
          </w:p>
        </w:tc>
        <w:tc>
          <w:tcPr>
            <w:tcW w:w="1077" w:type="dxa"/>
            <w:tcBorders>
              <w:top w:val="single" w:sz="4" w:space="0" w:color="auto"/>
              <w:left w:val="single" w:sz="4" w:space="0" w:color="auto"/>
              <w:bottom w:val="single" w:sz="4" w:space="0" w:color="auto"/>
              <w:right w:val="single" w:sz="4" w:space="0" w:color="auto"/>
            </w:tcBorders>
            <w:hideMark/>
          </w:tcPr>
          <w:p w14:paraId="2B66749C" w14:textId="77777777" w:rsidR="000E0432" w:rsidRPr="004710DC" w:rsidRDefault="000E0432" w:rsidP="000E0432">
            <w:pPr>
              <w:pStyle w:val="TAC"/>
              <w:rPr>
                <w:ins w:id="15536" w:author="Huawei" w:date="2021-05-27T14:58:00Z"/>
                <w:lang w:eastAsia="zh-CN"/>
              </w:rPr>
            </w:pPr>
            <w:ins w:id="15537" w:author="Huawei" w:date="2021-05-27T14:58:00Z">
              <w:r w:rsidRPr="004710DC">
                <w:rPr>
                  <w:lang w:eastAsia="zh-CN"/>
                </w:rPr>
                <w:t>60</w:t>
              </w:r>
            </w:ins>
          </w:p>
        </w:tc>
        <w:tc>
          <w:tcPr>
            <w:tcW w:w="1076" w:type="dxa"/>
            <w:tcBorders>
              <w:top w:val="single" w:sz="4" w:space="0" w:color="auto"/>
              <w:left w:val="single" w:sz="4" w:space="0" w:color="auto"/>
              <w:bottom w:val="single" w:sz="4" w:space="0" w:color="auto"/>
              <w:right w:val="single" w:sz="4" w:space="0" w:color="auto"/>
            </w:tcBorders>
            <w:hideMark/>
          </w:tcPr>
          <w:p w14:paraId="14944C88" w14:textId="77777777" w:rsidR="000E0432" w:rsidRPr="004710DC" w:rsidRDefault="000E0432" w:rsidP="000E0432">
            <w:pPr>
              <w:pStyle w:val="TAC"/>
              <w:rPr>
                <w:ins w:id="15538" w:author="Huawei" w:date="2021-05-27T14:58:00Z"/>
                <w:lang w:eastAsia="zh-CN"/>
              </w:rPr>
            </w:pPr>
            <w:ins w:id="15539" w:author="Huawei" w:date="2021-05-27T14:58:00Z">
              <w:r w:rsidRPr="004710DC">
                <w:rPr>
                  <w:lang w:eastAsia="zh-CN"/>
                </w:rPr>
                <w:t>120</w:t>
              </w:r>
            </w:ins>
          </w:p>
        </w:tc>
        <w:tc>
          <w:tcPr>
            <w:tcW w:w="1077" w:type="dxa"/>
            <w:tcBorders>
              <w:top w:val="single" w:sz="4" w:space="0" w:color="auto"/>
              <w:left w:val="single" w:sz="4" w:space="0" w:color="auto"/>
              <w:bottom w:val="single" w:sz="4" w:space="0" w:color="auto"/>
              <w:right w:val="single" w:sz="4" w:space="0" w:color="auto"/>
            </w:tcBorders>
            <w:hideMark/>
          </w:tcPr>
          <w:p w14:paraId="1848B84D" w14:textId="77777777" w:rsidR="000E0432" w:rsidRPr="004710DC" w:rsidRDefault="000E0432" w:rsidP="000E0432">
            <w:pPr>
              <w:pStyle w:val="TAC"/>
              <w:rPr>
                <w:ins w:id="15540" w:author="Huawei" w:date="2021-05-27T14:58:00Z"/>
                <w:lang w:eastAsia="zh-CN"/>
              </w:rPr>
            </w:pPr>
            <w:ins w:id="15541" w:author="Huawei" w:date="2021-05-27T14:58:00Z">
              <w:r w:rsidRPr="004710DC">
                <w:rPr>
                  <w:lang w:eastAsia="zh-CN"/>
                </w:rPr>
                <w:t>120</w:t>
              </w:r>
            </w:ins>
          </w:p>
        </w:tc>
        <w:tc>
          <w:tcPr>
            <w:tcW w:w="1077" w:type="dxa"/>
            <w:tcBorders>
              <w:top w:val="single" w:sz="4" w:space="0" w:color="auto"/>
              <w:left w:val="single" w:sz="4" w:space="0" w:color="auto"/>
              <w:bottom w:val="single" w:sz="4" w:space="0" w:color="auto"/>
              <w:right w:val="single" w:sz="4" w:space="0" w:color="auto"/>
            </w:tcBorders>
            <w:hideMark/>
          </w:tcPr>
          <w:p w14:paraId="38D332F9" w14:textId="77777777" w:rsidR="000E0432" w:rsidRPr="004710DC" w:rsidRDefault="000E0432" w:rsidP="000E0432">
            <w:pPr>
              <w:pStyle w:val="TAC"/>
              <w:rPr>
                <w:ins w:id="15542" w:author="Huawei" w:date="2021-05-27T14:58:00Z"/>
                <w:lang w:eastAsia="zh-CN"/>
              </w:rPr>
            </w:pPr>
            <w:ins w:id="15543" w:author="Huawei" w:date="2021-05-27T14:58:00Z">
              <w:r w:rsidRPr="004710DC">
                <w:rPr>
                  <w:lang w:eastAsia="zh-CN"/>
                </w:rPr>
                <w:t>120</w:t>
              </w:r>
            </w:ins>
          </w:p>
        </w:tc>
      </w:tr>
      <w:tr w:rsidR="000E0432" w:rsidRPr="004710DC" w14:paraId="5AA86140" w14:textId="77777777" w:rsidTr="000E0432">
        <w:trPr>
          <w:cantSplit/>
          <w:jc w:val="center"/>
          <w:ins w:id="15544"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42924417" w14:textId="77777777" w:rsidR="000E0432" w:rsidRPr="004710DC" w:rsidRDefault="000E0432" w:rsidP="000E0432">
            <w:pPr>
              <w:pStyle w:val="TAC"/>
              <w:rPr>
                <w:ins w:id="15545" w:author="Huawei" w:date="2021-05-27T14:58:00Z"/>
              </w:rPr>
            </w:pPr>
            <w:ins w:id="15546" w:author="Huawei" w:date="2021-05-27T14:58:00Z">
              <w:r w:rsidRPr="004710DC">
                <w:t>Allocated resource blocks</w:t>
              </w:r>
            </w:ins>
          </w:p>
        </w:tc>
        <w:tc>
          <w:tcPr>
            <w:tcW w:w="1076" w:type="dxa"/>
            <w:tcBorders>
              <w:top w:val="single" w:sz="4" w:space="0" w:color="auto"/>
              <w:left w:val="single" w:sz="4" w:space="0" w:color="auto"/>
              <w:bottom w:val="single" w:sz="4" w:space="0" w:color="auto"/>
              <w:right w:val="single" w:sz="4" w:space="0" w:color="auto"/>
            </w:tcBorders>
            <w:hideMark/>
          </w:tcPr>
          <w:p w14:paraId="004AEEBE" w14:textId="77777777" w:rsidR="000E0432" w:rsidRPr="004710DC" w:rsidRDefault="000E0432" w:rsidP="000E0432">
            <w:pPr>
              <w:pStyle w:val="TAC"/>
              <w:rPr>
                <w:ins w:id="15547" w:author="Huawei" w:date="2021-05-27T14:58:00Z"/>
              </w:rPr>
            </w:pPr>
            <w:ins w:id="15548" w:author="Huawei" w:date="2021-05-27T14:58:00Z">
              <w:r w:rsidRPr="004710DC">
                <w:t>66</w:t>
              </w:r>
            </w:ins>
          </w:p>
        </w:tc>
        <w:tc>
          <w:tcPr>
            <w:tcW w:w="1077" w:type="dxa"/>
            <w:tcBorders>
              <w:top w:val="single" w:sz="4" w:space="0" w:color="auto"/>
              <w:left w:val="single" w:sz="4" w:space="0" w:color="auto"/>
              <w:bottom w:val="single" w:sz="4" w:space="0" w:color="auto"/>
              <w:right w:val="single" w:sz="4" w:space="0" w:color="auto"/>
            </w:tcBorders>
            <w:hideMark/>
          </w:tcPr>
          <w:p w14:paraId="55B58DF8" w14:textId="77777777" w:rsidR="000E0432" w:rsidRPr="004710DC" w:rsidRDefault="000E0432" w:rsidP="000E0432">
            <w:pPr>
              <w:pStyle w:val="TAC"/>
              <w:rPr>
                <w:ins w:id="15549" w:author="Huawei" w:date="2021-05-27T14:58:00Z"/>
              </w:rPr>
            </w:pPr>
            <w:ins w:id="15550" w:author="Huawei" w:date="2021-05-27T14:58:00Z">
              <w:r w:rsidRPr="004710DC">
                <w:t>132</w:t>
              </w:r>
            </w:ins>
          </w:p>
        </w:tc>
        <w:tc>
          <w:tcPr>
            <w:tcW w:w="1076" w:type="dxa"/>
            <w:tcBorders>
              <w:top w:val="single" w:sz="4" w:space="0" w:color="auto"/>
              <w:left w:val="single" w:sz="4" w:space="0" w:color="auto"/>
              <w:bottom w:val="single" w:sz="4" w:space="0" w:color="auto"/>
              <w:right w:val="single" w:sz="4" w:space="0" w:color="auto"/>
            </w:tcBorders>
            <w:hideMark/>
          </w:tcPr>
          <w:p w14:paraId="31143D9C" w14:textId="77777777" w:rsidR="000E0432" w:rsidRPr="004710DC" w:rsidRDefault="000E0432" w:rsidP="000E0432">
            <w:pPr>
              <w:pStyle w:val="TAC"/>
              <w:rPr>
                <w:ins w:id="15551" w:author="Huawei" w:date="2021-05-27T14:58:00Z"/>
              </w:rPr>
            </w:pPr>
            <w:ins w:id="15552" w:author="Huawei" w:date="2021-05-27T14:58:00Z">
              <w:r w:rsidRPr="004710DC">
                <w:t>32</w:t>
              </w:r>
            </w:ins>
          </w:p>
        </w:tc>
        <w:tc>
          <w:tcPr>
            <w:tcW w:w="1077" w:type="dxa"/>
            <w:tcBorders>
              <w:top w:val="single" w:sz="4" w:space="0" w:color="auto"/>
              <w:left w:val="single" w:sz="4" w:space="0" w:color="auto"/>
              <w:bottom w:val="single" w:sz="4" w:space="0" w:color="auto"/>
              <w:right w:val="single" w:sz="4" w:space="0" w:color="auto"/>
            </w:tcBorders>
            <w:hideMark/>
          </w:tcPr>
          <w:p w14:paraId="708C5BB7" w14:textId="77777777" w:rsidR="000E0432" w:rsidRPr="004710DC" w:rsidRDefault="000E0432" w:rsidP="000E0432">
            <w:pPr>
              <w:pStyle w:val="TAC"/>
              <w:rPr>
                <w:ins w:id="15553" w:author="Huawei" w:date="2021-05-27T14:58:00Z"/>
              </w:rPr>
            </w:pPr>
            <w:ins w:id="15554" w:author="Huawei" w:date="2021-05-27T14:58:00Z">
              <w:r w:rsidRPr="004710DC">
                <w:t>66</w:t>
              </w:r>
            </w:ins>
          </w:p>
        </w:tc>
        <w:tc>
          <w:tcPr>
            <w:tcW w:w="1077" w:type="dxa"/>
            <w:tcBorders>
              <w:top w:val="single" w:sz="4" w:space="0" w:color="auto"/>
              <w:left w:val="single" w:sz="4" w:space="0" w:color="auto"/>
              <w:bottom w:val="single" w:sz="4" w:space="0" w:color="auto"/>
              <w:right w:val="single" w:sz="4" w:space="0" w:color="auto"/>
            </w:tcBorders>
            <w:hideMark/>
          </w:tcPr>
          <w:p w14:paraId="53A777B6" w14:textId="77777777" w:rsidR="000E0432" w:rsidRPr="004710DC" w:rsidRDefault="000E0432" w:rsidP="000E0432">
            <w:pPr>
              <w:pStyle w:val="TAC"/>
              <w:rPr>
                <w:ins w:id="15555" w:author="Huawei" w:date="2021-05-27T14:58:00Z"/>
              </w:rPr>
            </w:pPr>
            <w:ins w:id="15556" w:author="Huawei" w:date="2021-05-27T14:58:00Z">
              <w:r w:rsidRPr="004710DC">
                <w:t>132</w:t>
              </w:r>
            </w:ins>
          </w:p>
        </w:tc>
      </w:tr>
      <w:tr w:rsidR="000E0432" w:rsidRPr="004710DC" w14:paraId="1675FC0C" w14:textId="77777777" w:rsidTr="000E0432">
        <w:trPr>
          <w:cantSplit/>
          <w:jc w:val="center"/>
          <w:ins w:id="15557"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08A7AFD1" w14:textId="77777777" w:rsidR="000E0432" w:rsidRPr="004710DC" w:rsidRDefault="000E0432" w:rsidP="000E0432">
            <w:pPr>
              <w:pStyle w:val="TAC"/>
              <w:rPr>
                <w:ins w:id="15558" w:author="Huawei" w:date="2021-05-27T14:58:00Z"/>
                <w:lang w:eastAsia="zh-CN"/>
              </w:rPr>
            </w:pPr>
            <w:ins w:id="15559" w:author="Huawei" w:date="2021-05-27T14:58:00Z">
              <w:r w:rsidRPr="004710DC">
                <w:rPr>
                  <w:lang w:eastAsia="zh-CN"/>
                </w:rPr>
                <w:t>CP</w:t>
              </w:r>
              <w:r w:rsidRPr="004710DC">
                <w:t xml:space="preserve">-OFDM Symbols per </w:t>
              </w:r>
              <w:r w:rsidRPr="004710DC">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hideMark/>
          </w:tcPr>
          <w:p w14:paraId="2410970E" w14:textId="77777777" w:rsidR="000E0432" w:rsidRPr="004710DC" w:rsidRDefault="000E0432" w:rsidP="000E0432">
            <w:pPr>
              <w:pStyle w:val="TAC"/>
              <w:rPr>
                <w:ins w:id="15560" w:author="Huawei" w:date="2021-05-27T14:58:00Z"/>
                <w:lang w:eastAsia="zh-CN"/>
              </w:rPr>
            </w:pPr>
            <w:ins w:id="15561" w:author="Huawei" w:date="2021-05-27T14:58:00Z">
              <w:r w:rsidRPr="004710DC">
                <w:rPr>
                  <w:lang w:eastAsia="zh-CN"/>
                </w:rPr>
                <w:t>9</w:t>
              </w:r>
            </w:ins>
          </w:p>
        </w:tc>
        <w:tc>
          <w:tcPr>
            <w:tcW w:w="1077" w:type="dxa"/>
            <w:tcBorders>
              <w:top w:val="single" w:sz="4" w:space="0" w:color="auto"/>
              <w:left w:val="single" w:sz="4" w:space="0" w:color="auto"/>
              <w:bottom w:val="single" w:sz="4" w:space="0" w:color="auto"/>
              <w:right w:val="single" w:sz="4" w:space="0" w:color="auto"/>
            </w:tcBorders>
            <w:hideMark/>
          </w:tcPr>
          <w:p w14:paraId="2B7FBB6B" w14:textId="77777777" w:rsidR="000E0432" w:rsidRPr="004710DC" w:rsidRDefault="000E0432" w:rsidP="000E0432">
            <w:pPr>
              <w:pStyle w:val="TAC"/>
              <w:rPr>
                <w:ins w:id="15562" w:author="Huawei" w:date="2021-05-27T14:58:00Z"/>
                <w:lang w:eastAsia="zh-CN"/>
              </w:rPr>
            </w:pPr>
            <w:ins w:id="15563" w:author="Huawei" w:date="2021-05-27T14:58:00Z">
              <w:r w:rsidRPr="004710DC">
                <w:rPr>
                  <w:lang w:eastAsia="zh-CN"/>
                </w:rPr>
                <w:t>9</w:t>
              </w:r>
            </w:ins>
          </w:p>
        </w:tc>
        <w:tc>
          <w:tcPr>
            <w:tcW w:w="1076" w:type="dxa"/>
            <w:tcBorders>
              <w:top w:val="single" w:sz="4" w:space="0" w:color="auto"/>
              <w:left w:val="single" w:sz="4" w:space="0" w:color="auto"/>
              <w:bottom w:val="single" w:sz="4" w:space="0" w:color="auto"/>
              <w:right w:val="single" w:sz="4" w:space="0" w:color="auto"/>
            </w:tcBorders>
            <w:hideMark/>
          </w:tcPr>
          <w:p w14:paraId="5E45CEB6" w14:textId="77777777" w:rsidR="000E0432" w:rsidRPr="004710DC" w:rsidRDefault="000E0432" w:rsidP="000E0432">
            <w:pPr>
              <w:pStyle w:val="TAC"/>
              <w:rPr>
                <w:ins w:id="15564" w:author="Huawei" w:date="2021-05-27T14:58:00Z"/>
                <w:lang w:eastAsia="zh-CN"/>
              </w:rPr>
            </w:pPr>
            <w:ins w:id="15565" w:author="Huawei" w:date="2021-05-27T14:58:00Z">
              <w:r w:rsidRPr="004710DC">
                <w:rPr>
                  <w:lang w:eastAsia="zh-CN"/>
                </w:rPr>
                <w:t>9</w:t>
              </w:r>
            </w:ins>
          </w:p>
        </w:tc>
        <w:tc>
          <w:tcPr>
            <w:tcW w:w="1077" w:type="dxa"/>
            <w:tcBorders>
              <w:top w:val="single" w:sz="4" w:space="0" w:color="auto"/>
              <w:left w:val="single" w:sz="4" w:space="0" w:color="auto"/>
              <w:bottom w:val="single" w:sz="4" w:space="0" w:color="auto"/>
              <w:right w:val="single" w:sz="4" w:space="0" w:color="auto"/>
            </w:tcBorders>
            <w:hideMark/>
          </w:tcPr>
          <w:p w14:paraId="371809F7" w14:textId="77777777" w:rsidR="000E0432" w:rsidRPr="004710DC" w:rsidRDefault="000E0432" w:rsidP="000E0432">
            <w:pPr>
              <w:pStyle w:val="TAC"/>
              <w:rPr>
                <w:ins w:id="15566" w:author="Huawei" w:date="2021-05-27T14:58:00Z"/>
                <w:lang w:eastAsia="zh-CN"/>
              </w:rPr>
            </w:pPr>
            <w:ins w:id="15567" w:author="Huawei" w:date="2021-05-27T14:58:00Z">
              <w:r w:rsidRPr="004710DC">
                <w:rPr>
                  <w:lang w:eastAsia="zh-CN"/>
                </w:rPr>
                <w:t>9</w:t>
              </w:r>
            </w:ins>
          </w:p>
        </w:tc>
        <w:tc>
          <w:tcPr>
            <w:tcW w:w="1077" w:type="dxa"/>
            <w:tcBorders>
              <w:top w:val="single" w:sz="4" w:space="0" w:color="auto"/>
              <w:left w:val="single" w:sz="4" w:space="0" w:color="auto"/>
              <w:bottom w:val="single" w:sz="4" w:space="0" w:color="auto"/>
              <w:right w:val="single" w:sz="4" w:space="0" w:color="auto"/>
            </w:tcBorders>
            <w:hideMark/>
          </w:tcPr>
          <w:p w14:paraId="30430726" w14:textId="77777777" w:rsidR="000E0432" w:rsidRPr="004710DC" w:rsidRDefault="000E0432" w:rsidP="000E0432">
            <w:pPr>
              <w:pStyle w:val="TAC"/>
              <w:rPr>
                <w:ins w:id="15568" w:author="Huawei" w:date="2021-05-27T14:58:00Z"/>
                <w:lang w:eastAsia="zh-CN"/>
              </w:rPr>
            </w:pPr>
            <w:ins w:id="15569" w:author="Huawei" w:date="2021-05-27T14:58:00Z">
              <w:r w:rsidRPr="004710DC">
                <w:rPr>
                  <w:lang w:eastAsia="zh-CN"/>
                </w:rPr>
                <w:t>9</w:t>
              </w:r>
            </w:ins>
          </w:p>
        </w:tc>
      </w:tr>
      <w:tr w:rsidR="000E0432" w:rsidRPr="004710DC" w14:paraId="4B60283D" w14:textId="77777777" w:rsidTr="000E0432">
        <w:trPr>
          <w:cantSplit/>
          <w:jc w:val="center"/>
          <w:ins w:id="15570"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47531786" w14:textId="77777777" w:rsidR="000E0432" w:rsidRPr="004710DC" w:rsidRDefault="000E0432" w:rsidP="000E0432">
            <w:pPr>
              <w:pStyle w:val="TAC"/>
              <w:rPr>
                <w:ins w:id="15571" w:author="Huawei" w:date="2021-05-27T14:58:00Z"/>
              </w:rPr>
            </w:pPr>
            <w:ins w:id="15572" w:author="Huawei" w:date="2021-05-27T14:58:00Z">
              <w:r w:rsidRPr="004710DC">
                <w:t>Modulation</w:t>
              </w:r>
            </w:ins>
          </w:p>
        </w:tc>
        <w:tc>
          <w:tcPr>
            <w:tcW w:w="1076" w:type="dxa"/>
            <w:tcBorders>
              <w:top w:val="single" w:sz="4" w:space="0" w:color="auto"/>
              <w:left w:val="single" w:sz="4" w:space="0" w:color="auto"/>
              <w:bottom w:val="single" w:sz="4" w:space="0" w:color="auto"/>
              <w:right w:val="single" w:sz="4" w:space="0" w:color="auto"/>
            </w:tcBorders>
            <w:hideMark/>
          </w:tcPr>
          <w:p w14:paraId="59BA4E3D" w14:textId="77777777" w:rsidR="000E0432" w:rsidRPr="004710DC" w:rsidRDefault="000E0432" w:rsidP="000E0432">
            <w:pPr>
              <w:pStyle w:val="TAC"/>
              <w:rPr>
                <w:ins w:id="15573" w:author="Huawei" w:date="2021-05-27T14:58:00Z"/>
                <w:lang w:eastAsia="zh-CN"/>
              </w:rPr>
            </w:pPr>
            <w:ins w:id="15574" w:author="Huawei" w:date="2021-05-27T14:58:00Z">
              <w:r w:rsidRPr="004710DC">
                <w:rPr>
                  <w:lang w:eastAsia="zh-CN"/>
                </w:rPr>
                <w:t>16QAM</w:t>
              </w:r>
            </w:ins>
          </w:p>
        </w:tc>
        <w:tc>
          <w:tcPr>
            <w:tcW w:w="1077" w:type="dxa"/>
            <w:tcBorders>
              <w:top w:val="single" w:sz="4" w:space="0" w:color="auto"/>
              <w:left w:val="single" w:sz="4" w:space="0" w:color="auto"/>
              <w:bottom w:val="single" w:sz="4" w:space="0" w:color="auto"/>
              <w:right w:val="single" w:sz="4" w:space="0" w:color="auto"/>
            </w:tcBorders>
            <w:hideMark/>
          </w:tcPr>
          <w:p w14:paraId="5B585CD7" w14:textId="77777777" w:rsidR="000E0432" w:rsidRPr="004710DC" w:rsidRDefault="000E0432" w:rsidP="000E0432">
            <w:pPr>
              <w:pStyle w:val="TAC"/>
              <w:rPr>
                <w:ins w:id="15575" w:author="Huawei" w:date="2021-05-27T14:58:00Z"/>
                <w:lang w:eastAsia="zh-CN"/>
              </w:rPr>
            </w:pPr>
            <w:ins w:id="15576" w:author="Huawei" w:date="2021-05-27T14:58:00Z">
              <w:r w:rsidRPr="004710DC">
                <w:rPr>
                  <w:lang w:eastAsia="zh-CN"/>
                </w:rPr>
                <w:t>16QAM</w:t>
              </w:r>
            </w:ins>
          </w:p>
        </w:tc>
        <w:tc>
          <w:tcPr>
            <w:tcW w:w="1076" w:type="dxa"/>
            <w:tcBorders>
              <w:top w:val="single" w:sz="4" w:space="0" w:color="auto"/>
              <w:left w:val="single" w:sz="4" w:space="0" w:color="auto"/>
              <w:bottom w:val="single" w:sz="4" w:space="0" w:color="auto"/>
              <w:right w:val="single" w:sz="4" w:space="0" w:color="auto"/>
            </w:tcBorders>
            <w:hideMark/>
          </w:tcPr>
          <w:p w14:paraId="67EE8669" w14:textId="77777777" w:rsidR="000E0432" w:rsidRPr="004710DC" w:rsidRDefault="000E0432" w:rsidP="000E0432">
            <w:pPr>
              <w:pStyle w:val="TAC"/>
              <w:rPr>
                <w:ins w:id="15577" w:author="Huawei" w:date="2021-05-27T14:58:00Z"/>
                <w:lang w:eastAsia="zh-CN"/>
              </w:rPr>
            </w:pPr>
            <w:ins w:id="15578" w:author="Huawei" w:date="2021-05-27T14:58:00Z">
              <w:r w:rsidRPr="004710DC">
                <w:rPr>
                  <w:lang w:eastAsia="zh-CN"/>
                </w:rPr>
                <w:t>16QAM</w:t>
              </w:r>
            </w:ins>
          </w:p>
        </w:tc>
        <w:tc>
          <w:tcPr>
            <w:tcW w:w="1077" w:type="dxa"/>
            <w:tcBorders>
              <w:top w:val="single" w:sz="4" w:space="0" w:color="auto"/>
              <w:left w:val="single" w:sz="4" w:space="0" w:color="auto"/>
              <w:bottom w:val="single" w:sz="4" w:space="0" w:color="auto"/>
              <w:right w:val="single" w:sz="4" w:space="0" w:color="auto"/>
            </w:tcBorders>
            <w:hideMark/>
          </w:tcPr>
          <w:p w14:paraId="44A74FF9" w14:textId="77777777" w:rsidR="000E0432" w:rsidRPr="004710DC" w:rsidRDefault="000E0432" w:rsidP="000E0432">
            <w:pPr>
              <w:pStyle w:val="TAC"/>
              <w:rPr>
                <w:ins w:id="15579" w:author="Huawei" w:date="2021-05-27T14:58:00Z"/>
                <w:lang w:eastAsia="zh-CN"/>
              </w:rPr>
            </w:pPr>
            <w:ins w:id="15580" w:author="Huawei" w:date="2021-05-27T14:58:00Z">
              <w:r w:rsidRPr="004710DC">
                <w:rPr>
                  <w:lang w:eastAsia="zh-CN"/>
                </w:rPr>
                <w:t>16QAM</w:t>
              </w:r>
            </w:ins>
          </w:p>
        </w:tc>
        <w:tc>
          <w:tcPr>
            <w:tcW w:w="1077" w:type="dxa"/>
            <w:tcBorders>
              <w:top w:val="single" w:sz="4" w:space="0" w:color="auto"/>
              <w:left w:val="single" w:sz="4" w:space="0" w:color="auto"/>
              <w:bottom w:val="single" w:sz="4" w:space="0" w:color="auto"/>
              <w:right w:val="single" w:sz="4" w:space="0" w:color="auto"/>
            </w:tcBorders>
            <w:hideMark/>
          </w:tcPr>
          <w:p w14:paraId="61B3D786" w14:textId="77777777" w:rsidR="000E0432" w:rsidRPr="004710DC" w:rsidRDefault="000E0432" w:rsidP="000E0432">
            <w:pPr>
              <w:pStyle w:val="TAC"/>
              <w:rPr>
                <w:ins w:id="15581" w:author="Huawei" w:date="2021-05-27T14:58:00Z"/>
                <w:lang w:eastAsia="zh-CN"/>
              </w:rPr>
            </w:pPr>
            <w:ins w:id="15582" w:author="Huawei" w:date="2021-05-27T14:58:00Z">
              <w:r w:rsidRPr="004710DC">
                <w:rPr>
                  <w:lang w:eastAsia="zh-CN"/>
                </w:rPr>
                <w:t>16QAM</w:t>
              </w:r>
            </w:ins>
          </w:p>
        </w:tc>
      </w:tr>
      <w:tr w:rsidR="000E0432" w:rsidRPr="004710DC" w14:paraId="725BF2C9" w14:textId="77777777" w:rsidTr="000E0432">
        <w:trPr>
          <w:cantSplit/>
          <w:jc w:val="center"/>
          <w:ins w:id="15583"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42F48FF7" w14:textId="77777777" w:rsidR="000E0432" w:rsidRPr="004710DC" w:rsidRDefault="000E0432" w:rsidP="000E0432">
            <w:pPr>
              <w:pStyle w:val="TAC"/>
              <w:rPr>
                <w:ins w:id="15584" w:author="Huawei" w:date="2021-05-27T14:58:00Z"/>
              </w:rPr>
            </w:pPr>
            <w:ins w:id="15585" w:author="Huawei" w:date="2021-05-27T14:58:00Z">
              <w:r>
                <w:t>Code Rate</w:t>
              </w:r>
            </w:ins>
          </w:p>
        </w:tc>
        <w:tc>
          <w:tcPr>
            <w:tcW w:w="1076" w:type="dxa"/>
            <w:tcBorders>
              <w:top w:val="single" w:sz="4" w:space="0" w:color="auto"/>
              <w:left w:val="single" w:sz="4" w:space="0" w:color="auto"/>
              <w:bottom w:val="single" w:sz="4" w:space="0" w:color="auto"/>
              <w:right w:val="single" w:sz="4" w:space="0" w:color="auto"/>
            </w:tcBorders>
            <w:hideMark/>
          </w:tcPr>
          <w:p w14:paraId="3B43CE79" w14:textId="77777777" w:rsidR="000E0432" w:rsidRPr="004710DC" w:rsidRDefault="000E0432" w:rsidP="000E0432">
            <w:pPr>
              <w:pStyle w:val="TAC"/>
              <w:rPr>
                <w:ins w:id="15586" w:author="Huawei" w:date="2021-05-27T14:58:00Z"/>
                <w:lang w:eastAsia="zh-CN"/>
              </w:rPr>
            </w:pPr>
            <w:ins w:id="15587" w:author="Huawei" w:date="2021-05-27T14:58:00Z">
              <w:r w:rsidRPr="004710DC">
                <w:rPr>
                  <w:lang w:eastAsia="zh-CN"/>
                </w:rPr>
                <w:t>434</w:t>
              </w:r>
              <w:r w:rsidRPr="004710DC">
                <w:t>/1024</w:t>
              </w:r>
            </w:ins>
          </w:p>
        </w:tc>
        <w:tc>
          <w:tcPr>
            <w:tcW w:w="1077" w:type="dxa"/>
            <w:tcBorders>
              <w:top w:val="single" w:sz="4" w:space="0" w:color="auto"/>
              <w:left w:val="single" w:sz="4" w:space="0" w:color="auto"/>
              <w:bottom w:val="single" w:sz="4" w:space="0" w:color="auto"/>
              <w:right w:val="single" w:sz="4" w:space="0" w:color="auto"/>
            </w:tcBorders>
            <w:hideMark/>
          </w:tcPr>
          <w:p w14:paraId="3354C655" w14:textId="77777777" w:rsidR="000E0432" w:rsidRPr="004710DC" w:rsidRDefault="000E0432" w:rsidP="000E0432">
            <w:pPr>
              <w:pStyle w:val="TAC"/>
              <w:rPr>
                <w:ins w:id="15588" w:author="Huawei" w:date="2021-05-27T14:58:00Z"/>
                <w:lang w:eastAsia="zh-CN"/>
              </w:rPr>
            </w:pPr>
            <w:ins w:id="15589" w:author="Huawei" w:date="2021-05-27T14:58:00Z">
              <w:r w:rsidRPr="004710DC">
                <w:rPr>
                  <w:lang w:eastAsia="zh-CN"/>
                </w:rPr>
                <w:t>434</w:t>
              </w:r>
              <w:r w:rsidRPr="004710DC">
                <w:t>/1024</w:t>
              </w:r>
            </w:ins>
          </w:p>
        </w:tc>
        <w:tc>
          <w:tcPr>
            <w:tcW w:w="1076" w:type="dxa"/>
            <w:tcBorders>
              <w:top w:val="single" w:sz="4" w:space="0" w:color="auto"/>
              <w:left w:val="single" w:sz="4" w:space="0" w:color="auto"/>
              <w:bottom w:val="single" w:sz="4" w:space="0" w:color="auto"/>
              <w:right w:val="single" w:sz="4" w:space="0" w:color="auto"/>
            </w:tcBorders>
            <w:hideMark/>
          </w:tcPr>
          <w:p w14:paraId="56498491" w14:textId="77777777" w:rsidR="000E0432" w:rsidRPr="004710DC" w:rsidRDefault="000E0432" w:rsidP="000E0432">
            <w:pPr>
              <w:pStyle w:val="TAC"/>
              <w:rPr>
                <w:ins w:id="15590" w:author="Huawei" w:date="2021-05-27T14:58:00Z"/>
                <w:lang w:eastAsia="zh-CN"/>
              </w:rPr>
            </w:pPr>
            <w:ins w:id="15591" w:author="Huawei" w:date="2021-05-27T14:58:00Z">
              <w:r w:rsidRPr="004710DC">
                <w:rPr>
                  <w:lang w:eastAsia="zh-CN"/>
                </w:rPr>
                <w:t>434</w:t>
              </w:r>
              <w:r w:rsidRPr="004710DC">
                <w:t>/1024</w:t>
              </w:r>
            </w:ins>
          </w:p>
        </w:tc>
        <w:tc>
          <w:tcPr>
            <w:tcW w:w="1077" w:type="dxa"/>
            <w:tcBorders>
              <w:top w:val="single" w:sz="4" w:space="0" w:color="auto"/>
              <w:left w:val="single" w:sz="4" w:space="0" w:color="auto"/>
              <w:bottom w:val="single" w:sz="4" w:space="0" w:color="auto"/>
              <w:right w:val="single" w:sz="4" w:space="0" w:color="auto"/>
            </w:tcBorders>
            <w:hideMark/>
          </w:tcPr>
          <w:p w14:paraId="5D6F98C6" w14:textId="77777777" w:rsidR="000E0432" w:rsidRPr="004710DC" w:rsidRDefault="000E0432" w:rsidP="000E0432">
            <w:pPr>
              <w:pStyle w:val="TAC"/>
              <w:rPr>
                <w:ins w:id="15592" w:author="Huawei" w:date="2021-05-27T14:58:00Z"/>
                <w:lang w:eastAsia="zh-CN"/>
              </w:rPr>
            </w:pPr>
            <w:ins w:id="15593" w:author="Huawei" w:date="2021-05-27T14:58:00Z">
              <w:r w:rsidRPr="004710DC">
                <w:rPr>
                  <w:lang w:eastAsia="zh-CN"/>
                </w:rPr>
                <w:t>434</w:t>
              </w:r>
              <w:r w:rsidRPr="004710DC">
                <w:t>/1024</w:t>
              </w:r>
            </w:ins>
          </w:p>
        </w:tc>
        <w:tc>
          <w:tcPr>
            <w:tcW w:w="1077" w:type="dxa"/>
            <w:tcBorders>
              <w:top w:val="single" w:sz="4" w:space="0" w:color="auto"/>
              <w:left w:val="single" w:sz="4" w:space="0" w:color="auto"/>
              <w:bottom w:val="single" w:sz="4" w:space="0" w:color="auto"/>
              <w:right w:val="single" w:sz="4" w:space="0" w:color="auto"/>
            </w:tcBorders>
            <w:hideMark/>
          </w:tcPr>
          <w:p w14:paraId="1D44C590" w14:textId="77777777" w:rsidR="000E0432" w:rsidRPr="004710DC" w:rsidRDefault="000E0432" w:rsidP="000E0432">
            <w:pPr>
              <w:pStyle w:val="TAC"/>
              <w:rPr>
                <w:ins w:id="15594" w:author="Huawei" w:date="2021-05-27T14:58:00Z"/>
                <w:lang w:eastAsia="zh-CN"/>
              </w:rPr>
            </w:pPr>
            <w:ins w:id="15595" w:author="Huawei" w:date="2021-05-27T14:58:00Z">
              <w:r w:rsidRPr="004710DC">
                <w:rPr>
                  <w:lang w:eastAsia="zh-CN"/>
                </w:rPr>
                <w:t>434</w:t>
              </w:r>
              <w:r w:rsidRPr="004710DC">
                <w:t>/1024</w:t>
              </w:r>
            </w:ins>
          </w:p>
        </w:tc>
      </w:tr>
      <w:tr w:rsidR="000E0432" w:rsidRPr="004710DC" w14:paraId="474B5D3D" w14:textId="77777777" w:rsidTr="000E0432">
        <w:trPr>
          <w:cantSplit/>
          <w:jc w:val="center"/>
          <w:ins w:id="15596"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4C7E022E" w14:textId="77777777" w:rsidR="000E0432" w:rsidRPr="004710DC" w:rsidRDefault="000E0432" w:rsidP="000E0432">
            <w:pPr>
              <w:pStyle w:val="TAC"/>
              <w:rPr>
                <w:ins w:id="15597" w:author="Huawei" w:date="2021-05-27T14:58:00Z"/>
              </w:rPr>
            </w:pPr>
            <w:ins w:id="15598" w:author="Huawei" w:date="2021-05-27T14:58:00Z">
              <w:r w:rsidRPr="004710DC">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266D9D" w14:textId="77777777" w:rsidR="000E0432" w:rsidRPr="004710DC" w:rsidRDefault="000E0432" w:rsidP="000E0432">
            <w:pPr>
              <w:pStyle w:val="TAC"/>
              <w:rPr>
                <w:ins w:id="15599" w:author="Huawei" w:date="2021-05-27T14:58:00Z"/>
              </w:rPr>
            </w:pPr>
            <w:ins w:id="15600" w:author="Huawei" w:date="2021-05-27T14:58:00Z">
              <w:r w:rsidRPr="004710DC">
                <w:t>24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47DDC6" w14:textId="77777777" w:rsidR="000E0432" w:rsidRPr="004710DC" w:rsidRDefault="000E0432" w:rsidP="000E0432">
            <w:pPr>
              <w:pStyle w:val="TAC"/>
              <w:rPr>
                <w:ins w:id="15601" w:author="Huawei" w:date="2021-05-27T14:58:00Z"/>
              </w:rPr>
            </w:pPr>
            <w:ins w:id="15602" w:author="Huawei" w:date="2021-05-27T14:58:00Z">
              <w:r w:rsidRPr="004710DC">
                <w:t>4816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A13E88B" w14:textId="77777777" w:rsidR="000E0432" w:rsidRPr="004710DC" w:rsidRDefault="000E0432" w:rsidP="000E0432">
            <w:pPr>
              <w:pStyle w:val="TAC"/>
              <w:rPr>
                <w:ins w:id="15603" w:author="Huawei" w:date="2021-05-27T14:58:00Z"/>
              </w:rPr>
            </w:pPr>
            <w:ins w:id="15604" w:author="Huawei" w:date="2021-05-27T14:58:00Z">
              <w:r w:rsidRPr="004710DC">
                <w:t>1178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8CD00D2" w14:textId="77777777" w:rsidR="000E0432" w:rsidRPr="004710DC" w:rsidRDefault="000E0432" w:rsidP="000E0432">
            <w:pPr>
              <w:pStyle w:val="TAC"/>
              <w:rPr>
                <w:ins w:id="15605" w:author="Huawei" w:date="2021-05-27T14:58:00Z"/>
                <w:lang w:eastAsia="zh-CN"/>
              </w:rPr>
            </w:pPr>
            <w:ins w:id="15606" w:author="Huawei" w:date="2021-05-27T14:58:00Z">
              <w:r w:rsidRPr="004710DC">
                <w:rPr>
                  <w:lang w:eastAsia="zh-CN"/>
                </w:rPr>
                <w:t>24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BA580CE" w14:textId="77777777" w:rsidR="000E0432" w:rsidRPr="004710DC" w:rsidRDefault="000E0432" w:rsidP="000E0432">
            <w:pPr>
              <w:pStyle w:val="TAC"/>
              <w:rPr>
                <w:ins w:id="15607" w:author="Huawei" w:date="2021-05-27T14:58:00Z"/>
              </w:rPr>
            </w:pPr>
            <w:ins w:id="15608" w:author="Huawei" w:date="2021-05-27T14:58:00Z">
              <w:r w:rsidRPr="004710DC">
                <w:t>48168</w:t>
              </w:r>
            </w:ins>
          </w:p>
        </w:tc>
      </w:tr>
      <w:tr w:rsidR="000E0432" w:rsidRPr="004710DC" w14:paraId="060F993B" w14:textId="77777777" w:rsidTr="000E0432">
        <w:trPr>
          <w:cantSplit/>
          <w:jc w:val="center"/>
          <w:ins w:id="15609"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3144D77C" w14:textId="77777777" w:rsidR="000E0432" w:rsidRPr="004710DC" w:rsidRDefault="000E0432" w:rsidP="000E0432">
            <w:pPr>
              <w:pStyle w:val="TAC"/>
              <w:rPr>
                <w:ins w:id="15610" w:author="Huawei" w:date="2021-05-27T14:58:00Z"/>
              </w:rPr>
            </w:pPr>
            <w:ins w:id="15611" w:author="Huawei" w:date="2021-05-27T14:58:00Z">
              <w:r w:rsidRPr="004710DC">
                <w:t>Transport block CRC (bits)</w:t>
              </w:r>
            </w:ins>
          </w:p>
        </w:tc>
        <w:tc>
          <w:tcPr>
            <w:tcW w:w="1076" w:type="dxa"/>
            <w:tcBorders>
              <w:top w:val="single" w:sz="4" w:space="0" w:color="auto"/>
              <w:left w:val="single" w:sz="4" w:space="0" w:color="auto"/>
              <w:bottom w:val="single" w:sz="4" w:space="0" w:color="auto"/>
              <w:right w:val="single" w:sz="4" w:space="0" w:color="auto"/>
            </w:tcBorders>
            <w:hideMark/>
          </w:tcPr>
          <w:p w14:paraId="390B8039" w14:textId="77777777" w:rsidR="000E0432" w:rsidRPr="004710DC" w:rsidRDefault="000E0432" w:rsidP="000E0432">
            <w:pPr>
              <w:pStyle w:val="TAC"/>
              <w:rPr>
                <w:ins w:id="15612" w:author="Huawei" w:date="2021-05-27T14:58:00Z"/>
                <w:lang w:eastAsia="zh-CN"/>
              </w:rPr>
            </w:pPr>
            <w:ins w:id="15613" w:author="Huawei" w:date="2021-05-27T14:58:00Z">
              <w:r w:rsidRPr="004710DC">
                <w:rPr>
                  <w:lang w:eastAsia="zh-CN"/>
                </w:rPr>
                <w:t>24</w:t>
              </w:r>
            </w:ins>
          </w:p>
        </w:tc>
        <w:tc>
          <w:tcPr>
            <w:tcW w:w="1077" w:type="dxa"/>
            <w:tcBorders>
              <w:top w:val="single" w:sz="4" w:space="0" w:color="auto"/>
              <w:left w:val="single" w:sz="4" w:space="0" w:color="auto"/>
              <w:bottom w:val="single" w:sz="4" w:space="0" w:color="auto"/>
              <w:right w:val="single" w:sz="4" w:space="0" w:color="auto"/>
            </w:tcBorders>
            <w:hideMark/>
          </w:tcPr>
          <w:p w14:paraId="0942CBD3" w14:textId="77777777" w:rsidR="000E0432" w:rsidRPr="004710DC" w:rsidRDefault="000E0432" w:rsidP="000E0432">
            <w:pPr>
              <w:pStyle w:val="TAC"/>
              <w:rPr>
                <w:ins w:id="15614" w:author="Huawei" w:date="2021-05-27T14:58:00Z"/>
                <w:lang w:eastAsia="zh-CN"/>
              </w:rPr>
            </w:pPr>
            <w:ins w:id="15615" w:author="Huawei" w:date="2021-05-27T14:58:00Z">
              <w:r w:rsidRPr="004710DC">
                <w:rPr>
                  <w:lang w:eastAsia="zh-CN"/>
                </w:rPr>
                <w:t>24</w:t>
              </w:r>
            </w:ins>
          </w:p>
        </w:tc>
        <w:tc>
          <w:tcPr>
            <w:tcW w:w="1076" w:type="dxa"/>
            <w:tcBorders>
              <w:top w:val="single" w:sz="4" w:space="0" w:color="auto"/>
              <w:left w:val="single" w:sz="4" w:space="0" w:color="auto"/>
              <w:bottom w:val="single" w:sz="4" w:space="0" w:color="auto"/>
              <w:right w:val="single" w:sz="4" w:space="0" w:color="auto"/>
            </w:tcBorders>
            <w:hideMark/>
          </w:tcPr>
          <w:p w14:paraId="62920B35" w14:textId="77777777" w:rsidR="000E0432" w:rsidRPr="004710DC" w:rsidRDefault="000E0432" w:rsidP="000E0432">
            <w:pPr>
              <w:pStyle w:val="TAC"/>
              <w:rPr>
                <w:ins w:id="15616" w:author="Huawei" w:date="2021-05-27T14:58:00Z"/>
                <w:lang w:eastAsia="zh-CN"/>
              </w:rPr>
            </w:pPr>
            <w:ins w:id="15617" w:author="Huawei" w:date="2021-05-27T14:58:00Z">
              <w:r w:rsidRPr="004710DC">
                <w:rPr>
                  <w:lang w:eastAsia="zh-CN"/>
                </w:rPr>
                <w:t>24</w:t>
              </w:r>
            </w:ins>
          </w:p>
        </w:tc>
        <w:tc>
          <w:tcPr>
            <w:tcW w:w="1077" w:type="dxa"/>
            <w:tcBorders>
              <w:top w:val="single" w:sz="4" w:space="0" w:color="auto"/>
              <w:left w:val="single" w:sz="4" w:space="0" w:color="auto"/>
              <w:bottom w:val="single" w:sz="4" w:space="0" w:color="auto"/>
              <w:right w:val="single" w:sz="4" w:space="0" w:color="auto"/>
            </w:tcBorders>
            <w:hideMark/>
          </w:tcPr>
          <w:p w14:paraId="17C4DAE1" w14:textId="77777777" w:rsidR="000E0432" w:rsidRPr="004710DC" w:rsidRDefault="000E0432" w:rsidP="000E0432">
            <w:pPr>
              <w:pStyle w:val="TAC"/>
              <w:rPr>
                <w:ins w:id="15618" w:author="Huawei" w:date="2021-05-27T14:58:00Z"/>
                <w:lang w:eastAsia="zh-CN"/>
              </w:rPr>
            </w:pPr>
            <w:ins w:id="15619" w:author="Huawei" w:date="2021-05-27T14:58:00Z">
              <w:r w:rsidRPr="004710DC">
                <w:rPr>
                  <w:lang w:eastAsia="zh-CN"/>
                </w:rPr>
                <w:t>24</w:t>
              </w:r>
            </w:ins>
          </w:p>
        </w:tc>
        <w:tc>
          <w:tcPr>
            <w:tcW w:w="1077" w:type="dxa"/>
            <w:tcBorders>
              <w:top w:val="single" w:sz="4" w:space="0" w:color="auto"/>
              <w:left w:val="single" w:sz="4" w:space="0" w:color="auto"/>
              <w:bottom w:val="single" w:sz="4" w:space="0" w:color="auto"/>
              <w:right w:val="single" w:sz="4" w:space="0" w:color="auto"/>
            </w:tcBorders>
            <w:hideMark/>
          </w:tcPr>
          <w:p w14:paraId="760DAF6B" w14:textId="77777777" w:rsidR="000E0432" w:rsidRPr="004710DC" w:rsidRDefault="000E0432" w:rsidP="000E0432">
            <w:pPr>
              <w:pStyle w:val="TAC"/>
              <w:rPr>
                <w:ins w:id="15620" w:author="Huawei" w:date="2021-05-27T14:58:00Z"/>
                <w:lang w:eastAsia="zh-CN"/>
              </w:rPr>
            </w:pPr>
            <w:ins w:id="15621" w:author="Huawei" w:date="2021-05-27T14:58:00Z">
              <w:r w:rsidRPr="004710DC">
                <w:rPr>
                  <w:lang w:eastAsia="zh-CN"/>
                </w:rPr>
                <w:t>24</w:t>
              </w:r>
            </w:ins>
          </w:p>
        </w:tc>
      </w:tr>
      <w:tr w:rsidR="000E0432" w:rsidRPr="004710DC" w14:paraId="15A2ED0B" w14:textId="77777777" w:rsidTr="000E0432">
        <w:trPr>
          <w:cantSplit/>
          <w:jc w:val="center"/>
          <w:ins w:id="15622"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1F761B91" w14:textId="77777777" w:rsidR="000E0432" w:rsidRPr="00AD765F" w:rsidRDefault="000E0432" w:rsidP="000E0432">
            <w:pPr>
              <w:pStyle w:val="TAC"/>
              <w:rPr>
                <w:ins w:id="15623" w:author="Huawei" w:date="2021-05-27T14:58:00Z"/>
              </w:rPr>
            </w:pPr>
            <w:ins w:id="15624" w:author="Huawei" w:date="2021-05-27T14:58:00Z">
              <w:r w:rsidRPr="00AD765F">
                <w:t>Code block CRC size (bits)</w:t>
              </w:r>
            </w:ins>
          </w:p>
        </w:tc>
        <w:tc>
          <w:tcPr>
            <w:tcW w:w="1076" w:type="dxa"/>
            <w:tcBorders>
              <w:top w:val="single" w:sz="4" w:space="0" w:color="auto"/>
              <w:left w:val="single" w:sz="4" w:space="0" w:color="auto"/>
              <w:bottom w:val="single" w:sz="4" w:space="0" w:color="auto"/>
              <w:right w:val="single" w:sz="4" w:space="0" w:color="auto"/>
            </w:tcBorders>
            <w:hideMark/>
          </w:tcPr>
          <w:p w14:paraId="110C46D2" w14:textId="77777777" w:rsidR="000E0432" w:rsidRPr="004710DC" w:rsidRDefault="000E0432" w:rsidP="000E0432">
            <w:pPr>
              <w:pStyle w:val="TAC"/>
              <w:rPr>
                <w:ins w:id="15625" w:author="Huawei" w:date="2021-05-27T14:58:00Z"/>
                <w:lang w:eastAsia="zh-CN"/>
              </w:rPr>
            </w:pPr>
            <w:ins w:id="15626" w:author="Huawei" w:date="2021-05-27T14:58:00Z">
              <w:r w:rsidRPr="004710DC">
                <w:rPr>
                  <w:lang w:eastAsia="zh-CN"/>
                </w:rPr>
                <w:t>24</w:t>
              </w:r>
            </w:ins>
          </w:p>
        </w:tc>
        <w:tc>
          <w:tcPr>
            <w:tcW w:w="1077" w:type="dxa"/>
            <w:tcBorders>
              <w:top w:val="single" w:sz="4" w:space="0" w:color="auto"/>
              <w:left w:val="single" w:sz="4" w:space="0" w:color="auto"/>
              <w:bottom w:val="single" w:sz="4" w:space="0" w:color="auto"/>
              <w:right w:val="single" w:sz="4" w:space="0" w:color="auto"/>
            </w:tcBorders>
            <w:hideMark/>
          </w:tcPr>
          <w:p w14:paraId="1F05A229" w14:textId="77777777" w:rsidR="000E0432" w:rsidRPr="004710DC" w:rsidRDefault="000E0432" w:rsidP="000E0432">
            <w:pPr>
              <w:pStyle w:val="TAC"/>
              <w:rPr>
                <w:ins w:id="15627" w:author="Huawei" w:date="2021-05-27T14:58:00Z"/>
                <w:lang w:eastAsia="zh-CN"/>
              </w:rPr>
            </w:pPr>
            <w:ins w:id="15628" w:author="Huawei" w:date="2021-05-27T14:58:00Z">
              <w:r w:rsidRPr="004710DC">
                <w:rPr>
                  <w:lang w:eastAsia="zh-CN"/>
                </w:rPr>
                <w:t>24</w:t>
              </w:r>
            </w:ins>
          </w:p>
        </w:tc>
        <w:tc>
          <w:tcPr>
            <w:tcW w:w="1076" w:type="dxa"/>
            <w:tcBorders>
              <w:top w:val="single" w:sz="4" w:space="0" w:color="auto"/>
              <w:left w:val="single" w:sz="4" w:space="0" w:color="auto"/>
              <w:bottom w:val="single" w:sz="4" w:space="0" w:color="auto"/>
              <w:right w:val="single" w:sz="4" w:space="0" w:color="auto"/>
            </w:tcBorders>
            <w:hideMark/>
          </w:tcPr>
          <w:p w14:paraId="362AB764" w14:textId="77777777" w:rsidR="000E0432" w:rsidRPr="004710DC" w:rsidRDefault="000E0432" w:rsidP="000E0432">
            <w:pPr>
              <w:pStyle w:val="TAC"/>
              <w:rPr>
                <w:ins w:id="15629" w:author="Huawei" w:date="2021-05-27T14:58:00Z"/>
                <w:lang w:eastAsia="zh-CN"/>
              </w:rPr>
            </w:pPr>
            <w:ins w:id="15630" w:author="Huawei" w:date="2021-05-27T14:58:00Z">
              <w:r w:rsidRPr="004710DC">
                <w:rPr>
                  <w:lang w:eastAsia="zh-CN"/>
                </w:rPr>
                <w:t>24</w:t>
              </w:r>
            </w:ins>
          </w:p>
        </w:tc>
        <w:tc>
          <w:tcPr>
            <w:tcW w:w="1077" w:type="dxa"/>
            <w:tcBorders>
              <w:top w:val="single" w:sz="4" w:space="0" w:color="auto"/>
              <w:left w:val="single" w:sz="4" w:space="0" w:color="auto"/>
              <w:bottom w:val="single" w:sz="4" w:space="0" w:color="auto"/>
              <w:right w:val="single" w:sz="4" w:space="0" w:color="auto"/>
            </w:tcBorders>
            <w:hideMark/>
          </w:tcPr>
          <w:p w14:paraId="1FCA4F85" w14:textId="77777777" w:rsidR="000E0432" w:rsidRPr="004710DC" w:rsidRDefault="000E0432" w:rsidP="000E0432">
            <w:pPr>
              <w:pStyle w:val="TAC"/>
              <w:rPr>
                <w:ins w:id="15631" w:author="Huawei" w:date="2021-05-27T14:58:00Z"/>
                <w:lang w:eastAsia="zh-CN"/>
              </w:rPr>
            </w:pPr>
            <w:ins w:id="15632" w:author="Huawei" w:date="2021-05-27T14:58:00Z">
              <w:r w:rsidRPr="004710DC">
                <w:rPr>
                  <w:lang w:eastAsia="zh-CN"/>
                </w:rPr>
                <w:t>24</w:t>
              </w:r>
            </w:ins>
          </w:p>
        </w:tc>
        <w:tc>
          <w:tcPr>
            <w:tcW w:w="1077" w:type="dxa"/>
            <w:tcBorders>
              <w:top w:val="single" w:sz="4" w:space="0" w:color="auto"/>
              <w:left w:val="single" w:sz="4" w:space="0" w:color="auto"/>
              <w:bottom w:val="single" w:sz="4" w:space="0" w:color="auto"/>
              <w:right w:val="single" w:sz="4" w:space="0" w:color="auto"/>
            </w:tcBorders>
            <w:hideMark/>
          </w:tcPr>
          <w:p w14:paraId="2F597324" w14:textId="77777777" w:rsidR="000E0432" w:rsidRPr="004710DC" w:rsidRDefault="000E0432" w:rsidP="000E0432">
            <w:pPr>
              <w:pStyle w:val="TAC"/>
              <w:rPr>
                <w:ins w:id="15633" w:author="Huawei" w:date="2021-05-27T14:58:00Z"/>
                <w:lang w:eastAsia="zh-CN"/>
              </w:rPr>
            </w:pPr>
            <w:ins w:id="15634" w:author="Huawei" w:date="2021-05-27T14:58:00Z">
              <w:r w:rsidRPr="004710DC">
                <w:rPr>
                  <w:lang w:eastAsia="zh-CN"/>
                </w:rPr>
                <w:t>24</w:t>
              </w:r>
            </w:ins>
          </w:p>
        </w:tc>
      </w:tr>
      <w:tr w:rsidR="000E0432" w:rsidRPr="004710DC" w14:paraId="2F4EEC37" w14:textId="77777777" w:rsidTr="000E0432">
        <w:trPr>
          <w:cantSplit/>
          <w:jc w:val="center"/>
          <w:ins w:id="15635"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266C84FB" w14:textId="77777777" w:rsidR="000E0432" w:rsidRPr="00AD765F" w:rsidRDefault="000E0432" w:rsidP="000E0432">
            <w:pPr>
              <w:pStyle w:val="TAC"/>
              <w:rPr>
                <w:ins w:id="15636" w:author="Huawei" w:date="2021-05-27T14:58:00Z"/>
              </w:rPr>
            </w:pPr>
            <w:ins w:id="15637" w:author="Huawei" w:date="2021-05-27T14:58:00Z">
              <w:r w:rsidRPr="00AD765F">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365DB0" w14:textId="77777777" w:rsidR="000E0432" w:rsidRPr="004710DC" w:rsidRDefault="000E0432" w:rsidP="000E0432">
            <w:pPr>
              <w:pStyle w:val="TAC"/>
              <w:rPr>
                <w:ins w:id="15638" w:author="Huawei" w:date="2021-05-27T14:58:00Z"/>
                <w:lang w:eastAsia="zh-CN"/>
              </w:rPr>
            </w:pPr>
            <w:ins w:id="15639" w:author="Huawei" w:date="2021-05-27T14:58:00Z">
              <w:r w:rsidRPr="004710DC">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CB4EDDF" w14:textId="77777777" w:rsidR="000E0432" w:rsidRPr="004710DC" w:rsidRDefault="000E0432" w:rsidP="000E0432">
            <w:pPr>
              <w:pStyle w:val="TAC"/>
              <w:rPr>
                <w:ins w:id="15640" w:author="Huawei" w:date="2021-05-27T14:58:00Z"/>
                <w:lang w:eastAsia="zh-CN"/>
              </w:rPr>
            </w:pPr>
            <w:ins w:id="15641" w:author="Huawei" w:date="2021-05-27T14:58:00Z">
              <w:r w:rsidRPr="004710DC">
                <w:rPr>
                  <w:lang w:eastAsia="zh-CN"/>
                </w:rPr>
                <w:t>6</w:t>
              </w:r>
            </w:ins>
          </w:p>
        </w:tc>
        <w:tc>
          <w:tcPr>
            <w:tcW w:w="1076" w:type="dxa"/>
            <w:tcBorders>
              <w:top w:val="single" w:sz="4" w:space="0" w:color="auto"/>
              <w:left w:val="single" w:sz="4" w:space="0" w:color="auto"/>
              <w:bottom w:val="single" w:sz="4" w:space="0" w:color="auto"/>
              <w:right w:val="single" w:sz="4" w:space="0" w:color="auto"/>
            </w:tcBorders>
            <w:hideMark/>
          </w:tcPr>
          <w:p w14:paraId="0416620D" w14:textId="77777777" w:rsidR="000E0432" w:rsidRPr="004710DC" w:rsidRDefault="000E0432" w:rsidP="000E0432">
            <w:pPr>
              <w:pStyle w:val="TAC"/>
              <w:rPr>
                <w:ins w:id="15642" w:author="Huawei" w:date="2021-05-27T14:58:00Z"/>
                <w:lang w:eastAsia="zh-CN"/>
              </w:rPr>
            </w:pPr>
            <w:ins w:id="15643" w:author="Huawei" w:date="2021-05-27T14:58:00Z">
              <w:r w:rsidRPr="004710DC">
                <w:rPr>
                  <w:lang w:eastAsia="zh-CN"/>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BC3E9F" w14:textId="77777777" w:rsidR="000E0432" w:rsidRPr="004710DC" w:rsidRDefault="000E0432" w:rsidP="000E0432">
            <w:pPr>
              <w:pStyle w:val="TAC"/>
              <w:rPr>
                <w:ins w:id="15644" w:author="Huawei" w:date="2021-05-27T14:58:00Z"/>
                <w:lang w:eastAsia="zh-CN"/>
              </w:rPr>
            </w:pPr>
            <w:ins w:id="15645" w:author="Huawei" w:date="2021-05-27T14:58:00Z">
              <w:r w:rsidRPr="004710DC">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BB58E9" w14:textId="77777777" w:rsidR="000E0432" w:rsidRPr="004710DC" w:rsidRDefault="000E0432" w:rsidP="000E0432">
            <w:pPr>
              <w:pStyle w:val="TAC"/>
              <w:rPr>
                <w:ins w:id="15646" w:author="Huawei" w:date="2021-05-27T14:58:00Z"/>
                <w:lang w:eastAsia="zh-CN"/>
              </w:rPr>
            </w:pPr>
            <w:ins w:id="15647" w:author="Huawei" w:date="2021-05-27T14:58:00Z">
              <w:r w:rsidRPr="004710DC">
                <w:rPr>
                  <w:lang w:eastAsia="zh-CN"/>
                </w:rPr>
                <w:t>6</w:t>
              </w:r>
            </w:ins>
          </w:p>
        </w:tc>
      </w:tr>
      <w:tr w:rsidR="000E0432" w:rsidRPr="004710DC" w14:paraId="5C155DD8" w14:textId="77777777" w:rsidTr="000E0432">
        <w:trPr>
          <w:cantSplit/>
          <w:jc w:val="center"/>
          <w:ins w:id="15648"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01C8C058" w14:textId="77777777" w:rsidR="000E0432" w:rsidRPr="00AD765F" w:rsidRDefault="000E0432" w:rsidP="000E0432">
            <w:pPr>
              <w:pStyle w:val="TAC"/>
              <w:rPr>
                <w:ins w:id="15649" w:author="Huawei" w:date="2021-05-27T14:58:00Z"/>
                <w:lang w:eastAsia="zh-CN"/>
              </w:rPr>
            </w:pPr>
            <w:ins w:id="15650" w:author="Huawei" w:date="2021-05-27T14:58:00Z">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D879297" w14:textId="77777777" w:rsidR="000E0432" w:rsidRPr="004710DC" w:rsidRDefault="000E0432" w:rsidP="000E0432">
            <w:pPr>
              <w:pStyle w:val="TAC"/>
              <w:rPr>
                <w:ins w:id="15651" w:author="Huawei" w:date="2021-05-27T14:58:00Z"/>
              </w:rPr>
            </w:pPr>
            <w:ins w:id="15652" w:author="Huawei" w:date="2021-05-27T14:58:00Z">
              <w:r w:rsidRPr="004710DC">
                <w:t>80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50F5B30" w14:textId="77777777" w:rsidR="000E0432" w:rsidRPr="004710DC" w:rsidRDefault="000E0432" w:rsidP="000E0432">
            <w:pPr>
              <w:pStyle w:val="TAC"/>
              <w:rPr>
                <w:ins w:id="15653" w:author="Huawei" w:date="2021-05-27T14:58:00Z"/>
              </w:rPr>
            </w:pPr>
            <w:ins w:id="15654" w:author="Huawei" w:date="2021-05-27T14:58:00Z">
              <w:r w:rsidRPr="004710DC">
                <w:t>80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92A10FC" w14:textId="77777777" w:rsidR="000E0432" w:rsidRPr="004710DC" w:rsidRDefault="000E0432" w:rsidP="000E0432">
            <w:pPr>
              <w:pStyle w:val="TAC"/>
              <w:rPr>
                <w:ins w:id="15655" w:author="Huawei" w:date="2021-05-27T14:58:00Z"/>
              </w:rPr>
            </w:pPr>
            <w:ins w:id="15656" w:author="Huawei" w:date="2021-05-27T14:58:00Z">
              <w:r w:rsidRPr="004710DC">
                <w:t>59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DDA7780" w14:textId="77777777" w:rsidR="000E0432" w:rsidRPr="004710DC" w:rsidRDefault="000E0432" w:rsidP="000E0432">
            <w:pPr>
              <w:pStyle w:val="TAC"/>
              <w:rPr>
                <w:ins w:id="15657" w:author="Huawei" w:date="2021-05-27T14:58:00Z"/>
              </w:rPr>
            </w:pPr>
            <w:ins w:id="15658" w:author="Huawei" w:date="2021-05-27T14:58:00Z">
              <w:r w:rsidRPr="004710DC">
                <w:t>80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274F2F" w14:textId="77777777" w:rsidR="000E0432" w:rsidRPr="004710DC" w:rsidRDefault="000E0432" w:rsidP="000E0432">
            <w:pPr>
              <w:pStyle w:val="TAC"/>
              <w:rPr>
                <w:ins w:id="15659" w:author="Huawei" w:date="2021-05-27T14:58:00Z"/>
              </w:rPr>
            </w:pPr>
            <w:ins w:id="15660" w:author="Huawei" w:date="2021-05-27T14:58:00Z">
              <w:r w:rsidRPr="004710DC">
                <w:t>8056</w:t>
              </w:r>
            </w:ins>
          </w:p>
        </w:tc>
      </w:tr>
      <w:tr w:rsidR="000E0432" w:rsidRPr="004710DC" w14:paraId="094056F6" w14:textId="77777777" w:rsidTr="000E0432">
        <w:trPr>
          <w:cantSplit/>
          <w:jc w:val="center"/>
          <w:ins w:id="15661"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3ABE01E9" w14:textId="77777777" w:rsidR="000E0432" w:rsidRPr="00AD765F" w:rsidRDefault="000E0432" w:rsidP="000E0432">
            <w:pPr>
              <w:pStyle w:val="TAC"/>
              <w:rPr>
                <w:ins w:id="15662" w:author="Huawei" w:date="2021-05-27T14:58:00Z"/>
                <w:lang w:eastAsia="zh-CN"/>
              </w:rPr>
            </w:pPr>
            <w:ins w:id="15663" w:author="Huawei" w:date="2021-05-27T14:58:00Z">
              <w:r w:rsidRPr="00AD765F">
                <w:t xml:space="preserve">Total number of bits per </w:t>
              </w:r>
              <w:r w:rsidRPr="00AD765F">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65C0FCD" w14:textId="77777777" w:rsidR="000E0432" w:rsidRPr="004710DC" w:rsidRDefault="000E0432" w:rsidP="000E0432">
            <w:pPr>
              <w:pStyle w:val="TAC"/>
              <w:rPr>
                <w:ins w:id="15664" w:author="Huawei" w:date="2021-05-27T14:58:00Z"/>
                <w:lang w:eastAsia="zh-CN"/>
              </w:rPr>
            </w:pPr>
            <w:ins w:id="15665" w:author="Huawei" w:date="2021-05-27T14:58:00Z">
              <w:r w:rsidRPr="004710DC">
                <w:rPr>
                  <w:lang w:eastAsia="zh-CN"/>
                </w:rP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D7023E" w14:textId="77777777" w:rsidR="000E0432" w:rsidRPr="004710DC" w:rsidRDefault="000E0432" w:rsidP="000E0432">
            <w:pPr>
              <w:pStyle w:val="TAC"/>
              <w:rPr>
                <w:ins w:id="15666" w:author="Huawei" w:date="2021-05-27T14:58:00Z"/>
                <w:lang w:eastAsia="zh-CN"/>
              </w:rPr>
            </w:pPr>
            <w:ins w:id="15667" w:author="Huawei" w:date="2021-05-27T14:58:00Z">
              <w:r w:rsidRPr="004710DC">
                <w:rPr>
                  <w:lang w:eastAsia="zh-CN"/>
                </w:rPr>
                <w:t>11404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77DC50A" w14:textId="77777777" w:rsidR="000E0432" w:rsidRPr="004710DC" w:rsidRDefault="000E0432" w:rsidP="000E0432">
            <w:pPr>
              <w:pStyle w:val="TAC"/>
              <w:rPr>
                <w:ins w:id="15668" w:author="Huawei" w:date="2021-05-27T14:58:00Z"/>
                <w:lang w:eastAsia="zh-CN"/>
              </w:rPr>
            </w:pPr>
            <w:ins w:id="15669" w:author="Huawei" w:date="2021-05-27T14:58:00Z">
              <w:r w:rsidRPr="004710DC">
                <w:rPr>
                  <w:lang w:eastAsia="zh-CN"/>
                </w:rPr>
                <w:t>276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EFCD32B" w14:textId="77777777" w:rsidR="000E0432" w:rsidRPr="004710DC" w:rsidRDefault="000E0432" w:rsidP="000E0432">
            <w:pPr>
              <w:pStyle w:val="TAC"/>
              <w:rPr>
                <w:ins w:id="15670" w:author="Huawei" w:date="2021-05-27T14:58:00Z"/>
                <w:lang w:eastAsia="zh-CN"/>
              </w:rPr>
            </w:pPr>
            <w:ins w:id="15671" w:author="Huawei" w:date="2021-05-27T14:58:00Z">
              <w:r w:rsidRPr="004710DC">
                <w:rPr>
                  <w:lang w:eastAsia="zh-CN"/>
                </w:rP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43DFDD9" w14:textId="77777777" w:rsidR="000E0432" w:rsidRPr="004710DC" w:rsidRDefault="000E0432" w:rsidP="000E0432">
            <w:pPr>
              <w:pStyle w:val="TAC"/>
              <w:rPr>
                <w:ins w:id="15672" w:author="Huawei" w:date="2021-05-27T14:58:00Z"/>
                <w:lang w:eastAsia="zh-CN"/>
              </w:rPr>
            </w:pPr>
            <w:ins w:id="15673" w:author="Huawei" w:date="2021-05-27T14:58:00Z">
              <w:r w:rsidRPr="004710DC">
                <w:rPr>
                  <w:lang w:eastAsia="zh-CN"/>
                </w:rPr>
                <w:t>114048</w:t>
              </w:r>
            </w:ins>
          </w:p>
        </w:tc>
      </w:tr>
      <w:tr w:rsidR="000E0432" w:rsidRPr="004710DC" w14:paraId="1FE6AEFC" w14:textId="77777777" w:rsidTr="000E0432">
        <w:trPr>
          <w:cantSplit/>
          <w:jc w:val="center"/>
          <w:ins w:id="15674"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0454C8DA" w14:textId="77777777" w:rsidR="000E0432" w:rsidRPr="004710DC" w:rsidRDefault="000E0432" w:rsidP="000E0432">
            <w:pPr>
              <w:pStyle w:val="TAC"/>
              <w:rPr>
                <w:ins w:id="15675" w:author="Huawei" w:date="2021-05-27T14:58:00Z"/>
                <w:lang w:eastAsia="zh-CN"/>
              </w:rPr>
            </w:pPr>
            <w:ins w:id="15676" w:author="Huawei" w:date="2021-05-27T14:58:00Z">
              <w:r w:rsidRPr="004710DC">
                <w:t xml:space="preserve">Total symbols per </w:t>
              </w:r>
              <w:r w:rsidRPr="004710DC">
                <w:rPr>
                  <w:lang w:eastAsia="zh-CN"/>
                </w:rPr>
                <w:t>slot</w:t>
              </w:r>
            </w:ins>
          </w:p>
        </w:tc>
        <w:tc>
          <w:tcPr>
            <w:tcW w:w="1076" w:type="dxa"/>
            <w:tcBorders>
              <w:top w:val="single" w:sz="4" w:space="0" w:color="auto"/>
              <w:left w:val="single" w:sz="4" w:space="0" w:color="auto"/>
              <w:bottom w:val="single" w:sz="4" w:space="0" w:color="auto"/>
              <w:right w:val="single" w:sz="4" w:space="0" w:color="auto"/>
            </w:tcBorders>
            <w:hideMark/>
          </w:tcPr>
          <w:p w14:paraId="43AA107D" w14:textId="77777777" w:rsidR="000E0432" w:rsidRPr="004710DC" w:rsidRDefault="000E0432" w:rsidP="000E0432">
            <w:pPr>
              <w:pStyle w:val="TAC"/>
              <w:rPr>
                <w:ins w:id="15677" w:author="Huawei" w:date="2021-05-27T14:58:00Z"/>
                <w:lang w:eastAsia="zh-CN"/>
              </w:rPr>
            </w:pPr>
            <w:ins w:id="15678" w:author="Huawei" w:date="2021-05-27T14:58:00Z">
              <w:r w:rsidRPr="004710DC">
                <w:rPr>
                  <w:lang w:eastAsia="zh-CN"/>
                </w:rPr>
                <w:t>14256</w:t>
              </w:r>
            </w:ins>
          </w:p>
        </w:tc>
        <w:tc>
          <w:tcPr>
            <w:tcW w:w="1077" w:type="dxa"/>
            <w:tcBorders>
              <w:top w:val="single" w:sz="4" w:space="0" w:color="auto"/>
              <w:left w:val="single" w:sz="4" w:space="0" w:color="auto"/>
              <w:bottom w:val="single" w:sz="4" w:space="0" w:color="auto"/>
              <w:right w:val="single" w:sz="4" w:space="0" w:color="auto"/>
            </w:tcBorders>
            <w:hideMark/>
          </w:tcPr>
          <w:p w14:paraId="6E475536" w14:textId="77777777" w:rsidR="000E0432" w:rsidRPr="004710DC" w:rsidRDefault="000E0432" w:rsidP="000E0432">
            <w:pPr>
              <w:pStyle w:val="TAC"/>
              <w:rPr>
                <w:ins w:id="15679" w:author="Huawei" w:date="2021-05-27T14:58:00Z"/>
                <w:lang w:eastAsia="zh-CN"/>
              </w:rPr>
            </w:pPr>
            <w:ins w:id="15680" w:author="Huawei" w:date="2021-05-27T14:58:00Z">
              <w:r w:rsidRPr="004710DC">
                <w:rPr>
                  <w:lang w:eastAsia="zh-CN"/>
                </w:rPr>
                <w:t>28512</w:t>
              </w:r>
            </w:ins>
          </w:p>
        </w:tc>
        <w:tc>
          <w:tcPr>
            <w:tcW w:w="1076" w:type="dxa"/>
            <w:tcBorders>
              <w:top w:val="single" w:sz="4" w:space="0" w:color="auto"/>
              <w:left w:val="single" w:sz="4" w:space="0" w:color="auto"/>
              <w:bottom w:val="single" w:sz="4" w:space="0" w:color="auto"/>
              <w:right w:val="single" w:sz="4" w:space="0" w:color="auto"/>
            </w:tcBorders>
            <w:hideMark/>
          </w:tcPr>
          <w:p w14:paraId="419CF599" w14:textId="77777777" w:rsidR="000E0432" w:rsidRPr="004710DC" w:rsidRDefault="000E0432" w:rsidP="000E0432">
            <w:pPr>
              <w:pStyle w:val="TAC"/>
              <w:rPr>
                <w:ins w:id="15681" w:author="Huawei" w:date="2021-05-27T14:58:00Z"/>
                <w:lang w:eastAsia="zh-CN"/>
              </w:rPr>
            </w:pPr>
            <w:ins w:id="15682" w:author="Huawei" w:date="2021-05-27T14:58:00Z">
              <w:r w:rsidRPr="004710DC">
                <w:rPr>
                  <w:lang w:eastAsia="zh-CN"/>
                </w:rPr>
                <w:t>6912</w:t>
              </w:r>
            </w:ins>
          </w:p>
        </w:tc>
        <w:tc>
          <w:tcPr>
            <w:tcW w:w="1077" w:type="dxa"/>
            <w:tcBorders>
              <w:top w:val="single" w:sz="4" w:space="0" w:color="auto"/>
              <w:left w:val="single" w:sz="4" w:space="0" w:color="auto"/>
              <w:bottom w:val="single" w:sz="4" w:space="0" w:color="auto"/>
              <w:right w:val="single" w:sz="4" w:space="0" w:color="auto"/>
            </w:tcBorders>
            <w:hideMark/>
          </w:tcPr>
          <w:p w14:paraId="3D86C786" w14:textId="77777777" w:rsidR="000E0432" w:rsidRPr="004710DC" w:rsidRDefault="000E0432" w:rsidP="000E0432">
            <w:pPr>
              <w:pStyle w:val="TAC"/>
              <w:rPr>
                <w:ins w:id="15683" w:author="Huawei" w:date="2021-05-27T14:58:00Z"/>
                <w:lang w:eastAsia="zh-CN"/>
              </w:rPr>
            </w:pPr>
            <w:ins w:id="15684" w:author="Huawei" w:date="2021-05-27T14:58:00Z">
              <w:r w:rsidRPr="004710DC">
                <w:rPr>
                  <w:lang w:eastAsia="zh-CN"/>
                </w:rPr>
                <w:t>14256</w:t>
              </w:r>
            </w:ins>
          </w:p>
        </w:tc>
        <w:tc>
          <w:tcPr>
            <w:tcW w:w="1077" w:type="dxa"/>
            <w:tcBorders>
              <w:top w:val="single" w:sz="4" w:space="0" w:color="auto"/>
              <w:left w:val="single" w:sz="4" w:space="0" w:color="auto"/>
              <w:bottom w:val="single" w:sz="4" w:space="0" w:color="auto"/>
              <w:right w:val="single" w:sz="4" w:space="0" w:color="auto"/>
            </w:tcBorders>
            <w:hideMark/>
          </w:tcPr>
          <w:p w14:paraId="76A12A75" w14:textId="77777777" w:rsidR="000E0432" w:rsidRPr="004710DC" w:rsidRDefault="000E0432" w:rsidP="000E0432">
            <w:pPr>
              <w:pStyle w:val="TAC"/>
              <w:rPr>
                <w:ins w:id="15685" w:author="Huawei" w:date="2021-05-27T14:58:00Z"/>
                <w:lang w:eastAsia="zh-CN"/>
              </w:rPr>
            </w:pPr>
            <w:ins w:id="15686" w:author="Huawei" w:date="2021-05-27T14:58:00Z">
              <w:r w:rsidRPr="004710DC">
                <w:rPr>
                  <w:lang w:eastAsia="zh-CN"/>
                </w:rPr>
                <w:t>28512</w:t>
              </w:r>
            </w:ins>
          </w:p>
        </w:tc>
      </w:tr>
      <w:tr w:rsidR="000E0432" w:rsidRPr="00AD765F" w14:paraId="7D361800" w14:textId="77777777" w:rsidTr="000E0432">
        <w:trPr>
          <w:cantSplit/>
          <w:jc w:val="center"/>
          <w:ins w:id="15687" w:author="Huawei" w:date="2021-05-27T14:58:00Z"/>
        </w:trPr>
        <w:tc>
          <w:tcPr>
            <w:tcW w:w="9333" w:type="dxa"/>
            <w:gridSpan w:val="6"/>
            <w:tcBorders>
              <w:top w:val="single" w:sz="4" w:space="0" w:color="auto"/>
              <w:left w:val="single" w:sz="4" w:space="0" w:color="auto"/>
              <w:bottom w:val="single" w:sz="4" w:space="0" w:color="auto"/>
              <w:right w:val="single" w:sz="4" w:space="0" w:color="auto"/>
            </w:tcBorders>
            <w:hideMark/>
          </w:tcPr>
          <w:p w14:paraId="6FD3C359" w14:textId="77777777" w:rsidR="000E0432" w:rsidRPr="00AD765F" w:rsidRDefault="000E0432" w:rsidP="000E0432">
            <w:pPr>
              <w:pStyle w:val="TAN"/>
              <w:rPr>
                <w:ins w:id="15688" w:author="Huawei" w:date="2021-05-27T14:58:00Z"/>
                <w:lang w:eastAsia="zh-CN"/>
              </w:rPr>
            </w:pPr>
            <w:ins w:id="15689" w:author="Huawei" w:date="2021-05-27T14:58:00Z">
              <w:r w:rsidRPr="00AD765F">
                <w:t>NOTE 1:</w:t>
              </w:r>
              <w:r w:rsidRPr="00AD765F">
                <w:tab/>
              </w:r>
              <w:r w:rsidRPr="00AD765F">
                <w:rPr>
                  <w:i/>
                </w:rPr>
                <w:t xml:space="preserve">DM-RS configuration type </w:t>
              </w:r>
              <w:r w:rsidRPr="00AD765F">
                <w:t xml:space="preserve"> =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ins>
          </w:p>
          <w:p w14:paraId="29FA2A50" w14:textId="77777777" w:rsidR="000E0432" w:rsidRPr="00AD765F" w:rsidRDefault="000E0432" w:rsidP="000E0432">
            <w:pPr>
              <w:pStyle w:val="TAN"/>
              <w:rPr>
                <w:ins w:id="15690" w:author="Huawei" w:date="2021-05-27T14:58:00Z"/>
                <w:lang w:eastAsia="zh-CN"/>
              </w:rPr>
            </w:pPr>
            <w:ins w:id="15691"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lang w:eastAsia="zh-CN"/>
                </w:rPr>
                <w:t xml:space="preserve"> in sub-clause 5.2.2 of TS 38.212 [9].</w:t>
              </w:r>
            </w:ins>
          </w:p>
        </w:tc>
      </w:tr>
    </w:tbl>
    <w:p w14:paraId="1F43A925" w14:textId="77777777" w:rsidR="000E0432" w:rsidRPr="00AD765F" w:rsidRDefault="000E0432" w:rsidP="000E0432">
      <w:pPr>
        <w:rPr>
          <w:ins w:id="15692" w:author="Huawei" w:date="2021-05-27T14:58:00Z"/>
          <w:lang w:eastAsia="zh-CN"/>
        </w:rPr>
      </w:pPr>
    </w:p>
    <w:p w14:paraId="01BCAEB6" w14:textId="77777777" w:rsidR="000E0432" w:rsidRPr="00AD765F" w:rsidRDefault="000E0432" w:rsidP="000E0432">
      <w:pPr>
        <w:pStyle w:val="TH"/>
        <w:rPr>
          <w:ins w:id="15693" w:author="Huawei" w:date="2021-05-27T14:58:00Z"/>
          <w:lang w:eastAsia="zh-CN"/>
        </w:rPr>
      </w:pPr>
      <w:ins w:id="15694" w:author="Huawei" w:date="2021-05-27T14:58:00Z">
        <w:r w:rsidRPr="00AD765F">
          <w:rPr>
            <w:lang w:eastAsia="zh-CN"/>
          </w:rPr>
          <w:t>Table A.2.2-2: FRC parameters for FR2 PUSCH performance requirements, transform precoding disabled, Additional DM-RS position = pos1 and 2 transmission layers (16QAM, R=434/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0E0432" w:rsidRPr="004710DC" w14:paraId="7932AFE3" w14:textId="77777777" w:rsidTr="000E0432">
        <w:trPr>
          <w:cantSplit/>
          <w:jc w:val="center"/>
          <w:ins w:id="15695"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3E872D6C" w14:textId="77777777" w:rsidR="000E0432" w:rsidRPr="004710DC" w:rsidRDefault="000E0432" w:rsidP="000E0432">
            <w:pPr>
              <w:pStyle w:val="TAH"/>
              <w:rPr>
                <w:ins w:id="15696" w:author="Huawei" w:date="2021-05-27T14:58:00Z"/>
                <w:lang w:eastAsia="zh-CN"/>
              </w:rPr>
            </w:pPr>
            <w:ins w:id="15697" w:author="Huawei" w:date="2021-05-27T14:58:00Z">
              <w:r w:rsidRPr="004710DC">
                <w:rPr>
                  <w:lang w:eastAsia="zh-CN"/>
                </w:rPr>
                <w:t>Reference channel</w:t>
              </w:r>
            </w:ins>
          </w:p>
        </w:tc>
        <w:tc>
          <w:tcPr>
            <w:tcW w:w="1076" w:type="dxa"/>
            <w:tcBorders>
              <w:top w:val="single" w:sz="4" w:space="0" w:color="auto"/>
              <w:left w:val="single" w:sz="4" w:space="0" w:color="auto"/>
              <w:bottom w:val="single" w:sz="4" w:space="0" w:color="auto"/>
              <w:right w:val="single" w:sz="4" w:space="0" w:color="auto"/>
            </w:tcBorders>
            <w:hideMark/>
          </w:tcPr>
          <w:p w14:paraId="62E64FA4" w14:textId="77777777" w:rsidR="000E0432" w:rsidRPr="004710DC" w:rsidRDefault="000E0432" w:rsidP="000E0432">
            <w:pPr>
              <w:pStyle w:val="TAH"/>
              <w:rPr>
                <w:ins w:id="15698" w:author="Huawei" w:date="2021-05-27T14:58:00Z"/>
                <w:lang w:eastAsia="zh-CN"/>
              </w:rPr>
            </w:pPr>
            <w:ins w:id="15699" w:author="Huawei" w:date="2021-05-27T14:58:00Z">
              <w:r>
                <w:rPr>
                  <w:lang w:eastAsia="zh-CN"/>
                </w:rPr>
                <w:t>D-FR2-A.2.2</w:t>
              </w:r>
              <w:r w:rsidRPr="004710DC">
                <w:rPr>
                  <w:lang w:eastAsia="zh-CN"/>
                </w:rPr>
                <w:t>-6</w:t>
              </w:r>
            </w:ins>
          </w:p>
        </w:tc>
        <w:tc>
          <w:tcPr>
            <w:tcW w:w="1077" w:type="dxa"/>
            <w:tcBorders>
              <w:top w:val="single" w:sz="4" w:space="0" w:color="auto"/>
              <w:left w:val="single" w:sz="4" w:space="0" w:color="auto"/>
              <w:bottom w:val="single" w:sz="4" w:space="0" w:color="auto"/>
              <w:right w:val="single" w:sz="4" w:space="0" w:color="auto"/>
            </w:tcBorders>
            <w:hideMark/>
          </w:tcPr>
          <w:p w14:paraId="388A3B64" w14:textId="77777777" w:rsidR="000E0432" w:rsidRPr="004710DC" w:rsidRDefault="000E0432" w:rsidP="000E0432">
            <w:pPr>
              <w:pStyle w:val="TAH"/>
              <w:rPr>
                <w:ins w:id="15700" w:author="Huawei" w:date="2021-05-27T14:58:00Z"/>
              </w:rPr>
            </w:pPr>
            <w:ins w:id="15701" w:author="Huawei" w:date="2021-05-27T14:58:00Z">
              <w:r>
                <w:rPr>
                  <w:lang w:eastAsia="zh-CN"/>
                </w:rPr>
                <w:t>D-FR2-A.2.2</w:t>
              </w:r>
              <w:r w:rsidRPr="004710DC">
                <w:rPr>
                  <w:lang w:eastAsia="zh-CN"/>
                </w:rPr>
                <w:t>-7</w:t>
              </w:r>
            </w:ins>
          </w:p>
        </w:tc>
        <w:tc>
          <w:tcPr>
            <w:tcW w:w="1076" w:type="dxa"/>
            <w:tcBorders>
              <w:top w:val="single" w:sz="4" w:space="0" w:color="auto"/>
              <w:left w:val="single" w:sz="4" w:space="0" w:color="auto"/>
              <w:bottom w:val="single" w:sz="4" w:space="0" w:color="auto"/>
              <w:right w:val="single" w:sz="4" w:space="0" w:color="auto"/>
            </w:tcBorders>
            <w:hideMark/>
          </w:tcPr>
          <w:p w14:paraId="2A154BFD" w14:textId="77777777" w:rsidR="000E0432" w:rsidRPr="004710DC" w:rsidRDefault="000E0432" w:rsidP="000E0432">
            <w:pPr>
              <w:pStyle w:val="TAH"/>
              <w:rPr>
                <w:ins w:id="15702" w:author="Huawei" w:date="2021-05-27T14:58:00Z"/>
              </w:rPr>
            </w:pPr>
            <w:ins w:id="15703" w:author="Huawei" w:date="2021-05-27T14:58:00Z">
              <w:r>
                <w:rPr>
                  <w:lang w:eastAsia="zh-CN"/>
                </w:rPr>
                <w:t>D-FR2-A.2.2</w:t>
              </w:r>
              <w:r w:rsidRPr="004710DC">
                <w:rPr>
                  <w:lang w:eastAsia="zh-CN"/>
                </w:rPr>
                <w:t>-8</w:t>
              </w:r>
            </w:ins>
          </w:p>
        </w:tc>
        <w:tc>
          <w:tcPr>
            <w:tcW w:w="1077" w:type="dxa"/>
            <w:tcBorders>
              <w:top w:val="single" w:sz="4" w:space="0" w:color="auto"/>
              <w:left w:val="single" w:sz="4" w:space="0" w:color="auto"/>
              <w:bottom w:val="single" w:sz="4" w:space="0" w:color="auto"/>
              <w:right w:val="single" w:sz="4" w:space="0" w:color="auto"/>
            </w:tcBorders>
            <w:hideMark/>
          </w:tcPr>
          <w:p w14:paraId="0E10E887" w14:textId="77777777" w:rsidR="000E0432" w:rsidRPr="004710DC" w:rsidRDefault="000E0432" w:rsidP="000E0432">
            <w:pPr>
              <w:pStyle w:val="TAH"/>
              <w:rPr>
                <w:ins w:id="15704" w:author="Huawei" w:date="2021-05-27T14:58:00Z"/>
              </w:rPr>
            </w:pPr>
            <w:ins w:id="15705" w:author="Huawei" w:date="2021-05-27T14:58:00Z">
              <w:r>
                <w:rPr>
                  <w:lang w:eastAsia="zh-CN"/>
                </w:rPr>
                <w:t>D-FR2-A.2.2</w:t>
              </w:r>
              <w:r w:rsidRPr="004710DC">
                <w:rPr>
                  <w:lang w:eastAsia="zh-CN"/>
                </w:rPr>
                <w:t>-9</w:t>
              </w:r>
            </w:ins>
          </w:p>
        </w:tc>
        <w:tc>
          <w:tcPr>
            <w:tcW w:w="1077" w:type="dxa"/>
            <w:tcBorders>
              <w:top w:val="single" w:sz="4" w:space="0" w:color="auto"/>
              <w:left w:val="single" w:sz="4" w:space="0" w:color="auto"/>
              <w:bottom w:val="single" w:sz="4" w:space="0" w:color="auto"/>
              <w:right w:val="single" w:sz="4" w:space="0" w:color="auto"/>
            </w:tcBorders>
            <w:hideMark/>
          </w:tcPr>
          <w:p w14:paraId="39B53EB0" w14:textId="77777777" w:rsidR="000E0432" w:rsidRPr="004710DC" w:rsidRDefault="000E0432" w:rsidP="000E0432">
            <w:pPr>
              <w:pStyle w:val="TAH"/>
              <w:rPr>
                <w:ins w:id="15706" w:author="Huawei" w:date="2021-05-27T14:58:00Z"/>
              </w:rPr>
            </w:pPr>
            <w:ins w:id="15707" w:author="Huawei" w:date="2021-05-27T14:58:00Z">
              <w:r>
                <w:rPr>
                  <w:lang w:eastAsia="zh-CN"/>
                </w:rPr>
                <w:t>D-FR2-A.2.2</w:t>
              </w:r>
              <w:r w:rsidRPr="004710DC">
                <w:rPr>
                  <w:lang w:eastAsia="zh-CN"/>
                </w:rPr>
                <w:t>-10</w:t>
              </w:r>
            </w:ins>
          </w:p>
        </w:tc>
      </w:tr>
      <w:tr w:rsidR="000E0432" w:rsidRPr="004710DC" w14:paraId="1E99A3D9" w14:textId="77777777" w:rsidTr="000E0432">
        <w:trPr>
          <w:cantSplit/>
          <w:jc w:val="center"/>
          <w:ins w:id="15708"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2892A262" w14:textId="77777777" w:rsidR="000E0432" w:rsidRPr="004710DC" w:rsidRDefault="000E0432" w:rsidP="000E0432">
            <w:pPr>
              <w:pStyle w:val="TAC"/>
              <w:rPr>
                <w:ins w:id="15709" w:author="Huawei" w:date="2021-05-27T14:58:00Z"/>
                <w:lang w:eastAsia="zh-CN"/>
              </w:rPr>
            </w:pPr>
            <w:ins w:id="15710" w:author="Huawei" w:date="2021-05-27T14:58:00Z">
              <w:r w:rsidRPr="004710DC">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hideMark/>
          </w:tcPr>
          <w:p w14:paraId="1C6C5A74" w14:textId="77777777" w:rsidR="000E0432" w:rsidRPr="004710DC" w:rsidRDefault="000E0432" w:rsidP="000E0432">
            <w:pPr>
              <w:pStyle w:val="TAC"/>
              <w:rPr>
                <w:ins w:id="15711" w:author="Huawei" w:date="2021-05-27T14:58:00Z"/>
                <w:lang w:eastAsia="zh-CN"/>
              </w:rPr>
            </w:pPr>
            <w:ins w:id="15712" w:author="Huawei" w:date="2021-05-27T14:58:00Z">
              <w:r w:rsidRPr="004710DC">
                <w:rPr>
                  <w:lang w:eastAsia="zh-CN"/>
                </w:rPr>
                <w:t>60</w:t>
              </w:r>
            </w:ins>
          </w:p>
        </w:tc>
        <w:tc>
          <w:tcPr>
            <w:tcW w:w="1077" w:type="dxa"/>
            <w:tcBorders>
              <w:top w:val="single" w:sz="4" w:space="0" w:color="auto"/>
              <w:left w:val="single" w:sz="4" w:space="0" w:color="auto"/>
              <w:bottom w:val="single" w:sz="4" w:space="0" w:color="auto"/>
              <w:right w:val="single" w:sz="4" w:space="0" w:color="auto"/>
            </w:tcBorders>
            <w:hideMark/>
          </w:tcPr>
          <w:p w14:paraId="03D6C73F" w14:textId="77777777" w:rsidR="000E0432" w:rsidRPr="004710DC" w:rsidRDefault="000E0432" w:rsidP="000E0432">
            <w:pPr>
              <w:pStyle w:val="TAC"/>
              <w:rPr>
                <w:ins w:id="15713" w:author="Huawei" w:date="2021-05-27T14:58:00Z"/>
                <w:lang w:eastAsia="zh-CN"/>
              </w:rPr>
            </w:pPr>
            <w:ins w:id="15714" w:author="Huawei" w:date="2021-05-27T14:58:00Z">
              <w:r w:rsidRPr="004710DC">
                <w:rPr>
                  <w:lang w:eastAsia="zh-CN"/>
                </w:rPr>
                <w:t>60</w:t>
              </w:r>
            </w:ins>
          </w:p>
        </w:tc>
        <w:tc>
          <w:tcPr>
            <w:tcW w:w="1076" w:type="dxa"/>
            <w:tcBorders>
              <w:top w:val="single" w:sz="4" w:space="0" w:color="auto"/>
              <w:left w:val="single" w:sz="4" w:space="0" w:color="auto"/>
              <w:bottom w:val="single" w:sz="4" w:space="0" w:color="auto"/>
              <w:right w:val="single" w:sz="4" w:space="0" w:color="auto"/>
            </w:tcBorders>
            <w:hideMark/>
          </w:tcPr>
          <w:p w14:paraId="61A66AB7" w14:textId="77777777" w:rsidR="000E0432" w:rsidRPr="004710DC" w:rsidRDefault="000E0432" w:rsidP="000E0432">
            <w:pPr>
              <w:pStyle w:val="TAC"/>
              <w:rPr>
                <w:ins w:id="15715" w:author="Huawei" w:date="2021-05-27T14:58:00Z"/>
                <w:lang w:eastAsia="zh-CN"/>
              </w:rPr>
            </w:pPr>
            <w:ins w:id="15716" w:author="Huawei" w:date="2021-05-27T14:58:00Z">
              <w:r w:rsidRPr="004710DC">
                <w:rPr>
                  <w:lang w:eastAsia="zh-CN"/>
                </w:rPr>
                <w:t>120</w:t>
              </w:r>
            </w:ins>
          </w:p>
        </w:tc>
        <w:tc>
          <w:tcPr>
            <w:tcW w:w="1077" w:type="dxa"/>
            <w:tcBorders>
              <w:top w:val="single" w:sz="4" w:space="0" w:color="auto"/>
              <w:left w:val="single" w:sz="4" w:space="0" w:color="auto"/>
              <w:bottom w:val="single" w:sz="4" w:space="0" w:color="auto"/>
              <w:right w:val="single" w:sz="4" w:space="0" w:color="auto"/>
            </w:tcBorders>
            <w:hideMark/>
          </w:tcPr>
          <w:p w14:paraId="4858DC7A" w14:textId="77777777" w:rsidR="000E0432" w:rsidRPr="004710DC" w:rsidRDefault="000E0432" w:rsidP="000E0432">
            <w:pPr>
              <w:pStyle w:val="TAC"/>
              <w:rPr>
                <w:ins w:id="15717" w:author="Huawei" w:date="2021-05-27T14:58:00Z"/>
                <w:lang w:eastAsia="zh-CN"/>
              </w:rPr>
            </w:pPr>
            <w:ins w:id="15718" w:author="Huawei" w:date="2021-05-27T14:58:00Z">
              <w:r w:rsidRPr="004710DC">
                <w:rPr>
                  <w:lang w:eastAsia="zh-CN"/>
                </w:rPr>
                <w:t>120</w:t>
              </w:r>
            </w:ins>
          </w:p>
        </w:tc>
        <w:tc>
          <w:tcPr>
            <w:tcW w:w="1077" w:type="dxa"/>
            <w:tcBorders>
              <w:top w:val="single" w:sz="4" w:space="0" w:color="auto"/>
              <w:left w:val="single" w:sz="4" w:space="0" w:color="auto"/>
              <w:bottom w:val="single" w:sz="4" w:space="0" w:color="auto"/>
              <w:right w:val="single" w:sz="4" w:space="0" w:color="auto"/>
            </w:tcBorders>
            <w:hideMark/>
          </w:tcPr>
          <w:p w14:paraId="140F00AD" w14:textId="77777777" w:rsidR="000E0432" w:rsidRPr="004710DC" w:rsidRDefault="000E0432" w:rsidP="000E0432">
            <w:pPr>
              <w:pStyle w:val="TAC"/>
              <w:rPr>
                <w:ins w:id="15719" w:author="Huawei" w:date="2021-05-27T14:58:00Z"/>
                <w:lang w:eastAsia="zh-CN"/>
              </w:rPr>
            </w:pPr>
            <w:ins w:id="15720" w:author="Huawei" w:date="2021-05-27T14:58:00Z">
              <w:r w:rsidRPr="004710DC">
                <w:rPr>
                  <w:lang w:eastAsia="zh-CN"/>
                </w:rPr>
                <w:t>120</w:t>
              </w:r>
            </w:ins>
          </w:p>
        </w:tc>
      </w:tr>
      <w:tr w:rsidR="000E0432" w:rsidRPr="004710DC" w14:paraId="0164B09B" w14:textId="77777777" w:rsidTr="000E0432">
        <w:trPr>
          <w:cantSplit/>
          <w:jc w:val="center"/>
          <w:ins w:id="15721"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072F7BC0" w14:textId="77777777" w:rsidR="000E0432" w:rsidRPr="004710DC" w:rsidRDefault="000E0432" w:rsidP="000E0432">
            <w:pPr>
              <w:pStyle w:val="TAC"/>
              <w:rPr>
                <w:ins w:id="15722" w:author="Huawei" w:date="2021-05-27T14:58:00Z"/>
              </w:rPr>
            </w:pPr>
            <w:ins w:id="15723" w:author="Huawei" w:date="2021-05-27T14:58:00Z">
              <w:r w:rsidRPr="004710DC">
                <w:t>Allocated resource blocks</w:t>
              </w:r>
            </w:ins>
          </w:p>
        </w:tc>
        <w:tc>
          <w:tcPr>
            <w:tcW w:w="1076" w:type="dxa"/>
            <w:tcBorders>
              <w:top w:val="single" w:sz="4" w:space="0" w:color="auto"/>
              <w:left w:val="single" w:sz="4" w:space="0" w:color="auto"/>
              <w:bottom w:val="single" w:sz="4" w:space="0" w:color="auto"/>
              <w:right w:val="single" w:sz="4" w:space="0" w:color="auto"/>
            </w:tcBorders>
            <w:hideMark/>
          </w:tcPr>
          <w:p w14:paraId="43AB25E7" w14:textId="77777777" w:rsidR="000E0432" w:rsidRPr="004710DC" w:rsidRDefault="000E0432" w:rsidP="000E0432">
            <w:pPr>
              <w:pStyle w:val="TAC"/>
              <w:rPr>
                <w:ins w:id="15724" w:author="Huawei" w:date="2021-05-27T14:58:00Z"/>
              </w:rPr>
            </w:pPr>
            <w:ins w:id="15725" w:author="Huawei" w:date="2021-05-27T14:58:00Z">
              <w:r w:rsidRPr="004710DC">
                <w:t>66</w:t>
              </w:r>
            </w:ins>
          </w:p>
        </w:tc>
        <w:tc>
          <w:tcPr>
            <w:tcW w:w="1077" w:type="dxa"/>
            <w:tcBorders>
              <w:top w:val="single" w:sz="4" w:space="0" w:color="auto"/>
              <w:left w:val="single" w:sz="4" w:space="0" w:color="auto"/>
              <w:bottom w:val="single" w:sz="4" w:space="0" w:color="auto"/>
              <w:right w:val="single" w:sz="4" w:space="0" w:color="auto"/>
            </w:tcBorders>
            <w:hideMark/>
          </w:tcPr>
          <w:p w14:paraId="17D9EEC1" w14:textId="77777777" w:rsidR="000E0432" w:rsidRPr="004710DC" w:rsidRDefault="000E0432" w:rsidP="000E0432">
            <w:pPr>
              <w:pStyle w:val="TAC"/>
              <w:rPr>
                <w:ins w:id="15726" w:author="Huawei" w:date="2021-05-27T14:58:00Z"/>
              </w:rPr>
            </w:pPr>
            <w:ins w:id="15727" w:author="Huawei" w:date="2021-05-27T14:58:00Z">
              <w:r w:rsidRPr="004710DC">
                <w:t>132</w:t>
              </w:r>
            </w:ins>
          </w:p>
        </w:tc>
        <w:tc>
          <w:tcPr>
            <w:tcW w:w="1076" w:type="dxa"/>
            <w:tcBorders>
              <w:top w:val="single" w:sz="4" w:space="0" w:color="auto"/>
              <w:left w:val="single" w:sz="4" w:space="0" w:color="auto"/>
              <w:bottom w:val="single" w:sz="4" w:space="0" w:color="auto"/>
              <w:right w:val="single" w:sz="4" w:space="0" w:color="auto"/>
            </w:tcBorders>
            <w:hideMark/>
          </w:tcPr>
          <w:p w14:paraId="1EA921CE" w14:textId="77777777" w:rsidR="000E0432" w:rsidRPr="004710DC" w:rsidRDefault="000E0432" w:rsidP="000E0432">
            <w:pPr>
              <w:pStyle w:val="TAC"/>
              <w:rPr>
                <w:ins w:id="15728" w:author="Huawei" w:date="2021-05-27T14:58:00Z"/>
              </w:rPr>
            </w:pPr>
            <w:ins w:id="15729" w:author="Huawei" w:date="2021-05-27T14:58:00Z">
              <w:r w:rsidRPr="004710DC">
                <w:t>32</w:t>
              </w:r>
            </w:ins>
          </w:p>
        </w:tc>
        <w:tc>
          <w:tcPr>
            <w:tcW w:w="1077" w:type="dxa"/>
            <w:tcBorders>
              <w:top w:val="single" w:sz="4" w:space="0" w:color="auto"/>
              <w:left w:val="single" w:sz="4" w:space="0" w:color="auto"/>
              <w:bottom w:val="single" w:sz="4" w:space="0" w:color="auto"/>
              <w:right w:val="single" w:sz="4" w:space="0" w:color="auto"/>
            </w:tcBorders>
            <w:hideMark/>
          </w:tcPr>
          <w:p w14:paraId="59829E72" w14:textId="77777777" w:rsidR="000E0432" w:rsidRPr="004710DC" w:rsidRDefault="000E0432" w:rsidP="000E0432">
            <w:pPr>
              <w:pStyle w:val="TAC"/>
              <w:rPr>
                <w:ins w:id="15730" w:author="Huawei" w:date="2021-05-27T14:58:00Z"/>
              </w:rPr>
            </w:pPr>
            <w:ins w:id="15731" w:author="Huawei" w:date="2021-05-27T14:58:00Z">
              <w:r w:rsidRPr="004710DC">
                <w:t>66</w:t>
              </w:r>
            </w:ins>
          </w:p>
        </w:tc>
        <w:tc>
          <w:tcPr>
            <w:tcW w:w="1077" w:type="dxa"/>
            <w:tcBorders>
              <w:top w:val="single" w:sz="4" w:space="0" w:color="auto"/>
              <w:left w:val="single" w:sz="4" w:space="0" w:color="auto"/>
              <w:bottom w:val="single" w:sz="4" w:space="0" w:color="auto"/>
              <w:right w:val="single" w:sz="4" w:space="0" w:color="auto"/>
            </w:tcBorders>
            <w:hideMark/>
          </w:tcPr>
          <w:p w14:paraId="0305679D" w14:textId="77777777" w:rsidR="000E0432" w:rsidRPr="004710DC" w:rsidRDefault="000E0432" w:rsidP="000E0432">
            <w:pPr>
              <w:pStyle w:val="TAC"/>
              <w:rPr>
                <w:ins w:id="15732" w:author="Huawei" w:date="2021-05-27T14:58:00Z"/>
              </w:rPr>
            </w:pPr>
            <w:ins w:id="15733" w:author="Huawei" w:date="2021-05-27T14:58:00Z">
              <w:r w:rsidRPr="004710DC">
                <w:t>132</w:t>
              </w:r>
            </w:ins>
          </w:p>
        </w:tc>
      </w:tr>
      <w:tr w:rsidR="000E0432" w:rsidRPr="004710DC" w14:paraId="66C1ED8C" w14:textId="77777777" w:rsidTr="000E0432">
        <w:trPr>
          <w:cantSplit/>
          <w:jc w:val="center"/>
          <w:ins w:id="15734"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0ED7D121" w14:textId="77777777" w:rsidR="000E0432" w:rsidRPr="004710DC" w:rsidRDefault="000E0432" w:rsidP="000E0432">
            <w:pPr>
              <w:pStyle w:val="TAC"/>
              <w:rPr>
                <w:ins w:id="15735" w:author="Huawei" w:date="2021-05-27T14:58:00Z"/>
                <w:lang w:eastAsia="zh-CN"/>
              </w:rPr>
            </w:pPr>
            <w:ins w:id="15736" w:author="Huawei" w:date="2021-05-27T14:58:00Z">
              <w:r w:rsidRPr="004710DC">
                <w:rPr>
                  <w:lang w:eastAsia="zh-CN"/>
                </w:rPr>
                <w:t>CP</w:t>
              </w:r>
              <w:r w:rsidRPr="004710DC">
                <w:t xml:space="preserve">-OFDM Symbols per </w:t>
              </w:r>
              <w:r w:rsidRPr="004710DC">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hideMark/>
          </w:tcPr>
          <w:p w14:paraId="087E868C" w14:textId="77777777" w:rsidR="000E0432" w:rsidRPr="004710DC" w:rsidRDefault="000E0432" w:rsidP="000E0432">
            <w:pPr>
              <w:pStyle w:val="TAC"/>
              <w:rPr>
                <w:ins w:id="15737" w:author="Huawei" w:date="2021-05-27T14:58:00Z"/>
                <w:lang w:eastAsia="zh-CN"/>
              </w:rPr>
            </w:pPr>
            <w:ins w:id="15738" w:author="Huawei" w:date="2021-05-27T14:58:00Z">
              <w:r w:rsidRPr="004710DC">
                <w:rPr>
                  <w:lang w:eastAsia="zh-CN"/>
                </w:rPr>
                <w:t>8</w:t>
              </w:r>
            </w:ins>
          </w:p>
        </w:tc>
        <w:tc>
          <w:tcPr>
            <w:tcW w:w="1077" w:type="dxa"/>
            <w:tcBorders>
              <w:top w:val="single" w:sz="4" w:space="0" w:color="auto"/>
              <w:left w:val="single" w:sz="4" w:space="0" w:color="auto"/>
              <w:bottom w:val="single" w:sz="4" w:space="0" w:color="auto"/>
              <w:right w:val="single" w:sz="4" w:space="0" w:color="auto"/>
            </w:tcBorders>
            <w:hideMark/>
          </w:tcPr>
          <w:p w14:paraId="78FC6BF9" w14:textId="77777777" w:rsidR="000E0432" w:rsidRPr="004710DC" w:rsidRDefault="000E0432" w:rsidP="000E0432">
            <w:pPr>
              <w:pStyle w:val="TAC"/>
              <w:rPr>
                <w:ins w:id="15739" w:author="Huawei" w:date="2021-05-27T14:58:00Z"/>
                <w:lang w:eastAsia="zh-CN"/>
              </w:rPr>
            </w:pPr>
            <w:ins w:id="15740" w:author="Huawei" w:date="2021-05-27T14:58:00Z">
              <w:r w:rsidRPr="004710DC">
                <w:rPr>
                  <w:lang w:eastAsia="zh-CN"/>
                </w:rPr>
                <w:t>8</w:t>
              </w:r>
            </w:ins>
          </w:p>
        </w:tc>
        <w:tc>
          <w:tcPr>
            <w:tcW w:w="1076" w:type="dxa"/>
            <w:tcBorders>
              <w:top w:val="single" w:sz="4" w:space="0" w:color="auto"/>
              <w:left w:val="single" w:sz="4" w:space="0" w:color="auto"/>
              <w:bottom w:val="single" w:sz="4" w:space="0" w:color="auto"/>
              <w:right w:val="single" w:sz="4" w:space="0" w:color="auto"/>
            </w:tcBorders>
            <w:hideMark/>
          </w:tcPr>
          <w:p w14:paraId="06C72DEC" w14:textId="77777777" w:rsidR="000E0432" w:rsidRPr="004710DC" w:rsidRDefault="000E0432" w:rsidP="000E0432">
            <w:pPr>
              <w:pStyle w:val="TAC"/>
              <w:rPr>
                <w:ins w:id="15741" w:author="Huawei" w:date="2021-05-27T14:58:00Z"/>
                <w:lang w:eastAsia="zh-CN"/>
              </w:rPr>
            </w:pPr>
            <w:ins w:id="15742" w:author="Huawei" w:date="2021-05-27T14:58:00Z">
              <w:r w:rsidRPr="004710DC">
                <w:rPr>
                  <w:lang w:eastAsia="zh-CN"/>
                </w:rPr>
                <w:t>8</w:t>
              </w:r>
            </w:ins>
          </w:p>
        </w:tc>
        <w:tc>
          <w:tcPr>
            <w:tcW w:w="1077" w:type="dxa"/>
            <w:tcBorders>
              <w:top w:val="single" w:sz="4" w:space="0" w:color="auto"/>
              <w:left w:val="single" w:sz="4" w:space="0" w:color="auto"/>
              <w:bottom w:val="single" w:sz="4" w:space="0" w:color="auto"/>
              <w:right w:val="single" w:sz="4" w:space="0" w:color="auto"/>
            </w:tcBorders>
            <w:hideMark/>
          </w:tcPr>
          <w:p w14:paraId="2239632B" w14:textId="77777777" w:rsidR="000E0432" w:rsidRPr="004710DC" w:rsidRDefault="000E0432" w:rsidP="000E0432">
            <w:pPr>
              <w:pStyle w:val="TAC"/>
              <w:rPr>
                <w:ins w:id="15743" w:author="Huawei" w:date="2021-05-27T14:58:00Z"/>
                <w:lang w:eastAsia="zh-CN"/>
              </w:rPr>
            </w:pPr>
            <w:ins w:id="15744" w:author="Huawei" w:date="2021-05-27T14:58:00Z">
              <w:r w:rsidRPr="004710DC">
                <w:rPr>
                  <w:lang w:eastAsia="zh-CN"/>
                </w:rPr>
                <w:t>8</w:t>
              </w:r>
            </w:ins>
          </w:p>
        </w:tc>
        <w:tc>
          <w:tcPr>
            <w:tcW w:w="1077" w:type="dxa"/>
            <w:tcBorders>
              <w:top w:val="single" w:sz="4" w:space="0" w:color="auto"/>
              <w:left w:val="single" w:sz="4" w:space="0" w:color="auto"/>
              <w:bottom w:val="single" w:sz="4" w:space="0" w:color="auto"/>
              <w:right w:val="single" w:sz="4" w:space="0" w:color="auto"/>
            </w:tcBorders>
            <w:hideMark/>
          </w:tcPr>
          <w:p w14:paraId="0E9E3773" w14:textId="77777777" w:rsidR="000E0432" w:rsidRPr="004710DC" w:rsidRDefault="000E0432" w:rsidP="000E0432">
            <w:pPr>
              <w:pStyle w:val="TAC"/>
              <w:rPr>
                <w:ins w:id="15745" w:author="Huawei" w:date="2021-05-27T14:58:00Z"/>
                <w:lang w:eastAsia="zh-CN"/>
              </w:rPr>
            </w:pPr>
            <w:ins w:id="15746" w:author="Huawei" w:date="2021-05-27T14:58:00Z">
              <w:r w:rsidRPr="004710DC">
                <w:rPr>
                  <w:lang w:eastAsia="zh-CN"/>
                </w:rPr>
                <w:t>8</w:t>
              </w:r>
            </w:ins>
          </w:p>
        </w:tc>
      </w:tr>
      <w:tr w:rsidR="000E0432" w:rsidRPr="004710DC" w14:paraId="0F542C5C" w14:textId="77777777" w:rsidTr="000E0432">
        <w:trPr>
          <w:cantSplit/>
          <w:jc w:val="center"/>
          <w:ins w:id="15747"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38C30B98" w14:textId="77777777" w:rsidR="000E0432" w:rsidRPr="004710DC" w:rsidRDefault="000E0432" w:rsidP="000E0432">
            <w:pPr>
              <w:pStyle w:val="TAC"/>
              <w:rPr>
                <w:ins w:id="15748" w:author="Huawei" w:date="2021-05-27T14:58:00Z"/>
              </w:rPr>
            </w:pPr>
            <w:ins w:id="15749" w:author="Huawei" w:date="2021-05-27T14:58:00Z">
              <w:r w:rsidRPr="004710DC">
                <w:t>Modulation</w:t>
              </w:r>
            </w:ins>
          </w:p>
        </w:tc>
        <w:tc>
          <w:tcPr>
            <w:tcW w:w="1076" w:type="dxa"/>
            <w:tcBorders>
              <w:top w:val="single" w:sz="4" w:space="0" w:color="auto"/>
              <w:left w:val="single" w:sz="4" w:space="0" w:color="auto"/>
              <w:bottom w:val="single" w:sz="4" w:space="0" w:color="auto"/>
              <w:right w:val="single" w:sz="4" w:space="0" w:color="auto"/>
            </w:tcBorders>
            <w:hideMark/>
          </w:tcPr>
          <w:p w14:paraId="2DA0AA19" w14:textId="77777777" w:rsidR="000E0432" w:rsidRPr="004710DC" w:rsidRDefault="000E0432" w:rsidP="000E0432">
            <w:pPr>
              <w:pStyle w:val="TAC"/>
              <w:rPr>
                <w:ins w:id="15750" w:author="Huawei" w:date="2021-05-27T14:58:00Z"/>
                <w:lang w:eastAsia="zh-CN"/>
              </w:rPr>
            </w:pPr>
            <w:ins w:id="15751" w:author="Huawei" w:date="2021-05-27T14:58:00Z">
              <w:r w:rsidRPr="004710DC">
                <w:rPr>
                  <w:lang w:eastAsia="zh-CN"/>
                </w:rPr>
                <w:t>16QAM</w:t>
              </w:r>
            </w:ins>
          </w:p>
        </w:tc>
        <w:tc>
          <w:tcPr>
            <w:tcW w:w="1077" w:type="dxa"/>
            <w:tcBorders>
              <w:top w:val="single" w:sz="4" w:space="0" w:color="auto"/>
              <w:left w:val="single" w:sz="4" w:space="0" w:color="auto"/>
              <w:bottom w:val="single" w:sz="4" w:space="0" w:color="auto"/>
              <w:right w:val="single" w:sz="4" w:space="0" w:color="auto"/>
            </w:tcBorders>
            <w:hideMark/>
          </w:tcPr>
          <w:p w14:paraId="07AA5FCC" w14:textId="77777777" w:rsidR="000E0432" w:rsidRPr="004710DC" w:rsidRDefault="000E0432" w:rsidP="000E0432">
            <w:pPr>
              <w:pStyle w:val="TAC"/>
              <w:rPr>
                <w:ins w:id="15752" w:author="Huawei" w:date="2021-05-27T14:58:00Z"/>
                <w:lang w:eastAsia="zh-CN"/>
              </w:rPr>
            </w:pPr>
            <w:ins w:id="15753" w:author="Huawei" w:date="2021-05-27T14:58:00Z">
              <w:r w:rsidRPr="004710DC">
                <w:rPr>
                  <w:lang w:eastAsia="zh-CN"/>
                </w:rPr>
                <w:t>16QAM</w:t>
              </w:r>
            </w:ins>
          </w:p>
        </w:tc>
        <w:tc>
          <w:tcPr>
            <w:tcW w:w="1076" w:type="dxa"/>
            <w:tcBorders>
              <w:top w:val="single" w:sz="4" w:space="0" w:color="auto"/>
              <w:left w:val="single" w:sz="4" w:space="0" w:color="auto"/>
              <w:bottom w:val="single" w:sz="4" w:space="0" w:color="auto"/>
              <w:right w:val="single" w:sz="4" w:space="0" w:color="auto"/>
            </w:tcBorders>
            <w:hideMark/>
          </w:tcPr>
          <w:p w14:paraId="2E29B900" w14:textId="77777777" w:rsidR="000E0432" w:rsidRPr="004710DC" w:rsidRDefault="000E0432" w:rsidP="000E0432">
            <w:pPr>
              <w:pStyle w:val="TAC"/>
              <w:rPr>
                <w:ins w:id="15754" w:author="Huawei" w:date="2021-05-27T14:58:00Z"/>
                <w:lang w:eastAsia="zh-CN"/>
              </w:rPr>
            </w:pPr>
            <w:ins w:id="15755" w:author="Huawei" w:date="2021-05-27T14:58:00Z">
              <w:r w:rsidRPr="004710DC">
                <w:rPr>
                  <w:lang w:eastAsia="zh-CN"/>
                </w:rPr>
                <w:t>16QAM</w:t>
              </w:r>
            </w:ins>
          </w:p>
        </w:tc>
        <w:tc>
          <w:tcPr>
            <w:tcW w:w="1077" w:type="dxa"/>
            <w:tcBorders>
              <w:top w:val="single" w:sz="4" w:space="0" w:color="auto"/>
              <w:left w:val="single" w:sz="4" w:space="0" w:color="auto"/>
              <w:bottom w:val="single" w:sz="4" w:space="0" w:color="auto"/>
              <w:right w:val="single" w:sz="4" w:space="0" w:color="auto"/>
            </w:tcBorders>
            <w:hideMark/>
          </w:tcPr>
          <w:p w14:paraId="11AB0F11" w14:textId="77777777" w:rsidR="000E0432" w:rsidRPr="004710DC" w:rsidRDefault="000E0432" w:rsidP="000E0432">
            <w:pPr>
              <w:pStyle w:val="TAC"/>
              <w:rPr>
                <w:ins w:id="15756" w:author="Huawei" w:date="2021-05-27T14:58:00Z"/>
                <w:lang w:eastAsia="zh-CN"/>
              </w:rPr>
            </w:pPr>
            <w:ins w:id="15757" w:author="Huawei" w:date="2021-05-27T14:58:00Z">
              <w:r w:rsidRPr="004710DC">
                <w:rPr>
                  <w:lang w:eastAsia="zh-CN"/>
                </w:rPr>
                <w:t>16QAM</w:t>
              </w:r>
            </w:ins>
          </w:p>
        </w:tc>
        <w:tc>
          <w:tcPr>
            <w:tcW w:w="1077" w:type="dxa"/>
            <w:tcBorders>
              <w:top w:val="single" w:sz="4" w:space="0" w:color="auto"/>
              <w:left w:val="single" w:sz="4" w:space="0" w:color="auto"/>
              <w:bottom w:val="single" w:sz="4" w:space="0" w:color="auto"/>
              <w:right w:val="single" w:sz="4" w:space="0" w:color="auto"/>
            </w:tcBorders>
            <w:hideMark/>
          </w:tcPr>
          <w:p w14:paraId="6A6DBF63" w14:textId="77777777" w:rsidR="000E0432" w:rsidRPr="004710DC" w:rsidRDefault="000E0432" w:rsidP="000E0432">
            <w:pPr>
              <w:pStyle w:val="TAC"/>
              <w:rPr>
                <w:ins w:id="15758" w:author="Huawei" w:date="2021-05-27T14:58:00Z"/>
                <w:lang w:eastAsia="zh-CN"/>
              </w:rPr>
            </w:pPr>
            <w:ins w:id="15759" w:author="Huawei" w:date="2021-05-27T14:58:00Z">
              <w:r w:rsidRPr="004710DC">
                <w:rPr>
                  <w:lang w:eastAsia="zh-CN"/>
                </w:rPr>
                <w:t>16QAM</w:t>
              </w:r>
            </w:ins>
          </w:p>
        </w:tc>
      </w:tr>
      <w:tr w:rsidR="000E0432" w:rsidRPr="004710DC" w14:paraId="6E84A114" w14:textId="77777777" w:rsidTr="000E0432">
        <w:trPr>
          <w:cantSplit/>
          <w:jc w:val="center"/>
          <w:ins w:id="15760"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2B366E69" w14:textId="77777777" w:rsidR="000E0432" w:rsidRPr="004710DC" w:rsidRDefault="000E0432" w:rsidP="000E0432">
            <w:pPr>
              <w:pStyle w:val="TAC"/>
              <w:rPr>
                <w:ins w:id="15761" w:author="Huawei" w:date="2021-05-27T14:58:00Z"/>
              </w:rPr>
            </w:pPr>
            <w:ins w:id="15762" w:author="Huawei" w:date="2021-05-27T14:58:00Z">
              <w:r>
                <w:t>Code Rate</w:t>
              </w:r>
            </w:ins>
          </w:p>
        </w:tc>
        <w:tc>
          <w:tcPr>
            <w:tcW w:w="1076" w:type="dxa"/>
            <w:tcBorders>
              <w:top w:val="single" w:sz="4" w:space="0" w:color="auto"/>
              <w:left w:val="single" w:sz="4" w:space="0" w:color="auto"/>
              <w:bottom w:val="single" w:sz="4" w:space="0" w:color="auto"/>
              <w:right w:val="single" w:sz="4" w:space="0" w:color="auto"/>
            </w:tcBorders>
            <w:hideMark/>
          </w:tcPr>
          <w:p w14:paraId="62367355" w14:textId="77777777" w:rsidR="000E0432" w:rsidRPr="004710DC" w:rsidRDefault="000E0432" w:rsidP="000E0432">
            <w:pPr>
              <w:pStyle w:val="TAC"/>
              <w:rPr>
                <w:ins w:id="15763" w:author="Huawei" w:date="2021-05-27T14:58:00Z"/>
                <w:lang w:eastAsia="zh-CN"/>
              </w:rPr>
            </w:pPr>
            <w:ins w:id="15764" w:author="Huawei" w:date="2021-05-27T14:58:00Z">
              <w:r w:rsidRPr="004710DC">
                <w:rPr>
                  <w:lang w:eastAsia="zh-CN"/>
                </w:rPr>
                <w:t>434</w:t>
              </w:r>
              <w:r w:rsidRPr="004710DC">
                <w:t>/1024</w:t>
              </w:r>
            </w:ins>
          </w:p>
        </w:tc>
        <w:tc>
          <w:tcPr>
            <w:tcW w:w="1077" w:type="dxa"/>
            <w:tcBorders>
              <w:top w:val="single" w:sz="4" w:space="0" w:color="auto"/>
              <w:left w:val="single" w:sz="4" w:space="0" w:color="auto"/>
              <w:bottom w:val="single" w:sz="4" w:space="0" w:color="auto"/>
              <w:right w:val="single" w:sz="4" w:space="0" w:color="auto"/>
            </w:tcBorders>
            <w:hideMark/>
          </w:tcPr>
          <w:p w14:paraId="5DF35EC4" w14:textId="77777777" w:rsidR="000E0432" w:rsidRPr="004710DC" w:rsidRDefault="000E0432" w:rsidP="000E0432">
            <w:pPr>
              <w:pStyle w:val="TAC"/>
              <w:rPr>
                <w:ins w:id="15765" w:author="Huawei" w:date="2021-05-27T14:58:00Z"/>
                <w:lang w:eastAsia="zh-CN"/>
              </w:rPr>
            </w:pPr>
            <w:ins w:id="15766" w:author="Huawei" w:date="2021-05-27T14:58:00Z">
              <w:r w:rsidRPr="004710DC">
                <w:rPr>
                  <w:lang w:eastAsia="zh-CN"/>
                </w:rPr>
                <w:t>434</w:t>
              </w:r>
              <w:r w:rsidRPr="004710DC">
                <w:t>/1024</w:t>
              </w:r>
            </w:ins>
          </w:p>
        </w:tc>
        <w:tc>
          <w:tcPr>
            <w:tcW w:w="1076" w:type="dxa"/>
            <w:tcBorders>
              <w:top w:val="single" w:sz="4" w:space="0" w:color="auto"/>
              <w:left w:val="single" w:sz="4" w:space="0" w:color="auto"/>
              <w:bottom w:val="single" w:sz="4" w:space="0" w:color="auto"/>
              <w:right w:val="single" w:sz="4" w:space="0" w:color="auto"/>
            </w:tcBorders>
            <w:hideMark/>
          </w:tcPr>
          <w:p w14:paraId="5C876BB4" w14:textId="77777777" w:rsidR="000E0432" w:rsidRPr="004710DC" w:rsidRDefault="000E0432" w:rsidP="000E0432">
            <w:pPr>
              <w:pStyle w:val="TAC"/>
              <w:rPr>
                <w:ins w:id="15767" w:author="Huawei" w:date="2021-05-27T14:58:00Z"/>
                <w:lang w:eastAsia="zh-CN"/>
              </w:rPr>
            </w:pPr>
            <w:ins w:id="15768" w:author="Huawei" w:date="2021-05-27T14:58:00Z">
              <w:r w:rsidRPr="004710DC">
                <w:rPr>
                  <w:lang w:eastAsia="zh-CN"/>
                </w:rPr>
                <w:t>434</w:t>
              </w:r>
              <w:r w:rsidRPr="004710DC">
                <w:t>/1024</w:t>
              </w:r>
            </w:ins>
          </w:p>
        </w:tc>
        <w:tc>
          <w:tcPr>
            <w:tcW w:w="1077" w:type="dxa"/>
            <w:tcBorders>
              <w:top w:val="single" w:sz="4" w:space="0" w:color="auto"/>
              <w:left w:val="single" w:sz="4" w:space="0" w:color="auto"/>
              <w:bottom w:val="single" w:sz="4" w:space="0" w:color="auto"/>
              <w:right w:val="single" w:sz="4" w:space="0" w:color="auto"/>
            </w:tcBorders>
            <w:hideMark/>
          </w:tcPr>
          <w:p w14:paraId="523BC4D0" w14:textId="77777777" w:rsidR="000E0432" w:rsidRPr="004710DC" w:rsidRDefault="000E0432" w:rsidP="000E0432">
            <w:pPr>
              <w:pStyle w:val="TAC"/>
              <w:rPr>
                <w:ins w:id="15769" w:author="Huawei" w:date="2021-05-27T14:58:00Z"/>
                <w:lang w:eastAsia="zh-CN"/>
              </w:rPr>
            </w:pPr>
            <w:ins w:id="15770" w:author="Huawei" w:date="2021-05-27T14:58:00Z">
              <w:r w:rsidRPr="004710DC">
                <w:rPr>
                  <w:lang w:eastAsia="zh-CN"/>
                </w:rPr>
                <w:t>434</w:t>
              </w:r>
              <w:r w:rsidRPr="004710DC">
                <w:t>/1024</w:t>
              </w:r>
            </w:ins>
          </w:p>
        </w:tc>
        <w:tc>
          <w:tcPr>
            <w:tcW w:w="1077" w:type="dxa"/>
            <w:tcBorders>
              <w:top w:val="single" w:sz="4" w:space="0" w:color="auto"/>
              <w:left w:val="single" w:sz="4" w:space="0" w:color="auto"/>
              <w:bottom w:val="single" w:sz="4" w:space="0" w:color="auto"/>
              <w:right w:val="single" w:sz="4" w:space="0" w:color="auto"/>
            </w:tcBorders>
            <w:hideMark/>
          </w:tcPr>
          <w:p w14:paraId="59FA3308" w14:textId="77777777" w:rsidR="000E0432" w:rsidRPr="004710DC" w:rsidRDefault="000E0432" w:rsidP="000E0432">
            <w:pPr>
              <w:pStyle w:val="TAC"/>
              <w:rPr>
                <w:ins w:id="15771" w:author="Huawei" w:date="2021-05-27T14:58:00Z"/>
                <w:lang w:eastAsia="zh-CN"/>
              </w:rPr>
            </w:pPr>
            <w:ins w:id="15772" w:author="Huawei" w:date="2021-05-27T14:58:00Z">
              <w:r w:rsidRPr="004710DC">
                <w:rPr>
                  <w:lang w:eastAsia="zh-CN"/>
                </w:rPr>
                <w:t>434</w:t>
              </w:r>
              <w:r w:rsidRPr="004710DC">
                <w:t>/1024</w:t>
              </w:r>
            </w:ins>
          </w:p>
        </w:tc>
      </w:tr>
      <w:tr w:rsidR="000E0432" w:rsidRPr="004710DC" w14:paraId="026F50C2" w14:textId="77777777" w:rsidTr="000E0432">
        <w:trPr>
          <w:cantSplit/>
          <w:jc w:val="center"/>
          <w:ins w:id="15773"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71248109" w14:textId="77777777" w:rsidR="000E0432" w:rsidRPr="004710DC" w:rsidRDefault="000E0432" w:rsidP="000E0432">
            <w:pPr>
              <w:pStyle w:val="TAC"/>
              <w:rPr>
                <w:ins w:id="15774" w:author="Huawei" w:date="2021-05-27T14:58:00Z"/>
              </w:rPr>
            </w:pPr>
            <w:ins w:id="15775" w:author="Huawei" w:date="2021-05-27T14:58:00Z">
              <w:r w:rsidRPr="004710DC">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773161" w14:textId="77777777" w:rsidR="000E0432" w:rsidRPr="004710DC" w:rsidRDefault="000E0432" w:rsidP="000E0432">
            <w:pPr>
              <w:pStyle w:val="TAC"/>
              <w:rPr>
                <w:ins w:id="15776" w:author="Huawei" w:date="2021-05-27T14:58:00Z"/>
                <w:lang w:eastAsia="zh-CN"/>
              </w:rPr>
            </w:pPr>
            <w:ins w:id="15777" w:author="Huawei" w:date="2021-05-27T14:58:00Z">
              <w:r w:rsidRPr="004710DC">
                <w:rPr>
                  <w:lang w:eastAsia="zh-CN"/>
                </w:rPr>
                <w:t>2150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AE1A80" w14:textId="77777777" w:rsidR="000E0432" w:rsidRPr="004710DC" w:rsidRDefault="000E0432" w:rsidP="000E0432">
            <w:pPr>
              <w:pStyle w:val="TAC"/>
              <w:rPr>
                <w:ins w:id="15778" w:author="Huawei" w:date="2021-05-27T14:58:00Z"/>
              </w:rPr>
            </w:pPr>
            <w:ins w:id="15779" w:author="Huawei" w:date="2021-05-27T14:58:00Z">
              <w:r w:rsidRPr="004710DC">
                <w:t>430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D3B6630" w14:textId="77777777" w:rsidR="000E0432" w:rsidRPr="004710DC" w:rsidRDefault="000E0432" w:rsidP="000E0432">
            <w:pPr>
              <w:pStyle w:val="TAC"/>
              <w:rPr>
                <w:ins w:id="15780" w:author="Huawei" w:date="2021-05-27T14:58:00Z"/>
              </w:rPr>
            </w:pPr>
            <w:ins w:id="15781" w:author="Huawei" w:date="2021-05-27T14:58:00Z">
              <w:r w:rsidRPr="004710DC">
                <w:t>1050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CBF011" w14:textId="77777777" w:rsidR="000E0432" w:rsidRPr="004710DC" w:rsidRDefault="000E0432" w:rsidP="000E0432">
            <w:pPr>
              <w:pStyle w:val="TAC"/>
              <w:rPr>
                <w:ins w:id="15782" w:author="Huawei" w:date="2021-05-27T14:58:00Z"/>
              </w:rPr>
            </w:pPr>
            <w:ins w:id="15783" w:author="Huawei" w:date="2021-05-27T14:58:00Z">
              <w:r w:rsidRPr="004710DC">
                <w:t>2150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CC59198" w14:textId="77777777" w:rsidR="000E0432" w:rsidRPr="004710DC" w:rsidRDefault="000E0432" w:rsidP="000E0432">
            <w:pPr>
              <w:pStyle w:val="TAC"/>
              <w:rPr>
                <w:ins w:id="15784" w:author="Huawei" w:date="2021-05-27T14:58:00Z"/>
              </w:rPr>
            </w:pPr>
            <w:ins w:id="15785" w:author="Huawei" w:date="2021-05-27T14:58:00Z">
              <w:r w:rsidRPr="004710DC">
                <w:t>43032</w:t>
              </w:r>
            </w:ins>
          </w:p>
        </w:tc>
      </w:tr>
      <w:tr w:rsidR="000E0432" w:rsidRPr="004710DC" w14:paraId="06FA645C" w14:textId="77777777" w:rsidTr="000E0432">
        <w:trPr>
          <w:cantSplit/>
          <w:jc w:val="center"/>
          <w:ins w:id="15786"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0379E278" w14:textId="77777777" w:rsidR="000E0432" w:rsidRPr="004710DC" w:rsidRDefault="000E0432" w:rsidP="000E0432">
            <w:pPr>
              <w:pStyle w:val="TAC"/>
              <w:rPr>
                <w:ins w:id="15787" w:author="Huawei" w:date="2021-05-27T14:58:00Z"/>
              </w:rPr>
            </w:pPr>
            <w:ins w:id="15788" w:author="Huawei" w:date="2021-05-27T14:58:00Z">
              <w:r w:rsidRPr="004710DC">
                <w:t>Transport block CRC (bits)</w:t>
              </w:r>
            </w:ins>
          </w:p>
        </w:tc>
        <w:tc>
          <w:tcPr>
            <w:tcW w:w="1076" w:type="dxa"/>
            <w:tcBorders>
              <w:top w:val="single" w:sz="4" w:space="0" w:color="auto"/>
              <w:left w:val="single" w:sz="4" w:space="0" w:color="auto"/>
              <w:bottom w:val="single" w:sz="4" w:space="0" w:color="auto"/>
              <w:right w:val="single" w:sz="4" w:space="0" w:color="auto"/>
            </w:tcBorders>
            <w:hideMark/>
          </w:tcPr>
          <w:p w14:paraId="75F1CDB7" w14:textId="77777777" w:rsidR="000E0432" w:rsidRPr="004710DC" w:rsidRDefault="000E0432" w:rsidP="000E0432">
            <w:pPr>
              <w:pStyle w:val="TAC"/>
              <w:rPr>
                <w:ins w:id="15789" w:author="Huawei" w:date="2021-05-27T14:58:00Z"/>
                <w:lang w:eastAsia="zh-CN"/>
              </w:rPr>
            </w:pPr>
            <w:ins w:id="15790" w:author="Huawei" w:date="2021-05-27T14:58:00Z">
              <w:r w:rsidRPr="004710DC">
                <w:rPr>
                  <w:lang w:eastAsia="zh-CN"/>
                </w:rPr>
                <w:t>24</w:t>
              </w:r>
            </w:ins>
          </w:p>
        </w:tc>
        <w:tc>
          <w:tcPr>
            <w:tcW w:w="1077" w:type="dxa"/>
            <w:tcBorders>
              <w:top w:val="single" w:sz="4" w:space="0" w:color="auto"/>
              <w:left w:val="single" w:sz="4" w:space="0" w:color="auto"/>
              <w:bottom w:val="single" w:sz="4" w:space="0" w:color="auto"/>
              <w:right w:val="single" w:sz="4" w:space="0" w:color="auto"/>
            </w:tcBorders>
            <w:hideMark/>
          </w:tcPr>
          <w:p w14:paraId="586DD82F" w14:textId="77777777" w:rsidR="000E0432" w:rsidRPr="004710DC" w:rsidRDefault="000E0432" w:rsidP="000E0432">
            <w:pPr>
              <w:pStyle w:val="TAC"/>
              <w:rPr>
                <w:ins w:id="15791" w:author="Huawei" w:date="2021-05-27T14:58:00Z"/>
                <w:lang w:eastAsia="zh-CN"/>
              </w:rPr>
            </w:pPr>
            <w:ins w:id="15792" w:author="Huawei" w:date="2021-05-27T14:58:00Z">
              <w:r w:rsidRPr="004710DC">
                <w:rPr>
                  <w:lang w:eastAsia="zh-CN"/>
                </w:rPr>
                <w:t>24</w:t>
              </w:r>
            </w:ins>
          </w:p>
        </w:tc>
        <w:tc>
          <w:tcPr>
            <w:tcW w:w="1076" w:type="dxa"/>
            <w:tcBorders>
              <w:top w:val="single" w:sz="4" w:space="0" w:color="auto"/>
              <w:left w:val="single" w:sz="4" w:space="0" w:color="auto"/>
              <w:bottom w:val="single" w:sz="4" w:space="0" w:color="auto"/>
              <w:right w:val="single" w:sz="4" w:space="0" w:color="auto"/>
            </w:tcBorders>
            <w:hideMark/>
          </w:tcPr>
          <w:p w14:paraId="090B7797" w14:textId="77777777" w:rsidR="000E0432" w:rsidRPr="004710DC" w:rsidRDefault="000E0432" w:rsidP="000E0432">
            <w:pPr>
              <w:pStyle w:val="TAC"/>
              <w:rPr>
                <w:ins w:id="15793" w:author="Huawei" w:date="2021-05-27T14:58:00Z"/>
                <w:lang w:eastAsia="zh-CN"/>
              </w:rPr>
            </w:pPr>
            <w:ins w:id="15794" w:author="Huawei" w:date="2021-05-27T14:58:00Z">
              <w:r w:rsidRPr="004710DC">
                <w:rPr>
                  <w:lang w:eastAsia="zh-CN"/>
                </w:rPr>
                <w:t>24</w:t>
              </w:r>
            </w:ins>
          </w:p>
        </w:tc>
        <w:tc>
          <w:tcPr>
            <w:tcW w:w="1077" w:type="dxa"/>
            <w:tcBorders>
              <w:top w:val="single" w:sz="4" w:space="0" w:color="auto"/>
              <w:left w:val="single" w:sz="4" w:space="0" w:color="auto"/>
              <w:bottom w:val="single" w:sz="4" w:space="0" w:color="auto"/>
              <w:right w:val="single" w:sz="4" w:space="0" w:color="auto"/>
            </w:tcBorders>
            <w:hideMark/>
          </w:tcPr>
          <w:p w14:paraId="17F7A0A4" w14:textId="77777777" w:rsidR="000E0432" w:rsidRPr="004710DC" w:rsidRDefault="000E0432" w:rsidP="000E0432">
            <w:pPr>
              <w:pStyle w:val="TAC"/>
              <w:rPr>
                <w:ins w:id="15795" w:author="Huawei" w:date="2021-05-27T14:58:00Z"/>
                <w:lang w:eastAsia="zh-CN"/>
              </w:rPr>
            </w:pPr>
            <w:ins w:id="15796" w:author="Huawei" w:date="2021-05-27T14:58:00Z">
              <w:r w:rsidRPr="004710DC">
                <w:rPr>
                  <w:lang w:eastAsia="zh-CN"/>
                </w:rPr>
                <w:t>24</w:t>
              </w:r>
            </w:ins>
          </w:p>
        </w:tc>
        <w:tc>
          <w:tcPr>
            <w:tcW w:w="1077" w:type="dxa"/>
            <w:tcBorders>
              <w:top w:val="single" w:sz="4" w:space="0" w:color="auto"/>
              <w:left w:val="single" w:sz="4" w:space="0" w:color="auto"/>
              <w:bottom w:val="single" w:sz="4" w:space="0" w:color="auto"/>
              <w:right w:val="single" w:sz="4" w:space="0" w:color="auto"/>
            </w:tcBorders>
            <w:hideMark/>
          </w:tcPr>
          <w:p w14:paraId="11DA83AE" w14:textId="77777777" w:rsidR="000E0432" w:rsidRPr="004710DC" w:rsidRDefault="000E0432" w:rsidP="000E0432">
            <w:pPr>
              <w:pStyle w:val="TAC"/>
              <w:rPr>
                <w:ins w:id="15797" w:author="Huawei" w:date="2021-05-27T14:58:00Z"/>
                <w:lang w:eastAsia="zh-CN"/>
              </w:rPr>
            </w:pPr>
            <w:ins w:id="15798" w:author="Huawei" w:date="2021-05-27T14:58:00Z">
              <w:r w:rsidRPr="004710DC">
                <w:rPr>
                  <w:lang w:eastAsia="zh-CN"/>
                </w:rPr>
                <w:t>24</w:t>
              </w:r>
            </w:ins>
          </w:p>
        </w:tc>
      </w:tr>
      <w:tr w:rsidR="000E0432" w:rsidRPr="004710DC" w14:paraId="4FD64B00" w14:textId="77777777" w:rsidTr="000E0432">
        <w:trPr>
          <w:cantSplit/>
          <w:jc w:val="center"/>
          <w:ins w:id="15799"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4EE8CF19" w14:textId="77777777" w:rsidR="000E0432" w:rsidRPr="00AD765F" w:rsidRDefault="000E0432" w:rsidP="000E0432">
            <w:pPr>
              <w:pStyle w:val="TAC"/>
              <w:rPr>
                <w:ins w:id="15800" w:author="Huawei" w:date="2021-05-27T14:58:00Z"/>
              </w:rPr>
            </w:pPr>
            <w:ins w:id="15801" w:author="Huawei" w:date="2021-05-27T14:58:00Z">
              <w:r w:rsidRPr="00AD765F">
                <w:t>Code block CRC size (bits)</w:t>
              </w:r>
            </w:ins>
          </w:p>
        </w:tc>
        <w:tc>
          <w:tcPr>
            <w:tcW w:w="1076" w:type="dxa"/>
            <w:tcBorders>
              <w:top w:val="single" w:sz="4" w:space="0" w:color="auto"/>
              <w:left w:val="single" w:sz="4" w:space="0" w:color="auto"/>
              <w:bottom w:val="single" w:sz="4" w:space="0" w:color="auto"/>
              <w:right w:val="single" w:sz="4" w:space="0" w:color="auto"/>
            </w:tcBorders>
            <w:hideMark/>
          </w:tcPr>
          <w:p w14:paraId="545DDC54" w14:textId="77777777" w:rsidR="000E0432" w:rsidRPr="004710DC" w:rsidRDefault="000E0432" w:rsidP="000E0432">
            <w:pPr>
              <w:pStyle w:val="TAC"/>
              <w:rPr>
                <w:ins w:id="15802" w:author="Huawei" w:date="2021-05-27T14:58:00Z"/>
                <w:lang w:eastAsia="zh-CN"/>
              </w:rPr>
            </w:pPr>
            <w:ins w:id="15803" w:author="Huawei" w:date="2021-05-27T14:58:00Z">
              <w:r w:rsidRPr="004710DC">
                <w:rPr>
                  <w:lang w:eastAsia="zh-CN"/>
                </w:rPr>
                <w:t>24</w:t>
              </w:r>
            </w:ins>
          </w:p>
        </w:tc>
        <w:tc>
          <w:tcPr>
            <w:tcW w:w="1077" w:type="dxa"/>
            <w:tcBorders>
              <w:top w:val="single" w:sz="4" w:space="0" w:color="auto"/>
              <w:left w:val="single" w:sz="4" w:space="0" w:color="auto"/>
              <w:bottom w:val="single" w:sz="4" w:space="0" w:color="auto"/>
              <w:right w:val="single" w:sz="4" w:space="0" w:color="auto"/>
            </w:tcBorders>
            <w:hideMark/>
          </w:tcPr>
          <w:p w14:paraId="2FDA7216" w14:textId="77777777" w:rsidR="000E0432" w:rsidRPr="004710DC" w:rsidRDefault="000E0432" w:rsidP="000E0432">
            <w:pPr>
              <w:pStyle w:val="TAC"/>
              <w:rPr>
                <w:ins w:id="15804" w:author="Huawei" w:date="2021-05-27T14:58:00Z"/>
                <w:lang w:eastAsia="zh-CN"/>
              </w:rPr>
            </w:pPr>
            <w:ins w:id="15805" w:author="Huawei" w:date="2021-05-27T14:58:00Z">
              <w:r w:rsidRPr="004710DC">
                <w:rPr>
                  <w:lang w:eastAsia="zh-CN"/>
                </w:rPr>
                <w:t>24</w:t>
              </w:r>
            </w:ins>
          </w:p>
        </w:tc>
        <w:tc>
          <w:tcPr>
            <w:tcW w:w="1076" w:type="dxa"/>
            <w:tcBorders>
              <w:top w:val="single" w:sz="4" w:space="0" w:color="auto"/>
              <w:left w:val="single" w:sz="4" w:space="0" w:color="auto"/>
              <w:bottom w:val="single" w:sz="4" w:space="0" w:color="auto"/>
              <w:right w:val="single" w:sz="4" w:space="0" w:color="auto"/>
            </w:tcBorders>
            <w:hideMark/>
          </w:tcPr>
          <w:p w14:paraId="6A577B39" w14:textId="77777777" w:rsidR="000E0432" w:rsidRPr="004710DC" w:rsidRDefault="000E0432" w:rsidP="000E0432">
            <w:pPr>
              <w:pStyle w:val="TAC"/>
              <w:rPr>
                <w:ins w:id="15806" w:author="Huawei" w:date="2021-05-27T14:58:00Z"/>
                <w:lang w:eastAsia="zh-CN"/>
              </w:rPr>
            </w:pPr>
            <w:ins w:id="15807" w:author="Huawei" w:date="2021-05-27T14:58:00Z">
              <w:r w:rsidRPr="004710DC">
                <w:rPr>
                  <w:lang w:eastAsia="zh-CN"/>
                </w:rPr>
                <w:t>24</w:t>
              </w:r>
            </w:ins>
          </w:p>
        </w:tc>
        <w:tc>
          <w:tcPr>
            <w:tcW w:w="1077" w:type="dxa"/>
            <w:tcBorders>
              <w:top w:val="single" w:sz="4" w:space="0" w:color="auto"/>
              <w:left w:val="single" w:sz="4" w:space="0" w:color="auto"/>
              <w:bottom w:val="single" w:sz="4" w:space="0" w:color="auto"/>
              <w:right w:val="single" w:sz="4" w:space="0" w:color="auto"/>
            </w:tcBorders>
            <w:hideMark/>
          </w:tcPr>
          <w:p w14:paraId="391F339E" w14:textId="77777777" w:rsidR="000E0432" w:rsidRPr="004710DC" w:rsidRDefault="000E0432" w:rsidP="000E0432">
            <w:pPr>
              <w:pStyle w:val="TAC"/>
              <w:rPr>
                <w:ins w:id="15808" w:author="Huawei" w:date="2021-05-27T14:58:00Z"/>
                <w:lang w:eastAsia="zh-CN"/>
              </w:rPr>
            </w:pPr>
            <w:ins w:id="15809" w:author="Huawei" w:date="2021-05-27T14:58:00Z">
              <w:r w:rsidRPr="004710DC">
                <w:rPr>
                  <w:lang w:eastAsia="zh-CN"/>
                </w:rPr>
                <w:t>24</w:t>
              </w:r>
            </w:ins>
          </w:p>
        </w:tc>
        <w:tc>
          <w:tcPr>
            <w:tcW w:w="1077" w:type="dxa"/>
            <w:tcBorders>
              <w:top w:val="single" w:sz="4" w:space="0" w:color="auto"/>
              <w:left w:val="single" w:sz="4" w:space="0" w:color="auto"/>
              <w:bottom w:val="single" w:sz="4" w:space="0" w:color="auto"/>
              <w:right w:val="single" w:sz="4" w:space="0" w:color="auto"/>
            </w:tcBorders>
            <w:hideMark/>
          </w:tcPr>
          <w:p w14:paraId="7D0BFC2D" w14:textId="77777777" w:rsidR="000E0432" w:rsidRPr="004710DC" w:rsidRDefault="000E0432" w:rsidP="000E0432">
            <w:pPr>
              <w:pStyle w:val="TAC"/>
              <w:rPr>
                <w:ins w:id="15810" w:author="Huawei" w:date="2021-05-27T14:58:00Z"/>
                <w:lang w:eastAsia="zh-CN"/>
              </w:rPr>
            </w:pPr>
            <w:ins w:id="15811" w:author="Huawei" w:date="2021-05-27T14:58:00Z">
              <w:r w:rsidRPr="004710DC">
                <w:rPr>
                  <w:lang w:eastAsia="zh-CN"/>
                </w:rPr>
                <w:t>24</w:t>
              </w:r>
            </w:ins>
          </w:p>
        </w:tc>
      </w:tr>
      <w:tr w:rsidR="000E0432" w:rsidRPr="004710DC" w14:paraId="2078A722" w14:textId="77777777" w:rsidTr="000E0432">
        <w:trPr>
          <w:cantSplit/>
          <w:jc w:val="center"/>
          <w:ins w:id="15812"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6B081431" w14:textId="77777777" w:rsidR="000E0432" w:rsidRPr="00AD765F" w:rsidRDefault="000E0432" w:rsidP="000E0432">
            <w:pPr>
              <w:pStyle w:val="TAC"/>
              <w:rPr>
                <w:ins w:id="15813" w:author="Huawei" w:date="2021-05-27T14:58:00Z"/>
              </w:rPr>
            </w:pPr>
            <w:ins w:id="15814" w:author="Huawei" w:date="2021-05-27T14:58:00Z">
              <w:r w:rsidRPr="00AD765F">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FFB89CC" w14:textId="77777777" w:rsidR="000E0432" w:rsidRPr="004710DC" w:rsidRDefault="000E0432" w:rsidP="000E0432">
            <w:pPr>
              <w:pStyle w:val="TAC"/>
              <w:rPr>
                <w:ins w:id="15815" w:author="Huawei" w:date="2021-05-27T14:58:00Z"/>
                <w:lang w:eastAsia="zh-CN"/>
              </w:rPr>
            </w:pPr>
            <w:ins w:id="15816" w:author="Huawei" w:date="2021-05-27T14:58:00Z">
              <w:r w:rsidRPr="004710DC">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E22376" w14:textId="77777777" w:rsidR="000E0432" w:rsidRPr="004710DC" w:rsidRDefault="000E0432" w:rsidP="000E0432">
            <w:pPr>
              <w:pStyle w:val="TAC"/>
              <w:rPr>
                <w:ins w:id="15817" w:author="Huawei" w:date="2021-05-27T14:58:00Z"/>
                <w:lang w:eastAsia="zh-CN"/>
              </w:rPr>
            </w:pPr>
            <w:ins w:id="15818" w:author="Huawei" w:date="2021-05-27T14:58:00Z">
              <w:r w:rsidRPr="004710DC">
                <w:rPr>
                  <w:lang w:eastAsia="zh-CN"/>
                </w:rPr>
                <w:t>6</w:t>
              </w:r>
            </w:ins>
          </w:p>
        </w:tc>
        <w:tc>
          <w:tcPr>
            <w:tcW w:w="1076" w:type="dxa"/>
            <w:tcBorders>
              <w:top w:val="single" w:sz="4" w:space="0" w:color="auto"/>
              <w:left w:val="single" w:sz="4" w:space="0" w:color="auto"/>
              <w:bottom w:val="single" w:sz="4" w:space="0" w:color="auto"/>
              <w:right w:val="single" w:sz="4" w:space="0" w:color="auto"/>
            </w:tcBorders>
            <w:hideMark/>
          </w:tcPr>
          <w:p w14:paraId="0177433B" w14:textId="77777777" w:rsidR="000E0432" w:rsidRPr="004710DC" w:rsidRDefault="000E0432" w:rsidP="000E0432">
            <w:pPr>
              <w:pStyle w:val="TAC"/>
              <w:rPr>
                <w:ins w:id="15819" w:author="Huawei" w:date="2021-05-27T14:58:00Z"/>
                <w:lang w:eastAsia="zh-CN"/>
              </w:rPr>
            </w:pPr>
            <w:ins w:id="15820" w:author="Huawei" w:date="2021-05-27T14:58:00Z">
              <w:r w:rsidRPr="004710DC">
                <w:rPr>
                  <w:lang w:eastAsia="zh-CN"/>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5AEE59" w14:textId="77777777" w:rsidR="000E0432" w:rsidRPr="004710DC" w:rsidRDefault="000E0432" w:rsidP="000E0432">
            <w:pPr>
              <w:pStyle w:val="TAC"/>
              <w:rPr>
                <w:ins w:id="15821" w:author="Huawei" w:date="2021-05-27T14:58:00Z"/>
                <w:lang w:eastAsia="zh-CN"/>
              </w:rPr>
            </w:pPr>
            <w:ins w:id="15822" w:author="Huawei" w:date="2021-05-27T14:58:00Z">
              <w:r w:rsidRPr="004710DC">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676A3D9" w14:textId="77777777" w:rsidR="000E0432" w:rsidRPr="004710DC" w:rsidRDefault="000E0432" w:rsidP="000E0432">
            <w:pPr>
              <w:pStyle w:val="TAC"/>
              <w:rPr>
                <w:ins w:id="15823" w:author="Huawei" w:date="2021-05-27T14:58:00Z"/>
                <w:lang w:eastAsia="zh-CN"/>
              </w:rPr>
            </w:pPr>
            <w:ins w:id="15824" w:author="Huawei" w:date="2021-05-27T14:58:00Z">
              <w:r w:rsidRPr="004710DC">
                <w:rPr>
                  <w:lang w:eastAsia="zh-CN"/>
                </w:rPr>
                <w:t>6</w:t>
              </w:r>
            </w:ins>
          </w:p>
        </w:tc>
      </w:tr>
      <w:tr w:rsidR="000E0432" w:rsidRPr="004710DC" w14:paraId="6D48EB99" w14:textId="77777777" w:rsidTr="000E0432">
        <w:trPr>
          <w:cantSplit/>
          <w:jc w:val="center"/>
          <w:ins w:id="15825"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4FB07B06" w14:textId="77777777" w:rsidR="000E0432" w:rsidRPr="00AD765F" w:rsidRDefault="000E0432" w:rsidP="000E0432">
            <w:pPr>
              <w:pStyle w:val="TAC"/>
              <w:rPr>
                <w:ins w:id="15826" w:author="Huawei" w:date="2021-05-27T14:58:00Z"/>
                <w:lang w:eastAsia="zh-CN"/>
              </w:rPr>
            </w:pPr>
            <w:ins w:id="15827" w:author="Huawei" w:date="2021-05-27T14:58:00Z">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06C6D72" w14:textId="77777777" w:rsidR="000E0432" w:rsidRPr="004710DC" w:rsidRDefault="000E0432" w:rsidP="000E0432">
            <w:pPr>
              <w:pStyle w:val="TAC"/>
              <w:rPr>
                <w:ins w:id="15828" w:author="Huawei" w:date="2021-05-27T14:58:00Z"/>
                <w:lang w:eastAsia="zh-CN"/>
              </w:rPr>
            </w:pPr>
            <w:ins w:id="15829" w:author="Huawei" w:date="2021-05-27T14:58:00Z">
              <w:r w:rsidRPr="004710DC">
                <w:rPr>
                  <w:lang w:eastAsia="zh-CN"/>
                </w:rPr>
                <w:t>72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AF8735" w14:textId="77777777" w:rsidR="000E0432" w:rsidRPr="004710DC" w:rsidRDefault="000E0432" w:rsidP="000E0432">
            <w:pPr>
              <w:pStyle w:val="TAC"/>
              <w:rPr>
                <w:ins w:id="15830" w:author="Huawei" w:date="2021-05-27T14:58:00Z"/>
              </w:rPr>
            </w:pPr>
            <w:ins w:id="15831" w:author="Huawei" w:date="2021-05-27T14:58:00Z">
              <w:r w:rsidRPr="004710DC">
                <w:t>720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AE2B918" w14:textId="77777777" w:rsidR="000E0432" w:rsidRPr="004710DC" w:rsidRDefault="000E0432" w:rsidP="000E0432">
            <w:pPr>
              <w:pStyle w:val="TAC"/>
              <w:rPr>
                <w:ins w:id="15832" w:author="Huawei" w:date="2021-05-27T14:58:00Z"/>
              </w:rPr>
            </w:pPr>
            <w:ins w:id="15833" w:author="Huawei" w:date="2021-05-27T14:58:00Z">
              <w:r w:rsidRPr="004710DC">
                <w:t>52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E3BA71" w14:textId="77777777" w:rsidR="000E0432" w:rsidRPr="004710DC" w:rsidRDefault="000E0432" w:rsidP="000E0432">
            <w:pPr>
              <w:pStyle w:val="TAC"/>
              <w:rPr>
                <w:ins w:id="15834" w:author="Huawei" w:date="2021-05-27T14:58:00Z"/>
              </w:rPr>
            </w:pPr>
            <w:ins w:id="15835" w:author="Huawei" w:date="2021-05-27T14:58:00Z">
              <w:r w:rsidRPr="004710DC">
                <w:t>72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9744A08" w14:textId="77777777" w:rsidR="000E0432" w:rsidRPr="004710DC" w:rsidRDefault="000E0432" w:rsidP="000E0432">
            <w:pPr>
              <w:pStyle w:val="TAC"/>
              <w:rPr>
                <w:ins w:id="15836" w:author="Huawei" w:date="2021-05-27T14:58:00Z"/>
              </w:rPr>
            </w:pPr>
            <w:ins w:id="15837" w:author="Huawei" w:date="2021-05-27T14:58:00Z">
              <w:r w:rsidRPr="004710DC">
                <w:t>7200</w:t>
              </w:r>
            </w:ins>
          </w:p>
        </w:tc>
      </w:tr>
      <w:tr w:rsidR="000E0432" w:rsidRPr="004710DC" w14:paraId="78865560" w14:textId="77777777" w:rsidTr="000E0432">
        <w:trPr>
          <w:cantSplit/>
          <w:jc w:val="center"/>
          <w:ins w:id="15838"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21832C7E" w14:textId="77777777" w:rsidR="000E0432" w:rsidRPr="00AD765F" w:rsidRDefault="000E0432" w:rsidP="000E0432">
            <w:pPr>
              <w:pStyle w:val="TAC"/>
              <w:rPr>
                <w:ins w:id="15839" w:author="Huawei" w:date="2021-05-27T14:58:00Z"/>
                <w:lang w:eastAsia="zh-CN"/>
              </w:rPr>
            </w:pPr>
            <w:ins w:id="15840" w:author="Huawei" w:date="2021-05-27T14:58:00Z">
              <w:r w:rsidRPr="00AD765F">
                <w:t xml:space="preserve">Total number of bits per </w:t>
              </w:r>
              <w:r w:rsidRPr="00AD765F">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04EA46E" w14:textId="77777777" w:rsidR="000E0432" w:rsidRPr="004710DC" w:rsidRDefault="000E0432" w:rsidP="000E0432">
            <w:pPr>
              <w:pStyle w:val="TAC"/>
              <w:rPr>
                <w:ins w:id="15841" w:author="Huawei" w:date="2021-05-27T14:58:00Z"/>
              </w:rPr>
            </w:pPr>
            <w:ins w:id="15842" w:author="Huawei" w:date="2021-05-27T14:58:00Z">
              <w:r w:rsidRPr="004710DC">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406F4D1" w14:textId="77777777" w:rsidR="000E0432" w:rsidRPr="004710DC" w:rsidRDefault="000E0432" w:rsidP="000E0432">
            <w:pPr>
              <w:pStyle w:val="TAC"/>
              <w:rPr>
                <w:ins w:id="15843" w:author="Huawei" w:date="2021-05-27T14:58:00Z"/>
              </w:rPr>
            </w:pPr>
            <w:ins w:id="15844" w:author="Huawei" w:date="2021-05-27T14:58:00Z">
              <w:r w:rsidRPr="004710DC">
                <w:t>101376</w:t>
              </w:r>
            </w:ins>
          </w:p>
        </w:tc>
        <w:tc>
          <w:tcPr>
            <w:tcW w:w="1076" w:type="dxa"/>
            <w:tcBorders>
              <w:top w:val="single" w:sz="4" w:space="0" w:color="auto"/>
              <w:left w:val="single" w:sz="4" w:space="0" w:color="auto"/>
              <w:bottom w:val="single" w:sz="4" w:space="0" w:color="auto"/>
              <w:right w:val="single" w:sz="4" w:space="0" w:color="auto"/>
            </w:tcBorders>
            <w:hideMark/>
          </w:tcPr>
          <w:p w14:paraId="39EABC22" w14:textId="77777777" w:rsidR="000E0432" w:rsidRPr="004710DC" w:rsidRDefault="000E0432" w:rsidP="000E0432">
            <w:pPr>
              <w:pStyle w:val="TAC"/>
              <w:rPr>
                <w:ins w:id="15845" w:author="Huawei" w:date="2021-05-27T14:58:00Z"/>
              </w:rPr>
            </w:pPr>
            <w:ins w:id="15846" w:author="Huawei" w:date="2021-05-27T14:58:00Z">
              <w:r w:rsidRPr="004710DC">
                <w:t>245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D4045C1" w14:textId="77777777" w:rsidR="000E0432" w:rsidRPr="004710DC" w:rsidRDefault="000E0432" w:rsidP="000E0432">
            <w:pPr>
              <w:pStyle w:val="TAC"/>
              <w:rPr>
                <w:ins w:id="15847" w:author="Huawei" w:date="2021-05-27T14:58:00Z"/>
              </w:rPr>
            </w:pPr>
            <w:ins w:id="15848" w:author="Huawei" w:date="2021-05-27T14:58:00Z">
              <w:r w:rsidRPr="004710DC">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5C1026A" w14:textId="77777777" w:rsidR="000E0432" w:rsidRPr="004710DC" w:rsidRDefault="000E0432" w:rsidP="000E0432">
            <w:pPr>
              <w:pStyle w:val="TAC"/>
              <w:rPr>
                <w:ins w:id="15849" w:author="Huawei" w:date="2021-05-27T14:58:00Z"/>
              </w:rPr>
            </w:pPr>
            <w:ins w:id="15850" w:author="Huawei" w:date="2021-05-27T14:58:00Z">
              <w:r w:rsidRPr="004710DC">
                <w:t>101376</w:t>
              </w:r>
            </w:ins>
          </w:p>
        </w:tc>
      </w:tr>
      <w:tr w:rsidR="000E0432" w:rsidRPr="004710DC" w14:paraId="36D8A95B" w14:textId="77777777" w:rsidTr="000E0432">
        <w:trPr>
          <w:cantSplit/>
          <w:jc w:val="center"/>
          <w:ins w:id="15851" w:author="Huawei" w:date="2021-05-27T14:58:00Z"/>
        </w:trPr>
        <w:tc>
          <w:tcPr>
            <w:tcW w:w="3950" w:type="dxa"/>
            <w:tcBorders>
              <w:top w:val="single" w:sz="4" w:space="0" w:color="auto"/>
              <w:left w:val="single" w:sz="4" w:space="0" w:color="auto"/>
              <w:bottom w:val="single" w:sz="4" w:space="0" w:color="auto"/>
              <w:right w:val="single" w:sz="4" w:space="0" w:color="auto"/>
            </w:tcBorders>
            <w:hideMark/>
          </w:tcPr>
          <w:p w14:paraId="54863EE8" w14:textId="77777777" w:rsidR="000E0432" w:rsidRPr="004710DC" w:rsidRDefault="000E0432" w:rsidP="000E0432">
            <w:pPr>
              <w:pStyle w:val="TAC"/>
              <w:rPr>
                <w:ins w:id="15852" w:author="Huawei" w:date="2021-05-27T14:58:00Z"/>
                <w:lang w:eastAsia="zh-CN"/>
              </w:rPr>
            </w:pPr>
            <w:ins w:id="15853" w:author="Huawei" w:date="2021-05-27T14:58:00Z">
              <w:r w:rsidRPr="004710DC">
                <w:t xml:space="preserve">Total symbols per </w:t>
              </w:r>
              <w:r w:rsidRPr="004710DC">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282E03" w14:textId="77777777" w:rsidR="000E0432" w:rsidRPr="004710DC" w:rsidRDefault="000E0432" w:rsidP="000E0432">
            <w:pPr>
              <w:pStyle w:val="TAC"/>
              <w:rPr>
                <w:ins w:id="15854" w:author="Huawei" w:date="2021-05-27T14:58:00Z"/>
              </w:rPr>
            </w:pPr>
            <w:ins w:id="15855" w:author="Huawei" w:date="2021-05-27T14:58:00Z">
              <w:r w:rsidRPr="004710DC">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979F9DD" w14:textId="77777777" w:rsidR="000E0432" w:rsidRPr="004710DC" w:rsidRDefault="000E0432" w:rsidP="000E0432">
            <w:pPr>
              <w:pStyle w:val="TAC"/>
              <w:rPr>
                <w:ins w:id="15856" w:author="Huawei" w:date="2021-05-27T14:58:00Z"/>
              </w:rPr>
            </w:pPr>
            <w:ins w:id="15857" w:author="Huawei" w:date="2021-05-27T14:58:00Z">
              <w:r w:rsidRPr="004710DC">
                <w:t>25344</w:t>
              </w:r>
            </w:ins>
          </w:p>
        </w:tc>
        <w:tc>
          <w:tcPr>
            <w:tcW w:w="1076" w:type="dxa"/>
            <w:tcBorders>
              <w:top w:val="single" w:sz="4" w:space="0" w:color="auto"/>
              <w:left w:val="single" w:sz="4" w:space="0" w:color="auto"/>
              <w:bottom w:val="single" w:sz="4" w:space="0" w:color="auto"/>
              <w:right w:val="single" w:sz="4" w:space="0" w:color="auto"/>
            </w:tcBorders>
            <w:hideMark/>
          </w:tcPr>
          <w:p w14:paraId="677365C7" w14:textId="77777777" w:rsidR="000E0432" w:rsidRPr="004710DC" w:rsidRDefault="000E0432" w:rsidP="000E0432">
            <w:pPr>
              <w:pStyle w:val="TAC"/>
              <w:rPr>
                <w:ins w:id="15858" w:author="Huawei" w:date="2021-05-27T14:58:00Z"/>
              </w:rPr>
            </w:pPr>
            <w:ins w:id="15859" w:author="Huawei" w:date="2021-05-27T14:58:00Z">
              <w:r w:rsidRPr="004710DC">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1482F8" w14:textId="77777777" w:rsidR="000E0432" w:rsidRPr="00ED4E9B" w:rsidRDefault="000E0432" w:rsidP="000E0432">
            <w:pPr>
              <w:pStyle w:val="TAC"/>
              <w:rPr>
                <w:ins w:id="15860" w:author="Huawei" w:date="2021-05-27T14:58:00Z"/>
              </w:rPr>
            </w:pPr>
            <w:ins w:id="15861" w:author="Huawei" w:date="2021-05-27T14:58:00Z">
              <w:r w:rsidRPr="00ED4E9B">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F151B7" w14:textId="77777777" w:rsidR="000E0432" w:rsidRPr="004710DC" w:rsidRDefault="000E0432" w:rsidP="000E0432">
            <w:pPr>
              <w:pStyle w:val="TAC"/>
              <w:rPr>
                <w:ins w:id="15862" w:author="Huawei" w:date="2021-05-27T14:58:00Z"/>
              </w:rPr>
            </w:pPr>
            <w:ins w:id="15863" w:author="Huawei" w:date="2021-05-27T14:58:00Z">
              <w:r w:rsidRPr="004710DC">
                <w:t>25344</w:t>
              </w:r>
            </w:ins>
          </w:p>
        </w:tc>
      </w:tr>
      <w:tr w:rsidR="000E0432" w:rsidRPr="00AD765F" w14:paraId="2271213C" w14:textId="77777777" w:rsidTr="000E0432">
        <w:trPr>
          <w:cantSplit/>
          <w:jc w:val="center"/>
          <w:ins w:id="15864" w:author="Huawei" w:date="2021-05-27T14:58:00Z"/>
        </w:trPr>
        <w:tc>
          <w:tcPr>
            <w:tcW w:w="9333" w:type="dxa"/>
            <w:gridSpan w:val="6"/>
            <w:tcBorders>
              <w:top w:val="single" w:sz="4" w:space="0" w:color="auto"/>
              <w:left w:val="single" w:sz="4" w:space="0" w:color="auto"/>
              <w:bottom w:val="single" w:sz="4" w:space="0" w:color="auto"/>
              <w:right w:val="single" w:sz="4" w:space="0" w:color="auto"/>
            </w:tcBorders>
            <w:hideMark/>
          </w:tcPr>
          <w:p w14:paraId="30E5D3AA" w14:textId="77777777" w:rsidR="000E0432" w:rsidRPr="00AD765F" w:rsidRDefault="000E0432" w:rsidP="000E0432">
            <w:pPr>
              <w:pStyle w:val="TAN"/>
              <w:rPr>
                <w:ins w:id="15865" w:author="Huawei" w:date="2021-05-27T14:58:00Z"/>
                <w:lang w:eastAsia="zh-CN"/>
              </w:rPr>
            </w:pPr>
            <w:ins w:id="15866" w:author="Huawei" w:date="2021-05-27T14:58:00Z">
              <w:r w:rsidRPr="00AD765F">
                <w:t>NOTE 1:</w:t>
              </w:r>
              <w:r w:rsidRPr="00AD765F">
                <w:tab/>
              </w:r>
              <w:r w:rsidRPr="00AD765F">
                <w:rPr>
                  <w:i/>
                </w:rPr>
                <w:t xml:space="preserve">DM-RS configuration type </w:t>
              </w:r>
              <w:r w:rsidRPr="00AD765F">
                <w:t xml:space="preserve"> =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 xml:space="preserve">0 </w:t>
              </w:r>
              <w:r w:rsidRPr="00AD765F">
                <w:t xml:space="preserve">= </w:t>
              </w:r>
              <w:r w:rsidRPr="00AD765F">
                <w:rPr>
                  <w:lang w:eastAsia="zh-CN"/>
                </w:rPr>
                <w:t xml:space="preserve">0 and </w:t>
              </w:r>
              <w:r w:rsidRPr="00AD765F">
                <w:rPr>
                  <w:i/>
                  <w:lang w:eastAsia="zh-CN"/>
                </w:rPr>
                <w:t xml:space="preserve">l </w:t>
              </w:r>
              <w:r w:rsidRPr="00AD765F">
                <w:t xml:space="preserve">= </w:t>
              </w:r>
              <w:r w:rsidRPr="00AD765F">
                <w:rPr>
                  <w:lang w:eastAsia="zh-CN"/>
                </w:rPr>
                <w:t>8</w:t>
              </w:r>
              <w:r w:rsidRPr="00AD765F">
                <w:t xml:space="preserve"> as per Table 6.4.1.1.3-3 of TS 38.211 [8].</w:t>
              </w:r>
            </w:ins>
          </w:p>
          <w:p w14:paraId="7BF5DECC" w14:textId="77777777" w:rsidR="000E0432" w:rsidRPr="00AD765F" w:rsidRDefault="000E0432" w:rsidP="000E0432">
            <w:pPr>
              <w:pStyle w:val="TAN"/>
              <w:rPr>
                <w:ins w:id="15867" w:author="Huawei" w:date="2021-05-27T14:58:00Z"/>
                <w:lang w:eastAsia="zh-CN"/>
              </w:rPr>
            </w:pPr>
            <w:ins w:id="15868"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lang w:eastAsia="zh-CN"/>
                </w:rPr>
                <w:t xml:space="preserve"> in sub-clause 5.2.2 of TS 38.212 [9].</w:t>
              </w:r>
            </w:ins>
          </w:p>
        </w:tc>
      </w:tr>
    </w:tbl>
    <w:p w14:paraId="6914CEA4" w14:textId="77777777" w:rsidR="000E0432" w:rsidRPr="00AD765F" w:rsidRDefault="000E0432" w:rsidP="000E0432">
      <w:pPr>
        <w:rPr>
          <w:ins w:id="15869" w:author="Huawei" w:date="2021-05-27T14:58:00Z"/>
        </w:rPr>
      </w:pPr>
    </w:p>
    <w:p w14:paraId="5E484D3B" w14:textId="77777777" w:rsidR="000E0432" w:rsidRPr="00AD765F" w:rsidRDefault="000E0432" w:rsidP="000E0432">
      <w:pPr>
        <w:rPr>
          <w:ins w:id="15870" w:author="Huawei" w:date="2021-05-27T14:58:00Z"/>
        </w:rPr>
      </w:pPr>
    </w:p>
    <w:p w14:paraId="16C7C09B" w14:textId="77777777" w:rsidR="000E0432" w:rsidRPr="00AD765F" w:rsidRDefault="000E0432" w:rsidP="000E0432">
      <w:pPr>
        <w:rPr>
          <w:ins w:id="15871" w:author="Huawei" w:date="2021-05-27T14:58:00Z"/>
          <w:noProof/>
          <w:lang w:eastAsia="zh-CN"/>
        </w:rPr>
      </w:pPr>
    </w:p>
    <w:p w14:paraId="0834AA91" w14:textId="77777777" w:rsidR="000E0432" w:rsidRPr="004710DC" w:rsidRDefault="000E0432" w:rsidP="000E0432">
      <w:pPr>
        <w:pStyle w:val="30"/>
        <w:rPr>
          <w:ins w:id="15872" w:author="Huawei" w:date="2021-05-27T14:58:00Z"/>
          <w:lang w:eastAsia="zh-CN"/>
        </w:rPr>
      </w:pPr>
      <w:bookmarkStart w:id="15873" w:name="_Toc21127808"/>
      <w:bookmarkStart w:id="15874" w:name="_Toc29812017"/>
      <w:bookmarkStart w:id="15875" w:name="_Toc36817569"/>
      <w:bookmarkStart w:id="15876" w:name="_Toc37260492"/>
      <w:bookmarkStart w:id="15877" w:name="_Toc37267880"/>
      <w:bookmarkStart w:id="15878" w:name="_Toc44712487"/>
      <w:bookmarkStart w:id="15879" w:name="_Toc45893799"/>
      <w:bookmarkStart w:id="15880" w:name="_Toc53178505"/>
      <w:bookmarkStart w:id="15881" w:name="_Toc53178956"/>
      <w:bookmarkStart w:id="15882" w:name="_Toc61178216"/>
      <w:bookmarkStart w:id="15883" w:name="_Toc61178688"/>
      <w:ins w:id="15884" w:author="Huawei" w:date="2021-05-27T14:58:00Z">
        <w:r w:rsidRPr="004710DC">
          <w:t>A.</w:t>
        </w:r>
        <w:r>
          <w:t>2.</w:t>
        </w:r>
        <w:r>
          <w:rPr>
            <w:lang w:eastAsia="zh-CN"/>
          </w:rPr>
          <w:t>3</w:t>
        </w:r>
        <w:r w:rsidRPr="004710DC">
          <w:tab/>
          <w:t xml:space="preserve">Fixed Reference Channels for </w:t>
        </w:r>
        <w:r>
          <w:t xml:space="preserve">PUSCH </w:t>
        </w:r>
        <w:r w:rsidRPr="004710DC">
          <w:t>performance requirements (</w:t>
        </w:r>
        <w:r w:rsidRPr="004710DC">
          <w:rPr>
            <w:lang w:eastAsia="zh-CN"/>
          </w:rPr>
          <w:t>16QAM, R=658/1024</w:t>
        </w:r>
        <w:r w:rsidRPr="004710DC">
          <w:t>)</w:t>
        </w:r>
        <w:bookmarkEnd w:id="15873"/>
        <w:bookmarkEnd w:id="15874"/>
        <w:bookmarkEnd w:id="15875"/>
        <w:bookmarkEnd w:id="15876"/>
        <w:bookmarkEnd w:id="15877"/>
        <w:bookmarkEnd w:id="15878"/>
        <w:bookmarkEnd w:id="15879"/>
        <w:bookmarkEnd w:id="15880"/>
        <w:bookmarkEnd w:id="15881"/>
        <w:bookmarkEnd w:id="15882"/>
        <w:bookmarkEnd w:id="15883"/>
      </w:ins>
    </w:p>
    <w:p w14:paraId="67802F40" w14:textId="77777777" w:rsidR="000E0432" w:rsidRPr="00AD765F" w:rsidRDefault="000E0432" w:rsidP="000E0432">
      <w:pPr>
        <w:rPr>
          <w:ins w:id="15885" w:author="Huawei" w:date="2021-05-27T14:58:00Z"/>
          <w:lang w:eastAsia="zh-CN"/>
        </w:rPr>
      </w:pPr>
      <w:ins w:id="15886" w:author="Huawei" w:date="2021-05-27T14:58:00Z">
        <w:r w:rsidRPr="00AD765F">
          <w:t>The parameters for the reference measurement channels are specified in table A.2.</w:t>
        </w:r>
        <w:r w:rsidRPr="00AD765F">
          <w:rPr>
            <w:lang w:eastAsia="zh-CN"/>
          </w:rPr>
          <w:t>3</w:t>
        </w:r>
        <w:r w:rsidRPr="00AD765F">
          <w:t>-1</w:t>
        </w:r>
        <w:r w:rsidRPr="00AD765F">
          <w:rPr>
            <w:lang w:eastAsia="zh-CN"/>
          </w:rPr>
          <w:t xml:space="preserve"> and table A.2.3-2 </w:t>
        </w:r>
        <w:r w:rsidRPr="00AD765F">
          <w:t>for FR1 PUSCH performance requirements</w:t>
        </w:r>
        <w:r w:rsidRPr="00AD765F">
          <w:rPr>
            <w:lang w:eastAsia="zh-CN"/>
          </w:rPr>
          <w:t>:</w:t>
        </w:r>
      </w:ins>
    </w:p>
    <w:p w14:paraId="3BA19B64" w14:textId="77777777" w:rsidR="000E0432" w:rsidRPr="00AD765F" w:rsidRDefault="000E0432" w:rsidP="000E0432">
      <w:pPr>
        <w:pStyle w:val="B10"/>
        <w:rPr>
          <w:ins w:id="15887" w:author="Huawei" w:date="2021-05-27T14:58:00Z"/>
        </w:rPr>
      </w:pPr>
      <w:ins w:id="15888" w:author="Huawei" w:date="2021-05-27T14:58:00Z">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1</w:t>
        </w:r>
        <w:r w:rsidRPr="00AD765F">
          <w:t xml:space="preserve"> for FR1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 xml:space="preserve">. </w:t>
        </w:r>
      </w:ins>
    </w:p>
    <w:p w14:paraId="41D32FCF" w14:textId="77777777" w:rsidR="000E0432" w:rsidRPr="00AD765F" w:rsidRDefault="000E0432" w:rsidP="000E0432">
      <w:pPr>
        <w:pStyle w:val="B10"/>
        <w:rPr>
          <w:ins w:id="15889" w:author="Huawei" w:date="2021-05-27T14:58:00Z"/>
          <w:lang w:eastAsia="zh-CN"/>
        </w:rPr>
      </w:pPr>
      <w:ins w:id="15890" w:author="Huawei" w:date="2021-05-27T14:58:00Z">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2</w:t>
        </w:r>
        <w:r w:rsidRPr="00AD765F">
          <w:t xml:space="preserve"> for FR1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2 transmission layers</w:t>
        </w:r>
        <w:r w:rsidRPr="00AD765F">
          <w:t>.</w:t>
        </w:r>
      </w:ins>
    </w:p>
    <w:p w14:paraId="5DDDE1ED" w14:textId="77777777" w:rsidR="000E0432" w:rsidRPr="00AD765F" w:rsidRDefault="000E0432" w:rsidP="000E0432">
      <w:pPr>
        <w:rPr>
          <w:ins w:id="15891" w:author="Huawei" w:date="2021-05-27T14:58:00Z"/>
          <w:lang w:eastAsia="zh-CN"/>
        </w:rPr>
      </w:pPr>
      <w:ins w:id="15892" w:author="Huawei" w:date="2021-05-27T14:58:00Z">
        <w:r w:rsidRPr="00AD765F">
          <w:t>The parameters for the reference measurement channels are specified in table A.2.</w:t>
        </w:r>
        <w:r w:rsidRPr="00AD765F">
          <w:rPr>
            <w:lang w:eastAsia="zh-CN"/>
          </w:rPr>
          <w:t>3</w:t>
        </w:r>
        <w:r w:rsidRPr="00AD765F">
          <w:t>-</w:t>
        </w:r>
        <w:r w:rsidRPr="00AD765F">
          <w:rPr>
            <w:lang w:eastAsia="zh-CN"/>
          </w:rPr>
          <w:t>3</w:t>
        </w:r>
        <w:r w:rsidRPr="00AD765F">
          <w:t xml:space="preserve"> </w:t>
        </w:r>
        <w:r w:rsidRPr="00AD765F">
          <w:rPr>
            <w:lang w:eastAsia="zh-CN"/>
          </w:rPr>
          <w:t xml:space="preserve">to table A.2.3-6 </w:t>
        </w:r>
        <w:r w:rsidRPr="00AD765F">
          <w:t>for FR</w:t>
        </w:r>
        <w:r w:rsidRPr="00AD765F">
          <w:rPr>
            <w:lang w:eastAsia="zh-CN"/>
          </w:rPr>
          <w:t>2</w:t>
        </w:r>
        <w:r w:rsidRPr="00AD765F">
          <w:t xml:space="preserve"> PUSCH performance requirements</w:t>
        </w:r>
        <w:r w:rsidRPr="00AD765F">
          <w:rPr>
            <w:lang w:eastAsia="zh-CN"/>
          </w:rPr>
          <w:t>:</w:t>
        </w:r>
      </w:ins>
    </w:p>
    <w:p w14:paraId="2431371D" w14:textId="77777777" w:rsidR="000E0432" w:rsidRPr="00AD765F" w:rsidRDefault="000E0432" w:rsidP="000E0432">
      <w:pPr>
        <w:pStyle w:val="B10"/>
        <w:rPr>
          <w:ins w:id="15893" w:author="Huawei" w:date="2021-05-27T14:58:00Z"/>
          <w:lang w:eastAsia="zh-CN"/>
        </w:rPr>
      </w:pPr>
      <w:ins w:id="15894" w:author="Huawei" w:date="2021-05-27T14:58:00Z">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3</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0</w:t>
        </w:r>
        <w:r w:rsidRPr="00AD765F">
          <w:rPr>
            <w:lang w:eastAsia="zh-CN"/>
          </w:rPr>
          <w:t xml:space="preserve"> and 1 transmission layer</w:t>
        </w:r>
        <w:r w:rsidRPr="00AD765F">
          <w:t>.</w:t>
        </w:r>
      </w:ins>
    </w:p>
    <w:p w14:paraId="0F1C0A3C" w14:textId="77777777" w:rsidR="000E0432" w:rsidRPr="00AD765F" w:rsidRDefault="000E0432" w:rsidP="000E0432">
      <w:pPr>
        <w:pStyle w:val="B10"/>
        <w:rPr>
          <w:ins w:id="15895" w:author="Huawei" w:date="2021-05-27T14:58:00Z"/>
          <w:lang w:eastAsia="zh-CN"/>
        </w:rPr>
      </w:pPr>
      <w:ins w:id="15896" w:author="Huawei" w:date="2021-05-27T14:58:00Z">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4</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0</w:t>
        </w:r>
        <w:r w:rsidRPr="00AD765F">
          <w:rPr>
            <w:lang w:eastAsia="zh-CN"/>
          </w:rPr>
          <w:t xml:space="preserve"> and 2 transmission layers</w:t>
        </w:r>
        <w:r w:rsidRPr="00AD765F">
          <w:t>.</w:t>
        </w:r>
        <w:r w:rsidRPr="00AD765F">
          <w:rPr>
            <w:lang w:eastAsia="zh-CN"/>
          </w:rPr>
          <w:t xml:space="preserve"> </w:t>
        </w:r>
      </w:ins>
    </w:p>
    <w:p w14:paraId="41C16A33" w14:textId="77777777" w:rsidR="000E0432" w:rsidRPr="00AD765F" w:rsidRDefault="000E0432" w:rsidP="000E0432">
      <w:pPr>
        <w:pStyle w:val="B10"/>
        <w:rPr>
          <w:ins w:id="15897" w:author="Huawei" w:date="2021-05-27T14:58:00Z"/>
          <w:lang w:eastAsia="zh-CN"/>
        </w:rPr>
      </w:pPr>
      <w:ins w:id="15898" w:author="Huawei" w:date="2021-05-27T14:58:00Z">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5</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w:t>
        </w:r>
      </w:ins>
    </w:p>
    <w:p w14:paraId="34140E87" w14:textId="77777777" w:rsidR="000E0432" w:rsidRPr="00AD765F" w:rsidRDefault="000E0432" w:rsidP="000E0432">
      <w:pPr>
        <w:pStyle w:val="B10"/>
        <w:rPr>
          <w:ins w:id="15899" w:author="Huawei" w:date="2021-05-27T14:58:00Z"/>
          <w:lang w:eastAsia="zh-CN"/>
        </w:rPr>
      </w:pPr>
      <w:ins w:id="15900" w:author="Huawei" w:date="2021-05-27T14:58:00Z">
        <w:r w:rsidRPr="00AD765F">
          <w:t>-</w:t>
        </w:r>
        <w:r w:rsidRPr="00AD765F">
          <w:tab/>
        </w:r>
        <w:r w:rsidRPr="00AD765F">
          <w:rPr>
            <w:lang w:eastAsia="zh-CN"/>
          </w:rPr>
          <w:t xml:space="preserve">FRC parameters </w:t>
        </w:r>
        <w:r w:rsidRPr="00AD765F">
          <w:t>are specified in table A.2.</w:t>
        </w:r>
        <w:r w:rsidRPr="00AD765F">
          <w:rPr>
            <w:lang w:eastAsia="zh-CN"/>
          </w:rPr>
          <w:t>3</w:t>
        </w:r>
        <w:r w:rsidRPr="00AD765F">
          <w:t>-</w:t>
        </w:r>
        <w:r w:rsidRPr="00AD765F">
          <w:rPr>
            <w:lang w:eastAsia="zh-CN"/>
          </w:rPr>
          <w:t>6</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2 transmission layers</w:t>
        </w:r>
        <w:r w:rsidRPr="00AD765F">
          <w:t>.</w:t>
        </w:r>
      </w:ins>
    </w:p>
    <w:p w14:paraId="007E2F62" w14:textId="77777777" w:rsidR="000E0432" w:rsidRPr="00AD765F" w:rsidRDefault="000E0432" w:rsidP="000E0432">
      <w:pPr>
        <w:rPr>
          <w:ins w:id="15901" w:author="Huawei" w:date="2021-05-27T14:58:00Z"/>
        </w:rPr>
      </w:pPr>
    </w:p>
    <w:p w14:paraId="03EC6A05" w14:textId="77777777" w:rsidR="000E0432" w:rsidRPr="00AD765F" w:rsidRDefault="000E0432" w:rsidP="000E0432">
      <w:pPr>
        <w:pStyle w:val="TH"/>
        <w:rPr>
          <w:ins w:id="15902" w:author="Huawei" w:date="2021-05-27T14:58:00Z"/>
          <w:lang w:eastAsia="zh-CN"/>
        </w:rPr>
      </w:pPr>
      <w:bookmarkStart w:id="15903" w:name="_Hlk527996584"/>
      <w:ins w:id="15904" w:author="Huawei" w:date="2021-05-27T14:58:00Z">
        <w:r w:rsidRPr="00AD765F">
          <w:rPr>
            <w:rFonts w:eastAsia="Malgun Gothic"/>
          </w:rPr>
          <w:t>Table A.2.</w:t>
        </w:r>
        <w:r w:rsidRPr="00AD765F">
          <w:rPr>
            <w:lang w:eastAsia="zh-CN"/>
          </w:rPr>
          <w:t>3</w:t>
        </w:r>
        <w:r w:rsidRPr="00AD765F">
          <w:rPr>
            <w:rFonts w:eastAsia="Malgun Gothic"/>
          </w:rPr>
          <w:t>-</w:t>
        </w:r>
        <w:r w:rsidRPr="00AD765F">
          <w:rPr>
            <w:lang w:eastAsia="zh-CN"/>
          </w:rPr>
          <w:t>1</w:t>
        </w:r>
        <w:r w:rsidRPr="00AD765F">
          <w:rPr>
            <w:rFonts w:eastAsia="Malgun Gothic"/>
          </w:rPr>
          <w:t>: FRC parameters for</w:t>
        </w:r>
        <w:r w:rsidRPr="00AD765F">
          <w:rPr>
            <w:lang w:eastAsia="zh-CN"/>
          </w:rPr>
          <w:t xml:space="preserve"> FR1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16QAM</w:t>
        </w:r>
        <w:r w:rsidRPr="00AD765F">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0E0432" w:rsidRPr="004710DC" w14:paraId="12212927" w14:textId="77777777" w:rsidTr="000E0432">
        <w:trPr>
          <w:cantSplit/>
          <w:jc w:val="center"/>
          <w:ins w:id="15905" w:author="Huawei" w:date="2021-05-27T14:58:00Z"/>
        </w:trPr>
        <w:tc>
          <w:tcPr>
            <w:tcW w:w="2421" w:type="dxa"/>
          </w:tcPr>
          <w:p w14:paraId="1FABE3C3" w14:textId="77777777" w:rsidR="000E0432" w:rsidRPr="004710DC" w:rsidRDefault="000E0432" w:rsidP="000E0432">
            <w:pPr>
              <w:pStyle w:val="TAH"/>
              <w:rPr>
                <w:ins w:id="15906" w:author="Huawei" w:date="2021-05-27T14:58:00Z"/>
              </w:rPr>
            </w:pPr>
            <w:ins w:id="15907" w:author="Huawei" w:date="2021-05-27T14:58:00Z">
              <w:r w:rsidRPr="004710DC">
                <w:t>Reference channel</w:t>
              </w:r>
            </w:ins>
          </w:p>
        </w:tc>
        <w:tc>
          <w:tcPr>
            <w:tcW w:w="1070" w:type="dxa"/>
          </w:tcPr>
          <w:p w14:paraId="204D79AE" w14:textId="77777777" w:rsidR="000E0432" w:rsidRPr="004710DC" w:rsidRDefault="000E0432" w:rsidP="000E0432">
            <w:pPr>
              <w:pStyle w:val="TAH"/>
              <w:rPr>
                <w:ins w:id="15908" w:author="Huawei" w:date="2021-05-27T14:58:00Z"/>
              </w:rPr>
            </w:pPr>
            <w:ins w:id="15909" w:author="Huawei" w:date="2021-05-27T14:58:00Z">
              <w:r>
                <w:rPr>
                  <w:lang w:eastAsia="zh-CN"/>
                </w:rPr>
                <w:t>D-FR1-A.2.3</w:t>
              </w:r>
              <w:r w:rsidRPr="004710DC">
                <w:rPr>
                  <w:lang w:eastAsia="zh-CN"/>
                </w:rPr>
                <w:t>-</w:t>
              </w:r>
              <w:r>
                <w:rPr>
                  <w:lang w:eastAsia="zh-CN"/>
                </w:rPr>
                <w:t>1</w:t>
              </w:r>
            </w:ins>
          </w:p>
        </w:tc>
        <w:tc>
          <w:tcPr>
            <w:tcW w:w="1071" w:type="dxa"/>
          </w:tcPr>
          <w:p w14:paraId="5741C77D" w14:textId="77777777" w:rsidR="000E0432" w:rsidRPr="004710DC" w:rsidRDefault="000E0432" w:rsidP="000E0432">
            <w:pPr>
              <w:pStyle w:val="TAH"/>
              <w:rPr>
                <w:ins w:id="15910" w:author="Huawei" w:date="2021-05-27T14:58:00Z"/>
              </w:rPr>
            </w:pPr>
            <w:ins w:id="15911" w:author="Huawei" w:date="2021-05-27T14:58:00Z">
              <w:r>
                <w:rPr>
                  <w:lang w:eastAsia="zh-CN"/>
                </w:rPr>
                <w:t>D-FR1-A.2.3</w:t>
              </w:r>
              <w:r w:rsidRPr="004710DC">
                <w:rPr>
                  <w:lang w:eastAsia="zh-CN"/>
                </w:rPr>
                <w:t>-</w:t>
              </w:r>
              <w:r>
                <w:rPr>
                  <w:lang w:eastAsia="zh-CN"/>
                </w:rPr>
                <w:t>2</w:t>
              </w:r>
            </w:ins>
          </w:p>
        </w:tc>
        <w:tc>
          <w:tcPr>
            <w:tcW w:w="1070" w:type="dxa"/>
          </w:tcPr>
          <w:p w14:paraId="118EDC3E" w14:textId="77777777" w:rsidR="000E0432" w:rsidRPr="004710DC" w:rsidRDefault="000E0432" w:rsidP="000E0432">
            <w:pPr>
              <w:pStyle w:val="TAH"/>
              <w:rPr>
                <w:ins w:id="15912" w:author="Huawei" w:date="2021-05-27T14:58:00Z"/>
              </w:rPr>
            </w:pPr>
            <w:ins w:id="15913" w:author="Huawei" w:date="2021-05-27T14:58:00Z">
              <w:r>
                <w:rPr>
                  <w:lang w:eastAsia="zh-CN"/>
                </w:rPr>
                <w:t>D-FR1-A.2.3</w:t>
              </w:r>
              <w:r w:rsidRPr="004710DC">
                <w:rPr>
                  <w:lang w:eastAsia="zh-CN"/>
                </w:rPr>
                <w:t>-</w:t>
              </w:r>
              <w:r>
                <w:rPr>
                  <w:lang w:eastAsia="zh-CN"/>
                </w:rPr>
                <w:t>3</w:t>
              </w:r>
            </w:ins>
          </w:p>
        </w:tc>
        <w:tc>
          <w:tcPr>
            <w:tcW w:w="1071" w:type="dxa"/>
          </w:tcPr>
          <w:p w14:paraId="30A3FFCE" w14:textId="77777777" w:rsidR="000E0432" w:rsidRPr="004710DC" w:rsidRDefault="000E0432" w:rsidP="000E0432">
            <w:pPr>
              <w:pStyle w:val="TAH"/>
              <w:rPr>
                <w:ins w:id="15914" w:author="Huawei" w:date="2021-05-27T14:58:00Z"/>
              </w:rPr>
            </w:pPr>
            <w:ins w:id="15915" w:author="Huawei" w:date="2021-05-27T14:58:00Z">
              <w:r>
                <w:rPr>
                  <w:lang w:eastAsia="zh-CN"/>
                </w:rPr>
                <w:t>D-FR1-A.2.3</w:t>
              </w:r>
              <w:r w:rsidRPr="004710DC">
                <w:rPr>
                  <w:lang w:eastAsia="zh-CN"/>
                </w:rPr>
                <w:t>-</w:t>
              </w:r>
              <w:r>
                <w:rPr>
                  <w:lang w:eastAsia="zh-CN"/>
                </w:rPr>
                <w:t>4</w:t>
              </w:r>
            </w:ins>
          </w:p>
        </w:tc>
        <w:tc>
          <w:tcPr>
            <w:tcW w:w="1070" w:type="dxa"/>
          </w:tcPr>
          <w:p w14:paraId="1E994E0A" w14:textId="77777777" w:rsidR="000E0432" w:rsidRPr="004710DC" w:rsidRDefault="000E0432" w:rsidP="000E0432">
            <w:pPr>
              <w:pStyle w:val="TAH"/>
              <w:rPr>
                <w:ins w:id="15916" w:author="Huawei" w:date="2021-05-27T14:58:00Z"/>
              </w:rPr>
            </w:pPr>
            <w:ins w:id="15917" w:author="Huawei" w:date="2021-05-27T14:58:00Z">
              <w:r>
                <w:rPr>
                  <w:lang w:eastAsia="zh-CN"/>
                </w:rPr>
                <w:t>D-FR1-A.2.3</w:t>
              </w:r>
              <w:r w:rsidRPr="004710DC">
                <w:rPr>
                  <w:lang w:eastAsia="zh-CN"/>
                </w:rPr>
                <w:t>-</w:t>
              </w:r>
              <w:r>
                <w:rPr>
                  <w:lang w:eastAsia="zh-CN"/>
                </w:rPr>
                <w:t>5</w:t>
              </w:r>
            </w:ins>
          </w:p>
        </w:tc>
        <w:tc>
          <w:tcPr>
            <w:tcW w:w="1071" w:type="dxa"/>
          </w:tcPr>
          <w:p w14:paraId="7A53A50E" w14:textId="77777777" w:rsidR="000E0432" w:rsidRPr="004710DC" w:rsidRDefault="000E0432" w:rsidP="000E0432">
            <w:pPr>
              <w:pStyle w:val="TAH"/>
              <w:rPr>
                <w:ins w:id="15918" w:author="Huawei" w:date="2021-05-27T14:58:00Z"/>
              </w:rPr>
            </w:pPr>
            <w:ins w:id="15919" w:author="Huawei" w:date="2021-05-27T14:58:00Z">
              <w:r>
                <w:rPr>
                  <w:lang w:eastAsia="zh-CN"/>
                </w:rPr>
                <w:t>D-FR1-A.2.3</w:t>
              </w:r>
              <w:r w:rsidRPr="004710DC">
                <w:rPr>
                  <w:lang w:eastAsia="zh-CN"/>
                </w:rPr>
                <w:t>-</w:t>
              </w:r>
              <w:r>
                <w:rPr>
                  <w:lang w:eastAsia="zh-CN"/>
                </w:rPr>
                <w:t>6</w:t>
              </w:r>
            </w:ins>
          </w:p>
        </w:tc>
        <w:tc>
          <w:tcPr>
            <w:tcW w:w="1071" w:type="dxa"/>
          </w:tcPr>
          <w:p w14:paraId="75EFF89A" w14:textId="77777777" w:rsidR="000E0432" w:rsidRPr="004710DC" w:rsidRDefault="000E0432" w:rsidP="000E0432">
            <w:pPr>
              <w:pStyle w:val="TAH"/>
              <w:rPr>
                <w:ins w:id="15920" w:author="Huawei" w:date="2021-05-27T14:58:00Z"/>
                <w:lang w:eastAsia="zh-CN"/>
              </w:rPr>
            </w:pPr>
            <w:ins w:id="15921" w:author="Huawei" w:date="2021-05-27T14:58:00Z">
              <w:r>
                <w:rPr>
                  <w:lang w:eastAsia="zh-CN"/>
                </w:rPr>
                <w:t>D-FR1-A.2.3</w:t>
              </w:r>
              <w:r w:rsidRPr="004710DC">
                <w:rPr>
                  <w:lang w:eastAsia="zh-CN"/>
                </w:rPr>
                <w:t>-</w:t>
              </w:r>
              <w:r>
                <w:rPr>
                  <w:lang w:eastAsia="zh-CN"/>
                </w:rPr>
                <w:t>7</w:t>
              </w:r>
            </w:ins>
          </w:p>
        </w:tc>
      </w:tr>
      <w:tr w:rsidR="000E0432" w:rsidRPr="004710DC" w14:paraId="2390AC4C" w14:textId="77777777" w:rsidTr="000E0432">
        <w:trPr>
          <w:cantSplit/>
          <w:jc w:val="center"/>
          <w:ins w:id="15922" w:author="Huawei" w:date="2021-05-27T14:58:00Z"/>
        </w:trPr>
        <w:tc>
          <w:tcPr>
            <w:tcW w:w="2421" w:type="dxa"/>
          </w:tcPr>
          <w:p w14:paraId="1D3484BA" w14:textId="77777777" w:rsidR="000E0432" w:rsidRPr="004710DC" w:rsidRDefault="000E0432" w:rsidP="000E0432">
            <w:pPr>
              <w:pStyle w:val="TAC"/>
              <w:rPr>
                <w:ins w:id="15923" w:author="Huawei" w:date="2021-05-27T14:58:00Z"/>
                <w:lang w:eastAsia="zh-CN"/>
              </w:rPr>
            </w:pPr>
            <w:ins w:id="15924" w:author="Huawei" w:date="2021-05-27T14:58:00Z">
              <w:r w:rsidRPr="004710DC">
                <w:rPr>
                  <w:lang w:eastAsia="zh-CN"/>
                </w:rPr>
                <w:t>Subcarrier spacing [kHz]</w:t>
              </w:r>
            </w:ins>
          </w:p>
        </w:tc>
        <w:tc>
          <w:tcPr>
            <w:tcW w:w="1070" w:type="dxa"/>
          </w:tcPr>
          <w:p w14:paraId="02D498F5" w14:textId="77777777" w:rsidR="000E0432" w:rsidRPr="004710DC" w:rsidRDefault="000E0432" w:rsidP="000E0432">
            <w:pPr>
              <w:pStyle w:val="TAC"/>
              <w:rPr>
                <w:ins w:id="15925" w:author="Huawei" w:date="2021-05-27T14:58:00Z"/>
                <w:lang w:eastAsia="zh-CN"/>
              </w:rPr>
            </w:pPr>
            <w:ins w:id="15926" w:author="Huawei" w:date="2021-05-27T14:58:00Z">
              <w:r w:rsidRPr="004710DC">
                <w:rPr>
                  <w:lang w:eastAsia="zh-CN"/>
                </w:rPr>
                <w:t>15</w:t>
              </w:r>
            </w:ins>
          </w:p>
        </w:tc>
        <w:tc>
          <w:tcPr>
            <w:tcW w:w="1071" w:type="dxa"/>
          </w:tcPr>
          <w:p w14:paraId="30FCAA20" w14:textId="77777777" w:rsidR="000E0432" w:rsidRPr="004710DC" w:rsidRDefault="000E0432" w:rsidP="000E0432">
            <w:pPr>
              <w:pStyle w:val="TAC"/>
              <w:rPr>
                <w:ins w:id="15927" w:author="Huawei" w:date="2021-05-27T14:58:00Z"/>
              </w:rPr>
            </w:pPr>
            <w:ins w:id="15928" w:author="Huawei" w:date="2021-05-27T14:58:00Z">
              <w:r w:rsidRPr="004710DC">
                <w:rPr>
                  <w:lang w:eastAsia="zh-CN"/>
                </w:rPr>
                <w:t>15</w:t>
              </w:r>
            </w:ins>
          </w:p>
        </w:tc>
        <w:tc>
          <w:tcPr>
            <w:tcW w:w="1070" w:type="dxa"/>
          </w:tcPr>
          <w:p w14:paraId="68174D2A" w14:textId="77777777" w:rsidR="000E0432" w:rsidRPr="004710DC" w:rsidRDefault="000E0432" w:rsidP="000E0432">
            <w:pPr>
              <w:pStyle w:val="TAC"/>
              <w:rPr>
                <w:ins w:id="15929" w:author="Huawei" w:date="2021-05-27T14:58:00Z"/>
              </w:rPr>
            </w:pPr>
            <w:ins w:id="15930" w:author="Huawei" w:date="2021-05-27T14:58:00Z">
              <w:r w:rsidRPr="004710DC">
                <w:rPr>
                  <w:lang w:eastAsia="zh-CN"/>
                </w:rPr>
                <w:t>15</w:t>
              </w:r>
            </w:ins>
          </w:p>
        </w:tc>
        <w:tc>
          <w:tcPr>
            <w:tcW w:w="1071" w:type="dxa"/>
          </w:tcPr>
          <w:p w14:paraId="60F8364C" w14:textId="77777777" w:rsidR="000E0432" w:rsidRPr="004710DC" w:rsidRDefault="000E0432" w:rsidP="000E0432">
            <w:pPr>
              <w:pStyle w:val="TAC"/>
              <w:rPr>
                <w:ins w:id="15931" w:author="Huawei" w:date="2021-05-27T14:58:00Z"/>
              </w:rPr>
            </w:pPr>
            <w:ins w:id="15932" w:author="Huawei" w:date="2021-05-27T14:58:00Z">
              <w:r w:rsidRPr="004710DC">
                <w:rPr>
                  <w:lang w:eastAsia="zh-CN"/>
                </w:rPr>
                <w:t>30</w:t>
              </w:r>
            </w:ins>
          </w:p>
        </w:tc>
        <w:tc>
          <w:tcPr>
            <w:tcW w:w="1070" w:type="dxa"/>
          </w:tcPr>
          <w:p w14:paraId="2D47ECFC" w14:textId="77777777" w:rsidR="000E0432" w:rsidRPr="004710DC" w:rsidRDefault="000E0432" w:rsidP="000E0432">
            <w:pPr>
              <w:pStyle w:val="TAC"/>
              <w:rPr>
                <w:ins w:id="15933" w:author="Huawei" w:date="2021-05-27T14:58:00Z"/>
              </w:rPr>
            </w:pPr>
            <w:ins w:id="15934" w:author="Huawei" w:date="2021-05-27T14:58:00Z">
              <w:r w:rsidRPr="004710DC">
                <w:rPr>
                  <w:lang w:eastAsia="zh-CN"/>
                </w:rPr>
                <w:t>30</w:t>
              </w:r>
            </w:ins>
          </w:p>
        </w:tc>
        <w:tc>
          <w:tcPr>
            <w:tcW w:w="1071" w:type="dxa"/>
          </w:tcPr>
          <w:p w14:paraId="3B5B3E30" w14:textId="77777777" w:rsidR="000E0432" w:rsidRPr="004710DC" w:rsidRDefault="000E0432" w:rsidP="000E0432">
            <w:pPr>
              <w:pStyle w:val="TAC"/>
              <w:rPr>
                <w:ins w:id="15935" w:author="Huawei" w:date="2021-05-27T14:58:00Z"/>
              </w:rPr>
            </w:pPr>
            <w:ins w:id="15936" w:author="Huawei" w:date="2021-05-27T14:58:00Z">
              <w:r w:rsidRPr="004710DC">
                <w:rPr>
                  <w:lang w:eastAsia="zh-CN"/>
                </w:rPr>
                <w:t>30</w:t>
              </w:r>
            </w:ins>
          </w:p>
        </w:tc>
        <w:tc>
          <w:tcPr>
            <w:tcW w:w="1071" w:type="dxa"/>
          </w:tcPr>
          <w:p w14:paraId="366D8B95" w14:textId="77777777" w:rsidR="000E0432" w:rsidRPr="004710DC" w:rsidRDefault="000E0432" w:rsidP="000E0432">
            <w:pPr>
              <w:pStyle w:val="TAC"/>
              <w:rPr>
                <w:ins w:id="15937" w:author="Huawei" w:date="2021-05-27T14:58:00Z"/>
              </w:rPr>
            </w:pPr>
            <w:ins w:id="15938" w:author="Huawei" w:date="2021-05-27T14:58:00Z">
              <w:r w:rsidRPr="004710DC">
                <w:rPr>
                  <w:lang w:eastAsia="zh-CN"/>
                </w:rPr>
                <w:t>30</w:t>
              </w:r>
            </w:ins>
          </w:p>
        </w:tc>
      </w:tr>
      <w:tr w:rsidR="000E0432" w:rsidRPr="004710DC" w14:paraId="53430CDD" w14:textId="77777777" w:rsidTr="000E0432">
        <w:trPr>
          <w:cantSplit/>
          <w:jc w:val="center"/>
          <w:ins w:id="15939" w:author="Huawei" w:date="2021-05-27T14:58:00Z"/>
        </w:trPr>
        <w:tc>
          <w:tcPr>
            <w:tcW w:w="2421" w:type="dxa"/>
          </w:tcPr>
          <w:p w14:paraId="002E98EF" w14:textId="77777777" w:rsidR="000E0432" w:rsidRPr="004710DC" w:rsidRDefault="000E0432" w:rsidP="000E0432">
            <w:pPr>
              <w:pStyle w:val="TAC"/>
              <w:rPr>
                <w:ins w:id="15940" w:author="Huawei" w:date="2021-05-27T14:58:00Z"/>
              </w:rPr>
            </w:pPr>
            <w:ins w:id="15941" w:author="Huawei" w:date="2021-05-27T14:58:00Z">
              <w:r w:rsidRPr="004710DC">
                <w:t>Allocated resource blocks</w:t>
              </w:r>
            </w:ins>
          </w:p>
        </w:tc>
        <w:tc>
          <w:tcPr>
            <w:tcW w:w="1070" w:type="dxa"/>
          </w:tcPr>
          <w:p w14:paraId="16ADBA94" w14:textId="77777777" w:rsidR="000E0432" w:rsidRPr="004710DC" w:rsidRDefault="000E0432" w:rsidP="000E0432">
            <w:pPr>
              <w:pStyle w:val="TAC"/>
              <w:rPr>
                <w:ins w:id="15942" w:author="Huawei" w:date="2021-05-27T14:58:00Z"/>
              </w:rPr>
            </w:pPr>
            <w:ins w:id="15943" w:author="Huawei" w:date="2021-05-27T14:58:00Z">
              <w:r w:rsidRPr="004710DC">
                <w:t>25</w:t>
              </w:r>
            </w:ins>
          </w:p>
        </w:tc>
        <w:tc>
          <w:tcPr>
            <w:tcW w:w="1071" w:type="dxa"/>
          </w:tcPr>
          <w:p w14:paraId="21DB8A9F" w14:textId="77777777" w:rsidR="000E0432" w:rsidRPr="004710DC" w:rsidRDefault="000E0432" w:rsidP="000E0432">
            <w:pPr>
              <w:pStyle w:val="TAC"/>
              <w:rPr>
                <w:ins w:id="15944" w:author="Huawei" w:date="2021-05-27T14:58:00Z"/>
              </w:rPr>
            </w:pPr>
            <w:ins w:id="15945" w:author="Huawei" w:date="2021-05-27T14:58:00Z">
              <w:r w:rsidRPr="004710DC">
                <w:t>52</w:t>
              </w:r>
            </w:ins>
          </w:p>
        </w:tc>
        <w:tc>
          <w:tcPr>
            <w:tcW w:w="1070" w:type="dxa"/>
          </w:tcPr>
          <w:p w14:paraId="7E61C936" w14:textId="77777777" w:rsidR="000E0432" w:rsidRPr="004710DC" w:rsidRDefault="000E0432" w:rsidP="000E0432">
            <w:pPr>
              <w:pStyle w:val="TAC"/>
              <w:rPr>
                <w:ins w:id="15946" w:author="Huawei" w:date="2021-05-27T14:58:00Z"/>
                <w:lang w:eastAsia="zh-CN"/>
              </w:rPr>
            </w:pPr>
            <w:ins w:id="15947" w:author="Huawei" w:date="2021-05-27T14:58:00Z">
              <w:r w:rsidRPr="004710DC">
                <w:rPr>
                  <w:lang w:eastAsia="zh-CN"/>
                </w:rPr>
                <w:t>106</w:t>
              </w:r>
            </w:ins>
          </w:p>
        </w:tc>
        <w:tc>
          <w:tcPr>
            <w:tcW w:w="1071" w:type="dxa"/>
          </w:tcPr>
          <w:p w14:paraId="08710BAA" w14:textId="77777777" w:rsidR="000E0432" w:rsidRPr="004710DC" w:rsidRDefault="000E0432" w:rsidP="000E0432">
            <w:pPr>
              <w:pStyle w:val="TAC"/>
              <w:rPr>
                <w:ins w:id="15948" w:author="Huawei" w:date="2021-05-27T14:58:00Z"/>
              </w:rPr>
            </w:pPr>
            <w:ins w:id="15949" w:author="Huawei" w:date="2021-05-27T14:58:00Z">
              <w:r w:rsidRPr="004710DC">
                <w:t>24</w:t>
              </w:r>
            </w:ins>
          </w:p>
        </w:tc>
        <w:tc>
          <w:tcPr>
            <w:tcW w:w="1070" w:type="dxa"/>
          </w:tcPr>
          <w:p w14:paraId="73D933B9" w14:textId="77777777" w:rsidR="000E0432" w:rsidRPr="004710DC" w:rsidRDefault="000E0432" w:rsidP="000E0432">
            <w:pPr>
              <w:pStyle w:val="TAC"/>
              <w:rPr>
                <w:ins w:id="15950" w:author="Huawei" w:date="2021-05-27T14:58:00Z"/>
              </w:rPr>
            </w:pPr>
            <w:ins w:id="15951" w:author="Huawei" w:date="2021-05-27T14:58:00Z">
              <w:r w:rsidRPr="004710DC">
                <w:t>51</w:t>
              </w:r>
            </w:ins>
          </w:p>
        </w:tc>
        <w:tc>
          <w:tcPr>
            <w:tcW w:w="1071" w:type="dxa"/>
          </w:tcPr>
          <w:p w14:paraId="6EA23E89" w14:textId="77777777" w:rsidR="000E0432" w:rsidRPr="004710DC" w:rsidRDefault="000E0432" w:rsidP="000E0432">
            <w:pPr>
              <w:pStyle w:val="TAC"/>
              <w:rPr>
                <w:ins w:id="15952" w:author="Huawei" w:date="2021-05-27T14:58:00Z"/>
              </w:rPr>
            </w:pPr>
            <w:ins w:id="15953" w:author="Huawei" w:date="2021-05-27T14:58:00Z">
              <w:r w:rsidRPr="004710DC">
                <w:t>106</w:t>
              </w:r>
            </w:ins>
          </w:p>
        </w:tc>
        <w:tc>
          <w:tcPr>
            <w:tcW w:w="1071" w:type="dxa"/>
          </w:tcPr>
          <w:p w14:paraId="6145F133" w14:textId="77777777" w:rsidR="000E0432" w:rsidRPr="004710DC" w:rsidRDefault="000E0432" w:rsidP="000E0432">
            <w:pPr>
              <w:pStyle w:val="TAC"/>
              <w:rPr>
                <w:ins w:id="15954" w:author="Huawei" w:date="2021-05-27T14:58:00Z"/>
              </w:rPr>
            </w:pPr>
            <w:ins w:id="15955" w:author="Huawei" w:date="2021-05-27T14:58:00Z">
              <w:r w:rsidRPr="004710DC">
                <w:t>273</w:t>
              </w:r>
            </w:ins>
          </w:p>
        </w:tc>
      </w:tr>
      <w:tr w:rsidR="000E0432" w:rsidRPr="004710DC" w14:paraId="21C1A7AB" w14:textId="77777777" w:rsidTr="000E0432">
        <w:trPr>
          <w:cantSplit/>
          <w:jc w:val="center"/>
          <w:ins w:id="15956" w:author="Huawei" w:date="2021-05-27T14:58:00Z"/>
        </w:trPr>
        <w:tc>
          <w:tcPr>
            <w:tcW w:w="2421" w:type="dxa"/>
          </w:tcPr>
          <w:p w14:paraId="4E51643C" w14:textId="77777777" w:rsidR="000E0432" w:rsidRPr="004710DC" w:rsidRDefault="000E0432" w:rsidP="000E0432">
            <w:pPr>
              <w:pStyle w:val="TAC"/>
              <w:rPr>
                <w:ins w:id="15957" w:author="Huawei" w:date="2021-05-27T14:58:00Z"/>
                <w:lang w:eastAsia="zh-CN"/>
              </w:rPr>
            </w:pPr>
            <w:ins w:id="15958" w:author="Huawei" w:date="2021-05-27T14:58:00Z">
              <w:r w:rsidRPr="004710DC">
                <w:rPr>
                  <w:lang w:eastAsia="zh-CN"/>
                </w:rPr>
                <w:t>CP</w:t>
              </w:r>
              <w:r w:rsidRPr="004710DC">
                <w:t xml:space="preserve">-OFDM Symbols per </w:t>
              </w:r>
              <w:r w:rsidRPr="004710DC">
                <w:rPr>
                  <w:lang w:eastAsia="zh-CN"/>
                </w:rPr>
                <w:t>slot (Note 1)</w:t>
              </w:r>
            </w:ins>
          </w:p>
        </w:tc>
        <w:tc>
          <w:tcPr>
            <w:tcW w:w="1070" w:type="dxa"/>
          </w:tcPr>
          <w:p w14:paraId="237F257E" w14:textId="77777777" w:rsidR="000E0432" w:rsidRPr="004710DC" w:rsidRDefault="000E0432" w:rsidP="000E0432">
            <w:pPr>
              <w:pStyle w:val="TAC"/>
              <w:rPr>
                <w:ins w:id="15959" w:author="Huawei" w:date="2021-05-27T14:58:00Z"/>
                <w:lang w:eastAsia="zh-CN"/>
              </w:rPr>
            </w:pPr>
            <w:ins w:id="15960" w:author="Huawei" w:date="2021-05-27T14:58:00Z">
              <w:r w:rsidRPr="004710DC">
                <w:rPr>
                  <w:lang w:eastAsia="zh-CN"/>
                </w:rPr>
                <w:t>12</w:t>
              </w:r>
            </w:ins>
          </w:p>
        </w:tc>
        <w:tc>
          <w:tcPr>
            <w:tcW w:w="1071" w:type="dxa"/>
          </w:tcPr>
          <w:p w14:paraId="5FCE287D" w14:textId="77777777" w:rsidR="000E0432" w:rsidRPr="004710DC" w:rsidRDefault="000E0432" w:rsidP="000E0432">
            <w:pPr>
              <w:pStyle w:val="TAC"/>
              <w:rPr>
                <w:ins w:id="15961" w:author="Huawei" w:date="2021-05-27T14:58:00Z"/>
                <w:lang w:eastAsia="zh-CN"/>
              </w:rPr>
            </w:pPr>
            <w:ins w:id="15962" w:author="Huawei" w:date="2021-05-27T14:58:00Z">
              <w:r w:rsidRPr="004710DC">
                <w:rPr>
                  <w:lang w:eastAsia="zh-CN"/>
                </w:rPr>
                <w:t>12</w:t>
              </w:r>
            </w:ins>
          </w:p>
        </w:tc>
        <w:tc>
          <w:tcPr>
            <w:tcW w:w="1070" w:type="dxa"/>
          </w:tcPr>
          <w:p w14:paraId="02F43BD3" w14:textId="77777777" w:rsidR="000E0432" w:rsidRPr="004710DC" w:rsidRDefault="000E0432" w:rsidP="000E0432">
            <w:pPr>
              <w:pStyle w:val="TAC"/>
              <w:rPr>
                <w:ins w:id="15963" w:author="Huawei" w:date="2021-05-27T14:58:00Z"/>
                <w:lang w:eastAsia="zh-CN"/>
              </w:rPr>
            </w:pPr>
            <w:ins w:id="15964" w:author="Huawei" w:date="2021-05-27T14:58:00Z">
              <w:r w:rsidRPr="004710DC">
                <w:rPr>
                  <w:lang w:eastAsia="zh-CN"/>
                </w:rPr>
                <w:t>12</w:t>
              </w:r>
            </w:ins>
          </w:p>
        </w:tc>
        <w:tc>
          <w:tcPr>
            <w:tcW w:w="1071" w:type="dxa"/>
          </w:tcPr>
          <w:p w14:paraId="6EA7BD28" w14:textId="77777777" w:rsidR="000E0432" w:rsidRPr="004710DC" w:rsidRDefault="000E0432" w:rsidP="000E0432">
            <w:pPr>
              <w:pStyle w:val="TAC"/>
              <w:rPr>
                <w:ins w:id="15965" w:author="Huawei" w:date="2021-05-27T14:58:00Z"/>
                <w:lang w:eastAsia="zh-CN"/>
              </w:rPr>
            </w:pPr>
            <w:ins w:id="15966" w:author="Huawei" w:date="2021-05-27T14:58:00Z">
              <w:r w:rsidRPr="004710DC">
                <w:rPr>
                  <w:lang w:eastAsia="zh-CN"/>
                </w:rPr>
                <w:t>12</w:t>
              </w:r>
            </w:ins>
          </w:p>
        </w:tc>
        <w:tc>
          <w:tcPr>
            <w:tcW w:w="1070" w:type="dxa"/>
          </w:tcPr>
          <w:p w14:paraId="34108785" w14:textId="77777777" w:rsidR="000E0432" w:rsidRPr="004710DC" w:rsidRDefault="000E0432" w:rsidP="000E0432">
            <w:pPr>
              <w:pStyle w:val="TAC"/>
              <w:rPr>
                <w:ins w:id="15967" w:author="Huawei" w:date="2021-05-27T14:58:00Z"/>
                <w:lang w:eastAsia="zh-CN"/>
              </w:rPr>
            </w:pPr>
            <w:ins w:id="15968" w:author="Huawei" w:date="2021-05-27T14:58:00Z">
              <w:r w:rsidRPr="004710DC">
                <w:rPr>
                  <w:lang w:eastAsia="zh-CN"/>
                </w:rPr>
                <w:t>12</w:t>
              </w:r>
            </w:ins>
          </w:p>
        </w:tc>
        <w:tc>
          <w:tcPr>
            <w:tcW w:w="1071" w:type="dxa"/>
          </w:tcPr>
          <w:p w14:paraId="792BB794" w14:textId="77777777" w:rsidR="000E0432" w:rsidRPr="004710DC" w:rsidRDefault="000E0432" w:rsidP="000E0432">
            <w:pPr>
              <w:pStyle w:val="TAC"/>
              <w:rPr>
                <w:ins w:id="15969" w:author="Huawei" w:date="2021-05-27T14:58:00Z"/>
                <w:lang w:eastAsia="zh-CN"/>
              </w:rPr>
            </w:pPr>
            <w:ins w:id="15970" w:author="Huawei" w:date="2021-05-27T14:58:00Z">
              <w:r w:rsidRPr="004710DC">
                <w:rPr>
                  <w:lang w:eastAsia="zh-CN"/>
                </w:rPr>
                <w:t>12</w:t>
              </w:r>
            </w:ins>
          </w:p>
        </w:tc>
        <w:tc>
          <w:tcPr>
            <w:tcW w:w="1071" w:type="dxa"/>
          </w:tcPr>
          <w:p w14:paraId="1D2EA6CC" w14:textId="77777777" w:rsidR="000E0432" w:rsidRPr="004710DC" w:rsidRDefault="000E0432" w:rsidP="000E0432">
            <w:pPr>
              <w:pStyle w:val="TAC"/>
              <w:rPr>
                <w:ins w:id="15971" w:author="Huawei" w:date="2021-05-27T14:58:00Z"/>
                <w:lang w:eastAsia="zh-CN"/>
              </w:rPr>
            </w:pPr>
            <w:ins w:id="15972" w:author="Huawei" w:date="2021-05-27T14:58:00Z">
              <w:r w:rsidRPr="004710DC">
                <w:rPr>
                  <w:lang w:eastAsia="zh-CN"/>
                </w:rPr>
                <w:t>12</w:t>
              </w:r>
            </w:ins>
          </w:p>
        </w:tc>
      </w:tr>
      <w:tr w:rsidR="000E0432" w:rsidRPr="004710DC" w14:paraId="7F96EE37" w14:textId="77777777" w:rsidTr="000E0432">
        <w:trPr>
          <w:cantSplit/>
          <w:jc w:val="center"/>
          <w:ins w:id="15973" w:author="Huawei" w:date="2021-05-27T14:58:00Z"/>
        </w:trPr>
        <w:tc>
          <w:tcPr>
            <w:tcW w:w="2421" w:type="dxa"/>
          </w:tcPr>
          <w:p w14:paraId="1D4A1082" w14:textId="77777777" w:rsidR="000E0432" w:rsidRPr="004710DC" w:rsidRDefault="000E0432" w:rsidP="000E0432">
            <w:pPr>
              <w:pStyle w:val="TAC"/>
              <w:rPr>
                <w:ins w:id="15974" w:author="Huawei" w:date="2021-05-27T14:58:00Z"/>
              </w:rPr>
            </w:pPr>
            <w:ins w:id="15975" w:author="Huawei" w:date="2021-05-27T14:58:00Z">
              <w:r w:rsidRPr="004710DC">
                <w:t>Modulation</w:t>
              </w:r>
            </w:ins>
          </w:p>
        </w:tc>
        <w:tc>
          <w:tcPr>
            <w:tcW w:w="1070" w:type="dxa"/>
          </w:tcPr>
          <w:p w14:paraId="3D680658" w14:textId="77777777" w:rsidR="000E0432" w:rsidRPr="004710DC" w:rsidRDefault="000E0432" w:rsidP="000E0432">
            <w:pPr>
              <w:pStyle w:val="TAC"/>
              <w:rPr>
                <w:ins w:id="15976" w:author="Huawei" w:date="2021-05-27T14:58:00Z"/>
                <w:lang w:eastAsia="zh-CN"/>
              </w:rPr>
            </w:pPr>
            <w:ins w:id="15977" w:author="Huawei" w:date="2021-05-27T14:58:00Z">
              <w:r w:rsidRPr="004710DC">
                <w:rPr>
                  <w:lang w:eastAsia="zh-CN"/>
                </w:rPr>
                <w:t>16QAM</w:t>
              </w:r>
            </w:ins>
          </w:p>
        </w:tc>
        <w:tc>
          <w:tcPr>
            <w:tcW w:w="1071" w:type="dxa"/>
          </w:tcPr>
          <w:p w14:paraId="5AC843DF" w14:textId="77777777" w:rsidR="000E0432" w:rsidRPr="004710DC" w:rsidRDefault="000E0432" w:rsidP="000E0432">
            <w:pPr>
              <w:pStyle w:val="TAC"/>
              <w:rPr>
                <w:ins w:id="15978" w:author="Huawei" w:date="2021-05-27T14:58:00Z"/>
                <w:lang w:eastAsia="zh-CN"/>
              </w:rPr>
            </w:pPr>
            <w:ins w:id="15979" w:author="Huawei" w:date="2021-05-27T14:58:00Z">
              <w:r w:rsidRPr="004710DC">
                <w:rPr>
                  <w:lang w:eastAsia="zh-CN"/>
                </w:rPr>
                <w:t>16QAM</w:t>
              </w:r>
            </w:ins>
          </w:p>
        </w:tc>
        <w:tc>
          <w:tcPr>
            <w:tcW w:w="1070" w:type="dxa"/>
          </w:tcPr>
          <w:p w14:paraId="4FE09D0D" w14:textId="77777777" w:rsidR="000E0432" w:rsidRPr="004710DC" w:rsidRDefault="000E0432" w:rsidP="000E0432">
            <w:pPr>
              <w:pStyle w:val="TAC"/>
              <w:rPr>
                <w:ins w:id="15980" w:author="Huawei" w:date="2021-05-27T14:58:00Z"/>
                <w:lang w:eastAsia="zh-CN"/>
              </w:rPr>
            </w:pPr>
            <w:ins w:id="15981" w:author="Huawei" w:date="2021-05-27T14:58:00Z">
              <w:r w:rsidRPr="004710DC">
                <w:rPr>
                  <w:lang w:eastAsia="zh-CN"/>
                </w:rPr>
                <w:t>16QAM</w:t>
              </w:r>
            </w:ins>
          </w:p>
        </w:tc>
        <w:tc>
          <w:tcPr>
            <w:tcW w:w="1071" w:type="dxa"/>
          </w:tcPr>
          <w:p w14:paraId="76F5C9CB" w14:textId="77777777" w:rsidR="000E0432" w:rsidRPr="004710DC" w:rsidRDefault="000E0432" w:rsidP="000E0432">
            <w:pPr>
              <w:pStyle w:val="TAC"/>
              <w:rPr>
                <w:ins w:id="15982" w:author="Huawei" w:date="2021-05-27T14:58:00Z"/>
                <w:lang w:eastAsia="zh-CN"/>
              </w:rPr>
            </w:pPr>
            <w:ins w:id="15983" w:author="Huawei" w:date="2021-05-27T14:58:00Z">
              <w:r w:rsidRPr="004710DC">
                <w:rPr>
                  <w:lang w:eastAsia="zh-CN"/>
                </w:rPr>
                <w:t>16QAM</w:t>
              </w:r>
            </w:ins>
          </w:p>
        </w:tc>
        <w:tc>
          <w:tcPr>
            <w:tcW w:w="1070" w:type="dxa"/>
          </w:tcPr>
          <w:p w14:paraId="4E4B7B4A" w14:textId="77777777" w:rsidR="000E0432" w:rsidRPr="004710DC" w:rsidRDefault="000E0432" w:rsidP="000E0432">
            <w:pPr>
              <w:pStyle w:val="TAC"/>
              <w:rPr>
                <w:ins w:id="15984" w:author="Huawei" w:date="2021-05-27T14:58:00Z"/>
                <w:lang w:eastAsia="zh-CN"/>
              </w:rPr>
            </w:pPr>
            <w:ins w:id="15985" w:author="Huawei" w:date="2021-05-27T14:58:00Z">
              <w:r w:rsidRPr="004710DC">
                <w:rPr>
                  <w:lang w:eastAsia="zh-CN"/>
                </w:rPr>
                <w:t>16QAM</w:t>
              </w:r>
            </w:ins>
          </w:p>
        </w:tc>
        <w:tc>
          <w:tcPr>
            <w:tcW w:w="1071" w:type="dxa"/>
          </w:tcPr>
          <w:p w14:paraId="40C59A2D" w14:textId="77777777" w:rsidR="000E0432" w:rsidRPr="004710DC" w:rsidRDefault="000E0432" w:rsidP="000E0432">
            <w:pPr>
              <w:pStyle w:val="TAC"/>
              <w:rPr>
                <w:ins w:id="15986" w:author="Huawei" w:date="2021-05-27T14:58:00Z"/>
                <w:lang w:eastAsia="zh-CN"/>
              </w:rPr>
            </w:pPr>
            <w:ins w:id="15987" w:author="Huawei" w:date="2021-05-27T14:58:00Z">
              <w:r w:rsidRPr="004710DC">
                <w:rPr>
                  <w:lang w:eastAsia="zh-CN"/>
                </w:rPr>
                <w:t>16QAM</w:t>
              </w:r>
            </w:ins>
          </w:p>
        </w:tc>
        <w:tc>
          <w:tcPr>
            <w:tcW w:w="1071" w:type="dxa"/>
          </w:tcPr>
          <w:p w14:paraId="77B89772" w14:textId="77777777" w:rsidR="000E0432" w:rsidRPr="004710DC" w:rsidRDefault="000E0432" w:rsidP="000E0432">
            <w:pPr>
              <w:pStyle w:val="TAC"/>
              <w:rPr>
                <w:ins w:id="15988" w:author="Huawei" w:date="2021-05-27T14:58:00Z"/>
                <w:lang w:eastAsia="zh-CN"/>
              </w:rPr>
            </w:pPr>
            <w:ins w:id="15989" w:author="Huawei" w:date="2021-05-27T14:58:00Z">
              <w:r w:rsidRPr="004710DC">
                <w:rPr>
                  <w:lang w:eastAsia="zh-CN"/>
                </w:rPr>
                <w:t>16QAM</w:t>
              </w:r>
            </w:ins>
          </w:p>
        </w:tc>
      </w:tr>
      <w:tr w:rsidR="000E0432" w:rsidRPr="004710DC" w14:paraId="038D7CB4" w14:textId="77777777" w:rsidTr="000E0432">
        <w:trPr>
          <w:cantSplit/>
          <w:jc w:val="center"/>
          <w:ins w:id="15990" w:author="Huawei" w:date="2021-05-27T14:58:00Z"/>
        </w:trPr>
        <w:tc>
          <w:tcPr>
            <w:tcW w:w="2421" w:type="dxa"/>
          </w:tcPr>
          <w:p w14:paraId="5C3DB348" w14:textId="77777777" w:rsidR="000E0432" w:rsidRPr="004710DC" w:rsidRDefault="000E0432" w:rsidP="000E0432">
            <w:pPr>
              <w:pStyle w:val="TAC"/>
              <w:rPr>
                <w:ins w:id="15991" w:author="Huawei" w:date="2021-05-27T14:58:00Z"/>
              </w:rPr>
            </w:pPr>
            <w:ins w:id="15992" w:author="Huawei" w:date="2021-05-27T14:58:00Z">
              <w:r>
                <w:t>Code Rate</w:t>
              </w:r>
            </w:ins>
          </w:p>
        </w:tc>
        <w:tc>
          <w:tcPr>
            <w:tcW w:w="1070" w:type="dxa"/>
          </w:tcPr>
          <w:p w14:paraId="4613C25F" w14:textId="77777777" w:rsidR="000E0432" w:rsidRPr="004710DC" w:rsidRDefault="000E0432" w:rsidP="000E0432">
            <w:pPr>
              <w:pStyle w:val="TAC"/>
              <w:rPr>
                <w:ins w:id="15993" w:author="Huawei" w:date="2021-05-27T14:58:00Z"/>
                <w:lang w:eastAsia="zh-CN"/>
              </w:rPr>
            </w:pPr>
            <w:ins w:id="15994" w:author="Huawei" w:date="2021-05-27T14:58:00Z">
              <w:r w:rsidRPr="004710DC">
                <w:rPr>
                  <w:lang w:eastAsia="zh-CN"/>
                </w:rPr>
                <w:t>658/1024</w:t>
              </w:r>
            </w:ins>
          </w:p>
        </w:tc>
        <w:tc>
          <w:tcPr>
            <w:tcW w:w="1071" w:type="dxa"/>
          </w:tcPr>
          <w:p w14:paraId="7F14A1F5" w14:textId="77777777" w:rsidR="000E0432" w:rsidRPr="004710DC" w:rsidRDefault="000E0432" w:rsidP="000E0432">
            <w:pPr>
              <w:pStyle w:val="TAC"/>
              <w:rPr>
                <w:ins w:id="15995" w:author="Huawei" w:date="2021-05-27T14:58:00Z"/>
                <w:lang w:eastAsia="zh-CN"/>
              </w:rPr>
            </w:pPr>
            <w:ins w:id="15996" w:author="Huawei" w:date="2021-05-27T14:58:00Z">
              <w:r w:rsidRPr="004710DC">
                <w:rPr>
                  <w:lang w:eastAsia="zh-CN"/>
                </w:rPr>
                <w:t>658/1024</w:t>
              </w:r>
            </w:ins>
          </w:p>
        </w:tc>
        <w:tc>
          <w:tcPr>
            <w:tcW w:w="1070" w:type="dxa"/>
          </w:tcPr>
          <w:p w14:paraId="55961FF9" w14:textId="77777777" w:rsidR="000E0432" w:rsidRPr="004710DC" w:rsidRDefault="000E0432" w:rsidP="000E0432">
            <w:pPr>
              <w:pStyle w:val="TAC"/>
              <w:rPr>
                <w:ins w:id="15997" w:author="Huawei" w:date="2021-05-27T14:58:00Z"/>
                <w:lang w:eastAsia="zh-CN"/>
              </w:rPr>
            </w:pPr>
            <w:ins w:id="15998" w:author="Huawei" w:date="2021-05-27T14:58:00Z">
              <w:r w:rsidRPr="004710DC">
                <w:rPr>
                  <w:lang w:eastAsia="zh-CN"/>
                </w:rPr>
                <w:t>658/1024</w:t>
              </w:r>
            </w:ins>
          </w:p>
        </w:tc>
        <w:tc>
          <w:tcPr>
            <w:tcW w:w="1071" w:type="dxa"/>
          </w:tcPr>
          <w:p w14:paraId="7B5589EA" w14:textId="77777777" w:rsidR="000E0432" w:rsidRPr="004710DC" w:rsidRDefault="000E0432" w:rsidP="000E0432">
            <w:pPr>
              <w:pStyle w:val="TAC"/>
              <w:rPr>
                <w:ins w:id="15999" w:author="Huawei" w:date="2021-05-27T14:58:00Z"/>
                <w:lang w:eastAsia="zh-CN"/>
              </w:rPr>
            </w:pPr>
            <w:ins w:id="16000" w:author="Huawei" w:date="2021-05-27T14:58:00Z">
              <w:r w:rsidRPr="004710DC">
                <w:rPr>
                  <w:lang w:eastAsia="zh-CN"/>
                </w:rPr>
                <w:t>658/1024</w:t>
              </w:r>
            </w:ins>
          </w:p>
        </w:tc>
        <w:tc>
          <w:tcPr>
            <w:tcW w:w="1070" w:type="dxa"/>
          </w:tcPr>
          <w:p w14:paraId="1B98DCE2" w14:textId="77777777" w:rsidR="000E0432" w:rsidRPr="004710DC" w:rsidRDefault="000E0432" w:rsidP="000E0432">
            <w:pPr>
              <w:pStyle w:val="TAC"/>
              <w:rPr>
                <w:ins w:id="16001" w:author="Huawei" w:date="2021-05-27T14:58:00Z"/>
                <w:lang w:eastAsia="zh-CN"/>
              </w:rPr>
            </w:pPr>
            <w:ins w:id="16002" w:author="Huawei" w:date="2021-05-27T14:58:00Z">
              <w:r w:rsidRPr="004710DC">
                <w:rPr>
                  <w:lang w:eastAsia="zh-CN"/>
                </w:rPr>
                <w:t>658/1024</w:t>
              </w:r>
            </w:ins>
          </w:p>
        </w:tc>
        <w:tc>
          <w:tcPr>
            <w:tcW w:w="1071" w:type="dxa"/>
          </w:tcPr>
          <w:p w14:paraId="525E7BC7" w14:textId="77777777" w:rsidR="000E0432" w:rsidRPr="004710DC" w:rsidRDefault="000E0432" w:rsidP="000E0432">
            <w:pPr>
              <w:pStyle w:val="TAC"/>
              <w:rPr>
                <w:ins w:id="16003" w:author="Huawei" w:date="2021-05-27T14:58:00Z"/>
                <w:lang w:eastAsia="zh-CN"/>
              </w:rPr>
            </w:pPr>
            <w:ins w:id="16004" w:author="Huawei" w:date="2021-05-27T14:58:00Z">
              <w:r w:rsidRPr="004710DC">
                <w:rPr>
                  <w:lang w:eastAsia="zh-CN"/>
                </w:rPr>
                <w:t>658/1024</w:t>
              </w:r>
            </w:ins>
          </w:p>
        </w:tc>
        <w:tc>
          <w:tcPr>
            <w:tcW w:w="1071" w:type="dxa"/>
          </w:tcPr>
          <w:p w14:paraId="0DBF6B8B" w14:textId="77777777" w:rsidR="000E0432" w:rsidRPr="004710DC" w:rsidRDefault="000E0432" w:rsidP="000E0432">
            <w:pPr>
              <w:pStyle w:val="TAC"/>
              <w:rPr>
                <w:ins w:id="16005" w:author="Huawei" w:date="2021-05-27T14:58:00Z"/>
                <w:lang w:eastAsia="zh-CN"/>
              </w:rPr>
            </w:pPr>
            <w:ins w:id="16006" w:author="Huawei" w:date="2021-05-27T14:58:00Z">
              <w:r w:rsidRPr="004710DC">
                <w:rPr>
                  <w:lang w:eastAsia="zh-CN"/>
                </w:rPr>
                <w:t>658/1024</w:t>
              </w:r>
            </w:ins>
          </w:p>
        </w:tc>
      </w:tr>
      <w:tr w:rsidR="000E0432" w:rsidRPr="004710DC" w14:paraId="16BE1621" w14:textId="77777777" w:rsidTr="000E0432">
        <w:trPr>
          <w:cantSplit/>
          <w:jc w:val="center"/>
          <w:ins w:id="16007" w:author="Huawei" w:date="2021-05-27T14:58:00Z"/>
        </w:trPr>
        <w:tc>
          <w:tcPr>
            <w:tcW w:w="2421" w:type="dxa"/>
          </w:tcPr>
          <w:p w14:paraId="65F5CA9F" w14:textId="77777777" w:rsidR="000E0432" w:rsidRPr="004710DC" w:rsidRDefault="000E0432" w:rsidP="000E0432">
            <w:pPr>
              <w:pStyle w:val="TAC"/>
              <w:rPr>
                <w:ins w:id="16008" w:author="Huawei" w:date="2021-05-27T14:58:00Z"/>
              </w:rPr>
            </w:pPr>
            <w:ins w:id="16009" w:author="Huawei" w:date="2021-05-27T14:58:00Z">
              <w:r w:rsidRPr="004710DC">
                <w:t>Payload size (bits)</w:t>
              </w:r>
            </w:ins>
          </w:p>
        </w:tc>
        <w:tc>
          <w:tcPr>
            <w:tcW w:w="1070" w:type="dxa"/>
            <w:vAlign w:val="center"/>
          </w:tcPr>
          <w:p w14:paraId="216B2FAC" w14:textId="77777777" w:rsidR="000E0432" w:rsidRPr="004710DC" w:rsidRDefault="000E0432" w:rsidP="000E0432">
            <w:pPr>
              <w:pStyle w:val="TAC"/>
              <w:rPr>
                <w:ins w:id="16010" w:author="Huawei" w:date="2021-05-27T14:58:00Z"/>
                <w:lang w:eastAsia="zh-CN"/>
              </w:rPr>
            </w:pPr>
            <w:ins w:id="16011" w:author="Huawei" w:date="2021-05-27T14:58:00Z">
              <w:r w:rsidRPr="004710DC">
                <w:rPr>
                  <w:lang w:eastAsia="zh-CN"/>
                </w:rPr>
                <w:t>9224</w:t>
              </w:r>
            </w:ins>
          </w:p>
        </w:tc>
        <w:tc>
          <w:tcPr>
            <w:tcW w:w="1071" w:type="dxa"/>
            <w:vAlign w:val="center"/>
          </w:tcPr>
          <w:p w14:paraId="2810A144" w14:textId="77777777" w:rsidR="000E0432" w:rsidRPr="004710DC" w:rsidRDefault="000E0432" w:rsidP="000E0432">
            <w:pPr>
              <w:pStyle w:val="TAC"/>
              <w:rPr>
                <w:ins w:id="16012" w:author="Huawei" w:date="2021-05-27T14:58:00Z"/>
                <w:lang w:eastAsia="zh-CN"/>
              </w:rPr>
            </w:pPr>
            <w:ins w:id="16013" w:author="Huawei" w:date="2021-05-27T14:58:00Z">
              <w:r w:rsidRPr="004710DC">
                <w:rPr>
                  <w:lang w:eastAsia="zh-CN"/>
                </w:rPr>
                <w:t>19464</w:t>
              </w:r>
            </w:ins>
          </w:p>
        </w:tc>
        <w:tc>
          <w:tcPr>
            <w:tcW w:w="1070" w:type="dxa"/>
            <w:vAlign w:val="center"/>
          </w:tcPr>
          <w:p w14:paraId="210787FE" w14:textId="77777777" w:rsidR="000E0432" w:rsidRPr="004710DC" w:rsidRDefault="000E0432" w:rsidP="000E0432">
            <w:pPr>
              <w:pStyle w:val="TAC"/>
              <w:rPr>
                <w:ins w:id="16014" w:author="Huawei" w:date="2021-05-27T14:58:00Z"/>
                <w:lang w:eastAsia="zh-CN"/>
              </w:rPr>
            </w:pPr>
            <w:ins w:id="16015" w:author="Huawei" w:date="2021-05-27T14:58:00Z">
              <w:r w:rsidRPr="004710DC">
                <w:rPr>
                  <w:lang w:eastAsia="zh-CN"/>
                </w:rPr>
                <w:t>38936</w:t>
              </w:r>
            </w:ins>
          </w:p>
        </w:tc>
        <w:tc>
          <w:tcPr>
            <w:tcW w:w="1071" w:type="dxa"/>
            <w:vAlign w:val="center"/>
          </w:tcPr>
          <w:p w14:paraId="38F8F065" w14:textId="77777777" w:rsidR="000E0432" w:rsidRPr="004710DC" w:rsidRDefault="000E0432" w:rsidP="000E0432">
            <w:pPr>
              <w:pStyle w:val="TAC"/>
              <w:rPr>
                <w:ins w:id="16016" w:author="Huawei" w:date="2021-05-27T14:58:00Z"/>
                <w:lang w:eastAsia="zh-CN"/>
              </w:rPr>
            </w:pPr>
            <w:ins w:id="16017" w:author="Huawei" w:date="2021-05-27T14:58:00Z">
              <w:r w:rsidRPr="004710DC">
                <w:rPr>
                  <w:lang w:eastAsia="zh-CN"/>
                </w:rPr>
                <w:t>8968</w:t>
              </w:r>
            </w:ins>
          </w:p>
        </w:tc>
        <w:tc>
          <w:tcPr>
            <w:tcW w:w="1070" w:type="dxa"/>
            <w:vAlign w:val="center"/>
          </w:tcPr>
          <w:p w14:paraId="412B135B" w14:textId="77777777" w:rsidR="000E0432" w:rsidRPr="004710DC" w:rsidRDefault="000E0432" w:rsidP="000E0432">
            <w:pPr>
              <w:pStyle w:val="TAC"/>
              <w:rPr>
                <w:ins w:id="16018" w:author="Huawei" w:date="2021-05-27T14:58:00Z"/>
                <w:lang w:eastAsia="zh-CN"/>
              </w:rPr>
            </w:pPr>
            <w:ins w:id="16019" w:author="Huawei" w:date="2021-05-27T14:58:00Z">
              <w:r w:rsidRPr="004710DC">
                <w:rPr>
                  <w:lang w:eastAsia="zh-CN"/>
                </w:rPr>
                <w:t>18960</w:t>
              </w:r>
            </w:ins>
          </w:p>
        </w:tc>
        <w:tc>
          <w:tcPr>
            <w:tcW w:w="1071" w:type="dxa"/>
          </w:tcPr>
          <w:p w14:paraId="2C925A88" w14:textId="77777777" w:rsidR="000E0432" w:rsidRPr="004710DC" w:rsidRDefault="000E0432" w:rsidP="000E0432">
            <w:pPr>
              <w:pStyle w:val="TAC"/>
              <w:rPr>
                <w:ins w:id="16020" w:author="Huawei" w:date="2021-05-27T14:58:00Z"/>
                <w:lang w:eastAsia="zh-CN"/>
              </w:rPr>
            </w:pPr>
            <w:ins w:id="16021" w:author="Huawei" w:date="2021-05-27T14:58:00Z">
              <w:r w:rsidRPr="004710DC">
                <w:rPr>
                  <w:lang w:eastAsia="zh-CN"/>
                </w:rPr>
                <w:t>38936</w:t>
              </w:r>
            </w:ins>
          </w:p>
        </w:tc>
        <w:tc>
          <w:tcPr>
            <w:tcW w:w="1071" w:type="dxa"/>
          </w:tcPr>
          <w:p w14:paraId="05A7F065" w14:textId="77777777" w:rsidR="000E0432" w:rsidRPr="004710DC" w:rsidRDefault="000E0432" w:rsidP="000E0432">
            <w:pPr>
              <w:pStyle w:val="TAC"/>
              <w:rPr>
                <w:ins w:id="16022" w:author="Huawei" w:date="2021-05-27T14:58:00Z"/>
                <w:lang w:eastAsia="zh-CN"/>
              </w:rPr>
            </w:pPr>
            <w:ins w:id="16023" w:author="Huawei" w:date="2021-05-27T14:58:00Z">
              <w:r w:rsidRPr="004710DC">
                <w:rPr>
                  <w:lang w:eastAsia="zh-CN"/>
                </w:rPr>
                <w:t>100392</w:t>
              </w:r>
            </w:ins>
          </w:p>
        </w:tc>
      </w:tr>
      <w:tr w:rsidR="000E0432" w:rsidRPr="004710DC" w14:paraId="698B00EF" w14:textId="77777777" w:rsidTr="000E0432">
        <w:trPr>
          <w:cantSplit/>
          <w:jc w:val="center"/>
          <w:ins w:id="16024" w:author="Huawei" w:date="2021-05-27T14:58:00Z"/>
        </w:trPr>
        <w:tc>
          <w:tcPr>
            <w:tcW w:w="2421" w:type="dxa"/>
          </w:tcPr>
          <w:p w14:paraId="1563B5C0" w14:textId="77777777" w:rsidR="000E0432" w:rsidRPr="004710DC" w:rsidRDefault="000E0432" w:rsidP="000E0432">
            <w:pPr>
              <w:pStyle w:val="TAC"/>
              <w:rPr>
                <w:ins w:id="16025" w:author="Huawei" w:date="2021-05-27T14:58:00Z"/>
              </w:rPr>
            </w:pPr>
            <w:ins w:id="16026" w:author="Huawei" w:date="2021-05-27T14:58:00Z">
              <w:r w:rsidRPr="004710DC">
                <w:t>Transport block CRC (bits)</w:t>
              </w:r>
            </w:ins>
          </w:p>
        </w:tc>
        <w:tc>
          <w:tcPr>
            <w:tcW w:w="1070" w:type="dxa"/>
          </w:tcPr>
          <w:p w14:paraId="2D403E59" w14:textId="77777777" w:rsidR="000E0432" w:rsidRPr="004710DC" w:rsidRDefault="000E0432" w:rsidP="000E0432">
            <w:pPr>
              <w:pStyle w:val="TAC"/>
              <w:rPr>
                <w:ins w:id="16027" w:author="Huawei" w:date="2021-05-27T14:58:00Z"/>
                <w:lang w:eastAsia="zh-CN"/>
              </w:rPr>
            </w:pPr>
            <w:ins w:id="16028" w:author="Huawei" w:date="2021-05-27T14:58:00Z">
              <w:r w:rsidRPr="004710DC">
                <w:rPr>
                  <w:lang w:eastAsia="zh-CN"/>
                </w:rPr>
                <w:t>24</w:t>
              </w:r>
            </w:ins>
          </w:p>
        </w:tc>
        <w:tc>
          <w:tcPr>
            <w:tcW w:w="1071" w:type="dxa"/>
          </w:tcPr>
          <w:p w14:paraId="14A4ADA2" w14:textId="77777777" w:rsidR="000E0432" w:rsidRPr="004710DC" w:rsidRDefault="000E0432" w:rsidP="000E0432">
            <w:pPr>
              <w:pStyle w:val="TAC"/>
              <w:rPr>
                <w:ins w:id="16029" w:author="Huawei" w:date="2021-05-27T14:58:00Z"/>
                <w:lang w:eastAsia="zh-CN"/>
              </w:rPr>
            </w:pPr>
            <w:ins w:id="16030" w:author="Huawei" w:date="2021-05-27T14:58:00Z">
              <w:r w:rsidRPr="004710DC">
                <w:rPr>
                  <w:lang w:eastAsia="zh-CN"/>
                </w:rPr>
                <w:t>24</w:t>
              </w:r>
            </w:ins>
          </w:p>
        </w:tc>
        <w:tc>
          <w:tcPr>
            <w:tcW w:w="1070" w:type="dxa"/>
          </w:tcPr>
          <w:p w14:paraId="0CA5D667" w14:textId="77777777" w:rsidR="000E0432" w:rsidRPr="004710DC" w:rsidRDefault="000E0432" w:rsidP="000E0432">
            <w:pPr>
              <w:pStyle w:val="TAC"/>
              <w:rPr>
                <w:ins w:id="16031" w:author="Huawei" w:date="2021-05-27T14:58:00Z"/>
                <w:lang w:eastAsia="zh-CN"/>
              </w:rPr>
            </w:pPr>
            <w:ins w:id="16032" w:author="Huawei" w:date="2021-05-27T14:58:00Z">
              <w:r w:rsidRPr="004710DC">
                <w:rPr>
                  <w:lang w:eastAsia="zh-CN"/>
                </w:rPr>
                <w:t>24</w:t>
              </w:r>
            </w:ins>
          </w:p>
        </w:tc>
        <w:tc>
          <w:tcPr>
            <w:tcW w:w="1071" w:type="dxa"/>
          </w:tcPr>
          <w:p w14:paraId="511EE9E2" w14:textId="77777777" w:rsidR="000E0432" w:rsidRPr="004710DC" w:rsidRDefault="000E0432" w:rsidP="000E0432">
            <w:pPr>
              <w:pStyle w:val="TAC"/>
              <w:rPr>
                <w:ins w:id="16033" w:author="Huawei" w:date="2021-05-27T14:58:00Z"/>
                <w:lang w:eastAsia="zh-CN"/>
              </w:rPr>
            </w:pPr>
            <w:ins w:id="16034" w:author="Huawei" w:date="2021-05-27T14:58:00Z">
              <w:r w:rsidRPr="004710DC">
                <w:rPr>
                  <w:lang w:eastAsia="zh-CN"/>
                </w:rPr>
                <w:t>24</w:t>
              </w:r>
            </w:ins>
          </w:p>
        </w:tc>
        <w:tc>
          <w:tcPr>
            <w:tcW w:w="1070" w:type="dxa"/>
          </w:tcPr>
          <w:p w14:paraId="29FF7359" w14:textId="77777777" w:rsidR="000E0432" w:rsidRPr="004710DC" w:rsidRDefault="000E0432" w:rsidP="000E0432">
            <w:pPr>
              <w:pStyle w:val="TAC"/>
              <w:rPr>
                <w:ins w:id="16035" w:author="Huawei" w:date="2021-05-27T14:58:00Z"/>
                <w:lang w:eastAsia="zh-CN"/>
              </w:rPr>
            </w:pPr>
            <w:ins w:id="16036" w:author="Huawei" w:date="2021-05-27T14:58:00Z">
              <w:r w:rsidRPr="004710DC">
                <w:rPr>
                  <w:lang w:eastAsia="zh-CN"/>
                </w:rPr>
                <w:t>24</w:t>
              </w:r>
            </w:ins>
          </w:p>
        </w:tc>
        <w:tc>
          <w:tcPr>
            <w:tcW w:w="1071" w:type="dxa"/>
          </w:tcPr>
          <w:p w14:paraId="47F8D48E" w14:textId="77777777" w:rsidR="000E0432" w:rsidRPr="004710DC" w:rsidRDefault="000E0432" w:rsidP="000E0432">
            <w:pPr>
              <w:pStyle w:val="TAC"/>
              <w:rPr>
                <w:ins w:id="16037" w:author="Huawei" w:date="2021-05-27T14:58:00Z"/>
                <w:lang w:eastAsia="zh-CN"/>
              </w:rPr>
            </w:pPr>
            <w:ins w:id="16038" w:author="Huawei" w:date="2021-05-27T14:58:00Z">
              <w:r w:rsidRPr="004710DC">
                <w:rPr>
                  <w:lang w:eastAsia="zh-CN"/>
                </w:rPr>
                <w:t>24</w:t>
              </w:r>
            </w:ins>
          </w:p>
        </w:tc>
        <w:tc>
          <w:tcPr>
            <w:tcW w:w="1071" w:type="dxa"/>
          </w:tcPr>
          <w:p w14:paraId="2FFF2068" w14:textId="77777777" w:rsidR="000E0432" w:rsidRPr="004710DC" w:rsidRDefault="000E0432" w:rsidP="000E0432">
            <w:pPr>
              <w:pStyle w:val="TAC"/>
              <w:rPr>
                <w:ins w:id="16039" w:author="Huawei" w:date="2021-05-27T14:58:00Z"/>
                <w:lang w:eastAsia="zh-CN"/>
              </w:rPr>
            </w:pPr>
            <w:ins w:id="16040" w:author="Huawei" w:date="2021-05-27T14:58:00Z">
              <w:r w:rsidRPr="004710DC">
                <w:rPr>
                  <w:lang w:eastAsia="zh-CN"/>
                </w:rPr>
                <w:t>24</w:t>
              </w:r>
            </w:ins>
          </w:p>
        </w:tc>
      </w:tr>
      <w:tr w:rsidR="000E0432" w:rsidRPr="004710DC" w14:paraId="1E17D022" w14:textId="77777777" w:rsidTr="000E0432">
        <w:trPr>
          <w:cantSplit/>
          <w:jc w:val="center"/>
          <w:ins w:id="16041" w:author="Huawei" w:date="2021-05-27T14:58:00Z"/>
        </w:trPr>
        <w:tc>
          <w:tcPr>
            <w:tcW w:w="2421" w:type="dxa"/>
          </w:tcPr>
          <w:p w14:paraId="14AFB1C9" w14:textId="77777777" w:rsidR="000E0432" w:rsidRPr="00AD765F" w:rsidRDefault="000E0432" w:rsidP="000E0432">
            <w:pPr>
              <w:pStyle w:val="TAC"/>
              <w:rPr>
                <w:ins w:id="16042" w:author="Huawei" w:date="2021-05-27T14:58:00Z"/>
              </w:rPr>
            </w:pPr>
            <w:ins w:id="16043" w:author="Huawei" w:date="2021-05-27T14:58:00Z">
              <w:r w:rsidRPr="00AD765F">
                <w:t>Code block CRC size (bits)</w:t>
              </w:r>
            </w:ins>
          </w:p>
        </w:tc>
        <w:tc>
          <w:tcPr>
            <w:tcW w:w="1070" w:type="dxa"/>
          </w:tcPr>
          <w:p w14:paraId="33442125" w14:textId="77777777" w:rsidR="000E0432" w:rsidRPr="004710DC" w:rsidRDefault="000E0432" w:rsidP="000E0432">
            <w:pPr>
              <w:pStyle w:val="TAC"/>
              <w:rPr>
                <w:ins w:id="16044" w:author="Huawei" w:date="2021-05-27T14:58:00Z"/>
                <w:lang w:eastAsia="zh-CN"/>
              </w:rPr>
            </w:pPr>
            <w:ins w:id="16045" w:author="Huawei" w:date="2021-05-27T14:58:00Z">
              <w:r w:rsidRPr="004710DC">
                <w:rPr>
                  <w:lang w:eastAsia="zh-CN"/>
                </w:rPr>
                <w:t>24</w:t>
              </w:r>
            </w:ins>
          </w:p>
        </w:tc>
        <w:tc>
          <w:tcPr>
            <w:tcW w:w="1071" w:type="dxa"/>
          </w:tcPr>
          <w:p w14:paraId="57B859F6" w14:textId="77777777" w:rsidR="000E0432" w:rsidRPr="004710DC" w:rsidRDefault="000E0432" w:rsidP="000E0432">
            <w:pPr>
              <w:pStyle w:val="TAC"/>
              <w:rPr>
                <w:ins w:id="16046" w:author="Huawei" w:date="2021-05-27T14:58:00Z"/>
                <w:lang w:eastAsia="zh-CN"/>
              </w:rPr>
            </w:pPr>
            <w:ins w:id="16047" w:author="Huawei" w:date="2021-05-27T14:58:00Z">
              <w:r w:rsidRPr="004710DC">
                <w:rPr>
                  <w:lang w:eastAsia="zh-CN"/>
                </w:rPr>
                <w:t>24</w:t>
              </w:r>
            </w:ins>
          </w:p>
        </w:tc>
        <w:tc>
          <w:tcPr>
            <w:tcW w:w="1070" w:type="dxa"/>
          </w:tcPr>
          <w:p w14:paraId="5660242F" w14:textId="77777777" w:rsidR="000E0432" w:rsidRPr="004710DC" w:rsidRDefault="000E0432" w:rsidP="000E0432">
            <w:pPr>
              <w:pStyle w:val="TAC"/>
              <w:rPr>
                <w:ins w:id="16048" w:author="Huawei" w:date="2021-05-27T14:58:00Z"/>
                <w:lang w:eastAsia="zh-CN"/>
              </w:rPr>
            </w:pPr>
            <w:ins w:id="16049" w:author="Huawei" w:date="2021-05-27T14:58:00Z">
              <w:r w:rsidRPr="004710DC">
                <w:rPr>
                  <w:lang w:eastAsia="zh-CN"/>
                </w:rPr>
                <w:t>24</w:t>
              </w:r>
            </w:ins>
          </w:p>
        </w:tc>
        <w:tc>
          <w:tcPr>
            <w:tcW w:w="1071" w:type="dxa"/>
          </w:tcPr>
          <w:p w14:paraId="4158F58B" w14:textId="77777777" w:rsidR="000E0432" w:rsidRPr="004710DC" w:rsidRDefault="000E0432" w:rsidP="000E0432">
            <w:pPr>
              <w:pStyle w:val="TAC"/>
              <w:rPr>
                <w:ins w:id="16050" w:author="Huawei" w:date="2021-05-27T14:58:00Z"/>
                <w:lang w:eastAsia="zh-CN"/>
              </w:rPr>
            </w:pPr>
            <w:ins w:id="16051" w:author="Huawei" w:date="2021-05-27T14:58:00Z">
              <w:r w:rsidRPr="004710DC">
                <w:rPr>
                  <w:lang w:eastAsia="zh-CN"/>
                </w:rPr>
                <w:t>24</w:t>
              </w:r>
            </w:ins>
          </w:p>
        </w:tc>
        <w:tc>
          <w:tcPr>
            <w:tcW w:w="1070" w:type="dxa"/>
          </w:tcPr>
          <w:p w14:paraId="0CD0A081" w14:textId="77777777" w:rsidR="000E0432" w:rsidRPr="004710DC" w:rsidRDefault="000E0432" w:rsidP="000E0432">
            <w:pPr>
              <w:pStyle w:val="TAC"/>
              <w:rPr>
                <w:ins w:id="16052" w:author="Huawei" w:date="2021-05-27T14:58:00Z"/>
                <w:lang w:eastAsia="zh-CN"/>
              </w:rPr>
            </w:pPr>
            <w:ins w:id="16053" w:author="Huawei" w:date="2021-05-27T14:58:00Z">
              <w:r w:rsidRPr="004710DC">
                <w:rPr>
                  <w:lang w:eastAsia="zh-CN"/>
                </w:rPr>
                <w:t>24</w:t>
              </w:r>
            </w:ins>
          </w:p>
        </w:tc>
        <w:tc>
          <w:tcPr>
            <w:tcW w:w="1071" w:type="dxa"/>
          </w:tcPr>
          <w:p w14:paraId="3AAA2185" w14:textId="77777777" w:rsidR="000E0432" w:rsidRPr="004710DC" w:rsidRDefault="000E0432" w:rsidP="000E0432">
            <w:pPr>
              <w:pStyle w:val="TAC"/>
              <w:rPr>
                <w:ins w:id="16054" w:author="Huawei" w:date="2021-05-27T14:58:00Z"/>
                <w:lang w:eastAsia="zh-CN"/>
              </w:rPr>
            </w:pPr>
            <w:ins w:id="16055" w:author="Huawei" w:date="2021-05-27T14:58:00Z">
              <w:r w:rsidRPr="004710DC">
                <w:rPr>
                  <w:lang w:eastAsia="zh-CN"/>
                </w:rPr>
                <w:t>24</w:t>
              </w:r>
            </w:ins>
          </w:p>
        </w:tc>
        <w:tc>
          <w:tcPr>
            <w:tcW w:w="1071" w:type="dxa"/>
          </w:tcPr>
          <w:p w14:paraId="2BD4CF0C" w14:textId="77777777" w:rsidR="000E0432" w:rsidRPr="004710DC" w:rsidRDefault="000E0432" w:rsidP="000E0432">
            <w:pPr>
              <w:pStyle w:val="TAC"/>
              <w:rPr>
                <w:ins w:id="16056" w:author="Huawei" w:date="2021-05-27T14:58:00Z"/>
                <w:lang w:eastAsia="zh-CN"/>
              </w:rPr>
            </w:pPr>
            <w:ins w:id="16057" w:author="Huawei" w:date="2021-05-27T14:58:00Z">
              <w:r w:rsidRPr="004710DC">
                <w:rPr>
                  <w:lang w:eastAsia="zh-CN"/>
                </w:rPr>
                <w:t>24</w:t>
              </w:r>
            </w:ins>
          </w:p>
        </w:tc>
      </w:tr>
      <w:tr w:rsidR="000E0432" w:rsidRPr="004710DC" w14:paraId="74AD4808" w14:textId="77777777" w:rsidTr="000E0432">
        <w:trPr>
          <w:cantSplit/>
          <w:jc w:val="center"/>
          <w:ins w:id="16058" w:author="Huawei" w:date="2021-05-27T14:58:00Z"/>
        </w:trPr>
        <w:tc>
          <w:tcPr>
            <w:tcW w:w="2421" w:type="dxa"/>
          </w:tcPr>
          <w:p w14:paraId="12987ADA" w14:textId="77777777" w:rsidR="000E0432" w:rsidRPr="00AD765F" w:rsidRDefault="000E0432" w:rsidP="000E0432">
            <w:pPr>
              <w:pStyle w:val="TAC"/>
              <w:rPr>
                <w:ins w:id="16059" w:author="Huawei" w:date="2021-05-27T14:58:00Z"/>
              </w:rPr>
            </w:pPr>
            <w:ins w:id="16060" w:author="Huawei" w:date="2021-05-27T14:58:00Z">
              <w:r w:rsidRPr="00AD765F">
                <w:t>Number of code blocks - C</w:t>
              </w:r>
            </w:ins>
          </w:p>
        </w:tc>
        <w:tc>
          <w:tcPr>
            <w:tcW w:w="1070" w:type="dxa"/>
            <w:vAlign w:val="center"/>
          </w:tcPr>
          <w:p w14:paraId="7EADB025" w14:textId="77777777" w:rsidR="000E0432" w:rsidRPr="004710DC" w:rsidRDefault="000E0432" w:rsidP="000E0432">
            <w:pPr>
              <w:pStyle w:val="TAC"/>
              <w:rPr>
                <w:ins w:id="16061" w:author="Huawei" w:date="2021-05-27T14:58:00Z"/>
                <w:lang w:eastAsia="zh-CN"/>
              </w:rPr>
            </w:pPr>
            <w:ins w:id="16062" w:author="Huawei" w:date="2021-05-27T14:58:00Z">
              <w:r w:rsidRPr="004710DC">
                <w:rPr>
                  <w:lang w:eastAsia="zh-CN"/>
                </w:rPr>
                <w:t>2</w:t>
              </w:r>
            </w:ins>
          </w:p>
        </w:tc>
        <w:tc>
          <w:tcPr>
            <w:tcW w:w="1071" w:type="dxa"/>
            <w:vAlign w:val="center"/>
          </w:tcPr>
          <w:p w14:paraId="684B690F" w14:textId="77777777" w:rsidR="000E0432" w:rsidRPr="004710DC" w:rsidRDefault="000E0432" w:rsidP="000E0432">
            <w:pPr>
              <w:pStyle w:val="TAC"/>
              <w:rPr>
                <w:ins w:id="16063" w:author="Huawei" w:date="2021-05-27T14:58:00Z"/>
                <w:lang w:eastAsia="zh-CN"/>
              </w:rPr>
            </w:pPr>
            <w:ins w:id="16064" w:author="Huawei" w:date="2021-05-27T14:58:00Z">
              <w:r w:rsidRPr="004710DC">
                <w:rPr>
                  <w:lang w:eastAsia="zh-CN"/>
                </w:rPr>
                <w:t>3</w:t>
              </w:r>
            </w:ins>
          </w:p>
        </w:tc>
        <w:tc>
          <w:tcPr>
            <w:tcW w:w="1070" w:type="dxa"/>
          </w:tcPr>
          <w:p w14:paraId="300A5AC3" w14:textId="77777777" w:rsidR="000E0432" w:rsidRPr="004710DC" w:rsidRDefault="000E0432" w:rsidP="000E0432">
            <w:pPr>
              <w:pStyle w:val="TAC"/>
              <w:rPr>
                <w:ins w:id="16065" w:author="Huawei" w:date="2021-05-27T14:58:00Z"/>
                <w:lang w:eastAsia="zh-CN"/>
              </w:rPr>
            </w:pPr>
            <w:ins w:id="16066" w:author="Huawei" w:date="2021-05-27T14:58:00Z">
              <w:r w:rsidRPr="004710DC">
                <w:rPr>
                  <w:lang w:eastAsia="zh-CN"/>
                </w:rPr>
                <w:t>5</w:t>
              </w:r>
            </w:ins>
          </w:p>
        </w:tc>
        <w:tc>
          <w:tcPr>
            <w:tcW w:w="1071" w:type="dxa"/>
            <w:vAlign w:val="center"/>
          </w:tcPr>
          <w:p w14:paraId="1848BD6A" w14:textId="77777777" w:rsidR="000E0432" w:rsidRPr="004710DC" w:rsidRDefault="000E0432" w:rsidP="000E0432">
            <w:pPr>
              <w:pStyle w:val="TAC"/>
              <w:rPr>
                <w:ins w:id="16067" w:author="Huawei" w:date="2021-05-27T14:58:00Z"/>
                <w:lang w:eastAsia="zh-CN"/>
              </w:rPr>
            </w:pPr>
            <w:ins w:id="16068" w:author="Huawei" w:date="2021-05-27T14:58:00Z">
              <w:r w:rsidRPr="004710DC">
                <w:rPr>
                  <w:lang w:eastAsia="zh-CN"/>
                </w:rPr>
                <w:t>2</w:t>
              </w:r>
            </w:ins>
          </w:p>
        </w:tc>
        <w:tc>
          <w:tcPr>
            <w:tcW w:w="1070" w:type="dxa"/>
            <w:vAlign w:val="center"/>
          </w:tcPr>
          <w:p w14:paraId="3997456E" w14:textId="77777777" w:rsidR="000E0432" w:rsidRPr="004710DC" w:rsidRDefault="000E0432" w:rsidP="000E0432">
            <w:pPr>
              <w:pStyle w:val="TAC"/>
              <w:rPr>
                <w:ins w:id="16069" w:author="Huawei" w:date="2021-05-27T14:58:00Z"/>
                <w:lang w:eastAsia="zh-CN"/>
              </w:rPr>
            </w:pPr>
            <w:ins w:id="16070" w:author="Huawei" w:date="2021-05-27T14:58:00Z">
              <w:r w:rsidRPr="004710DC">
                <w:rPr>
                  <w:lang w:eastAsia="zh-CN"/>
                </w:rPr>
                <w:t>3</w:t>
              </w:r>
            </w:ins>
          </w:p>
        </w:tc>
        <w:tc>
          <w:tcPr>
            <w:tcW w:w="1071" w:type="dxa"/>
          </w:tcPr>
          <w:p w14:paraId="7B4F5018" w14:textId="77777777" w:rsidR="000E0432" w:rsidRPr="004710DC" w:rsidRDefault="000E0432" w:rsidP="000E0432">
            <w:pPr>
              <w:pStyle w:val="TAC"/>
              <w:rPr>
                <w:ins w:id="16071" w:author="Huawei" w:date="2021-05-27T14:58:00Z"/>
                <w:lang w:eastAsia="zh-CN"/>
              </w:rPr>
            </w:pPr>
            <w:ins w:id="16072" w:author="Huawei" w:date="2021-05-27T14:58:00Z">
              <w:r w:rsidRPr="004710DC">
                <w:rPr>
                  <w:lang w:eastAsia="zh-CN"/>
                </w:rPr>
                <w:t>5</w:t>
              </w:r>
            </w:ins>
          </w:p>
        </w:tc>
        <w:tc>
          <w:tcPr>
            <w:tcW w:w="1071" w:type="dxa"/>
          </w:tcPr>
          <w:p w14:paraId="2CC09F55" w14:textId="77777777" w:rsidR="000E0432" w:rsidRPr="004710DC" w:rsidRDefault="000E0432" w:rsidP="000E0432">
            <w:pPr>
              <w:pStyle w:val="TAC"/>
              <w:rPr>
                <w:ins w:id="16073" w:author="Huawei" w:date="2021-05-27T14:58:00Z"/>
                <w:lang w:eastAsia="zh-CN"/>
              </w:rPr>
            </w:pPr>
            <w:ins w:id="16074" w:author="Huawei" w:date="2021-05-27T14:58:00Z">
              <w:r w:rsidRPr="004710DC">
                <w:rPr>
                  <w:lang w:eastAsia="zh-CN"/>
                </w:rPr>
                <w:t>12</w:t>
              </w:r>
            </w:ins>
          </w:p>
        </w:tc>
      </w:tr>
      <w:tr w:rsidR="000E0432" w:rsidRPr="004710DC" w14:paraId="386F3D2B" w14:textId="77777777" w:rsidTr="000E0432">
        <w:trPr>
          <w:cantSplit/>
          <w:jc w:val="center"/>
          <w:ins w:id="16075" w:author="Huawei" w:date="2021-05-27T14:58:00Z"/>
        </w:trPr>
        <w:tc>
          <w:tcPr>
            <w:tcW w:w="2421" w:type="dxa"/>
          </w:tcPr>
          <w:p w14:paraId="36B1580A" w14:textId="77777777" w:rsidR="000E0432" w:rsidRPr="00AD765F" w:rsidRDefault="000E0432" w:rsidP="000E0432">
            <w:pPr>
              <w:pStyle w:val="TAC"/>
              <w:rPr>
                <w:ins w:id="16076" w:author="Huawei" w:date="2021-05-27T14:58:00Z"/>
                <w:lang w:eastAsia="zh-CN"/>
              </w:rPr>
            </w:pPr>
            <w:ins w:id="16077" w:author="Huawei" w:date="2021-05-27T14:58:00Z">
              <w:r w:rsidRPr="00AD765F">
                <w:t xml:space="preserve">Code block size </w:t>
              </w:r>
              <w:r w:rsidRPr="00AD765F">
                <w:rPr>
                  <w:rFonts w:eastAsia="Malgun Gothic" w:cs="Arial"/>
                </w:rPr>
                <w:t xml:space="preserve">including CRC </w:t>
              </w:r>
              <w:r w:rsidRPr="00AD765F">
                <w:t>(bits)</w:t>
              </w:r>
              <w:r w:rsidRPr="00AD765F">
                <w:rPr>
                  <w:lang w:eastAsia="zh-CN"/>
                </w:rPr>
                <w:t xml:space="preserve"> </w:t>
              </w:r>
              <w:r w:rsidRPr="00AD765F">
                <w:rPr>
                  <w:rFonts w:cs="Arial"/>
                  <w:lang w:eastAsia="zh-CN"/>
                </w:rPr>
                <w:t>(Note 2)</w:t>
              </w:r>
            </w:ins>
          </w:p>
        </w:tc>
        <w:tc>
          <w:tcPr>
            <w:tcW w:w="1070" w:type="dxa"/>
            <w:vAlign w:val="center"/>
          </w:tcPr>
          <w:p w14:paraId="4C8B384C" w14:textId="77777777" w:rsidR="000E0432" w:rsidRPr="004710DC" w:rsidRDefault="000E0432" w:rsidP="000E0432">
            <w:pPr>
              <w:pStyle w:val="TAC"/>
              <w:rPr>
                <w:ins w:id="16078" w:author="Huawei" w:date="2021-05-27T14:58:00Z"/>
                <w:lang w:eastAsia="zh-CN"/>
              </w:rPr>
            </w:pPr>
            <w:ins w:id="16079" w:author="Huawei" w:date="2021-05-27T14:58:00Z">
              <w:r w:rsidRPr="004710DC">
                <w:t>4648</w:t>
              </w:r>
            </w:ins>
          </w:p>
        </w:tc>
        <w:tc>
          <w:tcPr>
            <w:tcW w:w="1071" w:type="dxa"/>
            <w:vAlign w:val="center"/>
          </w:tcPr>
          <w:p w14:paraId="13FB8C16" w14:textId="77777777" w:rsidR="000E0432" w:rsidRPr="004710DC" w:rsidRDefault="000E0432" w:rsidP="000E0432">
            <w:pPr>
              <w:pStyle w:val="TAC"/>
              <w:rPr>
                <w:ins w:id="16080" w:author="Huawei" w:date="2021-05-27T14:58:00Z"/>
                <w:lang w:eastAsia="zh-CN"/>
              </w:rPr>
            </w:pPr>
            <w:ins w:id="16081" w:author="Huawei" w:date="2021-05-27T14:58:00Z">
              <w:r w:rsidRPr="004710DC">
                <w:rPr>
                  <w:rFonts w:hint="eastAsia"/>
                  <w:lang w:eastAsia="zh-CN"/>
                </w:rPr>
                <w:t>6520</w:t>
              </w:r>
            </w:ins>
          </w:p>
        </w:tc>
        <w:tc>
          <w:tcPr>
            <w:tcW w:w="1070" w:type="dxa"/>
            <w:vAlign w:val="center"/>
          </w:tcPr>
          <w:p w14:paraId="3439DE9E" w14:textId="77777777" w:rsidR="000E0432" w:rsidRPr="004710DC" w:rsidRDefault="000E0432" w:rsidP="000E0432">
            <w:pPr>
              <w:pStyle w:val="TAC"/>
              <w:rPr>
                <w:ins w:id="16082" w:author="Huawei" w:date="2021-05-27T14:58:00Z"/>
                <w:lang w:eastAsia="zh-CN"/>
              </w:rPr>
            </w:pPr>
            <w:ins w:id="16083" w:author="Huawei" w:date="2021-05-27T14:58:00Z">
              <w:r w:rsidRPr="004710DC">
                <w:t>7816</w:t>
              </w:r>
            </w:ins>
          </w:p>
        </w:tc>
        <w:tc>
          <w:tcPr>
            <w:tcW w:w="1071" w:type="dxa"/>
            <w:vAlign w:val="center"/>
          </w:tcPr>
          <w:p w14:paraId="2B1E16D6" w14:textId="77777777" w:rsidR="000E0432" w:rsidRPr="004710DC" w:rsidRDefault="000E0432" w:rsidP="000E0432">
            <w:pPr>
              <w:pStyle w:val="TAC"/>
              <w:rPr>
                <w:ins w:id="16084" w:author="Huawei" w:date="2021-05-27T14:58:00Z"/>
                <w:lang w:eastAsia="zh-CN"/>
              </w:rPr>
            </w:pPr>
            <w:ins w:id="16085" w:author="Huawei" w:date="2021-05-27T14:58:00Z">
              <w:r w:rsidRPr="004710DC">
                <w:t>4520</w:t>
              </w:r>
            </w:ins>
          </w:p>
        </w:tc>
        <w:tc>
          <w:tcPr>
            <w:tcW w:w="1070" w:type="dxa"/>
            <w:vAlign w:val="center"/>
          </w:tcPr>
          <w:p w14:paraId="3C5ED580" w14:textId="77777777" w:rsidR="000E0432" w:rsidRPr="004710DC" w:rsidRDefault="000E0432" w:rsidP="000E0432">
            <w:pPr>
              <w:pStyle w:val="TAC"/>
              <w:rPr>
                <w:ins w:id="16086" w:author="Huawei" w:date="2021-05-27T14:58:00Z"/>
                <w:lang w:eastAsia="zh-CN"/>
              </w:rPr>
            </w:pPr>
            <w:ins w:id="16087" w:author="Huawei" w:date="2021-05-27T14:58:00Z">
              <w:r w:rsidRPr="004710DC">
                <w:t>6352</w:t>
              </w:r>
            </w:ins>
          </w:p>
        </w:tc>
        <w:tc>
          <w:tcPr>
            <w:tcW w:w="1071" w:type="dxa"/>
            <w:vAlign w:val="center"/>
          </w:tcPr>
          <w:p w14:paraId="1D316D76" w14:textId="77777777" w:rsidR="000E0432" w:rsidRPr="004710DC" w:rsidRDefault="000E0432" w:rsidP="000E0432">
            <w:pPr>
              <w:pStyle w:val="TAC"/>
              <w:rPr>
                <w:ins w:id="16088" w:author="Huawei" w:date="2021-05-27T14:58:00Z"/>
                <w:lang w:eastAsia="zh-CN"/>
              </w:rPr>
            </w:pPr>
            <w:ins w:id="16089" w:author="Huawei" w:date="2021-05-27T14:58:00Z">
              <w:r w:rsidRPr="004710DC">
                <w:t>7816</w:t>
              </w:r>
            </w:ins>
          </w:p>
        </w:tc>
        <w:tc>
          <w:tcPr>
            <w:tcW w:w="1071" w:type="dxa"/>
            <w:vAlign w:val="center"/>
          </w:tcPr>
          <w:p w14:paraId="0C41192B" w14:textId="77777777" w:rsidR="000E0432" w:rsidRPr="004710DC" w:rsidRDefault="000E0432" w:rsidP="000E0432">
            <w:pPr>
              <w:pStyle w:val="TAC"/>
              <w:rPr>
                <w:ins w:id="16090" w:author="Huawei" w:date="2021-05-27T14:58:00Z"/>
                <w:lang w:eastAsia="zh-CN"/>
              </w:rPr>
            </w:pPr>
            <w:ins w:id="16091" w:author="Huawei" w:date="2021-05-27T14:58:00Z">
              <w:r w:rsidRPr="004710DC">
                <w:t>8392</w:t>
              </w:r>
            </w:ins>
          </w:p>
        </w:tc>
      </w:tr>
      <w:tr w:rsidR="000E0432" w:rsidRPr="004710DC" w14:paraId="27F34A60" w14:textId="77777777" w:rsidTr="000E0432">
        <w:trPr>
          <w:cantSplit/>
          <w:jc w:val="center"/>
          <w:ins w:id="16092" w:author="Huawei" w:date="2021-05-27T14:58:00Z"/>
        </w:trPr>
        <w:tc>
          <w:tcPr>
            <w:tcW w:w="2421" w:type="dxa"/>
          </w:tcPr>
          <w:p w14:paraId="1E8A7D74" w14:textId="77777777" w:rsidR="000E0432" w:rsidRPr="00AD765F" w:rsidRDefault="000E0432" w:rsidP="000E0432">
            <w:pPr>
              <w:pStyle w:val="TAC"/>
              <w:rPr>
                <w:ins w:id="16093" w:author="Huawei" w:date="2021-05-27T14:58:00Z"/>
                <w:lang w:eastAsia="zh-CN"/>
              </w:rPr>
            </w:pPr>
            <w:ins w:id="16094" w:author="Huawei" w:date="2021-05-27T14:58:00Z">
              <w:r w:rsidRPr="00AD765F">
                <w:t xml:space="preserve">Total number of bits per </w:t>
              </w:r>
              <w:r w:rsidRPr="00AD765F">
                <w:rPr>
                  <w:lang w:eastAsia="zh-CN"/>
                </w:rPr>
                <w:t>slot</w:t>
              </w:r>
            </w:ins>
          </w:p>
        </w:tc>
        <w:tc>
          <w:tcPr>
            <w:tcW w:w="1070" w:type="dxa"/>
            <w:vAlign w:val="center"/>
          </w:tcPr>
          <w:p w14:paraId="41FB9505" w14:textId="77777777" w:rsidR="000E0432" w:rsidRPr="004710DC" w:rsidRDefault="000E0432" w:rsidP="000E0432">
            <w:pPr>
              <w:pStyle w:val="TAC"/>
              <w:rPr>
                <w:ins w:id="16095" w:author="Huawei" w:date="2021-05-27T14:58:00Z"/>
                <w:lang w:eastAsia="zh-CN"/>
              </w:rPr>
            </w:pPr>
            <w:ins w:id="16096" w:author="Huawei" w:date="2021-05-27T14:58:00Z">
              <w:r w:rsidRPr="004710DC">
                <w:rPr>
                  <w:lang w:eastAsia="zh-CN"/>
                </w:rPr>
                <w:t>14400</w:t>
              </w:r>
            </w:ins>
          </w:p>
        </w:tc>
        <w:tc>
          <w:tcPr>
            <w:tcW w:w="1071" w:type="dxa"/>
            <w:vAlign w:val="center"/>
          </w:tcPr>
          <w:p w14:paraId="6B90BE66" w14:textId="77777777" w:rsidR="000E0432" w:rsidRPr="004710DC" w:rsidRDefault="000E0432" w:rsidP="000E0432">
            <w:pPr>
              <w:pStyle w:val="TAC"/>
              <w:rPr>
                <w:ins w:id="16097" w:author="Huawei" w:date="2021-05-27T14:58:00Z"/>
                <w:lang w:eastAsia="zh-CN"/>
              </w:rPr>
            </w:pPr>
            <w:ins w:id="16098" w:author="Huawei" w:date="2021-05-27T14:58:00Z">
              <w:r w:rsidRPr="004710DC">
                <w:rPr>
                  <w:lang w:eastAsia="zh-CN"/>
                </w:rPr>
                <w:t>29952</w:t>
              </w:r>
            </w:ins>
          </w:p>
        </w:tc>
        <w:tc>
          <w:tcPr>
            <w:tcW w:w="1070" w:type="dxa"/>
            <w:vAlign w:val="center"/>
          </w:tcPr>
          <w:p w14:paraId="2AE54A3D" w14:textId="77777777" w:rsidR="000E0432" w:rsidRPr="004710DC" w:rsidRDefault="000E0432" w:rsidP="000E0432">
            <w:pPr>
              <w:pStyle w:val="TAC"/>
              <w:rPr>
                <w:ins w:id="16099" w:author="Huawei" w:date="2021-05-27T14:58:00Z"/>
                <w:lang w:eastAsia="zh-CN"/>
              </w:rPr>
            </w:pPr>
            <w:ins w:id="16100" w:author="Huawei" w:date="2021-05-27T14:58:00Z">
              <w:r w:rsidRPr="004710DC">
                <w:rPr>
                  <w:lang w:eastAsia="zh-CN"/>
                </w:rPr>
                <w:t>61056</w:t>
              </w:r>
            </w:ins>
          </w:p>
        </w:tc>
        <w:tc>
          <w:tcPr>
            <w:tcW w:w="1071" w:type="dxa"/>
            <w:vAlign w:val="center"/>
          </w:tcPr>
          <w:p w14:paraId="395DD150" w14:textId="77777777" w:rsidR="000E0432" w:rsidRPr="004710DC" w:rsidRDefault="000E0432" w:rsidP="000E0432">
            <w:pPr>
              <w:pStyle w:val="TAC"/>
              <w:rPr>
                <w:ins w:id="16101" w:author="Huawei" w:date="2021-05-27T14:58:00Z"/>
                <w:lang w:eastAsia="zh-CN"/>
              </w:rPr>
            </w:pPr>
            <w:ins w:id="16102" w:author="Huawei" w:date="2021-05-27T14:58:00Z">
              <w:r w:rsidRPr="004710DC">
                <w:rPr>
                  <w:lang w:eastAsia="zh-CN"/>
                </w:rPr>
                <w:t>13824</w:t>
              </w:r>
            </w:ins>
          </w:p>
        </w:tc>
        <w:tc>
          <w:tcPr>
            <w:tcW w:w="1070" w:type="dxa"/>
            <w:vAlign w:val="center"/>
          </w:tcPr>
          <w:p w14:paraId="5F33CB05" w14:textId="77777777" w:rsidR="000E0432" w:rsidRPr="004710DC" w:rsidRDefault="000E0432" w:rsidP="000E0432">
            <w:pPr>
              <w:pStyle w:val="TAC"/>
              <w:rPr>
                <w:ins w:id="16103" w:author="Huawei" w:date="2021-05-27T14:58:00Z"/>
                <w:lang w:eastAsia="zh-CN"/>
              </w:rPr>
            </w:pPr>
            <w:ins w:id="16104" w:author="Huawei" w:date="2021-05-27T14:58:00Z">
              <w:r w:rsidRPr="004710DC">
                <w:rPr>
                  <w:lang w:eastAsia="zh-CN"/>
                </w:rPr>
                <w:t>29376</w:t>
              </w:r>
            </w:ins>
          </w:p>
        </w:tc>
        <w:tc>
          <w:tcPr>
            <w:tcW w:w="1071" w:type="dxa"/>
            <w:vAlign w:val="center"/>
          </w:tcPr>
          <w:p w14:paraId="61005A4D" w14:textId="77777777" w:rsidR="000E0432" w:rsidRPr="004710DC" w:rsidRDefault="000E0432" w:rsidP="000E0432">
            <w:pPr>
              <w:pStyle w:val="TAC"/>
              <w:rPr>
                <w:ins w:id="16105" w:author="Huawei" w:date="2021-05-27T14:58:00Z"/>
                <w:lang w:eastAsia="zh-CN"/>
              </w:rPr>
            </w:pPr>
            <w:ins w:id="16106" w:author="Huawei" w:date="2021-05-27T14:58:00Z">
              <w:r w:rsidRPr="004710DC">
                <w:rPr>
                  <w:lang w:eastAsia="zh-CN"/>
                </w:rPr>
                <w:t>61056</w:t>
              </w:r>
            </w:ins>
          </w:p>
        </w:tc>
        <w:tc>
          <w:tcPr>
            <w:tcW w:w="1071" w:type="dxa"/>
            <w:vAlign w:val="center"/>
          </w:tcPr>
          <w:p w14:paraId="659533DB" w14:textId="77777777" w:rsidR="000E0432" w:rsidRPr="004710DC" w:rsidRDefault="000E0432" w:rsidP="000E0432">
            <w:pPr>
              <w:pStyle w:val="TAC"/>
              <w:rPr>
                <w:ins w:id="16107" w:author="Huawei" w:date="2021-05-27T14:58:00Z"/>
                <w:lang w:eastAsia="zh-CN"/>
              </w:rPr>
            </w:pPr>
            <w:ins w:id="16108" w:author="Huawei" w:date="2021-05-27T14:58:00Z">
              <w:r w:rsidRPr="004710DC">
                <w:rPr>
                  <w:lang w:eastAsia="zh-CN"/>
                </w:rPr>
                <w:t>157248</w:t>
              </w:r>
            </w:ins>
          </w:p>
        </w:tc>
      </w:tr>
      <w:tr w:rsidR="000E0432" w:rsidRPr="004710DC" w14:paraId="1C0A78C3" w14:textId="77777777" w:rsidTr="000E0432">
        <w:trPr>
          <w:cantSplit/>
          <w:jc w:val="center"/>
          <w:ins w:id="16109" w:author="Huawei" w:date="2021-05-27T14:58:00Z"/>
        </w:trPr>
        <w:tc>
          <w:tcPr>
            <w:tcW w:w="2421" w:type="dxa"/>
          </w:tcPr>
          <w:p w14:paraId="3B791B58" w14:textId="77777777" w:rsidR="000E0432" w:rsidRPr="004710DC" w:rsidRDefault="000E0432" w:rsidP="000E0432">
            <w:pPr>
              <w:pStyle w:val="TAC"/>
              <w:rPr>
                <w:ins w:id="16110" w:author="Huawei" w:date="2021-05-27T14:58:00Z"/>
                <w:lang w:eastAsia="zh-CN"/>
              </w:rPr>
            </w:pPr>
            <w:ins w:id="16111" w:author="Huawei" w:date="2021-05-27T14:58:00Z">
              <w:r w:rsidRPr="004710DC">
                <w:t xml:space="preserve">Total symbols per </w:t>
              </w:r>
              <w:r w:rsidRPr="004710DC">
                <w:rPr>
                  <w:lang w:eastAsia="zh-CN"/>
                </w:rPr>
                <w:t>slot</w:t>
              </w:r>
            </w:ins>
          </w:p>
        </w:tc>
        <w:tc>
          <w:tcPr>
            <w:tcW w:w="1070" w:type="dxa"/>
          </w:tcPr>
          <w:p w14:paraId="301AC9F9" w14:textId="77777777" w:rsidR="000E0432" w:rsidRPr="004710DC" w:rsidRDefault="000E0432" w:rsidP="000E0432">
            <w:pPr>
              <w:pStyle w:val="TAC"/>
              <w:rPr>
                <w:ins w:id="16112" w:author="Huawei" w:date="2021-05-27T14:58:00Z"/>
                <w:lang w:eastAsia="zh-CN"/>
              </w:rPr>
            </w:pPr>
            <w:ins w:id="16113" w:author="Huawei" w:date="2021-05-27T14:58:00Z">
              <w:r w:rsidRPr="004710DC">
                <w:rPr>
                  <w:lang w:eastAsia="zh-CN"/>
                </w:rPr>
                <w:t>3600</w:t>
              </w:r>
            </w:ins>
          </w:p>
        </w:tc>
        <w:tc>
          <w:tcPr>
            <w:tcW w:w="1071" w:type="dxa"/>
          </w:tcPr>
          <w:p w14:paraId="0EC3287B" w14:textId="77777777" w:rsidR="000E0432" w:rsidRPr="004710DC" w:rsidRDefault="000E0432" w:rsidP="000E0432">
            <w:pPr>
              <w:pStyle w:val="TAC"/>
              <w:rPr>
                <w:ins w:id="16114" w:author="Huawei" w:date="2021-05-27T14:58:00Z"/>
                <w:lang w:eastAsia="zh-CN"/>
              </w:rPr>
            </w:pPr>
            <w:ins w:id="16115" w:author="Huawei" w:date="2021-05-27T14:58:00Z">
              <w:r w:rsidRPr="004710DC">
                <w:rPr>
                  <w:lang w:eastAsia="zh-CN"/>
                </w:rPr>
                <w:t>7488</w:t>
              </w:r>
            </w:ins>
          </w:p>
        </w:tc>
        <w:tc>
          <w:tcPr>
            <w:tcW w:w="1070" w:type="dxa"/>
          </w:tcPr>
          <w:p w14:paraId="6FF4B40C" w14:textId="77777777" w:rsidR="000E0432" w:rsidRPr="004710DC" w:rsidRDefault="000E0432" w:rsidP="000E0432">
            <w:pPr>
              <w:pStyle w:val="TAC"/>
              <w:rPr>
                <w:ins w:id="16116" w:author="Huawei" w:date="2021-05-27T14:58:00Z"/>
                <w:lang w:eastAsia="zh-CN"/>
              </w:rPr>
            </w:pPr>
            <w:ins w:id="16117" w:author="Huawei" w:date="2021-05-27T14:58:00Z">
              <w:r w:rsidRPr="004710DC">
                <w:rPr>
                  <w:lang w:eastAsia="zh-CN"/>
                </w:rPr>
                <w:t>15264</w:t>
              </w:r>
            </w:ins>
          </w:p>
        </w:tc>
        <w:tc>
          <w:tcPr>
            <w:tcW w:w="1071" w:type="dxa"/>
          </w:tcPr>
          <w:p w14:paraId="19AC277F" w14:textId="77777777" w:rsidR="000E0432" w:rsidRPr="004710DC" w:rsidRDefault="000E0432" w:rsidP="000E0432">
            <w:pPr>
              <w:pStyle w:val="TAC"/>
              <w:rPr>
                <w:ins w:id="16118" w:author="Huawei" w:date="2021-05-27T14:58:00Z"/>
                <w:lang w:eastAsia="zh-CN"/>
              </w:rPr>
            </w:pPr>
            <w:ins w:id="16119" w:author="Huawei" w:date="2021-05-27T14:58:00Z">
              <w:r w:rsidRPr="004710DC">
                <w:rPr>
                  <w:lang w:eastAsia="zh-CN"/>
                </w:rPr>
                <w:t>3456</w:t>
              </w:r>
            </w:ins>
          </w:p>
        </w:tc>
        <w:tc>
          <w:tcPr>
            <w:tcW w:w="1070" w:type="dxa"/>
          </w:tcPr>
          <w:p w14:paraId="7C7405C7" w14:textId="77777777" w:rsidR="000E0432" w:rsidRPr="004710DC" w:rsidRDefault="000E0432" w:rsidP="000E0432">
            <w:pPr>
              <w:pStyle w:val="TAC"/>
              <w:rPr>
                <w:ins w:id="16120" w:author="Huawei" w:date="2021-05-27T14:58:00Z"/>
                <w:lang w:eastAsia="zh-CN"/>
              </w:rPr>
            </w:pPr>
            <w:ins w:id="16121" w:author="Huawei" w:date="2021-05-27T14:58:00Z">
              <w:r w:rsidRPr="004710DC">
                <w:rPr>
                  <w:lang w:eastAsia="zh-CN"/>
                </w:rPr>
                <w:t>7344</w:t>
              </w:r>
            </w:ins>
          </w:p>
        </w:tc>
        <w:tc>
          <w:tcPr>
            <w:tcW w:w="1071" w:type="dxa"/>
          </w:tcPr>
          <w:p w14:paraId="0A0EB0E9" w14:textId="77777777" w:rsidR="000E0432" w:rsidRPr="004710DC" w:rsidRDefault="000E0432" w:rsidP="000E0432">
            <w:pPr>
              <w:pStyle w:val="TAC"/>
              <w:rPr>
                <w:ins w:id="16122" w:author="Huawei" w:date="2021-05-27T14:58:00Z"/>
                <w:lang w:eastAsia="zh-CN"/>
              </w:rPr>
            </w:pPr>
            <w:ins w:id="16123" w:author="Huawei" w:date="2021-05-27T14:58:00Z">
              <w:r w:rsidRPr="004710DC">
                <w:rPr>
                  <w:lang w:eastAsia="zh-CN"/>
                </w:rPr>
                <w:t>15264</w:t>
              </w:r>
            </w:ins>
          </w:p>
        </w:tc>
        <w:tc>
          <w:tcPr>
            <w:tcW w:w="1071" w:type="dxa"/>
          </w:tcPr>
          <w:p w14:paraId="70A599CE" w14:textId="77777777" w:rsidR="000E0432" w:rsidRPr="004710DC" w:rsidRDefault="000E0432" w:rsidP="000E0432">
            <w:pPr>
              <w:pStyle w:val="TAC"/>
              <w:rPr>
                <w:ins w:id="16124" w:author="Huawei" w:date="2021-05-27T14:58:00Z"/>
                <w:lang w:eastAsia="zh-CN"/>
              </w:rPr>
            </w:pPr>
            <w:ins w:id="16125" w:author="Huawei" w:date="2021-05-27T14:58:00Z">
              <w:r w:rsidRPr="004710DC">
                <w:rPr>
                  <w:lang w:eastAsia="zh-CN"/>
                </w:rPr>
                <w:t>39312</w:t>
              </w:r>
            </w:ins>
          </w:p>
        </w:tc>
      </w:tr>
      <w:tr w:rsidR="000E0432" w:rsidRPr="00AD765F" w14:paraId="559BE05A" w14:textId="77777777" w:rsidTr="000E0432">
        <w:trPr>
          <w:cantSplit/>
          <w:jc w:val="center"/>
          <w:ins w:id="16126" w:author="Huawei" w:date="2021-05-27T14:58:00Z"/>
        </w:trPr>
        <w:tc>
          <w:tcPr>
            <w:tcW w:w="9915" w:type="dxa"/>
            <w:gridSpan w:val="8"/>
          </w:tcPr>
          <w:p w14:paraId="58C78D4E" w14:textId="77777777" w:rsidR="000E0432" w:rsidRPr="00AD765F" w:rsidRDefault="000E0432" w:rsidP="000E0432">
            <w:pPr>
              <w:pStyle w:val="TAN"/>
              <w:rPr>
                <w:ins w:id="16127" w:author="Huawei" w:date="2021-05-27T14:58:00Z"/>
              </w:rPr>
            </w:pPr>
            <w:ins w:id="16128" w:author="Huawei" w:date="2021-05-27T14:58:00Z">
              <w:r w:rsidRPr="00AD765F">
                <w:t>NOTE 1:</w:t>
              </w:r>
              <w:r w:rsidRPr="00AD765F">
                <w:tab/>
              </w:r>
              <w:r w:rsidRPr="00AD765F">
                <w:rPr>
                  <w:i/>
                </w:rPr>
                <w:t xml:space="preserve">DM-RS configuration type </w:t>
              </w:r>
              <w:r w:rsidRPr="00AD765F">
                <w:t xml:space="preserve"> =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rPr>
                  <w:lang w:eastAsia="zh-CN"/>
                </w:rPr>
                <w:t>,</w:t>
              </w:r>
              <w:r w:rsidRPr="00AD765F">
                <w:t xml:space="preserve"> </w:t>
              </w:r>
              <w:r w:rsidRPr="00AD765F">
                <w:rPr>
                  <w:i/>
                  <w:lang w:eastAsia="zh-CN"/>
                </w:rPr>
                <w:t>l</w:t>
              </w:r>
              <w:r w:rsidRPr="00AD765F">
                <w:rPr>
                  <w:i/>
                  <w:vertAlign w:val="subscript"/>
                  <w:lang w:eastAsia="zh-CN"/>
                </w:rPr>
                <w:t>0</w:t>
              </w:r>
              <w:r w:rsidRPr="00AD765F">
                <w:t>= 2 and</w:t>
              </w:r>
              <w:r w:rsidRPr="00AD765F">
                <w:rPr>
                  <w:lang w:eastAsia="zh-CN"/>
                </w:rPr>
                <w:t xml:space="preserve"> </w:t>
              </w:r>
              <w:r w:rsidRPr="00AD765F">
                <w:rPr>
                  <w:i/>
                  <w:lang w:eastAsia="zh-CN"/>
                </w:rPr>
                <w:t>l</w:t>
              </w:r>
              <w:r w:rsidRPr="00AD765F">
                <w:rPr>
                  <w:lang w:eastAsia="zh-CN"/>
                </w:rPr>
                <w:t>=11</w:t>
              </w:r>
              <w:r w:rsidRPr="00AD765F">
                <w:t xml:space="preserve"> </w:t>
              </w:r>
              <w:r w:rsidRPr="00AD765F">
                <w:rPr>
                  <w:lang w:eastAsia="zh-CN"/>
                </w:rPr>
                <w:t xml:space="preserve">for </w:t>
              </w:r>
              <w:r w:rsidRPr="00AD765F">
                <w:t>PUSCH mapping type A</w:t>
              </w:r>
              <w:r w:rsidRPr="00AD765F">
                <w:rPr>
                  <w:lang w:eastAsia="zh-CN"/>
                </w:rPr>
                <w:t xml:space="preserve">, </w:t>
              </w:r>
              <w:r w:rsidRPr="00AD765F">
                <w:rPr>
                  <w:i/>
                  <w:lang w:eastAsia="zh-CN"/>
                </w:rPr>
                <w:t>l</w:t>
              </w:r>
              <w:r w:rsidRPr="00AD765F">
                <w:rPr>
                  <w:i/>
                  <w:vertAlign w:val="subscript"/>
                  <w:lang w:eastAsia="zh-CN"/>
                </w:rPr>
                <w:t>0</w:t>
              </w:r>
              <w:r w:rsidRPr="00AD765F">
                <w:t xml:space="preserve">= </w:t>
              </w:r>
              <w:r w:rsidRPr="00AD765F">
                <w:rPr>
                  <w:lang w:eastAsia="zh-CN"/>
                </w:rPr>
                <w:t xml:space="preserve">0 and </w:t>
              </w:r>
              <w:r w:rsidRPr="00AD765F">
                <w:rPr>
                  <w:i/>
                  <w:lang w:eastAsia="zh-CN"/>
                </w:rPr>
                <w:t xml:space="preserve">l </w:t>
              </w:r>
              <w:r w:rsidRPr="00AD765F">
                <w:rPr>
                  <w:lang w:eastAsia="zh-CN"/>
                </w:rPr>
                <w:t>=10</w:t>
              </w:r>
              <w:r w:rsidRPr="00AD765F">
                <w:t xml:space="preserve"> </w:t>
              </w:r>
              <w:r w:rsidRPr="00AD765F">
                <w:rPr>
                  <w:lang w:eastAsia="zh-CN"/>
                </w:rPr>
                <w:t xml:space="preserve">for </w:t>
              </w:r>
              <w:r w:rsidRPr="00AD765F">
                <w:t xml:space="preserve">PUSCH mapping type </w:t>
              </w:r>
              <w:r w:rsidRPr="00AD765F">
                <w:rPr>
                  <w:lang w:eastAsia="zh-CN"/>
                </w:rPr>
                <w:t xml:space="preserve">B </w:t>
              </w:r>
              <w:r w:rsidRPr="00AD765F">
                <w:t>as per table 6.4.1.1.3-3 of TS 38.211 [8].</w:t>
              </w:r>
            </w:ins>
          </w:p>
          <w:p w14:paraId="7A84D993" w14:textId="77777777" w:rsidR="000E0432" w:rsidRPr="00AD765F" w:rsidRDefault="000E0432" w:rsidP="000E0432">
            <w:pPr>
              <w:pStyle w:val="TAN"/>
              <w:rPr>
                <w:ins w:id="16129" w:author="Huawei" w:date="2021-05-27T14:58:00Z"/>
                <w:szCs w:val="18"/>
                <w:lang w:eastAsia="zh-CN"/>
              </w:rPr>
            </w:pPr>
            <w:ins w:id="16130"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clause </w:t>
              </w:r>
              <w:r w:rsidRPr="00AD765F">
                <w:rPr>
                  <w:lang w:eastAsia="zh-CN"/>
                </w:rPr>
                <w:t>5.2.2 of TS 38.212 [9].</w:t>
              </w:r>
            </w:ins>
          </w:p>
        </w:tc>
      </w:tr>
      <w:bookmarkEnd w:id="15903"/>
    </w:tbl>
    <w:p w14:paraId="57FAB197" w14:textId="77777777" w:rsidR="000E0432" w:rsidRPr="00AD765F" w:rsidRDefault="000E0432" w:rsidP="000E0432">
      <w:pPr>
        <w:rPr>
          <w:ins w:id="16131" w:author="Huawei" w:date="2021-05-27T14:58:00Z"/>
        </w:rPr>
      </w:pPr>
    </w:p>
    <w:p w14:paraId="477BBFFA" w14:textId="77777777" w:rsidR="000E0432" w:rsidRPr="00AD765F" w:rsidRDefault="000E0432" w:rsidP="000E0432">
      <w:pPr>
        <w:pStyle w:val="TH"/>
        <w:rPr>
          <w:ins w:id="16132" w:author="Huawei" w:date="2021-05-27T14:58:00Z"/>
          <w:lang w:eastAsia="zh-CN"/>
        </w:rPr>
      </w:pPr>
      <w:bookmarkStart w:id="16133" w:name="_Hlk527996513"/>
      <w:ins w:id="16134" w:author="Huawei" w:date="2021-05-27T14:58:00Z">
        <w:r w:rsidRPr="00AD765F">
          <w:rPr>
            <w:rFonts w:eastAsia="Malgun Gothic"/>
          </w:rPr>
          <w:t>Table A.2.</w:t>
        </w:r>
        <w:r w:rsidRPr="00AD765F">
          <w:rPr>
            <w:lang w:eastAsia="zh-CN"/>
          </w:rPr>
          <w:t>3</w:t>
        </w:r>
        <w:r w:rsidRPr="00AD765F">
          <w:rPr>
            <w:rFonts w:eastAsia="Malgun Gothic"/>
          </w:rPr>
          <w:t>-</w:t>
        </w:r>
        <w:r w:rsidRPr="00AD765F">
          <w:rPr>
            <w:lang w:eastAsia="zh-CN"/>
          </w:rPr>
          <w:t>2</w:t>
        </w:r>
        <w:r w:rsidRPr="00AD765F">
          <w:rPr>
            <w:rFonts w:eastAsia="Malgun Gothic"/>
          </w:rPr>
          <w:t>: FRC parameters for</w:t>
        </w:r>
        <w:r w:rsidRPr="00AD765F">
          <w:rPr>
            <w:lang w:eastAsia="zh-CN"/>
          </w:rPr>
          <w:t xml:space="preserve"> FR1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2 transmission layers</w:t>
        </w:r>
        <w:r w:rsidRPr="00AD765F">
          <w:rPr>
            <w:rFonts w:eastAsia="Malgun Gothic"/>
          </w:rPr>
          <w:t xml:space="preserve"> (</w:t>
        </w:r>
        <w:r w:rsidRPr="00AD765F">
          <w:rPr>
            <w:lang w:eastAsia="zh-CN"/>
          </w:rPr>
          <w:t>16QAM</w:t>
        </w:r>
        <w:r w:rsidRPr="00AD765F">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0E0432" w:rsidRPr="004710DC" w14:paraId="616704D6" w14:textId="77777777" w:rsidTr="000E0432">
        <w:trPr>
          <w:cantSplit/>
          <w:jc w:val="center"/>
          <w:ins w:id="16135" w:author="Huawei" w:date="2021-05-27T14:58:00Z"/>
        </w:trPr>
        <w:tc>
          <w:tcPr>
            <w:tcW w:w="2421" w:type="dxa"/>
          </w:tcPr>
          <w:p w14:paraId="7180B6A7" w14:textId="77777777" w:rsidR="000E0432" w:rsidRPr="004710DC" w:rsidRDefault="000E0432" w:rsidP="000E0432">
            <w:pPr>
              <w:pStyle w:val="TAH"/>
              <w:rPr>
                <w:ins w:id="16136" w:author="Huawei" w:date="2021-05-27T14:58:00Z"/>
              </w:rPr>
            </w:pPr>
            <w:ins w:id="16137" w:author="Huawei" w:date="2021-05-27T14:58:00Z">
              <w:r w:rsidRPr="004710DC">
                <w:t>Reference channel</w:t>
              </w:r>
            </w:ins>
          </w:p>
        </w:tc>
        <w:tc>
          <w:tcPr>
            <w:tcW w:w="1070" w:type="dxa"/>
          </w:tcPr>
          <w:p w14:paraId="71EC26E4" w14:textId="77777777" w:rsidR="000E0432" w:rsidRPr="004710DC" w:rsidRDefault="000E0432" w:rsidP="000E0432">
            <w:pPr>
              <w:pStyle w:val="TAH"/>
              <w:rPr>
                <w:ins w:id="16138" w:author="Huawei" w:date="2021-05-27T14:58:00Z"/>
              </w:rPr>
            </w:pPr>
            <w:ins w:id="16139" w:author="Huawei" w:date="2021-05-27T14:58:00Z">
              <w:r>
                <w:rPr>
                  <w:lang w:eastAsia="zh-CN"/>
                </w:rPr>
                <w:t>D-FR1-A.2.3</w:t>
              </w:r>
              <w:r w:rsidRPr="004710DC">
                <w:rPr>
                  <w:lang w:eastAsia="zh-CN"/>
                </w:rPr>
                <w:t>-</w:t>
              </w:r>
              <w:r>
                <w:rPr>
                  <w:lang w:eastAsia="zh-CN"/>
                </w:rPr>
                <w:t>8</w:t>
              </w:r>
            </w:ins>
          </w:p>
        </w:tc>
        <w:tc>
          <w:tcPr>
            <w:tcW w:w="1071" w:type="dxa"/>
          </w:tcPr>
          <w:p w14:paraId="0B9CED58" w14:textId="77777777" w:rsidR="000E0432" w:rsidRPr="004710DC" w:rsidRDefault="000E0432" w:rsidP="000E0432">
            <w:pPr>
              <w:pStyle w:val="TAH"/>
              <w:rPr>
                <w:ins w:id="16140" w:author="Huawei" w:date="2021-05-27T14:58:00Z"/>
              </w:rPr>
            </w:pPr>
            <w:ins w:id="16141" w:author="Huawei" w:date="2021-05-27T14:58:00Z">
              <w:r>
                <w:rPr>
                  <w:lang w:eastAsia="zh-CN"/>
                </w:rPr>
                <w:t>D-FR1-A.2.3</w:t>
              </w:r>
              <w:r w:rsidRPr="004710DC">
                <w:rPr>
                  <w:lang w:eastAsia="zh-CN"/>
                </w:rPr>
                <w:t>-</w:t>
              </w:r>
              <w:r>
                <w:rPr>
                  <w:lang w:eastAsia="zh-CN"/>
                </w:rPr>
                <w:t>9</w:t>
              </w:r>
            </w:ins>
          </w:p>
        </w:tc>
        <w:tc>
          <w:tcPr>
            <w:tcW w:w="1070" w:type="dxa"/>
          </w:tcPr>
          <w:p w14:paraId="1E4A0DD5" w14:textId="77777777" w:rsidR="000E0432" w:rsidRPr="004710DC" w:rsidRDefault="000E0432" w:rsidP="000E0432">
            <w:pPr>
              <w:pStyle w:val="TAH"/>
              <w:rPr>
                <w:ins w:id="16142" w:author="Huawei" w:date="2021-05-27T14:58:00Z"/>
              </w:rPr>
            </w:pPr>
            <w:ins w:id="16143" w:author="Huawei" w:date="2021-05-27T14:58:00Z">
              <w:r>
                <w:rPr>
                  <w:lang w:eastAsia="zh-CN"/>
                </w:rPr>
                <w:t>D-FR1-A.2.3</w:t>
              </w:r>
              <w:r w:rsidRPr="004710DC">
                <w:rPr>
                  <w:lang w:eastAsia="zh-CN"/>
                </w:rPr>
                <w:t>-</w:t>
              </w:r>
              <w:r>
                <w:rPr>
                  <w:lang w:eastAsia="zh-CN"/>
                </w:rPr>
                <w:t>10</w:t>
              </w:r>
            </w:ins>
          </w:p>
        </w:tc>
        <w:tc>
          <w:tcPr>
            <w:tcW w:w="1071" w:type="dxa"/>
          </w:tcPr>
          <w:p w14:paraId="1A015516" w14:textId="77777777" w:rsidR="000E0432" w:rsidRPr="004710DC" w:rsidRDefault="000E0432" w:rsidP="000E0432">
            <w:pPr>
              <w:pStyle w:val="TAH"/>
              <w:rPr>
                <w:ins w:id="16144" w:author="Huawei" w:date="2021-05-27T14:58:00Z"/>
              </w:rPr>
            </w:pPr>
            <w:ins w:id="16145" w:author="Huawei" w:date="2021-05-27T14:58:00Z">
              <w:r>
                <w:rPr>
                  <w:lang w:eastAsia="zh-CN"/>
                </w:rPr>
                <w:t>D-FR1-A.2.3</w:t>
              </w:r>
              <w:r w:rsidRPr="004710DC">
                <w:rPr>
                  <w:lang w:eastAsia="zh-CN"/>
                </w:rPr>
                <w:t>-</w:t>
              </w:r>
              <w:r>
                <w:rPr>
                  <w:lang w:eastAsia="zh-CN"/>
                </w:rPr>
                <w:t>11</w:t>
              </w:r>
            </w:ins>
          </w:p>
        </w:tc>
        <w:tc>
          <w:tcPr>
            <w:tcW w:w="1070" w:type="dxa"/>
          </w:tcPr>
          <w:p w14:paraId="4029E304" w14:textId="77777777" w:rsidR="000E0432" w:rsidRPr="004710DC" w:rsidRDefault="000E0432" w:rsidP="000E0432">
            <w:pPr>
              <w:pStyle w:val="TAH"/>
              <w:rPr>
                <w:ins w:id="16146" w:author="Huawei" w:date="2021-05-27T14:58:00Z"/>
              </w:rPr>
            </w:pPr>
            <w:ins w:id="16147" w:author="Huawei" w:date="2021-05-27T14:58:00Z">
              <w:r>
                <w:rPr>
                  <w:lang w:eastAsia="zh-CN"/>
                </w:rPr>
                <w:t>D-FR1-A.2.3</w:t>
              </w:r>
              <w:r w:rsidRPr="004710DC">
                <w:rPr>
                  <w:lang w:eastAsia="zh-CN"/>
                </w:rPr>
                <w:t>-</w:t>
              </w:r>
              <w:r>
                <w:rPr>
                  <w:lang w:eastAsia="zh-CN"/>
                </w:rPr>
                <w:t>12</w:t>
              </w:r>
            </w:ins>
          </w:p>
        </w:tc>
        <w:tc>
          <w:tcPr>
            <w:tcW w:w="1071" w:type="dxa"/>
          </w:tcPr>
          <w:p w14:paraId="21F6E8DF" w14:textId="77777777" w:rsidR="000E0432" w:rsidRPr="004710DC" w:rsidRDefault="000E0432" w:rsidP="000E0432">
            <w:pPr>
              <w:pStyle w:val="TAH"/>
              <w:rPr>
                <w:ins w:id="16148" w:author="Huawei" w:date="2021-05-27T14:58:00Z"/>
              </w:rPr>
            </w:pPr>
            <w:ins w:id="16149" w:author="Huawei" w:date="2021-05-27T14:58:00Z">
              <w:r>
                <w:rPr>
                  <w:lang w:eastAsia="zh-CN"/>
                </w:rPr>
                <w:t>D-FR1-A.2.3</w:t>
              </w:r>
              <w:r w:rsidRPr="004710DC">
                <w:rPr>
                  <w:lang w:eastAsia="zh-CN"/>
                </w:rPr>
                <w:t>-</w:t>
              </w:r>
              <w:r>
                <w:rPr>
                  <w:lang w:eastAsia="zh-CN"/>
                </w:rPr>
                <w:t>13</w:t>
              </w:r>
            </w:ins>
          </w:p>
        </w:tc>
        <w:tc>
          <w:tcPr>
            <w:tcW w:w="1071" w:type="dxa"/>
          </w:tcPr>
          <w:p w14:paraId="18507361" w14:textId="77777777" w:rsidR="000E0432" w:rsidRPr="004710DC" w:rsidRDefault="000E0432" w:rsidP="000E0432">
            <w:pPr>
              <w:pStyle w:val="TAH"/>
              <w:rPr>
                <w:ins w:id="16150" w:author="Huawei" w:date="2021-05-27T14:58:00Z"/>
                <w:lang w:eastAsia="zh-CN"/>
              </w:rPr>
            </w:pPr>
            <w:ins w:id="16151" w:author="Huawei" w:date="2021-05-27T14:58:00Z">
              <w:r>
                <w:rPr>
                  <w:lang w:eastAsia="zh-CN"/>
                </w:rPr>
                <w:t>D-FR1-A.2.3</w:t>
              </w:r>
              <w:r w:rsidRPr="004710DC">
                <w:rPr>
                  <w:lang w:eastAsia="zh-CN"/>
                </w:rPr>
                <w:t>-</w:t>
              </w:r>
              <w:r>
                <w:rPr>
                  <w:lang w:eastAsia="zh-CN"/>
                </w:rPr>
                <w:t>14</w:t>
              </w:r>
            </w:ins>
          </w:p>
        </w:tc>
      </w:tr>
      <w:tr w:rsidR="000E0432" w:rsidRPr="004710DC" w14:paraId="24308242" w14:textId="77777777" w:rsidTr="000E0432">
        <w:trPr>
          <w:cantSplit/>
          <w:jc w:val="center"/>
          <w:ins w:id="16152" w:author="Huawei" w:date="2021-05-27T14:58:00Z"/>
        </w:trPr>
        <w:tc>
          <w:tcPr>
            <w:tcW w:w="2421" w:type="dxa"/>
          </w:tcPr>
          <w:p w14:paraId="48317336" w14:textId="77777777" w:rsidR="000E0432" w:rsidRPr="004710DC" w:rsidRDefault="000E0432" w:rsidP="000E0432">
            <w:pPr>
              <w:pStyle w:val="TAC"/>
              <w:rPr>
                <w:ins w:id="16153" w:author="Huawei" w:date="2021-05-27T14:58:00Z"/>
                <w:lang w:eastAsia="zh-CN"/>
              </w:rPr>
            </w:pPr>
            <w:ins w:id="16154" w:author="Huawei" w:date="2021-05-27T14:58:00Z">
              <w:r w:rsidRPr="004710DC">
                <w:rPr>
                  <w:lang w:eastAsia="zh-CN"/>
                </w:rPr>
                <w:t>Subcarrier spacing [kHz]</w:t>
              </w:r>
            </w:ins>
          </w:p>
        </w:tc>
        <w:tc>
          <w:tcPr>
            <w:tcW w:w="1070" w:type="dxa"/>
          </w:tcPr>
          <w:p w14:paraId="2C1DC6EB" w14:textId="77777777" w:rsidR="000E0432" w:rsidRPr="004710DC" w:rsidRDefault="000E0432" w:rsidP="000E0432">
            <w:pPr>
              <w:pStyle w:val="TAC"/>
              <w:rPr>
                <w:ins w:id="16155" w:author="Huawei" w:date="2021-05-27T14:58:00Z"/>
                <w:lang w:eastAsia="zh-CN"/>
              </w:rPr>
            </w:pPr>
            <w:ins w:id="16156" w:author="Huawei" w:date="2021-05-27T14:58:00Z">
              <w:r w:rsidRPr="004710DC">
                <w:rPr>
                  <w:lang w:eastAsia="zh-CN"/>
                </w:rPr>
                <w:t>15</w:t>
              </w:r>
            </w:ins>
          </w:p>
        </w:tc>
        <w:tc>
          <w:tcPr>
            <w:tcW w:w="1071" w:type="dxa"/>
          </w:tcPr>
          <w:p w14:paraId="0D64F938" w14:textId="77777777" w:rsidR="000E0432" w:rsidRPr="004710DC" w:rsidRDefault="000E0432" w:rsidP="000E0432">
            <w:pPr>
              <w:pStyle w:val="TAC"/>
              <w:rPr>
                <w:ins w:id="16157" w:author="Huawei" w:date="2021-05-27T14:58:00Z"/>
              </w:rPr>
            </w:pPr>
            <w:ins w:id="16158" w:author="Huawei" w:date="2021-05-27T14:58:00Z">
              <w:r w:rsidRPr="004710DC">
                <w:rPr>
                  <w:lang w:eastAsia="zh-CN"/>
                </w:rPr>
                <w:t>15</w:t>
              </w:r>
            </w:ins>
          </w:p>
        </w:tc>
        <w:tc>
          <w:tcPr>
            <w:tcW w:w="1070" w:type="dxa"/>
          </w:tcPr>
          <w:p w14:paraId="75B996A2" w14:textId="77777777" w:rsidR="000E0432" w:rsidRPr="004710DC" w:rsidRDefault="000E0432" w:rsidP="000E0432">
            <w:pPr>
              <w:pStyle w:val="TAC"/>
              <w:rPr>
                <w:ins w:id="16159" w:author="Huawei" w:date="2021-05-27T14:58:00Z"/>
              </w:rPr>
            </w:pPr>
            <w:ins w:id="16160" w:author="Huawei" w:date="2021-05-27T14:58:00Z">
              <w:r w:rsidRPr="004710DC">
                <w:rPr>
                  <w:lang w:eastAsia="zh-CN"/>
                </w:rPr>
                <w:t>15</w:t>
              </w:r>
            </w:ins>
          </w:p>
        </w:tc>
        <w:tc>
          <w:tcPr>
            <w:tcW w:w="1071" w:type="dxa"/>
          </w:tcPr>
          <w:p w14:paraId="6BD4B504" w14:textId="77777777" w:rsidR="000E0432" w:rsidRPr="004710DC" w:rsidRDefault="000E0432" w:rsidP="000E0432">
            <w:pPr>
              <w:pStyle w:val="TAC"/>
              <w:rPr>
                <w:ins w:id="16161" w:author="Huawei" w:date="2021-05-27T14:58:00Z"/>
              </w:rPr>
            </w:pPr>
            <w:ins w:id="16162" w:author="Huawei" w:date="2021-05-27T14:58:00Z">
              <w:r w:rsidRPr="004710DC">
                <w:rPr>
                  <w:lang w:eastAsia="zh-CN"/>
                </w:rPr>
                <w:t>30</w:t>
              </w:r>
            </w:ins>
          </w:p>
        </w:tc>
        <w:tc>
          <w:tcPr>
            <w:tcW w:w="1070" w:type="dxa"/>
          </w:tcPr>
          <w:p w14:paraId="5A315782" w14:textId="77777777" w:rsidR="000E0432" w:rsidRPr="004710DC" w:rsidRDefault="000E0432" w:rsidP="000E0432">
            <w:pPr>
              <w:pStyle w:val="TAC"/>
              <w:rPr>
                <w:ins w:id="16163" w:author="Huawei" w:date="2021-05-27T14:58:00Z"/>
              </w:rPr>
            </w:pPr>
            <w:ins w:id="16164" w:author="Huawei" w:date="2021-05-27T14:58:00Z">
              <w:r w:rsidRPr="004710DC">
                <w:rPr>
                  <w:lang w:eastAsia="zh-CN"/>
                </w:rPr>
                <w:t>30</w:t>
              </w:r>
            </w:ins>
          </w:p>
        </w:tc>
        <w:tc>
          <w:tcPr>
            <w:tcW w:w="1071" w:type="dxa"/>
          </w:tcPr>
          <w:p w14:paraId="31F6F636" w14:textId="77777777" w:rsidR="000E0432" w:rsidRPr="004710DC" w:rsidRDefault="000E0432" w:rsidP="000E0432">
            <w:pPr>
              <w:pStyle w:val="TAC"/>
              <w:rPr>
                <w:ins w:id="16165" w:author="Huawei" w:date="2021-05-27T14:58:00Z"/>
              </w:rPr>
            </w:pPr>
            <w:ins w:id="16166" w:author="Huawei" w:date="2021-05-27T14:58:00Z">
              <w:r w:rsidRPr="004710DC">
                <w:rPr>
                  <w:lang w:eastAsia="zh-CN"/>
                </w:rPr>
                <w:t>30</w:t>
              </w:r>
            </w:ins>
          </w:p>
        </w:tc>
        <w:tc>
          <w:tcPr>
            <w:tcW w:w="1071" w:type="dxa"/>
          </w:tcPr>
          <w:p w14:paraId="6A50433E" w14:textId="77777777" w:rsidR="000E0432" w:rsidRPr="004710DC" w:rsidRDefault="000E0432" w:rsidP="000E0432">
            <w:pPr>
              <w:pStyle w:val="TAC"/>
              <w:rPr>
                <w:ins w:id="16167" w:author="Huawei" w:date="2021-05-27T14:58:00Z"/>
              </w:rPr>
            </w:pPr>
            <w:ins w:id="16168" w:author="Huawei" w:date="2021-05-27T14:58:00Z">
              <w:r w:rsidRPr="004710DC">
                <w:rPr>
                  <w:lang w:eastAsia="zh-CN"/>
                </w:rPr>
                <w:t>30</w:t>
              </w:r>
            </w:ins>
          </w:p>
        </w:tc>
      </w:tr>
      <w:tr w:rsidR="000E0432" w:rsidRPr="004710DC" w14:paraId="08DB04FB" w14:textId="77777777" w:rsidTr="000E0432">
        <w:trPr>
          <w:cantSplit/>
          <w:jc w:val="center"/>
          <w:ins w:id="16169" w:author="Huawei" w:date="2021-05-27T14:58:00Z"/>
        </w:trPr>
        <w:tc>
          <w:tcPr>
            <w:tcW w:w="2421" w:type="dxa"/>
          </w:tcPr>
          <w:p w14:paraId="7401E48E" w14:textId="77777777" w:rsidR="000E0432" w:rsidRPr="004710DC" w:rsidRDefault="000E0432" w:rsidP="000E0432">
            <w:pPr>
              <w:pStyle w:val="TAC"/>
              <w:rPr>
                <w:ins w:id="16170" w:author="Huawei" w:date="2021-05-27T14:58:00Z"/>
              </w:rPr>
            </w:pPr>
            <w:ins w:id="16171" w:author="Huawei" w:date="2021-05-27T14:58:00Z">
              <w:r w:rsidRPr="004710DC">
                <w:t>Allocated resource blocks</w:t>
              </w:r>
            </w:ins>
          </w:p>
        </w:tc>
        <w:tc>
          <w:tcPr>
            <w:tcW w:w="1070" w:type="dxa"/>
          </w:tcPr>
          <w:p w14:paraId="07AA1FD7" w14:textId="77777777" w:rsidR="000E0432" w:rsidRPr="004710DC" w:rsidRDefault="000E0432" w:rsidP="000E0432">
            <w:pPr>
              <w:pStyle w:val="TAC"/>
              <w:rPr>
                <w:ins w:id="16172" w:author="Huawei" w:date="2021-05-27T14:58:00Z"/>
              </w:rPr>
            </w:pPr>
            <w:ins w:id="16173" w:author="Huawei" w:date="2021-05-27T14:58:00Z">
              <w:r w:rsidRPr="004710DC">
                <w:t>25</w:t>
              </w:r>
            </w:ins>
          </w:p>
        </w:tc>
        <w:tc>
          <w:tcPr>
            <w:tcW w:w="1071" w:type="dxa"/>
          </w:tcPr>
          <w:p w14:paraId="24941F26" w14:textId="77777777" w:rsidR="000E0432" w:rsidRPr="004710DC" w:rsidRDefault="000E0432" w:rsidP="000E0432">
            <w:pPr>
              <w:pStyle w:val="TAC"/>
              <w:rPr>
                <w:ins w:id="16174" w:author="Huawei" w:date="2021-05-27T14:58:00Z"/>
              </w:rPr>
            </w:pPr>
            <w:ins w:id="16175" w:author="Huawei" w:date="2021-05-27T14:58:00Z">
              <w:r w:rsidRPr="004710DC">
                <w:t>52</w:t>
              </w:r>
            </w:ins>
          </w:p>
        </w:tc>
        <w:tc>
          <w:tcPr>
            <w:tcW w:w="1070" w:type="dxa"/>
          </w:tcPr>
          <w:p w14:paraId="617BB671" w14:textId="77777777" w:rsidR="000E0432" w:rsidRPr="004710DC" w:rsidRDefault="000E0432" w:rsidP="000E0432">
            <w:pPr>
              <w:pStyle w:val="TAC"/>
              <w:rPr>
                <w:ins w:id="16176" w:author="Huawei" w:date="2021-05-27T14:58:00Z"/>
                <w:lang w:eastAsia="zh-CN"/>
              </w:rPr>
            </w:pPr>
            <w:ins w:id="16177" w:author="Huawei" w:date="2021-05-27T14:58:00Z">
              <w:r w:rsidRPr="004710DC">
                <w:rPr>
                  <w:lang w:eastAsia="zh-CN"/>
                </w:rPr>
                <w:t>106</w:t>
              </w:r>
            </w:ins>
          </w:p>
        </w:tc>
        <w:tc>
          <w:tcPr>
            <w:tcW w:w="1071" w:type="dxa"/>
          </w:tcPr>
          <w:p w14:paraId="6212EB62" w14:textId="77777777" w:rsidR="000E0432" w:rsidRPr="004710DC" w:rsidRDefault="000E0432" w:rsidP="000E0432">
            <w:pPr>
              <w:pStyle w:val="TAC"/>
              <w:rPr>
                <w:ins w:id="16178" w:author="Huawei" w:date="2021-05-27T14:58:00Z"/>
              </w:rPr>
            </w:pPr>
            <w:ins w:id="16179" w:author="Huawei" w:date="2021-05-27T14:58:00Z">
              <w:r w:rsidRPr="004710DC">
                <w:t>24</w:t>
              </w:r>
            </w:ins>
          </w:p>
        </w:tc>
        <w:tc>
          <w:tcPr>
            <w:tcW w:w="1070" w:type="dxa"/>
          </w:tcPr>
          <w:p w14:paraId="0ADD02BE" w14:textId="77777777" w:rsidR="000E0432" w:rsidRPr="004710DC" w:rsidRDefault="000E0432" w:rsidP="000E0432">
            <w:pPr>
              <w:pStyle w:val="TAC"/>
              <w:rPr>
                <w:ins w:id="16180" w:author="Huawei" w:date="2021-05-27T14:58:00Z"/>
              </w:rPr>
            </w:pPr>
            <w:ins w:id="16181" w:author="Huawei" w:date="2021-05-27T14:58:00Z">
              <w:r w:rsidRPr="004710DC">
                <w:t>51</w:t>
              </w:r>
            </w:ins>
          </w:p>
        </w:tc>
        <w:tc>
          <w:tcPr>
            <w:tcW w:w="1071" w:type="dxa"/>
          </w:tcPr>
          <w:p w14:paraId="5BBEFB54" w14:textId="77777777" w:rsidR="000E0432" w:rsidRPr="004710DC" w:rsidRDefault="000E0432" w:rsidP="000E0432">
            <w:pPr>
              <w:pStyle w:val="TAC"/>
              <w:rPr>
                <w:ins w:id="16182" w:author="Huawei" w:date="2021-05-27T14:58:00Z"/>
              </w:rPr>
            </w:pPr>
            <w:ins w:id="16183" w:author="Huawei" w:date="2021-05-27T14:58:00Z">
              <w:r w:rsidRPr="004710DC">
                <w:t>106</w:t>
              </w:r>
            </w:ins>
          </w:p>
        </w:tc>
        <w:tc>
          <w:tcPr>
            <w:tcW w:w="1071" w:type="dxa"/>
          </w:tcPr>
          <w:p w14:paraId="48BCAA38" w14:textId="77777777" w:rsidR="000E0432" w:rsidRPr="004710DC" w:rsidRDefault="000E0432" w:rsidP="000E0432">
            <w:pPr>
              <w:pStyle w:val="TAC"/>
              <w:rPr>
                <w:ins w:id="16184" w:author="Huawei" w:date="2021-05-27T14:58:00Z"/>
              </w:rPr>
            </w:pPr>
            <w:ins w:id="16185" w:author="Huawei" w:date="2021-05-27T14:58:00Z">
              <w:r w:rsidRPr="004710DC">
                <w:t>273</w:t>
              </w:r>
            </w:ins>
          </w:p>
        </w:tc>
      </w:tr>
      <w:tr w:rsidR="000E0432" w:rsidRPr="004710DC" w14:paraId="1C61720E" w14:textId="77777777" w:rsidTr="000E0432">
        <w:trPr>
          <w:cantSplit/>
          <w:jc w:val="center"/>
          <w:ins w:id="16186" w:author="Huawei" w:date="2021-05-27T14:58:00Z"/>
        </w:trPr>
        <w:tc>
          <w:tcPr>
            <w:tcW w:w="2421" w:type="dxa"/>
          </w:tcPr>
          <w:p w14:paraId="555AD478" w14:textId="77777777" w:rsidR="000E0432" w:rsidRPr="004710DC" w:rsidRDefault="000E0432" w:rsidP="000E0432">
            <w:pPr>
              <w:pStyle w:val="TAC"/>
              <w:rPr>
                <w:ins w:id="16187" w:author="Huawei" w:date="2021-05-27T14:58:00Z"/>
                <w:lang w:eastAsia="zh-CN"/>
              </w:rPr>
            </w:pPr>
            <w:ins w:id="16188" w:author="Huawei" w:date="2021-05-27T14:58:00Z">
              <w:r w:rsidRPr="004710DC">
                <w:rPr>
                  <w:lang w:eastAsia="zh-CN"/>
                </w:rPr>
                <w:t>CP</w:t>
              </w:r>
              <w:r w:rsidRPr="004710DC">
                <w:t xml:space="preserve">-OFDM Symbols per </w:t>
              </w:r>
              <w:r w:rsidRPr="004710DC">
                <w:rPr>
                  <w:lang w:eastAsia="zh-CN"/>
                </w:rPr>
                <w:t>slot (Note 1)</w:t>
              </w:r>
            </w:ins>
          </w:p>
        </w:tc>
        <w:tc>
          <w:tcPr>
            <w:tcW w:w="1070" w:type="dxa"/>
          </w:tcPr>
          <w:p w14:paraId="1895DDC8" w14:textId="77777777" w:rsidR="000E0432" w:rsidRPr="004710DC" w:rsidRDefault="000E0432" w:rsidP="000E0432">
            <w:pPr>
              <w:pStyle w:val="TAC"/>
              <w:rPr>
                <w:ins w:id="16189" w:author="Huawei" w:date="2021-05-27T14:58:00Z"/>
                <w:lang w:eastAsia="zh-CN"/>
              </w:rPr>
            </w:pPr>
            <w:ins w:id="16190" w:author="Huawei" w:date="2021-05-27T14:58:00Z">
              <w:r w:rsidRPr="004710DC">
                <w:rPr>
                  <w:lang w:eastAsia="zh-CN"/>
                </w:rPr>
                <w:t>12</w:t>
              </w:r>
            </w:ins>
          </w:p>
        </w:tc>
        <w:tc>
          <w:tcPr>
            <w:tcW w:w="1071" w:type="dxa"/>
          </w:tcPr>
          <w:p w14:paraId="486A017F" w14:textId="77777777" w:rsidR="000E0432" w:rsidRPr="004710DC" w:rsidRDefault="000E0432" w:rsidP="000E0432">
            <w:pPr>
              <w:pStyle w:val="TAC"/>
              <w:rPr>
                <w:ins w:id="16191" w:author="Huawei" w:date="2021-05-27T14:58:00Z"/>
              </w:rPr>
            </w:pPr>
            <w:ins w:id="16192" w:author="Huawei" w:date="2021-05-27T14:58:00Z">
              <w:r w:rsidRPr="004710DC">
                <w:rPr>
                  <w:lang w:eastAsia="zh-CN"/>
                </w:rPr>
                <w:t>12</w:t>
              </w:r>
            </w:ins>
          </w:p>
        </w:tc>
        <w:tc>
          <w:tcPr>
            <w:tcW w:w="1070" w:type="dxa"/>
          </w:tcPr>
          <w:p w14:paraId="25C835B0" w14:textId="77777777" w:rsidR="000E0432" w:rsidRPr="004710DC" w:rsidRDefault="000E0432" w:rsidP="000E0432">
            <w:pPr>
              <w:pStyle w:val="TAC"/>
              <w:rPr>
                <w:ins w:id="16193" w:author="Huawei" w:date="2021-05-27T14:58:00Z"/>
              </w:rPr>
            </w:pPr>
            <w:ins w:id="16194" w:author="Huawei" w:date="2021-05-27T14:58:00Z">
              <w:r w:rsidRPr="004710DC">
                <w:rPr>
                  <w:lang w:eastAsia="zh-CN"/>
                </w:rPr>
                <w:t>12</w:t>
              </w:r>
            </w:ins>
          </w:p>
        </w:tc>
        <w:tc>
          <w:tcPr>
            <w:tcW w:w="1071" w:type="dxa"/>
          </w:tcPr>
          <w:p w14:paraId="0CC05E88" w14:textId="77777777" w:rsidR="000E0432" w:rsidRPr="004710DC" w:rsidRDefault="000E0432" w:rsidP="000E0432">
            <w:pPr>
              <w:pStyle w:val="TAC"/>
              <w:rPr>
                <w:ins w:id="16195" w:author="Huawei" w:date="2021-05-27T14:58:00Z"/>
              </w:rPr>
            </w:pPr>
            <w:ins w:id="16196" w:author="Huawei" w:date="2021-05-27T14:58:00Z">
              <w:r w:rsidRPr="004710DC">
                <w:rPr>
                  <w:lang w:eastAsia="zh-CN"/>
                </w:rPr>
                <w:t>12</w:t>
              </w:r>
            </w:ins>
          </w:p>
        </w:tc>
        <w:tc>
          <w:tcPr>
            <w:tcW w:w="1070" w:type="dxa"/>
          </w:tcPr>
          <w:p w14:paraId="4AF746B8" w14:textId="77777777" w:rsidR="000E0432" w:rsidRPr="004710DC" w:rsidRDefault="000E0432" w:rsidP="000E0432">
            <w:pPr>
              <w:pStyle w:val="TAC"/>
              <w:rPr>
                <w:ins w:id="16197" w:author="Huawei" w:date="2021-05-27T14:58:00Z"/>
              </w:rPr>
            </w:pPr>
            <w:ins w:id="16198" w:author="Huawei" w:date="2021-05-27T14:58:00Z">
              <w:r w:rsidRPr="004710DC">
                <w:rPr>
                  <w:lang w:eastAsia="zh-CN"/>
                </w:rPr>
                <w:t>12</w:t>
              </w:r>
            </w:ins>
          </w:p>
        </w:tc>
        <w:tc>
          <w:tcPr>
            <w:tcW w:w="1071" w:type="dxa"/>
          </w:tcPr>
          <w:p w14:paraId="0B60ED58" w14:textId="77777777" w:rsidR="000E0432" w:rsidRPr="004710DC" w:rsidRDefault="000E0432" w:rsidP="000E0432">
            <w:pPr>
              <w:pStyle w:val="TAC"/>
              <w:rPr>
                <w:ins w:id="16199" w:author="Huawei" w:date="2021-05-27T14:58:00Z"/>
              </w:rPr>
            </w:pPr>
            <w:ins w:id="16200" w:author="Huawei" w:date="2021-05-27T14:58:00Z">
              <w:r w:rsidRPr="004710DC">
                <w:rPr>
                  <w:lang w:eastAsia="zh-CN"/>
                </w:rPr>
                <w:t>12</w:t>
              </w:r>
            </w:ins>
          </w:p>
        </w:tc>
        <w:tc>
          <w:tcPr>
            <w:tcW w:w="1071" w:type="dxa"/>
          </w:tcPr>
          <w:p w14:paraId="207DFD0C" w14:textId="77777777" w:rsidR="000E0432" w:rsidRPr="004710DC" w:rsidRDefault="000E0432" w:rsidP="000E0432">
            <w:pPr>
              <w:pStyle w:val="TAC"/>
              <w:rPr>
                <w:ins w:id="16201" w:author="Huawei" w:date="2021-05-27T14:58:00Z"/>
              </w:rPr>
            </w:pPr>
            <w:ins w:id="16202" w:author="Huawei" w:date="2021-05-27T14:58:00Z">
              <w:r w:rsidRPr="004710DC">
                <w:rPr>
                  <w:lang w:eastAsia="zh-CN"/>
                </w:rPr>
                <w:t>12</w:t>
              </w:r>
            </w:ins>
          </w:p>
        </w:tc>
      </w:tr>
      <w:tr w:rsidR="000E0432" w:rsidRPr="004710DC" w14:paraId="623AD3CB" w14:textId="77777777" w:rsidTr="000E0432">
        <w:trPr>
          <w:cantSplit/>
          <w:jc w:val="center"/>
          <w:ins w:id="16203" w:author="Huawei" w:date="2021-05-27T14:58:00Z"/>
        </w:trPr>
        <w:tc>
          <w:tcPr>
            <w:tcW w:w="2421" w:type="dxa"/>
          </w:tcPr>
          <w:p w14:paraId="61613B81" w14:textId="77777777" w:rsidR="000E0432" w:rsidRPr="004710DC" w:rsidRDefault="000E0432" w:rsidP="000E0432">
            <w:pPr>
              <w:pStyle w:val="TAC"/>
              <w:rPr>
                <w:ins w:id="16204" w:author="Huawei" w:date="2021-05-27T14:58:00Z"/>
              </w:rPr>
            </w:pPr>
            <w:ins w:id="16205" w:author="Huawei" w:date="2021-05-27T14:58:00Z">
              <w:r w:rsidRPr="004710DC">
                <w:t>Modulation</w:t>
              </w:r>
            </w:ins>
          </w:p>
        </w:tc>
        <w:tc>
          <w:tcPr>
            <w:tcW w:w="1070" w:type="dxa"/>
          </w:tcPr>
          <w:p w14:paraId="6A34BB72" w14:textId="77777777" w:rsidR="000E0432" w:rsidRPr="004710DC" w:rsidRDefault="000E0432" w:rsidP="000E0432">
            <w:pPr>
              <w:pStyle w:val="TAC"/>
              <w:rPr>
                <w:ins w:id="16206" w:author="Huawei" w:date="2021-05-27T14:58:00Z"/>
                <w:lang w:eastAsia="zh-CN"/>
              </w:rPr>
            </w:pPr>
            <w:ins w:id="16207" w:author="Huawei" w:date="2021-05-27T14:58:00Z">
              <w:r w:rsidRPr="004710DC">
                <w:rPr>
                  <w:lang w:eastAsia="zh-CN"/>
                </w:rPr>
                <w:t>16QAM</w:t>
              </w:r>
            </w:ins>
          </w:p>
        </w:tc>
        <w:tc>
          <w:tcPr>
            <w:tcW w:w="1071" w:type="dxa"/>
          </w:tcPr>
          <w:p w14:paraId="040800B9" w14:textId="77777777" w:rsidR="000E0432" w:rsidRPr="004710DC" w:rsidRDefault="000E0432" w:rsidP="000E0432">
            <w:pPr>
              <w:pStyle w:val="TAC"/>
              <w:rPr>
                <w:ins w:id="16208" w:author="Huawei" w:date="2021-05-27T14:58:00Z"/>
                <w:lang w:eastAsia="zh-CN"/>
              </w:rPr>
            </w:pPr>
            <w:ins w:id="16209" w:author="Huawei" w:date="2021-05-27T14:58:00Z">
              <w:r w:rsidRPr="004710DC">
                <w:rPr>
                  <w:lang w:eastAsia="zh-CN"/>
                </w:rPr>
                <w:t>16QAM</w:t>
              </w:r>
            </w:ins>
          </w:p>
        </w:tc>
        <w:tc>
          <w:tcPr>
            <w:tcW w:w="1070" w:type="dxa"/>
          </w:tcPr>
          <w:p w14:paraId="421079CC" w14:textId="77777777" w:rsidR="000E0432" w:rsidRPr="004710DC" w:rsidRDefault="000E0432" w:rsidP="000E0432">
            <w:pPr>
              <w:pStyle w:val="TAC"/>
              <w:rPr>
                <w:ins w:id="16210" w:author="Huawei" w:date="2021-05-27T14:58:00Z"/>
                <w:lang w:eastAsia="zh-CN"/>
              </w:rPr>
            </w:pPr>
            <w:ins w:id="16211" w:author="Huawei" w:date="2021-05-27T14:58:00Z">
              <w:r w:rsidRPr="004710DC">
                <w:rPr>
                  <w:lang w:eastAsia="zh-CN"/>
                </w:rPr>
                <w:t>16QAM</w:t>
              </w:r>
            </w:ins>
          </w:p>
        </w:tc>
        <w:tc>
          <w:tcPr>
            <w:tcW w:w="1071" w:type="dxa"/>
          </w:tcPr>
          <w:p w14:paraId="0D1D509E" w14:textId="77777777" w:rsidR="000E0432" w:rsidRPr="004710DC" w:rsidRDefault="000E0432" w:rsidP="000E0432">
            <w:pPr>
              <w:pStyle w:val="TAC"/>
              <w:rPr>
                <w:ins w:id="16212" w:author="Huawei" w:date="2021-05-27T14:58:00Z"/>
                <w:lang w:eastAsia="zh-CN"/>
              </w:rPr>
            </w:pPr>
            <w:ins w:id="16213" w:author="Huawei" w:date="2021-05-27T14:58:00Z">
              <w:r w:rsidRPr="004710DC">
                <w:rPr>
                  <w:lang w:eastAsia="zh-CN"/>
                </w:rPr>
                <w:t>16QAM</w:t>
              </w:r>
            </w:ins>
          </w:p>
        </w:tc>
        <w:tc>
          <w:tcPr>
            <w:tcW w:w="1070" w:type="dxa"/>
          </w:tcPr>
          <w:p w14:paraId="38AA7825" w14:textId="77777777" w:rsidR="000E0432" w:rsidRPr="004710DC" w:rsidRDefault="000E0432" w:rsidP="000E0432">
            <w:pPr>
              <w:pStyle w:val="TAC"/>
              <w:rPr>
                <w:ins w:id="16214" w:author="Huawei" w:date="2021-05-27T14:58:00Z"/>
                <w:lang w:eastAsia="zh-CN"/>
              </w:rPr>
            </w:pPr>
            <w:ins w:id="16215" w:author="Huawei" w:date="2021-05-27T14:58:00Z">
              <w:r w:rsidRPr="004710DC">
                <w:rPr>
                  <w:lang w:eastAsia="zh-CN"/>
                </w:rPr>
                <w:t>16QAM</w:t>
              </w:r>
            </w:ins>
          </w:p>
        </w:tc>
        <w:tc>
          <w:tcPr>
            <w:tcW w:w="1071" w:type="dxa"/>
          </w:tcPr>
          <w:p w14:paraId="7ECFE680" w14:textId="77777777" w:rsidR="000E0432" w:rsidRPr="004710DC" w:rsidRDefault="000E0432" w:rsidP="000E0432">
            <w:pPr>
              <w:pStyle w:val="TAC"/>
              <w:rPr>
                <w:ins w:id="16216" w:author="Huawei" w:date="2021-05-27T14:58:00Z"/>
                <w:lang w:eastAsia="zh-CN"/>
              </w:rPr>
            </w:pPr>
            <w:ins w:id="16217" w:author="Huawei" w:date="2021-05-27T14:58:00Z">
              <w:r w:rsidRPr="004710DC">
                <w:rPr>
                  <w:lang w:eastAsia="zh-CN"/>
                </w:rPr>
                <w:t>16QAM</w:t>
              </w:r>
            </w:ins>
          </w:p>
        </w:tc>
        <w:tc>
          <w:tcPr>
            <w:tcW w:w="1071" w:type="dxa"/>
          </w:tcPr>
          <w:p w14:paraId="08CAAC26" w14:textId="77777777" w:rsidR="000E0432" w:rsidRPr="004710DC" w:rsidRDefault="000E0432" w:rsidP="000E0432">
            <w:pPr>
              <w:pStyle w:val="TAC"/>
              <w:rPr>
                <w:ins w:id="16218" w:author="Huawei" w:date="2021-05-27T14:58:00Z"/>
                <w:lang w:eastAsia="zh-CN"/>
              </w:rPr>
            </w:pPr>
            <w:ins w:id="16219" w:author="Huawei" w:date="2021-05-27T14:58:00Z">
              <w:r w:rsidRPr="004710DC">
                <w:rPr>
                  <w:lang w:eastAsia="zh-CN"/>
                </w:rPr>
                <w:t>16QAM</w:t>
              </w:r>
            </w:ins>
          </w:p>
        </w:tc>
      </w:tr>
      <w:tr w:rsidR="000E0432" w:rsidRPr="004710DC" w14:paraId="16D10680" w14:textId="77777777" w:rsidTr="000E0432">
        <w:trPr>
          <w:cantSplit/>
          <w:jc w:val="center"/>
          <w:ins w:id="16220" w:author="Huawei" w:date="2021-05-27T14:58:00Z"/>
        </w:trPr>
        <w:tc>
          <w:tcPr>
            <w:tcW w:w="2421" w:type="dxa"/>
          </w:tcPr>
          <w:p w14:paraId="05DBF01C" w14:textId="77777777" w:rsidR="000E0432" w:rsidRPr="004710DC" w:rsidRDefault="000E0432" w:rsidP="000E0432">
            <w:pPr>
              <w:pStyle w:val="TAC"/>
              <w:rPr>
                <w:ins w:id="16221" w:author="Huawei" w:date="2021-05-27T14:58:00Z"/>
              </w:rPr>
            </w:pPr>
            <w:ins w:id="16222" w:author="Huawei" w:date="2021-05-27T14:58:00Z">
              <w:r>
                <w:t>Code Rate</w:t>
              </w:r>
            </w:ins>
          </w:p>
        </w:tc>
        <w:tc>
          <w:tcPr>
            <w:tcW w:w="1070" w:type="dxa"/>
          </w:tcPr>
          <w:p w14:paraId="61972216" w14:textId="77777777" w:rsidR="000E0432" w:rsidRPr="004710DC" w:rsidRDefault="000E0432" w:rsidP="000E0432">
            <w:pPr>
              <w:pStyle w:val="TAC"/>
              <w:rPr>
                <w:ins w:id="16223" w:author="Huawei" w:date="2021-05-27T14:58:00Z"/>
                <w:lang w:eastAsia="zh-CN"/>
              </w:rPr>
            </w:pPr>
            <w:ins w:id="16224" w:author="Huawei" w:date="2021-05-27T14:58:00Z">
              <w:r w:rsidRPr="004710DC">
                <w:rPr>
                  <w:lang w:eastAsia="zh-CN"/>
                </w:rPr>
                <w:t>658/1024</w:t>
              </w:r>
            </w:ins>
          </w:p>
        </w:tc>
        <w:tc>
          <w:tcPr>
            <w:tcW w:w="1071" w:type="dxa"/>
          </w:tcPr>
          <w:p w14:paraId="7E037D81" w14:textId="77777777" w:rsidR="000E0432" w:rsidRPr="004710DC" w:rsidRDefault="000E0432" w:rsidP="000E0432">
            <w:pPr>
              <w:pStyle w:val="TAC"/>
              <w:rPr>
                <w:ins w:id="16225" w:author="Huawei" w:date="2021-05-27T14:58:00Z"/>
                <w:lang w:eastAsia="zh-CN"/>
              </w:rPr>
            </w:pPr>
            <w:ins w:id="16226" w:author="Huawei" w:date="2021-05-27T14:58:00Z">
              <w:r w:rsidRPr="004710DC">
                <w:rPr>
                  <w:lang w:eastAsia="zh-CN"/>
                </w:rPr>
                <w:t>658/1024</w:t>
              </w:r>
            </w:ins>
          </w:p>
        </w:tc>
        <w:tc>
          <w:tcPr>
            <w:tcW w:w="1070" w:type="dxa"/>
          </w:tcPr>
          <w:p w14:paraId="66F2C40F" w14:textId="77777777" w:rsidR="000E0432" w:rsidRPr="004710DC" w:rsidRDefault="000E0432" w:rsidP="000E0432">
            <w:pPr>
              <w:pStyle w:val="TAC"/>
              <w:rPr>
                <w:ins w:id="16227" w:author="Huawei" w:date="2021-05-27T14:58:00Z"/>
                <w:lang w:eastAsia="zh-CN"/>
              </w:rPr>
            </w:pPr>
            <w:ins w:id="16228" w:author="Huawei" w:date="2021-05-27T14:58:00Z">
              <w:r w:rsidRPr="004710DC">
                <w:rPr>
                  <w:lang w:eastAsia="zh-CN"/>
                </w:rPr>
                <w:t>658/1024</w:t>
              </w:r>
            </w:ins>
          </w:p>
        </w:tc>
        <w:tc>
          <w:tcPr>
            <w:tcW w:w="1071" w:type="dxa"/>
          </w:tcPr>
          <w:p w14:paraId="0A585995" w14:textId="77777777" w:rsidR="000E0432" w:rsidRPr="004710DC" w:rsidRDefault="000E0432" w:rsidP="000E0432">
            <w:pPr>
              <w:pStyle w:val="TAC"/>
              <w:rPr>
                <w:ins w:id="16229" w:author="Huawei" w:date="2021-05-27T14:58:00Z"/>
                <w:lang w:eastAsia="zh-CN"/>
              </w:rPr>
            </w:pPr>
            <w:ins w:id="16230" w:author="Huawei" w:date="2021-05-27T14:58:00Z">
              <w:r w:rsidRPr="004710DC">
                <w:rPr>
                  <w:lang w:eastAsia="zh-CN"/>
                </w:rPr>
                <w:t>658/1024</w:t>
              </w:r>
            </w:ins>
          </w:p>
        </w:tc>
        <w:tc>
          <w:tcPr>
            <w:tcW w:w="1070" w:type="dxa"/>
          </w:tcPr>
          <w:p w14:paraId="7A714C58" w14:textId="77777777" w:rsidR="000E0432" w:rsidRPr="004710DC" w:rsidRDefault="000E0432" w:rsidP="000E0432">
            <w:pPr>
              <w:pStyle w:val="TAC"/>
              <w:rPr>
                <w:ins w:id="16231" w:author="Huawei" w:date="2021-05-27T14:58:00Z"/>
                <w:lang w:eastAsia="zh-CN"/>
              </w:rPr>
            </w:pPr>
            <w:ins w:id="16232" w:author="Huawei" w:date="2021-05-27T14:58:00Z">
              <w:r w:rsidRPr="004710DC">
                <w:rPr>
                  <w:lang w:eastAsia="zh-CN"/>
                </w:rPr>
                <w:t>658/1024</w:t>
              </w:r>
            </w:ins>
          </w:p>
        </w:tc>
        <w:tc>
          <w:tcPr>
            <w:tcW w:w="1071" w:type="dxa"/>
          </w:tcPr>
          <w:p w14:paraId="678AB40B" w14:textId="77777777" w:rsidR="000E0432" w:rsidRPr="004710DC" w:rsidRDefault="000E0432" w:rsidP="000E0432">
            <w:pPr>
              <w:pStyle w:val="TAC"/>
              <w:rPr>
                <w:ins w:id="16233" w:author="Huawei" w:date="2021-05-27T14:58:00Z"/>
                <w:lang w:eastAsia="zh-CN"/>
              </w:rPr>
            </w:pPr>
            <w:ins w:id="16234" w:author="Huawei" w:date="2021-05-27T14:58:00Z">
              <w:r w:rsidRPr="004710DC">
                <w:rPr>
                  <w:lang w:eastAsia="zh-CN"/>
                </w:rPr>
                <w:t>658/1024</w:t>
              </w:r>
            </w:ins>
          </w:p>
        </w:tc>
        <w:tc>
          <w:tcPr>
            <w:tcW w:w="1071" w:type="dxa"/>
          </w:tcPr>
          <w:p w14:paraId="4F29EF60" w14:textId="77777777" w:rsidR="000E0432" w:rsidRPr="004710DC" w:rsidRDefault="000E0432" w:rsidP="000E0432">
            <w:pPr>
              <w:pStyle w:val="TAC"/>
              <w:rPr>
                <w:ins w:id="16235" w:author="Huawei" w:date="2021-05-27T14:58:00Z"/>
                <w:lang w:eastAsia="zh-CN"/>
              </w:rPr>
            </w:pPr>
            <w:ins w:id="16236" w:author="Huawei" w:date="2021-05-27T14:58:00Z">
              <w:r w:rsidRPr="004710DC">
                <w:rPr>
                  <w:lang w:eastAsia="zh-CN"/>
                </w:rPr>
                <w:t>658/1024</w:t>
              </w:r>
            </w:ins>
          </w:p>
        </w:tc>
      </w:tr>
      <w:tr w:rsidR="000E0432" w:rsidRPr="004710DC" w14:paraId="6432EADD" w14:textId="77777777" w:rsidTr="000E0432">
        <w:trPr>
          <w:cantSplit/>
          <w:jc w:val="center"/>
          <w:ins w:id="16237" w:author="Huawei" w:date="2021-05-27T14:58:00Z"/>
        </w:trPr>
        <w:tc>
          <w:tcPr>
            <w:tcW w:w="2421" w:type="dxa"/>
          </w:tcPr>
          <w:p w14:paraId="6BF3210F" w14:textId="77777777" w:rsidR="000E0432" w:rsidRPr="004710DC" w:rsidRDefault="000E0432" w:rsidP="000E0432">
            <w:pPr>
              <w:pStyle w:val="TAC"/>
              <w:rPr>
                <w:ins w:id="16238" w:author="Huawei" w:date="2021-05-27T14:58:00Z"/>
              </w:rPr>
            </w:pPr>
            <w:ins w:id="16239" w:author="Huawei" w:date="2021-05-27T14:58:00Z">
              <w:r w:rsidRPr="004710DC">
                <w:t>Payload size (bits)</w:t>
              </w:r>
            </w:ins>
          </w:p>
        </w:tc>
        <w:tc>
          <w:tcPr>
            <w:tcW w:w="1070" w:type="dxa"/>
            <w:vAlign w:val="center"/>
          </w:tcPr>
          <w:p w14:paraId="69481E01" w14:textId="77777777" w:rsidR="000E0432" w:rsidRPr="004710DC" w:rsidRDefault="000E0432" w:rsidP="000E0432">
            <w:pPr>
              <w:pStyle w:val="TAC"/>
              <w:rPr>
                <w:ins w:id="16240" w:author="Huawei" w:date="2021-05-27T14:58:00Z"/>
                <w:lang w:eastAsia="zh-CN"/>
              </w:rPr>
            </w:pPr>
            <w:ins w:id="16241" w:author="Huawei" w:date="2021-05-27T14:58:00Z">
              <w:r w:rsidRPr="004710DC">
                <w:rPr>
                  <w:lang w:eastAsia="zh-CN"/>
                </w:rPr>
                <w:t>18432</w:t>
              </w:r>
            </w:ins>
          </w:p>
        </w:tc>
        <w:tc>
          <w:tcPr>
            <w:tcW w:w="1071" w:type="dxa"/>
            <w:vAlign w:val="center"/>
          </w:tcPr>
          <w:p w14:paraId="0EB3F963" w14:textId="77777777" w:rsidR="000E0432" w:rsidRPr="004710DC" w:rsidRDefault="000E0432" w:rsidP="000E0432">
            <w:pPr>
              <w:pStyle w:val="TAC"/>
              <w:rPr>
                <w:ins w:id="16242" w:author="Huawei" w:date="2021-05-27T14:58:00Z"/>
                <w:lang w:eastAsia="zh-CN"/>
              </w:rPr>
            </w:pPr>
            <w:ins w:id="16243" w:author="Huawei" w:date="2021-05-27T14:58:00Z">
              <w:r w:rsidRPr="004710DC">
                <w:rPr>
                  <w:lang w:eastAsia="zh-CN"/>
                </w:rPr>
                <w:t>38936</w:t>
              </w:r>
            </w:ins>
          </w:p>
        </w:tc>
        <w:tc>
          <w:tcPr>
            <w:tcW w:w="1070" w:type="dxa"/>
            <w:vAlign w:val="center"/>
          </w:tcPr>
          <w:p w14:paraId="29730975" w14:textId="77777777" w:rsidR="000E0432" w:rsidRPr="004710DC" w:rsidRDefault="000E0432" w:rsidP="000E0432">
            <w:pPr>
              <w:pStyle w:val="TAC"/>
              <w:rPr>
                <w:ins w:id="16244" w:author="Huawei" w:date="2021-05-27T14:58:00Z"/>
                <w:lang w:eastAsia="zh-CN"/>
              </w:rPr>
            </w:pPr>
            <w:ins w:id="16245" w:author="Huawei" w:date="2021-05-27T14:58:00Z">
              <w:r w:rsidRPr="004710DC">
                <w:rPr>
                  <w:lang w:eastAsia="zh-CN"/>
                </w:rPr>
                <w:t>77896</w:t>
              </w:r>
            </w:ins>
          </w:p>
        </w:tc>
        <w:tc>
          <w:tcPr>
            <w:tcW w:w="1071" w:type="dxa"/>
            <w:vAlign w:val="center"/>
          </w:tcPr>
          <w:p w14:paraId="3D3E93B6" w14:textId="77777777" w:rsidR="000E0432" w:rsidRPr="004710DC" w:rsidRDefault="000E0432" w:rsidP="000E0432">
            <w:pPr>
              <w:pStyle w:val="TAC"/>
              <w:rPr>
                <w:ins w:id="16246" w:author="Huawei" w:date="2021-05-27T14:58:00Z"/>
                <w:lang w:eastAsia="zh-CN"/>
              </w:rPr>
            </w:pPr>
            <w:ins w:id="16247" w:author="Huawei" w:date="2021-05-27T14:58:00Z">
              <w:r w:rsidRPr="004710DC">
                <w:rPr>
                  <w:lang w:eastAsia="zh-CN"/>
                </w:rPr>
                <w:t>17928</w:t>
              </w:r>
            </w:ins>
          </w:p>
        </w:tc>
        <w:tc>
          <w:tcPr>
            <w:tcW w:w="1070" w:type="dxa"/>
            <w:vAlign w:val="center"/>
          </w:tcPr>
          <w:p w14:paraId="24B58E87" w14:textId="77777777" w:rsidR="000E0432" w:rsidRPr="004710DC" w:rsidRDefault="000E0432" w:rsidP="000E0432">
            <w:pPr>
              <w:pStyle w:val="TAC"/>
              <w:rPr>
                <w:ins w:id="16248" w:author="Huawei" w:date="2021-05-27T14:58:00Z"/>
                <w:lang w:eastAsia="zh-CN"/>
              </w:rPr>
            </w:pPr>
            <w:ins w:id="16249" w:author="Huawei" w:date="2021-05-27T14:58:00Z">
              <w:r w:rsidRPr="004710DC">
                <w:rPr>
                  <w:lang w:eastAsia="zh-CN"/>
                </w:rPr>
                <w:t>37896</w:t>
              </w:r>
            </w:ins>
          </w:p>
        </w:tc>
        <w:tc>
          <w:tcPr>
            <w:tcW w:w="1071" w:type="dxa"/>
          </w:tcPr>
          <w:p w14:paraId="6429899D" w14:textId="77777777" w:rsidR="000E0432" w:rsidRPr="004710DC" w:rsidRDefault="000E0432" w:rsidP="000E0432">
            <w:pPr>
              <w:pStyle w:val="TAC"/>
              <w:rPr>
                <w:ins w:id="16250" w:author="Huawei" w:date="2021-05-27T14:58:00Z"/>
                <w:lang w:eastAsia="zh-CN"/>
              </w:rPr>
            </w:pPr>
            <w:ins w:id="16251" w:author="Huawei" w:date="2021-05-27T14:58:00Z">
              <w:r w:rsidRPr="004710DC">
                <w:rPr>
                  <w:lang w:eastAsia="zh-CN"/>
                </w:rPr>
                <w:t>77896</w:t>
              </w:r>
            </w:ins>
          </w:p>
        </w:tc>
        <w:tc>
          <w:tcPr>
            <w:tcW w:w="1071" w:type="dxa"/>
          </w:tcPr>
          <w:p w14:paraId="28912B32" w14:textId="77777777" w:rsidR="000E0432" w:rsidRPr="004710DC" w:rsidRDefault="000E0432" w:rsidP="000E0432">
            <w:pPr>
              <w:pStyle w:val="TAC"/>
              <w:rPr>
                <w:ins w:id="16252" w:author="Huawei" w:date="2021-05-27T14:58:00Z"/>
                <w:lang w:eastAsia="zh-CN"/>
              </w:rPr>
            </w:pPr>
            <w:ins w:id="16253" w:author="Huawei" w:date="2021-05-27T14:58:00Z">
              <w:r w:rsidRPr="004710DC">
                <w:rPr>
                  <w:lang w:eastAsia="zh-CN"/>
                </w:rPr>
                <w:t>200808</w:t>
              </w:r>
            </w:ins>
          </w:p>
        </w:tc>
      </w:tr>
      <w:tr w:rsidR="000E0432" w:rsidRPr="004710DC" w14:paraId="435D2339" w14:textId="77777777" w:rsidTr="000E0432">
        <w:trPr>
          <w:cantSplit/>
          <w:jc w:val="center"/>
          <w:ins w:id="16254" w:author="Huawei" w:date="2021-05-27T14:58:00Z"/>
        </w:trPr>
        <w:tc>
          <w:tcPr>
            <w:tcW w:w="2421" w:type="dxa"/>
          </w:tcPr>
          <w:p w14:paraId="106907FD" w14:textId="77777777" w:rsidR="000E0432" w:rsidRPr="004710DC" w:rsidRDefault="000E0432" w:rsidP="000E0432">
            <w:pPr>
              <w:pStyle w:val="TAC"/>
              <w:rPr>
                <w:ins w:id="16255" w:author="Huawei" w:date="2021-05-27T14:58:00Z"/>
              </w:rPr>
            </w:pPr>
            <w:ins w:id="16256" w:author="Huawei" w:date="2021-05-27T14:58:00Z">
              <w:r w:rsidRPr="004710DC">
                <w:t>Transport block CRC (bits)</w:t>
              </w:r>
            </w:ins>
          </w:p>
        </w:tc>
        <w:tc>
          <w:tcPr>
            <w:tcW w:w="1070" w:type="dxa"/>
          </w:tcPr>
          <w:p w14:paraId="28643760" w14:textId="77777777" w:rsidR="000E0432" w:rsidRPr="004710DC" w:rsidRDefault="000E0432" w:rsidP="000E0432">
            <w:pPr>
              <w:pStyle w:val="TAC"/>
              <w:rPr>
                <w:ins w:id="16257" w:author="Huawei" w:date="2021-05-27T14:58:00Z"/>
                <w:lang w:eastAsia="zh-CN"/>
              </w:rPr>
            </w:pPr>
            <w:ins w:id="16258" w:author="Huawei" w:date="2021-05-27T14:58:00Z">
              <w:r w:rsidRPr="004710DC">
                <w:rPr>
                  <w:lang w:eastAsia="zh-CN"/>
                </w:rPr>
                <w:t>24</w:t>
              </w:r>
            </w:ins>
          </w:p>
        </w:tc>
        <w:tc>
          <w:tcPr>
            <w:tcW w:w="1071" w:type="dxa"/>
          </w:tcPr>
          <w:p w14:paraId="27AD15C6" w14:textId="77777777" w:rsidR="000E0432" w:rsidRPr="004710DC" w:rsidRDefault="000E0432" w:rsidP="000E0432">
            <w:pPr>
              <w:pStyle w:val="TAC"/>
              <w:rPr>
                <w:ins w:id="16259" w:author="Huawei" w:date="2021-05-27T14:58:00Z"/>
                <w:lang w:eastAsia="zh-CN"/>
              </w:rPr>
            </w:pPr>
            <w:ins w:id="16260" w:author="Huawei" w:date="2021-05-27T14:58:00Z">
              <w:r w:rsidRPr="004710DC">
                <w:rPr>
                  <w:lang w:eastAsia="zh-CN"/>
                </w:rPr>
                <w:t>24</w:t>
              </w:r>
            </w:ins>
          </w:p>
        </w:tc>
        <w:tc>
          <w:tcPr>
            <w:tcW w:w="1070" w:type="dxa"/>
          </w:tcPr>
          <w:p w14:paraId="362913BD" w14:textId="77777777" w:rsidR="000E0432" w:rsidRPr="004710DC" w:rsidRDefault="000E0432" w:rsidP="000E0432">
            <w:pPr>
              <w:pStyle w:val="TAC"/>
              <w:rPr>
                <w:ins w:id="16261" w:author="Huawei" w:date="2021-05-27T14:58:00Z"/>
                <w:lang w:eastAsia="zh-CN"/>
              </w:rPr>
            </w:pPr>
            <w:ins w:id="16262" w:author="Huawei" w:date="2021-05-27T14:58:00Z">
              <w:r w:rsidRPr="004710DC">
                <w:rPr>
                  <w:lang w:eastAsia="zh-CN"/>
                </w:rPr>
                <w:t>24</w:t>
              </w:r>
            </w:ins>
          </w:p>
        </w:tc>
        <w:tc>
          <w:tcPr>
            <w:tcW w:w="1071" w:type="dxa"/>
          </w:tcPr>
          <w:p w14:paraId="60E70616" w14:textId="77777777" w:rsidR="000E0432" w:rsidRPr="004710DC" w:rsidRDefault="000E0432" w:rsidP="000E0432">
            <w:pPr>
              <w:pStyle w:val="TAC"/>
              <w:rPr>
                <w:ins w:id="16263" w:author="Huawei" w:date="2021-05-27T14:58:00Z"/>
                <w:lang w:eastAsia="zh-CN"/>
              </w:rPr>
            </w:pPr>
            <w:ins w:id="16264" w:author="Huawei" w:date="2021-05-27T14:58:00Z">
              <w:r w:rsidRPr="004710DC">
                <w:rPr>
                  <w:lang w:eastAsia="zh-CN"/>
                </w:rPr>
                <w:t>24</w:t>
              </w:r>
            </w:ins>
          </w:p>
        </w:tc>
        <w:tc>
          <w:tcPr>
            <w:tcW w:w="1070" w:type="dxa"/>
          </w:tcPr>
          <w:p w14:paraId="19E15E53" w14:textId="77777777" w:rsidR="000E0432" w:rsidRPr="004710DC" w:rsidRDefault="000E0432" w:rsidP="000E0432">
            <w:pPr>
              <w:pStyle w:val="TAC"/>
              <w:rPr>
                <w:ins w:id="16265" w:author="Huawei" w:date="2021-05-27T14:58:00Z"/>
                <w:lang w:eastAsia="zh-CN"/>
              </w:rPr>
            </w:pPr>
            <w:ins w:id="16266" w:author="Huawei" w:date="2021-05-27T14:58:00Z">
              <w:r w:rsidRPr="004710DC">
                <w:rPr>
                  <w:lang w:eastAsia="zh-CN"/>
                </w:rPr>
                <w:t>24</w:t>
              </w:r>
            </w:ins>
          </w:p>
        </w:tc>
        <w:tc>
          <w:tcPr>
            <w:tcW w:w="1071" w:type="dxa"/>
          </w:tcPr>
          <w:p w14:paraId="75EC51F1" w14:textId="77777777" w:rsidR="000E0432" w:rsidRPr="004710DC" w:rsidRDefault="000E0432" w:rsidP="000E0432">
            <w:pPr>
              <w:pStyle w:val="TAC"/>
              <w:rPr>
                <w:ins w:id="16267" w:author="Huawei" w:date="2021-05-27T14:58:00Z"/>
                <w:lang w:eastAsia="zh-CN"/>
              </w:rPr>
            </w:pPr>
            <w:ins w:id="16268" w:author="Huawei" w:date="2021-05-27T14:58:00Z">
              <w:r w:rsidRPr="004710DC">
                <w:rPr>
                  <w:lang w:eastAsia="zh-CN"/>
                </w:rPr>
                <w:t>24</w:t>
              </w:r>
            </w:ins>
          </w:p>
        </w:tc>
        <w:tc>
          <w:tcPr>
            <w:tcW w:w="1071" w:type="dxa"/>
          </w:tcPr>
          <w:p w14:paraId="061088CF" w14:textId="77777777" w:rsidR="000E0432" w:rsidRPr="004710DC" w:rsidRDefault="000E0432" w:rsidP="000E0432">
            <w:pPr>
              <w:pStyle w:val="TAC"/>
              <w:rPr>
                <w:ins w:id="16269" w:author="Huawei" w:date="2021-05-27T14:58:00Z"/>
                <w:lang w:eastAsia="zh-CN"/>
              </w:rPr>
            </w:pPr>
            <w:ins w:id="16270" w:author="Huawei" w:date="2021-05-27T14:58:00Z">
              <w:r w:rsidRPr="004710DC">
                <w:rPr>
                  <w:lang w:eastAsia="zh-CN"/>
                </w:rPr>
                <w:t>24</w:t>
              </w:r>
            </w:ins>
          </w:p>
        </w:tc>
      </w:tr>
      <w:tr w:rsidR="000E0432" w:rsidRPr="004710DC" w14:paraId="0F5E2951" w14:textId="77777777" w:rsidTr="000E0432">
        <w:trPr>
          <w:cantSplit/>
          <w:jc w:val="center"/>
          <w:ins w:id="16271" w:author="Huawei" w:date="2021-05-27T14:58:00Z"/>
        </w:trPr>
        <w:tc>
          <w:tcPr>
            <w:tcW w:w="2421" w:type="dxa"/>
          </w:tcPr>
          <w:p w14:paraId="671D1A1F" w14:textId="77777777" w:rsidR="000E0432" w:rsidRPr="00AD765F" w:rsidRDefault="000E0432" w:rsidP="000E0432">
            <w:pPr>
              <w:pStyle w:val="TAC"/>
              <w:rPr>
                <w:ins w:id="16272" w:author="Huawei" w:date="2021-05-27T14:58:00Z"/>
              </w:rPr>
            </w:pPr>
            <w:ins w:id="16273" w:author="Huawei" w:date="2021-05-27T14:58:00Z">
              <w:r w:rsidRPr="00AD765F">
                <w:t>Code block CRC size (bits)</w:t>
              </w:r>
            </w:ins>
          </w:p>
        </w:tc>
        <w:tc>
          <w:tcPr>
            <w:tcW w:w="1070" w:type="dxa"/>
          </w:tcPr>
          <w:p w14:paraId="627FFDFD" w14:textId="77777777" w:rsidR="000E0432" w:rsidRPr="004710DC" w:rsidRDefault="000E0432" w:rsidP="000E0432">
            <w:pPr>
              <w:pStyle w:val="TAC"/>
              <w:rPr>
                <w:ins w:id="16274" w:author="Huawei" w:date="2021-05-27T14:58:00Z"/>
                <w:lang w:eastAsia="zh-CN"/>
              </w:rPr>
            </w:pPr>
            <w:ins w:id="16275" w:author="Huawei" w:date="2021-05-27T14:58:00Z">
              <w:r w:rsidRPr="004710DC">
                <w:rPr>
                  <w:lang w:eastAsia="zh-CN"/>
                </w:rPr>
                <w:t>24</w:t>
              </w:r>
            </w:ins>
          </w:p>
        </w:tc>
        <w:tc>
          <w:tcPr>
            <w:tcW w:w="1071" w:type="dxa"/>
          </w:tcPr>
          <w:p w14:paraId="633FADDF" w14:textId="77777777" w:rsidR="000E0432" w:rsidRPr="004710DC" w:rsidRDefault="000E0432" w:rsidP="000E0432">
            <w:pPr>
              <w:pStyle w:val="TAC"/>
              <w:rPr>
                <w:ins w:id="16276" w:author="Huawei" w:date="2021-05-27T14:58:00Z"/>
                <w:lang w:eastAsia="zh-CN"/>
              </w:rPr>
            </w:pPr>
            <w:ins w:id="16277" w:author="Huawei" w:date="2021-05-27T14:58:00Z">
              <w:r w:rsidRPr="004710DC">
                <w:rPr>
                  <w:lang w:eastAsia="zh-CN"/>
                </w:rPr>
                <w:t>24</w:t>
              </w:r>
            </w:ins>
          </w:p>
        </w:tc>
        <w:tc>
          <w:tcPr>
            <w:tcW w:w="1070" w:type="dxa"/>
          </w:tcPr>
          <w:p w14:paraId="1CFE317C" w14:textId="77777777" w:rsidR="000E0432" w:rsidRPr="004710DC" w:rsidRDefault="000E0432" w:rsidP="000E0432">
            <w:pPr>
              <w:pStyle w:val="TAC"/>
              <w:rPr>
                <w:ins w:id="16278" w:author="Huawei" w:date="2021-05-27T14:58:00Z"/>
                <w:lang w:eastAsia="zh-CN"/>
              </w:rPr>
            </w:pPr>
            <w:ins w:id="16279" w:author="Huawei" w:date="2021-05-27T14:58:00Z">
              <w:r w:rsidRPr="004710DC">
                <w:rPr>
                  <w:lang w:eastAsia="zh-CN"/>
                </w:rPr>
                <w:t>24</w:t>
              </w:r>
            </w:ins>
          </w:p>
        </w:tc>
        <w:tc>
          <w:tcPr>
            <w:tcW w:w="1071" w:type="dxa"/>
          </w:tcPr>
          <w:p w14:paraId="5EBD23FB" w14:textId="77777777" w:rsidR="000E0432" w:rsidRPr="004710DC" w:rsidRDefault="000E0432" w:rsidP="000E0432">
            <w:pPr>
              <w:pStyle w:val="TAC"/>
              <w:rPr>
                <w:ins w:id="16280" w:author="Huawei" w:date="2021-05-27T14:58:00Z"/>
                <w:lang w:eastAsia="zh-CN"/>
              </w:rPr>
            </w:pPr>
            <w:ins w:id="16281" w:author="Huawei" w:date="2021-05-27T14:58:00Z">
              <w:r w:rsidRPr="004710DC">
                <w:rPr>
                  <w:lang w:eastAsia="zh-CN"/>
                </w:rPr>
                <w:t>24</w:t>
              </w:r>
            </w:ins>
          </w:p>
        </w:tc>
        <w:tc>
          <w:tcPr>
            <w:tcW w:w="1070" w:type="dxa"/>
          </w:tcPr>
          <w:p w14:paraId="191A4E65" w14:textId="77777777" w:rsidR="000E0432" w:rsidRPr="004710DC" w:rsidRDefault="000E0432" w:rsidP="000E0432">
            <w:pPr>
              <w:pStyle w:val="TAC"/>
              <w:rPr>
                <w:ins w:id="16282" w:author="Huawei" w:date="2021-05-27T14:58:00Z"/>
                <w:lang w:eastAsia="zh-CN"/>
              </w:rPr>
            </w:pPr>
            <w:ins w:id="16283" w:author="Huawei" w:date="2021-05-27T14:58:00Z">
              <w:r w:rsidRPr="004710DC">
                <w:rPr>
                  <w:lang w:eastAsia="zh-CN"/>
                </w:rPr>
                <w:t>24</w:t>
              </w:r>
            </w:ins>
          </w:p>
        </w:tc>
        <w:tc>
          <w:tcPr>
            <w:tcW w:w="1071" w:type="dxa"/>
          </w:tcPr>
          <w:p w14:paraId="213E35FC" w14:textId="77777777" w:rsidR="000E0432" w:rsidRPr="004710DC" w:rsidRDefault="000E0432" w:rsidP="000E0432">
            <w:pPr>
              <w:pStyle w:val="TAC"/>
              <w:rPr>
                <w:ins w:id="16284" w:author="Huawei" w:date="2021-05-27T14:58:00Z"/>
                <w:lang w:eastAsia="zh-CN"/>
              </w:rPr>
            </w:pPr>
            <w:ins w:id="16285" w:author="Huawei" w:date="2021-05-27T14:58:00Z">
              <w:r w:rsidRPr="004710DC">
                <w:rPr>
                  <w:lang w:eastAsia="zh-CN"/>
                </w:rPr>
                <w:t>24</w:t>
              </w:r>
            </w:ins>
          </w:p>
        </w:tc>
        <w:tc>
          <w:tcPr>
            <w:tcW w:w="1071" w:type="dxa"/>
          </w:tcPr>
          <w:p w14:paraId="6AA9CE59" w14:textId="77777777" w:rsidR="000E0432" w:rsidRPr="004710DC" w:rsidRDefault="000E0432" w:rsidP="000E0432">
            <w:pPr>
              <w:pStyle w:val="TAC"/>
              <w:rPr>
                <w:ins w:id="16286" w:author="Huawei" w:date="2021-05-27T14:58:00Z"/>
                <w:lang w:eastAsia="zh-CN"/>
              </w:rPr>
            </w:pPr>
            <w:ins w:id="16287" w:author="Huawei" w:date="2021-05-27T14:58:00Z">
              <w:r w:rsidRPr="004710DC">
                <w:rPr>
                  <w:lang w:eastAsia="zh-CN"/>
                </w:rPr>
                <w:t>24</w:t>
              </w:r>
            </w:ins>
          </w:p>
        </w:tc>
      </w:tr>
      <w:tr w:rsidR="000E0432" w:rsidRPr="004710DC" w14:paraId="65431320" w14:textId="77777777" w:rsidTr="000E0432">
        <w:trPr>
          <w:cantSplit/>
          <w:jc w:val="center"/>
          <w:ins w:id="16288" w:author="Huawei" w:date="2021-05-27T14:58:00Z"/>
        </w:trPr>
        <w:tc>
          <w:tcPr>
            <w:tcW w:w="2421" w:type="dxa"/>
          </w:tcPr>
          <w:p w14:paraId="2A63BB01" w14:textId="77777777" w:rsidR="000E0432" w:rsidRPr="00AD765F" w:rsidRDefault="000E0432" w:rsidP="000E0432">
            <w:pPr>
              <w:pStyle w:val="TAC"/>
              <w:rPr>
                <w:ins w:id="16289" w:author="Huawei" w:date="2021-05-27T14:58:00Z"/>
              </w:rPr>
            </w:pPr>
            <w:ins w:id="16290" w:author="Huawei" w:date="2021-05-27T14:58:00Z">
              <w:r w:rsidRPr="00AD765F">
                <w:t>Number of code blocks - C</w:t>
              </w:r>
            </w:ins>
          </w:p>
        </w:tc>
        <w:tc>
          <w:tcPr>
            <w:tcW w:w="1070" w:type="dxa"/>
            <w:vAlign w:val="center"/>
          </w:tcPr>
          <w:p w14:paraId="4F09E024" w14:textId="77777777" w:rsidR="000E0432" w:rsidRPr="004710DC" w:rsidRDefault="000E0432" w:rsidP="000E0432">
            <w:pPr>
              <w:pStyle w:val="TAC"/>
              <w:rPr>
                <w:ins w:id="16291" w:author="Huawei" w:date="2021-05-27T14:58:00Z"/>
                <w:lang w:eastAsia="zh-CN"/>
              </w:rPr>
            </w:pPr>
            <w:ins w:id="16292" w:author="Huawei" w:date="2021-05-27T14:58:00Z">
              <w:r w:rsidRPr="004710DC">
                <w:rPr>
                  <w:lang w:eastAsia="zh-CN"/>
                </w:rPr>
                <w:t>3</w:t>
              </w:r>
            </w:ins>
          </w:p>
        </w:tc>
        <w:tc>
          <w:tcPr>
            <w:tcW w:w="1071" w:type="dxa"/>
            <w:vAlign w:val="center"/>
          </w:tcPr>
          <w:p w14:paraId="48E8A98F" w14:textId="77777777" w:rsidR="000E0432" w:rsidRPr="004710DC" w:rsidRDefault="000E0432" w:rsidP="000E0432">
            <w:pPr>
              <w:pStyle w:val="TAC"/>
              <w:rPr>
                <w:ins w:id="16293" w:author="Huawei" w:date="2021-05-27T14:58:00Z"/>
                <w:lang w:eastAsia="zh-CN"/>
              </w:rPr>
            </w:pPr>
            <w:ins w:id="16294" w:author="Huawei" w:date="2021-05-27T14:58:00Z">
              <w:r w:rsidRPr="004710DC">
                <w:rPr>
                  <w:lang w:eastAsia="zh-CN"/>
                </w:rPr>
                <w:t>5</w:t>
              </w:r>
            </w:ins>
          </w:p>
        </w:tc>
        <w:tc>
          <w:tcPr>
            <w:tcW w:w="1070" w:type="dxa"/>
          </w:tcPr>
          <w:p w14:paraId="20BD9CAE" w14:textId="77777777" w:rsidR="000E0432" w:rsidRPr="004710DC" w:rsidRDefault="000E0432" w:rsidP="000E0432">
            <w:pPr>
              <w:pStyle w:val="TAC"/>
              <w:rPr>
                <w:ins w:id="16295" w:author="Huawei" w:date="2021-05-27T14:58:00Z"/>
                <w:lang w:eastAsia="zh-CN"/>
              </w:rPr>
            </w:pPr>
            <w:ins w:id="16296" w:author="Huawei" w:date="2021-05-27T14:58:00Z">
              <w:r w:rsidRPr="004710DC">
                <w:rPr>
                  <w:lang w:eastAsia="zh-CN"/>
                </w:rPr>
                <w:t>10</w:t>
              </w:r>
            </w:ins>
          </w:p>
        </w:tc>
        <w:tc>
          <w:tcPr>
            <w:tcW w:w="1071" w:type="dxa"/>
            <w:vAlign w:val="center"/>
          </w:tcPr>
          <w:p w14:paraId="25308EDD" w14:textId="77777777" w:rsidR="000E0432" w:rsidRPr="004710DC" w:rsidRDefault="000E0432" w:rsidP="000E0432">
            <w:pPr>
              <w:pStyle w:val="TAC"/>
              <w:rPr>
                <w:ins w:id="16297" w:author="Huawei" w:date="2021-05-27T14:58:00Z"/>
                <w:lang w:eastAsia="zh-CN"/>
              </w:rPr>
            </w:pPr>
            <w:ins w:id="16298" w:author="Huawei" w:date="2021-05-27T14:58:00Z">
              <w:r w:rsidRPr="004710DC">
                <w:rPr>
                  <w:lang w:eastAsia="zh-CN"/>
                </w:rPr>
                <w:t>3</w:t>
              </w:r>
            </w:ins>
          </w:p>
        </w:tc>
        <w:tc>
          <w:tcPr>
            <w:tcW w:w="1070" w:type="dxa"/>
            <w:vAlign w:val="center"/>
          </w:tcPr>
          <w:p w14:paraId="52E56AFB" w14:textId="77777777" w:rsidR="000E0432" w:rsidRPr="004710DC" w:rsidRDefault="000E0432" w:rsidP="000E0432">
            <w:pPr>
              <w:pStyle w:val="TAC"/>
              <w:rPr>
                <w:ins w:id="16299" w:author="Huawei" w:date="2021-05-27T14:58:00Z"/>
                <w:lang w:eastAsia="zh-CN"/>
              </w:rPr>
            </w:pPr>
            <w:ins w:id="16300" w:author="Huawei" w:date="2021-05-27T14:58:00Z">
              <w:r w:rsidRPr="004710DC">
                <w:rPr>
                  <w:lang w:eastAsia="zh-CN"/>
                </w:rPr>
                <w:t>5</w:t>
              </w:r>
            </w:ins>
          </w:p>
        </w:tc>
        <w:tc>
          <w:tcPr>
            <w:tcW w:w="1071" w:type="dxa"/>
          </w:tcPr>
          <w:p w14:paraId="46460FF3" w14:textId="77777777" w:rsidR="000E0432" w:rsidRPr="004710DC" w:rsidRDefault="000E0432" w:rsidP="000E0432">
            <w:pPr>
              <w:pStyle w:val="TAC"/>
              <w:rPr>
                <w:ins w:id="16301" w:author="Huawei" w:date="2021-05-27T14:58:00Z"/>
                <w:lang w:eastAsia="zh-CN"/>
              </w:rPr>
            </w:pPr>
            <w:ins w:id="16302" w:author="Huawei" w:date="2021-05-27T14:58:00Z">
              <w:r w:rsidRPr="004710DC">
                <w:rPr>
                  <w:lang w:eastAsia="zh-CN"/>
                </w:rPr>
                <w:t>10</w:t>
              </w:r>
            </w:ins>
          </w:p>
        </w:tc>
        <w:tc>
          <w:tcPr>
            <w:tcW w:w="1071" w:type="dxa"/>
          </w:tcPr>
          <w:p w14:paraId="08DEC548" w14:textId="77777777" w:rsidR="000E0432" w:rsidRPr="004710DC" w:rsidRDefault="000E0432" w:rsidP="000E0432">
            <w:pPr>
              <w:pStyle w:val="TAC"/>
              <w:rPr>
                <w:ins w:id="16303" w:author="Huawei" w:date="2021-05-27T14:58:00Z"/>
                <w:lang w:eastAsia="zh-CN"/>
              </w:rPr>
            </w:pPr>
            <w:ins w:id="16304" w:author="Huawei" w:date="2021-05-27T14:58:00Z">
              <w:r w:rsidRPr="004710DC">
                <w:rPr>
                  <w:lang w:eastAsia="zh-CN"/>
                </w:rPr>
                <w:t>24</w:t>
              </w:r>
            </w:ins>
          </w:p>
        </w:tc>
      </w:tr>
      <w:tr w:rsidR="000E0432" w:rsidRPr="004710DC" w14:paraId="0486964E" w14:textId="77777777" w:rsidTr="000E0432">
        <w:trPr>
          <w:cantSplit/>
          <w:jc w:val="center"/>
          <w:ins w:id="16305" w:author="Huawei" w:date="2021-05-27T14:58:00Z"/>
        </w:trPr>
        <w:tc>
          <w:tcPr>
            <w:tcW w:w="2421" w:type="dxa"/>
          </w:tcPr>
          <w:p w14:paraId="5941A6C3" w14:textId="77777777" w:rsidR="000E0432" w:rsidRPr="00AD765F" w:rsidRDefault="000E0432" w:rsidP="000E0432">
            <w:pPr>
              <w:pStyle w:val="TAC"/>
              <w:rPr>
                <w:ins w:id="16306" w:author="Huawei" w:date="2021-05-27T14:58:00Z"/>
              </w:rPr>
            </w:pPr>
            <w:ins w:id="16307" w:author="Huawei" w:date="2021-05-27T14:58:00Z">
              <w:r w:rsidRPr="00AD765F">
                <w:t xml:space="preserve">Code block size </w:t>
              </w:r>
              <w:r w:rsidRPr="00AD765F">
                <w:rPr>
                  <w:rFonts w:eastAsia="Malgun Gothic" w:cs="Arial"/>
                </w:rPr>
                <w:t xml:space="preserve">including CRC </w:t>
              </w:r>
              <w:r w:rsidRPr="00AD765F">
                <w:t>(bits)</w:t>
              </w:r>
              <w:r w:rsidRPr="00AD765F">
                <w:rPr>
                  <w:rFonts w:cs="Arial"/>
                  <w:lang w:eastAsia="zh-CN"/>
                </w:rPr>
                <w:t xml:space="preserve"> (Note 2)</w:t>
              </w:r>
            </w:ins>
          </w:p>
        </w:tc>
        <w:tc>
          <w:tcPr>
            <w:tcW w:w="1070" w:type="dxa"/>
            <w:vAlign w:val="center"/>
          </w:tcPr>
          <w:p w14:paraId="46A77582" w14:textId="77777777" w:rsidR="000E0432" w:rsidRPr="004710DC" w:rsidRDefault="000E0432" w:rsidP="000E0432">
            <w:pPr>
              <w:pStyle w:val="TAC"/>
              <w:rPr>
                <w:ins w:id="16308" w:author="Huawei" w:date="2021-05-27T14:58:00Z"/>
                <w:lang w:eastAsia="zh-CN"/>
              </w:rPr>
            </w:pPr>
            <w:ins w:id="16309" w:author="Huawei" w:date="2021-05-27T14:58:00Z">
              <w:r w:rsidRPr="004710DC">
                <w:t>6176</w:t>
              </w:r>
            </w:ins>
          </w:p>
        </w:tc>
        <w:tc>
          <w:tcPr>
            <w:tcW w:w="1071" w:type="dxa"/>
            <w:vAlign w:val="center"/>
          </w:tcPr>
          <w:p w14:paraId="2153E0EF" w14:textId="77777777" w:rsidR="000E0432" w:rsidRPr="004710DC" w:rsidRDefault="000E0432" w:rsidP="000E0432">
            <w:pPr>
              <w:pStyle w:val="TAC"/>
              <w:rPr>
                <w:ins w:id="16310" w:author="Huawei" w:date="2021-05-27T14:58:00Z"/>
                <w:lang w:eastAsia="zh-CN"/>
              </w:rPr>
            </w:pPr>
            <w:ins w:id="16311" w:author="Huawei" w:date="2021-05-27T14:58:00Z">
              <w:r w:rsidRPr="004710DC">
                <w:t>7816</w:t>
              </w:r>
            </w:ins>
          </w:p>
        </w:tc>
        <w:tc>
          <w:tcPr>
            <w:tcW w:w="1070" w:type="dxa"/>
            <w:vAlign w:val="center"/>
          </w:tcPr>
          <w:p w14:paraId="29E8E919" w14:textId="77777777" w:rsidR="000E0432" w:rsidRPr="004710DC" w:rsidRDefault="000E0432" w:rsidP="000E0432">
            <w:pPr>
              <w:pStyle w:val="TAC"/>
              <w:rPr>
                <w:ins w:id="16312" w:author="Huawei" w:date="2021-05-27T14:58:00Z"/>
                <w:lang w:eastAsia="zh-CN"/>
              </w:rPr>
            </w:pPr>
            <w:ins w:id="16313" w:author="Huawei" w:date="2021-05-27T14:58:00Z">
              <w:r w:rsidRPr="004710DC">
                <w:t>7816</w:t>
              </w:r>
            </w:ins>
          </w:p>
        </w:tc>
        <w:tc>
          <w:tcPr>
            <w:tcW w:w="1071" w:type="dxa"/>
            <w:vAlign w:val="center"/>
          </w:tcPr>
          <w:p w14:paraId="6743275E" w14:textId="77777777" w:rsidR="000E0432" w:rsidRPr="004710DC" w:rsidRDefault="000E0432" w:rsidP="000E0432">
            <w:pPr>
              <w:pStyle w:val="TAC"/>
              <w:rPr>
                <w:ins w:id="16314" w:author="Huawei" w:date="2021-05-27T14:58:00Z"/>
                <w:lang w:eastAsia="zh-CN"/>
              </w:rPr>
            </w:pPr>
            <w:ins w:id="16315" w:author="Huawei" w:date="2021-05-27T14:58:00Z">
              <w:r w:rsidRPr="004710DC">
                <w:t>6008</w:t>
              </w:r>
            </w:ins>
          </w:p>
        </w:tc>
        <w:tc>
          <w:tcPr>
            <w:tcW w:w="1070" w:type="dxa"/>
            <w:vAlign w:val="center"/>
          </w:tcPr>
          <w:p w14:paraId="164A1F56" w14:textId="77777777" w:rsidR="000E0432" w:rsidRPr="004710DC" w:rsidRDefault="000E0432" w:rsidP="000E0432">
            <w:pPr>
              <w:pStyle w:val="TAC"/>
              <w:rPr>
                <w:ins w:id="16316" w:author="Huawei" w:date="2021-05-27T14:58:00Z"/>
                <w:lang w:eastAsia="zh-CN"/>
              </w:rPr>
            </w:pPr>
            <w:ins w:id="16317" w:author="Huawei" w:date="2021-05-27T14:58:00Z">
              <w:r w:rsidRPr="004710DC">
                <w:t>7608</w:t>
              </w:r>
            </w:ins>
          </w:p>
        </w:tc>
        <w:tc>
          <w:tcPr>
            <w:tcW w:w="1071" w:type="dxa"/>
            <w:vAlign w:val="center"/>
          </w:tcPr>
          <w:p w14:paraId="34A0E615" w14:textId="77777777" w:rsidR="000E0432" w:rsidRPr="004710DC" w:rsidRDefault="000E0432" w:rsidP="000E0432">
            <w:pPr>
              <w:pStyle w:val="TAC"/>
              <w:rPr>
                <w:ins w:id="16318" w:author="Huawei" w:date="2021-05-27T14:58:00Z"/>
                <w:lang w:eastAsia="zh-CN"/>
              </w:rPr>
            </w:pPr>
            <w:ins w:id="16319" w:author="Huawei" w:date="2021-05-27T14:58:00Z">
              <w:r w:rsidRPr="004710DC">
                <w:t>7816</w:t>
              </w:r>
            </w:ins>
          </w:p>
        </w:tc>
        <w:tc>
          <w:tcPr>
            <w:tcW w:w="1071" w:type="dxa"/>
            <w:vAlign w:val="center"/>
          </w:tcPr>
          <w:p w14:paraId="1BA7842E" w14:textId="77777777" w:rsidR="000E0432" w:rsidRPr="004710DC" w:rsidRDefault="000E0432" w:rsidP="000E0432">
            <w:pPr>
              <w:pStyle w:val="TAC"/>
              <w:rPr>
                <w:ins w:id="16320" w:author="Huawei" w:date="2021-05-27T14:58:00Z"/>
                <w:lang w:eastAsia="zh-CN"/>
              </w:rPr>
            </w:pPr>
            <w:ins w:id="16321" w:author="Huawei" w:date="2021-05-27T14:58:00Z">
              <w:r w:rsidRPr="004710DC">
                <w:t>8392</w:t>
              </w:r>
            </w:ins>
          </w:p>
        </w:tc>
      </w:tr>
      <w:tr w:rsidR="000E0432" w:rsidRPr="004710DC" w14:paraId="0A08FC2B" w14:textId="77777777" w:rsidTr="000E0432">
        <w:trPr>
          <w:cantSplit/>
          <w:jc w:val="center"/>
          <w:ins w:id="16322" w:author="Huawei" w:date="2021-05-27T14:58:00Z"/>
        </w:trPr>
        <w:tc>
          <w:tcPr>
            <w:tcW w:w="2421" w:type="dxa"/>
          </w:tcPr>
          <w:p w14:paraId="3A40EDA7" w14:textId="77777777" w:rsidR="000E0432" w:rsidRPr="00AD765F" w:rsidRDefault="000E0432" w:rsidP="000E0432">
            <w:pPr>
              <w:pStyle w:val="TAC"/>
              <w:rPr>
                <w:ins w:id="16323" w:author="Huawei" w:date="2021-05-27T14:58:00Z"/>
                <w:lang w:eastAsia="zh-CN"/>
              </w:rPr>
            </w:pPr>
            <w:ins w:id="16324" w:author="Huawei" w:date="2021-05-27T14:58:00Z">
              <w:r w:rsidRPr="00AD765F">
                <w:t xml:space="preserve">Total number of bits per </w:t>
              </w:r>
              <w:r w:rsidRPr="00AD765F">
                <w:rPr>
                  <w:lang w:eastAsia="zh-CN"/>
                </w:rPr>
                <w:t>slot</w:t>
              </w:r>
            </w:ins>
          </w:p>
        </w:tc>
        <w:tc>
          <w:tcPr>
            <w:tcW w:w="1070" w:type="dxa"/>
            <w:vAlign w:val="center"/>
          </w:tcPr>
          <w:p w14:paraId="67E9E5CC" w14:textId="77777777" w:rsidR="000E0432" w:rsidRPr="004710DC" w:rsidRDefault="000E0432" w:rsidP="000E0432">
            <w:pPr>
              <w:pStyle w:val="TAC"/>
              <w:rPr>
                <w:ins w:id="16325" w:author="Huawei" w:date="2021-05-27T14:58:00Z"/>
                <w:lang w:eastAsia="zh-CN"/>
              </w:rPr>
            </w:pPr>
            <w:ins w:id="16326" w:author="Huawei" w:date="2021-05-27T14:58:00Z">
              <w:r w:rsidRPr="004710DC">
                <w:rPr>
                  <w:lang w:eastAsia="zh-CN"/>
                </w:rPr>
                <w:t>28800</w:t>
              </w:r>
            </w:ins>
          </w:p>
        </w:tc>
        <w:tc>
          <w:tcPr>
            <w:tcW w:w="1071" w:type="dxa"/>
            <w:vAlign w:val="center"/>
          </w:tcPr>
          <w:p w14:paraId="1321C3EA" w14:textId="77777777" w:rsidR="000E0432" w:rsidRPr="004710DC" w:rsidRDefault="000E0432" w:rsidP="000E0432">
            <w:pPr>
              <w:pStyle w:val="TAC"/>
              <w:rPr>
                <w:ins w:id="16327" w:author="Huawei" w:date="2021-05-27T14:58:00Z"/>
                <w:lang w:eastAsia="zh-CN"/>
              </w:rPr>
            </w:pPr>
            <w:ins w:id="16328" w:author="Huawei" w:date="2021-05-27T14:58:00Z">
              <w:r w:rsidRPr="004710DC">
                <w:rPr>
                  <w:lang w:eastAsia="zh-CN"/>
                </w:rPr>
                <w:t>59904</w:t>
              </w:r>
            </w:ins>
          </w:p>
        </w:tc>
        <w:tc>
          <w:tcPr>
            <w:tcW w:w="1070" w:type="dxa"/>
            <w:vAlign w:val="center"/>
          </w:tcPr>
          <w:p w14:paraId="1165A4B4" w14:textId="77777777" w:rsidR="000E0432" w:rsidRPr="004710DC" w:rsidRDefault="000E0432" w:rsidP="000E0432">
            <w:pPr>
              <w:pStyle w:val="TAC"/>
              <w:rPr>
                <w:ins w:id="16329" w:author="Huawei" w:date="2021-05-27T14:58:00Z"/>
                <w:lang w:eastAsia="zh-CN"/>
              </w:rPr>
            </w:pPr>
            <w:ins w:id="16330" w:author="Huawei" w:date="2021-05-27T14:58:00Z">
              <w:r w:rsidRPr="004710DC">
                <w:rPr>
                  <w:lang w:eastAsia="zh-CN"/>
                </w:rPr>
                <w:t>122112</w:t>
              </w:r>
            </w:ins>
          </w:p>
        </w:tc>
        <w:tc>
          <w:tcPr>
            <w:tcW w:w="1071" w:type="dxa"/>
            <w:vAlign w:val="center"/>
          </w:tcPr>
          <w:p w14:paraId="036C45D1" w14:textId="77777777" w:rsidR="000E0432" w:rsidRPr="004710DC" w:rsidRDefault="000E0432" w:rsidP="000E0432">
            <w:pPr>
              <w:pStyle w:val="TAC"/>
              <w:rPr>
                <w:ins w:id="16331" w:author="Huawei" w:date="2021-05-27T14:58:00Z"/>
                <w:lang w:eastAsia="zh-CN"/>
              </w:rPr>
            </w:pPr>
            <w:ins w:id="16332" w:author="Huawei" w:date="2021-05-27T14:58:00Z">
              <w:r w:rsidRPr="004710DC">
                <w:rPr>
                  <w:lang w:eastAsia="zh-CN"/>
                </w:rPr>
                <w:t>27648</w:t>
              </w:r>
            </w:ins>
          </w:p>
        </w:tc>
        <w:tc>
          <w:tcPr>
            <w:tcW w:w="1070" w:type="dxa"/>
            <w:vAlign w:val="center"/>
          </w:tcPr>
          <w:p w14:paraId="6BBF0DC8" w14:textId="77777777" w:rsidR="000E0432" w:rsidRPr="004710DC" w:rsidRDefault="000E0432" w:rsidP="000E0432">
            <w:pPr>
              <w:pStyle w:val="TAC"/>
              <w:rPr>
                <w:ins w:id="16333" w:author="Huawei" w:date="2021-05-27T14:58:00Z"/>
                <w:lang w:eastAsia="zh-CN"/>
              </w:rPr>
            </w:pPr>
            <w:ins w:id="16334" w:author="Huawei" w:date="2021-05-27T14:58:00Z">
              <w:r w:rsidRPr="004710DC">
                <w:rPr>
                  <w:lang w:eastAsia="zh-CN"/>
                </w:rPr>
                <w:t>58752</w:t>
              </w:r>
            </w:ins>
          </w:p>
        </w:tc>
        <w:tc>
          <w:tcPr>
            <w:tcW w:w="1071" w:type="dxa"/>
            <w:vAlign w:val="center"/>
          </w:tcPr>
          <w:p w14:paraId="1B80ADF7" w14:textId="77777777" w:rsidR="000E0432" w:rsidRPr="004710DC" w:rsidRDefault="000E0432" w:rsidP="000E0432">
            <w:pPr>
              <w:pStyle w:val="TAC"/>
              <w:rPr>
                <w:ins w:id="16335" w:author="Huawei" w:date="2021-05-27T14:58:00Z"/>
                <w:lang w:eastAsia="zh-CN"/>
              </w:rPr>
            </w:pPr>
            <w:ins w:id="16336" w:author="Huawei" w:date="2021-05-27T14:58:00Z">
              <w:r w:rsidRPr="004710DC">
                <w:rPr>
                  <w:lang w:eastAsia="zh-CN"/>
                </w:rPr>
                <w:t>122112</w:t>
              </w:r>
            </w:ins>
          </w:p>
        </w:tc>
        <w:tc>
          <w:tcPr>
            <w:tcW w:w="1071" w:type="dxa"/>
            <w:vAlign w:val="center"/>
          </w:tcPr>
          <w:p w14:paraId="329E9D65" w14:textId="77777777" w:rsidR="000E0432" w:rsidRPr="004710DC" w:rsidRDefault="000E0432" w:rsidP="000E0432">
            <w:pPr>
              <w:pStyle w:val="TAC"/>
              <w:rPr>
                <w:ins w:id="16337" w:author="Huawei" w:date="2021-05-27T14:58:00Z"/>
                <w:lang w:eastAsia="zh-CN"/>
              </w:rPr>
            </w:pPr>
            <w:ins w:id="16338" w:author="Huawei" w:date="2021-05-27T14:58:00Z">
              <w:r w:rsidRPr="004710DC">
                <w:rPr>
                  <w:lang w:eastAsia="zh-CN"/>
                </w:rPr>
                <w:t>314496</w:t>
              </w:r>
            </w:ins>
          </w:p>
        </w:tc>
      </w:tr>
      <w:tr w:rsidR="000E0432" w:rsidRPr="004710DC" w14:paraId="1BA040DC" w14:textId="77777777" w:rsidTr="000E0432">
        <w:trPr>
          <w:cantSplit/>
          <w:jc w:val="center"/>
          <w:ins w:id="16339" w:author="Huawei" w:date="2021-05-27T14:58:00Z"/>
        </w:trPr>
        <w:tc>
          <w:tcPr>
            <w:tcW w:w="2421" w:type="dxa"/>
          </w:tcPr>
          <w:p w14:paraId="15BEB43F" w14:textId="77777777" w:rsidR="000E0432" w:rsidRPr="004710DC" w:rsidRDefault="000E0432" w:rsidP="000E0432">
            <w:pPr>
              <w:pStyle w:val="TAC"/>
              <w:rPr>
                <w:ins w:id="16340" w:author="Huawei" w:date="2021-05-27T14:58:00Z"/>
                <w:lang w:eastAsia="zh-CN"/>
              </w:rPr>
            </w:pPr>
            <w:ins w:id="16341" w:author="Huawei" w:date="2021-05-27T14:58:00Z">
              <w:r w:rsidRPr="004710DC">
                <w:t xml:space="preserve">Total symbols per </w:t>
              </w:r>
              <w:r w:rsidRPr="004710DC">
                <w:rPr>
                  <w:lang w:eastAsia="zh-CN"/>
                </w:rPr>
                <w:t>slot</w:t>
              </w:r>
            </w:ins>
          </w:p>
        </w:tc>
        <w:tc>
          <w:tcPr>
            <w:tcW w:w="1070" w:type="dxa"/>
            <w:vAlign w:val="center"/>
          </w:tcPr>
          <w:p w14:paraId="50159852" w14:textId="77777777" w:rsidR="000E0432" w:rsidRPr="004710DC" w:rsidRDefault="000E0432" w:rsidP="000E0432">
            <w:pPr>
              <w:pStyle w:val="TAC"/>
              <w:rPr>
                <w:ins w:id="16342" w:author="Huawei" w:date="2021-05-27T14:58:00Z"/>
                <w:lang w:eastAsia="zh-CN"/>
              </w:rPr>
            </w:pPr>
            <w:ins w:id="16343" w:author="Huawei" w:date="2021-05-27T14:58:00Z">
              <w:r w:rsidRPr="004710DC">
                <w:rPr>
                  <w:lang w:eastAsia="zh-CN"/>
                </w:rPr>
                <w:t>7200</w:t>
              </w:r>
            </w:ins>
          </w:p>
        </w:tc>
        <w:tc>
          <w:tcPr>
            <w:tcW w:w="1071" w:type="dxa"/>
            <w:vAlign w:val="center"/>
          </w:tcPr>
          <w:p w14:paraId="67816DE9" w14:textId="77777777" w:rsidR="000E0432" w:rsidRPr="004710DC" w:rsidRDefault="000E0432" w:rsidP="000E0432">
            <w:pPr>
              <w:pStyle w:val="TAC"/>
              <w:rPr>
                <w:ins w:id="16344" w:author="Huawei" w:date="2021-05-27T14:58:00Z"/>
                <w:lang w:eastAsia="zh-CN"/>
              </w:rPr>
            </w:pPr>
            <w:ins w:id="16345" w:author="Huawei" w:date="2021-05-27T14:58:00Z">
              <w:r w:rsidRPr="004710DC">
                <w:rPr>
                  <w:lang w:eastAsia="zh-CN"/>
                </w:rPr>
                <w:t>14976</w:t>
              </w:r>
            </w:ins>
          </w:p>
        </w:tc>
        <w:tc>
          <w:tcPr>
            <w:tcW w:w="1070" w:type="dxa"/>
            <w:vAlign w:val="center"/>
          </w:tcPr>
          <w:p w14:paraId="6B62619A" w14:textId="77777777" w:rsidR="000E0432" w:rsidRPr="004710DC" w:rsidRDefault="000E0432" w:rsidP="000E0432">
            <w:pPr>
              <w:pStyle w:val="TAC"/>
              <w:rPr>
                <w:ins w:id="16346" w:author="Huawei" w:date="2021-05-27T14:58:00Z"/>
                <w:lang w:eastAsia="zh-CN"/>
              </w:rPr>
            </w:pPr>
            <w:ins w:id="16347" w:author="Huawei" w:date="2021-05-27T14:58:00Z">
              <w:r w:rsidRPr="004710DC">
                <w:rPr>
                  <w:lang w:eastAsia="zh-CN"/>
                </w:rPr>
                <w:t>30528</w:t>
              </w:r>
            </w:ins>
          </w:p>
        </w:tc>
        <w:tc>
          <w:tcPr>
            <w:tcW w:w="1071" w:type="dxa"/>
            <w:vAlign w:val="center"/>
          </w:tcPr>
          <w:p w14:paraId="3847489B" w14:textId="77777777" w:rsidR="000E0432" w:rsidRPr="004710DC" w:rsidRDefault="000E0432" w:rsidP="000E0432">
            <w:pPr>
              <w:pStyle w:val="TAC"/>
              <w:rPr>
                <w:ins w:id="16348" w:author="Huawei" w:date="2021-05-27T14:58:00Z"/>
                <w:lang w:eastAsia="zh-CN"/>
              </w:rPr>
            </w:pPr>
            <w:ins w:id="16349" w:author="Huawei" w:date="2021-05-27T14:58:00Z">
              <w:r w:rsidRPr="004710DC">
                <w:rPr>
                  <w:lang w:eastAsia="zh-CN"/>
                </w:rPr>
                <w:t>6912</w:t>
              </w:r>
            </w:ins>
          </w:p>
        </w:tc>
        <w:tc>
          <w:tcPr>
            <w:tcW w:w="1070" w:type="dxa"/>
            <w:vAlign w:val="center"/>
          </w:tcPr>
          <w:p w14:paraId="21B93F4C" w14:textId="77777777" w:rsidR="000E0432" w:rsidRPr="004710DC" w:rsidRDefault="000E0432" w:rsidP="000E0432">
            <w:pPr>
              <w:pStyle w:val="TAC"/>
              <w:rPr>
                <w:ins w:id="16350" w:author="Huawei" w:date="2021-05-27T14:58:00Z"/>
                <w:lang w:eastAsia="zh-CN"/>
              </w:rPr>
            </w:pPr>
            <w:ins w:id="16351" w:author="Huawei" w:date="2021-05-27T14:58:00Z">
              <w:r w:rsidRPr="004710DC">
                <w:rPr>
                  <w:lang w:eastAsia="zh-CN"/>
                </w:rPr>
                <w:t>14688</w:t>
              </w:r>
            </w:ins>
          </w:p>
        </w:tc>
        <w:tc>
          <w:tcPr>
            <w:tcW w:w="1071" w:type="dxa"/>
            <w:vAlign w:val="center"/>
          </w:tcPr>
          <w:p w14:paraId="5ABE0A0B" w14:textId="77777777" w:rsidR="000E0432" w:rsidRPr="004710DC" w:rsidRDefault="000E0432" w:rsidP="000E0432">
            <w:pPr>
              <w:pStyle w:val="TAC"/>
              <w:rPr>
                <w:ins w:id="16352" w:author="Huawei" w:date="2021-05-27T14:58:00Z"/>
                <w:lang w:eastAsia="zh-CN"/>
              </w:rPr>
            </w:pPr>
            <w:ins w:id="16353" w:author="Huawei" w:date="2021-05-27T14:58:00Z">
              <w:r w:rsidRPr="004710DC">
                <w:rPr>
                  <w:lang w:eastAsia="zh-CN"/>
                </w:rPr>
                <w:t>30528</w:t>
              </w:r>
            </w:ins>
          </w:p>
        </w:tc>
        <w:tc>
          <w:tcPr>
            <w:tcW w:w="1071" w:type="dxa"/>
            <w:vAlign w:val="center"/>
          </w:tcPr>
          <w:p w14:paraId="4794341E" w14:textId="77777777" w:rsidR="000E0432" w:rsidRPr="004710DC" w:rsidRDefault="000E0432" w:rsidP="000E0432">
            <w:pPr>
              <w:pStyle w:val="TAC"/>
              <w:rPr>
                <w:ins w:id="16354" w:author="Huawei" w:date="2021-05-27T14:58:00Z"/>
                <w:lang w:eastAsia="zh-CN"/>
              </w:rPr>
            </w:pPr>
            <w:ins w:id="16355" w:author="Huawei" w:date="2021-05-27T14:58:00Z">
              <w:r w:rsidRPr="004710DC">
                <w:rPr>
                  <w:lang w:eastAsia="zh-CN"/>
                </w:rPr>
                <w:t>78624</w:t>
              </w:r>
            </w:ins>
          </w:p>
        </w:tc>
      </w:tr>
      <w:tr w:rsidR="000E0432" w:rsidRPr="00AD765F" w14:paraId="30EE4E72" w14:textId="77777777" w:rsidTr="000E0432">
        <w:trPr>
          <w:cantSplit/>
          <w:jc w:val="center"/>
          <w:ins w:id="16356" w:author="Huawei" w:date="2021-05-27T14:58:00Z"/>
        </w:trPr>
        <w:tc>
          <w:tcPr>
            <w:tcW w:w="9915" w:type="dxa"/>
            <w:gridSpan w:val="8"/>
          </w:tcPr>
          <w:p w14:paraId="6DE50937" w14:textId="77777777" w:rsidR="000E0432" w:rsidRPr="00AD765F" w:rsidRDefault="000E0432" w:rsidP="000E0432">
            <w:pPr>
              <w:pStyle w:val="TAN"/>
              <w:rPr>
                <w:ins w:id="16357" w:author="Huawei" w:date="2021-05-27T14:58:00Z"/>
                <w:lang w:eastAsia="zh-CN"/>
              </w:rPr>
            </w:pPr>
            <w:ins w:id="16358" w:author="Huawei" w:date="2021-05-27T14:58:00Z">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rPr>
                  <w:lang w:eastAsia="zh-CN"/>
                </w:rPr>
                <w:t>,</w:t>
              </w:r>
              <w:r w:rsidRPr="00AD765F">
                <w:t xml:space="preserve"> </w:t>
              </w:r>
              <w:r w:rsidRPr="00AD765F">
                <w:rPr>
                  <w:i/>
                  <w:lang w:eastAsia="zh-CN"/>
                </w:rPr>
                <w:t>l</w:t>
              </w:r>
              <w:r w:rsidRPr="00AD765F">
                <w:rPr>
                  <w:i/>
                  <w:vertAlign w:val="subscript"/>
                  <w:lang w:eastAsia="zh-CN"/>
                </w:rPr>
                <w:t>0</w:t>
              </w:r>
              <w:r w:rsidRPr="00AD765F">
                <w:t>= 2 and</w:t>
              </w:r>
              <w:r w:rsidRPr="00AD765F">
                <w:rPr>
                  <w:lang w:eastAsia="zh-CN"/>
                </w:rPr>
                <w:t xml:space="preserve"> </w:t>
              </w:r>
              <w:r w:rsidRPr="00AD765F">
                <w:rPr>
                  <w:i/>
                  <w:lang w:eastAsia="zh-CN"/>
                </w:rPr>
                <w:t>l</w:t>
              </w:r>
              <w:r w:rsidRPr="00AD765F">
                <w:rPr>
                  <w:lang w:eastAsia="zh-CN"/>
                </w:rPr>
                <w:t>=11</w:t>
              </w:r>
              <w:r w:rsidRPr="00AD765F">
                <w:t xml:space="preserve"> </w:t>
              </w:r>
              <w:r w:rsidRPr="00AD765F">
                <w:rPr>
                  <w:lang w:eastAsia="zh-CN"/>
                </w:rPr>
                <w:t xml:space="preserve">for </w:t>
              </w:r>
              <w:r w:rsidRPr="00AD765F">
                <w:t>PUSCH mapping type A</w:t>
              </w:r>
              <w:r w:rsidRPr="00AD765F">
                <w:rPr>
                  <w:lang w:eastAsia="zh-CN"/>
                </w:rPr>
                <w:t xml:space="preserve">, </w:t>
              </w:r>
              <w:r w:rsidRPr="00AD765F">
                <w:rPr>
                  <w:i/>
                  <w:lang w:eastAsia="zh-CN"/>
                </w:rPr>
                <w:t>l</w:t>
              </w:r>
              <w:r w:rsidRPr="00AD765F">
                <w:rPr>
                  <w:i/>
                  <w:vertAlign w:val="subscript"/>
                  <w:lang w:eastAsia="zh-CN"/>
                </w:rPr>
                <w:t>0</w:t>
              </w:r>
              <w:r w:rsidRPr="00AD765F">
                <w:t xml:space="preserve">= </w:t>
              </w:r>
              <w:r w:rsidRPr="00AD765F">
                <w:rPr>
                  <w:lang w:eastAsia="zh-CN"/>
                </w:rPr>
                <w:t xml:space="preserve">0 and </w:t>
              </w:r>
              <w:r w:rsidRPr="00AD765F">
                <w:rPr>
                  <w:i/>
                  <w:lang w:eastAsia="zh-CN"/>
                </w:rPr>
                <w:t xml:space="preserve">l </w:t>
              </w:r>
              <w:r w:rsidRPr="00AD765F">
                <w:rPr>
                  <w:lang w:eastAsia="zh-CN"/>
                </w:rPr>
                <w:t>=10</w:t>
              </w:r>
              <w:r w:rsidRPr="00AD765F">
                <w:t xml:space="preserve"> </w:t>
              </w:r>
              <w:r w:rsidRPr="00AD765F">
                <w:rPr>
                  <w:lang w:eastAsia="zh-CN"/>
                </w:rPr>
                <w:t xml:space="preserve">for </w:t>
              </w:r>
              <w:r w:rsidRPr="00AD765F">
                <w:t xml:space="preserve">PUSCH mapping type </w:t>
              </w:r>
              <w:r w:rsidRPr="00AD765F">
                <w:rPr>
                  <w:lang w:eastAsia="zh-CN"/>
                </w:rPr>
                <w:t xml:space="preserve">B </w:t>
              </w:r>
              <w:r w:rsidRPr="00AD765F">
                <w:t>as per table 6.4.1.1.3-3 of TS 38.211 [8].</w:t>
              </w:r>
            </w:ins>
          </w:p>
          <w:p w14:paraId="069F8642" w14:textId="77777777" w:rsidR="000E0432" w:rsidRPr="00AD765F" w:rsidRDefault="000E0432" w:rsidP="000E0432">
            <w:pPr>
              <w:pStyle w:val="TAN"/>
              <w:rPr>
                <w:ins w:id="16359" w:author="Huawei" w:date="2021-05-27T14:58:00Z"/>
                <w:szCs w:val="18"/>
                <w:lang w:eastAsia="zh-CN"/>
              </w:rPr>
            </w:pPr>
            <w:ins w:id="16360"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w:t>
              </w:r>
              <w:r w:rsidRPr="00AD765F">
                <w:rPr>
                  <w:lang w:eastAsia="zh-CN"/>
                </w:rPr>
                <w:t>n clause 5.2.2 of TS 38.212 [9].</w:t>
              </w:r>
            </w:ins>
          </w:p>
        </w:tc>
      </w:tr>
    </w:tbl>
    <w:p w14:paraId="4144354B" w14:textId="77777777" w:rsidR="000E0432" w:rsidRPr="00AD765F" w:rsidRDefault="000E0432" w:rsidP="000E0432">
      <w:pPr>
        <w:rPr>
          <w:ins w:id="16361" w:author="Huawei" w:date="2021-05-27T14:58:00Z"/>
          <w:noProof/>
          <w:lang w:eastAsia="zh-CN"/>
        </w:rPr>
      </w:pPr>
    </w:p>
    <w:p w14:paraId="70BD5BD4" w14:textId="77777777" w:rsidR="000E0432" w:rsidRPr="00AD765F" w:rsidRDefault="000E0432" w:rsidP="000E0432">
      <w:pPr>
        <w:pStyle w:val="TH"/>
        <w:rPr>
          <w:ins w:id="16362" w:author="Huawei" w:date="2021-05-27T14:58:00Z"/>
          <w:lang w:eastAsia="zh-CN"/>
        </w:rPr>
      </w:pPr>
      <w:ins w:id="16363" w:author="Huawei" w:date="2021-05-27T14:58:00Z">
        <w:r w:rsidRPr="00AD765F">
          <w:rPr>
            <w:rFonts w:eastAsia="Malgun Gothic"/>
          </w:rPr>
          <w:t>Table A.2.</w:t>
        </w:r>
        <w:r w:rsidRPr="00AD765F">
          <w:rPr>
            <w:lang w:eastAsia="zh-CN"/>
          </w:rPr>
          <w:t>3</w:t>
        </w:r>
        <w:r w:rsidRPr="00AD765F">
          <w:rPr>
            <w:rFonts w:eastAsia="Malgun Gothic"/>
          </w:rPr>
          <w:t>-</w:t>
        </w:r>
        <w:r w:rsidRPr="00AD765F">
          <w:rPr>
            <w:lang w:eastAsia="zh-CN"/>
          </w:rPr>
          <w:t>3</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0</w:t>
        </w:r>
        <w:r w:rsidRPr="00AD765F">
          <w:rPr>
            <w:lang w:eastAsia="zh-CN"/>
          </w:rPr>
          <w:t xml:space="preserve"> and 1 transmission layer</w:t>
        </w:r>
        <w:r w:rsidRPr="00AD765F">
          <w:rPr>
            <w:rFonts w:eastAsia="Malgun Gothic"/>
          </w:rPr>
          <w:t xml:space="preserve"> (</w:t>
        </w:r>
        <w:r w:rsidRPr="00AD765F">
          <w:rPr>
            <w:lang w:eastAsia="zh-CN"/>
          </w:rPr>
          <w:t>16QAM</w:t>
        </w:r>
        <w:r w:rsidRPr="00AD765F">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0E0432" w:rsidRPr="004710DC" w14:paraId="41B6F75E" w14:textId="77777777" w:rsidTr="000E0432">
        <w:trPr>
          <w:cantSplit/>
          <w:jc w:val="center"/>
          <w:ins w:id="16364" w:author="Huawei" w:date="2021-05-27T14:58:00Z"/>
        </w:trPr>
        <w:tc>
          <w:tcPr>
            <w:tcW w:w="3950" w:type="dxa"/>
          </w:tcPr>
          <w:p w14:paraId="2B78CF33" w14:textId="77777777" w:rsidR="000E0432" w:rsidRPr="004710DC" w:rsidRDefault="000E0432" w:rsidP="000E0432">
            <w:pPr>
              <w:pStyle w:val="TAH"/>
              <w:rPr>
                <w:ins w:id="16365" w:author="Huawei" w:date="2021-05-27T14:58:00Z"/>
              </w:rPr>
            </w:pPr>
            <w:ins w:id="16366" w:author="Huawei" w:date="2021-05-27T14:58:00Z">
              <w:r w:rsidRPr="004710DC">
                <w:t>Reference channel</w:t>
              </w:r>
            </w:ins>
          </w:p>
        </w:tc>
        <w:tc>
          <w:tcPr>
            <w:tcW w:w="1076" w:type="dxa"/>
          </w:tcPr>
          <w:p w14:paraId="54B1A2AE" w14:textId="28AD3BBE" w:rsidR="000E0432" w:rsidRPr="004710DC" w:rsidRDefault="000E0432" w:rsidP="000E0432">
            <w:pPr>
              <w:pStyle w:val="TAH"/>
              <w:rPr>
                <w:ins w:id="16367" w:author="Huawei" w:date="2021-05-27T14:58:00Z"/>
              </w:rPr>
            </w:pPr>
            <w:ins w:id="16368" w:author="Huawei" w:date="2021-05-27T14:58:00Z">
              <w:del w:id="16369" w:author="Huawei_Modify_After_Meeting" w:date="2021-05-27T15:29:00Z">
                <w:r w:rsidDel="0088188F">
                  <w:rPr>
                    <w:lang w:eastAsia="zh-CN"/>
                  </w:rPr>
                  <w:delText>G</w:delText>
                </w:r>
              </w:del>
            </w:ins>
            <w:ins w:id="16370" w:author="Huawei_Modify_After_Meeting" w:date="2021-05-27T15:29:00Z">
              <w:r w:rsidR="0088188F">
                <w:rPr>
                  <w:lang w:eastAsia="zh-CN"/>
                </w:rPr>
                <w:t>D</w:t>
              </w:r>
            </w:ins>
            <w:ins w:id="16371" w:author="Huawei" w:date="2021-05-27T14:58:00Z">
              <w:r>
                <w:rPr>
                  <w:lang w:eastAsia="zh-CN"/>
                </w:rPr>
                <w:t>-FR2-A.2.3</w:t>
              </w:r>
              <w:r w:rsidRPr="004710DC">
                <w:rPr>
                  <w:lang w:eastAsia="zh-CN"/>
                </w:rPr>
                <w:t>-1</w:t>
              </w:r>
            </w:ins>
          </w:p>
        </w:tc>
        <w:tc>
          <w:tcPr>
            <w:tcW w:w="1077" w:type="dxa"/>
          </w:tcPr>
          <w:p w14:paraId="3DBACE2B" w14:textId="7276A968" w:rsidR="000E0432" w:rsidRPr="004710DC" w:rsidRDefault="000E0432" w:rsidP="000E0432">
            <w:pPr>
              <w:pStyle w:val="TAH"/>
              <w:rPr>
                <w:ins w:id="16372" w:author="Huawei" w:date="2021-05-27T14:58:00Z"/>
              </w:rPr>
            </w:pPr>
            <w:ins w:id="16373" w:author="Huawei" w:date="2021-05-27T14:58:00Z">
              <w:del w:id="16374" w:author="Huawei_Modify_After_Meeting" w:date="2021-05-27T15:29:00Z">
                <w:r w:rsidDel="0088188F">
                  <w:rPr>
                    <w:lang w:eastAsia="zh-CN"/>
                  </w:rPr>
                  <w:delText>G</w:delText>
                </w:r>
              </w:del>
            </w:ins>
            <w:ins w:id="16375" w:author="Huawei_Modify_After_Meeting" w:date="2021-05-27T15:29:00Z">
              <w:r w:rsidR="0088188F">
                <w:rPr>
                  <w:lang w:eastAsia="zh-CN"/>
                </w:rPr>
                <w:t>D</w:t>
              </w:r>
            </w:ins>
            <w:ins w:id="16376" w:author="Huawei" w:date="2021-05-27T14:58:00Z">
              <w:r>
                <w:rPr>
                  <w:lang w:eastAsia="zh-CN"/>
                </w:rPr>
                <w:t>-FR2-A.2.3</w:t>
              </w:r>
              <w:r w:rsidRPr="004710DC">
                <w:rPr>
                  <w:lang w:eastAsia="zh-CN"/>
                </w:rPr>
                <w:t>-2</w:t>
              </w:r>
            </w:ins>
          </w:p>
        </w:tc>
        <w:tc>
          <w:tcPr>
            <w:tcW w:w="1076" w:type="dxa"/>
          </w:tcPr>
          <w:p w14:paraId="4284231C" w14:textId="4174C062" w:rsidR="000E0432" w:rsidRPr="004710DC" w:rsidRDefault="000E0432" w:rsidP="000E0432">
            <w:pPr>
              <w:pStyle w:val="TAH"/>
              <w:rPr>
                <w:ins w:id="16377" w:author="Huawei" w:date="2021-05-27T14:58:00Z"/>
              </w:rPr>
            </w:pPr>
            <w:ins w:id="16378" w:author="Huawei" w:date="2021-05-27T14:58:00Z">
              <w:del w:id="16379" w:author="Huawei_Modify_After_Meeting" w:date="2021-05-27T15:29:00Z">
                <w:r w:rsidDel="0088188F">
                  <w:rPr>
                    <w:lang w:eastAsia="zh-CN"/>
                  </w:rPr>
                  <w:delText>G</w:delText>
                </w:r>
              </w:del>
            </w:ins>
            <w:ins w:id="16380" w:author="Huawei_Modify_After_Meeting" w:date="2021-05-27T15:29:00Z">
              <w:r w:rsidR="0088188F">
                <w:rPr>
                  <w:lang w:eastAsia="zh-CN"/>
                </w:rPr>
                <w:t>D</w:t>
              </w:r>
            </w:ins>
            <w:ins w:id="16381" w:author="Huawei" w:date="2021-05-27T14:58:00Z">
              <w:r>
                <w:rPr>
                  <w:lang w:eastAsia="zh-CN"/>
                </w:rPr>
                <w:t>-FR2-A.2.3</w:t>
              </w:r>
              <w:r w:rsidRPr="004710DC">
                <w:rPr>
                  <w:lang w:eastAsia="zh-CN"/>
                </w:rPr>
                <w:t>-3</w:t>
              </w:r>
            </w:ins>
          </w:p>
        </w:tc>
        <w:tc>
          <w:tcPr>
            <w:tcW w:w="1077" w:type="dxa"/>
          </w:tcPr>
          <w:p w14:paraId="6243BAB1" w14:textId="60EDA513" w:rsidR="000E0432" w:rsidRPr="004710DC" w:rsidRDefault="000E0432" w:rsidP="000E0432">
            <w:pPr>
              <w:pStyle w:val="TAH"/>
              <w:rPr>
                <w:ins w:id="16382" w:author="Huawei" w:date="2021-05-27T14:58:00Z"/>
              </w:rPr>
            </w:pPr>
            <w:ins w:id="16383" w:author="Huawei" w:date="2021-05-27T14:58:00Z">
              <w:del w:id="16384" w:author="Huawei_Modify_After_Meeting" w:date="2021-05-27T15:29:00Z">
                <w:r w:rsidDel="0088188F">
                  <w:rPr>
                    <w:lang w:eastAsia="zh-CN"/>
                  </w:rPr>
                  <w:delText>G</w:delText>
                </w:r>
              </w:del>
            </w:ins>
            <w:ins w:id="16385" w:author="Huawei_Modify_After_Meeting" w:date="2021-05-27T15:29:00Z">
              <w:r w:rsidR="0088188F">
                <w:rPr>
                  <w:lang w:eastAsia="zh-CN"/>
                </w:rPr>
                <w:t>D</w:t>
              </w:r>
            </w:ins>
            <w:ins w:id="16386" w:author="Huawei" w:date="2021-05-27T14:58:00Z">
              <w:r>
                <w:rPr>
                  <w:lang w:eastAsia="zh-CN"/>
                </w:rPr>
                <w:t>-FR2-A.2.3-</w:t>
              </w:r>
              <w:r w:rsidRPr="004710DC">
                <w:rPr>
                  <w:lang w:eastAsia="zh-CN"/>
                </w:rPr>
                <w:t>4</w:t>
              </w:r>
            </w:ins>
          </w:p>
        </w:tc>
        <w:tc>
          <w:tcPr>
            <w:tcW w:w="1077" w:type="dxa"/>
          </w:tcPr>
          <w:p w14:paraId="5B5E0A1E" w14:textId="6F4883D2" w:rsidR="000E0432" w:rsidRPr="004710DC" w:rsidRDefault="000E0432" w:rsidP="000E0432">
            <w:pPr>
              <w:pStyle w:val="TAH"/>
              <w:rPr>
                <w:ins w:id="16387" w:author="Huawei" w:date="2021-05-27T14:58:00Z"/>
              </w:rPr>
            </w:pPr>
            <w:ins w:id="16388" w:author="Huawei" w:date="2021-05-27T14:58:00Z">
              <w:del w:id="16389" w:author="Huawei_Modify_After_Meeting" w:date="2021-05-27T15:29:00Z">
                <w:r w:rsidDel="0088188F">
                  <w:rPr>
                    <w:lang w:eastAsia="zh-CN"/>
                  </w:rPr>
                  <w:delText>G</w:delText>
                </w:r>
              </w:del>
            </w:ins>
            <w:ins w:id="16390" w:author="Huawei_Modify_After_Meeting" w:date="2021-05-27T15:29:00Z">
              <w:r w:rsidR="0088188F">
                <w:rPr>
                  <w:lang w:eastAsia="zh-CN"/>
                </w:rPr>
                <w:t>D</w:t>
              </w:r>
            </w:ins>
            <w:ins w:id="16391" w:author="Huawei" w:date="2021-05-27T14:58:00Z">
              <w:r>
                <w:rPr>
                  <w:lang w:eastAsia="zh-CN"/>
                </w:rPr>
                <w:t>-FR2-A.2.3</w:t>
              </w:r>
              <w:r w:rsidRPr="004710DC">
                <w:rPr>
                  <w:lang w:eastAsia="zh-CN"/>
                </w:rPr>
                <w:t>-5</w:t>
              </w:r>
            </w:ins>
          </w:p>
        </w:tc>
      </w:tr>
      <w:tr w:rsidR="000E0432" w:rsidRPr="004710DC" w14:paraId="2711AC5F" w14:textId="77777777" w:rsidTr="000E0432">
        <w:trPr>
          <w:cantSplit/>
          <w:jc w:val="center"/>
          <w:ins w:id="16392" w:author="Huawei" w:date="2021-05-27T14:58:00Z"/>
        </w:trPr>
        <w:tc>
          <w:tcPr>
            <w:tcW w:w="3950" w:type="dxa"/>
          </w:tcPr>
          <w:p w14:paraId="233C9C27" w14:textId="77777777" w:rsidR="000E0432" w:rsidRPr="004710DC" w:rsidRDefault="000E0432" w:rsidP="000E0432">
            <w:pPr>
              <w:pStyle w:val="TAC"/>
              <w:rPr>
                <w:ins w:id="16393" w:author="Huawei" w:date="2021-05-27T14:58:00Z"/>
                <w:lang w:eastAsia="zh-CN"/>
              </w:rPr>
            </w:pPr>
            <w:ins w:id="16394" w:author="Huawei" w:date="2021-05-27T14:58:00Z">
              <w:r w:rsidRPr="004710DC">
                <w:rPr>
                  <w:lang w:eastAsia="zh-CN"/>
                </w:rPr>
                <w:t>Subcarrier spacing [kHz]</w:t>
              </w:r>
            </w:ins>
          </w:p>
        </w:tc>
        <w:tc>
          <w:tcPr>
            <w:tcW w:w="1076" w:type="dxa"/>
          </w:tcPr>
          <w:p w14:paraId="673F5730" w14:textId="77777777" w:rsidR="000E0432" w:rsidRPr="004710DC" w:rsidRDefault="000E0432" w:rsidP="000E0432">
            <w:pPr>
              <w:pStyle w:val="TAC"/>
              <w:rPr>
                <w:ins w:id="16395" w:author="Huawei" w:date="2021-05-27T14:58:00Z"/>
                <w:lang w:eastAsia="zh-CN"/>
              </w:rPr>
            </w:pPr>
            <w:ins w:id="16396" w:author="Huawei" w:date="2021-05-27T14:58:00Z">
              <w:r w:rsidRPr="004710DC">
                <w:rPr>
                  <w:lang w:eastAsia="zh-CN"/>
                </w:rPr>
                <w:t>60</w:t>
              </w:r>
            </w:ins>
          </w:p>
        </w:tc>
        <w:tc>
          <w:tcPr>
            <w:tcW w:w="1077" w:type="dxa"/>
          </w:tcPr>
          <w:p w14:paraId="0400B02C" w14:textId="77777777" w:rsidR="000E0432" w:rsidRPr="004710DC" w:rsidRDefault="000E0432" w:rsidP="000E0432">
            <w:pPr>
              <w:pStyle w:val="TAC"/>
              <w:rPr>
                <w:ins w:id="16397" w:author="Huawei" w:date="2021-05-27T14:58:00Z"/>
              </w:rPr>
            </w:pPr>
            <w:ins w:id="16398" w:author="Huawei" w:date="2021-05-27T14:58:00Z">
              <w:r w:rsidRPr="004710DC">
                <w:rPr>
                  <w:lang w:eastAsia="zh-CN"/>
                </w:rPr>
                <w:t>60</w:t>
              </w:r>
            </w:ins>
          </w:p>
        </w:tc>
        <w:tc>
          <w:tcPr>
            <w:tcW w:w="1076" w:type="dxa"/>
          </w:tcPr>
          <w:p w14:paraId="29733265" w14:textId="77777777" w:rsidR="000E0432" w:rsidRPr="004710DC" w:rsidRDefault="000E0432" w:rsidP="000E0432">
            <w:pPr>
              <w:pStyle w:val="TAC"/>
              <w:rPr>
                <w:ins w:id="16399" w:author="Huawei" w:date="2021-05-27T14:58:00Z"/>
              </w:rPr>
            </w:pPr>
            <w:ins w:id="16400" w:author="Huawei" w:date="2021-05-27T14:58:00Z">
              <w:r w:rsidRPr="004710DC">
                <w:rPr>
                  <w:lang w:eastAsia="zh-CN"/>
                </w:rPr>
                <w:t>120</w:t>
              </w:r>
            </w:ins>
          </w:p>
        </w:tc>
        <w:tc>
          <w:tcPr>
            <w:tcW w:w="1077" w:type="dxa"/>
          </w:tcPr>
          <w:p w14:paraId="43611F30" w14:textId="77777777" w:rsidR="000E0432" w:rsidRPr="004710DC" w:rsidRDefault="000E0432" w:rsidP="000E0432">
            <w:pPr>
              <w:pStyle w:val="TAC"/>
              <w:rPr>
                <w:ins w:id="16401" w:author="Huawei" w:date="2021-05-27T14:58:00Z"/>
              </w:rPr>
            </w:pPr>
            <w:ins w:id="16402" w:author="Huawei" w:date="2021-05-27T14:58:00Z">
              <w:r w:rsidRPr="004710DC">
                <w:rPr>
                  <w:lang w:eastAsia="zh-CN"/>
                </w:rPr>
                <w:t>120</w:t>
              </w:r>
            </w:ins>
          </w:p>
        </w:tc>
        <w:tc>
          <w:tcPr>
            <w:tcW w:w="1077" w:type="dxa"/>
          </w:tcPr>
          <w:p w14:paraId="7FF64DC0" w14:textId="77777777" w:rsidR="000E0432" w:rsidRPr="004710DC" w:rsidRDefault="000E0432" w:rsidP="000E0432">
            <w:pPr>
              <w:pStyle w:val="TAC"/>
              <w:rPr>
                <w:ins w:id="16403" w:author="Huawei" w:date="2021-05-27T14:58:00Z"/>
              </w:rPr>
            </w:pPr>
            <w:ins w:id="16404" w:author="Huawei" w:date="2021-05-27T14:58:00Z">
              <w:r w:rsidRPr="004710DC">
                <w:rPr>
                  <w:lang w:eastAsia="zh-CN"/>
                </w:rPr>
                <w:t>120</w:t>
              </w:r>
            </w:ins>
          </w:p>
        </w:tc>
      </w:tr>
      <w:tr w:rsidR="000E0432" w:rsidRPr="004710DC" w14:paraId="677BED41" w14:textId="77777777" w:rsidTr="000E0432">
        <w:trPr>
          <w:cantSplit/>
          <w:jc w:val="center"/>
          <w:ins w:id="16405" w:author="Huawei" w:date="2021-05-27T14:58:00Z"/>
        </w:trPr>
        <w:tc>
          <w:tcPr>
            <w:tcW w:w="3950" w:type="dxa"/>
          </w:tcPr>
          <w:p w14:paraId="6C0E8875" w14:textId="77777777" w:rsidR="000E0432" w:rsidRPr="004710DC" w:rsidRDefault="000E0432" w:rsidP="000E0432">
            <w:pPr>
              <w:pStyle w:val="TAC"/>
              <w:rPr>
                <w:ins w:id="16406" w:author="Huawei" w:date="2021-05-27T14:58:00Z"/>
              </w:rPr>
            </w:pPr>
            <w:ins w:id="16407" w:author="Huawei" w:date="2021-05-27T14:58:00Z">
              <w:r w:rsidRPr="004710DC">
                <w:t>Allocated resource blocks</w:t>
              </w:r>
            </w:ins>
          </w:p>
        </w:tc>
        <w:tc>
          <w:tcPr>
            <w:tcW w:w="1076" w:type="dxa"/>
          </w:tcPr>
          <w:p w14:paraId="0495E971" w14:textId="77777777" w:rsidR="000E0432" w:rsidRPr="004710DC" w:rsidRDefault="000E0432" w:rsidP="000E0432">
            <w:pPr>
              <w:pStyle w:val="TAC"/>
              <w:rPr>
                <w:ins w:id="16408" w:author="Huawei" w:date="2021-05-27T14:58:00Z"/>
              </w:rPr>
            </w:pPr>
            <w:ins w:id="16409" w:author="Huawei" w:date="2021-05-27T14:58:00Z">
              <w:r w:rsidRPr="004710DC">
                <w:t>66</w:t>
              </w:r>
            </w:ins>
          </w:p>
        </w:tc>
        <w:tc>
          <w:tcPr>
            <w:tcW w:w="1077" w:type="dxa"/>
          </w:tcPr>
          <w:p w14:paraId="06294E20" w14:textId="77777777" w:rsidR="000E0432" w:rsidRPr="004710DC" w:rsidRDefault="000E0432" w:rsidP="000E0432">
            <w:pPr>
              <w:pStyle w:val="TAC"/>
              <w:rPr>
                <w:ins w:id="16410" w:author="Huawei" w:date="2021-05-27T14:58:00Z"/>
              </w:rPr>
            </w:pPr>
            <w:ins w:id="16411" w:author="Huawei" w:date="2021-05-27T14:58:00Z">
              <w:r w:rsidRPr="004710DC">
                <w:t>132</w:t>
              </w:r>
            </w:ins>
          </w:p>
        </w:tc>
        <w:tc>
          <w:tcPr>
            <w:tcW w:w="1076" w:type="dxa"/>
          </w:tcPr>
          <w:p w14:paraId="79A6CC55" w14:textId="77777777" w:rsidR="000E0432" w:rsidRPr="004710DC" w:rsidRDefault="000E0432" w:rsidP="000E0432">
            <w:pPr>
              <w:pStyle w:val="TAC"/>
              <w:rPr>
                <w:ins w:id="16412" w:author="Huawei" w:date="2021-05-27T14:58:00Z"/>
              </w:rPr>
            </w:pPr>
            <w:ins w:id="16413" w:author="Huawei" w:date="2021-05-27T14:58:00Z">
              <w:r w:rsidRPr="004710DC">
                <w:t>32</w:t>
              </w:r>
            </w:ins>
          </w:p>
        </w:tc>
        <w:tc>
          <w:tcPr>
            <w:tcW w:w="1077" w:type="dxa"/>
          </w:tcPr>
          <w:p w14:paraId="0EF9C740" w14:textId="77777777" w:rsidR="000E0432" w:rsidRPr="004710DC" w:rsidRDefault="000E0432" w:rsidP="000E0432">
            <w:pPr>
              <w:pStyle w:val="TAC"/>
              <w:rPr>
                <w:ins w:id="16414" w:author="Huawei" w:date="2021-05-27T14:58:00Z"/>
              </w:rPr>
            </w:pPr>
            <w:ins w:id="16415" w:author="Huawei" w:date="2021-05-27T14:58:00Z">
              <w:r w:rsidRPr="004710DC">
                <w:t>66</w:t>
              </w:r>
            </w:ins>
          </w:p>
        </w:tc>
        <w:tc>
          <w:tcPr>
            <w:tcW w:w="1077" w:type="dxa"/>
          </w:tcPr>
          <w:p w14:paraId="1F5DAB28" w14:textId="77777777" w:rsidR="000E0432" w:rsidRPr="004710DC" w:rsidRDefault="000E0432" w:rsidP="000E0432">
            <w:pPr>
              <w:pStyle w:val="TAC"/>
              <w:rPr>
                <w:ins w:id="16416" w:author="Huawei" w:date="2021-05-27T14:58:00Z"/>
              </w:rPr>
            </w:pPr>
            <w:ins w:id="16417" w:author="Huawei" w:date="2021-05-27T14:58:00Z">
              <w:r w:rsidRPr="004710DC">
                <w:t>132</w:t>
              </w:r>
            </w:ins>
          </w:p>
        </w:tc>
      </w:tr>
      <w:tr w:rsidR="000E0432" w:rsidRPr="004710DC" w14:paraId="69ADA40B" w14:textId="77777777" w:rsidTr="000E0432">
        <w:trPr>
          <w:cantSplit/>
          <w:jc w:val="center"/>
          <w:ins w:id="16418" w:author="Huawei" w:date="2021-05-27T14:58:00Z"/>
        </w:trPr>
        <w:tc>
          <w:tcPr>
            <w:tcW w:w="3950" w:type="dxa"/>
          </w:tcPr>
          <w:p w14:paraId="1849BAA5" w14:textId="77777777" w:rsidR="000E0432" w:rsidRPr="004710DC" w:rsidRDefault="000E0432" w:rsidP="000E0432">
            <w:pPr>
              <w:pStyle w:val="TAC"/>
              <w:rPr>
                <w:ins w:id="16419" w:author="Huawei" w:date="2021-05-27T14:58:00Z"/>
                <w:lang w:eastAsia="zh-CN"/>
              </w:rPr>
            </w:pPr>
            <w:ins w:id="16420" w:author="Huawei" w:date="2021-05-27T14:58:00Z">
              <w:r w:rsidRPr="004710DC">
                <w:rPr>
                  <w:lang w:eastAsia="zh-CN"/>
                </w:rPr>
                <w:t>CP</w:t>
              </w:r>
              <w:r w:rsidRPr="004710DC">
                <w:t xml:space="preserve">-OFDM Symbols per </w:t>
              </w:r>
              <w:r w:rsidRPr="004710DC">
                <w:rPr>
                  <w:lang w:eastAsia="zh-CN"/>
                </w:rPr>
                <w:t>slot (Note 1)</w:t>
              </w:r>
            </w:ins>
          </w:p>
        </w:tc>
        <w:tc>
          <w:tcPr>
            <w:tcW w:w="1076" w:type="dxa"/>
          </w:tcPr>
          <w:p w14:paraId="5F8A1239" w14:textId="77777777" w:rsidR="000E0432" w:rsidRPr="004710DC" w:rsidRDefault="000E0432" w:rsidP="000E0432">
            <w:pPr>
              <w:pStyle w:val="TAC"/>
              <w:rPr>
                <w:ins w:id="16421" w:author="Huawei" w:date="2021-05-27T14:58:00Z"/>
                <w:lang w:eastAsia="zh-CN"/>
              </w:rPr>
            </w:pPr>
            <w:ins w:id="16422" w:author="Huawei" w:date="2021-05-27T14:58:00Z">
              <w:r w:rsidRPr="004710DC">
                <w:rPr>
                  <w:lang w:eastAsia="zh-CN"/>
                </w:rPr>
                <w:t>9</w:t>
              </w:r>
            </w:ins>
          </w:p>
        </w:tc>
        <w:tc>
          <w:tcPr>
            <w:tcW w:w="1077" w:type="dxa"/>
          </w:tcPr>
          <w:p w14:paraId="4EE9FD15" w14:textId="77777777" w:rsidR="000E0432" w:rsidRPr="004710DC" w:rsidRDefault="000E0432" w:rsidP="000E0432">
            <w:pPr>
              <w:pStyle w:val="TAC"/>
              <w:rPr>
                <w:ins w:id="16423" w:author="Huawei" w:date="2021-05-27T14:58:00Z"/>
                <w:lang w:eastAsia="zh-CN"/>
              </w:rPr>
            </w:pPr>
            <w:ins w:id="16424" w:author="Huawei" w:date="2021-05-27T14:58:00Z">
              <w:r w:rsidRPr="004710DC">
                <w:rPr>
                  <w:lang w:eastAsia="zh-CN"/>
                </w:rPr>
                <w:t>9</w:t>
              </w:r>
            </w:ins>
          </w:p>
        </w:tc>
        <w:tc>
          <w:tcPr>
            <w:tcW w:w="1076" w:type="dxa"/>
          </w:tcPr>
          <w:p w14:paraId="019EE972" w14:textId="77777777" w:rsidR="000E0432" w:rsidRPr="004710DC" w:rsidRDefault="000E0432" w:rsidP="000E0432">
            <w:pPr>
              <w:pStyle w:val="TAC"/>
              <w:rPr>
                <w:ins w:id="16425" w:author="Huawei" w:date="2021-05-27T14:58:00Z"/>
                <w:lang w:eastAsia="zh-CN"/>
              </w:rPr>
            </w:pPr>
            <w:ins w:id="16426" w:author="Huawei" w:date="2021-05-27T14:58:00Z">
              <w:r w:rsidRPr="004710DC">
                <w:rPr>
                  <w:lang w:eastAsia="zh-CN"/>
                </w:rPr>
                <w:t>9</w:t>
              </w:r>
            </w:ins>
          </w:p>
        </w:tc>
        <w:tc>
          <w:tcPr>
            <w:tcW w:w="1077" w:type="dxa"/>
          </w:tcPr>
          <w:p w14:paraId="486E7396" w14:textId="77777777" w:rsidR="000E0432" w:rsidRPr="004710DC" w:rsidRDefault="000E0432" w:rsidP="000E0432">
            <w:pPr>
              <w:pStyle w:val="TAC"/>
              <w:rPr>
                <w:ins w:id="16427" w:author="Huawei" w:date="2021-05-27T14:58:00Z"/>
                <w:lang w:eastAsia="zh-CN"/>
              </w:rPr>
            </w:pPr>
            <w:ins w:id="16428" w:author="Huawei" w:date="2021-05-27T14:58:00Z">
              <w:r w:rsidRPr="004710DC">
                <w:rPr>
                  <w:lang w:eastAsia="zh-CN"/>
                </w:rPr>
                <w:t>9</w:t>
              </w:r>
            </w:ins>
          </w:p>
        </w:tc>
        <w:tc>
          <w:tcPr>
            <w:tcW w:w="1077" w:type="dxa"/>
          </w:tcPr>
          <w:p w14:paraId="50550BAC" w14:textId="77777777" w:rsidR="000E0432" w:rsidRPr="004710DC" w:rsidRDefault="000E0432" w:rsidP="000E0432">
            <w:pPr>
              <w:pStyle w:val="TAC"/>
              <w:rPr>
                <w:ins w:id="16429" w:author="Huawei" w:date="2021-05-27T14:58:00Z"/>
                <w:lang w:eastAsia="zh-CN"/>
              </w:rPr>
            </w:pPr>
            <w:ins w:id="16430" w:author="Huawei" w:date="2021-05-27T14:58:00Z">
              <w:r w:rsidRPr="004710DC">
                <w:rPr>
                  <w:lang w:eastAsia="zh-CN"/>
                </w:rPr>
                <w:t>9</w:t>
              </w:r>
            </w:ins>
          </w:p>
        </w:tc>
      </w:tr>
      <w:tr w:rsidR="000E0432" w:rsidRPr="004710DC" w14:paraId="06B46A60" w14:textId="77777777" w:rsidTr="000E0432">
        <w:trPr>
          <w:cantSplit/>
          <w:jc w:val="center"/>
          <w:ins w:id="16431" w:author="Huawei" w:date="2021-05-27T14:58:00Z"/>
        </w:trPr>
        <w:tc>
          <w:tcPr>
            <w:tcW w:w="3950" w:type="dxa"/>
          </w:tcPr>
          <w:p w14:paraId="457B1CAD" w14:textId="77777777" w:rsidR="000E0432" w:rsidRPr="004710DC" w:rsidRDefault="000E0432" w:rsidP="000E0432">
            <w:pPr>
              <w:pStyle w:val="TAC"/>
              <w:rPr>
                <w:ins w:id="16432" w:author="Huawei" w:date="2021-05-27T14:58:00Z"/>
              </w:rPr>
            </w:pPr>
            <w:ins w:id="16433" w:author="Huawei" w:date="2021-05-27T14:58:00Z">
              <w:r w:rsidRPr="004710DC">
                <w:t>Modulation</w:t>
              </w:r>
            </w:ins>
          </w:p>
        </w:tc>
        <w:tc>
          <w:tcPr>
            <w:tcW w:w="1076" w:type="dxa"/>
          </w:tcPr>
          <w:p w14:paraId="1F07FB28" w14:textId="77777777" w:rsidR="000E0432" w:rsidRPr="004710DC" w:rsidRDefault="000E0432" w:rsidP="000E0432">
            <w:pPr>
              <w:pStyle w:val="TAC"/>
              <w:rPr>
                <w:ins w:id="16434" w:author="Huawei" w:date="2021-05-27T14:58:00Z"/>
                <w:lang w:eastAsia="zh-CN"/>
              </w:rPr>
            </w:pPr>
            <w:ins w:id="16435" w:author="Huawei" w:date="2021-05-27T14:58:00Z">
              <w:r w:rsidRPr="004710DC">
                <w:rPr>
                  <w:lang w:eastAsia="zh-CN"/>
                </w:rPr>
                <w:t>16QAM</w:t>
              </w:r>
            </w:ins>
          </w:p>
        </w:tc>
        <w:tc>
          <w:tcPr>
            <w:tcW w:w="1077" w:type="dxa"/>
          </w:tcPr>
          <w:p w14:paraId="103AED00" w14:textId="77777777" w:rsidR="000E0432" w:rsidRPr="004710DC" w:rsidRDefault="000E0432" w:rsidP="000E0432">
            <w:pPr>
              <w:pStyle w:val="TAC"/>
              <w:rPr>
                <w:ins w:id="16436" w:author="Huawei" w:date="2021-05-27T14:58:00Z"/>
                <w:lang w:eastAsia="zh-CN"/>
              </w:rPr>
            </w:pPr>
            <w:ins w:id="16437" w:author="Huawei" w:date="2021-05-27T14:58:00Z">
              <w:r w:rsidRPr="004710DC">
                <w:rPr>
                  <w:lang w:eastAsia="zh-CN"/>
                </w:rPr>
                <w:t>16QAM</w:t>
              </w:r>
            </w:ins>
          </w:p>
        </w:tc>
        <w:tc>
          <w:tcPr>
            <w:tcW w:w="1076" w:type="dxa"/>
          </w:tcPr>
          <w:p w14:paraId="3FA2C6B5" w14:textId="77777777" w:rsidR="000E0432" w:rsidRPr="004710DC" w:rsidRDefault="000E0432" w:rsidP="000E0432">
            <w:pPr>
              <w:pStyle w:val="TAC"/>
              <w:rPr>
                <w:ins w:id="16438" w:author="Huawei" w:date="2021-05-27T14:58:00Z"/>
                <w:lang w:eastAsia="zh-CN"/>
              </w:rPr>
            </w:pPr>
            <w:ins w:id="16439" w:author="Huawei" w:date="2021-05-27T14:58:00Z">
              <w:r w:rsidRPr="004710DC">
                <w:rPr>
                  <w:lang w:eastAsia="zh-CN"/>
                </w:rPr>
                <w:t>16QAM</w:t>
              </w:r>
            </w:ins>
          </w:p>
        </w:tc>
        <w:tc>
          <w:tcPr>
            <w:tcW w:w="1077" w:type="dxa"/>
          </w:tcPr>
          <w:p w14:paraId="62ADDFF3" w14:textId="77777777" w:rsidR="000E0432" w:rsidRPr="004710DC" w:rsidRDefault="000E0432" w:rsidP="000E0432">
            <w:pPr>
              <w:pStyle w:val="TAC"/>
              <w:rPr>
                <w:ins w:id="16440" w:author="Huawei" w:date="2021-05-27T14:58:00Z"/>
                <w:lang w:eastAsia="zh-CN"/>
              </w:rPr>
            </w:pPr>
            <w:ins w:id="16441" w:author="Huawei" w:date="2021-05-27T14:58:00Z">
              <w:r w:rsidRPr="004710DC">
                <w:rPr>
                  <w:lang w:eastAsia="zh-CN"/>
                </w:rPr>
                <w:t>16QAM</w:t>
              </w:r>
            </w:ins>
          </w:p>
        </w:tc>
        <w:tc>
          <w:tcPr>
            <w:tcW w:w="1077" w:type="dxa"/>
          </w:tcPr>
          <w:p w14:paraId="43755115" w14:textId="77777777" w:rsidR="000E0432" w:rsidRPr="004710DC" w:rsidRDefault="000E0432" w:rsidP="000E0432">
            <w:pPr>
              <w:pStyle w:val="TAC"/>
              <w:rPr>
                <w:ins w:id="16442" w:author="Huawei" w:date="2021-05-27T14:58:00Z"/>
                <w:lang w:eastAsia="zh-CN"/>
              </w:rPr>
            </w:pPr>
            <w:ins w:id="16443" w:author="Huawei" w:date="2021-05-27T14:58:00Z">
              <w:r w:rsidRPr="004710DC">
                <w:rPr>
                  <w:lang w:eastAsia="zh-CN"/>
                </w:rPr>
                <w:t>16QAM</w:t>
              </w:r>
            </w:ins>
          </w:p>
        </w:tc>
      </w:tr>
      <w:tr w:rsidR="000E0432" w:rsidRPr="004710DC" w14:paraId="527F4868" w14:textId="77777777" w:rsidTr="000E0432">
        <w:trPr>
          <w:cantSplit/>
          <w:jc w:val="center"/>
          <w:ins w:id="16444" w:author="Huawei" w:date="2021-05-27T14:58:00Z"/>
        </w:trPr>
        <w:tc>
          <w:tcPr>
            <w:tcW w:w="3950" w:type="dxa"/>
          </w:tcPr>
          <w:p w14:paraId="52618CE3" w14:textId="77777777" w:rsidR="000E0432" w:rsidRPr="004710DC" w:rsidRDefault="000E0432" w:rsidP="000E0432">
            <w:pPr>
              <w:pStyle w:val="TAC"/>
              <w:rPr>
                <w:ins w:id="16445" w:author="Huawei" w:date="2021-05-27T14:58:00Z"/>
              </w:rPr>
            </w:pPr>
            <w:ins w:id="16446" w:author="Huawei" w:date="2021-05-27T14:58:00Z">
              <w:r>
                <w:t>Code Rate</w:t>
              </w:r>
            </w:ins>
          </w:p>
        </w:tc>
        <w:tc>
          <w:tcPr>
            <w:tcW w:w="1076" w:type="dxa"/>
          </w:tcPr>
          <w:p w14:paraId="0366BA28" w14:textId="77777777" w:rsidR="000E0432" w:rsidRPr="004710DC" w:rsidRDefault="000E0432" w:rsidP="000E0432">
            <w:pPr>
              <w:pStyle w:val="TAC"/>
              <w:rPr>
                <w:ins w:id="16447" w:author="Huawei" w:date="2021-05-27T14:58:00Z"/>
                <w:lang w:eastAsia="zh-CN"/>
              </w:rPr>
            </w:pPr>
            <w:ins w:id="16448" w:author="Huawei" w:date="2021-05-27T14:58:00Z">
              <w:r w:rsidRPr="004710DC">
                <w:t>658/1024</w:t>
              </w:r>
            </w:ins>
          </w:p>
        </w:tc>
        <w:tc>
          <w:tcPr>
            <w:tcW w:w="1077" w:type="dxa"/>
          </w:tcPr>
          <w:p w14:paraId="17005445" w14:textId="77777777" w:rsidR="000E0432" w:rsidRPr="004710DC" w:rsidRDefault="000E0432" w:rsidP="000E0432">
            <w:pPr>
              <w:pStyle w:val="TAC"/>
              <w:rPr>
                <w:ins w:id="16449" w:author="Huawei" w:date="2021-05-27T14:58:00Z"/>
                <w:lang w:eastAsia="zh-CN"/>
              </w:rPr>
            </w:pPr>
            <w:ins w:id="16450" w:author="Huawei" w:date="2021-05-27T14:58:00Z">
              <w:r w:rsidRPr="004710DC">
                <w:t>658/1024</w:t>
              </w:r>
            </w:ins>
          </w:p>
        </w:tc>
        <w:tc>
          <w:tcPr>
            <w:tcW w:w="1076" w:type="dxa"/>
          </w:tcPr>
          <w:p w14:paraId="02AD9657" w14:textId="77777777" w:rsidR="000E0432" w:rsidRPr="004710DC" w:rsidRDefault="000E0432" w:rsidP="000E0432">
            <w:pPr>
              <w:pStyle w:val="TAC"/>
              <w:rPr>
                <w:ins w:id="16451" w:author="Huawei" w:date="2021-05-27T14:58:00Z"/>
                <w:lang w:eastAsia="zh-CN"/>
              </w:rPr>
            </w:pPr>
            <w:ins w:id="16452" w:author="Huawei" w:date="2021-05-27T14:58:00Z">
              <w:r w:rsidRPr="004710DC">
                <w:t>658/1024</w:t>
              </w:r>
            </w:ins>
          </w:p>
        </w:tc>
        <w:tc>
          <w:tcPr>
            <w:tcW w:w="1077" w:type="dxa"/>
          </w:tcPr>
          <w:p w14:paraId="586D2EB8" w14:textId="77777777" w:rsidR="000E0432" w:rsidRPr="004710DC" w:rsidRDefault="000E0432" w:rsidP="000E0432">
            <w:pPr>
              <w:pStyle w:val="TAC"/>
              <w:rPr>
                <w:ins w:id="16453" w:author="Huawei" w:date="2021-05-27T14:58:00Z"/>
                <w:lang w:eastAsia="zh-CN"/>
              </w:rPr>
            </w:pPr>
            <w:ins w:id="16454" w:author="Huawei" w:date="2021-05-27T14:58:00Z">
              <w:r w:rsidRPr="004710DC">
                <w:t>658/1024</w:t>
              </w:r>
            </w:ins>
          </w:p>
        </w:tc>
        <w:tc>
          <w:tcPr>
            <w:tcW w:w="1077" w:type="dxa"/>
          </w:tcPr>
          <w:p w14:paraId="6FA61BA4" w14:textId="77777777" w:rsidR="000E0432" w:rsidRPr="004710DC" w:rsidRDefault="000E0432" w:rsidP="000E0432">
            <w:pPr>
              <w:pStyle w:val="TAC"/>
              <w:rPr>
                <w:ins w:id="16455" w:author="Huawei" w:date="2021-05-27T14:58:00Z"/>
                <w:lang w:eastAsia="zh-CN"/>
              </w:rPr>
            </w:pPr>
            <w:ins w:id="16456" w:author="Huawei" w:date="2021-05-27T14:58:00Z">
              <w:r w:rsidRPr="004710DC">
                <w:t>658/1024</w:t>
              </w:r>
            </w:ins>
          </w:p>
        </w:tc>
      </w:tr>
      <w:tr w:rsidR="000E0432" w:rsidRPr="004710DC" w14:paraId="2CA7A9C6" w14:textId="77777777" w:rsidTr="000E0432">
        <w:trPr>
          <w:cantSplit/>
          <w:jc w:val="center"/>
          <w:ins w:id="16457" w:author="Huawei" w:date="2021-05-27T14:58:00Z"/>
        </w:trPr>
        <w:tc>
          <w:tcPr>
            <w:tcW w:w="3950" w:type="dxa"/>
          </w:tcPr>
          <w:p w14:paraId="780991EC" w14:textId="77777777" w:rsidR="000E0432" w:rsidRPr="004710DC" w:rsidRDefault="000E0432" w:rsidP="000E0432">
            <w:pPr>
              <w:pStyle w:val="TAC"/>
              <w:rPr>
                <w:ins w:id="16458" w:author="Huawei" w:date="2021-05-27T14:58:00Z"/>
              </w:rPr>
            </w:pPr>
            <w:ins w:id="16459" w:author="Huawei" w:date="2021-05-27T14:58:00Z">
              <w:r w:rsidRPr="004710DC">
                <w:t>Payload size (bits)</w:t>
              </w:r>
            </w:ins>
          </w:p>
        </w:tc>
        <w:tc>
          <w:tcPr>
            <w:tcW w:w="1076" w:type="dxa"/>
            <w:vAlign w:val="center"/>
          </w:tcPr>
          <w:p w14:paraId="22300A44" w14:textId="77777777" w:rsidR="000E0432" w:rsidRPr="004710DC" w:rsidRDefault="000E0432" w:rsidP="000E0432">
            <w:pPr>
              <w:pStyle w:val="TAC"/>
              <w:rPr>
                <w:ins w:id="16460" w:author="Huawei" w:date="2021-05-27T14:58:00Z"/>
              </w:rPr>
            </w:pPr>
            <w:ins w:id="16461" w:author="Huawei" w:date="2021-05-27T14:58:00Z">
              <w:r w:rsidRPr="004710DC">
                <w:t>18432</w:t>
              </w:r>
            </w:ins>
          </w:p>
        </w:tc>
        <w:tc>
          <w:tcPr>
            <w:tcW w:w="1077" w:type="dxa"/>
            <w:vAlign w:val="center"/>
          </w:tcPr>
          <w:p w14:paraId="28068C2D" w14:textId="77777777" w:rsidR="000E0432" w:rsidRPr="004710DC" w:rsidRDefault="000E0432" w:rsidP="000E0432">
            <w:pPr>
              <w:pStyle w:val="TAC"/>
              <w:rPr>
                <w:ins w:id="16462" w:author="Huawei" w:date="2021-05-27T14:58:00Z"/>
              </w:rPr>
            </w:pPr>
            <w:ins w:id="16463" w:author="Huawei" w:date="2021-05-27T14:58:00Z">
              <w:r w:rsidRPr="004710DC">
                <w:t>36896</w:t>
              </w:r>
            </w:ins>
          </w:p>
        </w:tc>
        <w:tc>
          <w:tcPr>
            <w:tcW w:w="1076" w:type="dxa"/>
            <w:vAlign w:val="center"/>
          </w:tcPr>
          <w:p w14:paraId="1E3C5A0A" w14:textId="77777777" w:rsidR="000E0432" w:rsidRPr="004710DC" w:rsidRDefault="000E0432" w:rsidP="000E0432">
            <w:pPr>
              <w:pStyle w:val="TAC"/>
              <w:rPr>
                <w:ins w:id="16464" w:author="Huawei" w:date="2021-05-27T14:58:00Z"/>
              </w:rPr>
            </w:pPr>
            <w:ins w:id="16465" w:author="Huawei" w:date="2021-05-27T14:58:00Z">
              <w:r w:rsidRPr="004710DC">
                <w:t>8968</w:t>
              </w:r>
            </w:ins>
          </w:p>
        </w:tc>
        <w:tc>
          <w:tcPr>
            <w:tcW w:w="1077" w:type="dxa"/>
            <w:vAlign w:val="center"/>
          </w:tcPr>
          <w:p w14:paraId="0C56F43F" w14:textId="77777777" w:rsidR="000E0432" w:rsidRPr="004710DC" w:rsidRDefault="000E0432" w:rsidP="000E0432">
            <w:pPr>
              <w:pStyle w:val="TAC"/>
              <w:rPr>
                <w:ins w:id="16466" w:author="Huawei" w:date="2021-05-27T14:58:00Z"/>
              </w:rPr>
            </w:pPr>
            <w:ins w:id="16467" w:author="Huawei" w:date="2021-05-27T14:58:00Z">
              <w:r w:rsidRPr="004710DC">
                <w:t>18432</w:t>
              </w:r>
            </w:ins>
          </w:p>
        </w:tc>
        <w:tc>
          <w:tcPr>
            <w:tcW w:w="1077" w:type="dxa"/>
            <w:vAlign w:val="center"/>
          </w:tcPr>
          <w:p w14:paraId="7EE4DAB7" w14:textId="77777777" w:rsidR="000E0432" w:rsidRPr="004710DC" w:rsidRDefault="000E0432" w:rsidP="000E0432">
            <w:pPr>
              <w:pStyle w:val="TAC"/>
              <w:rPr>
                <w:ins w:id="16468" w:author="Huawei" w:date="2021-05-27T14:58:00Z"/>
              </w:rPr>
            </w:pPr>
            <w:ins w:id="16469" w:author="Huawei" w:date="2021-05-27T14:58:00Z">
              <w:r w:rsidRPr="004710DC">
                <w:t>36896</w:t>
              </w:r>
            </w:ins>
          </w:p>
        </w:tc>
      </w:tr>
      <w:tr w:rsidR="000E0432" w:rsidRPr="004710DC" w14:paraId="7C4FCB7A" w14:textId="77777777" w:rsidTr="000E0432">
        <w:trPr>
          <w:cantSplit/>
          <w:jc w:val="center"/>
          <w:ins w:id="16470" w:author="Huawei" w:date="2021-05-27T14:58:00Z"/>
        </w:trPr>
        <w:tc>
          <w:tcPr>
            <w:tcW w:w="3950" w:type="dxa"/>
          </w:tcPr>
          <w:p w14:paraId="3728DE2E" w14:textId="77777777" w:rsidR="000E0432" w:rsidRPr="004710DC" w:rsidRDefault="000E0432" w:rsidP="000E0432">
            <w:pPr>
              <w:pStyle w:val="TAC"/>
              <w:rPr>
                <w:ins w:id="16471" w:author="Huawei" w:date="2021-05-27T14:58:00Z"/>
              </w:rPr>
            </w:pPr>
            <w:ins w:id="16472" w:author="Huawei" w:date="2021-05-27T14:58:00Z">
              <w:r w:rsidRPr="004710DC">
                <w:t>Transport block CRC (bits)</w:t>
              </w:r>
            </w:ins>
          </w:p>
        </w:tc>
        <w:tc>
          <w:tcPr>
            <w:tcW w:w="1076" w:type="dxa"/>
          </w:tcPr>
          <w:p w14:paraId="35E06EF7" w14:textId="77777777" w:rsidR="000E0432" w:rsidRPr="004710DC" w:rsidRDefault="000E0432" w:rsidP="000E0432">
            <w:pPr>
              <w:pStyle w:val="TAC"/>
              <w:rPr>
                <w:ins w:id="16473" w:author="Huawei" w:date="2021-05-27T14:58:00Z"/>
              </w:rPr>
            </w:pPr>
            <w:ins w:id="16474" w:author="Huawei" w:date="2021-05-27T14:58:00Z">
              <w:r w:rsidRPr="004710DC">
                <w:t>24</w:t>
              </w:r>
            </w:ins>
          </w:p>
        </w:tc>
        <w:tc>
          <w:tcPr>
            <w:tcW w:w="1077" w:type="dxa"/>
          </w:tcPr>
          <w:p w14:paraId="7E0DD4EA" w14:textId="77777777" w:rsidR="000E0432" w:rsidRPr="004710DC" w:rsidRDefault="000E0432" w:rsidP="000E0432">
            <w:pPr>
              <w:pStyle w:val="TAC"/>
              <w:rPr>
                <w:ins w:id="16475" w:author="Huawei" w:date="2021-05-27T14:58:00Z"/>
              </w:rPr>
            </w:pPr>
            <w:ins w:id="16476" w:author="Huawei" w:date="2021-05-27T14:58:00Z">
              <w:r w:rsidRPr="004710DC">
                <w:t>24</w:t>
              </w:r>
            </w:ins>
          </w:p>
        </w:tc>
        <w:tc>
          <w:tcPr>
            <w:tcW w:w="1076" w:type="dxa"/>
          </w:tcPr>
          <w:p w14:paraId="73AE1761" w14:textId="77777777" w:rsidR="000E0432" w:rsidRPr="004710DC" w:rsidRDefault="000E0432" w:rsidP="000E0432">
            <w:pPr>
              <w:pStyle w:val="TAC"/>
              <w:rPr>
                <w:ins w:id="16477" w:author="Huawei" w:date="2021-05-27T14:58:00Z"/>
              </w:rPr>
            </w:pPr>
            <w:ins w:id="16478" w:author="Huawei" w:date="2021-05-27T14:58:00Z">
              <w:r w:rsidRPr="004710DC">
                <w:t>24</w:t>
              </w:r>
            </w:ins>
          </w:p>
        </w:tc>
        <w:tc>
          <w:tcPr>
            <w:tcW w:w="1077" w:type="dxa"/>
          </w:tcPr>
          <w:p w14:paraId="78C3E689" w14:textId="77777777" w:rsidR="000E0432" w:rsidRPr="004710DC" w:rsidRDefault="000E0432" w:rsidP="000E0432">
            <w:pPr>
              <w:pStyle w:val="TAC"/>
              <w:rPr>
                <w:ins w:id="16479" w:author="Huawei" w:date="2021-05-27T14:58:00Z"/>
              </w:rPr>
            </w:pPr>
            <w:ins w:id="16480" w:author="Huawei" w:date="2021-05-27T14:58:00Z">
              <w:r w:rsidRPr="004710DC">
                <w:t>24</w:t>
              </w:r>
            </w:ins>
          </w:p>
        </w:tc>
        <w:tc>
          <w:tcPr>
            <w:tcW w:w="1077" w:type="dxa"/>
          </w:tcPr>
          <w:p w14:paraId="0E70112E" w14:textId="77777777" w:rsidR="000E0432" w:rsidRPr="004710DC" w:rsidRDefault="000E0432" w:rsidP="000E0432">
            <w:pPr>
              <w:pStyle w:val="TAC"/>
              <w:rPr>
                <w:ins w:id="16481" w:author="Huawei" w:date="2021-05-27T14:58:00Z"/>
              </w:rPr>
            </w:pPr>
            <w:ins w:id="16482" w:author="Huawei" w:date="2021-05-27T14:58:00Z">
              <w:r w:rsidRPr="004710DC">
                <w:t>24</w:t>
              </w:r>
            </w:ins>
          </w:p>
        </w:tc>
      </w:tr>
      <w:tr w:rsidR="000E0432" w:rsidRPr="004710DC" w14:paraId="128FB776" w14:textId="77777777" w:rsidTr="000E0432">
        <w:trPr>
          <w:cantSplit/>
          <w:jc w:val="center"/>
          <w:ins w:id="16483" w:author="Huawei" w:date="2021-05-27T14:58:00Z"/>
        </w:trPr>
        <w:tc>
          <w:tcPr>
            <w:tcW w:w="3950" w:type="dxa"/>
          </w:tcPr>
          <w:p w14:paraId="1C3E0940" w14:textId="77777777" w:rsidR="000E0432" w:rsidRPr="00AD765F" w:rsidRDefault="000E0432" w:rsidP="000E0432">
            <w:pPr>
              <w:pStyle w:val="TAC"/>
              <w:rPr>
                <w:ins w:id="16484" w:author="Huawei" w:date="2021-05-27T14:58:00Z"/>
              </w:rPr>
            </w:pPr>
            <w:ins w:id="16485" w:author="Huawei" w:date="2021-05-27T14:58:00Z">
              <w:r w:rsidRPr="00AD765F">
                <w:t>Code block CRC size (bits)</w:t>
              </w:r>
            </w:ins>
          </w:p>
        </w:tc>
        <w:tc>
          <w:tcPr>
            <w:tcW w:w="1076" w:type="dxa"/>
          </w:tcPr>
          <w:p w14:paraId="12F58E88" w14:textId="77777777" w:rsidR="000E0432" w:rsidRPr="004710DC" w:rsidRDefault="000E0432" w:rsidP="000E0432">
            <w:pPr>
              <w:pStyle w:val="TAC"/>
              <w:rPr>
                <w:ins w:id="16486" w:author="Huawei" w:date="2021-05-27T14:58:00Z"/>
              </w:rPr>
            </w:pPr>
            <w:ins w:id="16487" w:author="Huawei" w:date="2021-05-27T14:58:00Z">
              <w:r w:rsidRPr="004710DC">
                <w:t>24</w:t>
              </w:r>
            </w:ins>
          </w:p>
        </w:tc>
        <w:tc>
          <w:tcPr>
            <w:tcW w:w="1077" w:type="dxa"/>
          </w:tcPr>
          <w:p w14:paraId="7169A64F" w14:textId="77777777" w:rsidR="000E0432" w:rsidRPr="004710DC" w:rsidRDefault="000E0432" w:rsidP="000E0432">
            <w:pPr>
              <w:pStyle w:val="TAC"/>
              <w:rPr>
                <w:ins w:id="16488" w:author="Huawei" w:date="2021-05-27T14:58:00Z"/>
              </w:rPr>
            </w:pPr>
            <w:ins w:id="16489" w:author="Huawei" w:date="2021-05-27T14:58:00Z">
              <w:r w:rsidRPr="004710DC">
                <w:t>24</w:t>
              </w:r>
            </w:ins>
          </w:p>
        </w:tc>
        <w:tc>
          <w:tcPr>
            <w:tcW w:w="1076" w:type="dxa"/>
          </w:tcPr>
          <w:p w14:paraId="7D1E19A9" w14:textId="77777777" w:rsidR="000E0432" w:rsidRPr="004710DC" w:rsidRDefault="000E0432" w:rsidP="000E0432">
            <w:pPr>
              <w:pStyle w:val="TAC"/>
              <w:rPr>
                <w:ins w:id="16490" w:author="Huawei" w:date="2021-05-27T14:58:00Z"/>
              </w:rPr>
            </w:pPr>
            <w:ins w:id="16491" w:author="Huawei" w:date="2021-05-27T14:58:00Z">
              <w:r w:rsidRPr="004710DC">
                <w:t>24</w:t>
              </w:r>
            </w:ins>
          </w:p>
        </w:tc>
        <w:tc>
          <w:tcPr>
            <w:tcW w:w="1077" w:type="dxa"/>
          </w:tcPr>
          <w:p w14:paraId="06CB5711" w14:textId="77777777" w:rsidR="000E0432" w:rsidRPr="004710DC" w:rsidRDefault="000E0432" w:rsidP="000E0432">
            <w:pPr>
              <w:pStyle w:val="TAC"/>
              <w:rPr>
                <w:ins w:id="16492" w:author="Huawei" w:date="2021-05-27T14:58:00Z"/>
              </w:rPr>
            </w:pPr>
            <w:ins w:id="16493" w:author="Huawei" w:date="2021-05-27T14:58:00Z">
              <w:r w:rsidRPr="004710DC">
                <w:t>24</w:t>
              </w:r>
            </w:ins>
          </w:p>
        </w:tc>
        <w:tc>
          <w:tcPr>
            <w:tcW w:w="1077" w:type="dxa"/>
          </w:tcPr>
          <w:p w14:paraId="41D7E597" w14:textId="77777777" w:rsidR="000E0432" w:rsidRPr="004710DC" w:rsidRDefault="000E0432" w:rsidP="000E0432">
            <w:pPr>
              <w:pStyle w:val="TAC"/>
              <w:rPr>
                <w:ins w:id="16494" w:author="Huawei" w:date="2021-05-27T14:58:00Z"/>
              </w:rPr>
            </w:pPr>
            <w:ins w:id="16495" w:author="Huawei" w:date="2021-05-27T14:58:00Z">
              <w:r w:rsidRPr="004710DC">
                <w:t>24</w:t>
              </w:r>
            </w:ins>
          </w:p>
        </w:tc>
      </w:tr>
      <w:tr w:rsidR="000E0432" w:rsidRPr="004710DC" w14:paraId="19523DF0" w14:textId="77777777" w:rsidTr="000E0432">
        <w:trPr>
          <w:cantSplit/>
          <w:jc w:val="center"/>
          <w:ins w:id="16496" w:author="Huawei" w:date="2021-05-27T14:58:00Z"/>
        </w:trPr>
        <w:tc>
          <w:tcPr>
            <w:tcW w:w="3950" w:type="dxa"/>
          </w:tcPr>
          <w:p w14:paraId="2E7DE908" w14:textId="77777777" w:rsidR="000E0432" w:rsidRPr="00AD765F" w:rsidRDefault="000E0432" w:rsidP="000E0432">
            <w:pPr>
              <w:pStyle w:val="TAC"/>
              <w:rPr>
                <w:ins w:id="16497" w:author="Huawei" w:date="2021-05-27T14:58:00Z"/>
              </w:rPr>
            </w:pPr>
            <w:ins w:id="16498" w:author="Huawei" w:date="2021-05-27T14:58:00Z">
              <w:r w:rsidRPr="00AD765F">
                <w:t>Number of code blocks - C</w:t>
              </w:r>
            </w:ins>
          </w:p>
        </w:tc>
        <w:tc>
          <w:tcPr>
            <w:tcW w:w="1076" w:type="dxa"/>
            <w:vAlign w:val="center"/>
          </w:tcPr>
          <w:p w14:paraId="2F61B678" w14:textId="77777777" w:rsidR="000E0432" w:rsidRPr="004710DC" w:rsidRDefault="000E0432" w:rsidP="000E0432">
            <w:pPr>
              <w:pStyle w:val="TAC"/>
              <w:rPr>
                <w:ins w:id="16499" w:author="Huawei" w:date="2021-05-27T14:58:00Z"/>
              </w:rPr>
            </w:pPr>
            <w:ins w:id="16500" w:author="Huawei" w:date="2021-05-27T14:58:00Z">
              <w:r w:rsidRPr="004710DC">
                <w:t>3</w:t>
              </w:r>
            </w:ins>
          </w:p>
        </w:tc>
        <w:tc>
          <w:tcPr>
            <w:tcW w:w="1077" w:type="dxa"/>
            <w:vAlign w:val="center"/>
          </w:tcPr>
          <w:p w14:paraId="52A1D5E9" w14:textId="77777777" w:rsidR="000E0432" w:rsidRPr="004710DC" w:rsidRDefault="000E0432" w:rsidP="000E0432">
            <w:pPr>
              <w:pStyle w:val="TAC"/>
              <w:rPr>
                <w:ins w:id="16501" w:author="Huawei" w:date="2021-05-27T14:58:00Z"/>
              </w:rPr>
            </w:pPr>
            <w:ins w:id="16502" w:author="Huawei" w:date="2021-05-27T14:58:00Z">
              <w:r w:rsidRPr="004710DC">
                <w:t>5</w:t>
              </w:r>
            </w:ins>
          </w:p>
        </w:tc>
        <w:tc>
          <w:tcPr>
            <w:tcW w:w="1076" w:type="dxa"/>
          </w:tcPr>
          <w:p w14:paraId="25982DF4" w14:textId="77777777" w:rsidR="000E0432" w:rsidRPr="004710DC" w:rsidRDefault="000E0432" w:rsidP="000E0432">
            <w:pPr>
              <w:pStyle w:val="TAC"/>
              <w:rPr>
                <w:ins w:id="16503" w:author="Huawei" w:date="2021-05-27T14:58:00Z"/>
              </w:rPr>
            </w:pPr>
            <w:ins w:id="16504" w:author="Huawei" w:date="2021-05-27T14:58:00Z">
              <w:r w:rsidRPr="004710DC">
                <w:t>2</w:t>
              </w:r>
            </w:ins>
          </w:p>
        </w:tc>
        <w:tc>
          <w:tcPr>
            <w:tcW w:w="1077" w:type="dxa"/>
            <w:vAlign w:val="center"/>
          </w:tcPr>
          <w:p w14:paraId="5A27A91B" w14:textId="77777777" w:rsidR="000E0432" w:rsidRPr="004710DC" w:rsidRDefault="000E0432" w:rsidP="000E0432">
            <w:pPr>
              <w:pStyle w:val="TAC"/>
              <w:rPr>
                <w:ins w:id="16505" w:author="Huawei" w:date="2021-05-27T14:58:00Z"/>
              </w:rPr>
            </w:pPr>
            <w:ins w:id="16506" w:author="Huawei" w:date="2021-05-27T14:58:00Z">
              <w:r w:rsidRPr="004710DC">
                <w:t>3</w:t>
              </w:r>
            </w:ins>
          </w:p>
        </w:tc>
        <w:tc>
          <w:tcPr>
            <w:tcW w:w="1077" w:type="dxa"/>
            <w:vAlign w:val="center"/>
          </w:tcPr>
          <w:p w14:paraId="3E8F44E1" w14:textId="77777777" w:rsidR="000E0432" w:rsidRPr="004710DC" w:rsidRDefault="000E0432" w:rsidP="000E0432">
            <w:pPr>
              <w:pStyle w:val="TAC"/>
              <w:rPr>
                <w:ins w:id="16507" w:author="Huawei" w:date="2021-05-27T14:58:00Z"/>
              </w:rPr>
            </w:pPr>
            <w:ins w:id="16508" w:author="Huawei" w:date="2021-05-27T14:58:00Z">
              <w:r w:rsidRPr="004710DC">
                <w:t>5</w:t>
              </w:r>
            </w:ins>
          </w:p>
        </w:tc>
      </w:tr>
      <w:tr w:rsidR="000E0432" w:rsidRPr="004710DC" w14:paraId="5B6DD6A3" w14:textId="77777777" w:rsidTr="000E0432">
        <w:trPr>
          <w:cantSplit/>
          <w:jc w:val="center"/>
          <w:ins w:id="16509" w:author="Huawei" w:date="2021-05-27T14:58:00Z"/>
        </w:trPr>
        <w:tc>
          <w:tcPr>
            <w:tcW w:w="3950" w:type="dxa"/>
          </w:tcPr>
          <w:p w14:paraId="031EDDA2" w14:textId="77777777" w:rsidR="000E0432" w:rsidRPr="00AD765F" w:rsidRDefault="000E0432" w:rsidP="000E0432">
            <w:pPr>
              <w:pStyle w:val="TAC"/>
              <w:rPr>
                <w:ins w:id="16510" w:author="Huawei" w:date="2021-05-27T14:58:00Z"/>
                <w:lang w:eastAsia="zh-CN"/>
              </w:rPr>
            </w:pPr>
            <w:ins w:id="16511" w:author="Huawei" w:date="2021-05-27T14:58:00Z">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ins>
          </w:p>
        </w:tc>
        <w:tc>
          <w:tcPr>
            <w:tcW w:w="1076" w:type="dxa"/>
            <w:vAlign w:val="center"/>
          </w:tcPr>
          <w:p w14:paraId="5229413B" w14:textId="77777777" w:rsidR="000E0432" w:rsidRPr="004710DC" w:rsidRDefault="000E0432" w:rsidP="000E0432">
            <w:pPr>
              <w:pStyle w:val="TAC"/>
              <w:rPr>
                <w:ins w:id="16512" w:author="Huawei" w:date="2021-05-27T14:58:00Z"/>
              </w:rPr>
            </w:pPr>
            <w:ins w:id="16513" w:author="Huawei" w:date="2021-05-27T14:58:00Z">
              <w:r w:rsidRPr="004710DC">
                <w:rPr>
                  <w:lang w:eastAsia="zh-CN"/>
                </w:rPr>
                <w:t>6176</w:t>
              </w:r>
            </w:ins>
          </w:p>
        </w:tc>
        <w:tc>
          <w:tcPr>
            <w:tcW w:w="1077" w:type="dxa"/>
            <w:vAlign w:val="center"/>
          </w:tcPr>
          <w:p w14:paraId="13B842D0" w14:textId="77777777" w:rsidR="000E0432" w:rsidRPr="004710DC" w:rsidRDefault="000E0432" w:rsidP="000E0432">
            <w:pPr>
              <w:pStyle w:val="TAC"/>
              <w:rPr>
                <w:ins w:id="16514" w:author="Huawei" w:date="2021-05-27T14:58:00Z"/>
              </w:rPr>
            </w:pPr>
            <w:ins w:id="16515" w:author="Huawei" w:date="2021-05-27T14:58:00Z">
              <w:r w:rsidRPr="004710DC">
                <w:rPr>
                  <w:lang w:eastAsia="zh-CN"/>
                </w:rPr>
                <w:t>7408</w:t>
              </w:r>
            </w:ins>
          </w:p>
        </w:tc>
        <w:tc>
          <w:tcPr>
            <w:tcW w:w="1076" w:type="dxa"/>
            <w:vAlign w:val="center"/>
          </w:tcPr>
          <w:p w14:paraId="1EE7EFE5" w14:textId="77777777" w:rsidR="000E0432" w:rsidRPr="004710DC" w:rsidRDefault="000E0432" w:rsidP="000E0432">
            <w:pPr>
              <w:pStyle w:val="TAC"/>
              <w:rPr>
                <w:ins w:id="16516" w:author="Huawei" w:date="2021-05-27T14:58:00Z"/>
              </w:rPr>
            </w:pPr>
            <w:ins w:id="16517" w:author="Huawei" w:date="2021-05-27T14:58:00Z">
              <w:r w:rsidRPr="004710DC">
                <w:rPr>
                  <w:lang w:eastAsia="zh-CN"/>
                </w:rPr>
                <w:t>4520</w:t>
              </w:r>
            </w:ins>
          </w:p>
        </w:tc>
        <w:tc>
          <w:tcPr>
            <w:tcW w:w="1077" w:type="dxa"/>
            <w:vAlign w:val="center"/>
          </w:tcPr>
          <w:p w14:paraId="42EADEDC" w14:textId="77777777" w:rsidR="000E0432" w:rsidRPr="004710DC" w:rsidRDefault="000E0432" w:rsidP="000E0432">
            <w:pPr>
              <w:pStyle w:val="TAC"/>
              <w:rPr>
                <w:ins w:id="16518" w:author="Huawei" w:date="2021-05-27T14:58:00Z"/>
              </w:rPr>
            </w:pPr>
            <w:ins w:id="16519" w:author="Huawei" w:date="2021-05-27T14:58:00Z">
              <w:r w:rsidRPr="004710DC">
                <w:rPr>
                  <w:lang w:eastAsia="zh-CN"/>
                </w:rPr>
                <w:t>6176</w:t>
              </w:r>
            </w:ins>
          </w:p>
        </w:tc>
        <w:tc>
          <w:tcPr>
            <w:tcW w:w="1077" w:type="dxa"/>
            <w:vAlign w:val="center"/>
          </w:tcPr>
          <w:p w14:paraId="47748061" w14:textId="77777777" w:rsidR="000E0432" w:rsidRPr="004710DC" w:rsidRDefault="000E0432" w:rsidP="000E0432">
            <w:pPr>
              <w:pStyle w:val="TAC"/>
              <w:rPr>
                <w:ins w:id="16520" w:author="Huawei" w:date="2021-05-27T14:58:00Z"/>
              </w:rPr>
            </w:pPr>
            <w:ins w:id="16521" w:author="Huawei" w:date="2021-05-27T14:58:00Z">
              <w:r w:rsidRPr="004710DC">
                <w:rPr>
                  <w:lang w:eastAsia="zh-CN"/>
                </w:rPr>
                <w:t>7408</w:t>
              </w:r>
            </w:ins>
          </w:p>
        </w:tc>
      </w:tr>
      <w:tr w:rsidR="000E0432" w:rsidRPr="004710DC" w14:paraId="43262293" w14:textId="77777777" w:rsidTr="000E0432">
        <w:trPr>
          <w:cantSplit/>
          <w:jc w:val="center"/>
          <w:ins w:id="16522" w:author="Huawei" w:date="2021-05-27T14:58:00Z"/>
        </w:trPr>
        <w:tc>
          <w:tcPr>
            <w:tcW w:w="3950" w:type="dxa"/>
          </w:tcPr>
          <w:p w14:paraId="1FD01D68" w14:textId="77777777" w:rsidR="000E0432" w:rsidRPr="00AD765F" w:rsidRDefault="000E0432" w:rsidP="000E0432">
            <w:pPr>
              <w:pStyle w:val="TAC"/>
              <w:rPr>
                <w:ins w:id="16523" w:author="Huawei" w:date="2021-05-27T14:58:00Z"/>
                <w:lang w:eastAsia="zh-CN"/>
              </w:rPr>
            </w:pPr>
            <w:ins w:id="16524" w:author="Huawei" w:date="2021-05-27T14:58:00Z">
              <w:r w:rsidRPr="00AD765F">
                <w:t xml:space="preserve">Total number of bits per </w:t>
              </w:r>
              <w:r w:rsidRPr="00AD765F">
                <w:rPr>
                  <w:lang w:eastAsia="zh-CN"/>
                </w:rPr>
                <w:t>slot</w:t>
              </w:r>
            </w:ins>
          </w:p>
        </w:tc>
        <w:tc>
          <w:tcPr>
            <w:tcW w:w="1076" w:type="dxa"/>
            <w:vAlign w:val="center"/>
          </w:tcPr>
          <w:p w14:paraId="0E04F1BB" w14:textId="77777777" w:rsidR="000E0432" w:rsidRPr="004710DC" w:rsidRDefault="000E0432" w:rsidP="000E0432">
            <w:pPr>
              <w:pStyle w:val="TAC"/>
              <w:rPr>
                <w:ins w:id="16525" w:author="Huawei" w:date="2021-05-27T14:58:00Z"/>
              </w:rPr>
            </w:pPr>
            <w:ins w:id="16526" w:author="Huawei" w:date="2021-05-27T14:58:00Z">
              <w:r w:rsidRPr="004710DC">
                <w:t>28512</w:t>
              </w:r>
            </w:ins>
          </w:p>
        </w:tc>
        <w:tc>
          <w:tcPr>
            <w:tcW w:w="1077" w:type="dxa"/>
            <w:vAlign w:val="center"/>
          </w:tcPr>
          <w:p w14:paraId="6EBA4954" w14:textId="77777777" w:rsidR="000E0432" w:rsidRPr="004710DC" w:rsidRDefault="000E0432" w:rsidP="000E0432">
            <w:pPr>
              <w:pStyle w:val="TAC"/>
              <w:rPr>
                <w:ins w:id="16527" w:author="Huawei" w:date="2021-05-27T14:58:00Z"/>
              </w:rPr>
            </w:pPr>
            <w:ins w:id="16528" w:author="Huawei" w:date="2021-05-27T14:58:00Z">
              <w:r w:rsidRPr="004710DC">
                <w:t>57024</w:t>
              </w:r>
            </w:ins>
          </w:p>
        </w:tc>
        <w:tc>
          <w:tcPr>
            <w:tcW w:w="1076" w:type="dxa"/>
            <w:vAlign w:val="center"/>
          </w:tcPr>
          <w:p w14:paraId="7B9C16C5" w14:textId="77777777" w:rsidR="000E0432" w:rsidRPr="004710DC" w:rsidRDefault="000E0432" w:rsidP="000E0432">
            <w:pPr>
              <w:pStyle w:val="TAC"/>
              <w:rPr>
                <w:ins w:id="16529" w:author="Huawei" w:date="2021-05-27T14:58:00Z"/>
              </w:rPr>
            </w:pPr>
            <w:ins w:id="16530" w:author="Huawei" w:date="2021-05-27T14:58:00Z">
              <w:r w:rsidRPr="004710DC">
                <w:t>13824</w:t>
              </w:r>
            </w:ins>
          </w:p>
        </w:tc>
        <w:tc>
          <w:tcPr>
            <w:tcW w:w="1077" w:type="dxa"/>
            <w:vAlign w:val="center"/>
          </w:tcPr>
          <w:p w14:paraId="2E227C21" w14:textId="77777777" w:rsidR="000E0432" w:rsidRPr="004710DC" w:rsidRDefault="000E0432" w:rsidP="000E0432">
            <w:pPr>
              <w:pStyle w:val="TAC"/>
              <w:rPr>
                <w:ins w:id="16531" w:author="Huawei" w:date="2021-05-27T14:58:00Z"/>
              </w:rPr>
            </w:pPr>
            <w:ins w:id="16532" w:author="Huawei" w:date="2021-05-27T14:58:00Z">
              <w:r w:rsidRPr="004710DC">
                <w:t>28512</w:t>
              </w:r>
            </w:ins>
          </w:p>
        </w:tc>
        <w:tc>
          <w:tcPr>
            <w:tcW w:w="1077" w:type="dxa"/>
            <w:vAlign w:val="center"/>
          </w:tcPr>
          <w:p w14:paraId="7C00BB80" w14:textId="77777777" w:rsidR="000E0432" w:rsidRPr="004710DC" w:rsidRDefault="000E0432" w:rsidP="000E0432">
            <w:pPr>
              <w:pStyle w:val="TAC"/>
              <w:rPr>
                <w:ins w:id="16533" w:author="Huawei" w:date="2021-05-27T14:58:00Z"/>
              </w:rPr>
            </w:pPr>
            <w:ins w:id="16534" w:author="Huawei" w:date="2021-05-27T14:58:00Z">
              <w:r w:rsidRPr="004710DC">
                <w:t>57024</w:t>
              </w:r>
            </w:ins>
          </w:p>
        </w:tc>
      </w:tr>
      <w:tr w:rsidR="000E0432" w:rsidRPr="004710DC" w14:paraId="5C36112C" w14:textId="77777777" w:rsidTr="000E0432">
        <w:trPr>
          <w:cantSplit/>
          <w:jc w:val="center"/>
          <w:ins w:id="16535" w:author="Huawei" w:date="2021-05-27T14:58:00Z"/>
        </w:trPr>
        <w:tc>
          <w:tcPr>
            <w:tcW w:w="3950" w:type="dxa"/>
          </w:tcPr>
          <w:p w14:paraId="29092BA8" w14:textId="77777777" w:rsidR="000E0432" w:rsidRPr="004710DC" w:rsidRDefault="000E0432" w:rsidP="000E0432">
            <w:pPr>
              <w:pStyle w:val="TAC"/>
              <w:rPr>
                <w:ins w:id="16536" w:author="Huawei" w:date="2021-05-27T14:58:00Z"/>
                <w:lang w:eastAsia="zh-CN"/>
              </w:rPr>
            </w:pPr>
            <w:ins w:id="16537" w:author="Huawei" w:date="2021-05-27T14:58:00Z">
              <w:r w:rsidRPr="004710DC">
                <w:t xml:space="preserve">Total symbols per </w:t>
              </w:r>
              <w:r w:rsidRPr="004710DC">
                <w:rPr>
                  <w:lang w:eastAsia="zh-CN"/>
                </w:rPr>
                <w:t>slot</w:t>
              </w:r>
            </w:ins>
          </w:p>
        </w:tc>
        <w:tc>
          <w:tcPr>
            <w:tcW w:w="1076" w:type="dxa"/>
            <w:vAlign w:val="center"/>
          </w:tcPr>
          <w:p w14:paraId="5FDCA618" w14:textId="77777777" w:rsidR="000E0432" w:rsidRPr="004710DC" w:rsidRDefault="000E0432" w:rsidP="000E0432">
            <w:pPr>
              <w:pStyle w:val="TAC"/>
              <w:rPr>
                <w:ins w:id="16538" w:author="Huawei" w:date="2021-05-27T14:58:00Z"/>
              </w:rPr>
            </w:pPr>
            <w:ins w:id="16539" w:author="Huawei" w:date="2021-05-27T14:58:00Z">
              <w:r w:rsidRPr="004710DC">
                <w:t>7128</w:t>
              </w:r>
            </w:ins>
          </w:p>
        </w:tc>
        <w:tc>
          <w:tcPr>
            <w:tcW w:w="1077" w:type="dxa"/>
            <w:vAlign w:val="center"/>
          </w:tcPr>
          <w:p w14:paraId="2EDCCD4C" w14:textId="77777777" w:rsidR="000E0432" w:rsidRPr="004710DC" w:rsidRDefault="000E0432" w:rsidP="000E0432">
            <w:pPr>
              <w:pStyle w:val="TAC"/>
              <w:rPr>
                <w:ins w:id="16540" w:author="Huawei" w:date="2021-05-27T14:58:00Z"/>
              </w:rPr>
            </w:pPr>
            <w:ins w:id="16541" w:author="Huawei" w:date="2021-05-27T14:58:00Z">
              <w:r w:rsidRPr="004710DC">
                <w:t>14256</w:t>
              </w:r>
            </w:ins>
          </w:p>
        </w:tc>
        <w:tc>
          <w:tcPr>
            <w:tcW w:w="1076" w:type="dxa"/>
            <w:vAlign w:val="center"/>
          </w:tcPr>
          <w:p w14:paraId="67BCA9A2" w14:textId="77777777" w:rsidR="000E0432" w:rsidRPr="004710DC" w:rsidRDefault="000E0432" w:rsidP="000E0432">
            <w:pPr>
              <w:pStyle w:val="TAC"/>
              <w:rPr>
                <w:ins w:id="16542" w:author="Huawei" w:date="2021-05-27T14:58:00Z"/>
              </w:rPr>
            </w:pPr>
            <w:ins w:id="16543" w:author="Huawei" w:date="2021-05-27T14:58:00Z">
              <w:r w:rsidRPr="004710DC">
                <w:t>3456</w:t>
              </w:r>
            </w:ins>
          </w:p>
        </w:tc>
        <w:tc>
          <w:tcPr>
            <w:tcW w:w="1077" w:type="dxa"/>
            <w:vAlign w:val="center"/>
          </w:tcPr>
          <w:p w14:paraId="4BC4A190" w14:textId="77777777" w:rsidR="000E0432" w:rsidRPr="004710DC" w:rsidRDefault="000E0432" w:rsidP="000E0432">
            <w:pPr>
              <w:pStyle w:val="TAC"/>
              <w:rPr>
                <w:ins w:id="16544" w:author="Huawei" w:date="2021-05-27T14:58:00Z"/>
              </w:rPr>
            </w:pPr>
            <w:ins w:id="16545" w:author="Huawei" w:date="2021-05-27T14:58:00Z">
              <w:r w:rsidRPr="004710DC">
                <w:t>7128</w:t>
              </w:r>
            </w:ins>
          </w:p>
        </w:tc>
        <w:tc>
          <w:tcPr>
            <w:tcW w:w="1077" w:type="dxa"/>
            <w:vAlign w:val="center"/>
          </w:tcPr>
          <w:p w14:paraId="5176F8DD" w14:textId="77777777" w:rsidR="000E0432" w:rsidRPr="004710DC" w:rsidRDefault="000E0432" w:rsidP="000E0432">
            <w:pPr>
              <w:pStyle w:val="TAC"/>
              <w:rPr>
                <w:ins w:id="16546" w:author="Huawei" w:date="2021-05-27T14:58:00Z"/>
              </w:rPr>
            </w:pPr>
            <w:ins w:id="16547" w:author="Huawei" w:date="2021-05-27T14:58:00Z">
              <w:r w:rsidRPr="004710DC">
                <w:t>14256</w:t>
              </w:r>
            </w:ins>
          </w:p>
        </w:tc>
      </w:tr>
      <w:tr w:rsidR="000E0432" w:rsidRPr="00AD765F" w14:paraId="5860EF10" w14:textId="77777777" w:rsidTr="000E0432">
        <w:trPr>
          <w:cantSplit/>
          <w:jc w:val="center"/>
          <w:ins w:id="16548" w:author="Huawei" w:date="2021-05-27T14:58:00Z"/>
        </w:trPr>
        <w:tc>
          <w:tcPr>
            <w:tcW w:w="9333" w:type="dxa"/>
            <w:gridSpan w:val="6"/>
          </w:tcPr>
          <w:p w14:paraId="213DAB7D" w14:textId="77777777" w:rsidR="000E0432" w:rsidRPr="00AD765F" w:rsidRDefault="000E0432" w:rsidP="000E0432">
            <w:pPr>
              <w:pStyle w:val="TAN"/>
              <w:rPr>
                <w:ins w:id="16549" w:author="Huawei" w:date="2021-05-27T14:58:00Z"/>
                <w:lang w:eastAsia="zh-CN"/>
              </w:rPr>
            </w:pPr>
            <w:ins w:id="16550" w:author="Huawei" w:date="2021-05-27T14:58:00Z">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ins>
          </w:p>
          <w:p w14:paraId="55E8A078" w14:textId="77777777" w:rsidR="000E0432" w:rsidRPr="00AD765F" w:rsidRDefault="000E0432" w:rsidP="000E0432">
            <w:pPr>
              <w:pStyle w:val="TAN"/>
              <w:rPr>
                <w:ins w:id="16551" w:author="Huawei" w:date="2021-05-27T14:58:00Z"/>
                <w:lang w:eastAsia="zh-CN"/>
              </w:rPr>
            </w:pPr>
            <w:ins w:id="16552"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w:t>
              </w:r>
              <w:r w:rsidRPr="00AD765F">
                <w:rPr>
                  <w:lang w:eastAsia="zh-CN"/>
                </w:rPr>
                <w:t xml:space="preserve"> 5.2.2 of TS 38.212 [9].</w:t>
              </w:r>
            </w:ins>
          </w:p>
        </w:tc>
      </w:tr>
    </w:tbl>
    <w:p w14:paraId="19C01FFE" w14:textId="77777777" w:rsidR="000E0432" w:rsidRPr="00AD765F" w:rsidRDefault="000E0432" w:rsidP="000E0432">
      <w:pPr>
        <w:rPr>
          <w:ins w:id="16553" w:author="Huawei" w:date="2021-05-27T14:58:00Z"/>
          <w:lang w:eastAsia="zh-CN"/>
        </w:rPr>
      </w:pPr>
    </w:p>
    <w:p w14:paraId="7A980B51" w14:textId="77777777" w:rsidR="000E0432" w:rsidRPr="00AD765F" w:rsidRDefault="000E0432" w:rsidP="000E0432">
      <w:pPr>
        <w:pStyle w:val="TH"/>
        <w:rPr>
          <w:ins w:id="16554" w:author="Huawei" w:date="2021-05-27T14:58:00Z"/>
          <w:lang w:eastAsia="zh-CN"/>
        </w:rPr>
      </w:pPr>
      <w:ins w:id="16555" w:author="Huawei" w:date="2021-05-27T14:58:00Z">
        <w:r w:rsidRPr="00AD765F">
          <w:rPr>
            <w:rFonts w:eastAsia="Malgun Gothic"/>
          </w:rPr>
          <w:t>Table A.2.</w:t>
        </w:r>
        <w:r w:rsidRPr="00AD765F">
          <w:rPr>
            <w:lang w:eastAsia="zh-CN"/>
          </w:rPr>
          <w:t>3</w:t>
        </w:r>
        <w:r w:rsidRPr="00AD765F">
          <w:rPr>
            <w:rFonts w:eastAsia="Malgun Gothic"/>
          </w:rPr>
          <w:t>-</w:t>
        </w:r>
        <w:r w:rsidRPr="00AD765F">
          <w:rPr>
            <w:lang w:eastAsia="zh-CN"/>
          </w:rPr>
          <w:t>4</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0</w:t>
        </w:r>
        <w:r w:rsidRPr="00AD765F">
          <w:rPr>
            <w:lang w:eastAsia="zh-CN"/>
          </w:rPr>
          <w:t xml:space="preserve"> and 2 transmission layers</w:t>
        </w:r>
        <w:r w:rsidRPr="00AD765F">
          <w:rPr>
            <w:rFonts w:eastAsia="Malgun Gothic"/>
          </w:rPr>
          <w:t xml:space="preserve"> (</w:t>
        </w:r>
        <w:r w:rsidRPr="00AD765F">
          <w:rPr>
            <w:lang w:eastAsia="zh-CN"/>
          </w:rPr>
          <w:t>16QAM</w:t>
        </w:r>
        <w:r w:rsidRPr="00AD765F">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0E0432" w:rsidRPr="004710DC" w14:paraId="1DA07260" w14:textId="77777777" w:rsidTr="000E0432">
        <w:trPr>
          <w:cantSplit/>
          <w:jc w:val="center"/>
          <w:ins w:id="16556" w:author="Huawei" w:date="2021-05-27T14:58:00Z"/>
        </w:trPr>
        <w:tc>
          <w:tcPr>
            <w:tcW w:w="3950" w:type="dxa"/>
          </w:tcPr>
          <w:p w14:paraId="35F71D89" w14:textId="77777777" w:rsidR="000E0432" w:rsidRPr="004710DC" w:rsidRDefault="000E0432" w:rsidP="000E0432">
            <w:pPr>
              <w:pStyle w:val="TAH"/>
              <w:rPr>
                <w:ins w:id="16557" w:author="Huawei" w:date="2021-05-27T14:58:00Z"/>
              </w:rPr>
            </w:pPr>
            <w:ins w:id="16558" w:author="Huawei" w:date="2021-05-27T14:58:00Z">
              <w:r w:rsidRPr="004710DC">
                <w:t>Reference channel</w:t>
              </w:r>
            </w:ins>
          </w:p>
        </w:tc>
        <w:tc>
          <w:tcPr>
            <w:tcW w:w="1076" w:type="dxa"/>
          </w:tcPr>
          <w:p w14:paraId="6434D507" w14:textId="34FD3D27" w:rsidR="000E0432" w:rsidRPr="004710DC" w:rsidRDefault="000E0432" w:rsidP="000E0432">
            <w:pPr>
              <w:pStyle w:val="TAH"/>
              <w:rPr>
                <w:ins w:id="16559" w:author="Huawei" w:date="2021-05-27T14:58:00Z"/>
              </w:rPr>
            </w:pPr>
            <w:ins w:id="16560" w:author="Huawei" w:date="2021-05-27T14:58:00Z">
              <w:del w:id="16561" w:author="Huawei_Modify_After_Meeting" w:date="2021-05-27T15:29:00Z">
                <w:r w:rsidDel="0088188F">
                  <w:rPr>
                    <w:lang w:eastAsia="zh-CN"/>
                  </w:rPr>
                  <w:delText>G</w:delText>
                </w:r>
              </w:del>
            </w:ins>
            <w:ins w:id="16562" w:author="Huawei_Modify_After_Meeting" w:date="2021-05-27T15:29:00Z">
              <w:r w:rsidR="0088188F">
                <w:rPr>
                  <w:lang w:eastAsia="zh-CN"/>
                </w:rPr>
                <w:t>D</w:t>
              </w:r>
            </w:ins>
            <w:ins w:id="16563" w:author="Huawei" w:date="2021-05-27T14:58:00Z">
              <w:r>
                <w:rPr>
                  <w:lang w:eastAsia="zh-CN"/>
                </w:rPr>
                <w:t>-FR2-A.2.3</w:t>
              </w:r>
              <w:r w:rsidRPr="004710DC">
                <w:rPr>
                  <w:lang w:eastAsia="zh-CN"/>
                </w:rPr>
                <w:t>-6</w:t>
              </w:r>
            </w:ins>
          </w:p>
        </w:tc>
        <w:tc>
          <w:tcPr>
            <w:tcW w:w="1077" w:type="dxa"/>
          </w:tcPr>
          <w:p w14:paraId="59DD5997" w14:textId="47D7734A" w:rsidR="000E0432" w:rsidRPr="004710DC" w:rsidRDefault="000E0432" w:rsidP="000E0432">
            <w:pPr>
              <w:pStyle w:val="TAH"/>
              <w:rPr>
                <w:ins w:id="16564" w:author="Huawei" w:date="2021-05-27T14:58:00Z"/>
              </w:rPr>
            </w:pPr>
            <w:ins w:id="16565" w:author="Huawei" w:date="2021-05-27T14:58:00Z">
              <w:del w:id="16566" w:author="Huawei_Modify_After_Meeting" w:date="2021-05-27T15:29:00Z">
                <w:r w:rsidDel="0088188F">
                  <w:rPr>
                    <w:lang w:eastAsia="zh-CN"/>
                  </w:rPr>
                  <w:delText>G</w:delText>
                </w:r>
              </w:del>
            </w:ins>
            <w:ins w:id="16567" w:author="Huawei_Modify_After_Meeting" w:date="2021-05-27T15:29:00Z">
              <w:r w:rsidR="0088188F">
                <w:rPr>
                  <w:lang w:eastAsia="zh-CN"/>
                </w:rPr>
                <w:t>D</w:t>
              </w:r>
            </w:ins>
            <w:ins w:id="16568" w:author="Huawei" w:date="2021-05-27T14:58:00Z">
              <w:r>
                <w:rPr>
                  <w:lang w:eastAsia="zh-CN"/>
                </w:rPr>
                <w:t>-FR2-A.2.3</w:t>
              </w:r>
              <w:r w:rsidRPr="004710DC">
                <w:rPr>
                  <w:lang w:eastAsia="zh-CN"/>
                </w:rPr>
                <w:t>-7</w:t>
              </w:r>
            </w:ins>
          </w:p>
        </w:tc>
        <w:tc>
          <w:tcPr>
            <w:tcW w:w="1076" w:type="dxa"/>
          </w:tcPr>
          <w:p w14:paraId="1BC2CCDA" w14:textId="48372719" w:rsidR="000E0432" w:rsidRPr="004710DC" w:rsidRDefault="000E0432" w:rsidP="000E0432">
            <w:pPr>
              <w:pStyle w:val="TAH"/>
              <w:rPr>
                <w:ins w:id="16569" w:author="Huawei" w:date="2021-05-27T14:58:00Z"/>
              </w:rPr>
            </w:pPr>
            <w:ins w:id="16570" w:author="Huawei" w:date="2021-05-27T14:58:00Z">
              <w:del w:id="16571" w:author="Huawei_Modify_After_Meeting" w:date="2021-05-27T15:29:00Z">
                <w:r w:rsidDel="0088188F">
                  <w:rPr>
                    <w:lang w:eastAsia="zh-CN"/>
                  </w:rPr>
                  <w:delText>G</w:delText>
                </w:r>
              </w:del>
            </w:ins>
            <w:ins w:id="16572" w:author="Huawei_Modify_After_Meeting" w:date="2021-05-27T15:29:00Z">
              <w:r w:rsidR="0088188F">
                <w:rPr>
                  <w:lang w:eastAsia="zh-CN"/>
                </w:rPr>
                <w:t>D</w:t>
              </w:r>
            </w:ins>
            <w:ins w:id="16573" w:author="Huawei" w:date="2021-05-27T14:58:00Z">
              <w:r>
                <w:rPr>
                  <w:lang w:eastAsia="zh-CN"/>
                </w:rPr>
                <w:t>-FR2-A.2.3</w:t>
              </w:r>
              <w:r w:rsidRPr="004710DC">
                <w:rPr>
                  <w:lang w:eastAsia="zh-CN"/>
                </w:rPr>
                <w:t>-8</w:t>
              </w:r>
            </w:ins>
          </w:p>
        </w:tc>
        <w:tc>
          <w:tcPr>
            <w:tcW w:w="1077" w:type="dxa"/>
          </w:tcPr>
          <w:p w14:paraId="1B397641" w14:textId="6D4CEA78" w:rsidR="000E0432" w:rsidRPr="004710DC" w:rsidRDefault="000E0432" w:rsidP="000E0432">
            <w:pPr>
              <w:pStyle w:val="TAH"/>
              <w:rPr>
                <w:ins w:id="16574" w:author="Huawei" w:date="2021-05-27T14:58:00Z"/>
              </w:rPr>
            </w:pPr>
            <w:ins w:id="16575" w:author="Huawei" w:date="2021-05-27T14:58:00Z">
              <w:del w:id="16576" w:author="Huawei_Modify_After_Meeting" w:date="2021-05-27T15:29:00Z">
                <w:r w:rsidDel="0088188F">
                  <w:rPr>
                    <w:lang w:eastAsia="zh-CN"/>
                  </w:rPr>
                  <w:delText>G</w:delText>
                </w:r>
              </w:del>
            </w:ins>
            <w:ins w:id="16577" w:author="Huawei_Modify_After_Meeting" w:date="2021-05-27T15:29:00Z">
              <w:r w:rsidR="0088188F">
                <w:rPr>
                  <w:lang w:eastAsia="zh-CN"/>
                </w:rPr>
                <w:t>D</w:t>
              </w:r>
            </w:ins>
            <w:ins w:id="16578" w:author="Huawei" w:date="2021-05-27T14:58:00Z">
              <w:r>
                <w:rPr>
                  <w:lang w:eastAsia="zh-CN"/>
                </w:rPr>
                <w:t>-FR2-A.2.3</w:t>
              </w:r>
              <w:r w:rsidRPr="004710DC">
                <w:rPr>
                  <w:lang w:eastAsia="zh-CN"/>
                </w:rPr>
                <w:t>-9</w:t>
              </w:r>
            </w:ins>
          </w:p>
        </w:tc>
        <w:tc>
          <w:tcPr>
            <w:tcW w:w="1077" w:type="dxa"/>
          </w:tcPr>
          <w:p w14:paraId="067A51CA" w14:textId="3D981B15" w:rsidR="000E0432" w:rsidRPr="004710DC" w:rsidRDefault="000E0432" w:rsidP="000E0432">
            <w:pPr>
              <w:pStyle w:val="TAH"/>
              <w:rPr>
                <w:ins w:id="16579" w:author="Huawei" w:date="2021-05-27T14:58:00Z"/>
              </w:rPr>
            </w:pPr>
            <w:ins w:id="16580" w:author="Huawei" w:date="2021-05-27T14:58:00Z">
              <w:del w:id="16581" w:author="Huawei_Modify_After_Meeting" w:date="2021-05-27T15:29:00Z">
                <w:r w:rsidDel="0088188F">
                  <w:rPr>
                    <w:lang w:eastAsia="zh-CN"/>
                  </w:rPr>
                  <w:delText>G</w:delText>
                </w:r>
              </w:del>
            </w:ins>
            <w:ins w:id="16582" w:author="Huawei_Modify_After_Meeting" w:date="2021-05-27T15:29:00Z">
              <w:r w:rsidR="0088188F">
                <w:rPr>
                  <w:lang w:eastAsia="zh-CN"/>
                </w:rPr>
                <w:t>D</w:t>
              </w:r>
            </w:ins>
            <w:ins w:id="16583" w:author="Huawei" w:date="2021-05-27T14:58:00Z">
              <w:r>
                <w:rPr>
                  <w:lang w:eastAsia="zh-CN"/>
                </w:rPr>
                <w:t>-FR2-A.2.3</w:t>
              </w:r>
              <w:r w:rsidRPr="004710DC">
                <w:rPr>
                  <w:lang w:eastAsia="zh-CN"/>
                </w:rPr>
                <w:t>-10</w:t>
              </w:r>
            </w:ins>
          </w:p>
        </w:tc>
      </w:tr>
      <w:tr w:rsidR="000E0432" w:rsidRPr="004710DC" w14:paraId="68C41A7B" w14:textId="77777777" w:rsidTr="000E0432">
        <w:trPr>
          <w:cantSplit/>
          <w:jc w:val="center"/>
          <w:ins w:id="16584" w:author="Huawei" w:date="2021-05-27T14:58:00Z"/>
        </w:trPr>
        <w:tc>
          <w:tcPr>
            <w:tcW w:w="3950" w:type="dxa"/>
          </w:tcPr>
          <w:p w14:paraId="2F5084FF" w14:textId="77777777" w:rsidR="000E0432" w:rsidRPr="004710DC" w:rsidRDefault="000E0432" w:rsidP="000E0432">
            <w:pPr>
              <w:pStyle w:val="TAC"/>
              <w:rPr>
                <w:ins w:id="16585" w:author="Huawei" w:date="2021-05-27T14:58:00Z"/>
                <w:lang w:eastAsia="zh-CN"/>
              </w:rPr>
            </w:pPr>
            <w:ins w:id="16586" w:author="Huawei" w:date="2021-05-27T14:58:00Z">
              <w:r w:rsidRPr="004710DC">
                <w:rPr>
                  <w:lang w:eastAsia="zh-CN"/>
                </w:rPr>
                <w:t>Subcarrier spacing [kHz]</w:t>
              </w:r>
            </w:ins>
          </w:p>
        </w:tc>
        <w:tc>
          <w:tcPr>
            <w:tcW w:w="1076" w:type="dxa"/>
          </w:tcPr>
          <w:p w14:paraId="3F0B0659" w14:textId="77777777" w:rsidR="000E0432" w:rsidRPr="004710DC" w:rsidRDefault="000E0432" w:rsidP="000E0432">
            <w:pPr>
              <w:pStyle w:val="TAC"/>
              <w:rPr>
                <w:ins w:id="16587" w:author="Huawei" w:date="2021-05-27T14:58:00Z"/>
                <w:lang w:eastAsia="zh-CN"/>
              </w:rPr>
            </w:pPr>
            <w:ins w:id="16588" w:author="Huawei" w:date="2021-05-27T14:58:00Z">
              <w:r w:rsidRPr="004710DC">
                <w:rPr>
                  <w:lang w:eastAsia="zh-CN"/>
                </w:rPr>
                <w:t>60</w:t>
              </w:r>
            </w:ins>
          </w:p>
        </w:tc>
        <w:tc>
          <w:tcPr>
            <w:tcW w:w="1077" w:type="dxa"/>
          </w:tcPr>
          <w:p w14:paraId="24FF6AC3" w14:textId="77777777" w:rsidR="000E0432" w:rsidRPr="004710DC" w:rsidRDefault="000E0432" w:rsidP="000E0432">
            <w:pPr>
              <w:pStyle w:val="TAC"/>
              <w:rPr>
                <w:ins w:id="16589" w:author="Huawei" w:date="2021-05-27T14:58:00Z"/>
              </w:rPr>
            </w:pPr>
            <w:ins w:id="16590" w:author="Huawei" w:date="2021-05-27T14:58:00Z">
              <w:r w:rsidRPr="004710DC">
                <w:rPr>
                  <w:lang w:eastAsia="zh-CN"/>
                </w:rPr>
                <w:t>60</w:t>
              </w:r>
            </w:ins>
          </w:p>
        </w:tc>
        <w:tc>
          <w:tcPr>
            <w:tcW w:w="1076" w:type="dxa"/>
          </w:tcPr>
          <w:p w14:paraId="75AF79ED" w14:textId="77777777" w:rsidR="000E0432" w:rsidRPr="004710DC" w:rsidRDefault="000E0432" w:rsidP="000E0432">
            <w:pPr>
              <w:pStyle w:val="TAC"/>
              <w:rPr>
                <w:ins w:id="16591" w:author="Huawei" w:date="2021-05-27T14:58:00Z"/>
              </w:rPr>
            </w:pPr>
            <w:ins w:id="16592" w:author="Huawei" w:date="2021-05-27T14:58:00Z">
              <w:r w:rsidRPr="004710DC">
                <w:rPr>
                  <w:lang w:eastAsia="zh-CN"/>
                </w:rPr>
                <w:t>120</w:t>
              </w:r>
            </w:ins>
          </w:p>
        </w:tc>
        <w:tc>
          <w:tcPr>
            <w:tcW w:w="1077" w:type="dxa"/>
          </w:tcPr>
          <w:p w14:paraId="67E5770D" w14:textId="77777777" w:rsidR="000E0432" w:rsidRPr="004710DC" w:rsidRDefault="000E0432" w:rsidP="000E0432">
            <w:pPr>
              <w:pStyle w:val="TAC"/>
              <w:rPr>
                <w:ins w:id="16593" w:author="Huawei" w:date="2021-05-27T14:58:00Z"/>
              </w:rPr>
            </w:pPr>
            <w:ins w:id="16594" w:author="Huawei" w:date="2021-05-27T14:58:00Z">
              <w:r w:rsidRPr="004710DC">
                <w:rPr>
                  <w:lang w:eastAsia="zh-CN"/>
                </w:rPr>
                <w:t>120</w:t>
              </w:r>
            </w:ins>
          </w:p>
        </w:tc>
        <w:tc>
          <w:tcPr>
            <w:tcW w:w="1077" w:type="dxa"/>
          </w:tcPr>
          <w:p w14:paraId="69151499" w14:textId="77777777" w:rsidR="000E0432" w:rsidRPr="004710DC" w:rsidRDefault="000E0432" w:rsidP="000E0432">
            <w:pPr>
              <w:pStyle w:val="TAC"/>
              <w:rPr>
                <w:ins w:id="16595" w:author="Huawei" w:date="2021-05-27T14:58:00Z"/>
              </w:rPr>
            </w:pPr>
            <w:ins w:id="16596" w:author="Huawei" w:date="2021-05-27T14:58:00Z">
              <w:r w:rsidRPr="004710DC">
                <w:rPr>
                  <w:lang w:eastAsia="zh-CN"/>
                </w:rPr>
                <w:t>120</w:t>
              </w:r>
            </w:ins>
          </w:p>
        </w:tc>
      </w:tr>
      <w:tr w:rsidR="000E0432" w:rsidRPr="004710DC" w14:paraId="62DA4245" w14:textId="77777777" w:rsidTr="000E0432">
        <w:trPr>
          <w:cantSplit/>
          <w:jc w:val="center"/>
          <w:ins w:id="16597" w:author="Huawei" w:date="2021-05-27T14:58:00Z"/>
        </w:trPr>
        <w:tc>
          <w:tcPr>
            <w:tcW w:w="3950" w:type="dxa"/>
          </w:tcPr>
          <w:p w14:paraId="4638C5E9" w14:textId="77777777" w:rsidR="000E0432" w:rsidRPr="004710DC" w:rsidRDefault="000E0432" w:rsidP="000E0432">
            <w:pPr>
              <w:pStyle w:val="TAC"/>
              <w:rPr>
                <w:ins w:id="16598" w:author="Huawei" w:date="2021-05-27T14:58:00Z"/>
              </w:rPr>
            </w:pPr>
            <w:ins w:id="16599" w:author="Huawei" w:date="2021-05-27T14:58:00Z">
              <w:r w:rsidRPr="004710DC">
                <w:t>Allocated resource blocks</w:t>
              </w:r>
            </w:ins>
          </w:p>
        </w:tc>
        <w:tc>
          <w:tcPr>
            <w:tcW w:w="1076" w:type="dxa"/>
          </w:tcPr>
          <w:p w14:paraId="0B0D64B3" w14:textId="77777777" w:rsidR="000E0432" w:rsidRPr="004710DC" w:rsidRDefault="000E0432" w:rsidP="000E0432">
            <w:pPr>
              <w:pStyle w:val="TAC"/>
              <w:rPr>
                <w:ins w:id="16600" w:author="Huawei" w:date="2021-05-27T14:58:00Z"/>
              </w:rPr>
            </w:pPr>
            <w:ins w:id="16601" w:author="Huawei" w:date="2021-05-27T14:58:00Z">
              <w:r w:rsidRPr="004710DC">
                <w:t>66</w:t>
              </w:r>
            </w:ins>
          </w:p>
        </w:tc>
        <w:tc>
          <w:tcPr>
            <w:tcW w:w="1077" w:type="dxa"/>
          </w:tcPr>
          <w:p w14:paraId="1BDCCD78" w14:textId="77777777" w:rsidR="000E0432" w:rsidRPr="004710DC" w:rsidRDefault="000E0432" w:rsidP="000E0432">
            <w:pPr>
              <w:pStyle w:val="TAC"/>
              <w:rPr>
                <w:ins w:id="16602" w:author="Huawei" w:date="2021-05-27T14:58:00Z"/>
              </w:rPr>
            </w:pPr>
            <w:ins w:id="16603" w:author="Huawei" w:date="2021-05-27T14:58:00Z">
              <w:r w:rsidRPr="004710DC">
                <w:t>132</w:t>
              </w:r>
            </w:ins>
          </w:p>
        </w:tc>
        <w:tc>
          <w:tcPr>
            <w:tcW w:w="1076" w:type="dxa"/>
          </w:tcPr>
          <w:p w14:paraId="00C32F0B" w14:textId="77777777" w:rsidR="000E0432" w:rsidRPr="004710DC" w:rsidRDefault="000E0432" w:rsidP="000E0432">
            <w:pPr>
              <w:pStyle w:val="TAC"/>
              <w:rPr>
                <w:ins w:id="16604" w:author="Huawei" w:date="2021-05-27T14:58:00Z"/>
              </w:rPr>
            </w:pPr>
            <w:ins w:id="16605" w:author="Huawei" w:date="2021-05-27T14:58:00Z">
              <w:r w:rsidRPr="004710DC">
                <w:t>32</w:t>
              </w:r>
            </w:ins>
          </w:p>
        </w:tc>
        <w:tc>
          <w:tcPr>
            <w:tcW w:w="1077" w:type="dxa"/>
          </w:tcPr>
          <w:p w14:paraId="5AF0602F" w14:textId="77777777" w:rsidR="000E0432" w:rsidRPr="004710DC" w:rsidRDefault="000E0432" w:rsidP="000E0432">
            <w:pPr>
              <w:pStyle w:val="TAC"/>
              <w:rPr>
                <w:ins w:id="16606" w:author="Huawei" w:date="2021-05-27T14:58:00Z"/>
              </w:rPr>
            </w:pPr>
            <w:ins w:id="16607" w:author="Huawei" w:date="2021-05-27T14:58:00Z">
              <w:r w:rsidRPr="004710DC">
                <w:t>66</w:t>
              </w:r>
            </w:ins>
          </w:p>
        </w:tc>
        <w:tc>
          <w:tcPr>
            <w:tcW w:w="1077" w:type="dxa"/>
          </w:tcPr>
          <w:p w14:paraId="52A6C4D7" w14:textId="77777777" w:rsidR="000E0432" w:rsidRPr="004710DC" w:rsidRDefault="000E0432" w:rsidP="000E0432">
            <w:pPr>
              <w:pStyle w:val="TAC"/>
              <w:rPr>
                <w:ins w:id="16608" w:author="Huawei" w:date="2021-05-27T14:58:00Z"/>
              </w:rPr>
            </w:pPr>
            <w:ins w:id="16609" w:author="Huawei" w:date="2021-05-27T14:58:00Z">
              <w:r w:rsidRPr="004710DC">
                <w:t>132</w:t>
              </w:r>
            </w:ins>
          </w:p>
        </w:tc>
      </w:tr>
      <w:tr w:rsidR="000E0432" w:rsidRPr="004710DC" w14:paraId="2E6D7F07" w14:textId="77777777" w:rsidTr="000E0432">
        <w:trPr>
          <w:cantSplit/>
          <w:jc w:val="center"/>
          <w:ins w:id="16610" w:author="Huawei" w:date="2021-05-27T14:58:00Z"/>
        </w:trPr>
        <w:tc>
          <w:tcPr>
            <w:tcW w:w="3950" w:type="dxa"/>
          </w:tcPr>
          <w:p w14:paraId="6A2D4CEC" w14:textId="77777777" w:rsidR="000E0432" w:rsidRPr="004710DC" w:rsidRDefault="000E0432" w:rsidP="000E0432">
            <w:pPr>
              <w:pStyle w:val="TAC"/>
              <w:rPr>
                <w:ins w:id="16611" w:author="Huawei" w:date="2021-05-27T14:58:00Z"/>
                <w:lang w:eastAsia="zh-CN"/>
              </w:rPr>
            </w:pPr>
            <w:ins w:id="16612" w:author="Huawei" w:date="2021-05-27T14:58:00Z">
              <w:r w:rsidRPr="004710DC">
                <w:rPr>
                  <w:lang w:eastAsia="zh-CN"/>
                </w:rPr>
                <w:t>CP</w:t>
              </w:r>
              <w:r w:rsidRPr="004710DC">
                <w:t xml:space="preserve">-OFDM Symbols per </w:t>
              </w:r>
              <w:r w:rsidRPr="004710DC">
                <w:rPr>
                  <w:lang w:eastAsia="zh-CN"/>
                </w:rPr>
                <w:t>slot (Note 1)</w:t>
              </w:r>
            </w:ins>
          </w:p>
        </w:tc>
        <w:tc>
          <w:tcPr>
            <w:tcW w:w="1076" w:type="dxa"/>
          </w:tcPr>
          <w:p w14:paraId="66ECDD3D" w14:textId="77777777" w:rsidR="000E0432" w:rsidRPr="004710DC" w:rsidRDefault="000E0432" w:rsidP="000E0432">
            <w:pPr>
              <w:pStyle w:val="TAC"/>
              <w:rPr>
                <w:ins w:id="16613" w:author="Huawei" w:date="2021-05-27T14:58:00Z"/>
                <w:lang w:eastAsia="zh-CN"/>
              </w:rPr>
            </w:pPr>
            <w:ins w:id="16614" w:author="Huawei" w:date="2021-05-27T14:58:00Z">
              <w:r w:rsidRPr="004710DC">
                <w:rPr>
                  <w:lang w:eastAsia="zh-CN"/>
                </w:rPr>
                <w:t>9</w:t>
              </w:r>
            </w:ins>
          </w:p>
        </w:tc>
        <w:tc>
          <w:tcPr>
            <w:tcW w:w="1077" w:type="dxa"/>
          </w:tcPr>
          <w:p w14:paraId="27F04F65" w14:textId="77777777" w:rsidR="000E0432" w:rsidRPr="004710DC" w:rsidRDefault="000E0432" w:rsidP="000E0432">
            <w:pPr>
              <w:pStyle w:val="TAC"/>
              <w:rPr>
                <w:ins w:id="16615" w:author="Huawei" w:date="2021-05-27T14:58:00Z"/>
                <w:lang w:eastAsia="zh-CN"/>
              </w:rPr>
            </w:pPr>
            <w:ins w:id="16616" w:author="Huawei" w:date="2021-05-27T14:58:00Z">
              <w:r w:rsidRPr="004710DC">
                <w:rPr>
                  <w:lang w:eastAsia="zh-CN"/>
                </w:rPr>
                <w:t>9</w:t>
              </w:r>
            </w:ins>
          </w:p>
        </w:tc>
        <w:tc>
          <w:tcPr>
            <w:tcW w:w="1076" w:type="dxa"/>
          </w:tcPr>
          <w:p w14:paraId="49228E30" w14:textId="77777777" w:rsidR="000E0432" w:rsidRPr="004710DC" w:rsidRDefault="000E0432" w:rsidP="000E0432">
            <w:pPr>
              <w:pStyle w:val="TAC"/>
              <w:rPr>
                <w:ins w:id="16617" w:author="Huawei" w:date="2021-05-27T14:58:00Z"/>
                <w:lang w:eastAsia="zh-CN"/>
              </w:rPr>
            </w:pPr>
            <w:ins w:id="16618" w:author="Huawei" w:date="2021-05-27T14:58:00Z">
              <w:r w:rsidRPr="004710DC">
                <w:rPr>
                  <w:lang w:eastAsia="zh-CN"/>
                </w:rPr>
                <w:t>9</w:t>
              </w:r>
            </w:ins>
          </w:p>
        </w:tc>
        <w:tc>
          <w:tcPr>
            <w:tcW w:w="1077" w:type="dxa"/>
          </w:tcPr>
          <w:p w14:paraId="4DB59FA1" w14:textId="77777777" w:rsidR="000E0432" w:rsidRPr="004710DC" w:rsidRDefault="000E0432" w:rsidP="000E0432">
            <w:pPr>
              <w:pStyle w:val="TAC"/>
              <w:rPr>
                <w:ins w:id="16619" w:author="Huawei" w:date="2021-05-27T14:58:00Z"/>
                <w:lang w:eastAsia="zh-CN"/>
              </w:rPr>
            </w:pPr>
            <w:ins w:id="16620" w:author="Huawei" w:date="2021-05-27T14:58:00Z">
              <w:r w:rsidRPr="004710DC">
                <w:rPr>
                  <w:lang w:eastAsia="zh-CN"/>
                </w:rPr>
                <w:t>9</w:t>
              </w:r>
            </w:ins>
          </w:p>
        </w:tc>
        <w:tc>
          <w:tcPr>
            <w:tcW w:w="1077" w:type="dxa"/>
          </w:tcPr>
          <w:p w14:paraId="4BB9B54F" w14:textId="77777777" w:rsidR="000E0432" w:rsidRPr="004710DC" w:rsidRDefault="000E0432" w:rsidP="000E0432">
            <w:pPr>
              <w:pStyle w:val="TAC"/>
              <w:rPr>
                <w:ins w:id="16621" w:author="Huawei" w:date="2021-05-27T14:58:00Z"/>
                <w:lang w:eastAsia="zh-CN"/>
              </w:rPr>
            </w:pPr>
            <w:ins w:id="16622" w:author="Huawei" w:date="2021-05-27T14:58:00Z">
              <w:r w:rsidRPr="004710DC">
                <w:rPr>
                  <w:lang w:eastAsia="zh-CN"/>
                </w:rPr>
                <w:t>9</w:t>
              </w:r>
            </w:ins>
          </w:p>
        </w:tc>
      </w:tr>
      <w:tr w:rsidR="000E0432" w:rsidRPr="004710DC" w14:paraId="14F9A9E3" w14:textId="77777777" w:rsidTr="000E0432">
        <w:trPr>
          <w:cantSplit/>
          <w:jc w:val="center"/>
          <w:ins w:id="16623" w:author="Huawei" w:date="2021-05-27T14:58:00Z"/>
        </w:trPr>
        <w:tc>
          <w:tcPr>
            <w:tcW w:w="3950" w:type="dxa"/>
          </w:tcPr>
          <w:p w14:paraId="39AEF587" w14:textId="77777777" w:rsidR="000E0432" w:rsidRPr="004710DC" w:rsidRDefault="000E0432" w:rsidP="000E0432">
            <w:pPr>
              <w:pStyle w:val="TAC"/>
              <w:rPr>
                <w:ins w:id="16624" w:author="Huawei" w:date="2021-05-27T14:58:00Z"/>
              </w:rPr>
            </w:pPr>
            <w:ins w:id="16625" w:author="Huawei" w:date="2021-05-27T14:58:00Z">
              <w:r w:rsidRPr="004710DC">
                <w:t>Modulation</w:t>
              </w:r>
            </w:ins>
          </w:p>
        </w:tc>
        <w:tc>
          <w:tcPr>
            <w:tcW w:w="1076" w:type="dxa"/>
          </w:tcPr>
          <w:p w14:paraId="080E088C" w14:textId="77777777" w:rsidR="000E0432" w:rsidRPr="004710DC" w:rsidRDefault="000E0432" w:rsidP="000E0432">
            <w:pPr>
              <w:pStyle w:val="TAC"/>
              <w:rPr>
                <w:ins w:id="16626" w:author="Huawei" w:date="2021-05-27T14:58:00Z"/>
                <w:lang w:eastAsia="zh-CN"/>
              </w:rPr>
            </w:pPr>
            <w:ins w:id="16627" w:author="Huawei" w:date="2021-05-27T14:58:00Z">
              <w:r w:rsidRPr="004710DC">
                <w:rPr>
                  <w:lang w:eastAsia="zh-CN"/>
                </w:rPr>
                <w:t>16QAM</w:t>
              </w:r>
            </w:ins>
          </w:p>
        </w:tc>
        <w:tc>
          <w:tcPr>
            <w:tcW w:w="1077" w:type="dxa"/>
          </w:tcPr>
          <w:p w14:paraId="1D6AA7CC" w14:textId="77777777" w:rsidR="000E0432" w:rsidRPr="004710DC" w:rsidRDefault="000E0432" w:rsidP="000E0432">
            <w:pPr>
              <w:pStyle w:val="TAC"/>
              <w:rPr>
                <w:ins w:id="16628" w:author="Huawei" w:date="2021-05-27T14:58:00Z"/>
                <w:lang w:eastAsia="zh-CN"/>
              </w:rPr>
            </w:pPr>
            <w:ins w:id="16629" w:author="Huawei" w:date="2021-05-27T14:58:00Z">
              <w:r w:rsidRPr="004710DC">
                <w:rPr>
                  <w:lang w:eastAsia="zh-CN"/>
                </w:rPr>
                <w:t>16QAM</w:t>
              </w:r>
            </w:ins>
          </w:p>
        </w:tc>
        <w:tc>
          <w:tcPr>
            <w:tcW w:w="1076" w:type="dxa"/>
          </w:tcPr>
          <w:p w14:paraId="1FB3F4C9" w14:textId="77777777" w:rsidR="000E0432" w:rsidRPr="004710DC" w:rsidRDefault="000E0432" w:rsidP="000E0432">
            <w:pPr>
              <w:pStyle w:val="TAC"/>
              <w:rPr>
                <w:ins w:id="16630" w:author="Huawei" w:date="2021-05-27T14:58:00Z"/>
                <w:lang w:eastAsia="zh-CN"/>
              </w:rPr>
            </w:pPr>
            <w:ins w:id="16631" w:author="Huawei" w:date="2021-05-27T14:58:00Z">
              <w:r w:rsidRPr="004710DC">
                <w:rPr>
                  <w:lang w:eastAsia="zh-CN"/>
                </w:rPr>
                <w:t>16QAM</w:t>
              </w:r>
            </w:ins>
          </w:p>
        </w:tc>
        <w:tc>
          <w:tcPr>
            <w:tcW w:w="1077" w:type="dxa"/>
          </w:tcPr>
          <w:p w14:paraId="55C274EC" w14:textId="77777777" w:rsidR="000E0432" w:rsidRPr="004710DC" w:rsidRDefault="000E0432" w:rsidP="000E0432">
            <w:pPr>
              <w:pStyle w:val="TAC"/>
              <w:rPr>
                <w:ins w:id="16632" w:author="Huawei" w:date="2021-05-27T14:58:00Z"/>
                <w:lang w:eastAsia="zh-CN"/>
              </w:rPr>
            </w:pPr>
            <w:ins w:id="16633" w:author="Huawei" w:date="2021-05-27T14:58:00Z">
              <w:r w:rsidRPr="004710DC">
                <w:rPr>
                  <w:lang w:eastAsia="zh-CN"/>
                </w:rPr>
                <w:t>16QAM</w:t>
              </w:r>
            </w:ins>
          </w:p>
        </w:tc>
        <w:tc>
          <w:tcPr>
            <w:tcW w:w="1077" w:type="dxa"/>
          </w:tcPr>
          <w:p w14:paraId="200C5A87" w14:textId="77777777" w:rsidR="000E0432" w:rsidRPr="004710DC" w:rsidRDefault="000E0432" w:rsidP="000E0432">
            <w:pPr>
              <w:pStyle w:val="TAC"/>
              <w:rPr>
                <w:ins w:id="16634" w:author="Huawei" w:date="2021-05-27T14:58:00Z"/>
                <w:lang w:eastAsia="zh-CN"/>
              </w:rPr>
            </w:pPr>
            <w:ins w:id="16635" w:author="Huawei" w:date="2021-05-27T14:58:00Z">
              <w:r w:rsidRPr="004710DC">
                <w:rPr>
                  <w:lang w:eastAsia="zh-CN"/>
                </w:rPr>
                <w:t>16QAM</w:t>
              </w:r>
            </w:ins>
          </w:p>
        </w:tc>
      </w:tr>
      <w:tr w:rsidR="000E0432" w:rsidRPr="004710DC" w14:paraId="511AD2B4" w14:textId="77777777" w:rsidTr="000E0432">
        <w:trPr>
          <w:cantSplit/>
          <w:jc w:val="center"/>
          <w:ins w:id="16636" w:author="Huawei" w:date="2021-05-27T14:58:00Z"/>
        </w:trPr>
        <w:tc>
          <w:tcPr>
            <w:tcW w:w="3950" w:type="dxa"/>
          </w:tcPr>
          <w:p w14:paraId="48F72FD3" w14:textId="77777777" w:rsidR="000E0432" w:rsidRPr="004710DC" w:rsidRDefault="000E0432" w:rsidP="000E0432">
            <w:pPr>
              <w:pStyle w:val="TAC"/>
              <w:rPr>
                <w:ins w:id="16637" w:author="Huawei" w:date="2021-05-27T14:58:00Z"/>
              </w:rPr>
            </w:pPr>
            <w:ins w:id="16638" w:author="Huawei" w:date="2021-05-27T14:58:00Z">
              <w:r>
                <w:t>Code Rate</w:t>
              </w:r>
            </w:ins>
          </w:p>
        </w:tc>
        <w:tc>
          <w:tcPr>
            <w:tcW w:w="1076" w:type="dxa"/>
          </w:tcPr>
          <w:p w14:paraId="4DF27AA2" w14:textId="77777777" w:rsidR="000E0432" w:rsidRPr="004710DC" w:rsidRDefault="000E0432" w:rsidP="000E0432">
            <w:pPr>
              <w:pStyle w:val="TAC"/>
              <w:rPr>
                <w:ins w:id="16639" w:author="Huawei" w:date="2021-05-27T14:58:00Z"/>
                <w:lang w:eastAsia="zh-CN"/>
              </w:rPr>
            </w:pPr>
            <w:ins w:id="16640" w:author="Huawei" w:date="2021-05-27T14:58:00Z">
              <w:r w:rsidRPr="004710DC">
                <w:t>658/1024</w:t>
              </w:r>
            </w:ins>
          </w:p>
        </w:tc>
        <w:tc>
          <w:tcPr>
            <w:tcW w:w="1077" w:type="dxa"/>
          </w:tcPr>
          <w:p w14:paraId="6A576F8B" w14:textId="77777777" w:rsidR="000E0432" w:rsidRPr="004710DC" w:rsidRDefault="000E0432" w:rsidP="000E0432">
            <w:pPr>
              <w:pStyle w:val="TAC"/>
              <w:rPr>
                <w:ins w:id="16641" w:author="Huawei" w:date="2021-05-27T14:58:00Z"/>
                <w:lang w:eastAsia="zh-CN"/>
              </w:rPr>
            </w:pPr>
            <w:ins w:id="16642" w:author="Huawei" w:date="2021-05-27T14:58:00Z">
              <w:r w:rsidRPr="004710DC">
                <w:t>658/1024</w:t>
              </w:r>
            </w:ins>
          </w:p>
        </w:tc>
        <w:tc>
          <w:tcPr>
            <w:tcW w:w="1076" w:type="dxa"/>
          </w:tcPr>
          <w:p w14:paraId="375F0768" w14:textId="77777777" w:rsidR="000E0432" w:rsidRPr="004710DC" w:rsidRDefault="000E0432" w:rsidP="000E0432">
            <w:pPr>
              <w:pStyle w:val="TAC"/>
              <w:rPr>
                <w:ins w:id="16643" w:author="Huawei" w:date="2021-05-27T14:58:00Z"/>
                <w:lang w:eastAsia="zh-CN"/>
              </w:rPr>
            </w:pPr>
            <w:ins w:id="16644" w:author="Huawei" w:date="2021-05-27T14:58:00Z">
              <w:r w:rsidRPr="004710DC">
                <w:t>658/1024</w:t>
              </w:r>
            </w:ins>
          </w:p>
        </w:tc>
        <w:tc>
          <w:tcPr>
            <w:tcW w:w="1077" w:type="dxa"/>
          </w:tcPr>
          <w:p w14:paraId="53ABE770" w14:textId="77777777" w:rsidR="000E0432" w:rsidRPr="004710DC" w:rsidRDefault="000E0432" w:rsidP="000E0432">
            <w:pPr>
              <w:pStyle w:val="TAC"/>
              <w:rPr>
                <w:ins w:id="16645" w:author="Huawei" w:date="2021-05-27T14:58:00Z"/>
                <w:lang w:eastAsia="zh-CN"/>
              </w:rPr>
            </w:pPr>
            <w:ins w:id="16646" w:author="Huawei" w:date="2021-05-27T14:58:00Z">
              <w:r w:rsidRPr="004710DC">
                <w:t>658/1024</w:t>
              </w:r>
            </w:ins>
          </w:p>
        </w:tc>
        <w:tc>
          <w:tcPr>
            <w:tcW w:w="1077" w:type="dxa"/>
          </w:tcPr>
          <w:p w14:paraId="04DA988B" w14:textId="77777777" w:rsidR="000E0432" w:rsidRPr="004710DC" w:rsidRDefault="000E0432" w:rsidP="000E0432">
            <w:pPr>
              <w:pStyle w:val="TAC"/>
              <w:rPr>
                <w:ins w:id="16647" w:author="Huawei" w:date="2021-05-27T14:58:00Z"/>
                <w:lang w:eastAsia="zh-CN"/>
              </w:rPr>
            </w:pPr>
            <w:ins w:id="16648" w:author="Huawei" w:date="2021-05-27T14:58:00Z">
              <w:r w:rsidRPr="004710DC">
                <w:t>658/1024</w:t>
              </w:r>
            </w:ins>
          </w:p>
        </w:tc>
      </w:tr>
      <w:tr w:rsidR="000E0432" w:rsidRPr="004710DC" w14:paraId="5B750C80" w14:textId="77777777" w:rsidTr="000E0432">
        <w:trPr>
          <w:cantSplit/>
          <w:jc w:val="center"/>
          <w:ins w:id="16649" w:author="Huawei" w:date="2021-05-27T14:58:00Z"/>
        </w:trPr>
        <w:tc>
          <w:tcPr>
            <w:tcW w:w="3950" w:type="dxa"/>
          </w:tcPr>
          <w:p w14:paraId="0D1224CD" w14:textId="77777777" w:rsidR="000E0432" w:rsidRPr="004710DC" w:rsidRDefault="000E0432" w:rsidP="000E0432">
            <w:pPr>
              <w:pStyle w:val="TAC"/>
              <w:rPr>
                <w:ins w:id="16650" w:author="Huawei" w:date="2021-05-27T14:58:00Z"/>
              </w:rPr>
            </w:pPr>
            <w:ins w:id="16651" w:author="Huawei" w:date="2021-05-27T14:58:00Z">
              <w:r w:rsidRPr="004710DC">
                <w:t>Payload size (bits)</w:t>
              </w:r>
            </w:ins>
          </w:p>
        </w:tc>
        <w:tc>
          <w:tcPr>
            <w:tcW w:w="1076" w:type="dxa"/>
            <w:vAlign w:val="center"/>
          </w:tcPr>
          <w:p w14:paraId="0C1A850C" w14:textId="77777777" w:rsidR="000E0432" w:rsidRPr="004710DC" w:rsidRDefault="000E0432" w:rsidP="000E0432">
            <w:pPr>
              <w:pStyle w:val="TAC"/>
              <w:rPr>
                <w:ins w:id="16652" w:author="Huawei" w:date="2021-05-27T14:58:00Z"/>
              </w:rPr>
            </w:pPr>
            <w:ins w:id="16653" w:author="Huawei" w:date="2021-05-27T14:58:00Z">
              <w:r w:rsidRPr="004710DC">
                <w:t>36896</w:t>
              </w:r>
            </w:ins>
          </w:p>
        </w:tc>
        <w:tc>
          <w:tcPr>
            <w:tcW w:w="1077" w:type="dxa"/>
            <w:vAlign w:val="center"/>
          </w:tcPr>
          <w:p w14:paraId="706ED627" w14:textId="77777777" w:rsidR="000E0432" w:rsidRPr="004710DC" w:rsidRDefault="000E0432" w:rsidP="000E0432">
            <w:pPr>
              <w:pStyle w:val="TAC"/>
              <w:rPr>
                <w:ins w:id="16654" w:author="Huawei" w:date="2021-05-27T14:58:00Z"/>
              </w:rPr>
            </w:pPr>
            <w:ins w:id="16655" w:author="Huawei" w:date="2021-05-27T14:58:00Z">
              <w:r w:rsidRPr="004710DC">
                <w:t>73776</w:t>
              </w:r>
            </w:ins>
          </w:p>
        </w:tc>
        <w:tc>
          <w:tcPr>
            <w:tcW w:w="1076" w:type="dxa"/>
            <w:vAlign w:val="center"/>
          </w:tcPr>
          <w:p w14:paraId="671A8A3B" w14:textId="77777777" w:rsidR="000E0432" w:rsidRPr="004710DC" w:rsidRDefault="000E0432" w:rsidP="000E0432">
            <w:pPr>
              <w:pStyle w:val="TAC"/>
              <w:rPr>
                <w:ins w:id="16656" w:author="Huawei" w:date="2021-05-27T14:58:00Z"/>
              </w:rPr>
            </w:pPr>
            <w:ins w:id="16657" w:author="Huawei" w:date="2021-05-27T14:58:00Z">
              <w:r w:rsidRPr="004710DC">
                <w:t>17928</w:t>
              </w:r>
            </w:ins>
          </w:p>
        </w:tc>
        <w:tc>
          <w:tcPr>
            <w:tcW w:w="1077" w:type="dxa"/>
            <w:vAlign w:val="center"/>
          </w:tcPr>
          <w:p w14:paraId="0035E137" w14:textId="77777777" w:rsidR="000E0432" w:rsidRPr="004710DC" w:rsidRDefault="000E0432" w:rsidP="000E0432">
            <w:pPr>
              <w:pStyle w:val="TAC"/>
              <w:rPr>
                <w:ins w:id="16658" w:author="Huawei" w:date="2021-05-27T14:58:00Z"/>
              </w:rPr>
            </w:pPr>
            <w:ins w:id="16659" w:author="Huawei" w:date="2021-05-27T14:58:00Z">
              <w:r w:rsidRPr="004710DC">
                <w:t>36896</w:t>
              </w:r>
            </w:ins>
          </w:p>
        </w:tc>
        <w:tc>
          <w:tcPr>
            <w:tcW w:w="1077" w:type="dxa"/>
            <w:vAlign w:val="center"/>
          </w:tcPr>
          <w:p w14:paraId="2E0D9E0C" w14:textId="77777777" w:rsidR="000E0432" w:rsidRPr="004710DC" w:rsidRDefault="000E0432" w:rsidP="000E0432">
            <w:pPr>
              <w:pStyle w:val="TAC"/>
              <w:rPr>
                <w:ins w:id="16660" w:author="Huawei" w:date="2021-05-27T14:58:00Z"/>
              </w:rPr>
            </w:pPr>
            <w:ins w:id="16661" w:author="Huawei" w:date="2021-05-27T14:58:00Z">
              <w:r w:rsidRPr="004710DC">
                <w:t>73776</w:t>
              </w:r>
            </w:ins>
          </w:p>
        </w:tc>
      </w:tr>
      <w:tr w:rsidR="000E0432" w:rsidRPr="004710DC" w14:paraId="399CBBF0" w14:textId="77777777" w:rsidTr="000E0432">
        <w:trPr>
          <w:cantSplit/>
          <w:jc w:val="center"/>
          <w:ins w:id="16662" w:author="Huawei" w:date="2021-05-27T14:58:00Z"/>
        </w:trPr>
        <w:tc>
          <w:tcPr>
            <w:tcW w:w="3950" w:type="dxa"/>
          </w:tcPr>
          <w:p w14:paraId="346D6012" w14:textId="77777777" w:rsidR="000E0432" w:rsidRPr="004710DC" w:rsidRDefault="000E0432" w:rsidP="000E0432">
            <w:pPr>
              <w:pStyle w:val="TAC"/>
              <w:rPr>
                <w:ins w:id="16663" w:author="Huawei" w:date="2021-05-27T14:58:00Z"/>
              </w:rPr>
            </w:pPr>
            <w:ins w:id="16664" w:author="Huawei" w:date="2021-05-27T14:58:00Z">
              <w:r w:rsidRPr="004710DC">
                <w:t>Transport block CRC (bits)</w:t>
              </w:r>
            </w:ins>
          </w:p>
        </w:tc>
        <w:tc>
          <w:tcPr>
            <w:tcW w:w="1076" w:type="dxa"/>
          </w:tcPr>
          <w:p w14:paraId="630B56A6" w14:textId="77777777" w:rsidR="000E0432" w:rsidRPr="004710DC" w:rsidRDefault="000E0432" w:rsidP="000E0432">
            <w:pPr>
              <w:pStyle w:val="TAC"/>
              <w:rPr>
                <w:ins w:id="16665" w:author="Huawei" w:date="2021-05-27T14:58:00Z"/>
              </w:rPr>
            </w:pPr>
            <w:ins w:id="16666" w:author="Huawei" w:date="2021-05-27T14:58:00Z">
              <w:r w:rsidRPr="004710DC">
                <w:t>24</w:t>
              </w:r>
            </w:ins>
          </w:p>
        </w:tc>
        <w:tc>
          <w:tcPr>
            <w:tcW w:w="1077" w:type="dxa"/>
          </w:tcPr>
          <w:p w14:paraId="4507FC6A" w14:textId="77777777" w:rsidR="000E0432" w:rsidRPr="004710DC" w:rsidRDefault="000E0432" w:rsidP="000E0432">
            <w:pPr>
              <w:pStyle w:val="TAC"/>
              <w:rPr>
                <w:ins w:id="16667" w:author="Huawei" w:date="2021-05-27T14:58:00Z"/>
              </w:rPr>
            </w:pPr>
            <w:ins w:id="16668" w:author="Huawei" w:date="2021-05-27T14:58:00Z">
              <w:r w:rsidRPr="004710DC">
                <w:t>24</w:t>
              </w:r>
            </w:ins>
          </w:p>
        </w:tc>
        <w:tc>
          <w:tcPr>
            <w:tcW w:w="1076" w:type="dxa"/>
          </w:tcPr>
          <w:p w14:paraId="5E6B4DBD" w14:textId="77777777" w:rsidR="000E0432" w:rsidRPr="004710DC" w:rsidRDefault="000E0432" w:rsidP="000E0432">
            <w:pPr>
              <w:pStyle w:val="TAC"/>
              <w:rPr>
                <w:ins w:id="16669" w:author="Huawei" w:date="2021-05-27T14:58:00Z"/>
              </w:rPr>
            </w:pPr>
            <w:ins w:id="16670" w:author="Huawei" w:date="2021-05-27T14:58:00Z">
              <w:r w:rsidRPr="004710DC">
                <w:t>24</w:t>
              </w:r>
            </w:ins>
          </w:p>
        </w:tc>
        <w:tc>
          <w:tcPr>
            <w:tcW w:w="1077" w:type="dxa"/>
          </w:tcPr>
          <w:p w14:paraId="559246B1" w14:textId="77777777" w:rsidR="000E0432" w:rsidRPr="004710DC" w:rsidRDefault="000E0432" w:rsidP="000E0432">
            <w:pPr>
              <w:pStyle w:val="TAC"/>
              <w:rPr>
                <w:ins w:id="16671" w:author="Huawei" w:date="2021-05-27T14:58:00Z"/>
              </w:rPr>
            </w:pPr>
            <w:ins w:id="16672" w:author="Huawei" w:date="2021-05-27T14:58:00Z">
              <w:r w:rsidRPr="004710DC">
                <w:t>24</w:t>
              </w:r>
            </w:ins>
          </w:p>
        </w:tc>
        <w:tc>
          <w:tcPr>
            <w:tcW w:w="1077" w:type="dxa"/>
          </w:tcPr>
          <w:p w14:paraId="67AED7E1" w14:textId="77777777" w:rsidR="000E0432" w:rsidRPr="004710DC" w:rsidRDefault="000E0432" w:rsidP="000E0432">
            <w:pPr>
              <w:pStyle w:val="TAC"/>
              <w:rPr>
                <w:ins w:id="16673" w:author="Huawei" w:date="2021-05-27T14:58:00Z"/>
              </w:rPr>
            </w:pPr>
            <w:ins w:id="16674" w:author="Huawei" w:date="2021-05-27T14:58:00Z">
              <w:r w:rsidRPr="004710DC">
                <w:t>24</w:t>
              </w:r>
            </w:ins>
          </w:p>
        </w:tc>
      </w:tr>
      <w:tr w:rsidR="000E0432" w:rsidRPr="004710DC" w14:paraId="06997AC9" w14:textId="77777777" w:rsidTr="000E0432">
        <w:trPr>
          <w:cantSplit/>
          <w:jc w:val="center"/>
          <w:ins w:id="16675" w:author="Huawei" w:date="2021-05-27T14:58:00Z"/>
        </w:trPr>
        <w:tc>
          <w:tcPr>
            <w:tcW w:w="3950" w:type="dxa"/>
          </w:tcPr>
          <w:p w14:paraId="4CE2C0ED" w14:textId="77777777" w:rsidR="000E0432" w:rsidRPr="00AD765F" w:rsidRDefault="000E0432" w:rsidP="000E0432">
            <w:pPr>
              <w:pStyle w:val="TAC"/>
              <w:rPr>
                <w:ins w:id="16676" w:author="Huawei" w:date="2021-05-27T14:58:00Z"/>
              </w:rPr>
            </w:pPr>
            <w:ins w:id="16677" w:author="Huawei" w:date="2021-05-27T14:58:00Z">
              <w:r w:rsidRPr="00AD765F">
                <w:t>Code block CRC size (bits)</w:t>
              </w:r>
            </w:ins>
          </w:p>
        </w:tc>
        <w:tc>
          <w:tcPr>
            <w:tcW w:w="1076" w:type="dxa"/>
          </w:tcPr>
          <w:p w14:paraId="32101CAA" w14:textId="77777777" w:rsidR="000E0432" w:rsidRPr="004710DC" w:rsidRDefault="000E0432" w:rsidP="000E0432">
            <w:pPr>
              <w:pStyle w:val="TAC"/>
              <w:rPr>
                <w:ins w:id="16678" w:author="Huawei" w:date="2021-05-27T14:58:00Z"/>
              </w:rPr>
            </w:pPr>
            <w:ins w:id="16679" w:author="Huawei" w:date="2021-05-27T14:58:00Z">
              <w:r w:rsidRPr="004710DC">
                <w:t>24</w:t>
              </w:r>
            </w:ins>
          </w:p>
        </w:tc>
        <w:tc>
          <w:tcPr>
            <w:tcW w:w="1077" w:type="dxa"/>
          </w:tcPr>
          <w:p w14:paraId="2F28740F" w14:textId="77777777" w:rsidR="000E0432" w:rsidRPr="004710DC" w:rsidRDefault="000E0432" w:rsidP="000E0432">
            <w:pPr>
              <w:pStyle w:val="TAC"/>
              <w:rPr>
                <w:ins w:id="16680" w:author="Huawei" w:date="2021-05-27T14:58:00Z"/>
              </w:rPr>
            </w:pPr>
            <w:ins w:id="16681" w:author="Huawei" w:date="2021-05-27T14:58:00Z">
              <w:r w:rsidRPr="004710DC">
                <w:t>24</w:t>
              </w:r>
            </w:ins>
          </w:p>
        </w:tc>
        <w:tc>
          <w:tcPr>
            <w:tcW w:w="1076" w:type="dxa"/>
          </w:tcPr>
          <w:p w14:paraId="3DF9362C" w14:textId="77777777" w:rsidR="000E0432" w:rsidRPr="004710DC" w:rsidRDefault="000E0432" w:rsidP="000E0432">
            <w:pPr>
              <w:pStyle w:val="TAC"/>
              <w:rPr>
                <w:ins w:id="16682" w:author="Huawei" w:date="2021-05-27T14:58:00Z"/>
              </w:rPr>
            </w:pPr>
            <w:ins w:id="16683" w:author="Huawei" w:date="2021-05-27T14:58:00Z">
              <w:r w:rsidRPr="004710DC">
                <w:t>24</w:t>
              </w:r>
            </w:ins>
          </w:p>
        </w:tc>
        <w:tc>
          <w:tcPr>
            <w:tcW w:w="1077" w:type="dxa"/>
          </w:tcPr>
          <w:p w14:paraId="1C9FFDD8" w14:textId="77777777" w:rsidR="000E0432" w:rsidRPr="004710DC" w:rsidRDefault="000E0432" w:rsidP="000E0432">
            <w:pPr>
              <w:pStyle w:val="TAC"/>
              <w:rPr>
                <w:ins w:id="16684" w:author="Huawei" w:date="2021-05-27T14:58:00Z"/>
              </w:rPr>
            </w:pPr>
            <w:ins w:id="16685" w:author="Huawei" w:date="2021-05-27T14:58:00Z">
              <w:r w:rsidRPr="004710DC">
                <w:t>24</w:t>
              </w:r>
            </w:ins>
          </w:p>
        </w:tc>
        <w:tc>
          <w:tcPr>
            <w:tcW w:w="1077" w:type="dxa"/>
          </w:tcPr>
          <w:p w14:paraId="40DA025D" w14:textId="77777777" w:rsidR="000E0432" w:rsidRPr="004710DC" w:rsidRDefault="000E0432" w:rsidP="000E0432">
            <w:pPr>
              <w:pStyle w:val="TAC"/>
              <w:rPr>
                <w:ins w:id="16686" w:author="Huawei" w:date="2021-05-27T14:58:00Z"/>
              </w:rPr>
            </w:pPr>
            <w:ins w:id="16687" w:author="Huawei" w:date="2021-05-27T14:58:00Z">
              <w:r w:rsidRPr="004710DC">
                <w:t>24</w:t>
              </w:r>
            </w:ins>
          </w:p>
        </w:tc>
      </w:tr>
      <w:tr w:rsidR="000E0432" w:rsidRPr="004710DC" w14:paraId="1AECA4AF" w14:textId="77777777" w:rsidTr="000E0432">
        <w:trPr>
          <w:cantSplit/>
          <w:jc w:val="center"/>
          <w:ins w:id="16688" w:author="Huawei" w:date="2021-05-27T14:58:00Z"/>
        </w:trPr>
        <w:tc>
          <w:tcPr>
            <w:tcW w:w="3950" w:type="dxa"/>
          </w:tcPr>
          <w:p w14:paraId="4908320F" w14:textId="77777777" w:rsidR="000E0432" w:rsidRPr="00AD765F" w:rsidRDefault="000E0432" w:rsidP="000E0432">
            <w:pPr>
              <w:pStyle w:val="TAC"/>
              <w:rPr>
                <w:ins w:id="16689" w:author="Huawei" w:date="2021-05-27T14:58:00Z"/>
              </w:rPr>
            </w:pPr>
            <w:ins w:id="16690" w:author="Huawei" w:date="2021-05-27T14:58:00Z">
              <w:r w:rsidRPr="00AD765F">
                <w:t>Number of code blocks - C</w:t>
              </w:r>
            </w:ins>
          </w:p>
        </w:tc>
        <w:tc>
          <w:tcPr>
            <w:tcW w:w="1076" w:type="dxa"/>
            <w:vAlign w:val="center"/>
          </w:tcPr>
          <w:p w14:paraId="5A753666" w14:textId="77777777" w:rsidR="000E0432" w:rsidRPr="004710DC" w:rsidRDefault="000E0432" w:rsidP="000E0432">
            <w:pPr>
              <w:pStyle w:val="TAC"/>
              <w:rPr>
                <w:ins w:id="16691" w:author="Huawei" w:date="2021-05-27T14:58:00Z"/>
              </w:rPr>
            </w:pPr>
            <w:ins w:id="16692" w:author="Huawei" w:date="2021-05-27T14:58:00Z">
              <w:r w:rsidRPr="004710DC">
                <w:t>5</w:t>
              </w:r>
            </w:ins>
          </w:p>
        </w:tc>
        <w:tc>
          <w:tcPr>
            <w:tcW w:w="1077" w:type="dxa"/>
            <w:vAlign w:val="center"/>
          </w:tcPr>
          <w:p w14:paraId="5DB4D5CC" w14:textId="77777777" w:rsidR="000E0432" w:rsidRPr="004710DC" w:rsidRDefault="000E0432" w:rsidP="000E0432">
            <w:pPr>
              <w:pStyle w:val="TAC"/>
              <w:rPr>
                <w:ins w:id="16693" w:author="Huawei" w:date="2021-05-27T14:58:00Z"/>
              </w:rPr>
            </w:pPr>
            <w:ins w:id="16694" w:author="Huawei" w:date="2021-05-27T14:58:00Z">
              <w:r w:rsidRPr="004710DC">
                <w:t>9</w:t>
              </w:r>
            </w:ins>
          </w:p>
        </w:tc>
        <w:tc>
          <w:tcPr>
            <w:tcW w:w="1076" w:type="dxa"/>
          </w:tcPr>
          <w:p w14:paraId="7D7ADEC7" w14:textId="77777777" w:rsidR="000E0432" w:rsidRPr="004710DC" w:rsidRDefault="000E0432" w:rsidP="000E0432">
            <w:pPr>
              <w:pStyle w:val="TAC"/>
              <w:rPr>
                <w:ins w:id="16695" w:author="Huawei" w:date="2021-05-27T14:58:00Z"/>
              </w:rPr>
            </w:pPr>
            <w:ins w:id="16696" w:author="Huawei" w:date="2021-05-27T14:58:00Z">
              <w:r w:rsidRPr="004710DC">
                <w:t>3</w:t>
              </w:r>
            </w:ins>
          </w:p>
        </w:tc>
        <w:tc>
          <w:tcPr>
            <w:tcW w:w="1077" w:type="dxa"/>
            <w:vAlign w:val="center"/>
          </w:tcPr>
          <w:p w14:paraId="6DC1792B" w14:textId="77777777" w:rsidR="000E0432" w:rsidRPr="004710DC" w:rsidRDefault="000E0432" w:rsidP="000E0432">
            <w:pPr>
              <w:pStyle w:val="TAC"/>
              <w:rPr>
                <w:ins w:id="16697" w:author="Huawei" w:date="2021-05-27T14:58:00Z"/>
              </w:rPr>
            </w:pPr>
            <w:ins w:id="16698" w:author="Huawei" w:date="2021-05-27T14:58:00Z">
              <w:r w:rsidRPr="004710DC">
                <w:t>5</w:t>
              </w:r>
            </w:ins>
          </w:p>
        </w:tc>
        <w:tc>
          <w:tcPr>
            <w:tcW w:w="1077" w:type="dxa"/>
            <w:vAlign w:val="center"/>
          </w:tcPr>
          <w:p w14:paraId="325250A5" w14:textId="77777777" w:rsidR="000E0432" w:rsidRPr="004710DC" w:rsidRDefault="000E0432" w:rsidP="000E0432">
            <w:pPr>
              <w:pStyle w:val="TAC"/>
              <w:rPr>
                <w:ins w:id="16699" w:author="Huawei" w:date="2021-05-27T14:58:00Z"/>
              </w:rPr>
            </w:pPr>
            <w:ins w:id="16700" w:author="Huawei" w:date="2021-05-27T14:58:00Z">
              <w:r w:rsidRPr="004710DC">
                <w:t>9</w:t>
              </w:r>
            </w:ins>
          </w:p>
        </w:tc>
      </w:tr>
      <w:tr w:rsidR="000E0432" w:rsidRPr="004710DC" w14:paraId="06A06FE5" w14:textId="77777777" w:rsidTr="000E0432">
        <w:trPr>
          <w:cantSplit/>
          <w:jc w:val="center"/>
          <w:ins w:id="16701" w:author="Huawei" w:date="2021-05-27T14:58:00Z"/>
        </w:trPr>
        <w:tc>
          <w:tcPr>
            <w:tcW w:w="3950" w:type="dxa"/>
          </w:tcPr>
          <w:p w14:paraId="03767FC8" w14:textId="77777777" w:rsidR="000E0432" w:rsidRPr="00AD765F" w:rsidRDefault="000E0432" w:rsidP="000E0432">
            <w:pPr>
              <w:pStyle w:val="TAC"/>
              <w:rPr>
                <w:ins w:id="16702" w:author="Huawei" w:date="2021-05-27T14:58:00Z"/>
                <w:lang w:eastAsia="zh-CN"/>
              </w:rPr>
            </w:pPr>
            <w:ins w:id="16703" w:author="Huawei" w:date="2021-05-27T14:58:00Z">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ins>
          </w:p>
        </w:tc>
        <w:tc>
          <w:tcPr>
            <w:tcW w:w="1076" w:type="dxa"/>
            <w:vAlign w:val="center"/>
          </w:tcPr>
          <w:p w14:paraId="7410C397" w14:textId="77777777" w:rsidR="000E0432" w:rsidRPr="004710DC" w:rsidRDefault="000E0432" w:rsidP="000E0432">
            <w:pPr>
              <w:pStyle w:val="TAC"/>
              <w:rPr>
                <w:ins w:id="16704" w:author="Huawei" w:date="2021-05-27T14:58:00Z"/>
              </w:rPr>
            </w:pPr>
            <w:ins w:id="16705" w:author="Huawei" w:date="2021-05-27T14:58:00Z">
              <w:r w:rsidRPr="004710DC">
                <w:rPr>
                  <w:lang w:eastAsia="zh-CN"/>
                </w:rPr>
                <w:t>7408</w:t>
              </w:r>
            </w:ins>
          </w:p>
        </w:tc>
        <w:tc>
          <w:tcPr>
            <w:tcW w:w="1077" w:type="dxa"/>
            <w:vAlign w:val="center"/>
          </w:tcPr>
          <w:p w14:paraId="422C70F1" w14:textId="77777777" w:rsidR="000E0432" w:rsidRPr="004710DC" w:rsidRDefault="000E0432" w:rsidP="000E0432">
            <w:pPr>
              <w:pStyle w:val="TAC"/>
              <w:rPr>
                <w:ins w:id="16706" w:author="Huawei" w:date="2021-05-27T14:58:00Z"/>
              </w:rPr>
            </w:pPr>
            <w:ins w:id="16707" w:author="Huawei" w:date="2021-05-27T14:58:00Z">
              <w:r w:rsidRPr="004710DC">
                <w:rPr>
                  <w:lang w:eastAsia="zh-CN"/>
                </w:rPr>
                <w:t>8224</w:t>
              </w:r>
            </w:ins>
          </w:p>
        </w:tc>
        <w:tc>
          <w:tcPr>
            <w:tcW w:w="1076" w:type="dxa"/>
            <w:vAlign w:val="center"/>
          </w:tcPr>
          <w:p w14:paraId="3DF59568" w14:textId="77777777" w:rsidR="000E0432" w:rsidRPr="004710DC" w:rsidRDefault="000E0432" w:rsidP="000E0432">
            <w:pPr>
              <w:pStyle w:val="TAC"/>
              <w:rPr>
                <w:ins w:id="16708" w:author="Huawei" w:date="2021-05-27T14:58:00Z"/>
              </w:rPr>
            </w:pPr>
            <w:ins w:id="16709" w:author="Huawei" w:date="2021-05-27T14:58:00Z">
              <w:r w:rsidRPr="004710DC">
                <w:rPr>
                  <w:lang w:eastAsia="zh-CN"/>
                </w:rPr>
                <w:t>6008</w:t>
              </w:r>
            </w:ins>
          </w:p>
        </w:tc>
        <w:tc>
          <w:tcPr>
            <w:tcW w:w="1077" w:type="dxa"/>
            <w:vAlign w:val="center"/>
          </w:tcPr>
          <w:p w14:paraId="1171980B" w14:textId="77777777" w:rsidR="000E0432" w:rsidRPr="004710DC" w:rsidRDefault="000E0432" w:rsidP="000E0432">
            <w:pPr>
              <w:pStyle w:val="TAC"/>
              <w:rPr>
                <w:ins w:id="16710" w:author="Huawei" w:date="2021-05-27T14:58:00Z"/>
              </w:rPr>
            </w:pPr>
            <w:ins w:id="16711" w:author="Huawei" w:date="2021-05-27T14:58:00Z">
              <w:r w:rsidRPr="004710DC">
                <w:rPr>
                  <w:lang w:eastAsia="zh-CN"/>
                </w:rPr>
                <w:t>7408</w:t>
              </w:r>
            </w:ins>
          </w:p>
        </w:tc>
        <w:tc>
          <w:tcPr>
            <w:tcW w:w="1077" w:type="dxa"/>
            <w:vAlign w:val="center"/>
          </w:tcPr>
          <w:p w14:paraId="4DE288A1" w14:textId="77777777" w:rsidR="000E0432" w:rsidRPr="004710DC" w:rsidRDefault="000E0432" w:rsidP="000E0432">
            <w:pPr>
              <w:pStyle w:val="TAC"/>
              <w:rPr>
                <w:ins w:id="16712" w:author="Huawei" w:date="2021-05-27T14:58:00Z"/>
              </w:rPr>
            </w:pPr>
            <w:ins w:id="16713" w:author="Huawei" w:date="2021-05-27T14:58:00Z">
              <w:r w:rsidRPr="004710DC">
                <w:rPr>
                  <w:lang w:eastAsia="zh-CN"/>
                </w:rPr>
                <w:t>8224</w:t>
              </w:r>
            </w:ins>
          </w:p>
        </w:tc>
      </w:tr>
      <w:tr w:rsidR="000E0432" w:rsidRPr="004710DC" w14:paraId="16D1BD95" w14:textId="77777777" w:rsidTr="000E0432">
        <w:trPr>
          <w:cantSplit/>
          <w:jc w:val="center"/>
          <w:ins w:id="16714" w:author="Huawei" w:date="2021-05-27T14:58:00Z"/>
        </w:trPr>
        <w:tc>
          <w:tcPr>
            <w:tcW w:w="3950" w:type="dxa"/>
          </w:tcPr>
          <w:p w14:paraId="53F14AC7" w14:textId="77777777" w:rsidR="000E0432" w:rsidRPr="00AD765F" w:rsidRDefault="000E0432" w:rsidP="000E0432">
            <w:pPr>
              <w:pStyle w:val="TAC"/>
              <w:rPr>
                <w:ins w:id="16715" w:author="Huawei" w:date="2021-05-27T14:58:00Z"/>
                <w:lang w:eastAsia="zh-CN"/>
              </w:rPr>
            </w:pPr>
            <w:ins w:id="16716" w:author="Huawei" w:date="2021-05-27T14:58:00Z">
              <w:r w:rsidRPr="00AD765F">
                <w:t xml:space="preserve">Total number of bits per </w:t>
              </w:r>
              <w:r w:rsidRPr="00AD765F">
                <w:rPr>
                  <w:lang w:eastAsia="zh-CN"/>
                </w:rPr>
                <w:t>slot</w:t>
              </w:r>
            </w:ins>
          </w:p>
        </w:tc>
        <w:tc>
          <w:tcPr>
            <w:tcW w:w="1076" w:type="dxa"/>
            <w:vAlign w:val="center"/>
          </w:tcPr>
          <w:p w14:paraId="6ACEA309" w14:textId="77777777" w:rsidR="000E0432" w:rsidRPr="004710DC" w:rsidRDefault="000E0432" w:rsidP="000E0432">
            <w:pPr>
              <w:pStyle w:val="TAC"/>
              <w:rPr>
                <w:ins w:id="16717" w:author="Huawei" w:date="2021-05-27T14:58:00Z"/>
              </w:rPr>
            </w:pPr>
            <w:ins w:id="16718" w:author="Huawei" w:date="2021-05-27T14:58:00Z">
              <w:r w:rsidRPr="004710DC">
                <w:t>57024</w:t>
              </w:r>
            </w:ins>
          </w:p>
        </w:tc>
        <w:tc>
          <w:tcPr>
            <w:tcW w:w="1077" w:type="dxa"/>
            <w:vAlign w:val="center"/>
          </w:tcPr>
          <w:p w14:paraId="14517BF2" w14:textId="77777777" w:rsidR="000E0432" w:rsidRPr="004710DC" w:rsidRDefault="000E0432" w:rsidP="000E0432">
            <w:pPr>
              <w:pStyle w:val="TAC"/>
              <w:rPr>
                <w:ins w:id="16719" w:author="Huawei" w:date="2021-05-27T14:58:00Z"/>
              </w:rPr>
            </w:pPr>
            <w:ins w:id="16720" w:author="Huawei" w:date="2021-05-27T14:58:00Z">
              <w:r w:rsidRPr="004710DC">
                <w:t>114048</w:t>
              </w:r>
            </w:ins>
          </w:p>
        </w:tc>
        <w:tc>
          <w:tcPr>
            <w:tcW w:w="1076" w:type="dxa"/>
            <w:vAlign w:val="center"/>
          </w:tcPr>
          <w:p w14:paraId="150CA724" w14:textId="77777777" w:rsidR="000E0432" w:rsidRPr="004710DC" w:rsidRDefault="000E0432" w:rsidP="000E0432">
            <w:pPr>
              <w:pStyle w:val="TAC"/>
              <w:rPr>
                <w:ins w:id="16721" w:author="Huawei" w:date="2021-05-27T14:58:00Z"/>
              </w:rPr>
            </w:pPr>
            <w:ins w:id="16722" w:author="Huawei" w:date="2021-05-27T14:58:00Z">
              <w:r w:rsidRPr="004710DC">
                <w:t>27648</w:t>
              </w:r>
            </w:ins>
          </w:p>
        </w:tc>
        <w:tc>
          <w:tcPr>
            <w:tcW w:w="1077" w:type="dxa"/>
            <w:vAlign w:val="center"/>
          </w:tcPr>
          <w:p w14:paraId="2174DAB5" w14:textId="77777777" w:rsidR="000E0432" w:rsidRPr="004710DC" w:rsidRDefault="000E0432" w:rsidP="000E0432">
            <w:pPr>
              <w:pStyle w:val="TAC"/>
              <w:rPr>
                <w:ins w:id="16723" w:author="Huawei" w:date="2021-05-27T14:58:00Z"/>
              </w:rPr>
            </w:pPr>
            <w:ins w:id="16724" w:author="Huawei" w:date="2021-05-27T14:58:00Z">
              <w:r w:rsidRPr="004710DC">
                <w:t>57024</w:t>
              </w:r>
            </w:ins>
          </w:p>
        </w:tc>
        <w:tc>
          <w:tcPr>
            <w:tcW w:w="1077" w:type="dxa"/>
            <w:vAlign w:val="center"/>
          </w:tcPr>
          <w:p w14:paraId="1AF7284C" w14:textId="77777777" w:rsidR="000E0432" w:rsidRPr="004710DC" w:rsidRDefault="000E0432" w:rsidP="000E0432">
            <w:pPr>
              <w:pStyle w:val="TAC"/>
              <w:rPr>
                <w:ins w:id="16725" w:author="Huawei" w:date="2021-05-27T14:58:00Z"/>
              </w:rPr>
            </w:pPr>
            <w:ins w:id="16726" w:author="Huawei" w:date="2021-05-27T14:58:00Z">
              <w:r w:rsidRPr="004710DC">
                <w:t>114048</w:t>
              </w:r>
            </w:ins>
          </w:p>
        </w:tc>
      </w:tr>
      <w:tr w:rsidR="000E0432" w:rsidRPr="004710DC" w14:paraId="41B8AA02" w14:textId="77777777" w:rsidTr="000E0432">
        <w:trPr>
          <w:cantSplit/>
          <w:jc w:val="center"/>
          <w:ins w:id="16727" w:author="Huawei" w:date="2021-05-27T14:58:00Z"/>
        </w:trPr>
        <w:tc>
          <w:tcPr>
            <w:tcW w:w="3950" w:type="dxa"/>
          </w:tcPr>
          <w:p w14:paraId="0762CC08" w14:textId="77777777" w:rsidR="000E0432" w:rsidRPr="004710DC" w:rsidRDefault="000E0432" w:rsidP="000E0432">
            <w:pPr>
              <w:pStyle w:val="TAC"/>
              <w:rPr>
                <w:ins w:id="16728" w:author="Huawei" w:date="2021-05-27T14:58:00Z"/>
                <w:lang w:eastAsia="zh-CN"/>
              </w:rPr>
            </w:pPr>
            <w:ins w:id="16729" w:author="Huawei" w:date="2021-05-27T14:58:00Z">
              <w:r w:rsidRPr="004710DC">
                <w:t xml:space="preserve">Total symbols per </w:t>
              </w:r>
              <w:r w:rsidRPr="004710DC">
                <w:rPr>
                  <w:lang w:eastAsia="zh-CN"/>
                </w:rPr>
                <w:t>slot</w:t>
              </w:r>
            </w:ins>
          </w:p>
        </w:tc>
        <w:tc>
          <w:tcPr>
            <w:tcW w:w="1076" w:type="dxa"/>
            <w:vAlign w:val="center"/>
          </w:tcPr>
          <w:p w14:paraId="743A0CA5" w14:textId="77777777" w:rsidR="000E0432" w:rsidRPr="004710DC" w:rsidRDefault="000E0432" w:rsidP="000E0432">
            <w:pPr>
              <w:pStyle w:val="TAC"/>
              <w:rPr>
                <w:ins w:id="16730" w:author="Huawei" w:date="2021-05-27T14:58:00Z"/>
              </w:rPr>
            </w:pPr>
            <w:ins w:id="16731" w:author="Huawei" w:date="2021-05-27T14:58:00Z">
              <w:r w:rsidRPr="004710DC">
                <w:t>14256</w:t>
              </w:r>
            </w:ins>
          </w:p>
        </w:tc>
        <w:tc>
          <w:tcPr>
            <w:tcW w:w="1077" w:type="dxa"/>
            <w:vAlign w:val="center"/>
          </w:tcPr>
          <w:p w14:paraId="7204098E" w14:textId="77777777" w:rsidR="000E0432" w:rsidRPr="004710DC" w:rsidRDefault="000E0432" w:rsidP="000E0432">
            <w:pPr>
              <w:pStyle w:val="TAC"/>
              <w:rPr>
                <w:ins w:id="16732" w:author="Huawei" w:date="2021-05-27T14:58:00Z"/>
              </w:rPr>
            </w:pPr>
            <w:ins w:id="16733" w:author="Huawei" w:date="2021-05-27T14:58:00Z">
              <w:r w:rsidRPr="004710DC">
                <w:t>28512</w:t>
              </w:r>
            </w:ins>
          </w:p>
        </w:tc>
        <w:tc>
          <w:tcPr>
            <w:tcW w:w="1076" w:type="dxa"/>
            <w:vAlign w:val="center"/>
          </w:tcPr>
          <w:p w14:paraId="1FEF70EB" w14:textId="77777777" w:rsidR="000E0432" w:rsidRPr="004710DC" w:rsidRDefault="000E0432" w:rsidP="000E0432">
            <w:pPr>
              <w:pStyle w:val="TAC"/>
              <w:rPr>
                <w:ins w:id="16734" w:author="Huawei" w:date="2021-05-27T14:58:00Z"/>
              </w:rPr>
            </w:pPr>
            <w:ins w:id="16735" w:author="Huawei" w:date="2021-05-27T14:58:00Z">
              <w:r w:rsidRPr="004710DC">
                <w:t>6912</w:t>
              </w:r>
            </w:ins>
          </w:p>
        </w:tc>
        <w:tc>
          <w:tcPr>
            <w:tcW w:w="1077" w:type="dxa"/>
            <w:vAlign w:val="center"/>
          </w:tcPr>
          <w:p w14:paraId="3FCBA33D" w14:textId="77777777" w:rsidR="000E0432" w:rsidRPr="004710DC" w:rsidRDefault="000E0432" w:rsidP="000E0432">
            <w:pPr>
              <w:pStyle w:val="TAC"/>
              <w:rPr>
                <w:ins w:id="16736" w:author="Huawei" w:date="2021-05-27T14:58:00Z"/>
              </w:rPr>
            </w:pPr>
            <w:ins w:id="16737" w:author="Huawei" w:date="2021-05-27T14:58:00Z">
              <w:r w:rsidRPr="004710DC">
                <w:t>14256</w:t>
              </w:r>
            </w:ins>
          </w:p>
        </w:tc>
        <w:tc>
          <w:tcPr>
            <w:tcW w:w="1077" w:type="dxa"/>
            <w:vAlign w:val="center"/>
          </w:tcPr>
          <w:p w14:paraId="02423A06" w14:textId="77777777" w:rsidR="000E0432" w:rsidRPr="004710DC" w:rsidRDefault="000E0432" w:rsidP="000E0432">
            <w:pPr>
              <w:pStyle w:val="TAC"/>
              <w:rPr>
                <w:ins w:id="16738" w:author="Huawei" w:date="2021-05-27T14:58:00Z"/>
              </w:rPr>
            </w:pPr>
            <w:ins w:id="16739" w:author="Huawei" w:date="2021-05-27T14:58:00Z">
              <w:r w:rsidRPr="004710DC">
                <w:t>28512</w:t>
              </w:r>
            </w:ins>
          </w:p>
        </w:tc>
      </w:tr>
      <w:tr w:rsidR="000E0432" w:rsidRPr="00AD765F" w14:paraId="7B3F69B7" w14:textId="77777777" w:rsidTr="000E0432">
        <w:trPr>
          <w:cantSplit/>
          <w:jc w:val="center"/>
          <w:ins w:id="16740" w:author="Huawei" w:date="2021-05-27T14:58:00Z"/>
        </w:trPr>
        <w:tc>
          <w:tcPr>
            <w:tcW w:w="9333" w:type="dxa"/>
            <w:gridSpan w:val="6"/>
          </w:tcPr>
          <w:p w14:paraId="645EE08C" w14:textId="77777777" w:rsidR="000E0432" w:rsidRPr="00AD765F" w:rsidRDefault="000E0432" w:rsidP="000E0432">
            <w:pPr>
              <w:pStyle w:val="TAN"/>
              <w:rPr>
                <w:ins w:id="16741" w:author="Huawei" w:date="2021-05-27T14:58:00Z"/>
                <w:lang w:eastAsia="zh-CN"/>
              </w:rPr>
            </w:pPr>
            <w:ins w:id="16742" w:author="Huawei" w:date="2021-05-27T14:58:00Z">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ins>
          </w:p>
          <w:p w14:paraId="26D95931" w14:textId="77777777" w:rsidR="000E0432" w:rsidRPr="00AD765F" w:rsidRDefault="000E0432" w:rsidP="000E0432">
            <w:pPr>
              <w:pStyle w:val="TAN"/>
              <w:rPr>
                <w:ins w:id="16743" w:author="Huawei" w:date="2021-05-27T14:58:00Z"/>
                <w:lang w:eastAsia="zh-CN"/>
              </w:rPr>
            </w:pPr>
            <w:ins w:id="16744"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ins>
          </w:p>
        </w:tc>
      </w:tr>
    </w:tbl>
    <w:p w14:paraId="4AC7852B" w14:textId="77777777" w:rsidR="000E0432" w:rsidRPr="00AD765F" w:rsidRDefault="000E0432" w:rsidP="000E0432">
      <w:pPr>
        <w:rPr>
          <w:ins w:id="16745" w:author="Huawei" w:date="2021-05-27T14:58:00Z"/>
          <w:noProof/>
          <w:lang w:eastAsia="zh-CN"/>
        </w:rPr>
      </w:pPr>
    </w:p>
    <w:p w14:paraId="634CADD7" w14:textId="77777777" w:rsidR="000E0432" w:rsidRPr="00AD765F" w:rsidRDefault="000E0432" w:rsidP="000E0432">
      <w:pPr>
        <w:pStyle w:val="TH"/>
        <w:rPr>
          <w:ins w:id="16746" w:author="Huawei" w:date="2021-05-27T14:58:00Z"/>
          <w:lang w:eastAsia="zh-CN"/>
        </w:rPr>
      </w:pPr>
      <w:ins w:id="16747" w:author="Huawei" w:date="2021-05-27T14:58:00Z">
        <w:r w:rsidRPr="00AD765F">
          <w:rPr>
            <w:rFonts w:eastAsia="Malgun Gothic"/>
          </w:rPr>
          <w:t>Table A.2.</w:t>
        </w:r>
        <w:r w:rsidRPr="00AD765F">
          <w:rPr>
            <w:lang w:eastAsia="zh-CN"/>
          </w:rPr>
          <w:t>3</w:t>
        </w:r>
        <w:r w:rsidRPr="00AD765F">
          <w:rPr>
            <w:rFonts w:eastAsia="Malgun Gothic"/>
          </w:rPr>
          <w:t>-</w:t>
        </w:r>
        <w:r w:rsidRPr="00AD765F">
          <w:rPr>
            <w:lang w:eastAsia="zh-CN"/>
          </w:rPr>
          <w:t>5</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16QAM</w:t>
        </w:r>
        <w:r w:rsidRPr="00AD765F">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0E0432" w:rsidRPr="004710DC" w14:paraId="4AB62352" w14:textId="77777777" w:rsidTr="000E0432">
        <w:trPr>
          <w:cantSplit/>
          <w:jc w:val="center"/>
          <w:ins w:id="16748" w:author="Huawei" w:date="2021-05-27T14:58:00Z"/>
        </w:trPr>
        <w:tc>
          <w:tcPr>
            <w:tcW w:w="3950" w:type="dxa"/>
          </w:tcPr>
          <w:p w14:paraId="0FB60E8A" w14:textId="77777777" w:rsidR="000E0432" w:rsidRPr="004710DC" w:rsidRDefault="000E0432" w:rsidP="000E0432">
            <w:pPr>
              <w:pStyle w:val="TAH"/>
              <w:rPr>
                <w:ins w:id="16749" w:author="Huawei" w:date="2021-05-27T14:58:00Z"/>
              </w:rPr>
            </w:pPr>
            <w:ins w:id="16750" w:author="Huawei" w:date="2021-05-27T14:58:00Z">
              <w:r w:rsidRPr="004710DC">
                <w:t>Reference channel</w:t>
              </w:r>
            </w:ins>
          </w:p>
        </w:tc>
        <w:tc>
          <w:tcPr>
            <w:tcW w:w="1076" w:type="dxa"/>
          </w:tcPr>
          <w:p w14:paraId="56587A28" w14:textId="1D10842C" w:rsidR="000E0432" w:rsidRPr="004710DC" w:rsidRDefault="000E0432" w:rsidP="000E0432">
            <w:pPr>
              <w:pStyle w:val="TAH"/>
              <w:rPr>
                <w:ins w:id="16751" w:author="Huawei" w:date="2021-05-27T14:58:00Z"/>
              </w:rPr>
            </w:pPr>
            <w:ins w:id="16752" w:author="Huawei" w:date="2021-05-27T14:58:00Z">
              <w:del w:id="16753" w:author="Huawei_Modify_After_Meeting" w:date="2021-05-27T15:29:00Z">
                <w:r w:rsidDel="0088188F">
                  <w:rPr>
                    <w:lang w:eastAsia="zh-CN"/>
                  </w:rPr>
                  <w:delText>G</w:delText>
                </w:r>
              </w:del>
            </w:ins>
            <w:ins w:id="16754" w:author="Huawei_Modify_After_Meeting" w:date="2021-05-27T15:29:00Z">
              <w:r w:rsidR="0088188F">
                <w:rPr>
                  <w:lang w:eastAsia="zh-CN"/>
                </w:rPr>
                <w:t>D</w:t>
              </w:r>
            </w:ins>
            <w:ins w:id="16755" w:author="Huawei" w:date="2021-05-27T14:58:00Z">
              <w:r>
                <w:rPr>
                  <w:lang w:eastAsia="zh-CN"/>
                </w:rPr>
                <w:t>-FR2-A.2.3</w:t>
              </w:r>
              <w:r w:rsidRPr="004710DC">
                <w:rPr>
                  <w:lang w:eastAsia="zh-CN"/>
                </w:rPr>
                <w:t>-11</w:t>
              </w:r>
            </w:ins>
          </w:p>
        </w:tc>
        <w:tc>
          <w:tcPr>
            <w:tcW w:w="1077" w:type="dxa"/>
          </w:tcPr>
          <w:p w14:paraId="1B5328F3" w14:textId="51EFD286" w:rsidR="000E0432" w:rsidRPr="004710DC" w:rsidRDefault="000E0432" w:rsidP="000E0432">
            <w:pPr>
              <w:pStyle w:val="TAH"/>
              <w:rPr>
                <w:ins w:id="16756" w:author="Huawei" w:date="2021-05-27T14:58:00Z"/>
              </w:rPr>
            </w:pPr>
            <w:ins w:id="16757" w:author="Huawei" w:date="2021-05-27T14:58:00Z">
              <w:del w:id="16758" w:author="Huawei_Modify_After_Meeting" w:date="2021-05-27T15:29:00Z">
                <w:r w:rsidDel="0088188F">
                  <w:rPr>
                    <w:lang w:eastAsia="zh-CN"/>
                  </w:rPr>
                  <w:delText>G</w:delText>
                </w:r>
              </w:del>
            </w:ins>
            <w:ins w:id="16759" w:author="Huawei_Modify_After_Meeting" w:date="2021-05-27T15:29:00Z">
              <w:r w:rsidR="0088188F">
                <w:rPr>
                  <w:lang w:eastAsia="zh-CN"/>
                </w:rPr>
                <w:t>D</w:t>
              </w:r>
            </w:ins>
            <w:ins w:id="16760" w:author="Huawei" w:date="2021-05-27T14:58:00Z">
              <w:r>
                <w:rPr>
                  <w:lang w:eastAsia="zh-CN"/>
                </w:rPr>
                <w:t>-FR2-A.2.3</w:t>
              </w:r>
              <w:r w:rsidRPr="004710DC">
                <w:rPr>
                  <w:lang w:eastAsia="zh-CN"/>
                </w:rPr>
                <w:t>-12</w:t>
              </w:r>
            </w:ins>
          </w:p>
        </w:tc>
        <w:tc>
          <w:tcPr>
            <w:tcW w:w="1076" w:type="dxa"/>
          </w:tcPr>
          <w:p w14:paraId="6056B2A4" w14:textId="6C5665C0" w:rsidR="000E0432" w:rsidRPr="004710DC" w:rsidRDefault="000E0432" w:rsidP="000E0432">
            <w:pPr>
              <w:pStyle w:val="TAH"/>
              <w:rPr>
                <w:ins w:id="16761" w:author="Huawei" w:date="2021-05-27T14:58:00Z"/>
              </w:rPr>
            </w:pPr>
            <w:ins w:id="16762" w:author="Huawei" w:date="2021-05-27T14:58:00Z">
              <w:del w:id="16763" w:author="Huawei_Modify_After_Meeting" w:date="2021-05-27T15:29:00Z">
                <w:r w:rsidDel="0088188F">
                  <w:rPr>
                    <w:lang w:eastAsia="zh-CN"/>
                  </w:rPr>
                  <w:delText>G</w:delText>
                </w:r>
              </w:del>
            </w:ins>
            <w:ins w:id="16764" w:author="Huawei_Modify_After_Meeting" w:date="2021-05-27T15:29:00Z">
              <w:r w:rsidR="0088188F">
                <w:rPr>
                  <w:lang w:eastAsia="zh-CN"/>
                </w:rPr>
                <w:t>D</w:t>
              </w:r>
            </w:ins>
            <w:ins w:id="16765" w:author="Huawei" w:date="2021-05-27T14:58:00Z">
              <w:r>
                <w:rPr>
                  <w:lang w:eastAsia="zh-CN"/>
                </w:rPr>
                <w:t>-FR2-A.2.3</w:t>
              </w:r>
              <w:r w:rsidRPr="004710DC">
                <w:rPr>
                  <w:lang w:eastAsia="zh-CN"/>
                </w:rPr>
                <w:t>-13</w:t>
              </w:r>
            </w:ins>
          </w:p>
        </w:tc>
        <w:tc>
          <w:tcPr>
            <w:tcW w:w="1077" w:type="dxa"/>
          </w:tcPr>
          <w:p w14:paraId="7910188A" w14:textId="5F1C4ABB" w:rsidR="000E0432" w:rsidRPr="004710DC" w:rsidRDefault="000E0432" w:rsidP="000E0432">
            <w:pPr>
              <w:pStyle w:val="TAH"/>
              <w:rPr>
                <w:ins w:id="16766" w:author="Huawei" w:date="2021-05-27T14:58:00Z"/>
              </w:rPr>
            </w:pPr>
            <w:ins w:id="16767" w:author="Huawei" w:date="2021-05-27T14:58:00Z">
              <w:del w:id="16768" w:author="Huawei_Modify_After_Meeting" w:date="2021-05-27T15:29:00Z">
                <w:r w:rsidDel="0088188F">
                  <w:rPr>
                    <w:lang w:eastAsia="zh-CN"/>
                  </w:rPr>
                  <w:delText>G</w:delText>
                </w:r>
              </w:del>
            </w:ins>
            <w:ins w:id="16769" w:author="Huawei_Modify_After_Meeting" w:date="2021-05-27T15:29:00Z">
              <w:r w:rsidR="0088188F">
                <w:rPr>
                  <w:lang w:eastAsia="zh-CN"/>
                </w:rPr>
                <w:t>D</w:t>
              </w:r>
            </w:ins>
            <w:ins w:id="16770" w:author="Huawei" w:date="2021-05-27T14:58:00Z">
              <w:r>
                <w:rPr>
                  <w:lang w:eastAsia="zh-CN"/>
                </w:rPr>
                <w:t>-FR2-A.2.3</w:t>
              </w:r>
              <w:r w:rsidRPr="004710DC">
                <w:rPr>
                  <w:lang w:eastAsia="zh-CN"/>
                </w:rPr>
                <w:t>-14</w:t>
              </w:r>
            </w:ins>
          </w:p>
        </w:tc>
        <w:tc>
          <w:tcPr>
            <w:tcW w:w="1077" w:type="dxa"/>
          </w:tcPr>
          <w:p w14:paraId="798A539A" w14:textId="54598809" w:rsidR="000E0432" w:rsidRPr="004710DC" w:rsidRDefault="000E0432" w:rsidP="000E0432">
            <w:pPr>
              <w:pStyle w:val="TAH"/>
              <w:rPr>
                <w:ins w:id="16771" w:author="Huawei" w:date="2021-05-27T14:58:00Z"/>
              </w:rPr>
            </w:pPr>
            <w:ins w:id="16772" w:author="Huawei" w:date="2021-05-27T14:58:00Z">
              <w:del w:id="16773" w:author="Huawei_Modify_After_Meeting" w:date="2021-05-27T15:29:00Z">
                <w:r w:rsidDel="0088188F">
                  <w:rPr>
                    <w:lang w:eastAsia="zh-CN"/>
                  </w:rPr>
                  <w:delText>G</w:delText>
                </w:r>
              </w:del>
            </w:ins>
            <w:ins w:id="16774" w:author="Huawei_Modify_After_Meeting" w:date="2021-05-27T15:29:00Z">
              <w:r w:rsidR="0088188F">
                <w:rPr>
                  <w:lang w:eastAsia="zh-CN"/>
                </w:rPr>
                <w:t>D</w:t>
              </w:r>
            </w:ins>
            <w:ins w:id="16775" w:author="Huawei" w:date="2021-05-27T14:58:00Z">
              <w:r>
                <w:rPr>
                  <w:lang w:eastAsia="zh-CN"/>
                </w:rPr>
                <w:t>-FR2-A.2.3</w:t>
              </w:r>
              <w:r w:rsidRPr="004710DC">
                <w:rPr>
                  <w:lang w:eastAsia="zh-CN"/>
                </w:rPr>
                <w:t>-15</w:t>
              </w:r>
            </w:ins>
          </w:p>
        </w:tc>
      </w:tr>
      <w:tr w:rsidR="000E0432" w:rsidRPr="004710DC" w14:paraId="210C0456" w14:textId="77777777" w:rsidTr="000E0432">
        <w:trPr>
          <w:cantSplit/>
          <w:jc w:val="center"/>
          <w:ins w:id="16776" w:author="Huawei" w:date="2021-05-27T14:58:00Z"/>
        </w:trPr>
        <w:tc>
          <w:tcPr>
            <w:tcW w:w="3950" w:type="dxa"/>
          </w:tcPr>
          <w:p w14:paraId="4875DBAD" w14:textId="77777777" w:rsidR="000E0432" w:rsidRPr="004710DC" w:rsidRDefault="000E0432" w:rsidP="000E0432">
            <w:pPr>
              <w:pStyle w:val="TAC"/>
              <w:rPr>
                <w:ins w:id="16777" w:author="Huawei" w:date="2021-05-27T14:58:00Z"/>
                <w:lang w:eastAsia="zh-CN"/>
              </w:rPr>
            </w:pPr>
            <w:ins w:id="16778" w:author="Huawei" w:date="2021-05-27T14:58:00Z">
              <w:r w:rsidRPr="004710DC">
                <w:rPr>
                  <w:lang w:eastAsia="zh-CN"/>
                </w:rPr>
                <w:t>Subcarrier spacing [kHz]</w:t>
              </w:r>
            </w:ins>
          </w:p>
        </w:tc>
        <w:tc>
          <w:tcPr>
            <w:tcW w:w="1076" w:type="dxa"/>
          </w:tcPr>
          <w:p w14:paraId="6C796259" w14:textId="77777777" w:rsidR="000E0432" w:rsidRPr="004710DC" w:rsidRDefault="000E0432" w:rsidP="000E0432">
            <w:pPr>
              <w:pStyle w:val="TAC"/>
              <w:rPr>
                <w:ins w:id="16779" w:author="Huawei" w:date="2021-05-27T14:58:00Z"/>
                <w:lang w:eastAsia="zh-CN"/>
              </w:rPr>
            </w:pPr>
            <w:ins w:id="16780" w:author="Huawei" w:date="2021-05-27T14:58:00Z">
              <w:r w:rsidRPr="004710DC">
                <w:rPr>
                  <w:lang w:eastAsia="zh-CN"/>
                </w:rPr>
                <w:t>60</w:t>
              </w:r>
            </w:ins>
          </w:p>
        </w:tc>
        <w:tc>
          <w:tcPr>
            <w:tcW w:w="1077" w:type="dxa"/>
          </w:tcPr>
          <w:p w14:paraId="07BEDCC2" w14:textId="77777777" w:rsidR="000E0432" w:rsidRPr="004710DC" w:rsidRDefault="000E0432" w:rsidP="000E0432">
            <w:pPr>
              <w:pStyle w:val="TAC"/>
              <w:rPr>
                <w:ins w:id="16781" w:author="Huawei" w:date="2021-05-27T14:58:00Z"/>
              </w:rPr>
            </w:pPr>
            <w:ins w:id="16782" w:author="Huawei" w:date="2021-05-27T14:58:00Z">
              <w:r w:rsidRPr="004710DC">
                <w:rPr>
                  <w:lang w:eastAsia="zh-CN"/>
                </w:rPr>
                <w:t>60</w:t>
              </w:r>
            </w:ins>
          </w:p>
        </w:tc>
        <w:tc>
          <w:tcPr>
            <w:tcW w:w="1076" w:type="dxa"/>
          </w:tcPr>
          <w:p w14:paraId="4027ABA9" w14:textId="77777777" w:rsidR="000E0432" w:rsidRPr="004710DC" w:rsidRDefault="000E0432" w:rsidP="000E0432">
            <w:pPr>
              <w:pStyle w:val="TAC"/>
              <w:rPr>
                <w:ins w:id="16783" w:author="Huawei" w:date="2021-05-27T14:58:00Z"/>
              </w:rPr>
            </w:pPr>
            <w:ins w:id="16784" w:author="Huawei" w:date="2021-05-27T14:58:00Z">
              <w:r w:rsidRPr="004710DC">
                <w:rPr>
                  <w:lang w:eastAsia="zh-CN"/>
                </w:rPr>
                <w:t>120</w:t>
              </w:r>
            </w:ins>
          </w:p>
        </w:tc>
        <w:tc>
          <w:tcPr>
            <w:tcW w:w="1077" w:type="dxa"/>
          </w:tcPr>
          <w:p w14:paraId="4CF13A2D" w14:textId="77777777" w:rsidR="000E0432" w:rsidRPr="004710DC" w:rsidRDefault="000E0432" w:rsidP="000E0432">
            <w:pPr>
              <w:pStyle w:val="TAC"/>
              <w:rPr>
                <w:ins w:id="16785" w:author="Huawei" w:date="2021-05-27T14:58:00Z"/>
              </w:rPr>
            </w:pPr>
            <w:ins w:id="16786" w:author="Huawei" w:date="2021-05-27T14:58:00Z">
              <w:r w:rsidRPr="004710DC">
                <w:rPr>
                  <w:lang w:eastAsia="zh-CN"/>
                </w:rPr>
                <w:t>120</w:t>
              </w:r>
            </w:ins>
          </w:p>
        </w:tc>
        <w:tc>
          <w:tcPr>
            <w:tcW w:w="1077" w:type="dxa"/>
          </w:tcPr>
          <w:p w14:paraId="5D51AAA3" w14:textId="77777777" w:rsidR="000E0432" w:rsidRPr="004710DC" w:rsidRDefault="000E0432" w:rsidP="000E0432">
            <w:pPr>
              <w:pStyle w:val="TAC"/>
              <w:rPr>
                <w:ins w:id="16787" w:author="Huawei" w:date="2021-05-27T14:58:00Z"/>
              </w:rPr>
            </w:pPr>
            <w:ins w:id="16788" w:author="Huawei" w:date="2021-05-27T14:58:00Z">
              <w:r w:rsidRPr="004710DC">
                <w:rPr>
                  <w:lang w:eastAsia="zh-CN"/>
                </w:rPr>
                <w:t>120</w:t>
              </w:r>
            </w:ins>
          </w:p>
        </w:tc>
      </w:tr>
      <w:tr w:rsidR="000E0432" w:rsidRPr="004710DC" w14:paraId="12DCAF67" w14:textId="77777777" w:rsidTr="000E0432">
        <w:trPr>
          <w:cantSplit/>
          <w:jc w:val="center"/>
          <w:ins w:id="16789" w:author="Huawei" w:date="2021-05-27T14:58:00Z"/>
        </w:trPr>
        <w:tc>
          <w:tcPr>
            <w:tcW w:w="3950" w:type="dxa"/>
          </w:tcPr>
          <w:p w14:paraId="650F17E7" w14:textId="77777777" w:rsidR="000E0432" w:rsidRPr="004710DC" w:rsidRDefault="000E0432" w:rsidP="000E0432">
            <w:pPr>
              <w:pStyle w:val="TAC"/>
              <w:rPr>
                <w:ins w:id="16790" w:author="Huawei" w:date="2021-05-27T14:58:00Z"/>
              </w:rPr>
            </w:pPr>
            <w:ins w:id="16791" w:author="Huawei" w:date="2021-05-27T14:58:00Z">
              <w:r w:rsidRPr="004710DC">
                <w:t>Allocated resource blocks</w:t>
              </w:r>
            </w:ins>
          </w:p>
        </w:tc>
        <w:tc>
          <w:tcPr>
            <w:tcW w:w="1076" w:type="dxa"/>
          </w:tcPr>
          <w:p w14:paraId="0F14EFC2" w14:textId="77777777" w:rsidR="000E0432" w:rsidRPr="004710DC" w:rsidRDefault="000E0432" w:rsidP="000E0432">
            <w:pPr>
              <w:pStyle w:val="TAC"/>
              <w:rPr>
                <w:ins w:id="16792" w:author="Huawei" w:date="2021-05-27T14:58:00Z"/>
              </w:rPr>
            </w:pPr>
            <w:ins w:id="16793" w:author="Huawei" w:date="2021-05-27T14:58:00Z">
              <w:r w:rsidRPr="004710DC">
                <w:t>66</w:t>
              </w:r>
            </w:ins>
          </w:p>
        </w:tc>
        <w:tc>
          <w:tcPr>
            <w:tcW w:w="1077" w:type="dxa"/>
          </w:tcPr>
          <w:p w14:paraId="313E9C1A" w14:textId="77777777" w:rsidR="000E0432" w:rsidRPr="004710DC" w:rsidRDefault="000E0432" w:rsidP="000E0432">
            <w:pPr>
              <w:pStyle w:val="TAC"/>
              <w:rPr>
                <w:ins w:id="16794" w:author="Huawei" w:date="2021-05-27T14:58:00Z"/>
              </w:rPr>
            </w:pPr>
            <w:ins w:id="16795" w:author="Huawei" w:date="2021-05-27T14:58:00Z">
              <w:r w:rsidRPr="004710DC">
                <w:t>132</w:t>
              </w:r>
            </w:ins>
          </w:p>
        </w:tc>
        <w:tc>
          <w:tcPr>
            <w:tcW w:w="1076" w:type="dxa"/>
          </w:tcPr>
          <w:p w14:paraId="49F754E1" w14:textId="77777777" w:rsidR="000E0432" w:rsidRPr="004710DC" w:rsidRDefault="000E0432" w:rsidP="000E0432">
            <w:pPr>
              <w:pStyle w:val="TAC"/>
              <w:rPr>
                <w:ins w:id="16796" w:author="Huawei" w:date="2021-05-27T14:58:00Z"/>
              </w:rPr>
            </w:pPr>
            <w:ins w:id="16797" w:author="Huawei" w:date="2021-05-27T14:58:00Z">
              <w:r w:rsidRPr="004710DC">
                <w:t>32</w:t>
              </w:r>
            </w:ins>
          </w:p>
        </w:tc>
        <w:tc>
          <w:tcPr>
            <w:tcW w:w="1077" w:type="dxa"/>
          </w:tcPr>
          <w:p w14:paraId="308027DC" w14:textId="77777777" w:rsidR="000E0432" w:rsidRPr="004710DC" w:rsidRDefault="000E0432" w:rsidP="000E0432">
            <w:pPr>
              <w:pStyle w:val="TAC"/>
              <w:rPr>
                <w:ins w:id="16798" w:author="Huawei" w:date="2021-05-27T14:58:00Z"/>
              </w:rPr>
            </w:pPr>
            <w:ins w:id="16799" w:author="Huawei" w:date="2021-05-27T14:58:00Z">
              <w:r w:rsidRPr="004710DC">
                <w:t>66</w:t>
              </w:r>
            </w:ins>
          </w:p>
        </w:tc>
        <w:tc>
          <w:tcPr>
            <w:tcW w:w="1077" w:type="dxa"/>
          </w:tcPr>
          <w:p w14:paraId="3F8600E2" w14:textId="77777777" w:rsidR="000E0432" w:rsidRPr="004710DC" w:rsidRDefault="000E0432" w:rsidP="000E0432">
            <w:pPr>
              <w:pStyle w:val="TAC"/>
              <w:rPr>
                <w:ins w:id="16800" w:author="Huawei" w:date="2021-05-27T14:58:00Z"/>
              </w:rPr>
            </w:pPr>
            <w:ins w:id="16801" w:author="Huawei" w:date="2021-05-27T14:58:00Z">
              <w:r w:rsidRPr="004710DC">
                <w:t>132</w:t>
              </w:r>
            </w:ins>
          </w:p>
        </w:tc>
      </w:tr>
      <w:tr w:rsidR="000E0432" w:rsidRPr="004710DC" w14:paraId="2DF20217" w14:textId="77777777" w:rsidTr="000E0432">
        <w:trPr>
          <w:cantSplit/>
          <w:jc w:val="center"/>
          <w:ins w:id="16802" w:author="Huawei" w:date="2021-05-27T14:58:00Z"/>
        </w:trPr>
        <w:tc>
          <w:tcPr>
            <w:tcW w:w="3950" w:type="dxa"/>
          </w:tcPr>
          <w:p w14:paraId="3741B8F7" w14:textId="77777777" w:rsidR="000E0432" w:rsidRPr="004710DC" w:rsidRDefault="000E0432" w:rsidP="000E0432">
            <w:pPr>
              <w:pStyle w:val="TAC"/>
              <w:rPr>
                <w:ins w:id="16803" w:author="Huawei" w:date="2021-05-27T14:58:00Z"/>
                <w:lang w:eastAsia="zh-CN"/>
              </w:rPr>
            </w:pPr>
            <w:ins w:id="16804" w:author="Huawei" w:date="2021-05-27T14:58:00Z">
              <w:r w:rsidRPr="004710DC">
                <w:rPr>
                  <w:lang w:eastAsia="zh-CN"/>
                </w:rPr>
                <w:t>CP</w:t>
              </w:r>
              <w:r w:rsidRPr="004710DC">
                <w:t xml:space="preserve">-OFDM Symbols per </w:t>
              </w:r>
              <w:r w:rsidRPr="004710DC">
                <w:rPr>
                  <w:lang w:eastAsia="zh-CN"/>
                </w:rPr>
                <w:t>slot (Note 1)</w:t>
              </w:r>
            </w:ins>
          </w:p>
        </w:tc>
        <w:tc>
          <w:tcPr>
            <w:tcW w:w="1076" w:type="dxa"/>
          </w:tcPr>
          <w:p w14:paraId="6F61BE8F" w14:textId="77777777" w:rsidR="000E0432" w:rsidRPr="004710DC" w:rsidRDefault="000E0432" w:rsidP="000E0432">
            <w:pPr>
              <w:pStyle w:val="TAC"/>
              <w:rPr>
                <w:ins w:id="16805" w:author="Huawei" w:date="2021-05-27T14:58:00Z"/>
                <w:lang w:eastAsia="zh-CN"/>
              </w:rPr>
            </w:pPr>
            <w:ins w:id="16806" w:author="Huawei" w:date="2021-05-27T14:58:00Z">
              <w:r w:rsidRPr="004710DC">
                <w:rPr>
                  <w:lang w:eastAsia="zh-CN"/>
                </w:rPr>
                <w:t>8</w:t>
              </w:r>
            </w:ins>
          </w:p>
        </w:tc>
        <w:tc>
          <w:tcPr>
            <w:tcW w:w="1077" w:type="dxa"/>
          </w:tcPr>
          <w:p w14:paraId="13D86432" w14:textId="77777777" w:rsidR="000E0432" w:rsidRPr="004710DC" w:rsidRDefault="000E0432" w:rsidP="000E0432">
            <w:pPr>
              <w:pStyle w:val="TAC"/>
              <w:rPr>
                <w:ins w:id="16807" w:author="Huawei" w:date="2021-05-27T14:58:00Z"/>
                <w:lang w:eastAsia="zh-CN"/>
              </w:rPr>
            </w:pPr>
            <w:ins w:id="16808" w:author="Huawei" w:date="2021-05-27T14:58:00Z">
              <w:r w:rsidRPr="004710DC">
                <w:rPr>
                  <w:lang w:eastAsia="zh-CN"/>
                </w:rPr>
                <w:t>8</w:t>
              </w:r>
            </w:ins>
          </w:p>
        </w:tc>
        <w:tc>
          <w:tcPr>
            <w:tcW w:w="1076" w:type="dxa"/>
          </w:tcPr>
          <w:p w14:paraId="6F888989" w14:textId="77777777" w:rsidR="000E0432" w:rsidRPr="004710DC" w:rsidRDefault="000E0432" w:rsidP="000E0432">
            <w:pPr>
              <w:pStyle w:val="TAC"/>
              <w:rPr>
                <w:ins w:id="16809" w:author="Huawei" w:date="2021-05-27T14:58:00Z"/>
                <w:lang w:eastAsia="zh-CN"/>
              </w:rPr>
            </w:pPr>
            <w:ins w:id="16810" w:author="Huawei" w:date="2021-05-27T14:58:00Z">
              <w:r w:rsidRPr="004710DC">
                <w:rPr>
                  <w:lang w:eastAsia="zh-CN"/>
                </w:rPr>
                <w:t>8</w:t>
              </w:r>
            </w:ins>
          </w:p>
        </w:tc>
        <w:tc>
          <w:tcPr>
            <w:tcW w:w="1077" w:type="dxa"/>
          </w:tcPr>
          <w:p w14:paraId="64112F86" w14:textId="77777777" w:rsidR="000E0432" w:rsidRPr="004710DC" w:rsidRDefault="000E0432" w:rsidP="000E0432">
            <w:pPr>
              <w:pStyle w:val="TAC"/>
              <w:rPr>
                <w:ins w:id="16811" w:author="Huawei" w:date="2021-05-27T14:58:00Z"/>
                <w:lang w:eastAsia="zh-CN"/>
              </w:rPr>
            </w:pPr>
            <w:ins w:id="16812" w:author="Huawei" w:date="2021-05-27T14:58:00Z">
              <w:r w:rsidRPr="004710DC">
                <w:rPr>
                  <w:lang w:eastAsia="zh-CN"/>
                </w:rPr>
                <w:t>8</w:t>
              </w:r>
            </w:ins>
          </w:p>
        </w:tc>
        <w:tc>
          <w:tcPr>
            <w:tcW w:w="1077" w:type="dxa"/>
          </w:tcPr>
          <w:p w14:paraId="0259111C" w14:textId="77777777" w:rsidR="000E0432" w:rsidRPr="004710DC" w:rsidRDefault="000E0432" w:rsidP="000E0432">
            <w:pPr>
              <w:pStyle w:val="TAC"/>
              <w:rPr>
                <w:ins w:id="16813" w:author="Huawei" w:date="2021-05-27T14:58:00Z"/>
                <w:lang w:eastAsia="zh-CN"/>
              </w:rPr>
            </w:pPr>
            <w:ins w:id="16814" w:author="Huawei" w:date="2021-05-27T14:58:00Z">
              <w:r w:rsidRPr="004710DC">
                <w:rPr>
                  <w:lang w:eastAsia="zh-CN"/>
                </w:rPr>
                <w:t>8</w:t>
              </w:r>
            </w:ins>
          </w:p>
        </w:tc>
      </w:tr>
      <w:tr w:rsidR="000E0432" w:rsidRPr="004710DC" w14:paraId="41A6E35F" w14:textId="77777777" w:rsidTr="000E0432">
        <w:trPr>
          <w:cantSplit/>
          <w:jc w:val="center"/>
          <w:ins w:id="16815" w:author="Huawei" w:date="2021-05-27T14:58:00Z"/>
        </w:trPr>
        <w:tc>
          <w:tcPr>
            <w:tcW w:w="3950" w:type="dxa"/>
          </w:tcPr>
          <w:p w14:paraId="3846F890" w14:textId="77777777" w:rsidR="000E0432" w:rsidRPr="004710DC" w:rsidRDefault="000E0432" w:rsidP="000E0432">
            <w:pPr>
              <w:pStyle w:val="TAC"/>
              <w:rPr>
                <w:ins w:id="16816" w:author="Huawei" w:date="2021-05-27T14:58:00Z"/>
              </w:rPr>
            </w:pPr>
            <w:ins w:id="16817" w:author="Huawei" w:date="2021-05-27T14:58:00Z">
              <w:r w:rsidRPr="004710DC">
                <w:t>Modulation</w:t>
              </w:r>
            </w:ins>
          </w:p>
        </w:tc>
        <w:tc>
          <w:tcPr>
            <w:tcW w:w="1076" w:type="dxa"/>
          </w:tcPr>
          <w:p w14:paraId="15BA6C61" w14:textId="77777777" w:rsidR="000E0432" w:rsidRPr="004710DC" w:rsidRDefault="000E0432" w:rsidP="000E0432">
            <w:pPr>
              <w:pStyle w:val="TAC"/>
              <w:rPr>
                <w:ins w:id="16818" w:author="Huawei" w:date="2021-05-27T14:58:00Z"/>
                <w:lang w:eastAsia="zh-CN"/>
              </w:rPr>
            </w:pPr>
            <w:ins w:id="16819" w:author="Huawei" w:date="2021-05-27T14:58:00Z">
              <w:r w:rsidRPr="004710DC">
                <w:rPr>
                  <w:lang w:eastAsia="zh-CN"/>
                </w:rPr>
                <w:t>16QAM</w:t>
              </w:r>
            </w:ins>
          </w:p>
        </w:tc>
        <w:tc>
          <w:tcPr>
            <w:tcW w:w="1077" w:type="dxa"/>
          </w:tcPr>
          <w:p w14:paraId="2BDC8454" w14:textId="77777777" w:rsidR="000E0432" w:rsidRPr="004710DC" w:rsidRDefault="000E0432" w:rsidP="000E0432">
            <w:pPr>
              <w:pStyle w:val="TAC"/>
              <w:rPr>
                <w:ins w:id="16820" w:author="Huawei" w:date="2021-05-27T14:58:00Z"/>
                <w:lang w:eastAsia="zh-CN"/>
              </w:rPr>
            </w:pPr>
            <w:ins w:id="16821" w:author="Huawei" w:date="2021-05-27T14:58:00Z">
              <w:r w:rsidRPr="004710DC">
                <w:rPr>
                  <w:lang w:eastAsia="zh-CN"/>
                </w:rPr>
                <w:t>16QAM</w:t>
              </w:r>
            </w:ins>
          </w:p>
        </w:tc>
        <w:tc>
          <w:tcPr>
            <w:tcW w:w="1076" w:type="dxa"/>
          </w:tcPr>
          <w:p w14:paraId="45CD621B" w14:textId="77777777" w:rsidR="000E0432" w:rsidRPr="004710DC" w:rsidRDefault="000E0432" w:rsidP="000E0432">
            <w:pPr>
              <w:pStyle w:val="TAC"/>
              <w:rPr>
                <w:ins w:id="16822" w:author="Huawei" w:date="2021-05-27T14:58:00Z"/>
                <w:lang w:eastAsia="zh-CN"/>
              </w:rPr>
            </w:pPr>
            <w:ins w:id="16823" w:author="Huawei" w:date="2021-05-27T14:58:00Z">
              <w:r w:rsidRPr="004710DC">
                <w:rPr>
                  <w:lang w:eastAsia="zh-CN"/>
                </w:rPr>
                <w:t>16QAM</w:t>
              </w:r>
            </w:ins>
          </w:p>
        </w:tc>
        <w:tc>
          <w:tcPr>
            <w:tcW w:w="1077" w:type="dxa"/>
          </w:tcPr>
          <w:p w14:paraId="73398C9B" w14:textId="77777777" w:rsidR="000E0432" w:rsidRPr="004710DC" w:rsidRDefault="000E0432" w:rsidP="000E0432">
            <w:pPr>
              <w:pStyle w:val="TAC"/>
              <w:rPr>
                <w:ins w:id="16824" w:author="Huawei" w:date="2021-05-27T14:58:00Z"/>
                <w:lang w:eastAsia="zh-CN"/>
              </w:rPr>
            </w:pPr>
            <w:ins w:id="16825" w:author="Huawei" w:date="2021-05-27T14:58:00Z">
              <w:r w:rsidRPr="004710DC">
                <w:rPr>
                  <w:lang w:eastAsia="zh-CN"/>
                </w:rPr>
                <w:t>16QAM</w:t>
              </w:r>
            </w:ins>
          </w:p>
        </w:tc>
        <w:tc>
          <w:tcPr>
            <w:tcW w:w="1077" w:type="dxa"/>
          </w:tcPr>
          <w:p w14:paraId="01D41E9B" w14:textId="77777777" w:rsidR="000E0432" w:rsidRPr="004710DC" w:rsidRDefault="000E0432" w:rsidP="000E0432">
            <w:pPr>
              <w:pStyle w:val="TAC"/>
              <w:rPr>
                <w:ins w:id="16826" w:author="Huawei" w:date="2021-05-27T14:58:00Z"/>
                <w:lang w:eastAsia="zh-CN"/>
              </w:rPr>
            </w:pPr>
            <w:ins w:id="16827" w:author="Huawei" w:date="2021-05-27T14:58:00Z">
              <w:r w:rsidRPr="004710DC">
                <w:rPr>
                  <w:lang w:eastAsia="zh-CN"/>
                </w:rPr>
                <w:t>16QAM</w:t>
              </w:r>
            </w:ins>
          </w:p>
        </w:tc>
      </w:tr>
      <w:tr w:rsidR="000E0432" w:rsidRPr="004710DC" w14:paraId="1CD9502E" w14:textId="77777777" w:rsidTr="000E0432">
        <w:trPr>
          <w:cantSplit/>
          <w:jc w:val="center"/>
          <w:ins w:id="16828" w:author="Huawei" w:date="2021-05-27T14:58:00Z"/>
        </w:trPr>
        <w:tc>
          <w:tcPr>
            <w:tcW w:w="3950" w:type="dxa"/>
          </w:tcPr>
          <w:p w14:paraId="3A6D7CCB" w14:textId="77777777" w:rsidR="000E0432" w:rsidRPr="004710DC" w:rsidRDefault="000E0432" w:rsidP="000E0432">
            <w:pPr>
              <w:pStyle w:val="TAC"/>
              <w:rPr>
                <w:ins w:id="16829" w:author="Huawei" w:date="2021-05-27T14:58:00Z"/>
              </w:rPr>
            </w:pPr>
            <w:ins w:id="16830" w:author="Huawei" w:date="2021-05-27T14:58:00Z">
              <w:r>
                <w:t>Code Rate</w:t>
              </w:r>
            </w:ins>
          </w:p>
        </w:tc>
        <w:tc>
          <w:tcPr>
            <w:tcW w:w="1076" w:type="dxa"/>
          </w:tcPr>
          <w:p w14:paraId="15595AF4" w14:textId="77777777" w:rsidR="000E0432" w:rsidRPr="004710DC" w:rsidRDefault="000E0432" w:rsidP="000E0432">
            <w:pPr>
              <w:pStyle w:val="TAC"/>
              <w:rPr>
                <w:ins w:id="16831" w:author="Huawei" w:date="2021-05-27T14:58:00Z"/>
                <w:lang w:eastAsia="zh-CN"/>
              </w:rPr>
            </w:pPr>
            <w:ins w:id="16832" w:author="Huawei" w:date="2021-05-27T14:58:00Z">
              <w:r w:rsidRPr="004710DC">
                <w:t>658/1024</w:t>
              </w:r>
            </w:ins>
          </w:p>
        </w:tc>
        <w:tc>
          <w:tcPr>
            <w:tcW w:w="1077" w:type="dxa"/>
          </w:tcPr>
          <w:p w14:paraId="20030900" w14:textId="77777777" w:rsidR="000E0432" w:rsidRPr="004710DC" w:rsidRDefault="000E0432" w:rsidP="000E0432">
            <w:pPr>
              <w:pStyle w:val="TAC"/>
              <w:rPr>
                <w:ins w:id="16833" w:author="Huawei" w:date="2021-05-27T14:58:00Z"/>
                <w:lang w:eastAsia="zh-CN"/>
              </w:rPr>
            </w:pPr>
            <w:ins w:id="16834" w:author="Huawei" w:date="2021-05-27T14:58:00Z">
              <w:r w:rsidRPr="004710DC">
                <w:t>658/1024</w:t>
              </w:r>
            </w:ins>
          </w:p>
        </w:tc>
        <w:tc>
          <w:tcPr>
            <w:tcW w:w="1076" w:type="dxa"/>
          </w:tcPr>
          <w:p w14:paraId="2F7D0DFB" w14:textId="77777777" w:rsidR="000E0432" w:rsidRPr="004710DC" w:rsidRDefault="000E0432" w:rsidP="000E0432">
            <w:pPr>
              <w:pStyle w:val="TAC"/>
              <w:rPr>
                <w:ins w:id="16835" w:author="Huawei" w:date="2021-05-27T14:58:00Z"/>
                <w:lang w:eastAsia="zh-CN"/>
              </w:rPr>
            </w:pPr>
            <w:ins w:id="16836" w:author="Huawei" w:date="2021-05-27T14:58:00Z">
              <w:r w:rsidRPr="004710DC">
                <w:t>658/1024</w:t>
              </w:r>
            </w:ins>
          </w:p>
        </w:tc>
        <w:tc>
          <w:tcPr>
            <w:tcW w:w="1077" w:type="dxa"/>
          </w:tcPr>
          <w:p w14:paraId="6B8E2CE0" w14:textId="77777777" w:rsidR="000E0432" w:rsidRPr="004710DC" w:rsidRDefault="000E0432" w:rsidP="000E0432">
            <w:pPr>
              <w:pStyle w:val="TAC"/>
              <w:rPr>
                <w:ins w:id="16837" w:author="Huawei" w:date="2021-05-27T14:58:00Z"/>
                <w:lang w:eastAsia="zh-CN"/>
              </w:rPr>
            </w:pPr>
            <w:ins w:id="16838" w:author="Huawei" w:date="2021-05-27T14:58:00Z">
              <w:r w:rsidRPr="004710DC">
                <w:t>658/1024</w:t>
              </w:r>
            </w:ins>
          </w:p>
        </w:tc>
        <w:tc>
          <w:tcPr>
            <w:tcW w:w="1077" w:type="dxa"/>
          </w:tcPr>
          <w:p w14:paraId="485C6D48" w14:textId="77777777" w:rsidR="000E0432" w:rsidRPr="004710DC" w:rsidRDefault="000E0432" w:rsidP="000E0432">
            <w:pPr>
              <w:pStyle w:val="TAC"/>
              <w:rPr>
                <w:ins w:id="16839" w:author="Huawei" w:date="2021-05-27T14:58:00Z"/>
                <w:lang w:eastAsia="zh-CN"/>
              </w:rPr>
            </w:pPr>
            <w:ins w:id="16840" w:author="Huawei" w:date="2021-05-27T14:58:00Z">
              <w:r w:rsidRPr="004710DC">
                <w:t>658/1024</w:t>
              </w:r>
            </w:ins>
          </w:p>
        </w:tc>
      </w:tr>
      <w:tr w:rsidR="000E0432" w:rsidRPr="004710DC" w14:paraId="27C1CBA4" w14:textId="77777777" w:rsidTr="000E0432">
        <w:trPr>
          <w:cantSplit/>
          <w:jc w:val="center"/>
          <w:ins w:id="16841" w:author="Huawei" w:date="2021-05-27T14:58:00Z"/>
        </w:trPr>
        <w:tc>
          <w:tcPr>
            <w:tcW w:w="3950" w:type="dxa"/>
          </w:tcPr>
          <w:p w14:paraId="57E5B333" w14:textId="77777777" w:rsidR="000E0432" w:rsidRPr="004710DC" w:rsidRDefault="000E0432" w:rsidP="000E0432">
            <w:pPr>
              <w:pStyle w:val="TAC"/>
              <w:rPr>
                <w:ins w:id="16842" w:author="Huawei" w:date="2021-05-27T14:58:00Z"/>
              </w:rPr>
            </w:pPr>
            <w:ins w:id="16843" w:author="Huawei" w:date="2021-05-27T14:58:00Z">
              <w:r w:rsidRPr="004710DC">
                <w:t>Payload size (bits)</w:t>
              </w:r>
            </w:ins>
          </w:p>
        </w:tc>
        <w:tc>
          <w:tcPr>
            <w:tcW w:w="1076" w:type="dxa"/>
            <w:vAlign w:val="center"/>
          </w:tcPr>
          <w:p w14:paraId="2218981A" w14:textId="77777777" w:rsidR="000E0432" w:rsidRPr="004710DC" w:rsidRDefault="000E0432" w:rsidP="000E0432">
            <w:pPr>
              <w:pStyle w:val="TAC"/>
              <w:rPr>
                <w:ins w:id="16844" w:author="Huawei" w:date="2021-05-27T14:58:00Z"/>
              </w:rPr>
            </w:pPr>
            <w:ins w:id="16845" w:author="Huawei" w:date="2021-05-27T14:58:00Z">
              <w:r w:rsidRPr="004710DC">
                <w:t>16392</w:t>
              </w:r>
            </w:ins>
          </w:p>
        </w:tc>
        <w:tc>
          <w:tcPr>
            <w:tcW w:w="1077" w:type="dxa"/>
            <w:vAlign w:val="center"/>
          </w:tcPr>
          <w:p w14:paraId="248FD87E" w14:textId="77777777" w:rsidR="000E0432" w:rsidRPr="004710DC" w:rsidRDefault="000E0432" w:rsidP="000E0432">
            <w:pPr>
              <w:pStyle w:val="TAC"/>
              <w:rPr>
                <w:ins w:id="16846" w:author="Huawei" w:date="2021-05-27T14:58:00Z"/>
              </w:rPr>
            </w:pPr>
            <w:ins w:id="16847" w:author="Huawei" w:date="2021-05-27T14:58:00Z">
              <w:r w:rsidRPr="004710DC">
                <w:t>32776</w:t>
              </w:r>
            </w:ins>
          </w:p>
        </w:tc>
        <w:tc>
          <w:tcPr>
            <w:tcW w:w="1076" w:type="dxa"/>
            <w:vAlign w:val="center"/>
          </w:tcPr>
          <w:p w14:paraId="3D711258" w14:textId="77777777" w:rsidR="000E0432" w:rsidRPr="004710DC" w:rsidRDefault="000E0432" w:rsidP="000E0432">
            <w:pPr>
              <w:pStyle w:val="TAC"/>
              <w:rPr>
                <w:ins w:id="16848" w:author="Huawei" w:date="2021-05-27T14:58:00Z"/>
              </w:rPr>
            </w:pPr>
            <w:ins w:id="16849" w:author="Huawei" w:date="2021-05-27T14:58:00Z">
              <w:r w:rsidRPr="004710DC">
                <w:t>7936</w:t>
              </w:r>
            </w:ins>
          </w:p>
        </w:tc>
        <w:tc>
          <w:tcPr>
            <w:tcW w:w="1077" w:type="dxa"/>
            <w:vAlign w:val="center"/>
          </w:tcPr>
          <w:p w14:paraId="35D99921" w14:textId="77777777" w:rsidR="000E0432" w:rsidRPr="004710DC" w:rsidRDefault="000E0432" w:rsidP="000E0432">
            <w:pPr>
              <w:pStyle w:val="TAC"/>
              <w:rPr>
                <w:ins w:id="16850" w:author="Huawei" w:date="2021-05-27T14:58:00Z"/>
              </w:rPr>
            </w:pPr>
            <w:ins w:id="16851" w:author="Huawei" w:date="2021-05-27T14:58:00Z">
              <w:r w:rsidRPr="004710DC">
                <w:t>16392</w:t>
              </w:r>
            </w:ins>
          </w:p>
        </w:tc>
        <w:tc>
          <w:tcPr>
            <w:tcW w:w="1077" w:type="dxa"/>
            <w:vAlign w:val="center"/>
          </w:tcPr>
          <w:p w14:paraId="77D454B0" w14:textId="77777777" w:rsidR="000E0432" w:rsidRPr="004710DC" w:rsidRDefault="000E0432" w:rsidP="000E0432">
            <w:pPr>
              <w:pStyle w:val="TAC"/>
              <w:rPr>
                <w:ins w:id="16852" w:author="Huawei" w:date="2021-05-27T14:58:00Z"/>
              </w:rPr>
            </w:pPr>
            <w:ins w:id="16853" w:author="Huawei" w:date="2021-05-27T14:58:00Z">
              <w:r w:rsidRPr="004710DC">
                <w:t>32776</w:t>
              </w:r>
            </w:ins>
          </w:p>
        </w:tc>
      </w:tr>
      <w:tr w:rsidR="000E0432" w:rsidRPr="004710DC" w14:paraId="67391E81" w14:textId="77777777" w:rsidTr="000E0432">
        <w:trPr>
          <w:cantSplit/>
          <w:jc w:val="center"/>
          <w:ins w:id="16854" w:author="Huawei" w:date="2021-05-27T14:58:00Z"/>
        </w:trPr>
        <w:tc>
          <w:tcPr>
            <w:tcW w:w="3950" w:type="dxa"/>
          </w:tcPr>
          <w:p w14:paraId="50AE150A" w14:textId="77777777" w:rsidR="000E0432" w:rsidRPr="004710DC" w:rsidRDefault="000E0432" w:rsidP="000E0432">
            <w:pPr>
              <w:pStyle w:val="TAC"/>
              <w:rPr>
                <w:ins w:id="16855" w:author="Huawei" w:date="2021-05-27T14:58:00Z"/>
              </w:rPr>
            </w:pPr>
            <w:ins w:id="16856" w:author="Huawei" w:date="2021-05-27T14:58:00Z">
              <w:r w:rsidRPr="004710DC">
                <w:t>Transport block CRC (bits)</w:t>
              </w:r>
            </w:ins>
          </w:p>
        </w:tc>
        <w:tc>
          <w:tcPr>
            <w:tcW w:w="1076" w:type="dxa"/>
          </w:tcPr>
          <w:p w14:paraId="4169FEE5" w14:textId="77777777" w:rsidR="000E0432" w:rsidRPr="004710DC" w:rsidRDefault="000E0432" w:rsidP="000E0432">
            <w:pPr>
              <w:pStyle w:val="TAC"/>
              <w:rPr>
                <w:ins w:id="16857" w:author="Huawei" w:date="2021-05-27T14:58:00Z"/>
              </w:rPr>
            </w:pPr>
            <w:ins w:id="16858" w:author="Huawei" w:date="2021-05-27T14:58:00Z">
              <w:r w:rsidRPr="004710DC">
                <w:t>24</w:t>
              </w:r>
            </w:ins>
          </w:p>
        </w:tc>
        <w:tc>
          <w:tcPr>
            <w:tcW w:w="1077" w:type="dxa"/>
          </w:tcPr>
          <w:p w14:paraId="1A645E00" w14:textId="77777777" w:rsidR="000E0432" w:rsidRPr="004710DC" w:rsidRDefault="000E0432" w:rsidP="000E0432">
            <w:pPr>
              <w:pStyle w:val="TAC"/>
              <w:rPr>
                <w:ins w:id="16859" w:author="Huawei" w:date="2021-05-27T14:58:00Z"/>
              </w:rPr>
            </w:pPr>
            <w:ins w:id="16860" w:author="Huawei" w:date="2021-05-27T14:58:00Z">
              <w:r w:rsidRPr="004710DC">
                <w:t>24</w:t>
              </w:r>
            </w:ins>
          </w:p>
        </w:tc>
        <w:tc>
          <w:tcPr>
            <w:tcW w:w="1076" w:type="dxa"/>
          </w:tcPr>
          <w:p w14:paraId="1776F26E" w14:textId="77777777" w:rsidR="000E0432" w:rsidRPr="004710DC" w:rsidRDefault="000E0432" w:rsidP="000E0432">
            <w:pPr>
              <w:pStyle w:val="TAC"/>
              <w:rPr>
                <w:ins w:id="16861" w:author="Huawei" w:date="2021-05-27T14:58:00Z"/>
              </w:rPr>
            </w:pPr>
            <w:ins w:id="16862" w:author="Huawei" w:date="2021-05-27T14:58:00Z">
              <w:r w:rsidRPr="004710DC">
                <w:t>24</w:t>
              </w:r>
            </w:ins>
          </w:p>
        </w:tc>
        <w:tc>
          <w:tcPr>
            <w:tcW w:w="1077" w:type="dxa"/>
          </w:tcPr>
          <w:p w14:paraId="493F23ED" w14:textId="77777777" w:rsidR="000E0432" w:rsidRPr="004710DC" w:rsidRDefault="000E0432" w:rsidP="000E0432">
            <w:pPr>
              <w:pStyle w:val="TAC"/>
              <w:rPr>
                <w:ins w:id="16863" w:author="Huawei" w:date="2021-05-27T14:58:00Z"/>
              </w:rPr>
            </w:pPr>
            <w:ins w:id="16864" w:author="Huawei" w:date="2021-05-27T14:58:00Z">
              <w:r w:rsidRPr="004710DC">
                <w:t>24</w:t>
              </w:r>
            </w:ins>
          </w:p>
        </w:tc>
        <w:tc>
          <w:tcPr>
            <w:tcW w:w="1077" w:type="dxa"/>
          </w:tcPr>
          <w:p w14:paraId="16521D42" w14:textId="77777777" w:rsidR="000E0432" w:rsidRPr="004710DC" w:rsidRDefault="000E0432" w:rsidP="000E0432">
            <w:pPr>
              <w:pStyle w:val="TAC"/>
              <w:rPr>
                <w:ins w:id="16865" w:author="Huawei" w:date="2021-05-27T14:58:00Z"/>
              </w:rPr>
            </w:pPr>
            <w:ins w:id="16866" w:author="Huawei" w:date="2021-05-27T14:58:00Z">
              <w:r w:rsidRPr="004710DC">
                <w:t>24</w:t>
              </w:r>
            </w:ins>
          </w:p>
        </w:tc>
      </w:tr>
      <w:tr w:rsidR="000E0432" w:rsidRPr="004710DC" w14:paraId="210C12EC" w14:textId="77777777" w:rsidTr="000E0432">
        <w:trPr>
          <w:cantSplit/>
          <w:jc w:val="center"/>
          <w:ins w:id="16867" w:author="Huawei" w:date="2021-05-27T14:58:00Z"/>
        </w:trPr>
        <w:tc>
          <w:tcPr>
            <w:tcW w:w="3950" w:type="dxa"/>
          </w:tcPr>
          <w:p w14:paraId="1554172E" w14:textId="77777777" w:rsidR="000E0432" w:rsidRPr="00AD765F" w:rsidRDefault="000E0432" w:rsidP="000E0432">
            <w:pPr>
              <w:pStyle w:val="TAC"/>
              <w:rPr>
                <w:ins w:id="16868" w:author="Huawei" w:date="2021-05-27T14:58:00Z"/>
              </w:rPr>
            </w:pPr>
            <w:ins w:id="16869" w:author="Huawei" w:date="2021-05-27T14:58:00Z">
              <w:r w:rsidRPr="00AD765F">
                <w:t>Code block CRC size (bits)</w:t>
              </w:r>
            </w:ins>
          </w:p>
        </w:tc>
        <w:tc>
          <w:tcPr>
            <w:tcW w:w="1076" w:type="dxa"/>
          </w:tcPr>
          <w:p w14:paraId="5609EACB" w14:textId="77777777" w:rsidR="000E0432" w:rsidRPr="004710DC" w:rsidRDefault="000E0432" w:rsidP="000E0432">
            <w:pPr>
              <w:pStyle w:val="TAC"/>
              <w:rPr>
                <w:ins w:id="16870" w:author="Huawei" w:date="2021-05-27T14:58:00Z"/>
              </w:rPr>
            </w:pPr>
            <w:ins w:id="16871" w:author="Huawei" w:date="2021-05-27T14:58:00Z">
              <w:r w:rsidRPr="004710DC">
                <w:t>24</w:t>
              </w:r>
            </w:ins>
          </w:p>
        </w:tc>
        <w:tc>
          <w:tcPr>
            <w:tcW w:w="1077" w:type="dxa"/>
          </w:tcPr>
          <w:p w14:paraId="55815898" w14:textId="77777777" w:rsidR="000E0432" w:rsidRPr="004710DC" w:rsidRDefault="000E0432" w:rsidP="000E0432">
            <w:pPr>
              <w:pStyle w:val="TAC"/>
              <w:rPr>
                <w:ins w:id="16872" w:author="Huawei" w:date="2021-05-27T14:58:00Z"/>
              </w:rPr>
            </w:pPr>
            <w:ins w:id="16873" w:author="Huawei" w:date="2021-05-27T14:58:00Z">
              <w:r w:rsidRPr="004710DC">
                <w:t>24</w:t>
              </w:r>
            </w:ins>
          </w:p>
        </w:tc>
        <w:tc>
          <w:tcPr>
            <w:tcW w:w="1076" w:type="dxa"/>
          </w:tcPr>
          <w:p w14:paraId="5E3099CE" w14:textId="77777777" w:rsidR="000E0432" w:rsidRPr="004710DC" w:rsidRDefault="000E0432" w:rsidP="000E0432">
            <w:pPr>
              <w:pStyle w:val="TAC"/>
              <w:rPr>
                <w:ins w:id="16874" w:author="Huawei" w:date="2021-05-27T14:58:00Z"/>
              </w:rPr>
            </w:pPr>
            <w:ins w:id="16875" w:author="Huawei" w:date="2021-05-27T14:58:00Z">
              <w:r w:rsidRPr="004710DC">
                <w:rPr>
                  <w:lang w:eastAsia="zh-CN"/>
                </w:rPr>
                <w:t>-</w:t>
              </w:r>
            </w:ins>
          </w:p>
        </w:tc>
        <w:tc>
          <w:tcPr>
            <w:tcW w:w="1077" w:type="dxa"/>
          </w:tcPr>
          <w:p w14:paraId="098964D5" w14:textId="77777777" w:rsidR="000E0432" w:rsidRPr="004710DC" w:rsidRDefault="000E0432" w:rsidP="000E0432">
            <w:pPr>
              <w:pStyle w:val="TAC"/>
              <w:rPr>
                <w:ins w:id="16876" w:author="Huawei" w:date="2021-05-27T14:58:00Z"/>
              </w:rPr>
            </w:pPr>
            <w:ins w:id="16877" w:author="Huawei" w:date="2021-05-27T14:58:00Z">
              <w:r w:rsidRPr="004710DC">
                <w:t>24</w:t>
              </w:r>
            </w:ins>
          </w:p>
        </w:tc>
        <w:tc>
          <w:tcPr>
            <w:tcW w:w="1077" w:type="dxa"/>
          </w:tcPr>
          <w:p w14:paraId="76EDEF8E" w14:textId="77777777" w:rsidR="000E0432" w:rsidRPr="004710DC" w:rsidRDefault="000E0432" w:rsidP="000E0432">
            <w:pPr>
              <w:pStyle w:val="TAC"/>
              <w:rPr>
                <w:ins w:id="16878" w:author="Huawei" w:date="2021-05-27T14:58:00Z"/>
              </w:rPr>
            </w:pPr>
            <w:ins w:id="16879" w:author="Huawei" w:date="2021-05-27T14:58:00Z">
              <w:r w:rsidRPr="004710DC">
                <w:t>24</w:t>
              </w:r>
            </w:ins>
          </w:p>
        </w:tc>
      </w:tr>
      <w:tr w:rsidR="000E0432" w:rsidRPr="004710DC" w14:paraId="2983E353" w14:textId="77777777" w:rsidTr="000E0432">
        <w:trPr>
          <w:cantSplit/>
          <w:jc w:val="center"/>
          <w:ins w:id="16880" w:author="Huawei" w:date="2021-05-27T14:58:00Z"/>
        </w:trPr>
        <w:tc>
          <w:tcPr>
            <w:tcW w:w="3950" w:type="dxa"/>
          </w:tcPr>
          <w:p w14:paraId="673EB6C8" w14:textId="77777777" w:rsidR="000E0432" w:rsidRPr="00AD765F" w:rsidRDefault="000E0432" w:rsidP="000E0432">
            <w:pPr>
              <w:pStyle w:val="TAC"/>
              <w:rPr>
                <w:ins w:id="16881" w:author="Huawei" w:date="2021-05-27T14:58:00Z"/>
              </w:rPr>
            </w:pPr>
            <w:ins w:id="16882" w:author="Huawei" w:date="2021-05-27T14:58:00Z">
              <w:r w:rsidRPr="00AD765F">
                <w:t>Number of code blocks - C</w:t>
              </w:r>
            </w:ins>
          </w:p>
        </w:tc>
        <w:tc>
          <w:tcPr>
            <w:tcW w:w="1076" w:type="dxa"/>
            <w:vAlign w:val="center"/>
          </w:tcPr>
          <w:p w14:paraId="6BF708B2" w14:textId="77777777" w:rsidR="000E0432" w:rsidRPr="004710DC" w:rsidRDefault="000E0432" w:rsidP="000E0432">
            <w:pPr>
              <w:pStyle w:val="TAC"/>
              <w:rPr>
                <w:ins w:id="16883" w:author="Huawei" w:date="2021-05-27T14:58:00Z"/>
              </w:rPr>
            </w:pPr>
            <w:ins w:id="16884" w:author="Huawei" w:date="2021-05-27T14:58:00Z">
              <w:r w:rsidRPr="004710DC">
                <w:t>2</w:t>
              </w:r>
            </w:ins>
          </w:p>
        </w:tc>
        <w:tc>
          <w:tcPr>
            <w:tcW w:w="1077" w:type="dxa"/>
            <w:vAlign w:val="center"/>
          </w:tcPr>
          <w:p w14:paraId="7F158008" w14:textId="77777777" w:rsidR="000E0432" w:rsidRPr="004710DC" w:rsidRDefault="000E0432" w:rsidP="000E0432">
            <w:pPr>
              <w:pStyle w:val="TAC"/>
              <w:rPr>
                <w:ins w:id="16885" w:author="Huawei" w:date="2021-05-27T14:58:00Z"/>
              </w:rPr>
            </w:pPr>
            <w:ins w:id="16886" w:author="Huawei" w:date="2021-05-27T14:58:00Z">
              <w:r w:rsidRPr="004710DC">
                <w:t>4</w:t>
              </w:r>
            </w:ins>
          </w:p>
        </w:tc>
        <w:tc>
          <w:tcPr>
            <w:tcW w:w="1076" w:type="dxa"/>
          </w:tcPr>
          <w:p w14:paraId="76DDBE58" w14:textId="77777777" w:rsidR="000E0432" w:rsidRPr="004710DC" w:rsidRDefault="000E0432" w:rsidP="000E0432">
            <w:pPr>
              <w:pStyle w:val="TAC"/>
              <w:rPr>
                <w:ins w:id="16887" w:author="Huawei" w:date="2021-05-27T14:58:00Z"/>
              </w:rPr>
            </w:pPr>
            <w:ins w:id="16888" w:author="Huawei" w:date="2021-05-27T14:58:00Z">
              <w:r w:rsidRPr="004710DC">
                <w:t>1</w:t>
              </w:r>
            </w:ins>
          </w:p>
        </w:tc>
        <w:tc>
          <w:tcPr>
            <w:tcW w:w="1077" w:type="dxa"/>
            <w:vAlign w:val="center"/>
          </w:tcPr>
          <w:p w14:paraId="33DC3785" w14:textId="77777777" w:rsidR="000E0432" w:rsidRPr="004710DC" w:rsidRDefault="000E0432" w:rsidP="000E0432">
            <w:pPr>
              <w:pStyle w:val="TAC"/>
              <w:rPr>
                <w:ins w:id="16889" w:author="Huawei" w:date="2021-05-27T14:58:00Z"/>
              </w:rPr>
            </w:pPr>
            <w:ins w:id="16890" w:author="Huawei" w:date="2021-05-27T14:58:00Z">
              <w:r w:rsidRPr="004710DC">
                <w:t>2</w:t>
              </w:r>
            </w:ins>
          </w:p>
        </w:tc>
        <w:tc>
          <w:tcPr>
            <w:tcW w:w="1077" w:type="dxa"/>
            <w:vAlign w:val="center"/>
          </w:tcPr>
          <w:p w14:paraId="224AC568" w14:textId="77777777" w:rsidR="000E0432" w:rsidRPr="004710DC" w:rsidRDefault="000E0432" w:rsidP="000E0432">
            <w:pPr>
              <w:pStyle w:val="TAC"/>
              <w:rPr>
                <w:ins w:id="16891" w:author="Huawei" w:date="2021-05-27T14:58:00Z"/>
              </w:rPr>
            </w:pPr>
            <w:ins w:id="16892" w:author="Huawei" w:date="2021-05-27T14:58:00Z">
              <w:r w:rsidRPr="004710DC">
                <w:t>4</w:t>
              </w:r>
            </w:ins>
          </w:p>
        </w:tc>
      </w:tr>
      <w:tr w:rsidR="000E0432" w:rsidRPr="004710DC" w14:paraId="1F842EAB" w14:textId="77777777" w:rsidTr="000E0432">
        <w:trPr>
          <w:cantSplit/>
          <w:jc w:val="center"/>
          <w:ins w:id="16893" w:author="Huawei" w:date="2021-05-27T14:58:00Z"/>
        </w:trPr>
        <w:tc>
          <w:tcPr>
            <w:tcW w:w="3950" w:type="dxa"/>
          </w:tcPr>
          <w:p w14:paraId="43B4B800" w14:textId="77777777" w:rsidR="000E0432" w:rsidRPr="00AD765F" w:rsidRDefault="000E0432" w:rsidP="000E0432">
            <w:pPr>
              <w:pStyle w:val="TAC"/>
              <w:rPr>
                <w:ins w:id="16894" w:author="Huawei" w:date="2021-05-27T14:58:00Z"/>
                <w:lang w:eastAsia="zh-CN"/>
              </w:rPr>
            </w:pPr>
            <w:ins w:id="16895" w:author="Huawei" w:date="2021-05-27T14:58:00Z">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ins>
          </w:p>
        </w:tc>
        <w:tc>
          <w:tcPr>
            <w:tcW w:w="1076" w:type="dxa"/>
            <w:vAlign w:val="center"/>
          </w:tcPr>
          <w:p w14:paraId="0703B178" w14:textId="77777777" w:rsidR="000E0432" w:rsidRPr="004710DC" w:rsidRDefault="000E0432" w:rsidP="000E0432">
            <w:pPr>
              <w:pStyle w:val="TAC"/>
              <w:rPr>
                <w:ins w:id="16896" w:author="Huawei" w:date="2021-05-27T14:58:00Z"/>
              </w:rPr>
            </w:pPr>
            <w:ins w:id="16897" w:author="Huawei" w:date="2021-05-27T14:58:00Z">
              <w:r w:rsidRPr="004710DC">
                <w:t>8232</w:t>
              </w:r>
            </w:ins>
          </w:p>
        </w:tc>
        <w:tc>
          <w:tcPr>
            <w:tcW w:w="1077" w:type="dxa"/>
            <w:vAlign w:val="center"/>
          </w:tcPr>
          <w:p w14:paraId="33BBF76D" w14:textId="77777777" w:rsidR="000E0432" w:rsidRPr="004710DC" w:rsidRDefault="000E0432" w:rsidP="000E0432">
            <w:pPr>
              <w:pStyle w:val="TAC"/>
              <w:rPr>
                <w:ins w:id="16898" w:author="Huawei" w:date="2021-05-27T14:58:00Z"/>
              </w:rPr>
            </w:pPr>
            <w:ins w:id="16899" w:author="Huawei" w:date="2021-05-27T14:58:00Z">
              <w:r w:rsidRPr="004710DC">
                <w:t>8224</w:t>
              </w:r>
            </w:ins>
          </w:p>
        </w:tc>
        <w:tc>
          <w:tcPr>
            <w:tcW w:w="1076" w:type="dxa"/>
            <w:vAlign w:val="center"/>
          </w:tcPr>
          <w:p w14:paraId="4D0FD83B" w14:textId="77777777" w:rsidR="000E0432" w:rsidRPr="004710DC" w:rsidRDefault="000E0432" w:rsidP="000E0432">
            <w:pPr>
              <w:pStyle w:val="TAC"/>
              <w:rPr>
                <w:ins w:id="16900" w:author="Huawei" w:date="2021-05-27T14:58:00Z"/>
              </w:rPr>
            </w:pPr>
            <w:ins w:id="16901" w:author="Huawei" w:date="2021-05-27T14:58:00Z">
              <w:r w:rsidRPr="004710DC">
                <w:t>7960</w:t>
              </w:r>
            </w:ins>
          </w:p>
        </w:tc>
        <w:tc>
          <w:tcPr>
            <w:tcW w:w="1077" w:type="dxa"/>
            <w:vAlign w:val="center"/>
          </w:tcPr>
          <w:p w14:paraId="73E71BC8" w14:textId="77777777" w:rsidR="000E0432" w:rsidRPr="004710DC" w:rsidRDefault="000E0432" w:rsidP="000E0432">
            <w:pPr>
              <w:pStyle w:val="TAC"/>
              <w:rPr>
                <w:ins w:id="16902" w:author="Huawei" w:date="2021-05-27T14:58:00Z"/>
              </w:rPr>
            </w:pPr>
            <w:ins w:id="16903" w:author="Huawei" w:date="2021-05-27T14:58:00Z">
              <w:r w:rsidRPr="004710DC">
                <w:t>8232</w:t>
              </w:r>
              <w:r w:rsidRPr="004710DC">
                <w:rPr>
                  <w:rFonts w:ascii="MS Gothic" w:eastAsia="MS Gothic" w:hAnsi="MS Gothic" w:cs="MS Gothic" w:hint="eastAsia"/>
                </w:rPr>
                <w:t xml:space="preserve">　</w:t>
              </w:r>
            </w:ins>
          </w:p>
        </w:tc>
        <w:tc>
          <w:tcPr>
            <w:tcW w:w="1077" w:type="dxa"/>
            <w:vAlign w:val="center"/>
          </w:tcPr>
          <w:p w14:paraId="0421CB62" w14:textId="77777777" w:rsidR="000E0432" w:rsidRPr="004710DC" w:rsidRDefault="000E0432" w:rsidP="000E0432">
            <w:pPr>
              <w:pStyle w:val="TAC"/>
              <w:rPr>
                <w:ins w:id="16904" w:author="Huawei" w:date="2021-05-27T14:58:00Z"/>
              </w:rPr>
            </w:pPr>
            <w:ins w:id="16905" w:author="Huawei" w:date="2021-05-27T14:58:00Z">
              <w:r w:rsidRPr="004710DC">
                <w:t>8224</w:t>
              </w:r>
              <w:r w:rsidRPr="004710DC">
                <w:rPr>
                  <w:rFonts w:ascii="MS Gothic" w:eastAsia="MS Gothic" w:hAnsi="MS Gothic" w:cs="MS Gothic" w:hint="eastAsia"/>
                </w:rPr>
                <w:t xml:space="preserve">　</w:t>
              </w:r>
            </w:ins>
          </w:p>
        </w:tc>
      </w:tr>
      <w:tr w:rsidR="000E0432" w:rsidRPr="004710DC" w14:paraId="3694A021" w14:textId="77777777" w:rsidTr="000E0432">
        <w:trPr>
          <w:cantSplit/>
          <w:jc w:val="center"/>
          <w:ins w:id="16906" w:author="Huawei" w:date="2021-05-27T14:58:00Z"/>
        </w:trPr>
        <w:tc>
          <w:tcPr>
            <w:tcW w:w="3950" w:type="dxa"/>
          </w:tcPr>
          <w:p w14:paraId="2CFF1536" w14:textId="77777777" w:rsidR="000E0432" w:rsidRPr="00AD765F" w:rsidRDefault="000E0432" w:rsidP="000E0432">
            <w:pPr>
              <w:pStyle w:val="TAC"/>
              <w:rPr>
                <w:ins w:id="16907" w:author="Huawei" w:date="2021-05-27T14:58:00Z"/>
                <w:lang w:eastAsia="zh-CN"/>
              </w:rPr>
            </w:pPr>
            <w:ins w:id="16908" w:author="Huawei" w:date="2021-05-27T14:58:00Z">
              <w:r w:rsidRPr="00AD765F">
                <w:t xml:space="preserve">Total number of bits per </w:t>
              </w:r>
              <w:r w:rsidRPr="00AD765F">
                <w:rPr>
                  <w:lang w:eastAsia="zh-CN"/>
                </w:rPr>
                <w:t>slot</w:t>
              </w:r>
            </w:ins>
          </w:p>
        </w:tc>
        <w:tc>
          <w:tcPr>
            <w:tcW w:w="1076" w:type="dxa"/>
            <w:vAlign w:val="center"/>
          </w:tcPr>
          <w:p w14:paraId="50DD9035" w14:textId="77777777" w:rsidR="000E0432" w:rsidRPr="004710DC" w:rsidRDefault="000E0432" w:rsidP="000E0432">
            <w:pPr>
              <w:pStyle w:val="TAC"/>
              <w:rPr>
                <w:ins w:id="16909" w:author="Huawei" w:date="2021-05-27T14:58:00Z"/>
              </w:rPr>
            </w:pPr>
            <w:ins w:id="16910" w:author="Huawei" w:date="2021-05-27T14:58:00Z">
              <w:r w:rsidRPr="004710DC">
                <w:t>25344</w:t>
              </w:r>
            </w:ins>
          </w:p>
        </w:tc>
        <w:tc>
          <w:tcPr>
            <w:tcW w:w="1077" w:type="dxa"/>
            <w:vAlign w:val="center"/>
          </w:tcPr>
          <w:p w14:paraId="5EF2280E" w14:textId="77777777" w:rsidR="000E0432" w:rsidRPr="004710DC" w:rsidRDefault="000E0432" w:rsidP="000E0432">
            <w:pPr>
              <w:pStyle w:val="TAC"/>
              <w:rPr>
                <w:ins w:id="16911" w:author="Huawei" w:date="2021-05-27T14:58:00Z"/>
              </w:rPr>
            </w:pPr>
            <w:ins w:id="16912" w:author="Huawei" w:date="2021-05-27T14:58:00Z">
              <w:r w:rsidRPr="004710DC">
                <w:t>50688</w:t>
              </w:r>
            </w:ins>
          </w:p>
        </w:tc>
        <w:tc>
          <w:tcPr>
            <w:tcW w:w="1076" w:type="dxa"/>
            <w:vAlign w:val="center"/>
          </w:tcPr>
          <w:p w14:paraId="0AF78305" w14:textId="77777777" w:rsidR="000E0432" w:rsidRPr="004710DC" w:rsidRDefault="000E0432" w:rsidP="000E0432">
            <w:pPr>
              <w:pStyle w:val="TAC"/>
              <w:rPr>
                <w:ins w:id="16913" w:author="Huawei" w:date="2021-05-27T14:58:00Z"/>
              </w:rPr>
            </w:pPr>
            <w:ins w:id="16914" w:author="Huawei" w:date="2021-05-27T14:58:00Z">
              <w:r w:rsidRPr="004710DC">
                <w:t>12288</w:t>
              </w:r>
            </w:ins>
          </w:p>
        </w:tc>
        <w:tc>
          <w:tcPr>
            <w:tcW w:w="1077" w:type="dxa"/>
            <w:vAlign w:val="center"/>
          </w:tcPr>
          <w:p w14:paraId="546A19CD" w14:textId="77777777" w:rsidR="000E0432" w:rsidRPr="004710DC" w:rsidRDefault="000E0432" w:rsidP="000E0432">
            <w:pPr>
              <w:pStyle w:val="TAC"/>
              <w:rPr>
                <w:ins w:id="16915" w:author="Huawei" w:date="2021-05-27T14:58:00Z"/>
              </w:rPr>
            </w:pPr>
            <w:ins w:id="16916" w:author="Huawei" w:date="2021-05-27T14:58:00Z">
              <w:r w:rsidRPr="004710DC">
                <w:t>25344</w:t>
              </w:r>
            </w:ins>
          </w:p>
        </w:tc>
        <w:tc>
          <w:tcPr>
            <w:tcW w:w="1077" w:type="dxa"/>
            <w:vAlign w:val="center"/>
          </w:tcPr>
          <w:p w14:paraId="056CB627" w14:textId="77777777" w:rsidR="000E0432" w:rsidRPr="004710DC" w:rsidRDefault="000E0432" w:rsidP="000E0432">
            <w:pPr>
              <w:pStyle w:val="TAC"/>
              <w:rPr>
                <w:ins w:id="16917" w:author="Huawei" w:date="2021-05-27T14:58:00Z"/>
              </w:rPr>
            </w:pPr>
            <w:ins w:id="16918" w:author="Huawei" w:date="2021-05-27T14:58:00Z">
              <w:r w:rsidRPr="004710DC">
                <w:t>50688</w:t>
              </w:r>
            </w:ins>
          </w:p>
        </w:tc>
      </w:tr>
      <w:tr w:rsidR="000E0432" w:rsidRPr="004710DC" w14:paraId="2103BC3A" w14:textId="77777777" w:rsidTr="000E0432">
        <w:trPr>
          <w:cantSplit/>
          <w:jc w:val="center"/>
          <w:ins w:id="16919" w:author="Huawei" w:date="2021-05-27T14:58:00Z"/>
        </w:trPr>
        <w:tc>
          <w:tcPr>
            <w:tcW w:w="3950" w:type="dxa"/>
          </w:tcPr>
          <w:p w14:paraId="7ECFE109" w14:textId="77777777" w:rsidR="000E0432" w:rsidRPr="004710DC" w:rsidRDefault="000E0432" w:rsidP="000E0432">
            <w:pPr>
              <w:pStyle w:val="TAC"/>
              <w:rPr>
                <w:ins w:id="16920" w:author="Huawei" w:date="2021-05-27T14:58:00Z"/>
                <w:lang w:eastAsia="zh-CN"/>
              </w:rPr>
            </w:pPr>
            <w:ins w:id="16921" w:author="Huawei" w:date="2021-05-27T14:58:00Z">
              <w:r w:rsidRPr="004710DC">
                <w:t xml:space="preserve">Total symbols per </w:t>
              </w:r>
              <w:r w:rsidRPr="004710DC">
                <w:rPr>
                  <w:lang w:eastAsia="zh-CN"/>
                </w:rPr>
                <w:t>slot</w:t>
              </w:r>
            </w:ins>
          </w:p>
        </w:tc>
        <w:tc>
          <w:tcPr>
            <w:tcW w:w="1076" w:type="dxa"/>
            <w:vAlign w:val="center"/>
          </w:tcPr>
          <w:p w14:paraId="07F90850" w14:textId="77777777" w:rsidR="000E0432" w:rsidRPr="004710DC" w:rsidRDefault="000E0432" w:rsidP="000E0432">
            <w:pPr>
              <w:pStyle w:val="TAC"/>
              <w:rPr>
                <w:ins w:id="16922" w:author="Huawei" w:date="2021-05-27T14:58:00Z"/>
              </w:rPr>
            </w:pPr>
            <w:ins w:id="16923" w:author="Huawei" w:date="2021-05-27T14:58:00Z">
              <w:r w:rsidRPr="004710DC">
                <w:t>6336</w:t>
              </w:r>
            </w:ins>
          </w:p>
        </w:tc>
        <w:tc>
          <w:tcPr>
            <w:tcW w:w="1077" w:type="dxa"/>
            <w:vAlign w:val="center"/>
          </w:tcPr>
          <w:p w14:paraId="77C0AA38" w14:textId="77777777" w:rsidR="000E0432" w:rsidRPr="004710DC" w:rsidRDefault="000E0432" w:rsidP="000E0432">
            <w:pPr>
              <w:pStyle w:val="TAC"/>
              <w:rPr>
                <w:ins w:id="16924" w:author="Huawei" w:date="2021-05-27T14:58:00Z"/>
              </w:rPr>
            </w:pPr>
            <w:ins w:id="16925" w:author="Huawei" w:date="2021-05-27T14:58:00Z">
              <w:r w:rsidRPr="004710DC">
                <w:t>12672</w:t>
              </w:r>
            </w:ins>
          </w:p>
        </w:tc>
        <w:tc>
          <w:tcPr>
            <w:tcW w:w="1076" w:type="dxa"/>
          </w:tcPr>
          <w:p w14:paraId="354F1949" w14:textId="77777777" w:rsidR="000E0432" w:rsidRPr="004710DC" w:rsidRDefault="000E0432" w:rsidP="000E0432">
            <w:pPr>
              <w:pStyle w:val="TAC"/>
              <w:rPr>
                <w:ins w:id="16926" w:author="Huawei" w:date="2021-05-27T14:58:00Z"/>
              </w:rPr>
            </w:pPr>
            <w:ins w:id="16927" w:author="Huawei" w:date="2021-05-27T14:58:00Z">
              <w:r w:rsidRPr="004710DC">
                <w:t>3072</w:t>
              </w:r>
            </w:ins>
          </w:p>
        </w:tc>
        <w:tc>
          <w:tcPr>
            <w:tcW w:w="1077" w:type="dxa"/>
            <w:vAlign w:val="center"/>
          </w:tcPr>
          <w:p w14:paraId="3689D193" w14:textId="77777777" w:rsidR="000E0432" w:rsidRPr="004710DC" w:rsidRDefault="000E0432" w:rsidP="000E0432">
            <w:pPr>
              <w:pStyle w:val="TAC"/>
              <w:rPr>
                <w:ins w:id="16928" w:author="Huawei" w:date="2021-05-27T14:58:00Z"/>
              </w:rPr>
            </w:pPr>
            <w:ins w:id="16929" w:author="Huawei" w:date="2021-05-27T14:58:00Z">
              <w:r w:rsidRPr="004710DC">
                <w:t>6336</w:t>
              </w:r>
            </w:ins>
          </w:p>
        </w:tc>
        <w:tc>
          <w:tcPr>
            <w:tcW w:w="1077" w:type="dxa"/>
            <w:vAlign w:val="center"/>
          </w:tcPr>
          <w:p w14:paraId="6039B5E3" w14:textId="77777777" w:rsidR="000E0432" w:rsidRPr="004710DC" w:rsidRDefault="000E0432" w:rsidP="000E0432">
            <w:pPr>
              <w:pStyle w:val="TAC"/>
              <w:rPr>
                <w:ins w:id="16930" w:author="Huawei" w:date="2021-05-27T14:58:00Z"/>
              </w:rPr>
            </w:pPr>
            <w:ins w:id="16931" w:author="Huawei" w:date="2021-05-27T14:58:00Z">
              <w:r w:rsidRPr="004710DC">
                <w:t>12672</w:t>
              </w:r>
            </w:ins>
          </w:p>
        </w:tc>
      </w:tr>
      <w:tr w:rsidR="000E0432" w:rsidRPr="00AD765F" w14:paraId="3E0F3664" w14:textId="77777777" w:rsidTr="000E0432">
        <w:trPr>
          <w:cantSplit/>
          <w:jc w:val="center"/>
          <w:ins w:id="16932" w:author="Huawei" w:date="2021-05-27T14:58:00Z"/>
        </w:trPr>
        <w:tc>
          <w:tcPr>
            <w:tcW w:w="9333" w:type="dxa"/>
            <w:gridSpan w:val="6"/>
          </w:tcPr>
          <w:p w14:paraId="2758D317" w14:textId="77777777" w:rsidR="000E0432" w:rsidRPr="00AD765F" w:rsidRDefault="000E0432" w:rsidP="000E0432">
            <w:pPr>
              <w:pStyle w:val="TAN"/>
              <w:rPr>
                <w:ins w:id="16933" w:author="Huawei" w:date="2021-05-27T14:58:00Z"/>
                <w:lang w:eastAsia="zh-CN"/>
              </w:rPr>
            </w:pPr>
            <w:ins w:id="16934" w:author="Huawei" w:date="2021-05-27T14:58:00Z">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 xml:space="preserve">=8 </w:t>
              </w:r>
              <w:r w:rsidRPr="00AD765F">
                <w:t>as per Table 6.4.1.1.3-3 of TS 38.211 [8].</w:t>
              </w:r>
            </w:ins>
          </w:p>
          <w:p w14:paraId="15A6E0EA" w14:textId="77777777" w:rsidR="000E0432" w:rsidRPr="00AD765F" w:rsidRDefault="000E0432" w:rsidP="000E0432">
            <w:pPr>
              <w:pStyle w:val="TAN"/>
              <w:rPr>
                <w:ins w:id="16935" w:author="Huawei" w:date="2021-05-27T14:58:00Z"/>
                <w:lang w:eastAsia="zh-CN"/>
              </w:rPr>
            </w:pPr>
            <w:ins w:id="16936"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ins>
          </w:p>
        </w:tc>
      </w:tr>
    </w:tbl>
    <w:p w14:paraId="68A67BCF" w14:textId="77777777" w:rsidR="000E0432" w:rsidRPr="00AD765F" w:rsidRDefault="000E0432" w:rsidP="000E0432">
      <w:pPr>
        <w:rPr>
          <w:ins w:id="16937" w:author="Huawei" w:date="2021-05-27T14:58:00Z"/>
          <w:lang w:eastAsia="zh-CN"/>
        </w:rPr>
      </w:pPr>
    </w:p>
    <w:p w14:paraId="55E89A1A" w14:textId="77777777" w:rsidR="000E0432" w:rsidRPr="00AD765F" w:rsidRDefault="000E0432" w:rsidP="000E0432">
      <w:pPr>
        <w:pStyle w:val="TH"/>
        <w:rPr>
          <w:ins w:id="16938" w:author="Huawei" w:date="2021-05-27T14:58:00Z"/>
          <w:lang w:eastAsia="zh-CN"/>
        </w:rPr>
      </w:pPr>
      <w:ins w:id="16939" w:author="Huawei" w:date="2021-05-27T14:58:00Z">
        <w:r w:rsidRPr="00AD765F">
          <w:rPr>
            <w:rFonts w:eastAsia="Malgun Gothic"/>
          </w:rPr>
          <w:t>Table A.2.</w:t>
        </w:r>
        <w:r w:rsidRPr="00AD765F">
          <w:rPr>
            <w:lang w:eastAsia="zh-CN"/>
          </w:rPr>
          <w:t>3</w:t>
        </w:r>
        <w:r w:rsidRPr="00AD765F">
          <w:rPr>
            <w:rFonts w:eastAsia="Malgun Gothic"/>
          </w:rPr>
          <w:t>-</w:t>
        </w:r>
        <w:r w:rsidRPr="00AD765F">
          <w:rPr>
            <w:lang w:eastAsia="zh-CN"/>
          </w:rPr>
          <w:t>6</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2 transmission layers</w:t>
        </w:r>
        <w:r w:rsidRPr="00AD765F">
          <w:rPr>
            <w:rFonts w:eastAsia="Malgun Gothic"/>
          </w:rPr>
          <w:t xml:space="preserve"> (</w:t>
        </w:r>
        <w:r w:rsidRPr="00AD765F">
          <w:rPr>
            <w:lang w:eastAsia="zh-CN"/>
          </w:rPr>
          <w:t>16QAM</w:t>
        </w:r>
        <w:r w:rsidRPr="00AD765F">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0E0432" w:rsidRPr="004710DC" w14:paraId="63C3F2F2" w14:textId="77777777" w:rsidTr="000E0432">
        <w:trPr>
          <w:cantSplit/>
          <w:jc w:val="center"/>
          <w:ins w:id="16940" w:author="Huawei" w:date="2021-05-27T14:58:00Z"/>
        </w:trPr>
        <w:tc>
          <w:tcPr>
            <w:tcW w:w="3950" w:type="dxa"/>
          </w:tcPr>
          <w:p w14:paraId="576CB27B" w14:textId="77777777" w:rsidR="000E0432" w:rsidRPr="004710DC" w:rsidRDefault="000E0432" w:rsidP="000E0432">
            <w:pPr>
              <w:pStyle w:val="TAH"/>
              <w:rPr>
                <w:ins w:id="16941" w:author="Huawei" w:date="2021-05-27T14:58:00Z"/>
              </w:rPr>
            </w:pPr>
            <w:ins w:id="16942" w:author="Huawei" w:date="2021-05-27T14:58:00Z">
              <w:r w:rsidRPr="004710DC">
                <w:t>Reference channel</w:t>
              </w:r>
            </w:ins>
          </w:p>
        </w:tc>
        <w:tc>
          <w:tcPr>
            <w:tcW w:w="1076" w:type="dxa"/>
          </w:tcPr>
          <w:p w14:paraId="00080D20" w14:textId="566B33BF" w:rsidR="000E0432" w:rsidRPr="004710DC" w:rsidRDefault="000E0432" w:rsidP="000E0432">
            <w:pPr>
              <w:pStyle w:val="TAH"/>
              <w:rPr>
                <w:ins w:id="16943" w:author="Huawei" w:date="2021-05-27T14:58:00Z"/>
              </w:rPr>
            </w:pPr>
            <w:ins w:id="16944" w:author="Huawei" w:date="2021-05-27T14:58:00Z">
              <w:del w:id="16945" w:author="Huawei_Modify_After_Meeting" w:date="2021-05-27T15:30:00Z">
                <w:r w:rsidDel="0088188F">
                  <w:rPr>
                    <w:lang w:eastAsia="zh-CN"/>
                  </w:rPr>
                  <w:delText>G</w:delText>
                </w:r>
              </w:del>
            </w:ins>
            <w:ins w:id="16946" w:author="Huawei_Modify_After_Meeting" w:date="2021-05-27T15:30:00Z">
              <w:r w:rsidR="0088188F">
                <w:rPr>
                  <w:lang w:eastAsia="zh-CN"/>
                </w:rPr>
                <w:t>D</w:t>
              </w:r>
            </w:ins>
            <w:ins w:id="16947" w:author="Huawei" w:date="2021-05-27T14:58:00Z">
              <w:r>
                <w:rPr>
                  <w:lang w:eastAsia="zh-CN"/>
                </w:rPr>
                <w:t>-FR2-A.2.3</w:t>
              </w:r>
              <w:r w:rsidRPr="004710DC">
                <w:rPr>
                  <w:lang w:eastAsia="zh-CN"/>
                </w:rPr>
                <w:t>-16</w:t>
              </w:r>
            </w:ins>
          </w:p>
        </w:tc>
        <w:tc>
          <w:tcPr>
            <w:tcW w:w="1077" w:type="dxa"/>
          </w:tcPr>
          <w:p w14:paraId="4FEC4271" w14:textId="312FF1BB" w:rsidR="000E0432" w:rsidRPr="004710DC" w:rsidRDefault="000E0432" w:rsidP="000E0432">
            <w:pPr>
              <w:pStyle w:val="TAH"/>
              <w:rPr>
                <w:ins w:id="16948" w:author="Huawei" w:date="2021-05-27T14:58:00Z"/>
              </w:rPr>
            </w:pPr>
            <w:ins w:id="16949" w:author="Huawei" w:date="2021-05-27T14:58:00Z">
              <w:del w:id="16950" w:author="Huawei_Modify_After_Meeting" w:date="2021-05-27T15:30:00Z">
                <w:r w:rsidDel="0088188F">
                  <w:rPr>
                    <w:lang w:eastAsia="zh-CN"/>
                  </w:rPr>
                  <w:delText>G</w:delText>
                </w:r>
              </w:del>
            </w:ins>
            <w:ins w:id="16951" w:author="Huawei_Modify_After_Meeting" w:date="2021-05-27T15:30:00Z">
              <w:r w:rsidR="0088188F">
                <w:rPr>
                  <w:lang w:eastAsia="zh-CN"/>
                </w:rPr>
                <w:t>D</w:t>
              </w:r>
            </w:ins>
            <w:ins w:id="16952" w:author="Huawei" w:date="2021-05-27T14:58:00Z">
              <w:r>
                <w:rPr>
                  <w:lang w:eastAsia="zh-CN"/>
                </w:rPr>
                <w:t>-FR2-A.2.3</w:t>
              </w:r>
              <w:r w:rsidRPr="004710DC">
                <w:rPr>
                  <w:lang w:eastAsia="zh-CN"/>
                </w:rPr>
                <w:t>-17</w:t>
              </w:r>
            </w:ins>
          </w:p>
        </w:tc>
        <w:tc>
          <w:tcPr>
            <w:tcW w:w="1076" w:type="dxa"/>
          </w:tcPr>
          <w:p w14:paraId="35BDBD46" w14:textId="58844995" w:rsidR="000E0432" w:rsidRPr="004710DC" w:rsidRDefault="000E0432" w:rsidP="000E0432">
            <w:pPr>
              <w:pStyle w:val="TAH"/>
              <w:rPr>
                <w:ins w:id="16953" w:author="Huawei" w:date="2021-05-27T14:58:00Z"/>
              </w:rPr>
            </w:pPr>
            <w:ins w:id="16954" w:author="Huawei" w:date="2021-05-27T14:58:00Z">
              <w:del w:id="16955" w:author="Huawei_Modify_After_Meeting" w:date="2021-05-27T15:30:00Z">
                <w:r w:rsidDel="0088188F">
                  <w:rPr>
                    <w:lang w:eastAsia="zh-CN"/>
                  </w:rPr>
                  <w:delText>G</w:delText>
                </w:r>
              </w:del>
            </w:ins>
            <w:ins w:id="16956" w:author="Huawei_Modify_After_Meeting" w:date="2021-05-27T15:30:00Z">
              <w:r w:rsidR="0088188F">
                <w:rPr>
                  <w:lang w:eastAsia="zh-CN"/>
                </w:rPr>
                <w:t>D</w:t>
              </w:r>
            </w:ins>
            <w:ins w:id="16957" w:author="Huawei" w:date="2021-05-27T14:58:00Z">
              <w:r>
                <w:rPr>
                  <w:lang w:eastAsia="zh-CN"/>
                </w:rPr>
                <w:t>-FR2-A.2.3</w:t>
              </w:r>
              <w:r w:rsidRPr="004710DC">
                <w:rPr>
                  <w:lang w:eastAsia="zh-CN"/>
                </w:rPr>
                <w:t>-18</w:t>
              </w:r>
            </w:ins>
          </w:p>
        </w:tc>
        <w:tc>
          <w:tcPr>
            <w:tcW w:w="1077" w:type="dxa"/>
          </w:tcPr>
          <w:p w14:paraId="4B12EDD6" w14:textId="4F80D03E" w:rsidR="000E0432" w:rsidRPr="004710DC" w:rsidRDefault="000E0432" w:rsidP="000E0432">
            <w:pPr>
              <w:pStyle w:val="TAH"/>
              <w:rPr>
                <w:ins w:id="16958" w:author="Huawei" w:date="2021-05-27T14:58:00Z"/>
              </w:rPr>
            </w:pPr>
            <w:ins w:id="16959" w:author="Huawei" w:date="2021-05-27T14:58:00Z">
              <w:del w:id="16960" w:author="Huawei_Modify_After_Meeting" w:date="2021-05-27T15:30:00Z">
                <w:r w:rsidDel="0088188F">
                  <w:rPr>
                    <w:lang w:eastAsia="zh-CN"/>
                  </w:rPr>
                  <w:delText>G</w:delText>
                </w:r>
              </w:del>
            </w:ins>
            <w:ins w:id="16961" w:author="Huawei_Modify_After_Meeting" w:date="2021-05-27T15:30:00Z">
              <w:r w:rsidR="0088188F">
                <w:rPr>
                  <w:lang w:eastAsia="zh-CN"/>
                </w:rPr>
                <w:t>D</w:t>
              </w:r>
            </w:ins>
            <w:ins w:id="16962" w:author="Huawei" w:date="2021-05-27T14:58:00Z">
              <w:r>
                <w:rPr>
                  <w:lang w:eastAsia="zh-CN"/>
                </w:rPr>
                <w:t>-FR2-A.2.3</w:t>
              </w:r>
              <w:r w:rsidRPr="004710DC">
                <w:rPr>
                  <w:lang w:eastAsia="zh-CN"/>
                </w:rPr>
                <w:t>-19</w:t>
              </w:r>
            </w:ins>
          </w:p>
        </w:tc>
        <w:tc>
          <w:tcPr>
            <w:tcW w:w="1077" w:type="dxa"/>
          </w:tcPr>
          <w:p w14:paraId="303B088E" w14:textId="6F681A04" w:rsidR="000E0432" w:rsidRPr="004710DC" w:rsidRDefault="000E0432" w:rsidP="000E0432">
            <w:pPr>
              <w:pStyle w:val="TAH"/>
              <w:rPr>
                <w:ins w:id="16963" w:author="Huawei" w:date="2021-05-27T14:58:00Z"/>
              </w:rPr>
            </w:pPr>
            <w:ins w:id="16964" w:author="Huawei" w:date="2021-05-27T14:58:00Z">
              <w:del w:id="16965" w:author="Huawei_Modify_After_Meeting" w:date="2021-05-27T15:30:00Z">
                <w:r w:rsidDel="0088188F">
                  <w:rPr>
                    <w:lang w:eastAsia="zh-CN"/>
                  </w:rPr>
                  <w:delText>G</w:delText>
                </w:r>
              </w:del>
            </w:ins>
            <w:ins w:id="16966" w:author="Huawei_Modify_After_Meeting" w:date="2021-05-27T15:30:00Z">
              <w:r w:rsidR="0088188F">
                <w:rPr>
                  <w:lang w:eastAsia="zh-CN"/>
                </w:rPr>
                <w:t>D</w:t>
              </w:r>
            </w:ins>
            <w:ins w:id="16967" w:author="Huawei" w:date="2021-05-27T14:58:00Z">
              <w:r>
                <w:rPr>
                  <w:lang w:eastAsia="zh-CN"/>
                </w:rPr>
                <w:t>-FR2-A.2.3</w:t>
              </w:r>
              <w:r w:rsidRPr="004710DC">
                <w:rPr>
                  <w:lang w:eastAsia="zh-CN"/>
                </w:rPr>
                <w:t>-20</w:t>
              </w:r>
            </w:ins>
          </w:p>
        </w:tc>
      </w:tr>
      <w:tr w:rsidR="000E0432" w:rsidRPr="004710DC" w14:paraId="43AFC8C9" w14:textId="77777777" w:rsidTr="000E0432">
        <w:trPr>
          <w:cantSplit/>
          <w:jc w:val="center"/>
          <w:ins w:id="16968" w:author="Huawei" w:date="2021-05-27T14:58:00Z"/>
        </w:trPr>
        <w:tc>
          <w:tcPr>
            <w:tcW w:w="3950" w:type="dxa"/>
          </w:tcPr>
          <w:p w14:paraId="6F4C1311" w14:textId="77777777" w:rsidR="000E0432" w:rsidRPr="004710DC" w:rsidRDefault="000E0432" w:rsidP="000E0432">
            <w:pPr>
              <w:pStyle w:val="TAC"/>
              <w:rPr>
                <w:ins w:id="16969" w:author="Huawei" w:date="2021-05-27T14:58:00Z"/>
                <w:lang w:eastAsia="zh-CN"/>
              </w:rPr>
            </w:pPr>
            <w:ins w:id="16970" w:author="Huawei" w:date="2021-05-27T14:58:00Z">
              <w:r w:rsidRPr="004710DC">
                <w:rPr>
                  <w:lang w:eastAsia="zh-CN"/>
                </w:rPr>
                <w:t>Subcarrier spacing [kHz]</w:t>
              </w:r>
            </w:ins>
          </w:p>
        </w:tc>
        <w:tc>
          <w:tcPr>
            <w:tcW w:w="1076" w:type="dxa"/>
          </w:tcPr>
          <w:p w14:paraId="54845542" w14:textId="77777777" w:rsidR="000E0432" w:rsidRPr="004710DC" w:rsidRDefault="000E0432" w:rsidP="000E0432">
            <w:pPr>
              <w:pStyle w:val="TAC"/>
              <w:rPr>
                <w:ins w:id="16971" w:author="Huawei" w:date="2021-05-27T14:58:00Z"/>
                <w:lang w:eastAsia="zh-CN"/>
              </w:rPr>
            </w:pPr>
            <w:ins w:id="16972" w:author="Huawei" w:date="2021-05-27T14:58:00Z">
              <w:r w:rsidRPr="004710DC">
                <w:rPr>
                  <w:lang w:eastAsia="zh-CN"/>
                </w:rPr>
                <w:t>60</w:t>
              </w:r>
            </w:ins>
          </w:p>
        </w:tc>
        <w:tc>
          <w:tcPr>
            <w:tcW w:w="1077" w:type="dxa"/>
          </w:tcPr>
          <w:p w14:paraId="73C795F9" w14:textId="77777777" w:rsidR="000E0432" w:rsidRPr="004710DC" w:rsidRDefault="000E0432" w:rsidP="000E0432">
            <w:pPr>
              <w:pStyle w:val="TAC"/>
              <w:rPr>
                <w:ins w:id="16973" w:author="Huawei" w:date="2021-05-27T14:58:00Z"/>
              </w:rPr>
            </w:pPr>
            <w:ins w:id="16974" w:author="Huawei" w:date="2021-05-27T14:58:00Z">
              <w:r w:rsidRPr="004710DC">
                <w:rPr>
                  <w:lang w:eastAsia="zh-CN"/>
                </w:rPr>
                <w:t>60</w:t>
              </w:r>
            </w:ins>
          </w:p>
        </w:tc>
        <w:tc>
          <w:tcPr>
            <w:tcW w:w="1076" w:type="dxa"/>
          </w:tcPr>
          <w:p w14:paraId="4AD158DC" w14:textId="77777777" w:rsidR="000E0432" w:rsidRPr="004710DC" w:rsidRDefault="000E0432" w:rsidP="000E0432">
            <w:pPr>
              <w:pStyle w:val="TAC"/>
              <w:rPr>
                <w:ins w:id="16975" w:author="Huawei" w:date="2021-05-27T14:58:00Z"/>
              </w:rPr>
            </w:pPr>
            <w:ins w:id="16976" w:author="Huawei" w:date="2021-05-27T14:58:00Z">
              <w:r w:rsidRPr="004710DC">
                <w:rPr>
                  <w:lang w:eastAsia="zh-CN"/>
                </w:rPr>
                <w:t>120</w:t>
              </w:r>
            </w:ins>
          </w:p>
        </w:tc>
        <w:tc>
          <w:tcPr>
            <w:tcW w:w="1077" w:type="dxa"/>
          </w:tcPr>
          <w:p w14:paraId="5C4ABCDF" w14:textId="77777777" w:rsidR="000E0432" w:rsidRPr="004710DC" w:rsidRDefault="000E0432" w:rsidP="000E0432">
            <w:pPr>
              <w:pStyle w:val="TAC"/>
              <w:rPr>
                <w:ins w:id="16977" w:author="Huawei" w:date="2021-05-27T14:58:00Z"/>
              </w:rPr>
            </w:pPr>
            <w:ins w:id="16978" w:author="Huawei" w:date="2021-05-27T14:58:00Z">
              <w:r w:rsidRPr="004710DC">
                <w:rPr>
                  <w:lang w:eastAsia="zh-CN"/>
                </w:rPr>
                <w:t>120</w:t>
              </w:r>
            </w:ins>
          </w:p>
        </w:tc>
        <w:tc>
          <w:tcPr>
            <w:tcW w:w="1077" w:type="dxa"/>
          </w:tcPr>
          <w:p w14:paraId="3A3CA5C2" w14:textId="77777777" w:rsidR="000E0432" w:rsidRPr="004710DC" w:rsidRDefault="000E0432" w:rsidP="000E0432">
            <w:pPr>
              <w:pStyle w:val="TAC"/>
              <w:rPr>
                <w:ins w:id="16979" w:author="Huawei" w:date="2021-05-27T14:58:00Z"/>
              </w:rPr>
            </w:pPr>
            <w:ins w:id="16980" w:author="Huawei" w:date="2021-05-27T14:58:00Z">
              <w:r w:rsidRPr="004710DC">
                <w:rPr>
                  <w:lang w:eastAsia="zh-CN"/>
                </w:rPr>
                <w:t>120</w:t>
              </w:r>
            </w:ins>
          </w:p>
        </w:tc>
      </w:tr>
      <w:tr w:rsidR="000E0432" w:rsidRPr="004710DC" w14:paraId="7E009F43" w14:textId="77777777" w:rsidTr="000E0432">
        <w:trPr>
          <w:cantSplit/>
          <w:jc w:val="center"/>
          <w:ins w:id="16981" w:author="Huawei" w:date="2021-05-27T14:58:00Z"/>
        </w:trPr>
        <w:tc>
          <w:tcPr>
            <w:tcW w:w="3950" w:type="dxa"/>
          </w:tcPr>
          <w:p w14:paraId="49B6A188" w14:textId="77777777" w:rsidR="000E0432" w:rsidRPr="004710DC" w:rsidRDefault="000E0432" w:rsidP="000E0432">
            <w:pPr>
              <w:pStyle w:val="TAC"/>
              <w:rPr>
                <w:ins w:id="16982" w:author="Huawei" w:date="2021-05-27T14:58:00Z"/>
              </w:rPr>
            </w:pPr>
            <w:ins w:id="16983" w:author="Huawei" w:date="2021-05-27T14:58:00Z">
              <w:r w:rsidRPr="004710DC">
                <w:t>Allocated resource blocks</w:t>
              </w:r>
            </w:ins>
          </w:p>
        </w:tc>
        <w:tc>
          <w:tcPr>
            <w:tcW w:w="1076" w:type="dxa"/>
          </w:tcPr>
          <w:p w14:paraId="7E5FC86D" w14:textId="77777777" w:rsidR="000E0432" w:rsidRPr="004710DC" w:rsidRDefault="000E0432" w:rsidP="000E0432">
            <w:pPr>
              <w:pStyle w:val="TAC"/>
              <w:rPr>
                <w:ins w:id="16984" w:author="Huawei" w:date="2021-05-27T14:58:00Z"/>
              </w:rPr>
            </w:pPr>
            <w:ins w:id="16985" w:author="Huawei" w:date="2021-05-27T14:58:00Z">
              <w:r w:rsidRPr="004710DC">
                <w:t>66</w:t>
              </w:r>
            </w:ins>
          </w:p>
        </w:tc>
        <w:tc>
          <w:tcPr>
            <w:tcW w:w="1077" w:type="dxa"/>
          </w:tcPr>
          <w:p w14:paraId="3B98FEA0" w14:textId="77777777" w:rsidR="000E0432" w:rsidRPr="004710DC" w:rsidRDefault="000E0432" w:rsidP="000E0432">
            <w:pPr>
              <w:pStyle w:val="TAC"/>
              <w:rPr>
                <w:ins w:id="16986" w:author="Huawei" w:date="2021-05-27T14:58:00Z"/>
              </w:rPr>
            </w:pPr>
            <w:ins w:id="16987" w:author="Huawei" w:date="2021-05-27T14:58:00Z">
              <w:r w:rsidRPr="004710DC">
                <w:t>132</w:t>
              </w:r>
            </w:ins>
          </w:p>
        </w:tc>
        <w:tc>
          <w:tcPr>
            <w:tcW w:w="1076" w:type="dxa"/>
          </w:tcPr>
          <w:p w14:paraId="776D11DE" w14:textId="77777777" w:rsidR="000E0432" w:rsidRPr="004710DC" w:rsidRDefault="000E0432" w:rsidP="000E0432">
            <w:pPr>
              <w:pStyle w:val="TAC"/>
              <w:rPr>
                <w:ins w:id="16988" w:author="Huawei" w:date="2021-05-27T14:58:00Z"/>
              </w:rPr>
            </w:pPr>
            <w:ins w:id="16989" w:author="Huawei" w:date="2021-05-27T14:58:00Z">
              <w:r w:rsidRPr="004710DC">
                <w:t>32</w:t>
              </w:r>
            </w:ins>
          </w:p>
        </w:tc>
        <w:tc>
          <w:tcPr>
            <w:tcW w:w="1077" w:type="dxa"/>
          </w:tcPr>
          <w:p w14:paraId="2E53785F" w14:textId="77777777" w:rsidR="000E0432" w:rsidRPr="004710DC" w:rsidRDefault="000E0432" w:rsidP="000E0432">
            <w:pPr>
              <w:pStyle w:val="TAC"/>
              <w:rPr>
                <w:ins w:id="16990" w:author="Huawei" w:date="2021-05-27T14:58:00Z"/>
              </w:rPr>
            </w:pPr>
            <w:ins w:id="16991" w:author="Huawei" w:date="2021-05-27T14:58:00Z">
              <w:r w:rsidRPr="004710DC">
                <w:t>66</w:t>
              </w:r>
            </w:ins>
          </w:p>
        </w:tc>
        <w:tc>
          <w:tcPr>
            <w:tcW w:w="1077" w:type="dxa"/>
          </w:tcPr>
          <w:p w14:paraId="533D9EC4" w14:textId="77777777" w:rsidR="000E0432" w:rsidRPr="004710DC" w:rsidRDefault="000E0432" w:rsidP="000E0432">
            <w:pPr>
              <w:pStyle w:val="TAC"/>
              <w:rPr>
                <w:ins w:id="16992" w:author="Huawei" w:date="2021-05-27T14:58:00Z"/>
              </w:rPr>
            </w:pPr>
            <w:ins w:id="16993" w:author="Huawei" w:date="2021-05-27T14:58:00Z">
              <w:r w:rsidRPr="004710DC">
                <w:t>132</w:t>
              </w:r>
            </w:ins>
          </w:p>
        </w:tc>
      </w:tr>
      <w:tr w:rsidR="000E0432" w:rsidRPr="004710DC" w14:paraId="59C7BF5A" w14:textId="77777777" w:rsidTr="000E0432">
        <w:trPr>
          <w:cantSplit/>
          <w:jc w:val="center"/>
          <w:ins w:id="16994" w:author="Huawei" w:date="2021-05-27T14:58:00Z"/>
        </w:trPr>
        <w:tc>
          <w:tcPr>
            <w:tcW w:w="3950" w:type="dxa"/>
          </w:tcPr>
          <w:p w14:paraId="78EADA47" w14:textId="77777777" w:rsidR="000E0432" w:rsidRPr="004710DC" w:rsidRDefault="000E0432" w:rsidP="000E0432">
            <w:pPr>
              <w:pStyle w:val="TAC"/>
              <w:rPr>
                <w:ins w:id="16995" w:author="Huawei" w:date="2021-05-27T14:58:00Z"/>
                <w:lang w:eastAsia="zh-CN"/>
              </w:rPr>
            </w:pPr>
            <w:ins w:id="16996" w:author="Huawei" w:date="2021-05-27T14:58:00Z">
              <w:r w:rsidRPr="004710DC">
                <w:rPr>
                  <w:lang w:eastAsia="zh-CN"/>
                </w:rPr>
                <w:t>CP</w:t>
              </w:r>
              <w:r w:rsidRPr="004710DC">
                <w:t xml:space="preserve">-OFDM Symbols per </w:t>
              </w:r>
              <w:r w:rsidRPr="004710DC">
                <w:rPr>
                  <w:lang w:eastAsia="zh-CN"/>
                </w:rPr>
                <w:t>slot (Note 1)</w:t>
              </w:r>
            </w:ins>
          </w:p>
        </w:tc>
        <w:tc>
          <w:tcPr>
            <w:tcW w:w="1076" w:type="dxa"/>
          </w:tcPr>
          <w:p w14:paraId="64C4C941" w14:textId="77777777" w:rsidR="000E0432" w:rsidRPr="004710DC" w:rsidRDefault="000E0432" w:rsidP="000E0432">
            <w:pPr>
              <w:pStyle w:val="TAC"/>
              <w:rPr>
                <w:ins w:id="16997" w:author="Huawei" w:date="2021-05-27T14:58:00Z"/>
                <w:lang w:eastAsia="zh-CN"/>
              </w:rPr>
            </w:pPr>
            <w:ins w:id="16998" w:author="Huawei" w:date="2021-05-27T14:58:00Z">
              <w:r w:rsidRPr="004710DC">
                <w:rPr>
                  <w:lang w:eastAsia="zh-CN"/>
                </w:rPr>
                <w:t>8</w:t>
              </w:r>
            </w:ins>
          </w:p>
        </w:tc>
        <w:tc>
          <w:tcPr>
            <w:tcW w:w="1077" w:type="dxa"/>
          </w:tcPr>
          <w:p w14:paraId="6C69BF5E" w14:textId="77777777" w:rsidR="000E0432" w:rsidRPr="004710DC" w:rsidRDefault="000E0432" w:rsidP="000E0432">
            <w:pPr>
              <w:pStyle w:val="TAC"/>
              <w:rPr>
                <w:ins w:id="16999" w:author="Huawei" w:date="2021-05-27T14:58:00Z"/>
                <w:lang w:eastAsia="zh-CN"/>
              </w:rPr>
            </w:pPr>
            <w:ins w:id="17000" w:author="Huawei" w:date="2021-05-27T14:58:00Z">
              <w:r w:rsidRPr="004710DC">
                <w:rPr>
                  <w:lang w:eastAsia="zh-CN"/>
                </w:rPr>
                <w:t>8</w:t>
              </w:r>
            </w:ins>
          </w:p>
        </w:tc>
        <w:tc>
          <w:tcPr>
            <w:tcW w:w="1076" w:type="dxa"/>
          </w:tcPr>
          <w:p w14:paraId="2FDF638C" w14:textId="77777777" w:rsidR="000E0432" w:rsidRPr="004710DC" w:rsidRDefault="000E0432" w:rsidP="000E0432">
            <w:pPr>
              <w:pStyle w:val="TAC"/>
              <w:rPr>
                <w:ins w:id="17001" w:author="Huawei" w:date="2021-05-27T14:58:00Z"/>
                <w:lang w:eastAsia="zh-CN"/>
              </w:rPr>
            </w:pPr>
            <w:ins w:id="17002" w:author="Huawei" w:date="2021-05-27T14:58:00Z">
              <w:r w:rsidRPr="004710DC">
                <w:rPr>
                  <w:lang w:eastAsia="zh-CN"/>
                </w:rPr>
                <w:t>8</w:t>
              </w:r>
            </w:ins>
          </w:p>
        </w:tc>
        <w:tc>
          <w:tcPr>
            <w:tcW w:w="1077" w:type="dxa"/>
          </w:tcPr>
          <w:p w14:paraId="27FAC901" w14:textId="77777777" w:rsidR="000E0432" w:rsidRPr="004710DC" w:rsidRDefault="000E0432" w:rsidP="000E0432">
            <w:pPr>
              <w:pStyle w:val="TAC"/>
              <w:rPr>
                <w:ins w:id="17003" w:author="Huawei" w:date="2021-05-27T14:58:00Z"/>
                <w:lang w:eastAsia="zh-CN"/>
              </w:rPr>
            </w:pPr>
            <w:ins w:id="17004" w:author="Huawei" w:date="2021-05-27T14:58:00Z">
              <w:r w:rsidRPr="004710DC">
                <w:rPr>
                  <w:lang w:eastAsia="zh-CN"/>
                </w:rPr>
                <w:t>8</w:t>
              </w:r>
            </w:ins>
          </w:p>
        </w:tc>
        <w:tc>
          <w:tcPr>
            <w:tcW w:w="1077" w:type="dxa"/>
          </w:tcPr>
          <w:p w14:paraId="5AFDE85B" w14:textId="77777777" w:rsidR="000E0432" w:rsidRPr="004710DC" w:rsidRDefault="000E0432" w:rsidP="000E0432">
            <w:pPr>
              <w:pStyle w:val="TAC"/>
              <w:rPr>
                <w:ins w:id="17005" w:author="Huawei" w:date="2021-05-27T14:58:00Z"/>
                <w:lang w:eastAsia="zh-CN"/>
              </w:rPr>
            </w:pPr>
            <w:ins w:id="17006" w:author="Huawei" w:date="2021-05-27T14:58:00Z">
              <w:r w:rsidRPr="004710DC">
                <w:rPr>
                  <w:lang w:eastAsia="zh-CN"/>
                </w:rPr>
                <w:t>8</w:t>
              </w:r>
            </w:ins>
          </w:p>
        </w:tc>
      </w:tr>
      <w:tr w:rsidR="000E0432" w:rsidRPr="004710DC" w14:paraId="738E68F7" w14:textId="77777777" w:rsidTr="000E0432">
        <w:trPr>
          <w:cantSplit/>
          <w:jc w:val="center"/>
          <w:ins w:id="17007" w:author="Huawei" w:date="2021-05-27T14:58:00Z"/>
        </w:trPr>
        <w:tc>
          <w:tcPr>
            <w:tcW w:w="3950" w:type="dxa"/>
          </w:tcPr>
          <w:p w14:paraId="5F04C6CC" w14:textId="77777777" w:rsidR="000E0432" w:rsidRPr="004710DC" w:rsidRDefault="000E0432" w:rsidP="000E0432">
            <w:pPr>
              <w:pStyle w:val="TAC"/>
              <w:rPr>
                <w:ins w:id="17008" w:author="Huawei" w:date="2021-05-27T14:58:00Z"/>
              </w:rPr>
            </w:pPr>
            <w:ins w:id="17009" w:author="Huawei" w:date="2021-05-27T14:58:00Z">
              <w:r w:rsidRPr="004710DC">
                <w:t>Modulation</w:t>
              </w:r>
            </w:ins>
          </w:p>
        </w:tc>
        <w:tc>
          <w:tcPr>
            <w:tcW w:w="1076" w:type="dxa"/>
          </w:tcPr>
          <w:p w14:paraId="554B578D" w14:textId="77777777" w:rsidR="000E0432" w:rsidRPr="004710DC" w:rsidRDefault="000E0432" w:rsidP="000E0432">
            <w:pPr>
              <w:pStyle w:val="TAC"/>
              <w:rPr>
                <w:ins w:id="17010" w:author="Huawei" w:date="2021-05-27T14:58:00Z"/>
                <w:lang w:eastAsia="zh-CN"/>
              </w:rPr>
            </w:pPr>
            <w:ins w:id="17011" w:author="Huawei" w:date="2021-05-27T14:58:00Z">
              <w:r w:rsidRPr="004710DC">
                <w:rPr>
                  <w:lang w:eastAsia="zh-CN"/>
                </w:rPr>
                <w:t>16QAM</w:t>
              </w:r>
            </w:ins>
          </w:p>
        </w:tc>
        <w:tc>
          <w:tcPr>
            <w:tcW w:w="1077" w:type="dxa"/>
          </w:tcPr>
          <w:p w14:paraId="466A9516" w14:textId="77777777" w:rsidR="000E0432" w:rsidRPr="004710DC" w:rsidRDefault="000E0432" w:rsidP="000E0432">
            <w:pPr>
              <w:pStyle w:val="TAC"/>
              <w:rPr>
                <w:ins w:id="17012" w:author="Huawei" w:date="2021-05-27T14:58:00Z"/>
                <w:lang w:eastAsia="zh-CN"/>
              </w:rPr>
            </w:pPr>
            <w:ins w:id="17013" w:author="Huawei" w:date="2021-05-27T14:58:00Z">
              <w:r w:rsidRPr="004710DC">
                <w:rPr>
                  <w:lang w:eastAsia="zh-CN"/>
                </w:rPr>
                <w:t>16QAM</w:t>
              </w:r>
            </w:ins>
          </w:p>
        </w:tc>
        <w:tc>
          <w:tcPr>
            <w:tcW w:w="1076" w:type="dxa"/>
          </w:tcPr>
          <w:p w14:paraId="01E6572B" w14:textId="77777777" w:rsidR="000E0432" w:rsidRPr="004710DC" w:rsidRDefault="000E0432" w:rsidP="000E0432">
            <w:pPr>
              <w:pStyle w:val="TAC"/>
              <w:rPr>
                <w:ins w:id="17014" w:author="Huawei" w:date="2021-05-27T14:58:00Z"/>
                <w:lang w:eastAsia="zh-CN"/>
              </w:rPr>
            </w:pPr>
            <w:ins w:id="17015" w:author="Huawei" w:date="2021-05-27T14:58:00Z">
              <w:r w:rsidRPr="004710DC">
                <w:rPr>
                  <w:lang w:eastAsia="zh-CN"/>
                </w:rPr>
                <w:t>16QAM</w:t>
              </w:r>
            </w:ins>
          </w:p>
        </w:tc>
        <w:tc>
          <w:tcPr>
            <w:tcW w:w="1077" w:type="dxa"/>
          </w:tcPr>
          <w:p w14:paraId="7CAACEDB" w14:textId="77777777" w:rsidR="000E0432" w:rsidRPr="004710DC" w:rsidRDefault="000E0432" w:rsidP="000E0432">
            <w:pPr>
              <w:pStyle w:val="TAC"/>
              <w:rPr>
                <w:ins w:id="17016" w:author="Huawei" w:date="2021-05-27T14:58:00Z"/>
                <w:lang w:eastAsia="zh-CN"/>
              </w:rPr>
            </w:pPr>
            <w:ins w:id="17017" w:author="Huawei" w:date="2021-05-27T14:58:00Z">
              <w:r w:rsidRPr="004710DC">
                <w:rPr>
                  <w:lang w:eastAsia="zh-CN"/>
                </w:rPr>
                <w:t>16QAM</w:t>
              </w:r>
            </w:ins>
          </w:p>
        </w:tc>
        <w:tc>
          <w:tcPr>
            <w:tcW w:w="1077" w:type="dxa"/>
          </w:tcPr>
          <w:p w14:paraId="3FCE9748" w14:textId="77777777" w:rsidR="000E0432" w:rsidRPr="004710DC" w:rsidRDefault="000E0432" w:rsidP="000E0432">
            <w:pPr>
              <w:pStyle w:val="TAC"/>
              <w:rPr>
                <w:ins w:id="17018" w:author="Huawei" w:date="2021-05-27T14:58:00Z"/>
                <w:lang w:eastAsia="zh-CN"/>
              </w:rPr>
            </w:pPr>
            <w:ins w:id="17019" w:author="Huawei" w:date="2021-05-27T14:58:00Z">
              <w:r w:rsidRPr="004710DC">
                <w:rPr>
                  <w:lang w:eastAsia="zh-CN"/>
                </w:rPr>
                <w:t>16QAM</w:t>
              </w:r>
            </w:ins>
          </w:p>
        </w:tc>
      </w:tr>
      <w:tr w:rsidR="000E0432" w:rsidRPr="004710DC" w14:paraId="7050B1EE" w14:textId="77777777" w:rsidTr="000E0432">
        <w:trPr>
          <w:cantSplit/>
          <w:jc w:val="center"/>
          <w:ins w:id="17020" w:author="Huawei" w:date="2021-05-27T14:58:00Z"/>
        </w:trPr>
        <w:tc>
          <w:tcPr>
            <w:tcW w:w="3950" w:type="dxa"/>
          </w:tcPr>
          <w:p w14:paraId="395DB455" w14:textId="77777777" w:rsidR="000E0432" w:rsidRPr="004710DC" w:rsidRDefault="000E0432" w:rsidP="000E0432">
            <w:pPr>
              <w:pStyle w:val="TAC"/>
              <w:rPr>
                <w:ins w:id="17021" w:author="Huawei" w:date="2021-05-27T14:58:00Z"/>
              </w:rPr>
            </w:pPr>
            <w:ins w:id="17022" w:author="Huawei" w:date="2021-05-27T14:58:00Z">
              <w:r>
                <w:t>Code Rate</w:t>
              </w:r>
            </w:ins>
          </w:p>
        </w:tc>
        <w:tc>
          <w:tcPr>
            <w:tcW w:w="1076" w:type="dxa"/>
          </w:tcPr>
          <w:p w14:paraId="5ADBEA3B" w14:textId="77777777" w:rsidR="000E0432" w:rsidRPr="004710DC" w:rsidRDefault="000E0432" w:rsidP="000E0432">
            <w:pPr>
              <w:pStyle w:val="TAC"/>
              <w:rPr>
                <w:ins w:id="17023" w:author="Huawei" w:date="2021-05-27T14:58:00Z"/>
                <w:lang w:eastAsia="zh-CN"/>
              </w:rPr>
            </w:pPr>
            <w:ins w:id="17024" w:author="Huawei" w:date="2021-05-27T14:58:00Z">
              <w:r w:rsidRPr="004710DC">
                <w:t>658/1024</w:t>
              </w:r>
            </w:ins>
          </w:p>
        </w:tc>
        <w:tc>
          <w:tcPr>
            <w:tcW w:w="1077" w:type="dxa"/>
          </w:tcPr>
          <w:p w14:paraId="41B5D2F8" w14:textId="77777777" w:rsidR="000E0432" w:rsidRPr="004710DC" w:rsidRDefault="000E0432" w:rsidP="000E0432">
            <w:pPr>
              <w:pStyle w:val="TAC"/>
              <w:rPr>
                <w:ins w:id="17025" w:author="Huawei" w:date="2021-05-27T14:58:00Z"/>
                <w:lang w:eastAsia="zh-CN"/>
              </w:rPr>
            </w:pPr>
            <w:ins w:id="17026" w:author="Huawei" w:date="2021-05-27T14:58:00Z">
              <w:r w:rsidRPr="004710DC">
                <w:t>658/1024</w:t>
              </w:r>
            </w:ins>
          </w:p>
        </w:tc>
        <w:tc>
          <w:tcPr>
            <w:tcW w:w="1076" w:type="dxa"/>
          </w:tcPr>
          <w:p w14:paraId="776B3F65" w14:textId="77777777" w:rsidR="000E0432" w:rsidRPr="004710DC" w:rsidRDefault="000E0432" w:rsidP="000E0432">
            <w:pPr>
              <w:pStyle w:val="TAC"/>
              <w:rPr>
                <w:ins w:id="17027" w:author="Huawei" w:date="2021-05-27T14:58:00Z"/>
                <w:lang w:eastAsia="zh-CN"/>
              </w:rPr>
            </w:pPr>
            <w:ins w:id="17028" w:author="Huawei" w:date="2021-05-27T14:58:00Z">
              <w:r w:rsidRPr="004710DC">
                <w:t>658/1024</w:t>
              </w:r>
            </w:ins>
          </w:p>
        </w:tc>
        <w:tc>
          <w:tcPr>
            <w:tcW w:w="1077" w:type="dxa"/>
          </w:tcPr>
          <w:p w14:paraId="686BF495" w14:textId="77777777" w:rsidR="000E0432" w:rsidRPr="004710DC" w:rsidRDefault="000E0432" w:rsidP="000E0432">
            <w:pPr>
              <w:pStyle w:val="TAC"/>
              <w:rPr>
                <w:ins w:id="17029" w:author="Huawei" w:date="2021-05-27T14:58:00Z"/>
                <w:lang w:eastAsia="zh-CN"/>
              </w:rPr>
            </w:pPr>
            <w:ins w:id="17030" w:author="Huawei" w:date="2021-05-27T14:58:00Z">
              <w:r w:rsidRPr="004710DC">
                <w:t>658/1024</w:t>
              </w:r>
            </w:ins>
          </w:p>
        </w:tc>
        <w:tc>
          <w:tcPr>
            <w:tcW w:w="1077" w:type="dxa"/>
          </w:tcPr>
          <w:p w14:paraId="1092F1BE" w14:textId="77777777" w:rsidR="000E0432" w:rsidRPr="004710DC" w:rsidRDefault="000E0432" w:rsidP="000E0432">
            <w:pPr>
              <w:pStyle w:val="TAC"/>
              <w:rPr>
                <w:ins w:id="17031" w:author="Huawei" w:date="2021-05-27T14:58:00Z"/>
                <w:lang w:eastAsia="zh-CN"/>
              </w:rPr>
            </w:pPr>
            <w:ins w:id="17032" w:author="Huawei" w:date="2021-05-27T14:58:00Z">
              <w:r w:rsidRPr="004710DC">
                <w:t>658/1024</w:t>
              </w:r>
            </w:ins>
          </w:p>
        </w:tc>
      </w:tr>
      <w:tr w:rsidR="000E0432" w:rsidRPr="004710DC" w14:paraId="2375EB04" w14:textId="77777777" w:rsidTr="000E0432">
        <w:trPr>
          <w:cantSplit/>
          <w:jc w:val="center"/>
          <w:ins w:id="17033" w:author="Huawei" w:date="2021-05-27T14:58:00Z"/>
        </w:trPr>
        <w:tc>
          <w:tcPr>
            <w:tcW w:w="3950" w:type="dxa"/>
          </w:tcPr>
          <w:p w14:paraId="62C6E23B" w14:textId="77777777" w:rsidR="000E0432" w:rsidRPr="004710DC" w:rsidRDefault="000E0432" w:rsidP="000E0432">
            <w:pPr>
              <w:pStyle w:val="TAC"/>
              <w:rPr>
                <w:ins w:id="17034" w:author="Huawei" w:date="2021-05-27T14:58:00Z"/>
              </w:rPr>
            </w:pPr>
            <w:ins w:id="17035" w:author="Huawei" w:date="2021-05-27T14:58:00Z">
              <w:r w:rsidRPr="004710DC">
                <w:t>Payload size (bits)</w:t>
              </w:r>
            </w:ins>
          </w:p>
        </w:tc>
        <w:tc>
          <w:tcPr>
            <w:tcW w:w="1076" w:type="dxa"/>
            <w:vAlign w:val="center"/>
          </w:tcPr>
          <w:p w14:paraId="02E1EB7F" w14:textId="77777777" w:rsidR="000E0432" w:rsidRPr="004710DC" w:rsidRDefault="000E0432" w:rsidP="000E0432">
            <w:pPr>
              <w:pStyle w:val="TAC"/>
              <w:rPr>
                <w:ins w:id="17036" w:author="Huawei" w:date="2021-05-27T14:58:00Z"/>
              </w:rPr>
            </w:pPr>
            <w:ins w:id="17037" w:author="Huawei" w:date="2021-05-27T14:58:00Z">
              <w:r w:rsidRPr="004710DC">
                <w:t>32776</w:t>
              </w:r>
            </w:ins>
          </w:p>
        </w:tc>
        <w:tc>
          <w:tcPr>
            <w:tcW w:w="1077" w:type="dxa"/>
            <w:vAlign w:val="center"/>
          </w:tcPr>
          <w:p w14:paraId="3014167E" w14:textId="77777777" w:rsidR="000E0432" w:rsidRPr="004710DC" w:rsidRDefault="000E0432" w:rsidP="000E0432">
            <w:pPr>
              <w:pStyle w:val="TAC"/>
              <w:rPr>
                <w:ins w:id="17038" w:author="Huawei" w:date="2021-05-27T14:58:00Z"/>
              </w:rPr>
            </w:pPr>
            <w:ins w:id="17039" w:author="Huawei" w:date="2021-05-27T14:58:00Z">
              <w:r w:rsidRPr="004710DC">
                <w:t>65576</w:t>
              </w:r>
            </w:ins>
          </w:p>
        </w:tc>
        <w:tc>
          <w:tcPr>
            <w:tcW w:w="1076" w:type="dxa"/>
          </w:tcPr>
          <w:p w14:paraId="0DAFB1D3" w14:textId="77777777" w:rsidR="000E0432" w:rsidRPr="004710DC" w:rsidRDefault="000E0432" w:rsidP="000E0432">
            <w:pPr>
              <w:pStyle w:val="TAC"/>
              <w:rPr>
                <w:ins w:id="17040" w:author="Huawei" w:date="2021-05-27T14:58:00Z"/>
              </w:rPr>
            </w:pPr>
            <w:ins w:id="17041" w:author="Huawei" w:date="2021-05-27T14:58:00Z">
              <w:r w:rsidRPr="004710DC">
                <w:t>15880</w:t>
              </w:r>
            </w:ins>
          </w:p>
        </w:tc>
        <w:tc>
          <w:tcPr>
            <w:tcW w:w="1077" w:type="dxa"/>
            <w:vAlign w:val="center"/>
          </w:tcPr>
          <w:p w14:paraId="2845B229" w14:textId="77777777" w:rsidR="000E0432" w:rsidRPr="004710DC" w:rsidRDefault="000E0432" w:rsidP="000E0432">
            <w:pPr>
              <w:pStyle w:val="TAC"/>
              <w:rPr>
                <w:ins w:id="17042" w:author="Huawei" w:date="2021-05-27T14:58:00Z"/>
              </w:rPr>
            </w:pPr>
            <w:ins w:id="17043" w:author="Huawei" w:date="2021-05-27T14:58:00Z">
              <w:r w:rsidRPr="004710DC">
                <w:t>32776</w:t>
              </w:r>
            </w:ins>
          </w:p>
        </w:tc>
        <w:tc>
          <w:tcPr>
            <w:tcW w:w="1077" w:type="dxa"/>
            <w:vAlign w:val="center"/>
          </w:tcPr>
          <w:p w14:paraId="14D0A5D0" w14:textId="77777777" w:rsidR="000E0432" w:rsidRPr="004710DC" w:rsidRDefault="000E0432" w:rsidP="000E0432">
            <w:pPr>
              <w:pStyle w:val="TAC"/>
              <w:rPr>
                <w:ins w:id="17044" w:author="Huawei" w:date="2021-05-27T14:58:00Z"/>
              </w:rPr>
            </w:pPr>
            <w:ins w:id="17045" w:author="Huawei" w:date="2021-05-27T14:58:00Z">
              <w:r w:rsidRPr="004710DC">
                <w:t>65576</w:t>
              </w:r>
            </w:ins>
          </w:p>
        </w:tc>
      </w:tr>
      <w:tr w:rsidR="000E0432" w:rsidRPr="004710DC" w14:paraId="517957E9" w14:textId="77777777" w:rsidTr="000E0432">
        <w:trPr>
          <w:cantSplit/>
          <w:jc w:val="center"/>
          <w:ins w:id="17046" w:author="Huawei" w:date="2021-05-27T14:58:00Z"/>
        </w:trPr>
        <w:tc>
          <w:tcPr>
            <w:tcW w:w="3950" w:type="dxa"/>
          </w:tcPr>
          <w:p w14:paraId="7DC5B2BE" w14:textId="77777777" w:rsidR="000E0432" w:rsidRPr="004710DC" w:rsidRDefault="000E0432" w:rsidP="000E0432">
            <w:pPr>
              <w:pStyle w:val="TAC"/>
              <w:rPr>
                <w:ins w:id="17047" w:author="Huawei" w:date="2021-05-27T14:58:00Z"/>
              </w:rPr>
            </w:pPr>
            <w:ins w:id="17048" w:author="Huawei" w:date="2021-05-27T14:58:00Z">
              <w:r w:rsidRPr="004710DC">
                <w:t>Transport block CRC (bits)</w:t>
              </w:r>
            </w:ins>
          </w:p>
        </w:tc>
        <w:tc>
          <w:tcPr>
            <w:tcW w:w="1076" w:type="dxa"/>
          </w:tcPr>
          <w:p w14:paraId="24672F5E" w14:textId="77777777" w:rsidR="000E0432" w:rsidRPr="004710DC" w:rsidRDefault="000E0432" w:rsidP="000E0432">
            <w:pPr>
              <w:pStyle w:val="TAC"/>
              <w:rPr>
                <w:ins w:id="17049" w:author="Huawei" w:date="2021-05-27T14:58:00Z"/>
              </w:rPr>
            </w:pPr>
            <w:ins w:id="17050" w:author="Huawei" w:date="2021-05-27T14:58:00Z">
              <w:r w:rsidRPr="004710DC">
                <w:t>24</w:t>
              </w:r>
            </w:ins>
          </w:p>
        </w:tc>
        <w:tc>
          <w:tcPr>
            <w:tcW w:w="1077" w:type="dxa"/>
          </w:tcPr>
          <w:p w14:paraId="2590E4DE" w14:textId="77777777" w:rsidR="000E0432" w:rsidRPr="004710DC" w:rsidRDefault="000E0432" w:rsidP="000E0432">
            <w:pPr>
              <w:pStyle w:val="TAC"/>
              <w:rPr>
                <w:ins w:id="17051" w:author="Huawei" w:date="2021-05-27T14:58:00Z"/>
              </w:rPr>
            </w:pPr>
            <w:ins w:id="17052" w:author="Huawei" w:date="2021-05-27T14:58:00Z">
              <w:r w:rsidRPr="004710DC">
                <w:t>24</w:t>
              </w:r>
            </w:ins>
          </w:p>
        </w:tc>
        <w:tc>
          <w:tcPr>
            <w:tcW w:w="1076" w:type="dxa"/>
          </w:tcPr>
          <w:p w14:paraId="42A8E992" w14:textId="77777777" w:rsidR="000E0432" w:rsidRPr="004710DC" w:rsidRDefault="000E0432" w:rsidP="000E0432">
            <w:pPr>
              <w:pStyle w:val="TAC"/>
              <w:rPr>
                <w:ins w:id="17053" w:author="Huawei" w:date="2021-05-27T14:58:00Z"/>
              </w:rPr>
            </w:pPr>
            <w:ins w:id="17054" w:author="Huawei" w:date="2021-05-27T14:58:00Z">
              <w:r w:rsidRPr="004710DC">
                <w:t>24</w:t>
              </w:r>
            </w:ins>
          </w:p>
        </w:tc>
        <w:tc>
          <w:tcPr>
            <w:tcW w:w="1077" w:type="dxa"/>
          </w:tcPr>
          <w:p w14:paraId="65156678" w14:textId="77777777" w:rsidR="000E0432" w:rsidRPr="004710DC" w:rsidRDefault="000E0432" w:rsidP="000E0432">
            <w:pPr>
              <w:pStyle w:val="TAC"/>
              <w:rPr>
                <w:ins w:id="17055" w:author="Huawei" w:date="2021-05-27T14:58:00Z"/>
              </w:rPr>
            </w:pPr>
            <w:ins w:id="17056" w:author="Huawei" w:date="2021-05-27T14:58:00Z">
              <w:r w:rsidRPr="004710DC">
                <w:t>24</w:t>
              </w:r>
            </w:ins>
          </w:p>
        </w:tc>
        <w:tc>
          <w:tcPr>
            <w:tcW w:w="1077" w:type="dxa"/>
          </w:tcPr>
          <w:p w14:paraId="01090109" w14:textId="77777777" w:rsidR="000E0432" w:rsidRPr="004710DC" w:rsidRDefault="000E0432" w:rsidP="000E0432">
            <w:pPr>
              <w:pStyle w:val="TAC"/>
              <w:rPr>
                <w:ins w:id="17057" w:author="Huawei" w:date="2021-05-27T14:58:00Z"/>
              </w:rPr>
            </w:pPr>
            <w:ins w:id="17058" w:author="Huawei" w:date="2021-05-27T14:58:00Z">
              <w:r w:rsidRPr="004710DC">
                <w:t>24</w:t>
              </w:r>
            </w:ins>
          </w:p>
        </w:tc>
      </w:tr>
      <w:tr w:rsidR="000E0432" w:rsidRPr="004710DC" w14:paraId="7393040F" w14:textId="77777777" w:rsidTr="000E0432">
        <w:trPr>
          <w:cantSplit/>
          <w:jc w:val="center"/>
          <w:ins w:id="17059" w:author="Huawei" w:date="2021-05-27T14:58:00Z"/>
        </w:trPr>
        <w:tc>
          <w:tcPr>
            <w:tcW w:w="3950" w:type="dxa"/>
          </w:tcPr>
          <w:p w14:paraId="372E74D7" w14:textId="77777777" w:rsidR="000E0432" w:rsidRPr="00AD765F" w:rsidRDefault="000E0432" w:rsidP="000E0432">
            <w:pPr>
              <w:pStyle w:val="TAC"/>
              <w:rPr>
                <w:ins w:id="17060" w:author="Huawei" w:date="2021-05-27T14:58:00Z"/>
              </w:rPr>
            </w:pPr>
            <w:ins w:id="17061" w:author="Huawei" w:date="2021-05-27T14:58:00Z">
              <w:r w:rsidRPr="00AD765F">
                <w:t>Code block CRC size (bits)</w:t>
              </w:r>
            </w:ins>
          </w:p>
        </w:tc>
        <w:tc>
          <w:tcPr>
            <w:tcW w:w="1076" w:type="dxa"/>
          </w:tcPr>
          <w:p w14:paraId="0C453054" w14:textId="77777777" w:rsidR="000E0432" w:rsidRPr="004710DC" w:rsidRDefault="000E0432" w:rsidP="000E0432">
            <w:pPr>
              <w:pStyle w:val="TAC"/>
              <w:rPr>
                <w:ins w:id="17062" w:author="Huawei" w:date="2021-05-27T14:58:00Z"/>
              </w:rPr>
            </w:pPr>
            <w:ins w:id="17063" w:author="Huawei" w:date="2021-05-27T14:58:00Z">
              <w:r w:rsidRPr="004710DC">
                <w:t>24</w:t>
              </w:r>
            </w:ins>
          </w:p>
        </w:tc>
        <w:tc>
          <w:tcPr>
            <w:tcW w:w="1077" w:type="dxa"/>
          </w:tcPr>
          <w:p w14:paraId="555BC049" w14:textId="77777777" w:rsidR="000E0432" w:rsidRPr="004710DC" w:rsidRDefault="000E0432" w:rsidP="000E0432">
            <w:pPr>
              <w:pStyle w:val="TAC"/>
              <w:rPr>
                <w:ins w:id="17064" w:author="Huawei" w:date="2021-05-27T14:58:00Z"/>
              </w:rPr>
            </w:pPr>
            <w:ins w:id="17065" w:author="Huawei" w:date="2021-05-27T14:58:00Z">
              <w:r w:rsidRPr="004710DC">
                <w:t>24</w:t>
              </w:r>
            </w:ins>
          </w:p>
        </w:tc>
        <w:tc>
          <w:tcPr>
            <w:tcW w:w="1076" w:type="dxa"/>
          </w:tcPr>
          <w:p w14:paraId="3BEC8C15" w14:textId="77777777" w:rsidR="000E0432" w:rsidRPr="004710DC" w:rsidRDefault="000E0432" w:rsidP="000E0432">
            <w:pPr>
              <w:pStyle w:val="TAC"/>
              <w:rPr>
                <w:ins w:id="17066" w:author="Huawei" w:date="2021-05-27T14:58:00Z"/>
              </w:rPr>
            </w:pPr>
            <w:ins w:id="17067" w:author="Huawei" w:date="2021-05-27T14:58:00Z">
              <w:r w:rsidRPr="004710DC">
                <w:t>24</w:t>
              </w:r>
            </w:ins>
          </w:p>
        </w:tc>
        <w:tc>
          <w:tcPr>
            <w:tcW w:w="1077" w:type="dxa"/>
          </w:tcPr>
          <w:p w14:paraId="7CC6DA1E" w14:textId="77777777" w:rsidR="000E0432" w:rsidRPr="004710DC" w:rsidRDefault="000E0432" w:rsidP="000E0432">
            <w:pPr>
              <w:pStyle w:val="TAC"/>
              <w:rPr>
                <w:ins w:id="17068" w:author="Huawei" w:date="2021-05-27T14:58:00Z"/>
              </w:rPr>
            </w:pPr>
            <w:ins w:id="17069" w:author="Huawei" w:date="2021-05-27T14:58:00Z">
              <w:r w:rsidRPr="004710DC">
                <w:t>24</w:t>
              </w:r>
            </w:ins>
          </w:p>
        </w:tc>
        <w:tc>
          <w:tcPr>
            <w:tcW w:w="1077" w:type="dxa"/>
          </w:tcPr>
          <w:p w14:paraId="73AA9E97" w14:textId="77777777" w:rsidR="000E0432" w:rsidRPr="004710DC" w:rsidRDefault="000E0432" w:rsidP="000E0432">
            <w:pPr>
              <w:pStyle w:val="TAC"/>
              <w:rPr>
                <w:ins w:id="17070" w:author="Huawei" w:date="2021-05-27T14:58:00Z"/>
              </w:rPr>
            </w:pPr>
            <w:ins w:id="17071" w:author="Huawei" w:date="2021-05-27T14:58:00Z">
              <w:r w:rsidRPr="004710DC">
                <w:t>24</w:t>
              </w:r>
            </w:ins>
          </w:p>
        </w:tc>
      </w:tr>
      <w:tr w:rsidR="000E0432" w:rsidRPr="004710DC" w14:paraId="324E012E" w14:textId="77777777" w:rsidTr="000E0432">
        <w:trPr>
          <w:cantSplit/>
          <w:jc w:val="center"/>
          <w:ins w:id="17072" w:author="Huawei" w:date="2021-05-27T14:58:00Z"/>
        </w:trPr>
        <w:tc>
          <w:tcPr>
            <w:tcW w:w="3950" w:type="dxa"/>
          </w:tcPr>
          <w:p w14:paraId="6A0FA15E" w14:textId="77777777" w:rsidR="000E0432" w:rsidRPr="00AD765F" w:rsidRDefault="000E0432" w:rsidP="000E0432">
            <w:pPr>
              <w:pStyle w:val="TAC"/>
              <w:rPr>
                <w:ins w:id="17073" w:author="Huawei" w:date="2021-05-27T14:58:00Z"/>
              </w:rPr>
            </w:pPr>
            <w:ins w:id="17074" w:author="Huawei" w:date="2021-05-27T14:58:00Z">
              <w:r w:rsidRPr="00AD765F">
                <w:t>Number of code blocks - C</w:t>
              </w:r>
            </w:ins>
          </w:p>
        </w:tc>
        <w:tc>
          <w:tcPr>
            <w:tcW w:w="1076" w:type="dxa"/>
            <w:vAlign w:val="center"/>
          </w:tcPr>
          <w:p w14:paraId="74AE7EF8" w14:textId="77777777" w:rsidR="000E0432" w:rsidRPr="004710DC" w:rsidRDefault="000E0432" w:rsidP="000E0432">
            <w:pPr>
              <w:pStyle w:val="TAC"/>
              <w:rPr>
                <w:ins w:id="17075" w:author="Huawei" w:date="2021-05-27T14:58:00Z"/>
              </w:rPr>
            </w:pPr>
            <w:ins w:id="17076" w:author="Huawei" w:date="2021-05-27T14:58:00Z">
              <w:r w:rsidRPr="004710DC">
                <w:t>4</w:t>
              </w:r>
            </w:ins>
          </w:p>
        </w:tc>
        <w:tc>
          <w:tcPr>
            <w:tcW w:w="1077" w:type="dxa"/>
            <w:vAlign w:val="center"/>
          </w:tcPr>
          <w:p w14:paraId="6549D88B" w14:textId="77777777" w:rsidR="000E0432" w:rsidRPr="004710DC" w:rsidRDefault="000E0432" w:rsidP="000E0432">
            <w:pPr>
              <w:pStyle w:val="TAC"/>
              <w:rPr>
                <w:ins w:id="17077" w:author="Huawei" w:date="2021-05-27T14:58:00Z"/>
              </w:rPr>
            </w:pPr>
            <w:ins w:id="17078" w:author="Huawei" w:date="2021-05-27T14:58:00Z">
              <w:r w:rsidRPr="004710DC">
                <w:t>8</w:t>
              </w:r>
            </w:ins>
          </w:p>
        </w:tc>
        <w:tc>
          <w:tcPr>
            <w:tcW w:w="1076" w:type="dxa"/>
          </w:tcPr>
          <w:p w14:paraId="5D052E6D" w14:textId="77777777" w:rsidR="000E0432" w:rsidRPr="004710DC" w:rsidRDefault="000E0432" w:rsidP="000E0432">
            <w:pPr>
              <w:pStyle w:val="TAC"/>
              <w:rPr>
                <w:ins w:id="17079" w:author="Huawei" w:date="2021-05-27T14:58:00Z"/>
              </w:rPr>
            </w:pPr>
            <w:ins w:id="17080" w:author="Huawei" w:date="2021-05-27T14:58:00Z">
              <w:r w:rsidRPr="004710DC">
                <w:t>2</w:t>
              </w:r>
            </w:ins>
          </w:p>
        </w:tc>
        <w:tc>
          <w:tcPr>
            <w:tcW w:w="1077" w:type="dxa"/>
            <w:vAlign w:val="center"/>
          </w:tcPr>
          <w:p w14:paraId="2AD2F4F3" w14:textId="77777777" w:rsidR="000E0432" w:rsidRPr="004710DC" w:rsidRDefault="000E0432" w:rsidP="000E0432">
            <w:pPr>
              <w:pStyle w:val="TAC"/>
              <w:rPr>
                <w:ins w:id="17081" w:author="Huawei" w:date="2021-05-27T14:58:00Z"/>
              </w:rPr>
            </w:pPr>
            <w:ins w:id="17082" w:author="Huawei" w:date="2021-05-27T14:58:00Z">
              <w:r w:rsidRPr="004710DC">
                <w:t>4</w:t>
              </w:r>
            </w:ins>
          </w:p>
        </w:tc>
        <w:tc>
          <w:tcPr>
            <w:tcW w:w="1077" w:type="dxa"/>
            <w:vAlign w:val="center"/>
          </w:tcPr>
          <w:p w14:paraId="7A0BD096" w14:textId="77777777" w:rsidR="000E0432" w:rsidRPr="004710DC" w:rsidRDefault="000E0432" w:rsidP="000E0432">
            <w:pPr>
              <w:pStyle w:val="TAC"/>
              <w:rPr>
                <w:ins w:id="17083" w:author="Huawei" w:date="2021-05-27T14:58:00Z"/>
              </w:rPr>
            </w:pPr>
            <w:ins w:id="17084" w:author="Huawei" w:date="2021-05-27T14:58:00Z">
              <w:r w:rsidRPr="004710DC">
                <w:t>8</w:t>
              </w:r>
            </w:ins>
          </w:p>
        </w:tc>
      </w:tr>
      <w:tr w:rsidR="000E0432" w:rsidRPr="004710DC" w14:paraId="3B1EE183" w14:textId="77777777" w:rsidTr="000E0432">
        <w:trPr>
          <w:cantSplit/>
          <w:jc w:val="center"/>
          <w:ins w:id="17085" w:author="Huawei" w:date="2021-05-27T14:58:00Z"/>
        </w:trPr>
        <w:tc>
          <w:tcPr>
            <w:tcW w:w="3950" w:type="dxa"/>
          </w:tcPr>
          <w:p w14:paraId="759010C2" w14:textId="77777777" w:rsidR="000E0432" w:rsidRPr="00AD765F" w:rsidRDefault="000E0432" w:rsidP="000E0432">
            <w:pPr>
              <w:pStyle w:val="TAC"/>
              <w:rPr>
                <w:ins w:id="17086" w:author="Huawei" w:date="2021-05-27T14:58:00Z"/>
                <w:lang w:eastAsia="zh-CN"/>
              </w:rPr>
            </w:pPr>
            <w:ins w:id="17087" w:author="Huawei" w:date="2021-05-27T14:58:00Z">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ins>
          </w:p>
        </w:tc>
        <w:tc>
          <w:tcPr>
            <w:tcW w:w="1076" w:type="dxa"/>
            <w:vAlign w:val="center"/>
          </w:tcPr>
          <w:p w14:paraId="32DFD485" w14:textId="77777777" w:rsidR="000E0432" w:rsidRPr="004710DC" w:rsidRDefault="000E0432" w:rsidP="000E0432">
            <w:pPr>
              <w:pStyle w:val="TAC"/>
              <w:rPr>
                <w:ins w:id="17088" w:author="Huawei" w:date="2021-05-27T14:58:00Z"/>
              </w:rPr>
            </w:pPr>
            <w:ins w:id="17089" w:author="Huawei" w:date="2021-05-27T14:58:00Z">
              <w:r w:rsidRPr="004710DC">
                <w:rPr>
                  <w:lang w:eastAsia="zh-CN"/>
                </w:rPr>
                <w:t>8224</w:t>
              </w:r>
            </w:ins>
          </w:p>
        </w:tc>
        <w:tc>
          <w:tcPr>
            <w:tcW w:w="1077" w:type="dxa"/>
            <w:vAlign w:val="center"/>
          </w:tcPr>
          <w:p w14:paraId="4FE8B779" w14:textId="77777777" w:rsidR="000E0432" w:rsidRPr="004710DC" w:rsidRDefault="000E0432" w:rsidP="000E0432">
            <w:pPr>
              <w:pStyle w:val="TAC"/>
              <w:rPr>
                <w:ins w:id="17090" w:author="Huawei" w:date="2021-05-27T14:58:00Z"/>
              </w:rPr>
            </w:pPr>
            <w:ins w:id="17091" w:author="Huawei" w:date="2021-05-27T14:58:00Z">
              <w:r w:rsidRPr="004710DC">
                <w:rPr>
                  <w:lang w:eastAsia="zh-CN"/>
                </w:rPr>
                <w:t>8224</w:t>
              </w:r>
            </w:ins>
          </w:p>
        </w:tc>
        <w:tc>
          <w:tcPr>
            <w:tcW w:w="1076" w:type="dxa"/>
          </w:tcPr>
          <w:p w14:paraId="2DD38FE6" w14:textId="77777777" w:rsidR="000E0432" w:rsidRPr="004710DC" w:rsidRDefault="000E0432" w:rsidP="000E0432">
            <w:pPr>
              <w:pStyle w:val="TAC"/>
              <w:rPr>
                <w:ins w:id="17092" w:author="Huawei" w:date="2021-05-27T14:58:00Z"/>
              </w:rPr>
            </w:pPr>
            <w:ins w:id="17093" w:author="Huawei" w:date="2021-05-27T14:58:00Z">
              <w:r w:rsidRPr="004710DC">
                <w:rPr>
                  <w:lang w:eastAsia="zh-CN"/>
                </w:rPr>
                <w:t>7976</w:t>
              </w:r>
            </w:ins>
          </w:p>
        </w:tc>
        <w:tc>
          <w:tcPr>
            <w:tcW w:w="1077" w:type="dxa"/>
            <w:vAlign w:val="center"/>
          </w:tcPr>
          <w:p w14:paraId="28443675" w14:textId="77777777" w:rsidR="000E0432" w:rsidRPr="004710DC" w:rsidRDefault="000E0432" w:rsidP="000E0432">
            <w:pPr>
              <w:pStyle w:val="TAC"/>
              <w:rPr>
                <w:ins w:id="17094" w:author="Huawei" w:date="2021-05-27T14:58:00Z"/>
              </w:rPr>
            </w:pPr>
            <w:ins w:id="17095" w:author="Huawei" w:date="2021-05-27T14:58:00Z">
              <w:r w:rsidRPr="004710DC">
                <w:rPr>
                  <w:lang w:eastAsia="zh-CN"/>
                </w:rPr>
                <w:t>8224</w:t>
              </w:r>
            </w:ins>
          </w:p>
        </w:tc>
        <w:tc>
          <w:tcPr>
            <w:tcW w:w="1077" w:type="dxa"/>
            <w:vAlign w:val="center"/>
          </w:tcPr>
          <w:p w14:paraId="5BEA006B" w14:textId="77777777" w:rsidR="000E0432" w:rsidRPr="004710DC" w:rsidRDefault="000E0432" w:rsidP="000E0432">
            <w:pPr>
              <w:pStyle w:val="TAC"/>
              <w:rPr>
                <w:ins w:id="17096" w:author="Huawei" w:date="2021-05-27T14:58:00Z"/>
              </w:rPr>
            </w:pPr>
            <w:ins w:id="17097" w:author="Huawei" w:date="2021-05-27T14:58:00Z">
              <w:r w:rsidRPr="004710DC">
                <w:rPr>
                  <w:lang w:eastAsia="zh-CN"/>
                </w:rPr>
                <w:t>8224</w:t>
              </w:r>
            </w:ins>
          </w:p>
        </w:tc>
      </w:tr>
      <w:tr w:rsidR="000E0432" w:rsidRPr="004710DC" w14:paraId="0B742192" w14:textId="77777777" w:rsidTr="000E0432">
        <w:trPr>
          <w:cantSplit/>
          <w:jc w:val="center"/>
          <w:ins w:id="17098" w:author="Huawei" w:date="2021-05-27T14:58:00Z"/>
        </w:trPr>
        <w:tc>
          <w:tcPr>
            <w:tcW w:w="3950" w:type="dxa"/>
          </w:tcPr>
          <w:p w14:paraId="2ABE33DC" w14:textId="77777777" w:rsidR="000E0432" w:rsidRPr="00AD765F" w:rsidRDefault="000E0432" w:rsidP="000E0432">
            <w:pPr>
              <w:pStyle w:val="TAC"/>
              <w:rPr>
                <w:ins w:id="17099" w:author="Huawei" w:date="2021-05-27T14:58:00Z"/>
                <w:lang w:eastAsia="zh-CN"/>
              </w:rPr>
            </w:pPr>
            <w:ins w:id="17100" w:author="Huawei" w:date="2021-05-27T14:58:00Z">
              <w:r w:rsidRPr="00AD765F">
                <w:t xml:space="preserve">Total number of bits per </w:t>
              </w:r>
              <w:r w:rsidRPr="00AD765F">
                <w:rPr>
                  <w:lang w:eastAsia="zh-CN"/>
                </w:rPr>
                <w:t>slot</w:t>
              </w:r>
            </w:ins>
          </w:p>
        </w:tc>
        <w:tc>
          <w:tcPr>
            <w:tcW w:w="1076" w:type="dxa"/>
            <w:vAlign w:val="center"/>
          </w:tcPr>
          <w:p w14:paraId="5DD84D85" w14:textId="77777777" w:rsidR="000E0432" w:rsidRPr="004710DC" w:rsidRDefault="000E0432" w:rsidP="000E0432">
            <w:pPr>
              <w:pStyle w:val="TAC"/>
              <w:rPr>
                <w:ins w:id="17101" w:author="Huawei" w:date="2021-05-27T14:58:00Z"/>
              </w:rPr>
            </w:pPr>
            <w:ins w:id="17102" w:author="Huawei" w:date="2021-05-27T14:58:00Z">
              <w:r w:rsidRPr="004710DC">
                <w:t>50688</w:t>
              </w:r>
            </w:ins>
          </w:p>
        </w:tc>
        <w:tc>
          <w:tcPr>
            <w:tcW w:w="1077" w:type="dxa"/>
            <w:vAlign w:val="center"/>
          </w:tcPr>
          <w:p w14:paraId="4E22D5E9" w14:textId="77777777" w:rsidR="000E0432" w:rsidRPr="004710DC" w:rsidRDefault="000E0432" w:rsidP="000E0432">
            <w:pPr>
              <w:pStyle w:val="TAC"/>
              <w:rPr>
                <w:ins w:id="17103" w:author="Huawei" w:date="2021-05-27T14:58:00Z"/>
              </w:rPr>
            </w:pPr>
            <w:ins w:id="17104" w:author="Huawei" w:date="2021-05-27T14:58:00Z">
              <w:r w:rsidRPr="004710DC">
                <w:t>101376</w:t>
              </w:r>
            </w:ins>
          </w:p>
        </w:tc>
        <w:tc>
          <w:tcPr>
            <w:tcW w:w="1076" w:type="dxa"/>
          </w:tcPr>
          <w:p w14:paraId="29752962" w14:textId="77777777" w:rsidR="000E0432" w:rsidRPr="004710DC" w:rsidRDefault="000E0432" w:rsidP="000E0432">
            <w:pPr>
              <w:pStyle w:val="TAC"/>
              <w:rPr>
                <w:ins w:id="17105" w:author="Huawei" w:date="2021-05-27T14:58:00Z"/>
              </w:rPr>
            </w:pPr>
            <w:ins w:id="17106" w:author="Huawei" w:date="2021-05-27T14:58:00Z">
              <w:r w:rsidRPr="004710DC">
                <w:t>24576</w:t>
              </w:r>
            </w:ins>
          </w:p>
        </w:tc>
        <w:tc>
          <w:tcPr>
            <w:tcW w:w="1077" w:type="dxa"/>
            <w:vAlign w:val="center"/>
          </w:tcPr>
          <w:p w14:paraId="0EC150FF" w14:textId="77777777" w:rsidR="000E0432" w:rsidRPr="004710DC" w:rsidRDefault="000E0432" w:rsidP="000E0432">
            <w:pPr>
              <w:pStyle w:val="TAC"/>
              <w:rPr>
                <w:ins w:id="17107" w:author="Huawei" w:date="2021-05-27T14:58:00Z"/>
              </w:rPr>
            </w:pPr>
            <w:ins w:id="17108" w:author="Huawei" w:date="2021-05-27T14:58:00Z">
              <w:r w:rsidRPr="004710DC">
                <w:t>50688</w:t>
              </w:r>
            </w:ins>
          </w:p>
        </w:tc>
        <w:tc>
          <w:tcPr>
            <w:tcW w:w="1077" w:type="dxa"/>
            <w:vAlign w:val="center"/>
          </w:tcPr>
          <w:p w14:paraId="294D098D" w14:textId="77777777" w:rsidR="000E0432" w:rsidRPr="004710DC" w:rsidRDefault="000E0432" w:rsidP="000E0432">
            <w:pPr>
              <w:pStyle w:val="TAC"/>
              <w:rPr>
                <w:ins w:id="17109" w:author="Huawei" w:date="2021-05-27T14:58:00Z"/>
              </w:rPr>
            </w:pPr>
            <w:ins w:id="17110" w:author="Huawei" w:date="2021-05-27T14:58:00Z">
              <w:r w:rsidRPr="004710DC">
                <w:t>101376</w:t>
              </w:r>
            </w:ins>
          </w:p>
        </w:tc>
      </w:tr>
      <w:tr w:rsidR="000E0432" w:rsidRPr="004710DC" w14:paraId="6B870271" w14:textId="77777777" w:rsidTr="000E0432">
        <w:trPr>
          <w:cantSplit/>
          <w:jc w:val="center"/>
          <w:ins w:id="17111" w:author="Huawei" w:date="2021-05-27T14:58:00Z"/>
        </w:trPr>
        <w:tc>
          <w:tcPr>
            <w:tcW w:w="3950" w:type="dxa"/>
          </w:tcPr>
          <w:p w14:paraId="01388C20" w14:textId="77777777" w:rsidR="000E0432" w:rsidRPr="004710DC" w:rsidRDefault="000E0432" w:rsidP="000E0432">
            <w:pPr>
              <w:pStyle w:val="TAC"/>
              <w:rPr>
                <w:ins w:id="17112" w:author="Huawei" w:date="2021-05-27T14:58:00Z"/>
                <w:lang w:eastAsia="zh-CN"/>
              </w:rPr>
            </w:pPr>
            <w:ins w:id="17113" w:author="Huawei" w:date="2021-05-27T14:58:00Z">
              <w:r w:rsidRPr="004710DC">
                <w:t xml:space="preserve">Total symbols per </w:t>
              </w:r>
              <w:r w:rsidRPr="004710DC">
                <w:rPr>
                  <w:lang w:eastAsia="zh-CN"/>
                </w:rPr>
                <w:t>slot</w:t>
              </w:r>
            </w:ins>
          </w:p>
        </w:tc>
        <w:tc>
          <w:tcPr>
            <w:tcW w:w="1076" w:type="dxa"/>
            <w:vAlign w:val="center"/>
          </w:tcPr>
          <w:p w14:paraId="71644FEF" w14:textId="77777777" w:rsidR="000E0432" w:rsidRPr="00ED4E9B" w:rsidRDefault="000E0432" w:rsidP="000E0432">
            <w:pPr>
              <w:pStyle w:val="TAC"/>
              <w:rPr>
                <w:ins w:id="17114" w:author="Huawei" w:date="2021-05-27T14:58:00Z"/>
              </w:rPr>
            </w:pPr>
            <w:ins w:id="17115" w:author="Huawei" w:date="2021-05-27T14:58:00Z">
              <w:r w:rsidRPr="00ED4E9B">
                <w:t>12672</w:t>
              </w:r>
            </w:ins>
          </w:p>
        </w:tc>
        <w:tc>
          <w:tcPr>
            <w:tcW w:w="1077" w:type="dxa"/>
            <w:vAlign w:val="center"/>
          </w:tcPr>
          <w:p w14:paraId="305B7964" w14:textId="77777777" w:rsidR="000E0432" w:rsidRPr="004710DC" w:rsidRDefault="000E0432" w:rsidP="000E0432">
            <w:pPr>
              <w:pStyle w:val="TAC"/>
              <w:rPr>
                <w:ins w:id="17116" w:author="Huawei" w:date="2021-05-27T14:58:00Z"/>
              </w:rPr>
            </w:pPr>
            <w:ins w:id="17117" w:author="Huawei" w:date="2021-05-27T14:58:00Z">
              <w:r w:rsidRPr="004710DC">
                <w:t>25344</w:t>
              </w:r>
            </w:ins>
          </w:p>
        </w:tc>
        <w:tc>
          <w:tcPr>
            <w:tcW w:w="1076" w:type="dxa"/>
          </w:tcPr>
          <w:p w14:paraId="404CB031" w14:textId="77777777" w:rsidR="000E0432" w:rsidRPr="004710DC" w:rsidRDefault="000E0432" w:rsidP="000E0432">
            <w:pPr>
              <w:pStyle w:val="TAC"/>
              <w:rPr>
                <w:ins w:id="17118" w:author="Huawei" w:date="2021-05-27T14:58:00Z"/>
              </w:rPr>
            </w:pPr>
            <w:ins w:id="17119" w:author="Huawei" w:date="2021-05-27T14:58:00Z">
              <w:r w:rsidRPr="004710DC">
                <w:t>6144</w:t>
              </w:r>
            </w:ins>
          </w:p>
        </w:tc>
        <w:tc>
          <w:tcPr>
            <w:tcW w:w="1077" w:type="dxa"/>
            <w:vAlign w:val="center"/>
          </w:tcPr>
          <w:p w14:paraId="591030D9" w14:textId="77777777" w:rsidR="000E0432" w:rsidRPr="004710DC" w:rsidRDefault="000E0432" w:rsidP="000E0432">
            <w:pPr>
              <w:pStyle w:val="TAC"/>
              <w:rPr>
                <w:ins w:id="17120" w:author="Huawei" w:date="2021-05-27T14:58:00Z"/>
              </w:rPr>
            </w:pPr>
            <w:ins w:id="17121" w:author="Huawei" w:date="2021-05-27T14:58:00Z">
              <w:r w:rsidRPr="004710DC">
                <w:t>12672</w:t>
              </w:r>
            </w:ins>
          </w:p>
        </w:tc>
        <w:tc>
          <w:tcPr>
            <w:tcW w:w="1077" w:type="dxa"/>
            <w:vAlign w:val="center"/>
          </w:tcPr>
          <w:p w14:paraId="5D2EE7FF" w14:textId="77777777" w:rsidR="000E0432" w:rsidRPr="004710DC" w:rsidRDefault="000E0432" w:rsidP="000E0432">
            <w:pPr>
              <w:pStyle w:val="TAC"/>
              <w:rPr>
                <w:ins w:id="17122" w:author="Huawei" w:date="2021-05-27T14:58:00Z"/>
              </w:rPr>
            </w:pPr>
            <w:ins w:id="17123" w:author="Huawei" w:date="2021-05-27T14:58:00Z">
              <w:r w:rsidRPr="004710DC">
                <w:t>25344</w:t>
              </w:r>
            </w:ins>
          </w:p>
        </w:tc>
      </w:tr>
      <w:tr w:rsidR="000E0432" w:rsidRPr="00AD765F" w14:paraId="149177B7" w14:textId="77777777" w:rsidTr="000E0432">
        <w:trPr>
          <w:cantSplit/>
          <w:jc w:val="center"/>
          <w:ins w:id="17124" w:author="Huawei" w:date="2021-05-27T14:58:00Z"/>
        </w:trPr>
        <w:tc>
          <w:tcPr>
            <w:tcW w:w="9333" w:type="dxa"/>
            <w:gridSpan w:val="6"/>
          </w:tcPr>
          <w:p w14:paraId="35759CF7" w14:textId="77777777" w:rsidR="000E0432" w:rsidRPr="00AD765F" w:rsidRDefault="000E0432" w:rsidP="000E0432">
            <w:pPr>
              <w:pStyle w:val="TAN"/>
              <w:rPr>
                <w:ins w:id="17125" w:author="Huawei" w:date="2021-05-27T14:58:00Z"/>
                <w:lang w:eastAsia="zh-CN"/>
              </w:rPr>
            </w:pPr>
            <w:ins w:id="17126" w:author="Huawei" w:date="2021-05-27T14:58:00Z">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8</w:t>
              </w:r>
              <w:r w:rsidRPr="00AD765F">
                <w:t xml:space="preserve"> as per Table 6.4.1.1.3-3 of TS 38.211 [8].</w:t>
              </w:r>
            </w:ins>
          </w:p>
          <w:p w14:paraId="7C138991" w14:textId="77777777" w:rsidR="000E0432" w:rsidRPr="00AD765F" w:rsidRDefault="000E0432" w:rsidP="000E0432">
            <w:pPr>
              <w:pStyle w:val="TAN"/>
              <w:rPr>
                <w:ins w:id="17127" w:author="Huawei" w:date="2021-05-27T14:58:00Z"/>
                <w:lang w:eastAsia="zh-CN"/>
              </w:rPr>
            </w:pPr>
            <w:ins w:id="17128"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w:t>
              </w:r>
              <w:r w:rsidRPr="00AD765F">
                <w:rPr>
                  <w:lang w:eastAsia="zh-CN"/>
                </w:rPr>
                <w:t>lause 5.2.2 of TS 38.212 [9].</w:t>
              </w:r>
            </w:ins>
          </w:p>
        </w:tc>
      </w:tr>
    </w:tbl>
    <w:p w14:paraId="2BAA5AA8" w14:textId="77777777" w:rsidR="000E0432" w:rsidRPr="00AD765F" w:rsidRDefault="000E0432" w:rsidP="000E0432">
      <w:pPr>
        <w:rPr>
          <w:ins w:id="17129" w:author="Huawei" w:date="2021-05-27T14:58:00Z"/>
          <w:noProof/>
          <w:lang w:eastAsia="zh-CN"/>
        </w:rPr>
      </w:pPr>
    </w:p>
    <w:p w14:paraId="4164BB31" w14:textId="77777777" w:rsidR="000E0432" w:rsidRPr="004710DC" w:rsidRDefault="000E0432" w:rsidP="000E0432">
      <w:pPr>
        <w:pStyle w:val="30"/>
        <w:rPr>
          <w:ins w:id="17130" w:author="Huawei" w:date="2021-05-27T14:58:00Z"/>
          <w:lang w:eastAsia="zh-CN"/>
        </w:rPr>
      </w:pPr>
      <w:bookmarkStart w:id="17131" w:name="_Toc21127809"/>
      <w:bookmarkStart w:id="17132" w:name="_Toc29812018"/>
      <w:bookmarkStart w:id="17133" w:name="_Toc36817570"/>
      <w:bookmarkStart w:id="17134" w:name="_Toc37260493"/>
      <w:bookmarkStart w:id="17135" w:name="_Toc37267881"/>
      <w:bookmarkStart w:id="17136" w:name="_Toc44712488"/>
      <w:bookmarkStart w:id="17137" w:name="_Toc45893800"/>
      <w:bookmarkStart w:id="17138" w:name="_Toc53178506"/>
      <w:bookmarkStart w:id="17139" w:name="_Toc53178957"/>
      <w:bookmarkStart w:id="17140" w:name="_Toc61178217"/>
      <w:bookmarkStart w:id="17141" w:name="_Toc61178689"/>
      <w:ins w:id="17142" w:author="Huawei" w:date="2021-05-27T14:58:00Z">
        <w:r w:rsidRPr="004710DC">
          <w:t>A.</w:t>
        </w:r>
        <w:r>
          <w:t>2.</w:t>
        </w:r>
        <w:r>
          <w:rPr>
            <w:lang w:eastAsia="zh-CN"/>
          </w:rPr>
          <w:t>4</w:t>
        </w:r>
        <w:r w:rsidRPr="004710DC">
          <w:tab/>
          <w:t xml:space="preserve">Fixed Reference Channels for </w:t>
        </w:r>
        <w:r>
          <w:t xml:space="preserve">PUSCH </w:t>
        </w:r>
        <w:r w:rsidRPr="004710DC">
          <w:t>performance requirements (</w:t>
        </w:r>
        <w:r w:rsidRPr="004710DC">
          <w:rPr>
            <w:lang w:eastAsia="zh-CN"/>
          </w:rPr>
          <w:t>64QAM, R=567/1024</w:t>
        </w:r>
        <w:r w:rsidRPr="004710DC">
          <w:t>)</w:t>
        </w:r>
        <w:bookmarkEnd w:id="17131"/>
        <w:bookmarkEnd w:id="17132"/>
        <w:bookmarkEnd w:id="17133"/>
        <w:bookmarkEnd w:id="17134"/>
        <w:bookmarkEnd w:id="17135"/>
        <w:bookmarkEnd w:id="17136"/>
        <w:bookmarkEnd w:id="17137"/>
        <w:bookmarkEnd w:id="17138"/>
        <w:bookmarkEnd w:id="17139"/>
        <w:bookmarkEnd w:id="17140"/>
        <w:bookmarkEnd w:id="17141"/>
      </w:ins>
    </w:p>
    <w:p w14:paraId="506E30AC" w14:textId="77777777" w:rsidR="000E0432" w:rsidRPr="00AD765F" w:rsidRDefault="000E0432" w:rsidP="000E0432">
      <w:pPr>
        <w:rPr>
          <w:ins w:id="17143" w:author="Huawei" w:date="2021-05-27T14:58:00Z"/>
          <w:lang w:eastAsia="zh-CN"/>
        </w:rPr>
      </w:pPr>
      <w:ins w:id="17144" w:author="Huawei" w:date="2021-05-27T14:58:00Z">
        <w:r w:rsidRPr="00AD765F">
          <w:t xml:space="preserve">The parameters for the reference measurement channels are specified in </w:t>
        </w:r>
        <w:r w:rsidRPr="00AD765F">
          <w:rPr>
            <w:lang w:eastAsia="zh-CN"/>
          </w:rPr>
          <w:t xml:space="preserve">table A.2.4-1 </w:t>
        </w:r>
        <w:r w:rsidRPr="00AD765F">
          <w:t>for FR</w:t>
        </w:r>
        <w:r w:rsidRPr="00AD765F">
          <w:rPr>
            <w:lang w:eastAsia="zh-CN"/>
          </w:rPr>
          <w:t>1</w:t>
        </w:r>
        <w:r w:rsidRPr="00AD765F">
          <w:t xml:space="preserve"> PUSCH performance requirements</w:t>
        </w:r>
        <w:r w:rsidRPr="00AD765F">
          <w:rPr>
            <w:lang w:eastAsia="zh-CN"/>
          </w:rPr>
          <w:t>:</w:t>
        </w:r>
      </w:ins>
    </w:p>
    <w:p w14:paraId="2E4E2993" w14:textId="77777777" w:rsidR="000E0432" w:rsidRPr="00AD765F" w:rsidRDefault="000E0432" w:rsidP="000E0432">
      <w:pPr>
        <w:pStyle w:val="B10"/>
        <w:rPr>
          <w:ins w:id="17145" w:author="Huawei" w:date="2021-05-27T14:58:00Z"/>
        </w:rPr>
      </w:pPr>
      <w:ins w:id="17146" w:author="Huawei" w:date="2021-05-27T14:58:00Z">
        <w:r w:rsidRPr="00AD765F">
          <w:t>-</w:t>
        </w:r>
        <w:r w:rsidRPr="00AD765F">
          <w:tab/>
        </w:r>
        <w:r w:rsidRPr="00AD765F">
          <w:rPr>
            <w:lang w:eastAsia="zh-CN"/>
          </w:rPr>
          <w:t xml:space="preserve">FRC parameters </w:t>
        </w:r>
        <w:r w:rsidRPr="00AD765F">
          <w:t>are specified in table A.2.</w:t>
        </w:r>
        <w:r w:rsidRPr="00AD765F">
          <w:rPr>
            <w:lang w:eastAsia="zh-CN"/>
          </w:rPr>
          <w:t>4</w:t>
        </w:r>
        <w:r w:rsidRPr="00AD765F">
          <w:t>-</w:t>
        </w:r>
        <w:r w:rsidRPr="00AD765F">
          <w:rPr>
            <w:lang w:eastAsia="zh-CN"/>
          </w:rPr>
          <w:t>1</w:t>
        </w:r>
        <w:r w:rsidRPr="00AD765F">
          <w:t xml:space="preserve"> for FR1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w:t>
        </w:r>
      </w:ins>
    </w:p>
    <w:p w14:paraId="079DC63F" w14:textId="77777777" w:rsidR="000E0432" w:rsidRPr="00AD765F" w:rsidRDefault="000E0432" w:rsidP="000E0432">
      <w:pPr>
        <w:rPr>
          <w:ins w:id="17147" w:author="Huawei" w:date="2021-05-27T14:58:00Z"/>
          <w:lang w:eastAsia="zh-CN"/>
        </w:rPr>
      </w:pPr>
      <w:ins w:id="17148" w:author="Huawei" w:date="2021-05-27T14:58:00Z">
        <w:r w:rsidRPr="00AD765F">
          <w:t>The parameters for the reference measurement channels are specified in table A.2.</w:t>
        </w:r>
        <w:r w:rsidRPr="00AD765F">
          <w:rPr>
            <w:lang w:eastAsia="zh-CN"/>
          </w:rPr>
          <w:t>4</w:t>
        </w:r>
        <w:r w:rsidRPr="00AD765F">
          <w:t>-</w:t>
        </w:r>
        <w:r w:rsidRPr="00AD765F">
          <w:rPr>
            <w:lang w:eastAsia="zh-CN"/>
          </w:rPr>
          <w:t>2</w:t>
        </w:r>
        <w:r w:rsidRPr="00AD765F">
          <w:t xml:space="preserve"> </w:t>
        </w:r>
        <w:r w:rsidRPr="00AD765F">
          <w:rPr>
            <w:lang w:eastAsia="zh-CN"/>
          </w:rPr>
          <w:t xml:space="preserve">and table A.2.4-3 </w:t>
        </w:r>
        <w:r w:rsidRPr="00AD765F">
          <w:t>for FR</w:t>
        </w:r>
        <w:r w:rsidRPr="00AD765F">
          <w:rPr>
            <w:lang w:eastAsia="zh-CN"/>
          </w:rPr>
          <w:t>2</w:t>
        </w:r>
        <w:r w:rsidRPr="00AD765F">
          <w:t xml:space="preserve"> PUSCH performance requirements</w:t>
        </w:r>
        <w:r w:rsidRPr="00AD765F">
          <w:rPr>
            <w:lang w:eastAsia="zh-CN"/>
          </w:rPr>
          <w:t>:</w:t>
        </w:r>
      </w:ins>
    </w:p>
    <w:p w14:paraId="4ACB0A32" w14:textId="77777777" w:rsidR="000E0432" w:rsidRPr="00AD765F" w:rsidRDefault="000E0432" w:rsidP="000E0432">
      <w:pPr>
        <w:pStyle w:val="B10"/>
        <w:rPr>
          <w:ins w:id="17149" w:author="Huawei" w:date="2021-05-27T14:58:00Z"/>
          <w:lang w:eastAsia="zh-CN"/>
        </w:rPr>
      </w:pPr>
      <w:ins w:id="17150" w:author="Huawei" w:date="2021-05-27T14:58:00Z">
        <w:r w:rsidRPr="00AD765F">
          <w:t>-</w:t>
        </w:r>
        <w:r w:rsidRPr="00AD765F">
          <w:tab/>
        </w:r>
        <w:r w:rsidRPr="00AD765F">
          <w:rPr>
            <w:lang w:eastAsia="zh-CN"/>
          </w:rPr>
          <w:t xml:space="preserve">FRC parameters </w:t>
        </w:r>
        <w:r w:rsidRPr="00AD765F">
          <w:t>are specified in table A.2.</w:t>
        </w:r>
        <w:r w:rsidRPr="00AD765F">
          <w:rPr>
            <w:lang w:eastAsia="zh-CN"/>
          </w:rPr>
          <w:t>4</w:t>
        </w:r>
        <w:r w:rsidRPr="00AD765F">
          <w:t>-</w:t>
        </w:r>
        <w:r w:rsidRPr="00AD765F">
          <w:rPr>
            <w:lang w:eastAsia="zh-CN"/>
          </w:rPr>
          <w:t>2</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0</w:t>
        </w:r>
        <w:r w:rsidRPr="00AD765F">
          <w:rPr>
            <w:lang w:eastAsia="zh-CN"/>
          </w:rPr>
          <w:t xml:space="preserve"> and 1 transmission layer</w:t>
        </w:r>
        <w:r w:rsidRPr="00AD765F">
          <w:t>.</w:t>
        </w:r>
        <w:r w:rsidRPr="00AD765F">
          <w:rPr>
            <w:lang w:eastAsia="zh-CN"/>
          </w:rPr>
          <w:t xml:space="preserve"> </w:t>
        </w:r>
      </w:ins>
    </w:p>
    <w:p w14:paraId="6A52F98D" w14:textId="77777777" w:rsidR="000E0432" w:rsidRPr="00AD765F" w:rsidRDefault="000E0432" w:rsidP="000E0432">
      <w:pPr>
        <w:pStyle w:val="B10"/>
        <w:rPr>
          <w:ins w:id="17151" w:author="Huawei" w:date="2021-05-27T14:58:00Z"/>
          <w:lang w:eastAsia="zh-CN"/>
        </w:rPr>
      </w:pPr>
      <w:ins w:id="17152" w:author="Huawei" w:date="2021-05-27T14:58:00Z">
        <w:r w:rsidRPr="00AD765F">
          <w:t>-</w:t>
        </w:r>
        <w:r w:rsidRPr="00AD765F">
          <w:tab/>
        </w:r>
        <w:r w:rsidRPr="00AD765F">
          <w:rPr>
            <w:lang w:eastAsia="zh-CN"/>
          </w:rPr>
          <w:t xml:space="preserve">FRC parameters </w:t>
        </w:r>
        <w:r w:rsidRPr="00AD765F">
          <w:t>are specified in table A.2.</w:t>
        </w:r>
        <w:r w:rsidRPr="00AD765F">
          <w:rPr>
            <w:lang w:eastAsia="zh-CN"/>
          </w:rPr>
          <w:t>4</w:t>
        </w:r>
        <w:r w:rsidRPr="00AD765F">
          <w:t>-</w:t>
        </w:r>
        <w:r w:rsidRPr="00AD765F">
          <w:rPr>
            <w:lang w:eastAsia="zh-CN"/>
          </w:rPr>
          <w:t>3</w:t>
        </w:r>
        <w:r w:rsidRPr="00AD765F">
          <w:t xml:space="preserve"> for FR</w:t>
        </w:r>
        <w:r w:rsidRPr="00AD765F">
          <w:rPr>
            <w:lang w:eastAsia="zh-CN"/>
          </w:rPr>
          <w:t>2</w:t>
        </w:r>
        <w:r w:rsidRPr="00AD765F">
          <w:t xml:space="preserve"> PUSCH </w:t>
        </w:r>
        <w:r w:rsidRPr="00AD765F">
          <w:rPr>
            <w:lang w:eastAsia="zh-CN"/>
          </w:rPr>
          <w:t xml:space="preserve">with transform precoding disabled, </w:t>
        </w:r>
        <w:r w:rsidRPr="00AD765F">
          <w:rPr>
            <w:i/>
            <w:lang w:eastAsia="zh-CN"/>
          </w:rPr>
          <w:t>Additional DM-RS position = pos1</w:t>
        </w:r>
        <w:r w:rsidRPr="00AD765F">
          <w:rPr>
            <w:lang w:eastAsia="zh-CN"/>
          </w:rPr>
          <w:t xml:space="preserve"> and 1 transmission layer</w:t>
        </w:r>
        <w:r w:rsidRPr="00AD765F">
          <w:t>.</w:t>
        </w:r>
      </w:ins>
    </w:p>
    <w:p w14:paraId="0C3C8AD1" w14:textId="77777777" w:rsidR="000E0432" w:rsidRPr="00AD765F" w:rsidRDefault="000E0432" w:rsidP="000E0432">
      <w:pPr>
        <w:rPr>
          <w:ins w:id="17153" w:author="Huawei" w:date="2021-05-27T14:58:00Z"/>
          <w:lang w:eastAsia="zh-CN"/>
        </w:rPr>
      </w:pPr>
    </w:p>
    <w:p w14:paraId="09A61952" w14:textId="77777777" w:rsidR="000E0432" w:rsidRPr="00AD765F" w:rsidRDefault="000E0432" w:rsidP="000E0432">
      <w:pPr>
        <w:pStyle w:val="TH"/>
        <w:rPr>
          <w:ins w:id="17154" w:author="Huawei" w:date="2021-05-27T14:58:00Z"/>
          <w:lang w:eastAsia="zh-CN"/>
        </w:rPr>
      </w:pPr>
      <w:ins w:id="17155" w:author="Huawei" w:date="2021-05-27T14:58:00Z">
        <w:r w:rsidRPr="00AD765F">
          <w:rPr>
            <w:rFonts w:eastAsia="Malgun Gothic"/>
          </w:rPr>
          <w:t>Table A.2.</w:t>
        </w:r>
        <w:r w:rsidRPr="00AD765F">
          <w:rPr>
            <w:lang w:eastAsia="zh-CN"/>
          </w:rPr>
          <w:t>4</w:t>
        </w:r>
        <w:r w:rsidRPr="00AD765F">
          <w:rPr>
            <w:rFonts w:eastAsia="Malgun Gothic"/>
          </w:rPr>
          <w:t>-</w:t>
        </w:r>
        <w:r w:rsidRPr="00AD765F">
          <w:rPr>
            <w:lang w:eastAsia="zh-CN"/>
          </w:rPr>
          <w:t>1</w:t>
        </w:r>
        <w:r w:rsidRPr="00AD765F">
          <w:rPr>
            <w:rFonts w:eastAsia="Malgun Gothic"/>
          </w:rPr>
          <w:t>: FRC parameters for</w:t>
        </w:r>
        <w:r w:rsidRPr="00AD765F">
          <w:rPr>
            <w:lang w:eastAsia="zh-CN"/>
          </w:rPr>
          <w:t xml:space="preserve"> FR1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64QAM</w:t>
        </w:r>
        <w:r w:rsidRPr="00AD765F">
          <w:rPr>
            <w:rFonts w:eastAsia="Malgun Gothic"/>
          </w:rPr>
          <w:t>, R=567/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0E0432" w:rsidRPr="004710DC" w14:paraId="5A08480C" w14:textId="77777777" w:rsidTr="000E0432">
        <w:trPr>
          <w:cantSplit/>
          <w:jc w:val="center"/>
          <w:ins w:id="17156" w:author="Huawei" w:date="2021-05-27T14:58:00Z"/>
        </w:trPr>
        <w:tc>
          <w:tcPr>
            <w:tcW w:w="2421" w:type="dxa"/>
          </w:tcPr>
          <w:p w14:paraId="44260467" w14:textId="77777777" w:rsidR="000E0432" w:rsidRPr="004710DC" w:rsidRDefault="000E0432" w:rsidP="000E0432">
            <w:pPr>
              <w:pStyle w:val="TAH"/>
              <w:rPr>
                <w:ins w:id="17157" w:author="Huawei" w:date="2021-05-27T14:58:00Z"/>
              </w:rPr>
            </w:pPr>
            <w:ins w:id="17158" w:author="Huawei" w:date="2021-05-27T14:58:00Z">
              <w:r w:rsidRPr="004710DC">
                <w:t>Reference channel</w:t>
              </w:r>
            </w:ins>
          </w:p>
        </w:tc>
        <w:tc>
          <w:tcPr>
            <w:tcW w:w="1070" w:type="dxa"/>
          </w:tcPr>
          <w:p w14:paraId="0183C44E" w14:textId="77777777" w:rsidR="000E0432" w:rsidRPr="004710DC" w:rsidRDefault="000E0432" w:rsidP="000E0432">
            <w:pPr>
              <w:pStyle w:val="TAH"/>
              <w:rPr>
                <w:ins w:id="17159" w:author="Huawei" w:date="2021-05-27T14:58:00Z"/>
              </w:rPr>
            </w:pPr>
            <w:ins w:id="17160" w:author="Huawei" w:date="2021-05-27T14:58:00Z">
              <w:r>
                <w:rPr>
                  <w:lang w:eastAsia="zh-CN"/>
                </w:rPr>
                <w:t>D-FR1-A.2.4</w:t>
              </w:r>
              <w:r w:rsidRPr="004710DC">
                <w:rPr>
                  <w:lang w:eastAsia="zh-CN"/>
                </w:rPr>
                <w:t>-</w:t>
              </w:r>
              <w:r>
                <w:rPr>
                  <w:lang w:eastAsia="zh-CN"/>
                </w:rPr>
                <w:t>1</w:t>
              </w:r>
            </w:ins>
          </w:p>
        </w:tc>
        <w:tc>
          <w:tcPr>
            <w:tcW w:w="1071" w:type="dxa"/>
          </w:tcPr>
          <w:p w14:paraId="370E927E" w14:textId="77777777" w:rsidR="000E0432" w:rsidRPr="004710DC" w:rsidRDefault="000E0432" w:rsidP="000E0432">
            <w:pPr>
              <w:pStyle w:val="TAH"/>
              <w:rPr>
                <w:ins w:id="17161" w:author="Huawei" w:date="2021-05-27T14:58:00Z"/>
              </w:rPr>
            </w:pPr>
            <w:ins w:id="17162" w:author="Huawei" w:date="2021-05-27T14:58:00Z">
              <w:r>
                <w:rPr>
                  <w:lang w:eastAsia="zh-CN"/>
                </w:rPr>
                <w:t>D-FR1-A.2.4</w:t>
              </w:r>
              <w:r w:rsidRPr="004710DC">
                <w:rPr>
                  <w:lang w:eastAsia="zh-CN"/>
                </w:rPr>
                <w:t>-</w:t>
              </w:r>
              <w:r>
                <w:rPr>
                  <w:lang w:eastAsia="zh-CN"/>
                </w:rPr>
                <w:t>2</w:t>
              </w:r>
            </w:ins>
          </w:p>
        </w:tc>
        <w:tc>
          <w:tcPr>
            <w:tcW w:w="1070" w:type="dxa"/>
          </w:tcPr>
          <w:p w14:paraId="4516C16B" w14:textId="77777777" w:rsidR="000E0432" w:rsidRPr="004710DC" w:rsidRDefault="000E0432" w:rsidP="000E0432">
            <w:pPr>
              <w:pStyle w:val="TAH"/>
              <w:rPr>
                <w:ins w:id="17163" w:author="Huawei" w:date="2021-05-27T14:58:00Z"/>
              </w:rPr>
            </w:pPr>
            <w:ins w:id="17164" w:author="Huawei" w:date="2021-05-27T14:58:00Z">
              <w:r>
                <w:rPr>
                  <w:lang w:eastAsia="zh-CN"/>
                </w:rPr>
                <w:t>D-FR1-A.2.4</w:t>
              </w:r>
              <w:r w:rsidRPr="004710DC">
                <w:rPr>
                  <w:lang w:eastAsia="zh-CN"/>
                </w:rPr>
                <w:t>-</w:t>
              </w:r>
              <w:r>
                <w:rPr>
                  <w:lang w:eastAsia="zh-CN"/>
                </w:rPr>
                <w:t>3</w:t>
              </w:r>
            </w:ins>
          </w:p>
        </w:tc>
        <w:tc>
          <w:tcPr>
            <w:tcW w:w="1071" w:type="dxa"/>
          </w:tcPr>
          <w:p w14:paraId="1506FC6B" w14:textId="77777777" w:rsidR="000E0432" w:rsidRPr="004710DC" w:rsidRDefault="000E0432" w:rsidP="000E0432">
            <w:pPr>
              <w:pStyle w:val="TAH"/>
              <w:rPr>
                <w:ins w:id="17165" w:author="Huawei" w:date="2021-05-27T14:58:00Z"/>
              </w:rPr>
            </w:pPr>
            <w:ins w:id="17166" w:author="Huawei" w:date="2021-05-27T14:58:00Z">
              <w:r>
                <w:rPr>
                  <w:lang w:eastAsia="zh-CN"/>
                </w:rPr>
                <w:t>D-FR1-A.2.4</w:t>
              </w:r>
              <w:r w:rsidRPr="004710DC">
                <w:rPr>
                  <w:lang w:eastAsia="zh-CN"/>
                </w:rPr>
                <w:t>-</w:t>
              </w:r>
              <w:r>
                <w:rPr>
                  <w:lang w:eastAsia="zh-CN"/>
                </w:rPr>
                <w:t>4</w:t>
              </w:r>
            </w:ins>
          </w:p>
        </w:tc>
        <w:tc>
          <w:tcPr>
            <w:tcW w:w="1070" w:type="dxa"/>
          </w:tcPr>
          <w:p w14:paraId="480E407B" w14:textId="77777777" w:rsidR="000E0432" w:rsidRPr="004710DC" w:rsidRDefault="000E0432" w:rsidP="000E0432">
            <w:pPr>
              <w:pStyle w:val="TAH"/>
              <w:rPr>
                <w:ins w:id="17167" w:author="Huawei" w:date="2021-05-27T14:58:00Z"/>
              </w:rPr>
            </w:pPr>
            <w:ins w:id="17168" w:author="Huawei" w:date="2021-05-27T14:58:00Z">
              <w:r>
                <w:rPr>
                  <w:lang w:eastAsia="zh-CN"/>
                </w:rPr>
                <w:t>D-FR1-A.2.4</w:t>
              </w:r>
              <w:r w:rsidRPr="004710DC">
                <w:rPr>
                  <w:lang w:eastAsia="zh-CN"/>
                </w:rPr>
                <w:t>-</w:t>
              </w:r>
              <w:r>
                <w:rPr>
                  <w:lang w:eastAsia="zh-CN"/>
                </w:rPr>
                <w:t>5</w:t>
              </w:r>
            </w:ins>
          </w:p>
        </w:tc>
        <w:tc>
          <w:tcPr>
            <w:tcW w:w="1071" w:type="dxa"/>
          </w:tcPr>
          <w:p w14:paraId="65CC7D95" w14:textId="77777777" w:rsidR="000E0432" w:rsidRPr="004710DC" w:rsidRDefault="000E0432" w:rsidP="000E0432">
            <w:pPr>
              <w:pStyle w:val="TAH"/>
              <w:rPr>
                <w:ins w:id="17169" w:author="Huawei" w:date="2021-05-27T14:58:00Z"/>
              </w:rPr>
            </w:pPr>
            <w:ins w:id="17170" w:author="Huawei" w:date="2021-05-27T14:58:00Z">
              <w:r>
                <w:rPr>
                  <w:lang w:eastAsia="zh-CN"/>
                </w:rPr>
                <w:t>D-FR1-A.2.4</w:t>
              </w:r>
              <w:r w:rsidRPr="004710DC">
                <w:rPr>
                  <w:lang w:eastAsia="zh-CN"/>
                </w:rPr>
                <w:t>-</w:t>
              </w:r>
              <w:r>
                <w:rPr>
                  <w:lang w:eastAsia="zh-CN"/>
                </w:rPr>
                <w:t>6</w:t>
              </w:r>
            </w:ins>
          </w:p>
        </w:tc>
        <w:tc>
          <w:tcPr>
            <w:tcW w:w="1071" w:type="dxa"/>
          </w:tcPr>
          <w:p w14:paraId="70FAA13B" w14:textId="77777777" w:rsidR="000E0432" w:rsidRPr="004710DC" w:rsidRDefault="000E0432" w:rsidP="000E0432">
            <w:pPr>
              <w:pStyle w:val="TAH"/>
              <w:rPr>
                <w:ins w:id="17171" w:author="Huawei" w:date="2021-05-27T14:58:00Z"/>
                <w:lang w:eastAsia="zh-CN"/>
              </w:rPr>
            </w:pPr>
            <w:ins w:id="17172" w:author="Huawei" w:date="2021-05-27T14:58:00Z">
              <w:r>
                <w:rPr>
                  <w:lang w:eastAsia="zh-CN"/>
                </w:rPr>
                <w:t>D-FR1-A.2.4</w:t>
              </w:r>
              <w:r w:rsidRPr="004710DC">
                <w:rPr>
                  <w:lang w:eastAsia="zh-CN"/>
                </w:rPr>
                <w:t>-</w:t>
              </w:r>
              <w:r>
                <w:rPr>
                  <w:lang w:eastAsia="zh-CN"/>
                </w:rPr>
                <w:t>7</w:t>
              </w:r>
            </w:ins>
          </w:p>
        </w:tc>
      </w:tr>
      <w:tr w:rsidR="000E0432" w:rsidRPr="004710DC" w14:paraId="0ED02633" w14:textId="77777777" w:rsidTr="000E0432">
        <w:trPr>
          <w:cantSplit/>
          <w:jc w:val="center"/>
          <w:ins w:id="17173" w:author="Huawei" w:date="2021-05-27T14:58:00Z"/>
        </w:trPr>
        <w:tc>
          <w:tcPr>
            <w:tcW w:w="2421" w:type="dxa"/>
          </w:tcPr>
          <w:p w14:paraId="0AC0D8B1" w14:textId="77777777" w:rsidR="000E0432" w:rsidRPr="004710DC" w:rsidRDefault="000E0432" w:rsidP="000E0432">
            <w:pPr>
              <w:pStyle w:val="TAC"/>
              <w:rPr>
                <w:ins w:id="17174" w:author="Huawei" w:date="2021-05-27T14:58:00Z"/>
                <w:lang w:eastAsia="zh-CN"/>
              </w:rPr>
            </w:pPr>
            <w:ins w:id="17175" w:author="Huawei" w:date="2021-05-27T14:58:00Z">
              <w:r w:rsidRPr="004710DC">
                <w:rPr>
                  <w:lang w:eastAsia="zh-CN"/>
                </w:rPr>
                <w:t>Subcarrier spacing [kHz]</w:t>
              </w:r>
            </w:ins>
          </w:p>
        </w:tc>
        <w:tc>
          <w:tcPr>
            <w:tcW w:w="1070" w:type="dxa"/>
          </w:tcPr>
          <w:p w14:paraId="2345BA18" w14:textId="77777777" w:rsidR="000E0432" w:rsidRPr="004710DC" w:rsidRDefault="000E0432" w:rsidP="000E0432">
            <w:pPr>
              <w:pStyle w:val="TAC"/>
              <w:rPr>
                <w:ins w:id="17176" w:author="Huawei" w:date="2021-05-27T14:58:00Z"/>
                <w:lang w:eastAsia="zh-CN"/>
              </w:rPr>
            </w:pPr>
            <w:ins w:id="17177" w:author="Huawei" w:date="2021-05-27T14:58:00Z">
              <w:r w:rsidRPr="004710DC">
                <w:rPr>
                  <w:lang w:eastAsia="zh-CN"/>
                </w:rPr>
                <w:t>15</w:t>
              </w:r>
            </w:ins>
          </w:p>
        </w:tc>
        <w:tc>
          <w:tcPr>
            <w:tcW w:w="1071" w:type="dxa"/>
          </w:tcPr>
          <w:p w14:paraId="4501029C" w14:textId="77777777" w:rsidR="000E0432" w:rsidRPr="004710DC" w:rsidRDefault="000E0432" w:rsidP="000E0432">
            <w:pPr>
              <w:pStyle w:val="TAC"/>
              <w:rPr>
                <w:ins w:id="17178" w:author="Huawei" w:date="2021-05-27T14:58:00Z"/>
              </w:rPr>
            </w:pPr>
            <w:ins w:id="17179" w:author="Huawei" w:date="2021-05-27T14:58:00Z">
              <w:r w:rsidRPr="004710DC">
                <w:rPr>
                  <w:lang w:eastAsia="zh-CN"/>
                </w:rPr>
                <w:t>15</w:t>
              </w:r>
            </w:ins>
          </w:p>
        </w:tc>
        <w:tc>
          <w:tcPr>
            <w:tcW w:w="1070" w:type="dxa"/>
          </w:tcPr>
          <w:p w14:paraId="52CDF6FC" w14:textId="77777777" w:rsidR="000E0432" w:rsidRPr="004710DC" w:rsidRDefault="000E0432" w:rsidP="000E0432">
            <w:pPr>
              <w:pStyle w:val="TAC"/>
              <w:rPr>
                <w:ins w:id="17180" w:author="Huawei" w:date="2021-05-27T14:58:00Z"/>
              </w:rPr>
            </w:pPr>
            <w:ins w:id="17181" w:author="Huawei" w:date="2021-05-27T14:58:00Z">
              <w:r w:rsidRPr="004710DC">
                <w:rPr>
                  <w:lang w:eastAsia="zh-CN"/>
                </w:rPr>
                <w:t>15</w:t>
              </w:r>
            </w:ins>
          </w:p>
        </w:tc>
        <w:tc>
          <w:tcPr>
            <w:tcW w:w="1071" w:type="dxa"/>
          </w:tcPr>
          <w:p w14:paraId="4288F2FE" w14:textId="77777777" w:rsidR="000E0432" w:rsidRPr="004710DC" w:rsidRDefault="000E0432" w:rsidP="000E0432">
            <w:pPr>
              <w:pStyle w:val="TAC"/>
              <w:rPr>
                <w:ins w:id="17182" w:author="Huawei" w:date="2021-05-27T14:58:00Z"/>
              </w:rPr>
            </w:pPr>
            <w:ins w:id="17183" w:author="Huawei" w:date="2021-05-27T14:58:00Z">
              <w:r w:rsidRPr="004710DC">
                <w:rPr>
                  <w:lang w:eastAsia="zh-CN"/>
                </w:rPr>
                <w:t>30</w:t>
              </w:r>
            </w:ins>
          </w:p>
        </w:tc>
        <w:tc>
          <w:tcPr>
            <w:tcW w:w="1070" w:type="dxa"/>
          </w:tcPr>
          <w:p w14:paraId="1ADEE520" w14:textId="77777777" w:rsidR="000E0432" w:rsidRPr="004710DC" w:rsidRDefault="000E0432" w:rsidP="000E0432">
            <w:pPr>
              <w:pStyle w:val="TAC"/>
              <w:rPr>
                <w:ins w:id="17184" w:author="Huawei" w:date="2021-05-27T14:58:00Z"/>
              </w:rPr>
            </w:pPr>
            <w:ins w:id="17185" w:author="Huawei" w:date="2021-05-27T14:58:00Z">
              <w:r w:rsidRPr="004710DC">
                <w:rPr>
                  <w:lang w:eastAsia="zh-CN"/>
                </w:rPr>
                <w:t>30</w:t>
              </w:r>
            </w:ins>
          </w:p>
        </w:tc>
        <w:tc>
          <w:tcPr>
            <w:tcW w:w="1071" w:type="dxa"/>
          </w:tcPr>
          <w:p w14:paraId="7408B0D9" w14:textId="77777777" w:rsidR="000E0432" w:rsidRPr="004710DC" w:rsidRDefault="000E0432" w:rsidP="000E0432">
            <w:pPr>
              <w:pStyle w:val="TAC"/>
              <w:rPr>
                <w:ins w:id="17186" w:author="Huawei" w:date="2021-05-27T14:58:00Z"/>
              </w:rPr>
            </w:pPr>
            <w:ins w:id="17187" w:author="Huawei" w:date="2021-05-27T14:58:00Z">
              <w:r w:rsidRPr="004710DC">
                <w:rPr>
                  <w:lang w:eastAsia="zh-CN"/>
                </w:rPr>
                <w:t>30</w:t>
              </w:r>
            </w:ins>
          </w:p>
        </w:tc>
        <w:tc>
          <w:tcPr>
            <w:tcW w:w="1071" w:type="dxa"/>
          </w:tcPr>
          <w:p w14:paraId="0C7565D4" w14:textId="77777777" w:rsidR="000E0432" w:rsidRPr="004710DC" w:rsidRDefault="000E0432" w:rsidP="000E0432">
            <w:pPr>
              <w:pStyle w:val="TAC"/>
              <w:rPr>
                <w:ins w:id="17188" w:author="Huawei" w:date="2021-05-27T14:58:00Z"/>
              </w:rPr>
            </w:pPr>
            <w:ins w:id="17189" w:author="Huawei" w:date="2021-05-27T14:58:00Z">
              <w:r w:rsidRPr="004710DC">
                <w:rPr>
                  <w:lang w:eastAsia="zh-CN"/>
                </w:rPr>
                <w:t>30</w:t>
              </w:r>
            </w:ins>
          </w:p>
        </w:tc>
      </w:tr>
      <w:tr w:rsidR="000E0432" w:rsidRPr="004710DC" w14:paraId="4D884248" w14:textId="77777777" w:rsidTr="000E0432">
        <w:trPr>
          <w:cantSplit/>
          <w:jc w:val="center"/>
          <w:ins w:id="17190" w:author="Huawei" w:date="2021-05-27T14:58:00Z"/>
        </w:trPr>
        <w:tc>
          <w:tcPr>
            <w:tcW w:w="2421" w:type="dxa"/>
          </w:tcPr>
          <w:p w14:paraId="62561E22" w14:textId="77777777" w:rsidR="000E0432" w:rsidRPr="004710DC" w:rsidRDefault="000E0432" w:rsidP="000E0432">
            <w:pPr>
              <w:pStyle w:val="TAC"/>
              <w:rPr>
                <w:ins w:id="17191" w:author="Huawei" w:date="2021-05-27T14:58:00Z"/>
              </w:rPr>
            </w:pPr>
            <w:ins w:id="17192" w:author="Huawei" w:date="2021-05-27T14:58:00Z">
              <w:r w:rsidRPr="004710DC">
                <w:t>Allocated resource blocks</w:t>
              </w:r>
            </w:ins>
          </w:p>
        </w:tc>
        <w:tc>
          <w:tcPr>
            <w:tcW w:w="1070" w:type="dxa"/>
          </w:tcPr>
          <w:p w14:paraId="1CCEF39E" w14:textId="77777777" w:rsidR="000E0432" w:rsidRPr="004710DC" w:rsidRDefault="000E0432" w:rsidP="000E0432">
            <w:pPr>
              <w:pStyle w:val="TAC"/>
              <w:rPr>
                <w:ins w:id="17193" w:author="Huawei" w:date="2021-05-27T14:58:00Z"/>
              </w:rPr>
            </w:pPr>
            <w:ins w:id="17194" w:author="Huawei" w:date="2021-05-27T14:58:00Z">
              <w:r w:rsidRPr="004710DC">
                <w:t>25</w:t>
              </w:r>
            </w:ins>
          </w:p>
        </w:tc>
        <w:tc>
          <w:tcPr>
            <w:tcW w:w="1071" w:type="dxa"/>
          </w:tcPr>
          <w:p w14:paraId="4A64B224" w14:textId="77777777" w:rsidR="000E0432" w:rsidRPr="004710DC" w:rsidRDefault="000E0432" w:rsidP="000E0432">
            <w:pPr>
              <w:pStyle w:val="TAC"/>
              <w:rPr>
                <w:ins w:id="17195" w:author="Huawei" w:date="2021-05-27T14:58:00Z"/>
              </w:rPr>
            </w:pPr>
            <w:ins w:id="17196" w:author="Huawei" w:date="2021-05-27T14:58:00Z">
              <w:r w:rsidRPr="004710DC">
                <w:t>52</w:t>
              </w:r>
            </w:ins>
          </w:p>
        </w:tc>
        <w:tc>
          <w:tcPr>
            <w:tcW w:w="1070" w:type="dxa"/>
          </w:tcPr>
          <w:p w14:paraId="1412DC55" w14:textId="77777777" w:rsidR="000E0432" w:rsidRPr="004710DC" w:rsidRDefault="000E0432" w:rsidP="000E0432">
            <w:pPr>
              <w:pStyle w:val="TAC"/>
              <w:rPr>
                <w:ins w:id="17197" w:author="Huawei" w:date="2021-05-27T14:58:00Z"/>
                <w:lang w:eastAsia="zh-CN"/>
              </w:rPr>
            </w:pPr>
            <w:ins w:id="17198" w:author="Huawei" w:date="2021-05-27T14:58:00Z">
              <w:r w:rsidRPr="004710DC">
                <w:rPr>
                  <w:lang w:eastAsia="zh-CN"/>
                </w:rPr>
                <w:t>106</w:t>
              </w:r>
            </w:ins>
          </w:p>
        </w:tc>
        <w:tc>
          <w:tcPr>
            <w:tcW w:w="1071" w:type="dxa"/>
          </w:tcPr>
          <w:p w14:paraId="329B66C5" w14:textId="77777777" w:rsidR="000E0432" w:rsidRPr="004710DC" w:rsidRDefault="000E0432" w:rsidP="000E0432">
            <w:pPr>
              <w:pStyle w:val="TAC"/>
              <w:rPr>
                <w:ins w:id="17199" w:author="Huawei" w:date="2021-05-27T14:58:00Z"/>
              </w:rPr>
            </w:pPr>
            <w:ins w:id="17200" w:author="Huawei" w:date="2021-05-27T14:58:00Z">
              <w:r w:rsidRPr="004710DC">
                <w:t>24</w:t>
              </w:r>
            </w:ins>
          </w:p>
        </w:tc>
        <w:tc>
          <w:tcPr>
            <w:tcW w:w="1070" w:type="dxa"/>
          </w:tcPr>
          <w:p w14:paraId="0EC26EC2" w14:textId="77777777" w:rsidR="000E0432" w:rsidRPr="004710DC" w:rsidRDefault="000E0432" w:rsidP="000E0432">
            <w:pPr>
              <w:pStyle w:val="TAC"/>
              <w:rPr>
                <w:ins w:id="17201" w:author="Huawei" w:date="2021-05-27T14:58:00Z"/>
              </w:rPr>
            </w:pPr>
            <w:ins w:id="17202" w:author="Huawei" w:date="2021-05-27T14:58:00Z">
              <w:r w:rsidRPr="004710DC">
                <w:t>51</w:t>
              </w:r>
            </w:ins>
          </w:p>
        </w:tc>
        <w:tc>
          <w:tcPr>
            <w:tcW w:w="1071" w:type="dxa"/>
          </w:tcPr>
          <w:p w14:paraId="541FBE20" w14:textId="77777777" w:rsidR="000E0432" w:rsidRPr="004710DC" w:rsidRDefault="000E0432" w:rsidP="000E0432">
            <w:pPr>
              <w:pStyle w:val="TAC"/>
              <w:rPr>
                <w:ins w:id="17203" w:author="Huawei" w:date="2021-05-27T14:58:00Z"/>
              </w:rPr>
            </w:pPr>
            <w:ins w:id="17204" w:author="Huawei" w:date="2021-05-27T14:58:00Z">
              <w:r w:rsidRPr="004710DC">
                <w:t>106</w:t>
              </w:r>
            </w:ins>
          </w:p>
        </w:tc>
        <w:tc>
          <w:tcPr>
            <w:tcW w:w="1071" w:type="dxa"/>
          </w:tcPr>
          <w:p w14:paraId="60CDAD8F" w14:textId="77777777" w:rsidR="000E0432" w:rsidRPr="004710DC" w:rsidRDefault="000E0432" w:rsidP="000E0432">
            <w:pPr>
              <w:pStyle w:val="TAC"/>
              <w:rPr>
                <w:ins w:id="17205" w:author="Huawei" w:date="2021-05-27T14:58:00Z"/>
              </w:rPr>
            </w:pPr>
            <w:ins w:id="17206" w:author="Huawei" w:date="2021-05-27T14:58:00Z">
              <w:r w:rsidRPr="004710DC">
                <w:t>273</w:t>
              </w:r>
            </w:ins>
          </w:p>
        </w:tc>
      </w:tr>
      <w:tr w:rsidR="000E0432" w:rsidRPr="004710DC" w14:paraId="0147FE8F" w14:textId="77777777" w:rsidTr="000E0432">
        <w:trPr>
          <w:cantSplit/>
          <w:jc w:val="center"/>
          <w:ins w:id="17207" w:author="Huawei" w:date="2021-05-27T14:58:00Z"/>
        </w:trPr>
        <w:tc>
          <w:tcPr>
            <w:tcW w:w="2421" w:type="dxa"/>
          </w:tcPr>
          <w:p w14:paraId="7F639D3E" w14:textId="77777777" w:rsidR="000E0432" w:rsidRPr="004710DC" w:rsidRDefault="000E0432" w:rsidP="000E0432">
            <w:pPr>
              <w:pStyle w:val="TAC"/>
              <w:rPr>
                <w:ins w:id="17208" w:author="Huawei" w:date="2021-05-27T14:58:00Z"/>
                <w:lang w:eastAsia="zh-CN"/>
              </w:rPr>
            </w:pPr>
            <w:ins w:id="17209" w:author="Huawei" w:date="2021-05-27T14:58:00Z">
              <w:r w:rsidRPr="004710DC">
                <w:rPr>
                  <w:lang w:eastAsia="zh-CN"/>
                </w:rPr>
                <w:t>CP</w:t>
              </w:r>
              <w:r w:rsidRPr="004710DC">
                <w:t xml:space="preserve">-OFDM Symbols per </w:t>
              </w:r>
              <w:r w:rsidRPr="004710DC">
                <w:rPr>
                  <w:lang w:eastAsia="zh-CN"/>
                </w:rPr>
                <w:t>slot (Note 1)</w:t>
              </w:r>
            </w:ins>
          </w:p>
        </w:tc>
        <w:tc>
          <w:tcPr>
            <w:tcW w:w="1070" w:type="dxa"/>
          </w:tcPr>
          <w:p w14:paraId="2B94529A" w14:textId="77777777" w:rsidR="000E0432" w:rsidRPr="004710DC" w:rsidRDefault="000E0432" w:rsidP="000E0432">
            <w:pPr>
              <w:pStyle w:val="TAC"/>
              <w:rPr>
                <w:ins w:id="17210" w:author="Huawei" w:date="2021-05-27T14:58:00Z"/>
                <w:lang w:eastAsia="zh-CN"/>
              </w:rPr>
            </w:pPr>
            <w:ins w:id="17211" w:author="Huawei" w:date="2021-05-27T14:58:00Z">
              <w:r w:rsidRPr="004710DC">
                <w:rPr>
                  <w:lang w:eastAsia="zh-CN"/>
                </w:rPr>
                <w:t>12</w:t>
              </w:r>
            </w:ins>
          </w:p>
        </w:tc>
        <w:tc>
          <w:tcPr>
            <w:tcW w:w="1071" w:type="dxa"/>
          </w:tcPr>
          <w:p w14:paraId="7431BA2E" w14:textId="77777777" w:rsidR="000E0432" w:rsidRPr="004710DC" w:rsidRDefault="000E0432" w:rsidP="000E0432">
            <w:pPr>
              <w:pStyle w:val="TAC"/>
              <w:rPr>
                <w:ins w:id="17212" w:author="Huawei" w:date="2021-05-27T14:58:00Z"/>
              </w:rPr>
            </w:pPr>
            <w:ins w:id="17213" w:author="Huawei" w:date="2021-05-27T14:58:00Z">
              <w:r w:rsidRPr="004710DC">
                <w:rPr>
                  <w:lang w:eastAsia="zh-CN"/>
                </w:rPr>
                <w:t>12</w:t>
              </w:r>
            </w:ins>
          </w:p>
        </w:tc>
        <w:tc>
          <w:tcPr>
            <w:tcW w:w="1070" w:type="dxa"/>
          </w:tcPr>
          <w:p w14:paraId="32C0678E" w14:textId="77777777" w:rsidR="000E0432" w:rsidRPr="004710DC" w:rsidRDefault="000E0432" w:rsidP="000E0432">
            <w:pPr>
              <w:pStyle w:val="TAC"/>
              <w:rPr>
                <w:ins w:id="17214" w:author="Huawei" w:date="2021-05-27T14:58:00Z"/>
              </w:rPr>
            </w:pPr>
            <w:ins w:id="17215" w:author="Huawei" w:date="2021-05-27T14:58:00Z">
              <w:r w:rsidRPr="004710DC">
                <w:rPr>
                  <w:lang w:eastAsia="zh-CN"/>
                </w:rPr>
                <w:t>12</w:t>
              </w:r>
            </w:ins>
          </w:p>
        </w:tc>
        <w:tc>
          <w:tcPr>
            <w:tcW w:w="1071" w:type="dxa"/>
          </w:tcPr>
          <w:p w14:paraId="1A517B58" w14:textId="77777777" w:rsidR="000E0432" w:rsidRPr="004710DC" w:rsidRDefault="000E0432" w:rsidP="000E0432">
            <w:pPr>
              <w:pStyle w:val="TAC"/>
              <w:rPr>
                <w:ins w:id="17216" w:author="Huawei" w:date="2021-05-27T14:58:00Z"/>
              </w:rPr>
            </w:pPr>
            <w:ins w:id="17217" w:author="Huawei" w:date="2021-05-27T14:58:00Z">
              <w:r w:rsidRPr="004710DC">
                <w:rPr>
                  <w:lang w:eastAsia="zh-CN"/>
                </w:rPr>
                <w:t>12</w:t>
              </w:r>
            </w:ins>
          </w:p>
        </w:tc>
        <w:tc>
          <w:tcPr>
            <w:tcW w:w="1070" w:type="dxa"/>
          </w:tcPr>
          <w:p w14:paraId="42F5A0C2" w14:textId="77777777" w:rsidR="000E0432" w:rsidRPr="004710DC" w:rsidRDefault="000E0432" w:rsidP="000E0432">
            <w:pPr>
              <w:pStyle w:val="TAC"/>
              <w:rPr>
                <w:ins w:id="17218" w:author="Huawei" w:date="2021-05-27T14:58:00Z"/>
              </w:rPr>
            </w:pPr>
            <w:ins w:id="17219" w:author="Huawei" w:date="2021-05-27T14:58:00Z">
              <w:r w:rsidRPr="004710DC">
                <w:rPr>
                  <w:lang w:eastAsia="zh-CN"/>
                </w:rPr>
                <w:t>12</w:t>
              </w:r>
            </w:ins>
          </w:p>
        </w:tc>
        <w:tc>
          <w:tcPr>
            <w:tcW w:w="1071" w:type="dxa"/>
          </w:tcPr>
          <w:p w14:paraId="6424F862" w14:textId="77777777" w:rsidR="000E0432" w:rsidRPr="004710DC" w:rsidRDefault="000E0432" w:rsidP="000E0432">
            <w:pPr>
              <w:pStyle w:val="TAC"/>
              <w:rPr>
                <w:ins w:id="17220" w:author="Huawei" w:date="2021-05-27T14:58:00Z"/>
              </w:rPr>
            </w:pPr>
            <w:ins w:id="17221" w:author="Huawei" w:date="2021-05-27T14:58:00Z">
              <w:r w:rsidRPr="004710DC">
                <w:rPr>
                  <w:lang w:eastAsia="zh-CN"/>
                </w:rPr>
                <w:t>12</w:t>
              </w:r>
            </w:ins>
          </w:p>
        </w:tc>
        <w:tc>
          <w:tcPr>
            <w:tcW w:w="1071" w:type="dxa"/>
          </w:tcPr>
          <w:p w14:paraId="7959B37F" w14:textId="77777777" w:rsidR="000E0432" w:rsidRPr="004710DC" w:rsidRDefault="000E0432" w:rsidP="000E0432">
            <w:pPr>
              <w:pStyle w:val="TAC"/>
              <w:rPr>
                <w:ins w:id="17222" w:author="Huawei" w:date="2021-05-27T14:58:00Z"/>
              </w:rPr>
            </w:pPr>
            <w:ins w:id="17223" w:author="Huawei" w:date="2021-05-27T14:58:00Z">
              <w:r w:rsidRPr="004710DC">
                <w:rPr>
                  <w:lang w:eastAsia="zh-CN"/>
                </w:rPr>
                <w:t>12</w:t>
              </w:r>
            </w:ins>
          </w:p>
        </w:tc>
      </w:tr>
      <w:tr w:rsidR="000E0432" w:rsidRPr="004710DC" w14:paraId="6E78249C" w14:textId="77777777" w:rsidTr="000E0432">
        <w:trPr>
          <w:cantSplit/>
          <w:jc w:val="center"/>
          <w:ins w:id="17224" w:author="Huawei" w:date="2021-05-27T14:58:00Z"/>
        </w:trPr>
        <w:tc>
          <w:tcPr>
            <w:tcW w:w="2421" w:type="dxa"/>
          </w:tcPr>
          <w:p w14:paraId="41FD6B52" w14:textId="77777777" w:rsidR="000E0432" w:rsidRPr="004710DC" w:rsidRDefault="000E0432" w:rsidP="000E0432">
            <w:pPr>
              <w:pStyle w:val="TAC"/>
              <w:rPr>
                <w:ins w:id="17225" w:author="Huawei" w:date="2021-05-27T14:58:00Z"/>
              </w:rPr>
            </w:pPr>
            <w:ins w:id="17226" w:author="Huawei" w:date="2021-05-27T14:58:00Z">
              <w:r w:rsidRPr="004710DC">
                <w:t>Modulation</w:t>
              </w:r>
            </w:ins>
          </w:p>
        </w:tc>
        <w:tc>
          <w:tcPr>
            <w:tcW w:w="1070" w:type="dxa"/>
          </w:tcPr>
          <w:p w14:paraId="320B0B8C" w14:textId="77777777" w:rsidR="000E0432" w:rsidRPr="004710DC" w:rsidRDefault="000E0432" w:rsidP="000E0432">
            <w:pPr>
              <w:pStyle w:val="TAC"/>
              <w:rPr>
                <w:ins w:id="17227" w:author="Huawei" w:date="2021-05-27T14:58:00Z"/>
                <w:lang w:eastAsia="zh-CN"/>
              </w:rPr>
            </w:pPr>
            <w:ins w:id="17228" w:author="Huawei" w:date="2021-05-27T14:58:00Z">
              <w:r w:rsidRPr="004710DC">
                <w:rPr>
                  <w:lang w:eastAsia="zh-CN"/>
                </w:rPr>
                <w:t>64QAM</w:t>
              </w:r>
            </w:ins>
          </w:p>
        </w:tc>
        <w:tc>
          <w:tcPr>
            <w:tcW w:w="1071" w:type="dxa"/>
          </w:tcPr>
          <w:p w14:paraId="6CC6C83B" w14:textId="77777777" w:rsidR="000E0432" w:rsidRPr="004710DC" w:rsidRDefault="000E0432" w:rsidP="000E0432">
            <w:pPr>
              <w:pStyle w:val="TAC"/>
              <w:rPr>
                <w:ins w:id="17229" w:author="Huawei" w:date="2021-05-27T14:58:00Z"/>
              </w:rPr>
            </w:pPr>
            <w:ins w:id="17230" w:author="Huawei" w:date="2021-05-27T14:58:00Z">
              <w:r w:rsidRPr="004710DC">
                <w:rPr>
                  <w:lang w:eastAsia="zh-CN"/>
                </w:rPr>
                <w:t>64QAM</w:t>
              </w:r>
            </w:ins>
          </w:p>
        </w:tc>
        <w:tc>
          <w:tcPr>
            <w:tcW w:w="1070" w:type="dxa"/>
          </w:tcPr>
          <w:p w14:paraId="20FC7F7D" w14:textId="77777777" w:rsidR="000E0432" w:rsidRPr="004710DC" w:rsidRDefault="000E0432" w:rsidP="000E0432">
            <w:pPr>
              <w:pStyle w:val="TAC"/>
              <w:rPr>
                <w:ins w:id="17231" w:author="Huawei" w:date="2021-05-27T14:58:00Z"/>
              </w:rPr>
            </w:pPr>
            <w:ins w:id="17232" w:author="Huawei" w:date="2021-05-27T14:58:00Z">
              <w:r w:rsidRPr="004710DC">
                <w:rPr>
                  <w:lang w:eastAsia="zh-CN"/>
                </w:rPr>
                <w:t>64QAM</w:t>
              </w:r>
            </w:ins>
          </w:p>
        </w:tc>
        <w:tc>
          <w:tcPr>
            <w:tcW w:w="1071" w:type="dxa"/>
          </w:tcPr>
          <w:p w14:paraId="11B3A239" w14:textId="77777777" w:rsidR="000E0432" w:rsidRPr="004710DC" w:rsidRDefault="000E0432" w:rsidP="000E0432">
            <w:pPr>
              <w:pStyle w:val="TAC"/>
              <w:rPr>
                <w:ins w:id="17233" w:author="Huawei" w:date="2021-05-27T14:58:00Z"/>
              </w:rPr>
            </w:pPr>
            <w:ins w:id="17234" w:author="Huawei" w:date="2021-05-27T14:58:00Z">
              <w:r w:rsidRPr="004710DC">
                <w:rPr>
                  <w:lang w:eastAsia="zh-CN"/>
                </w:rPr>
                <w:t>64QAM</w:t>
              </w:r>
            </w:ins>
          </w:p>
        </w:tc>
        <w:tc>
          <w:tcPr>
            <w:tcW w:w="1070" w:type="dxa"/>
          </w:tcPr>
          <w:p w14:paraId="336326F2" w14:textId="77777777" w:rsidR="000E0432" w:rsidRPr="004710DC" w:rsidRDefault="000E0432" w:rsidP="000E0432">
            <w:pPr>
              <w:pStyle w:val="TAC"/>
              <w:rPr>
                <w:ins w:id="17235" w:author="Huawei" w:date="2021-05-27T14:58:00Z"/>
              </w:rPr>
            </w:pPr>
            <w:ins w:id="17236" w:author="Huawei" w:date="2021-05-27T14:58:00Z">
              <w:r w:rsidRPr="004710DC">
                <w:rPr>
                  <w:lang w:eastAsia="zh-CN"/>
                </w:rPr>
                <w:t>64QAM</w:t>
              </w:r>
            </w:ins>
          </w:p>
        </w:tc>
        <w:tc>
          <w:tcPr>
            <w:tcW w:w="1071" w:type="dxa"/>
          </w:tcPr>
          <w:p w14:paraId="7DD9DB44" w14:textId="77777777" w:rsidR="000E0432" w:rsidRPr="004710DC" w:rsidRDefault="000E0432" w:rsidP="000E0432">
            <w:pPr>
              <w:pStyle w:val="TAC"/>
              <w:rPr>
                <w:ins w:id="17237" w:author="Huawei" w:date="2021-05-27T14:58:00Z"/>
              </w:rPr>
            </w:pPr>
            <w:ins w:id="17238" w:author="Huawei" w:date="2021-05-27T14:58:00Z">
              <w:r w:rsidRPr="004710DC">
                <w:rPr>
                  <w:lang w:eastAsia="zh-CN"/>
                </w:rPr>
                <w:t>64QAM</w:t>
              </w:r>
            </w:ins>
          </w:p>
        </w:tc>
        <w:tc>
          <w:tcPr>
            <w:tcW w:w="1071" w:type="dxa"/>
          </w:tcPr>
          <w:p w14:paraId="29BDB93D" w14:textId="77777777" w:rsidR="000E0432" w:rsidRPr="004710DC" w:rsidRDefault="000E0432" w:rsidP="000E0432">
            <w:pPr>
              <w:pStyle w:val="TAC"/>
              <w:rPr>
                <w:ins w:id="17239" w:author="Huawei" w:date="2021-05-27T14:58:00Z"/>
              </w:rPr>
            </w:pPr>
            <w:ins w:id="17240" w:author="Huawei" w:date="2021-05-27T14:58:00Z">
              <w:r w:rsidRPr="004710DC">
                <w:rPr>
                  <w:lang w:eastAsia="zh-CN"/>
                </w:rPr>
                <w:t>64QAM</w:t>
              </w:r>
            </w:ins>
          </w:p>
        </w:tc>
      </w:tr>
      <w:tr w:rsidR="000E0432" w:rsidRPr="004710DC" w14:paraId="294A61D1" w14:textId="77777777" w:rsidTr="000E0432">
        <w:trPr>
          <w:cantSplit/>
          <w:jc w:val="center"/>
          <w:ins w:id="17241" w:author="Huawei" w:date="2021-05-27T14:58:00Z"/>
        </w:trPr>
        <w:tc>
          <w:tcPr>
            <w:tcW w:w="2421" w:type="dxa"/>
          </w:tcPr>
          <w:p w14:paraId="12217181" w14:textId="77777777" w:rsidR="000E0432" w:rsidRPr="004710DC" w:rsidRDefault="000E0432" w:rsidP="000E0432">
            <w:pPr>
              <w:pStyle w:val="TAC"/>
              <w:rPr>
                <w:ins w:id="17242" w:author="Huawei" w:date="2021-05-27T14:58:00Z"/>
              </w:rPr>
            </w:pPr>
            <w:ins w:id="17243" w:author="Huawei" w:date="2021-05-27T14:58:00Z">
              <w:r>
                <w:t>Code Rate</w:t>
              </w:r>
            </w:ins>
          </w:p>
        </w:tc>
        <w:tc>
          <w:tcPr>
            <w:tcW w:w="1070" w:type="dxa"/>
          </w:tcPr>
          <w:p w14:paraId="280C2D05" w14:textId="77777777" w:rsidR="000E0432" w:rsidRPr="004710DC" w:rsidRDefault="000E0432" w:rsidP="000E0432">
            <w:pPr>
              <w:pStyle w:val="TAC"/>
              <w:rPr>
                <w:ins w:id="17244" w:author="Huawei" w:date="2021-05-27T14:58:00Z"/>
                <w:lang w:eastAsia="zh-CN"/>
              </w:rPr>
            </w:pPr>
            <w:ins w:id="17245" w:author="Huawei" w:date="2021-05-27T14:58:00Z">
              <w:r w:rsidRPr="004710DC">
                <w:rPr>
                  <w:lang w:eastAsia="zh-CN"/>
                </w:rPr>
                <w:t>567/1024</w:t>
              </w:r>
            </w:ins>
          </w:p>
        </w:tc>
        <w:tc>
          <w:tcPr>
            <w:tcW w:w="1071" w:type="dxa"/>
          </w:tcPr>
          <w:p w14:paraId="7627D368" w14:textId="77777777" w:rsidR="000E0432" w:rsidRPr="004710DC" w:rsidRDefault="000E0432" w:rsidP="000E0432">
            <w:pPr>
              <w:pStyle w:val="TAC"/>
              <w:rPr>
                <w:ins w:id="17246" w:author="Huawei" w:date="2021-05-27T14:58:00Z"/>
                <w:lang w:eastAsia="zh-CN"/>
              </w:rPr>
            </w:pPr>
            <w:ins w:id="17247" w:author="Huawei" w:date="2021-05-27T14:58:00Z">
              <w:r w:rsidRPr="004710DC">
                <w:rPr>
                  <w:lang w:eastAsia="zh-CN"/>
                </w:rPr>
                <w:t>567/1024</w:t>
              </w:r>
            </w:ins>
          </w:p>
        </w:tc>
        <w:tc>
          <w:tcPr>
            <w:tcW w:w="1070" w:type="dxa"/>
          </w:tcPr>
          <w:p w14:paraId="70E63EA1" w14:textId="77777777" w:rsidR="000E0432" w:rsidRPr="004710DC" w:rsidRDefault="000E0432" w:rsidP="000E0432">
            <w:pPr>
              <w:pStyle w:val="TAC"/>
              <w:rPr>
                <w:ins w:id="17248" w:author="Huawei" w:date="2021-05-27T14:58:00Z"/>
                <w:lang w:eastAsia="zh-CN"/>
              </w:rPr>
            </w:pPr>
            <w:ins w:id="17249" w:author="Huawei" w:date="2021-05-27T14:58:00Z">
              <w:r w:rsidRPr="004710DC">
                <w:rPr>
                  <w:lang w:eastAsia="zh-CN"/>
                </w:rPr>
                <w:t>567/1024</w:t>
              </w:r>
            </w:ins>
          </w:p>
        </w:tc>
        <w:tc>
          <w:tcPr>
            <w:tcW w:w="1071" w:type="dxa"/>
          </w:tcPr>
          <w:p w14:paraId="4BFD9E73" w14:textId="77777777" w:rsidR="000E0432" w:rsidRPr="004710DC" w:rsidRDefault="000E0432" w:rsidP="000E0432">
            <w:pPr>
              <w:pStyle w:val="TAC"/>
              <w:rPr>
                <w:ins w:id="17250" w:author="Huawei" w:date="2021-05-27T14:58:00Z"/>
                <w:lang w:eastAsia="zh-CN"/>
              </w:rPr>
            </w:pPr>
            <w:ins w:id="17251" w:author="Huawei" w:date="2021-05-27T14:58:00Z">
              <w:r w:rsidRPr="004710DC">
                <w:rPr>
                  <w:lang w:eastAsia="zh-CN"/>
                </w:rPr>
                <w:t>567/1024</w:t>
              </w:r>
            </w:ins>
          </w:p>
        </w:tc>
        <w:tc>
          <w:tcPr>
            <w:tcW w:w="1070" w:type="dxa"/>
          </w:tcPr>
          <w:p w14:paraId="5BB47446" w14:textId="77777777" w:rsidR="000E0432" w:rsidRPr="004710DC" w:rsidRDefault="000E0432" w:rsidP="000E0432">
            <w:pPr>
              <w:pStyle w:val="TAC"/>
              <w:rPr>
                <w:ins w:id="17252" w:author="Huawei" w:date="2021-05-27T14:58:00Z"/>
                <w:lang w:eastAsia="zh-CN"/>
              </w:rPr>
            </w:pPr>
            <w:ins w:id="17253" w:author="Huawei" w:date="2021-05-27T14:58:00Z">
              <w:r w:rsidRPr="004710DC">
                <w:rPr>
                  <w:lang w:eastAsia="zh-CN"/>
                </w:rPr>
                <w:t>567/1024</w:t>
              </w:r>
            </w:ins>
          </w:p>
        </w:tc>
        <w:tc>
          <w:tcPr>
            <w:tcW w:w="1071" w:type="dxa"/>
          </w:tcPr>
          <w:p w14:paraId="34DD7ABF" w14:textId="77777777" w:rsidR="000E0432" w:rsidRPr="004710DC" w:rsidRDefault="000E0432" w:rsidP="000E0432">
            <w:pPr>
              <w:pStyle w:val="TAC"/>
              <w:rPr>
                <w:ins w:id="17254" w:author="Huawei" w:date="2021-05-27T14:58:00Z"/>
                <w:lang w:eastAsia="zh-CN"/>
              </w:rPr>
            </w:pPr>
            <w:ins w:id="17255" w:author="Huawei" w:date="2021-05-27T14:58:00Z">
              <w:r w:rsidRPr="004710DC">
                <w:rPr>
                  <w:lang w:eastAsia="zh-CN"/>
                </w:rPr>
                <w:t>567/1024</w:t>
              </w:r>
            </w:ins>
          </w:p>
        </w:tc>
        <w:tc>
          <w:tcPr>
            <w:tcW w:w="1071" w:type="dxa"/>
          </w:tcPr>
          <w:p w14:paraId="2FBAB8A5" w14:textId="77777777" w:rsidR="000E0432" w:rsidRPr="004710DC" w:rsidRDefault="000E0432" w:rsidP="000E0432">
            <w:pPr>
              <w:pStyle w:val="TAC"/>
              <w:rPr>
                <w:ins w:id="17256" w:author="Huawei" w:date="2021-05-27T14:58:00Z"/>
                <w:lang w:eastAsia="zh-CN"/>
              </w:rPr>
            </w:pPr>
            <w:ins w:id="17257" w:author="Huawei" w:date="2021-05-27T14:58:00Z">
              <w:r w:rsidRPr="004710DC">
                <w:rPr>
                  <w:lang w:eastAsia="zh-CN"/>
                </w:rPr>
                <w:t>567/1024</w:t>
              </w:r>
            </w:ins>
          </w:p>
        </w:tc>
      </w:tr>
      <w:tr w:rsidR="000E0432" w:rsidRPr="004710DC" w14:paraId="6926CA4E" w14:textId="77777777" w:rsidTr="000E0432">
        <w:trPr>
          <w:cantSplit/>
          <w:jc w:val="center"/>
          <w:ins w:id="17258" w:author="Huawei" w:date="2021-05-27T14:58:00Z"/>
        </w:trPr>
        <w:tc>
          <w:tcPr>
            <w:tcW w:w="2421" w:type="dxa"/>
          </w:tcPr>
          <w:p w14:paraId="25975A88" w14:textId="77777777" w:rsidR="000E0432" w:rsidRPr="004710DC" w:rsidRDefault="000E0432" w:rsidP="000E0432">
            <w:pPr>
              <w:pStyle w:val="TAC"/>
              <w:rPr>
                <w:ins w:id="17259" w:author="Huawei" w:date="2021-05-27T14:58:00Z"/>
              </w:rPr>
            </w:pPr>
            <w:ins w:id="17260" w:author="Huawei" w:date="2021-05-27T14:58:00Z">
              <w:r w:rsidRPr="004710DC">
                <w:t>Payload size (bits)</w:t>
              </w:r>
            </w:ins>
          </w:p>
        </w:tc>
        <w:tc>
          <w:tcPr>
            <w:tcW w:w="1070" w:type="dxa"/>
            <w:vAlign w:val="center"/>
          </w:tcPr>
          <w:p w14:paraId="3A78D173" w14:textId="77777777" w:rsidR="000E0432" w:rsidRPr="004710DC" w:rsidRDefault="000E0432" w:rsidP="000E0432">
            <w:pPr>
              <w:pStyle w:val="TAC"/>
              <w:rPr>
                <w:ins w:id="17261" w:author="Huawei" w:date="2021-05-27T14:58:00Z"/>
                <w:lang w:eastAsia="zh-CN"/>
              </w:rPr>
            </w:pPr>
            <w:ins w:id="17262" w:author="Huawei" w:date="2021-05-27T14:58:00Z">
              <w:r w:rsidRPr="004710DC">
                <w:rPr>
                  <w:lang w:eastAsia="zh-CN"/>
                </w:rPr>
                <w:t>12040</w:t>
              </w:r>
            </w:ins>
          </w:p>
        </w:tc>
        <w:tc>
          <w:tcPr>
            <w:tcW w:w="1071" w:type="dxa"/>
            <w:vAlign w:val="center"/>
          </w:tcPr>
          <w:p w14:paraId="4807EB8A" w14:textId="77777777" w:rsidR="000E0432" w:rsidRPr="004710DC" w:rsidRDefault="000E0432" w:rsidP="000E0432">
            <w:pPr>
              <w:pStyle w:val="TAC"/>
              <w:rPr>
                <w:ins w:id="17263" w:author="Huawei" w:date="2021-05-27T14:58:00Z"/>
                <w:lang w:eastAsia="zh-CN"/>
              </w:rPr>
            </w:pPr>
            <w:ins w:id="17264" w:author="Huawei" w:date="2021-05-27T14:58:00Z">
              <w:r w:rsidRPr="004710DC">
                <w:rPr>
                  <w:lang w:eastAsia="zh-CN"/>
                </w:rPr>
                <w:t>25104</w:t>
              </w:r>
            </w:ins>
          </w:p>
        </w:tc>
        <w:tc>
          <w:tcPr>
            <w:tcW w:w="1070" w:type="dxa"/>
            <w:vAlign w:val="center"/>
          </w:tcPr>
          <w:p w14:paraId="72E3E0E6" w14:textId="77777777" w:rsidR="000E0432" w:rsidRPr="004710DC" w:rsidRDefault="000E0432" w:rsidP="000E0432">
            <w:pPr>
              <w:pStyle w:val="TAC"/>
              <w:rPr>
                <w:ins w:id="17265" w:author="Huawei" w:date="2021-05-27T14:58:00Z"/>
                <w:lang w:eastAsia="zh-CN"/>
              </w:rPr>
            </w:pPr>
            <w:ins w:id="17266" w:author="Huawei" w:date="2021-05-27T14:58:00Z">
              <w:r w:rsidRPr="004710DC">
                <w:rPr>
                  <w:lang w:eastAsia="zh-CN"/>
                </w:rPr>
                <w:t>50184</w:t>
              </w:r>
            </w:ins>
          </w:p>
        </w:tc>
        <w:tc>
          <w:tcPr>
            <w:tcW w:w="1071" w:type="dxa"/>
            <w:vAlign w:val="center"/>
          </w:tcPr>
          <w:p w14:paraId="2B37DA9B" w14:textId="77777777" w:rsidR="000E0432" w:rsidRPr="004710DC" w:rsidRDefault="000E0432" w:rsidP="000E0432">
            <w:pPr>
              <w:pStyle w:val="TAC"/>
              <w:rPr>
                <w:ins w:id="17267" w:author="Huawei" w:date="2021-05-27T14:58:00Z"/>
                <w:lang w:eastAsia="zh-CN"/>
              </w:rPr>
            </w:pPr>
            <w:ins w:id="17268" w:author="Huawei" w:date="2021-05-27T14:58:00Z">
              <w:r w:rsidRPr="004710DC">
                <w:rPr>
                  <w:lang w:eastAsia="zh-CN"/>
                </w:rPr>
                <w:t>11528</w:t>
              </w:r>
            </w:ins>
          </w:p>
        </w:tc>
        <w:tc>
          <w:tcPr>
            <w:tcW w:w="1070" w:type="dxa"/>
            <w:vAlign w:val="center"/>
          </w:tcPr>
          <w:p w14:paraId="18CA3A50" w14:textId="77777777" w:rsidR="000E0432" w:rsidRPr="004710DC" w:rsidRDefault="000E0432" w:rsidP="000E0432">
            <w:pPr>
              <w:pStyle w:val="TAC"/>
              <w:rPr>
                <w:ins w:id="17269" w:author="Huawei" w:date="2021-05-27T14:58:00Z"/>
                <w:lang w:eastAsia="zh-CN"/>
              </w:rPr>
            </w:pPr>
            <w:ins w:id="17270" w:author="Huawei" w:date="2021-05-27T14:58:00Z">
              <w:r w:rsidRPr="004710DC">
                <w:rPr>
                  <w:lang w:eastAsia="zh-CN"/>
                </w:rPr>
                <w:t>24576</w:t>
              </w:r>
            </w:ins>
          </w:p>
        </w:tc>
        <w:tc>
          <w:tcPr>
            <w:tcW w:w="1071" w:type="dxa"/>
          </w:tcPr>
          <w:p w14:paraId="212BC5EA" w14:textId="77777777" w:rsidR="000E0432" w:rsidRPr="004710DC" w:rsidRDefault="000E0432" w:rsidP="000E0432">
            <w:pPr>
              <w:pStyle w:val="TAC"/>
              <w:rPr>
                <w:ins w:id="17271" w:author="Huawei" w:date="2021-05-27T14:58:00Z"/>
                <w:lang w:eastAsia="zh-CN"/>
              </w:rPr>
            </w:pPr>
            <w:ins w:id="17272" w:author="Huawei" w:date="2021-05-27T14:58:00Z">
              <w:r w:rsidRPr="004710DC">
                <w:rPr>
                  <w:lang w:eastAsia="zh-CN"/>
                </w:rPr>
                <w:t>50184</w:t>
              </w:r>
            </w:ins>
          </w:p>
        </w:tc>
        <w:tc>
          <w:tcPr>
            <w:tcW w:w="1071" w:type="dxa"/>
          </w:tcPr>
          <w:p w14:paraId="275453FD" w14:textId="77777777" w:rsidR="000E0432" w:rsidRPr="004710DC" w:rsidRDefault="000E0432" w:rsidP="000E0432">
            <w:pPr>
              <w:pStyle w:val="TAC"/>
              <w:rPr>
                <w:ins w:id="17273" w:author="Huawei" w:date="2021-05-27T14:58:00Z"/>
                <w:lang w:eastAsia="zh-CN"/>
              </w:rPr>
            </w:pPr>
            <w:ins w:id="17274" w:author="Huawei" w:date="2021-05-27T14:58:00Z">
              <w:r w:rsidRPr="004710DC">
                <w:rPr>
                  <w:lang w:eastAsia="zh-CN"/>
                </w:rPr>
                <w:t>131176</w:t>
              </w:r>
            </w:ins>
          </w:p>
        </w:tc>
      </w:tr>
      <w:tr w:rsidR="000E0432" w:rsidRPr="004710DC" w14:paraId="5A6EADA6" w14:textId="77777777" w:rsidTr="000E0432">
        <w:trPr>
          <w:cantSplit/>
          <w:jc w:val="center"/>
          <w:ins w:id="17275" w:author="Huawei" w:date="2021-05-27T14:58:00Z"/>
        </w:trPr>
        <w:tc>
          <w:tcPr>
            <w:tcW w:w="2421" w:type="dxa"/>
          </w:tcPr>
          <w:p w14:paraId="102BF16C" w14:textId="77777777" w:rsidR="000E0432" w:rsidRPr="004710DC" w:rsidRDefault="000E0432" w:rsidP="000E0432">
            <w:pPr>
              <w:pStyle w:val="TAC"/>
              <w:rPr>
                <w:ins w:id="17276" w:author="Huawei" w:date="2021-05-27T14:58:00Z"/>
              </w:rPr>
            </w:pPr>
            <w:ins w:id="17277" w:author="Huawei" w:date="2021-05-27T14:58:00Z">
              <w:r w:rsidRPr="004710DC">
                <w:t>Transport block CRC (bits)</w:t>
              </w:r>
            </w:ins>
          </w:p>
        </w:tc>
        <w:tc>
          <w:tcPr>
            <w:tcW w:w="1070" w:type="dxa"/>
          </w:tcPr>
          <w:p w14:paraId="00D982F9" w14:textId="77777777" w:rsidR="000E0432" w:rsidRPr="004710DC" w:rsidRDefault="000E0432" w:rsidP="000E0432">
            <w:pPr>
              <w:pStyle w:val="TAC"/>
              <w:rPr>
                <w:ins w:id="17278" w:author="Huawei" w:date="2021-05-27T14:58:00Z"/>
                <w:lang w:eastAsia="zh-CN"/>
              </w:rPr>
            </w:pPr>
            <w:ins w:id="17279" w:author="Huawei" w:date="2021-05-27T14:58:00Z">
              <w:r w:rsidRPr="004710DC">
                <w:rPr>
                  <w:lang w:eastAsia="zh-CN"/>
                </w:rPr>
                <w:t>24</w:t>
              </w:r>
            </w:ins>
          </w:p>
        </w:tc>
        <w:tc>
          <w:tcPr>
            <w:tcW w:w="1071" w:type="dxa"/>
          </w:tcPr>
          <w:p w14:paraId="3382298E" w14:textId="77777777" w:rsidR="000E0432" w:rsidRPr="004710DC" w:rsidRDefault="000E0432" w:rsidP="000E0432">
            <w:pPr>
              <w:pStyle w:val="TAC"/>
              <w:rPr>
                <w:ins w:id="17280" w:author="Huawei" w:date="2021-05-27T14:58:00Z"/>
                <w:lang w:eastAsia="zh-CN"/>
              </w:rPr>
            </w:pPr>
            <w:ins w:id="17281" w:author="Huawei" w:date="2021-05-27T14:58:00Z">
              <w:r w:rsidRPr="004710DC">
                <w:rPr>
                  <w:lang w:eastAsia="zh-CN"/>
                </w:rPr>
                <w:t>24</w:t>
              </w:r>
            </w:ins>
          </w:p>
        </w:tc>
        <w:tc>
          <w:tcPr>
            <w:tcW w:w="1070" w:type="dxa"/>
          </w:tcPr>
          <w:p w14:paraId="2380EEAD" w14:textId="77777777" w:rsidR="000E0432" w:rsidRPr="004710DC" w:rsidRDefault="000E0432" w:rsidP="000E0432">
            <w:pPr>
              <w:pStyle w:val="TAC"/>
              <w:rPr>
                <w:ins w:id="17282" w:author="Huawei" w:date="2021-05-27T14:58:00Z"/>
                <w:lang w:eastAsia="zh-CN"/>
              </w:rPr>
            </w:pPr>
            <w:ins w:id="17283" w:author="Huawei" w:date="2021-05-27T14:58:00Z">
              <w:r w:rsidRPr="004710DC">
                <w:rPr>
                  <w:lang w:eastAsia="zh-CN"/>
                </w:rPr>
                <w:t>24</w:t>
              </w:r>
            </w:ins>
          </w:p>
        </w:tc>
        <w:tc>
          <w:tcPr>
            <w:tcW w:w="1071" w:type="dxa"/>
          </w:tcPr>
          <w:p w14:paraId="245129C5" w14:textId="77777777" w:rsidR="000E0432" w:rsidRPr="004710DC" w:rsidRDefault="000E0432" w:rsidP="000E0432">
            <w:pPr>
              <w:pStyle w:val="TAC"/>
              <w:rPr>
                <w:ins w:id="17284" w:author="Huawei" w:date="2021-05-27T14:58:00Z"/>
                <w:lang w:eastAsia="zh-CN"/>
              </w:rPr>
            </w:pPr>
            <w:ins w:id="17285" w:author="Huawei" w:date="2021-05-27T14:58:00Z">
              <w:r w:rsidRPr="004710DC">
                <w:rPr>
                  <w:lang w:eastAsia="zh-CN"/>
                </w:rPr>
                <w:t>24</w:t>
              </w:r>
            </w:ins>
          </w:p>
        </w:tc>
        <w:tc>
          <w:tcPr>
            <w:tcW w:w="1070" w:type="dxa"/>
          </w:tcPr>
          <w:p w14:paraId="58BC2E43" w14:textId="77777777" w:rsidR="000E0432" w:rsidRPr="004710DC" w:rsidRDefault="000E0432" w:rsidP="000E0432">
            <w:pPr>
              <w:pStyle w:val="TAC"/>
              <w:rPr>
                <w:ins w:id="17286" w:author="Huawei" w:date="2021-05-27T14:58:00Z"/>
                <w:lang w:eastAsia="zh-CN"/>
              </w:rPr>
            </w:pPr>
            <w:ins w:id="17287" w:author="Huawei" w:date="2021-05-27T14:58:00Z">
              <w:r w:rsidRPr="004710DC">
                <w:rPr>
                  <w:lang w:eastAsia="zh-CN"/>
                </w:rPr>
                <w:t>24</w:t>
              </w:r>
            </w:ins>
          </w:p>
        </w:tc>
        <w:tc>
          <w:tcPr>
            <w:tcW w:w="1071" w:type="dxa"/>
          </w:tcPr>
          <w:p w14:paraId="4647B1AB" w14:textId="77777777" w:rsidR="000E0432" w:rsidRPr="004710DC" w:rsidRDefault="000E0432" w:rsidP="000E0432">
            <w:pPr>
              <w:pStyle w:val="TAC"/>
              <w:rPr>
                <w:ins w:id="17288" w:author="Huawei" w:date="2021-05-27T14:58:00Z"/>
                <w:lang w:eastAsia="zh-CN"/>
              </w:rPr>
            </w:pPr>
            <w:ins w:id="17289" w:author="Huawei" w:date="2021-05-27T14:58:00Z">
              <w:r w:rsidRPr="004710DC">
                <w:rPr>
                  <w:lang w:eastAsia="zh-CN"/>
                </w:rPr>
                <w:t>24</w:t>
              </w:r>
            </w:ins>
          </w:p>
        </w:tc>
        <w:tc>
          <w:tcPr>
            <w:tcW w:w="1071" w:type="dxa"/>
          </w:tcPr>
          <w:p w14:paraId="4777CFE0" w14:textId="77777777" w:rsidR="000E0432" w:rsidRPr="004710DC" w:rsidRDefault="000E0432" w:rsidP="000E0432">
            <w:pPr>
              <w:pStyle w:val="TAC"/>
              <w:rPr>
                <w:ins w:id="17290" w:author="Huawei" w:date="2021-05-27T14:58:00Z"/>
                <w:lang w:eastAsia="zh-CN"/>
              </w:rPr>
            </w:pPr>
            <w:ins w:id="17291" w:author="Huawei" w:date="2021-05-27T14:58:00Z">
              <w:r w:rsidRPr="004710DC">
                <w:rPr>
                  <w:lang w:eastAsia="zh-CN"/>
                </w:rPr>
                <w:t>24</w:t>
              </w:r>
            </w:ins>
          </w:p>
        </w:tc>
      </w:tr>
      <w:tr w:rsidR="000E0432" w:rsidRPr="004710DC" w14:paraId="13938736" w14:textId="77777777" w:rsidTr="000E0432">
        <w:trPr>
          <w:cantSplit/>
          <w:jc w:val="center"/>
          <w:ins w:id="17292" w:author="Huawei" w:date="2021-05-27T14:58:00Z"/>
        </w:trPr>
        <w:tc>
          <w:tcPr>
            <w:tcW w:w="2421" w:type="dxa"/>
          </w:tcPr>
          <w:p w14:paraId="63089B02" w14:textId="77777777" w:rsidR="000E0432" w:rsidRPr="00AD765F" w:rsidRDefault="000E0432" w:rsidP="000E0432">
            <w:pPr>
              <w:pStyle w:val="TAC"/>
              <w:rPr>
                <w:ins w:id="17293" w:author="Huawei" w:date="2021-05-27T14:58:00Z"/>
              </w:rPr>
            </w:pPr>
            <w:ins w:id="17294" w:author="Huawei" w:date="2021-05-27T14:58:00Z">
              <w:r w:rsidRPr="00AD765F">
                <w:t>Code block CRC size (bits)</w:t>
              </w:r>
            </w:ins>
          </w:p>
        </w:tc>
        <w:tc>
          <w:tcPr>
            <w:tcW w:w="1070" w:type="dxa"/>
          </w:tcPr>
          <w:p w14:paraId="5C2F9688" w14:textId="77777777" w:rsidR="000E0432" w:rsidRPr="004710DC" w:rsidRDefault="000E0432" w:rsidP="000E0432">
            <w:pPr>
              <w:pStyle w:val="TAC"/>
              <w:rPr>
                <w:ins w:id="17295" w:author="Huawei" w:date="2021-05-27T14:58:00Z"/>
                <w:lang w:eastAsia="zh-CN"/>
              </w:rPr>
            </w:pPr>
            <w:ins w:id="17296" w:author="Huawei" w:date="2021-05-27T14:58:00Z">
              <w:r w:rsidRPr="004710DC">
                <w:rPr>
                  <w:lang w:eastAsia="zh-CN"/>
                </w:rPr>
                <w:t>24</w:t>
              </w:r>
            </w:ins>
          </w:p>
        </w:tc>
        <w:tc>
          <w:tcPr>
            <w:tcW w:w="1071" w:type="dxa"/>
          </w:tcPr>
          <w:p w14:paraId="28AED472" w14:textId="77777777" w:rsidR="000E0432" w:rsidRPr="004710DC" w:rsidRDefault="000E0432" w:rsidP="000E0432">
            <w:pPr>
              <w:pStyle w:val="TAC"/>
              <w:rPr>
                <w:ins w:id="17297" w:author="Huawei" w:date="2021-05-27T14:58:00Z"/>
                <w:lang w:eastAsia="zh-CN"/>
              </w:rPr>
            </w:pPr>
            <w:ins w:id="17298" w:author="Huawei" w:date="2021-05-27T14:58:00Z">
              <w:r w:rsidRPr="004710DC">
                <w:rPr>
                  <w:lang w:eastAsia="zh-CN"/>
                </w:rPr>
                <w:t>24</w:t>
              </w:r>
            </w:ins>
          </w:p>
        </w:tc>
        <w:tc>
          <w:tcPr>
            <w:tcW w:w="1070" w:type="dxa"/>
          </w:tcPr>
          <w:p w14:paraId="5618E89D" w14:textId="77777777" w:rsidR="000E0432" w:rsidRPr="004710DC" w:rsidRDefault="000E0432" w:rsidP="000E0432">
            <w:pPr>
              <w:pStyle w:val="TAC"/>
              <w:rPr>
                <w:ins w:id="17299" w:author="Huawei" w:date="2021-05-27T14:58:00Z"/>
                <w:lang w:eastAsia="zh-CN"/>
              </w:rPr>
            </w:pPr>
            <w:ins w:id="17300" w:author="Huawei" w:date="2021-05-27T14:58:00Z">
              <w:r w:rsidRPr="004710DC">
                <w:rPr>
                  <w:lang w:eastAsia="zh-CN"/>
                </w:rPr>
                <w:t>24</w:t>
              </w:r>
            </w:ins>
          </w:p>
        </w:tc>
        <w:tc>
          <w:tcPr>
            <w:tcW w:w="1071" w:type="dxa"/>
          </w:tcPr>
          <w:p w14:paraId="14A0A8A7" w14:textId="77777777" w:rsidR="000E0432" w:rsidRPr="004710DC" w:rsidRDefault="000E0432" w:rsidP="000E0432">
            <w:pPr>
              <w:pStyle w:val="TAC"/>
              <w:rPr>
                <w:ins w:id="17301" w:author="Huawei" w:date="2021-05-27T14:58:00Z"/>
                <w:lang w:eastAsia="zh-CN"/>
              </w:rPr>
            </w:pPr>
            <w:ins w:id="17302" w:author="Huawei" w:date="2021-05-27T14:58:00Z">
              <w:r w:rsidRPr="004710DC">
                <w:rPr>
                  <w:lang w:eastAsia="zh-CN"/>
                </w:rPr>
                <w:t>24</w:t>
              </w:r>
            </w:ins>
          </w:p>
        </w:tc>
        <w:tc>
          <w:tcPr>
            <w:tcW w:w="1070" w:type="dxa"/>
          </w:tcPr>
          <w:p w14:paraId="7272CB6F" w14:textId="77777777" w:rsidR="000E0432" w:rsidRPr="004710DC" w:rsidRDefault="000E0432" w:rsidP="000E0432">
            <w:pPr>
              <w:pStyle w:val="TAC"/>
              <w:rPr>
                <w:ins w:id="17303" w:author="Huawei" w:date="2021-05-27T14:58:00Z"/>
                <w:lang w:eastAsia="zh-CN"/>
              </w:rPr>
            </w:pPr>
            <w:ins w:id="17304" w:author="Huawei" w:date="2021-05-27T14:58:00Z">
              <w:r w:rsidRPr="004710DC">
                <w:rPr>
                  <w:lang w:eastAsia="zh-CN"/>
                </w:rPr>
                <w:t>24</w:t>
              </w:r>
            </w:ins>
          </w:p>
        </w:tc>
        <w:tc>
          <w:tcPr>
            <w:tcW w:w="1071" w:type="dxa"/>
          </w:tcPr>
          <w:p w14:paraId="38F34714" w14:textId="77777777" w:rsidR="000E0432" w:rsidRPr="004710DC" w:rsidRDefault="000E0432" w:rsidP="000E0432">
            <w:pPr>
              <w:pStyle w:val="TAC"/>
              <w:rPr>
                <w:ins w:id="17305" w:author="Huawei" w:date="2021-05-27T14:58:00Z"/>
                <w:lang w:eastAsia="zh-CN"/>
              </w:rPr>
            </w:pPr>
            <w:ins w:id="17306" w:author="Huawei" w:date="2021-05-27T14:58:00Z">
              <w:r w:rsidRPr="004710DC">
                <w:rPr>
                  <w:lang w:eastAsia="zh-CN"/>
                </w:rPr>
                <w:t>24</w:t>
              </w:r>
            </w:ins>
          </w:p>
        </w:tc>
        <w:tc>
          <w:tcPr>
            <w:tcW w:w="1071" w:type="dxa"/>
          </w:tcPr>
          <w:p w14:paraId="67FA9784" w14:textId="77777777" w:rsidR="000E0432" w:rsidRPr="004710DC" w:rsidRDefault="000E0432" w:rsidP="000E0432">
            <w:pPr>
              <w:pStyle w:val="TAC"/>
              <w:rPr>
                <w:ins w:id="17307" w:author="Huawei" w:date="2021-05-27T14:58:00Z"/>
                <w:lang w:eastAsia="zh-CN"/>
              </w:rPr>
            </w:pPr>
            <w:ins w:id="17308" w:author="Huawei" w:date="2021-05-27T14:58:00Z">
              <w:r w:rsidRPr="004710DC">
                <w:rPr>
                  <w:lang w:eastAsia="zh-CN"/>
                </w:rPr>
                <w:t>24</w:t>
              </w:r>
            </w:ins>
          </w:p>
        </w:tc>
      </w:tr>
      <w:tr w:rsidR="000E0432" w:rsidRPr="004710DC" w14:paraId="6F8BD1E0" w14:textId="77777777" w:rsidTr="000E0432">
        <w:trPr>
          <w:cantSplit/>
          <w:jc w:val="center"/>
          <w:ins w:id="17309" w:author="Huawei" w:date="2021-05-27T14:58:00Z"/>
        </w:trPr>
        <w:tc>
          <w:tcPr>
            <w:tcW w:w="2421" w:type="dxa"/>
          </w:tcPr>
          <w:p w14:paraId="1DB6D772" w14:textId="77777777" w:rsidR="000E0432" w:rsidRPr="00AD765F" w:rsidRDefault="000E0432" w:rsidP="000E0432">
            <w:pPr>
              <w:pStyle w:val="TAC"/>
              <w:rPr>
                <w:ins w:id="17310" w:author="Huawei" w:date="2021-05-27T14:58:00Z"/>
              </w:rPr>
            </w:pPr>
            <w:ins w:id="17311" w:author="Huawei" w:date="2021-05-27T14:58:00Z">
              <w:r w:rsidRPr="00AD765F">
                <w:t>Number of code blocks - C</w:t>
              </w:r>
            </w:ins>
          </w:p>
        </w:tc>
        <w:tc>
          <w:tcPr>
            <w:tcW w:w="1070" w:type="dxa"/>
            <w:vAlign w:val="center"/>
          </w:tcPr>
          <w:p w14:paraId="0A73E611" w14:textId="77777777" w:rsidR="000E0432" w:rsidRPr="004710DC" w:rsidRDefault="000E0432" w:rsidP="000E0432">
            <w:pPr>
              <w:pStyle w:val="TAC"/>
              <w:rPr>
                <w:ins w:id="17312" w:author="Huawei" w:date="2021-05-27T14:58:00Z"/>
                <w:lang w:eastAsia="zh-CN"/>
              </w:rPr>
            </w:pPr>
            <w:ins w:id="17313" w:author="Huawei" w:date="2021-05-27T14:58:00Z">
              <w:r w:rsidRPr="004710DC">
                <w:rPr>
                  <w:lang w:eastAsia="zh-CN"/>
                </w:rPr>
                <w:t>2</w:t>
              </w:r>
            </w:ins>
          </w:p>
        </w:tc>
        <w:tc>
          <w:tcPr>
            <w:tcW w:w="1071" w:type="dxa"/>
            <w:vAlign w:val="center"/>
          </w:tcPr>
          <w:p w14:paraId="1B4DCFC1" w14:textId="77777777" w:rsidR="000E0432" w:rsidRPr="004710DC" w:rsidRDefault="000E0432" w:rsidP="000E0432">
            <w:pPr>
              <w:pStyle w:val="TAC"/>
              <w:rPr>
                <w:ins w:id="17314" w:author="Huawei" w:date="2021-05-27T14:58:00Z"/>
                <w:lang w:eastAsia="zh-CN"/>
              </w:rPr>
            </w:pPr>
            <w:ins w:id="17315" w:author="Huawei" w:date="2021-05-27T14:58:00Z">
              <w:r w:rsidRPr="004710DC">
                <w:rPr>
                  <w:lang w:eastAsia="zh-CN"/>
                </w:rPr>
                <w:t>3</w:t>
              </w:r>
            </w:ins>
          </w:p>
        </w:tc>
        <w:tc>
          <w:tcPr>
            <w:tcW w:w="1070" w:type="dxa"/>
          </w:tcPr>
          <w:p w14:paraId="1327CDB9" w14:textId="77777777" w:rsidR="000E0432" w:rsidRPr="004710DC" w:rsidRDefault="000E0432" w:rsidP="000E0432">
            <w:pPr>
              <w:pStyle w:val="TAC"/>
              <w:rPr>
                <w:ins w:id="17316" w:author="Huawei" w:date="2021-05-27T14:58:00Z"/>
                <w:lang w:eastAsia="zh-CN"/>
              </w:rPr>
            </w:pPr>
            <w:ins w:id="17317" w:author="Huawei" w:date="2021-05-27T14:58:00Z">
              <w:r w:rsidRPr="004710DC">
                <w:rPr>
                  <w:lang w:eastAsia="zh-CN"/>
                </w:rPr>
                <w:t>6</w:t>
              </w:r>
            </w:ins>
          </w:p>
        </w:tc>
        <w:tc>
          <w:tcPr>
            <w:tcW w:w="1071" w:type="dxa"/>
            <w:vAlign w:val="center"/>
          </w:tcPr>
          <w:p w14:paraId="790BE4EE" w14:textId="77777777" w:rsidR="000E0432" w:rsidRPr="004710DC" w:rsidRDefault="000E0432" w:rsidP="000E0432">
            <w:pPr>
              <w:pStyle w:val="TAC"/>
              <w:rPr>
                <w:ins w:id="17318" w:author="Huawei" w:date="2021-05-27T14:58:00Z"/>
                <w:lang w:eastAsia="zh-CN"/>
              </w:rPr>
            </w:pPr>
            <w:ins w:id="17319" w:author="Huawei" w:date="2021-05-27T14:58:00Z">
              <w:r w:rsidRPr="004710DC">
                <w:rPr>
                  <w:lang w:eastAsia="zh-CN"/>
                </w:rPr>
                <w:t>2</w:t>
              </w:r>
            </w:ins>
          </w:p>
        </w:tc>
        <w:tc>
          <w:tcPr>
            <w:tcW w:w="1070" w:type="dxa"/>
            <w:vAlign w:val="center"/>
          </w:tcPr>
          <w:p w14:paraId="585A7D8A" w14:textId="77777777" w:rsidR="000E0432" w:rsidRPr="004710DC" w:rsidRDefault="000E0432" w:rsidP="000E0432">
            <w:pPr>
              <w:pStyle w:val="TAC"/>
              <w:rPr>
                <w:ins w:id="17320" w:author="Huawei" w:date="2021-05-27T14:58:00Z"/>
                <w:lang w:eastAsia="zh-CN"/>
              </w:rPr>
            </w:pPr>
            <w:ins w:id="17321" w:author="Huawei" w:date="2021-05-27T14:58:00Z">
              <w:r w:rsidRPr="004710DC">
                <w:rPr>
                  <w:lang w:eastAsia="zh-CN"/>
                </w:rPr>
                <w:t>3</w:t>
              </w:r>
            </w:ins>
          </w:p>
        </w:tc>
        <w:tc>
          <w:tcPr>
            <w:tcW w:w="1071" w:type="dxa"/>
          </w:tcPr>
          <w:p w14:paraId="228EF35F" w14:textId="77777777" w:rsidR="000E0432" w:rsidRPr="004710DC" w:rsidRDefault="000E0432" w:rsidP="000E0432">
            <w:pPr>
              <w:pStyle w:val="TAC"/>
              <w:rPr>
                <w:ins w:id="17322" w:author="Huawei" w:date="2021-05-27T14:58:00Z"/>
                <w:lang w:eastAsia="zh-CN"/>
              </w:rPr>
            </w:pPr>
            <w:ins w:id="17323" w:author="Huawei" w:date="2021-05-27T14:58:00Z">
              <w:r w:rsidRPr="004710DC">
                <w:rPr>
                  <w:lang w:eastAsia="zh-CN"/>
                </w:rPr>
                <w:t>6</w:t>
              </w:r>
            </w:ins>
          </w:p>
        </w:tc>
        <w:tc>
          <w:tcPr>
            <w:tcW w:w="1071" w:type="dxa"/>
          </w:tcPr>
          <w:p w14:paraId="611B4DFD" w14:textId="77777777" w:rsidR="000E0432" w:rsidRPr="004710DC" w:rsidRDefault="000E0432" w:rsidP="000E0432">
            <w:pPr>
              <w:pStyle w:val="TAC"/>
              <w:rPr>
                <w:ins w:id="17324" w:author="Huawei" w:date="2021-05-27T14:58:00Z"/>
                <w:lang w:eastAsia="zh-CN"/>
              </w:rPr>
            </w:pPr>
            <w:ins w:id="17325" w:author="Huawei" w:date="2021-05-27T14:58:00Z">
              <w:r w:rsidRPr="004710DC">
                <w:rPr>
                  <w:lang w:eastAsia="zh-CN"/>
                </w:rPr>
                <w:t>16</w:t>
              </w:r>
            </w:ins>
          </w:p>
        </w:tc>
      </w:tr>
      <w:tr w:rsidR="000E0432" w:rsidRPr="004710DC" w14:paraId="09CABC92" w14:textId="77777777" w:rsidTr="000E0432">
        <w:trPr>
          <w:cantSplit/>
          <w:jc w:val="center"/>
          <w:ins w:id="17326" w:author="Huawei" w:date="2021-05-27T14:58:00Z"/>
        </w:trPr>
        <w:tc>
          <w:tcPr>
            <w:tcW w:w="2421" w:type="dxa"/>
          </w:tcPr>
          <w:p w14:paraId="61FF7EF3" w14:textId="77777777" w:rsidR="000E0432" w:rsidRPr="00AD765F" w:rsidRDefault="000E0432" w:rsidP="000E0432">
            <w:pPr>
              <w:pStyle w:val="TAC"/>
              <w:rPr>
                <w:ins w:id="17327" w:author="Huawei" w:date="2021-05-27T14:58:00Z"/>
              </w:rPr>
            </w:pPr>
            <w:ins w:id="17328" w:author="Huawei" w:date="2021-05-27T14:58:00Z">
              <w:r w:rsidRPr="00AD765F">
                <w:t xml:space="preserve">Code block size </w:t>
              </w:r>
              <w:r w:rsidRPr="00AD765F">
                <w:rPr>
                  <w:rFonts w:eastAsia="Malgun Gothic" w:cs="Arial"/>
                </w:rPr>
                <w:t xml:space="preserve">including CRC </w:t>
              </w:r>
              <w:r w:rsidRPr="00AD765F">
                <w:t>(bits)</w:t>
              </w:r>
              <w:r w:rsidRPr="00AD765F">
                <w:rPr>
                  <w:rFonts w:cs="Arial"/>
                  <w:lang w:eastAsia="zh-CN"/>
                </w:rPr>
                <w:t xml:space="preserve"> (Note 2)</w:t>
              </w:r>
            </w:ins>
          </w:p>
        </w:tc>
        <w:tc>
          <w:tcPr>
            <w:tcW w:w="1070" w:type="dxa"/>
            <w:vAlign w:val="center"/>
          </w:tcPr>
          <w:p w14:paraId="21B624CB" w14:textId="77777777" w:rsidR="000E0432" w:rsidRPr="004710DC" w:rsidRDefault="000E0432" w:rsidP="000E0432">
            <w:pPr>
              <w:pStyle w:val="TAC"/>
              <w:rPr>
                <w:ins w:id="17329" w:author="Huawei" w:date="2021-05-27T14:58:00Z"/>
                <w:lang w:eastAsia="zh-CN"/>
              </w:rPr>
            </w:pPr>
            <w:ins w:id="17330" w:author="Huawei" w:date="2021-05-27T14:58:00Z">
              <w:r w:rsidRPr="004710DC">
                <w:t>6056</w:t>
              </w:r>
            </w:ins>
          </w:p>
        </w:tc>
        <w:tc>
          <w:tcPr>
            <w:tcW w:w="1071" w:type="dxa"/>
            <w:vAlign w:val="center"/>
          </w:tcPr>
          <w:p w14:paraId="63AE4487" w14:textId="77777777" w:rsidR="000E0432" w:rsidRPr="004710DC" w:rsidRDefault="000E0432" w:rsidP="000E0432">
            <w:pPr>
              <w:pStyle w:val="TAC"/>
              <w:rPr>
                <w:ins w:id="17331" w:author="Huawei" w:date="2021-05-27T14:58:00Z"/>
                <w:lang w:eastAsia="zh-CN"/>
              </w:rPr>
            </w:pPr>
            <w:ins w:id="17332" w:author="Huawei" w:date="2021-05-27T14:58:00Z">
              <w:r w:rsidRPr="004710DC">
                <w:t>8400</w:t>
              </w:r>
            </w:ins>
          </w:p>
        </w:tc>
        <w:tc>
          <w:tcPr>
            <w:tcW w:w="1070" w:type="dxa"/>
            <w:vAlign w:val="center"/>
          </w:tcPr>
          <w:p w14:paraId="2F87E582" w14:textId="77777777" w:rsidR="000E0432" w:rsidRPr="004710DC" w:rsidRDefault="000E0432" w:rsidP="000E0432">
            <w:pPr>
              <w:pStyle w:val="TAC"/>
              <w:rPr>
                <w:ins w:id="17333" w:author="Huawei" w:date="2021-05-27T14:58:00Z"/>
                <w:lang w:eastAsia="zh-CN"/>
              </w:rPr>
            </w:pPr>
            <w:ins w:id="17334" w:author="Huawei" w:date="2021-05-27T14:58:00Z">
              <w:r w:rsidRPr="004710DC">
                <w:t>8392</w:t>
              </w:r>
            </w:ins>
          </w:p>
        </w:tc>
        <w:tc>
          <w:tcPr>
            <w:tcW w:w="1071" w:type="dxa"/>
            <w:vAlign w:val="center"/>
          </w:tcPr>
          <w:p w14:paraId="0B7C6660" w14:textId="77777777" w:rsidR="000E0432" w:rsidRPr="004710DC" w:rsidRDefault="000E0432" w:rsidP="000E0432">
            <w:pPr>
              <w:pStyle w:val="TAC"/>
              <w:rPr>
                <w:ins w:id="17335" w:author="Huawei" w:date="2021-05-27T14:58:00Z"/>
                <w:lang w:eastAsia="zh-CN"/>
              </w:rPr>
            </w:pPr>
            <w:ins w:id="17336" w:author="Huawei" w:date="2021-05-27T14:58:00Z">
              <w:r w:rsidRPr="004710DC">
                <w:t>5800</w:t>
              </w:r>
            </w:ins>
          </w:p>
        </w:tc>
        <w:tc>
          <w:tcPr>
            <w:tcW w:w="1070" w:type="dxa"/>
            <w:vAlign w:val="center"/>
          </w:tcPr>
          <w:p w14:paraId="3E70228E" w14:textId="77777777" w:rsidR="000E0432" w:rsidRPr="004710DC" w:rsidRDefault="000E0432" w:rsidP="000E0432">
            <w:pPr>
              <w:pStyle w:val="TAC"/>
              <w:rPr>
                <w:ins w:id="17337" w:author="Huawei" w:date="2021-05-27T14:58:00Z"/>
                <w:lang w:eastAsia="zh-CN"/>
              </w:rPr>
            </w:pPr>
            <w:ins w:id="17338" w:author="Huawei" w:date="2021-05-27T14:58:00Z">
              <w:r w:rsidRPr="004710DC">
                <w:t>8224</w:t>
              </w:r>
            </w:ins>
          </w:p>
        </w:tc>
        <w:tc>
          <w:tcPr>
            <w:tcW w:w="1071" w:type="dxa"/>
            <w:vAlign w:val="center"/>
          </w:tcPr>
          <w:p w14:paraId="6EEA6578" w14:textId="77777777" w:rsidR="000E0432" w:rsidRPr="004710DC" w:rsidRDefault="000E0432" w:rsidP="000E0432">
            <w:pPr>
              <w:pStyle w:val="TAC"/>
              <w:rPr>
                <w:ins w:id="17339" w:author="Huawei" w:date="2021-05-27T14:58:00Z"/>
                <w:lang w:eastAsia="zh-CN"/>
              </w:rPr>
            </w:pPr>
            <w:ins w:id="17340" w:author="Huawei" w:date="2021-05-27T14:58:00Z">
              <w:r w:rsidRPr="004710DC">
                <w:t>8392</w:t>
              </w:r>
            </w:ins>
          </w:p>
        </w:tc>
        <w:tc>
          <w:tcPr>
            <w:tcW w:w="1071" w:type="dxa"/>
            <w:vAlign w:val="center"/>
          </w:tcPr>
          <w:p w14:paraId="31439C2A" w14:textId="77777777" w:rsidR="000E0432" w:rsidRPr="004710DC" w:rsidRDefault="000E0432" w:rsidP="000E0432">
            <w:pPr>
              <w:pStyle w:val="TAC"/>
              <w:rPr>
                <w:ins w:id="17341" w:author="Huawei" w:date="2021-05-27T14:58:00Z"/>
                <w:lang w:eastAsia="zh-CN"/>
              </w:rPr>
            </w:pPr>
            <w:ins w:id="17342" w:author="Huawei" w:date="2021-05-27T14:58:00Z">
              <w:r w:rsidRPr="004710DC">
                <w:t>8224</w:t>
              </w:r>
            </w:ins>
          </w:p>
        </w:tc>
      </w:tr>
      <w:tr w:rsidR="000E0432" w:rsidRPr="004710DC" w14:paraId="678042FD" w14:textId="77777777" w:rsidTr="000E0432">
        <w:trPr>
          <w:cantSplit/>
          <w:jc w:val="center"/>
          <w:ins w:id="17343" w:author="Huawei" w:date="2021-05-27T14:58:00Z"/>
        </w:trPr>
        <w:tc>
          <w:tcPr>
            <w:tcW w:w="2421" w:type="dxa"/>
          </w:tcPr>
          <w:p w14:paraId="41B0E130" w14:textId="77777777" w:rsidR="000E0432" w:rsidRPr="00AD765F" w:rsidRDefault="000E0432" w:rsidP="000E0432">
            <w:pPr>
              <w:pStyle w:val="TAC"/>
              <w:rPr>
                <w:ins w:id="17344" w:author="Huawei" w:date="2021-05-27T14:58:00Z"/>
                <w:lang w:eastAsia="zh-CN"/>
              </w:rPr>
            </w:pPr>
            <w:ins w:id="17345" w:author="Huawei" w:date="2021-05-27T14:58:00Z">
              <w:r w:rsidRPr="00AD765F">
                <w:t xml:space="preserve">Total number of bits per </w:t>
              </w:r>
              <w:r w:rsidRPr="00AD765F">
                <w:rPr>
                  <w:lang w:eastAsia="zh-CN"/>
                </w:rPr>
                <w:t>slot</w:t>
              </w:r>
            </w:ins>
          </w:p>
        </w:tc>
        <w:tc>
          <w:tcPr>
            <w:tcW w:w="1070" w:type="dxa"/>
            <w:vAlign w:val="center"/>
          </w:tcPr>
          <w:p w14:paraId="39BBD876" w14:textId="77777777" w:rsidR="000E0432" w:rsidRPr="004710DC" w:rsidRDefault="000E0432" w:rsidP="000E0432">
            <w:pPr>
              <w:pStyle w:val="TAC"/>
              <w:rPr>
                <w:ins w:id="17346" w:author="Huawei" w:date="2021-05-27T14:58:00Z"/>
                <w:lang w:eastAsia="zh-CN"/>
              </w:rPr>
            </w:pPr>
            <w:ins w:id="17347" w:author="Huawei" w:date="2021-05-27T14:58:00Z">
              <w:r w:rsidRPr="004710DC">
                <w:rPr>
                  <w:lang w:eastAsia="zh-CN"/>
                </w:rPr>
                <w:t>21600</w:t>
              </w:r>
            </w:ins>
          </w:p>
        </w:tc>
        <w:tc>
          <w:tcPr>
            <w:tcW w:w="1071" w:type="dxa"/>
            <w:vAlign w:val="center"/>
          </w:tcPr>
          <w:p w14:paraId="766C0187" w14:textId="77777777" w:rsidR="000E0432" w:rsidRPr="004710DC" w:rsidRDefault="000E0432" w:rsidP="000E0432">
            <w:pPr>
              <w:pStyle w:val="TAC"/>
              <w:rPr>
                <w:ins w:id="17348" w:author="Huawei" w:date="2021-05-27T14:58:00Z"/>
                <w:lang w:eastAsia="zh-CN"/>
              </w:rPr>
            </w:pPr>
            <w:ins w:id="17349" w:author="Huawei" w:date="2021-05-27T14:58:00Z">
              <w:r w:rsidRPr="004710DC">
                <w:rPr>
                  <w:lang w:eastAsia="zh-CN"/>
                </w:rPr>
                <w:t>44928</w:t>
              </w:r>
            </w:ins>
          </w:p>
        </w:tc>
        <w:tc>
          <w:tcPr>
            <w:tcW w:w="1070" w:type="dxa"/>
            <w:vAlign w:val="center"/>
          </w:tcPr>
          <w:p w14:paraId="28839001" w14:textId="77777777" w:rsidR="000E0432" w:rsidRPr="004710DC" w:rsidRDefault="000E0432" w:rsidP="000E0432">
            <w:pPr>
              <w:pStyle w:val="TAC"/>
              <w:rPr>
                <w:ins w:id="17350" w:author="Huawei" w:date="2021-05-27T14:58:00Z"/>
                <w:lang w:eastAsia="zh-CN"/>
              </w:rPr>
            </w:pPr>
            <w:ins w:id="17351" w:author="Huawei" w:date="2021-05-27T14:58:00Z">
              <w:r w:rsidRPr="004710DC">
                <w:rPr>
                  <w:lang w:eastAsia="zh-CN"/>
                </w:rPr>
                <w:t>91584</w:t>
              </w:r>
            </w:ins>
          </w:p>
        </w:tc>
        <w:tc>
          <w:tcPr>
            <w:tcW w:w="1071" w:type="dxa"/>
            <w:vAlign w:val="center"/>
          </w:tcPr>
          <w:p w14:paraId="5A3848DC" w14:textId="77777777" w:rsidR="000E0432" w:rsidRPr="004710DC" w:rsidRDefault="000E0432" w:rsidP="000E0432">
            <w:pPr>
              <w:pStyle w:val="TAC"/>
              <w:rPr>
                <w:ins w:id="17352" w:author="Huawei" w:date="2021-05-27T14:58:00Z"/>
                <w:lang w:eastAsia="zh-CN"/>
              </w:rPr>
            </w:pPr>
            <w:ins w:id="17353" w:author="Huawei" w:date="2021-05-27T14:58:00Z">
              <w:r w:rsidRPr="004710DC">
                <w:rPr>
                  <w:lang w:eastAsia="zh-CN"/>
                </w:rPr>
                <w:t>20736</w:t>
              </w:r>
            </w:ins>
          </w:p>
        </w:tc>
        <w:tc>
          <w:tcPr>
            <w:tcW w:w="1070" w:type="dxa"/>
            <w:vAlign w:val="center"/>
          </w:tcPr>
          <w:p w14:paraId="3C4FF93D" w14:textId="77777777" w:rsidR="000E0432" w:rsidRPr="004710DC" w:rsidRDefault="000E0432" w:rsidP="000E0432">
            <w:pPr>
              <w:pStyle w:val="TAC"/>
              <w:rPr>
                <w:ins w:id="17354" w:author="Huawei" w:date="2021-05-27T14:58:00Z"/>
                <w:lang w:eastAsia="zh-CN"/>
              </w:rPr>
            </w:pPr>
            <w:ins w:id="17355" w:author="Huawei" w:date="2021-05-27T14:58:00Z">
              <w:r w:rsidRPr="004710DC">
                <w:rPr>
                  <w:lang w:eastAsia="zh-CN"/>
                </w:rPr>
                <w:t>44064</w:t>
              </w:r>
            </w:ins>
          </w:p>
        </w:tc>
        <w:tc>
          <w:tcPr>
            <w:tcW w:w="1071" w:type="dxa"/>
            <w:vAlign w:val="center"/>
          </w:tcPr>
          <w:p w14:paraId="6319606A" w14:textId="77777777" w:rsidR="000E0432" w:rsidRPr="004710DC" w:rsidRDefault="000E0432" w:rsidP="000E0432">
            <w:pPr>
              <w:pStyle w:val="TAC"/>
              <w:rPr>
                <w:ins w:id="17356" w:author="Huawei" w:date="2021-05-27T14:58:00Z"/>
                <w:lang w:eastAsia="zh-CN"/>
              </w:rPr>
            </w:pPr>
            <w:ins w:id="17357" w:author="Huawei" w:date="2021-05-27T14:58:00Z">
              <w:r w:rsidRPr="004710DC">
                <w:rPr>
                  <w:lang w:eastAsia="zh-CN"/>
                </w:rPr>
                <w:t>91584</w:t>
              </w:r>
            </w:ins>
          </w:p>
        </w:tc>
        <w:tc>
          <w:tcPr>
            <w:tcW w:w="1071" w:type="dxa"/>
            <w:vAlign w:val="center"/>
          </w:tcPr>
          <w:p w14:paraId="5F94B8BE" w14:textId="77777777" w:rsidR="000E0432" w:rsidRPr="004710DC" w:rsidRDefault="000E0432" w:rsidP="000E0432">
            <w:pPr>
              <w:pStyle w:val="TAC"/>
              <w:rPr>
                <w:ins w:id="17358" w:author="Huawei" w:date="2021-05-27T14:58:00Z"/>
                <w:lang w:eastAsia="zh-CN"/>
              </w:rPr>
            </w:pPr>
            <w:ins w:id="17359" w:author="Huawei" w:date="2021-05-27T14:58:00Z">
              <w:r w:rsidRPr="004710DC">
                <w:rPr>
                  <w:lang w:eastAsia="zh-CN"/>
                </w:rPr>
                <w:t>235872</w:t>
              </w:r>
            </w:ins>
          </w:p>
        </w:tc>
      </w:tr>
      <w:tr w:rsidR="000E0432" w:rsidRPr="004710DC" w14:paraId="1DDCABAC" w14:textId="77777777" w:rsidTr="000E0432">
        <w:trPr>
          <w:cantSplit/>
          <w:jc w:val="center"/>
          <w:ins w:id="17360" w:author="Huawei" w:date="2021-05-27T14:58:00Z"/>
        </w:trPr>
        <w:tc>
          <w:tcPr>
            <w:tcW w:w="2421" w:type="dxa"/>
          </w:tcPr>
          <w:p w14:paraId="3E96C851" w14:textId="77777777" w:rsidR="000E0432" w:rsidRPr="004710DC" w:rsidRDefault="000E0432" w:rsidP="000E0432">
            <w:pPr>
              <w:pStyle w:val="TAC"/>
              <w:rPr>
                <w:ins w:id="17361" w:author="Huawei" w:date="2021-05-27T14:58:00Z"/>
                <w:lang w:eastAsia="zh-CN"/>
              </w:rPr>
            </w:pPr>
            <w:ins w:id="17362" w:author="Huawei" w:date="2021-05-27T14:58:00Z">
              <w:r w:rsidRPr="004710DC">
                <w:t xml:space="preserve">Total symbols per </w:t>
              </w:r>
              <w:r w:rsidRPr="004710DC">
                <w:rPr>
                  <w:lang w:eastAsia="zh-CN"/>
                </w:rPr>
                <w:t>slot</w:t>
              </w:r>
            </w:ins>
          </w:p>
        </w:tc>
        <w:tc>
          <w:tcPr>
            <w:tcW w:w="1070" w:type="dxa"/>
          </w:tcPr>
          <w:p w14:paraId="398F8E30" w14:textId="77777777" w:rsidR="000E0432" w:rsidRPr="004710DC" w:rsidRDefault="000E0432" w:rsidP="000E0432">
            <w:pPr>
              <w:pStyle w:val="TAC"/>
              <w:rPr>
                <w:ins w:id="17363" w:author="Huawei" w:date="2021-05-27T14:58:00Z"/>
                <w:lang w:eastAsia="zh-CN"/>
              </w:rPr>
            </w:pPr>
            <w:ins w:id="17364" w:author="Huawei" w:date="2021-05-27T14:58:00Z">
              <w:r w:rsidRPr="004710DC">
                <w:rPr>
                  <w:lang w:eastAsia="zh-CN"/>
                </w:rPr>
                <w:t>3600</w:t>
              </w:r>
            </w:ins>
          </w:p>
        </w:tc>
        <w:tc>
          <w:tcPr>
            <w:tcW w:w="1071" w:type="dxa"/>
          </w:tcPr>
          <w:p w14:paraId="534E9B35" w14:textId="77777777" w:rsidR="000E0432" w:rsidRPr="004710DC" w:rsidRDefault="000E0432" w:rsidP="000E0432">
            <w:pPr>
              <w:pStyle w:val="TAC"/>
              <w:rPr>
                <w:ins w:id="17365" w:author="Huawei" w:date="2021-05-27T14:58:00Z"/>
                <w:lang w:eastAsia="zh-CN"/>
              </w:rPr>
            </w:pPr>
            <w:ins w:id="17366" w:author="Huawei" w:date="2021-05-27T14:58:00Z">
              <w:r w:rsidRPr="004710DC">
                <w:rPr>
                  <w:lang w:eastAsia="zh-CN"/>
                </w:rPr>
                <w:t>7488</w:t>
              </w:r>
            </w:ins>
          </w:p>
        </w:tc>
        <w:tc>
          <w:tcPr>
            <w:tcW w:w="1070" w:type="dxa"/>
          </w:tcPr>
          <w:p w14:paraId="09A51CF2" w14:textId="77777777" w:rsidR="000E0432" w:rsidRPr="004710DC" w:rsidRDefault="000E0432" w:rsidP="000E0432">
            <w:pPr>
              <w:pStyle w:val="TAC"/>
              <w:rPr>
                <w:ins w:id="17367" w:author="Huawei" w:date="2021-05-27T14:58:00Z"/>
                <w:lang w:eastAsia="zh-CN"/>
              </w:rPr>
            </w:pPr>
            <w:ins w:id="17368" w:author="Huawei" w:date="2021-05-27T14:58:00Z">
              <w:r w:rsidRPr="004710DC">
                <w:rPr>
                  <w:lang w:eastAsia="zh-CN"/>
                </w:rPr>
                <w:t>15264</w:t>
              </w:r>
            </w:ins>
          </w:p>
        </w:tc>
        <w:tc>
          <w:tcPr>
            <w:tcW w:w="1071" w:type="dxa"/>
          </w:tcPr>
          <w:p w14:paraId="1E54177B" w14:textId="77777777" w:rsidR="000E0432" w:rsidRPr="004710DC" w:rsidRDefault="000E0432" w:rsidP="000E0432">
            <w:pPr>
              <w:pStyle w:val="TAC"/>
              <w:rPr>
                <w:ins w:id="17369" w:author="Huawei" w:date="2021-05-27T14:58:00Z"/>
                <w:lang w:eastAsia="zh-CN"/>
              </w:rPr>
            </w:pPr>
            <w:ins w:id="17370" w:author="Huawei" w:date="2021-05-27T14:58:00Z">
              <w:r w:rsidRPr="004710DC">
                <w:rPr>
                  <w:lang w:eastAsia="zh-CN"/>
                </w:rPr>
                <w:t>3456</w:t>
              </w:r>
            </w:ins>
          </w:p>
        </w:tc>
        <w:tc>
          <w:tcPr>
            <w:tcW w:w="1070" w:type="dxa"/>
          </w:tcPr>
          <w:p w14:paraId="1B157991" w14:textId="77777777" w:rsidR="000E0432" w:rsidRPr="004710DC" w:rsidRDefault="000E0432" w:rsidP="000E0432">
            <w:pPr>
              <w:pStyle w:val="TAC"/>
              <w:rPr>
                <w:ins w:id="17371" w:author="Huawei" w:date="2021-05-27T14:58:00Z"/>
                <w:lang w:eastAsia="zh-CN"/>
              </w:rPr>
            </w:pPr>
            <w:ins w:id="17372" w:author="Huawei" w:date="2021-05-27T14:58:00Z">
              <w:r w:rsidRPr="004710DC">
                <w:rPr>
                  <w:lang w:eastAsia="zh-CN"/>
                </w:rPr>
                <w:t>7344</w:t>
              </w:r>
            </w:ins>
          </w:p>
        </w:tc>
        <w:tc>
          <w:tcPr>
            <w:tcW w:w="1071" w:type="dxa"/>
          </w:tcPr>
          <w:p w14:paraId="21E565C7" w14:textId="77777777" w:rsidR="000E0432" w:rsidRPr="004710DC" w:rsidRDefault="000E0432" w:rsidP="000E0432">
            <w:pPr>
              <w:pStyle w:val="TAC"/>
              <w:rPr>
                <w:ins w:id="17373" w:author="Huawei" w:date="2021-05-27T14:58:00Z"/>
                <w:lang w:eastAsia="zh-CN"/>
              </w:rPr>
            </w:pPr>
            <w:ins w:id="17374" w:author="Huawei" w:date="2021-05-27T14:58:00Z">
              <w:r w:rsidRPr="004710DC">
                <w:rPr>
                  <w:lang w:eastAsia="zh-CN"/>
                </w:rPr>
                <w:t>15264</w:t>
              </w:r>
            </w:ins>
          </w:p>
        </w:tc>
        <w:tc>
          <w:tcPr>
            <w:tcW w:w="1071" w:type="dxa"/>
          </w:tcPr>
          <w:p w14:paraId="787E3C4F" w14:textId="77777777" w:rsidR="000E0432" w:rsidRPr="004710DC" w:rsidRDefault="000E0432" w:rsidP="000E0432">
            <w:pPr>
              <w:pStyle w:val="TAC"/>
              <w:rPr>
                <w:ins w:id="17375" w:author="Huawei" w:date="2021-05-27T14:58:00Z"/>
                <w:lang w:eastAsia="zh-CN"/>
              </w:rPr>
            </w:pPr>
            <w:ins w:id="17376" w:author="Huawei" w:date="2021-05-27T14:58:00Z">
              <w:r w:rsidRPr="004710DC">
                <w:rPr>
                  <w:lang w:eastAsia="zh-CN"/>
                </w:rPr>
                <w:t>39312</w:t>
              </w:r>
            </w:ins>
          </w:p>
        </w:tc>
      </w:tr>
      <w:tr w:rsidR="000E0432" w:rsidRPr="00AD765F" w14:paraId="650689D5" w14:textId="77777777" w:rsidTr="000E0432">
        <w:trPr>
          <w:cantSplit/>
          <w:jc w:val="center"/>
          <w:ins w:id="17377" w:author="Huawei" w:date="2021-05-27T14:58:00Z"/>
        </w:trPr>
        <w:tc>
          <w:tcPr>
            <w:tcW w:w="9915" w:type="dxa"/>
            <w:gridSpan w:val="8"/>
          </w:tcPr>
          <w:p w14:paraId="35B29A76" w14:textId="77777777" w:rsidR="000E0432" w:rsidRPr="00AD765F" w:rsidRDefault="000E0432" w:rsidP="000E0432">
            <w:pPr>
              <w:pStyle w:val="TAN"/>
              <w:rPr>
                <w:ins w:id="17378" w:author="Huawei" w:date="2021-05-27T14:58:00Z"/>
                <w:lang w:eastAsia="zh-CN"/>
              </w:rPr>
            </w:pPr>
            <w:ins w:id="17379" w:author="Huawei" w:date="2021-05-27T14:58:00Z">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rPr>
                  <w:lang w:eastAsia="zh-CN"/>
                </w:rPr>
                <w:t>,</w:t>
              </w:r>
              <w:r w:rsidRPr="00AD765F">
                <w:t xml:space="preserve"> </w:t>
              </w:r>
              <w:r w:rsidRPr="00AD765F">
                <w:rPr>
                  <w:i/>
                  <w:lang w:eastAsia="zh-CN"/>
                </w:rPr>
                <w:t>l</w:t>
              </w:r>
              <w:r w:rsidRPr="00AD765F">
                <w:rPr>
                  <w:i/>
                  <w:vertAlign w:val="subscript"/>
                  <w:lang w:eastAsia="zh-CN"/>
                </w:rPr>
                <w:t>0</w:t>
              </w:r>
              <w:r w:rsidRPr="00AD765F">
                <w:t>= 2 and</w:t>
              </w:r>
              <w:r w:rsidRPr="00AD765F">
                <w:rPr>
                  <w:lang w:eastAsia="zh-CN"/>
                </w:rPr>
                <w:t xml:space="preserve"> </w:t>
              </w:r>
              <w:r w:rsidRPr="00AD765F">
                <w:rPr>
                  <w:i/>
                  <w:lang w:eastAsia="zh-CN"/>
                </w:rPr>
                <w:t xml:space="preserve">l </w:t>
              </w:r>
              <w:r w:rsidRPr="00AD765F">
                <w:rPr>
                  <w:lang w:eastAsia="zh-CN"/>
                </w:rPr>
                <w:t>=11</w:t>
              </w:r>
              <w:r w:rsidRPr="00AD765F">
                <w:t xml:space="preserve"> </w:t>
              </w:r>
              <w:r w:rsidRPr="00AD765F">
                <w:rPr>
                  <w:lang w:eastAsia="zh-CN"/>
                </w:rPr>
                <w:t xml:space="preserve">for </w:t>
              </w:r>
              <w:r w:rsidRPr="00AD765F">
                <w:t>PUSCH mapping type A</w:t>
              </w:r>
              <w:r w:rsidRPr="00AD765F">
                <w:rPr>
                  <w:lang w:eastAsia="zh-CN"/>
                </w:rPr>
                <w:t xml:space="preserve">, </w:t>
              </w:r>
              <w:r w:rsidRPr="00AD765F">
                <w:rPr>
                  <w:i/>
                  <w:lang w:eastAsia="zh-CN"/>
                </w:rPr>
                <w:t>l</w:t>
              </w:r>
              <w:r w:rsidRPr="00AD765F">
                <w:rPr>
                  <w:i/>
                  <w:vertAlign w:val="subscript"/>
                  <w:lang w:eastAsia="zh-CN"/>
                </w:rPr>
                <w:t>0</w:t>
              </w:r>
              <w:r w:rsidRPr="00AD765F">
                <w:t xml:space="preserve">= </w:t>
              </w:r>
              <w:r w:rsidRPr="00AD765F">
                <w:rPr>
                  <w:lang w:eastAsia="zh-CN"/>
                </w:rPr>
                <w:t xml:space="preserve">0 and </w:t>
              </w:r>
              <w:r w:rsidRPr="00AD765F">
                <w:rPr>
                  <w:i/>
                  <w:lang w:eastAsia="zh-CN"/>
                </w:rPr>
                <w:t xml:space="preserve">l </w:t>
              </w:r>
              <w:r w:rsidRPr="00AD765F">
                <w:rPr>
                  <w:lang w:eastAsia="zh-CN"/>
                </w:rPr>
                <w:t>=10</w:t>
              </w:r>
              <w:r w:rsidRPr="00AD765F">
                <w:t xml:space="preserve"> </w:t>
              </w:r>
              <w:r w:rsidRPr="00AD765F">
                <w:rPr>
                  <w:lang w:eastAsia="zh-CN"/>
                </w:rPr>
                <w:t xml:space="preserve">for </w:t>
              </w:r>
              <w:r w:rsidRPr="00AD765F">
                <w:t xml:space="preserve">PUSCH mapping type </w:t>
              </w:r>
              <w:r w:rsidRPr="00AD765F">
                <w:rPr>
                  <w:lang w:eastAsia="zh-CN"/>
                </w:rPr>
                <w:t xml:space="preserve">B </w:t>
              </w:r>
              <w:r w:rsidRPr="00AD765F">
                <w:t>as per table 6.4.1.1.3-3 of TS 38.211 [8].</w:t>
              </w:r>
            </w:ins>
          </w:p>
          <w:p w14:paraId="1FDC6474" w14:textId="77777777" w:rsidR="000E0432" w:rsidRPr="00AD765F" w:rsidRDefault="000E0432" w:rsidP="000E0432">
            <w:pPr>
              <w:pStyle w:val="TAN"/>
              <w:rPr>
                <w:ins w:id="17380" w:author="Huawei" w:date="2021-05-27T14:58:00Z"/>
                <w:szCs w:val="18"/>
                <w:lang w:eastAsia="zh-CN"/>
              </w:rPr>
            </w:pPr>
            <w:ins w:id="17381"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clause </w:t>
              </w:r>
              <w:r w:rsidRPr="00AD765F">
                <w:rPr>
                  <w:lang w:eastAsia="zh-CN"/>
                </w:rPr>
                <w:t>5.2.2 of TS 38.212 [9].</w:t>
              </w:r>
            </w:ins>
          </w:p>
        </w:tc>
      </w:tr>
    </w:tbl>
    <w:p w14:paraId="46E2AC76" w14:textId="77777777" w:rsidR="000E0432" w:rsidRPr="00AD765F" w:rsidRDefault="000E0432" w:rsidP="000E0432">
      <w:pPr>
        <w:rPr>
          <w:ins w:id="17382" w:author="Huawei" w:date="2021-05-27T14:58:00Z"/>
          <w:noProof/>
          <w:lang w:eastAsia="zh-CN"/>
        </w:rPr>
      </w:pPr>
    </w:p>
    <w:p w14:paraId="00FEFCEB" w14:textId="77777777" w:rsidR="000E0432" w:rsidRPr="00AD765F" w:rsidRDefault="000E0432" w:rsidP="000E0432">
      <w:pPr>
        <w:pStyle w:val="TH"/>
        <w:rPr>
          <w:ins w:id="17383" w:author="Huawei" w:date="2021-05-27T14:58:00Z"/>
          <w:lang w:eastAsia="zh-CN"/>
        </w:rPr>
      </w:pPr>
      <w:ins w:id="17384" w:author="Huawei" w:date="2021-05-27T14:58:00Z">
        <w:r w:rsidRPr="00AD765F">
          <w:rPr>
            <w:rFonts w:eastAsia="Malgun Gothic"/>
          </w:rPr>
          <w:t>Table A.2.</w:t>
        </w:r>
        <w:r w:rsidRPr="00AD765F">
          <w:rPr>
            <w:lang w:eastAsia="zh-CN"/>
          </w:rPr>
          <w:t>4</w:t>
        </w:r>
        <w:r w:rsidRPr="00AD765F">
          <w:rPr>
            <w:rFonts w:eastAsia="Malgun Gothic"/>
          </w:rPr>
          <w:t>-</w:t>
        </w:r>
        <w:r w:rsidRPr="00AD765F">
          <w:rPr>
            <w:lang w:eastAsia="zh-CN"/>
          </w:rPr>
          <w:t>2</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0</w:t>
        </w:r>
        <w:r w:rsidRPr="00AD765F">
          <w:rPr>
            <w:lang w:eastAsia="zh-CN"/>
          </w:rPr>
          <w:t xml:space="preserve"> and 1 transmission layer</w:t>
        </w:r>
        <w:r w:rsidRPr="00AD765F">
          <w:rPr>
            <w:rFonts w:eastAsia="Malgun Gothic"/>
          </w:rPr>
          <w:t xml:space="preserve"> (</w:t>
        </w:r>
        <w:r w:rsidRPr="00AD765F">
          <w:rPr>
            <w:lang w:eastAsia="zh-CN"/>
          </w:rPr>
          <w:t>64QAM</w:t>
        </w:r>
        <w:r w:rsidRPr="00AD765F">
          <w:rPr>
            <w:rFonts w:eastAsia="Malgun Gothic"/>
          </w:rPr>
          <w:t>, R=567/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0E0432" w:rsidRPr="004710DC" w14:paraId="7091E2B4" w14:textId="77777777" w:rsidTr="000E0432">
        <w:trPr>
          <w:cantSplit/>
          <w:jc w:val="center"/>
          <w:ins w:id="17385" w:author="Huawei" w:date="2021-05-27T14:58:00Z"/>
        </w:trPr>
        <w:tc>
          <w:tcPr>
            <w:tcW w:w="3950" w:type="dxa"/>
          </w:tcPr>
          <w:p w14:paraId="513972E0" w14:textId="77777777" w:rsidR="000E0432" w:rsidRPr="004710DC" w:rsidRDefault="000E0432" w:rsidP="000E0432">
            <w:pPr>
              <w:pStyle w:val="TAH"/>
              <w:rPr>
                <w:ins w:id="17386" w:author="Huawei" w:date="2021-05-27T14:58:00Z"/>
              </w:rPr>
            </w:pPr>
            <w:ins w:id="17387" w:author="Huawei" w:date="2021-05-27T14:58:00Z">
              <w:r w:rsidRPr="004710DC">
                <w:t>Reference channel</w:t>
              </w:r>
            </w:ins>
          </w:p>
        </w:tc>
        <w:tc>
          <w:tcPr>
            <w:tcW w:w="1076" w:type="dxa"/>
          </w:tcPr>
          <w:p w14:paraId="23F8DB5D" w14:textId="77777777" w:rsidR="000E0432" w:rsidRPr="004710DC" w:rsidRDefault="000E0432" w:rsidP="000E0432">
            <w:pPr>
              <w:pStyle w:val="TAH"/>
              <w:rPr>
                <w:ins w:id="17388" w:author="Huawei" w:date="2021-05-27T14:58:00Z"/>
              </w:rPr>
            </w:pPr>
            <w:ins w:id="17389" w:author="Huawei" w:date="2021-05-27T14:58:00Z">
              <w:r>
                <w:rPr>
                  <w:lang w:eastAsia="zh-CN"/>
                </w:rPr>
                <w:t>G-FR2-A.2.4</w:t>
              </w:r>
              <w:r w:rsidRPr="004710DC">
                <w:rPr>
                  <w:lang w:eastAsia="zh-CN"/>
                </w:rPr>
                <w:t>-1</w:t>
              </w:r>
            </w:ins>
          </w:p>
        </w:tc>
        <w:tc>
          <w:tcPr>
            <w:tcW w:w="1077" w:type="dxa"/>
          </w:tcPr>
          <w:p w14:paraId="1D043184" w14:textId="77777777" w:rsidR="000E0432" w:rsidRPr="004710DC" w:rsidRDefault="000E0432" w:rsidP="000E0432">
            <w:pPr>
              <w:pStyle w:val="TAH"/>
              <w:rPr>
                <w:ins w:id="17390" w:author="Huawei" w:date="2021-05-27T14:58:00Z"/>
              </w:rPr>
            </w:pPr>
            <w:ins w:id="17391" w:author="Huawei" w:date="2021-05-27T14:58:00Z">
              <w:r>
                <w:rPr>
                  <w:lang w:eastAsia="zh-CN"/>
                </w:rPr>
                <w:t>G-FR2-A.2.4</w:t>
              </w:r>
              <w:r w:rsidRPr="004710DC">
                <w:rPr>
                  <w:lang w:eastAsia="zh-CN"/>
                </w:rPr>
                <w:t>-2</w:t>
              </w:r>
            </w:ins>
          </w:p>
        </w:tc>
        <w:tc>
          <w:tcPr>
            <w:tcW w:w="1076" w:type="dxa"/>
          </w:tcPr>
          <w:p w14:paraId="44EC474E" w14:textId="77777777" w:rsidR="000E0432" w:rsidRPr="004710DC" w:rsidRDefault="000E0432" w:rsidP="000E0432">
            <w:pPr>
              <w:pStyle w:val="TAH"/>
              <w:rPr>
                <w:ins w:id="17392" w:author="Huawei" w:date="2021-05-27T14:58:00Z"/>
              </w:rPr>
            </w:pPr>
            <w:ins w:id="17393" w:author="Huawei" w:date="2021-05-27T14:58:00Z">
              <w:r>
                <w:rPr>
                  <w:lang w:eastAsia="zh-CN"/>
                </w:rPr>
                <w:t>G-FR2-A.2.4</w:t>
              </w:r>
              <w:r w:rsidRPr="004710DC">
                <w:rPr>
                  <w:lang w:eastAsia="zh-CN"/>
                </w:rPr>
                <w:t>-3</w:t>
              </w:r>
            </w:ins>
          </w:p>
        </w:tc>
        <w:tc>
          <w:tcPr>
            <w:tcW w:w="1077" w:type="dxa"/>
          </w:tcPr>
          <w:p w14:paraId="37785793" w14:textId="77777777" w:rsidR="000E0432" w:rsidRPr="004710DC" w:rsidRDefault="000E0432" w:rsidP="000E0432">
            <w:pPr>
              <w:pStyle w:val="TAH"/>
              <w:rPr>
                <w:ins w:id="17394" w:author="Huawei" w:date="2021-05-27T14:58:00Z"/>
              </w:rPr>
            </w:pPr>
            <w:ins w:id="17395" w:author="Huawei" w:date="2021-05-27T14:58:00Z">
              <w:r>
                <w:rPr>
                  <w:lang w:eastAsia="zh-CN"/>
                </w:rPr>
                <w:t>G-FR2-A.2.4</w:t>
              </w:r>
              <w:r w:rsidRPr="004710DC">
                <w:rPr>
                  <w:lang w:eastAsia="zh-CN"/>
                </w:rPr>
                <w:t>-4</w:t>
              </w:r>
            </w:ins>
          </w:p>
        </w:tc>
        <w:tc>
          <w:tcPr>
            <w:tcW w:w="1077" w:type="dxa"/>
          </w:tcPr>
          <w:p w14:paraId="1EC46CE2" w14:textId="77777777" w:rsidR="000E0432" w:rsidRPr="004710DC" w:rsidRDefault="000E0432" w:rsidP="000E0432">
            <w:pPr>
              <w:pStyle w:val="TAH"/>
              <w:rPr>
                <w:ins w:id="17396" w:author="Huawei" w:date="2021-05-27T14:58:00Z"/>
              </w:rPr>
            </w:pPr>
            <w:ins w:id="17397" w:author="Huawei" w:date="2021-05-27T14:58:00Z">
              <w:r>
                <w:rPr>
                  <w:lang w:eastAsia="zh-CN"/>
                </w:rPr>
                <w:t>G-FR2-A.2.4</w:t>
              </w:r>
              <w:r w:rsidRPr="004710DC">
                <w:rPr>
                  <w:lang w:eastAsia="zh-CN"/>
                </w:rPr>
                <w:t>-5</w:t>
              </w:r>
            </w:ins>
          </w:p>
        </w:tc>
      </w:tr>
      <w:tr w:rsidR="000E0432" w:rsidRPr="004710DC" w14:paraId="2FE19CC1" w14:textId="77777777" w:rsidTr="000E0432">
        <w:trPr>
          <w:cantSplit/>
          <w:jc w:val="center"/>
          <w:ins w:id="17398" w:author="Huawei" w:date="2021-05-27T14:58:00Z"/>
        </w:trPr>
        <w:tc>
          <w:tcPr>
            <w:tcW w:w="3950" w:type="dxa"/>
          </w:tcPr>
          <w:p w14:paraId="27B313F8" w14:textId="77777777" w:rsidR="000E0432" w:rsidRPr="004710DC" w:rsidRDefault="000E0432" w:rsidP="000E0432">
            <w:pPr>
              <w:pStyle w:val="TAC"/>
              <w:rPr>
                <w:ins w:id="17399" w:author="Huawei" w:date="2021-05-27T14:58:00Z"/>
                <w:lang w:eastAsia="zh-CN"/>
              </w:rPr>
            </w:pPr>
            <w:ins w:id="17400" w:author="Huawei" w:date="2021-05-27T14:58:00Z">
              <w:r w:rsidRPr="004710DC">
                <w:rPr>
                  <w:lang w:eastAsia="zh-CN"/>
                </w:rPr>
                <w:t>Subcarrier spacing [kHz]</w:t>
              </w:r>
            </w:ins>
          </w:p>
        </w:tc>
        <w:tc>
          <w:tcPr>
            <w:tcW w:w="1076" w:type="dxa"/>
          </w:tcPr>
          <w:p w14:paraId="1C11DF3F" w14:textId="77777777" w:rsidR="000E0432" w:rsidRPr="004710DC" w:rsidRDefault="000E0432" w:rsidP="000E0432">
            <w:pPr>
              <w:pStyle w:val="TAC"/>
              <w:rPr>
                <w:ins w:id="17401" w:author="Huawei" w:date="2021-05-27T14:58:00Z"/>
                <w:lang w:eastAsia="zh-CN"/>
              </w:rPr>
            </w:pPr>
            <w:ins w:id="17402" w:author="Huawei" w:date="2021-05-27T14:58:00Z">
              <w:r w:rsidRPr="004710DC">
                <w:rPr>
                  <w:lang w:eastAsia="zh-CN"/>
                </w:rPr>
                <w:t>60</w:t>
              </w:r>
            </w:ins>
          </w:p>
        </w:tc>
        <w:tc>
          <w:tcPr>
            <w:tcW w:w="1077" w:type="dxa"/>
          </w:tcPr>
          <w:p w14:paraId="74AE38AB" w14:textId="77777777" w:rsidR="000E0432" w:rsidRPr="004710DC" w:rsidRDefault="000E0432" w:rsidP="000E0432">
            <w:pPr>
              <w:pStyle w:val="TAC"/>
              <w:rPr>
                <w:ins w:id="17403" w:author="Huawei" w:date="2021-05-27T14:58:00Z"/>
              </w:rPr>
            </w:pPr>
            <w:ins w:id="17404" w:author="Huawei" w:date="2021-05-27T14:58:00Z">
              <w:r w:rsidRPr="004710DC">
                <w:rPr>
                  <w:lang w:eastAsia="zh-CN"/>
                </w:rPr>
                <w:t>60</w:t>
              </w:r>
            </w:ins>
          </w:p>
        </w:tc>
        <w:tc>
          <w:tcPr>
            <w:tcW w:w="1076" w:type="dxa"/>
          </w:tcPr>
          <w:p w14:paraId="5AC0EE95" w14:textId="77777777" w:rsidR="000E0432" w:rsidRPr="004710DC" w:rsidRDefault="000E0432" w:rsidP="000E0432">
            <w:pPr>
              <w:pStyle w:val="TAC"/>
              <w:rPr>
                <w:ins w:id="17405" w:author="Huawei" w:date="2021-05-27T14:58:00Z"/>
              </w:rPr>
            </w:pPr>
            <w:ins w:id="17406" w:author="Huawei" w:date="2021-05-27T14:58:00Z">
              <w:r w:rsidRPr="004710DC">
                <w:rPr>
                  <w:lang w:eastAsia="zh-CN"/>
                </w:rPr>
                <w:t>120</w:t>
              </w:r>
            </w:ins>
          </w:p>
        </w:tc>
        <w:tc>
          <w:tcPr>
            <w:tcW w:w="1077" w:type="dxa"/>
          </w:tcPr>
          <w:p w14:paraId="368DAAB6" w14:textId="77777777" w:rsidR="000E0432" w:rsidRPr="004710DC" w:rsidRDefault="000E0432" w:rsidP="000E0432">
            <w:pPr>
              <w:pStyle w:val="TAC"/>
              <w:rPr>
                <w:ins w:id="17407" w:author="Huawei" w:date="2021-05-27T14:58:00Z"/>
              </w:rPr>
            </w:pPr>
            <w:ins w:id="17408" w:author="Huawei" w:date="2021-05-27T14:58:00Z">
              <w:r w:rsidRPr="004710DC">
                <w:rPr>
                  <w:lang w:eastAsia="zh-CN"/>
                </w:rPr>
                <w:t>120</w:t>
              </w:r>
            </w:ins>
          </w:p>
        </w:tc>
        <w:tc>
          <w:tcPr>
            <w:tcW w:w="1077" w:type="dxa"/>
          </w:tcPr>
          <w:p w14:paraId="73DAE720" w14:textId="77777777" w:rsidR="000E0432" w:rsidRPr="004710DC" w:rsidRDefault="000E0432" w:rsidP="000E0432">
            <w:pPr>
              <w:pStyle w:val="TAC"/>
              <w:rPr>
                <w:ins w:id="17409" w:author="Huawei" w:date="2021-05-27T14:58:00Z"/>
              </w:rPr>
            </w:pPr>
            <w:ins w:id="17410" w:author="Huawei" w:date="2021-05-27T14:58:00Z">
              <w:r w:rsidRPr="004710DC">
                <w:rPr>
                  <w:lang w:eastAsia="zh-CN"/>
                </w:rPr>
                <w:t>120</w:t>
              </w:r>
            </w:ins>
          </w:p>
        </w:tc>
      </w:tr>
      <w:tr w:rsidR="000E0432" w:rsidRPr="004710DC" w14:paraId="4BE6F673" w14:textId="77777777" w:rsidTr="000E0432">
        <w:trPr>
          <w:cantSplit/>
          <w:jc w:val="center"/>
          <w:ins w:id="17411" w:author="Huawei" w:date="2021-05-27T14:58:00Z"/>
        </w:trPr>
        <w:tc>
          <w:tcPr>
            <w:tcW w:w="3950" w:type="dxa"/>
          </w:tcPr>
          <w:p w14:paraId="7D4761C4" w14:textId="77777777" w:rsidR="000E0432" w:rsidRPr="004710DC" w:rsidRDefault="000E0432" w:rsidP="000E0432">
            <w:pPr>
              <w:pStyle w:val="TAC"/>
              <w:rPr>
                <w:ins w:id="17412" w:author="Huawei" w:date="2021-05-27T14:58:00Z"/>
              </w:rPr>
            </w:pPr>
            <w:ins w:id="17413" w:author="Huawei" w:date="2021-05-27T14:58:00Z">
              <w:r w:rsidRPr="004710DC">
                <w:t>Allocated resource blocks</w:t>
              </w:r>
            </w:ins>
          </w:p>
        </w:tc>
        <w:tc>
          <w:tcPr>
            <w:tcW w:w="1076" w:type="dxa"/>
          </w:tcPr>
          <w:p w14:paraId="367E8B3F" w14:textId="77777777" w:rsidR="000E0432" w:rsidRPr="004710DC" w:rsidRDefault="000E0432" w:rsidP="000E0432">
            <w:pPr>
              <w:pStyle w:val="TAC"/>
              <w:rPr>
                <w:ins w:id="17414" w:author="Huawei" w:date="2021-05-27T14:58:00Z"/>
              </w:rPr>
            </w:pPr>
            <w:ins w:id="17415" w:author="Huawei" w:date="2021-05-27T14:58:00Z">
              <w:r w:rsidRPr="004710DC">
                <w:t>66</w:t>
              </w:r>
            </w:ins>
          </w:p>
        </w:tc>
        <w:tc>
          <w:tcPr>
            <w:tcW w:w="1077" w:type="dxa"/>
          </w:tcPr>
          <w:p w14:paraId="2FB0D138" w14:textId="77777777" w:rsidR="000E0432" w:rsidRPr="004710DC" w:rsidRDefault="000E0432" w:rsidP="000E0432">
            <w:pPr>
              <w:pStyle w:val="TAC"/>
              <w:rPr>
                <w:ins w:id="17416" w:author="Huawei" w:date="2021-05-27T14:58:00Z"/>
              </w:rPr>
            </w:pPr>
            <w:ins w:id="17417" w:author="Huawei" w:date="2021-05-27T14:58:00Z">
              <w:r w:rsidRPr="004710DC">
                <w:t>132</w:t>
              </w:r>
            </w:ins>
          </w:p>
        </w:tc>
        <w:tc>
          <w:tcPr>
            <w:tcW w:w="1076" w:type="dxa"/>
          </w:tcPr>
          <w:p w14:paraId="2D572950" w14:textId="77777777" w:rsidR="000E0432" w:rsidRPr="004710DC" w:rsidRDefault="000E0432" w:rsidP="000E0432">
            <w:pPr>
              <w:pStyle w:val="TAC"/>
              <w:rPr>
                <w:ins w:id="17418" w:author="Huawei" w:date="2021-05-27T14:58:00Z"/>
              </w:rPr>
            </w:pPr>
            <w:ins w:id="17419" w:author="Huawei" w:date="2021-05-27T14:58:00Z">
              <w:r w:rsidRPr="004710DC">
                <w:t>32</w:t>
              </w:r>
            </w:ins>
          </w:p>
        </w:tc>
        <w:tc>
          <w:tcPr>
            <w:tcW w:w="1077" w:type="dxa"/>
          </w:tcPr>
          <w:p w14:paraId="03D89EFC" w14:textId="77777777" w:rsidR="000E0432" w:rsidRPr="004710DC" w:rsidRDefault="000E0432" w:rsidP="000E0432">
            <w:pPr>
              <w:pStyle w:val="TAC"/>
              <w:rPr>
                <w:ins w:id="17420" w:author="Huawei" w:date="2021-05-27T14:58:00Z"/>
              </w:rPr>
            </w:pPr>
            <w:ins w:id="17421" w:author="Huawei" w:date="2021-05-27T14:58:00Z">
              <w:r w:rsidRPr="004710DC">
                <w:t>66</w:t>
              </w:r>
            </w:ins>
          </w:p>
        </w:tc>
        <w:tc>
          <w:tcPr>
            <w:tcW w:w="1077" w:type="dxa"/>
          </w:tcPr>
          <w:p w14:paraId="2857D083" w14:textId="77777777" w:rsidR="000E0432" w:rsidRPr="004710DC" w:rsidRDefault="000E0432" w:rsidP="000E0432">
            <w:pPr>
              <w:pStyle w:val="TAC"/>
              <w:rPr>
                <w:ins w:id="17422" w:author="Huawei" w:date="2021-05-27T14:58:00Z"/>
              </w:rPr>
            </w:pPr>
            <w:ins w:id="17423" w:author="Huawei" w:date="2021-05-27T14:58:00Z">
              <w:r w:rsidRPr="004710DC">
                <w:t>132</w:t>
              </w:r>
            </w:ins>
          </w:p>
        </w:tc>
      </w:tr>
      <w:tr w:rsidR="000E0432" w:rsidRPr="004710DC" w14:paraId="22E6C455" w14:textId="77777777" w:rsidTr="000E0432">
        <w:trPr>
          <w:cantSplit/>
          <w:jc w:val="center"/>
          <w:ins w:id="17424" w:author="Huawei" w:date="2021-05-27T14:58:00Z"/>
        </w:trPr>
        <w:tc>
          <w:tcPr>
            <w:tcW w:w="3950" w:type="dxa"/>
          </w:tcPr>
          <w:p w14:paraId="768970D7" w14:textId="77777777" w:rsidR="000E0432" w:rsidRPr="004710DC" w:rsidRDefault="000E0432" w:rsidP="000E0432">
            <w:pPr>
              <w:pStyle w:val="TAC"/>
              <w:rPr>
                <w:ins w:id="17425" w:author="Huawei" w:date="2021-05-27T14:58:00Z"/>
                <w:lang w:eastAsia="zh-CN"/>
              </w:rPr>
            </w:pPr>
            <w:ins w:id="17426" w:author="Huawei" w:date="2021-05-27T14:58:00Z">
              <w:r w:rsidRPr="004710DC">
                <w:rPr>
                  <w:lang w:eastAsia="zh-CN"/>
                </w:rPr>
                <w:t>CP</w:t>
              </w:r>
              <w:r w:rsidRPr="004710DC">
                <w:t xml:space="preserve">-OFDM Symbols per </w:t>
              </w:r>
              <w:r w:rsidRPr="004710DC">
                <w:rPr>
                  <w:lang w:eastAsia="zh-CN"/>
                </w:rPr>
                <w:t>slot (Note 1)</w:t>
              </w:r>
            </w:ins>
          </w:p>
        </w:tc>
        <w:tc>
          <w:tcPr>
            <w:tcW w:w="1076" w:type="dxa"/>
          </w:tcPr>
          <w:p w14:paraId="11BAEADC" w14:textId="77777777" w:rsidR="000E0432" w:rsidRPr="004710DC" w:rsidRDefault="000E0432" w:rsidP="000E0432">
            <w:pPr>
              <w:pStyle w:val="TAC"/>
              <w:rPr>
                <w:ins w:id="17427" w:author="Huawei" w:date="2021-05-27T14:58:00Z"/>
                <w:lang w:eastAsia="zh-CN"/>
              </w:rPr>
            </w:pPr>
            <w:ins w:id="17428" w:author="Huawei" w:date="2021-05-27T14:58:00Z">
              <w:r w:rsidRPr="004710DC">
                <w:rPr>
                  <w:lang w:eastAsia="zh-CN"/>
                </w:rPr>
                <w:t>9</w:t>
              </w:r>
            </w:ins>
          </w:p>
        </w:tc>
        <w:tc>
          <w:tcPr>
            <w:tcW w:w="1077" w:type="dxa"/>
          </w:tcPr>
          <w:p w14:paraId="4AD0AC0C" w14:textId="77777777" w:rsidR="000E0432" w:rsidRPr="004710DC" w:rsidRDefault="000E0432" w:rsidP="000E0432">
            <w:pPr>
              <w:pStyle w:val="TAC"/>
              <w:rPr>
                <w:ins w:id="17429" w:author="Huawei" w:date="2021-05-27T14:58:00Z"/>
                <w:lang w:eastAsia="zh-CN"/>
              </w:rPr>
            </w:pPr>
            <w:ins w:id="17430" w:author="Huawei" w:date="2021-05-27T14:58:00Z">
              <w:r w:rsidRPr="004710DC">
                <w:rPr>
                  <w:lang w:eastAsia="zh-CN"/>
                </w:rPr>
                <w:t>9</w:t>
              </w:r>
            </w:ins>
          </w:p>
        </w:tc>
        <w:tc>
          <w:tcPr>
            <w:tcW w:w="1076" w:type="dxa"/>
          </w:tcPr>
          <w:p w14:paraId="4265360E" w14:textId="77777777" w:rsidR="000E0432" w:rsidRPr="004710DC" w:rsidRDefault="000E0432" w:rsidP="000E0432">
            <w:pPr>
              <w:pStyle w:val="TAC"/>
              <w:rPr>
                <w:ins w:id="17431" w:author="Huawei" w:date="2021-05-27T14:58:00Z"/>
                <w:lang w:eastAsia="zh-CN"/>
              </w:rPr>
            </w:pPr>
            <w:ins w:id="17432" w:author="Huawei" w:date="2021-05-27T14:58:00Z">
              <w:r w:rsidRPr="004710DC">
                <w:rPr>
                  <w:lang w:eastAsia="zh-CN"/>
                </w:rPr>
                <w:t>9</w:t>
              </w:r>
            </w:ins>
          </w:p>
        </w:tc>
        <w:tc>
          <w:tcPr>
            <w:tcW w:w="1077" w:type="dxa"/>
          </w:tcPr>
          <w:p w14:paraId="3FD78DEE" w14:textId="77777777" w:rsidR="000E0432" w:rsidRPr="004710DC" w:rsidRDefault="000E0432" w:rsidP="000E0432">
            <w:pPr>
              <w:pStyle w:val="TAC"/>
              <w:rPr>
                <w:ins w:id="17433" w:author="Huawei" w:date="2021-05-27T14:58:00Z"/>
                <w:lang w:eastAsia="zh-CN"/>
              </w:rPr>
            </w:pPr>
            <w:ins w:id="17434" w:author="Huawei" w:date="2021-05-27T14:58:00Z">
              <w:r w:rsidRPr="004710DC">
                <w:rPr>
                  <w:lang w:eastAsia="zh-CN"/>
                </w:rPr>
                <w:t>9</w:t>
              </w:r>
            </w:ins>
          </w:p>
        </w:tc>
        <w:tc>
          <w:tcPr>
            <w:tcW w:w="1077" w:type="dxa"/>
          </w:tcPr>
          <w:p w14:paraId="4B6CAAF1" w14:textId="77777777" w:rsidR="000E0432" w:rsidRPr="004710DC" w:rsidRDefault="000E0432" w:rsidP="000E0432">
            <w:pPr>
              <w:pStyle w:val="TAC"/>
              <w:rPr>
                <w:ins w:id="17435" w:author="Huawei" w:date="2021-05-27T14:58:00Z"/>
                <w:lang w:eastAsia="zh-CN"/>
              </w:rPr>
            </w:pPr>
            <w:ins w:id="17436" w:author="Huawei" w:date="2021-05-27T14:58:00Z">
              <w:r w:rsidRPr="004710DC">
                <w:rPr>
                  <w:lang w:eastAsia="zh-CN"/>
                </w:rPr>
                <w:t>9</w:t>
              </w:r>
            </w:ins>
          </w:p>
        </w:tc>
      </w:tr>
      <w:tr w:rsidR="000E0432" w:rsidRPr="004710DC" w14:paraId="6F03DD61" w14:textId="77777777" w:rsidTr="000E0432">
        <w:trPr>
          <w:cantSplit/>
          <w:jc w:val="center"/>
          <w:ins w:id="17437" w:author="Huawei" w:date="2021-05-27T14:58:00Z"/>
        </w:trPr>
        <w:tc>
          <w:tcPr>
            <w:tcW w:w="3950" w:type="dxa"/>
          </w:tcPr>
          <w:p w14:paraId="0A06B01F" w14:textId="77777777" w:rsidR="000E0432" w:rsidRPr="004710DC" w:rsidRDefault="000E0432" w:rsidP="000E0432">
            <w:pPr>
              <w:pStyle w:val="TAC"/>
              <w:rPr>
                <w:ins w:id="17438" w:author="Huawei" w:date="2021-05-27T14:58:00Z"/>
              </w:rPr>
            </w:pPr>
            <w:ins w:id="17439" w:author="Huawei" w:date="2021-05-27T14:58:00Z">
              <w:r w:rsidRPr="004710DC">
                <w:t>Modulation</w:t>
              </w:r>
            </w:ins>
          </w:p>
        </w:tc>
        <w:tc>
          <w:tcPr>
            <w:tcW w:w="1076" w:type="dxa"/>
          </w:tcPr>
          <w:p w14:paraId="3D9F546D" w14:textId="77777777" w:rsidR="000E0432" w:rsidRPr="004710DC" w:rsidRDefault="000E0432" w:rsidP="000E0432">
            <w:pPr>
              <w:pStyle w:val="TAC"/>
              <w:rPr>
                <w:ins w:id="17440" w:author="Huawei" w:date="2021-05-27T14:58:00Z"/>
                <w:lang w:eastAsia="zh-CN"/>
              </w:rPr>
            </w:pPr>
            <w:ins w:id="17441" w:author="Huawei" w:date="2021-05-27T14:58:00Z">
              <w:r w:rsidRPr="004710DC">
                <w:rPr>
                  <w:lang w:eastAsia="zh-CN"/>
                </w:rPr>
                <w:t>64QAM</w:t>
              </w:r>
            </w:ins>
          </w:p>
        </w:tc>
        <w:tc>
          <w:tcPr>
            <w:tcW w:w="1077" w:type="dxa"/>
          </w:tcPr>
          <w:p w14:paraId="2476B829" w14:textId="77777777" w:rsidR="000E0432" w:rsidRPr="004710DC" w:rsidRDefault="000E0432" w:rsidP="000E0432">
            <w:pPr>
              <w:pStyle w:val="TAC"/>
              <w:rPr>
                <w:ins w:id="17442" w:author="Huawei" w:date="2021-05-27T14:58:00Z"/>
                <w:lang w:eastAsia="zh-CN"/>
              </w:rPr>
            </w:pPr>
            <w:ins w:id="17443" w:author="Huawei" w:date="2021-05-27T14:58:00Z">
              <w:r w:rsidRPr="004710DC">
                <w:rPr>
                  <w:lang w:eastAsia="zh-CN"/>
                </w:rPr>
                <w:t>64QAM</w:t>
              </w:r>
            </w:ins>
          </w:p>
        </w:tc>
        <w:tc>
          <w:tcPr>
            <w:tcW w:w="1076" w:type="dxa"/>
          </w:tcPr>
          <w:p w14:paraId="7983B935" w14:textId="77777777" w:rsidR="000E0432" w:rsidRPr="004710DC" w:rsidRDefault="000E0432" w:rsidP="000E0432">
            <w:pPr>
              <w:pStyle w:val="TAC"/>
              <w:rPr>
                <w:ins w:id="17444" w:author="Huawei" w:date="2021-05-27T14:58:00Z"/>
                <w:lang w:eastAsia="zh-CN"/>
              </w:rPr>
            </w:pPr>
            <w:ins w:id="17445" w:author="Huawei" w:date="2021-05-27T14:58:00Z">
              <w:r w:rsidRPr="004710DC">
                <w:rPr>
                  <w:lang w:eastAsia="zh-CN"/>
                </w:rPr>
                <w:t>64QAM</w:t>
              </w:r>
            </w:ins>
          </w:p>
        </w:tc>
        <w:tc>
          <w:tcPr>
            <w:tcW w:w="1077" w:type="dxa"/>
          </w:tcPr>
          <w:p w14:paraId="4D652EEC" w14:textId="77777777" w:rsidR="000E0432" w:rsidRPr="004710DC" w:rsidRDefault="000E0432" w:rsidP="000E0432">
            <w:pPr>
              <w:pStyle w:val="TAC"/>
              <w:rPr>
                <w:ins w:id="17446" w:author="Huawei" w:date="2021-05-27T14:58:00Z"/>
                <w:lang w:eastAsia="zh-CN"/>
              </w:rPr>
            </w:pPr>
            <w:ins w:id="17447" w:author="Huawei" w:date="2021-05-27T14:58:00Z">
              <w:r w:rsidRPr="004710DC">
                <w:rPr>
                  <w:lang w:eastAsia="zh-CN"/>
                </w:rPr>
                <w:t>64QAM</w:t>
              </w:r>
            </w:ins>
          </w:p>
        </w:tc>
        <w:tc>
          <w:tcPr>
            <w:tcW w:w="1077" w:type="dxa"/>
          </w:tcPr>
          <w:p w14:paraId="3DC5F990" w14:textId="77777777" w:rsidR="000E0432" w:rsidRPr="004710DC" w:rsidRDefault="000E0432" w:rsidP="000E0432">
            <w:pPr>
              <w:pStyle w:val="TAC"/>
              <w:rPr>
                <w:ins w:id="17448" w:author="Huawei" w:date="2021-05-27T14:58:00Z"/>
                <w:lang w:eastAsia="zh-CN"/>
              </w:rPr>
            </w:pPr>
            <w:ins w:id="17449" w:author="Huawei" w:date="2021-05-27T14:58:00Z">
              <w:r w:rsidRPr="004710DC">
                <w:rPr>
                  <w:lang w:eastAsia="zh-CN"/>
                </w:rPr>
                <w:t>64QAM</w:t>
              </w:r>
            </w:ins>
          </w:p>
        </w:tc>
      </w:tr>
      <w:tr w:rsidR="000E0432" w:rsidRPr="004710DC" w14:paraId="275A96E3" w14:textId="77777777" w:rsidTr="000E0432">
        <w:trPr>
          <w:cantSplit/>
          <w:jc w:val="center"/>
          <w:ins w:id="17450" w:author="Huawei" w:date="2021-05-27T14:58:00Z"/>
        </w:trPr>
        <w:tc>
          <w:tcPr>
            <w:tcW w:w="3950" w:type="dxa"/>
          </w:tcPr>
          <w:p w14:paraId="0250CACD" w14:textId="77777777" w:rsidR="000E0432" w:rsidRPr="004710DC" w:rsidRDefault="000E0432" w:rsidP="000E0432">
            <w:pPr>
              <w:pStyle w:val="TAC"/>
              <w:rPr>
                <w:ins w:id="17451" w:author="Huawei" w:date="2021-05-27T14:58:00Z"/>
              </w:rPr>
            </w:pPr>
            <w:ins w:id="17452" w:author="Huawei" w:date="2021-05-27T14:58:00Z">
              <w:r>
                <w:t>Code Rate</w:t>
              </w:r>
            </w:ins>
          </w:p>
        </w:tc>
        <w:tc>
          <w:tcPr>
            <w:tcW w:w="1076" w:type="dxa"/>
          </w:tcPr>
          <w:p w14:paraId="7080D7FC" w14:textId="77777777" w:rsidR="000E0432" w:rsidRPr="004710DC" w:rsidRDefault="000E0432" w:rsidP="000E0432">
            <w:pPr>
              <w:pStyle w:val="TAC"/>
              <w:rPr>
                <w:ins w:id="17453" w:author="Huawei" w:date="2021-05-27T14:58:00Z"/>
                <w:lang w:eastAsia="zh-CN"/>
              </w:rPr>
            </w:pPr>
            <w:ins w:id="17454" w:author="Huawei" w:date="2021-05-27T14:58:00Z">
              <w:r w:rsidRPr="004710DC">
                <w:t>567/1024</w:t>
              </w:r>
            </w:ins>
          </w:p>
        </w:tc>
        <w:tc>
          <w:tcPr>
            <w:tcW w:w="1077" w:type="dxa"/>
          </w:tcPr>
          <w:p w14:paraId="19EAE3A0" w14:textId="77777777" w:rsidR="000E0432" w:rsidRPr="004710DC" w:rsidRDefault="000E0432" w:rsidP="000E0432">
            <w:pPr>
              <w:pStyle w:val="TAC"/>
              <w:rPr>
                <w:ins w:id="17455" w:author="Huawei" w:date="2021-05-27T14:58:00Z"/>
                <w:lang w:eastAsia="zh-CN"/>
              </w:rPr>
            </w:pPr>
            <w:ins w:id="17456" w:author="Huawei" w:date="2021-05-27T14:58:00Z">
              <w:r w:rsidRPr="004710DC">
                <w:t>567/1024</w:t>
              </w:r>
            </w:ins>
          </w:p>
        </w:tc>
        <w:tc>
          <w:tcPr>
            <w:tcW w:w="1076" w:type="dxa"/>
          </w:tcPr>
          <w:p w14:paraId="632B2C17" w14:textId="77777777" w:rsidR="000E0432" w:rsidRPr="004710DC" w:rsidRDefault="000E0432" w:rsidP="000E0432">
            <w:pPr>
              <w:pStyle w:val="TAC"/>
              <w:rPr>
                <w:ins w:id="17457" w:author="Huawei" w:date="2021-05-27T14:58:00Z"/>
                <w:lang w:eastAsia="zh-CN"/>
              </w:rPr>
            </w:pPr>
            <w:ins w:id="17458" w:author="Huawei" w:date="2021-05-27T14:58:00Z">
              <w:r w:rsidRPr="004710DC">
                <w:t>567/1024</w:t>
              </w:r>
            </w:ins>
          </w:p>
        </w:tc>
        <w:tc>
          <w:tcPr>
            <w:tcW w:w="1077" w:type="dxa"/>
          </w:tcPr>
          <w:p w14:paraId="0A476CB0" w14:textId="77777777" w:rsidR="000E0432" w:rsidRPr="004710DC" w:rsidRDefault="000E0432" w:rsidP="000E0432">
            <w:pPr>
              <w:pStyle w:val="TAC"/>
              <w:rPr>
                <w:ins w:id="17459" w:author="Huawei" w:date="2021-05-27T14:58:00Z"/>
                <w:lang w:eastAsia="zh-CN"/>
              </w:rPr>
            </w:pPr>
            <w:ins w:id="17460" w:author="Huawei" w:date="2021-05-27T14:58:00Z">
              <w:r w:rsidRPr="004710DC">
                <w:t>567/1024</w:t>
              </w:r>
            </w:ins>
          </w:p>
        </w:tc>
        <w:tc>
          <w:tcPr>
            <w:tcW w:w="1077" w:type="dxa"/>
          </w:tcPr>
          <w:p w14:paraId="712158DA" w14:textId="77777777" w:rsidR="000E0432" w:rsidRPr="004710DC" w:rsidRDefault="000E0432" w:rsidP="000E0432">
            <w:pPr>
              <w:pStyle w:val="TAC"/>
              <w:rPr>
                <w:ins w:id="17461" w:author="Huawei" w:date="2021-05-27T14:58:00Z"/>
                <w:lang w:eastAsia="zh-CN"/>
              </w:rPr>
            </w:pPr>
            <w:ins w:id="17462" w:author="Huawei" w:date="2021-05-27T14:58:00Z">
              <w:r w:rsidRPr="004710DC">
                <w:t>567/1024</w:t>
              </w:r>
            </w:ins>
          </w:p>
        </w:tc>
      </w:tr>
      <w:tr w:rsidR="000E0432" w:rsidRPr="004710DC" w14:paraId="1E92409E" w14:textId="77777777" w:rsidTr="000E0432">
        <w:trPr>
          <w:cantSplit/>
          <w:jc w:val="center"/>
          <w:ins w:id="17463" w:author="Huawei" w:date="2021-05-27T14:58:00Z"/>
        </w:trPr>
        <w:tc>
          <w:tcPr>
            <w:tcW w:w="3950" w:type="dxa"/>
          </w:tcPr>
          <w:p w14:paraId="595B4753" w14:textId="77777777" w:rsidR="000E0432" w:rsidRPr="004710DC" w:rsidRDefault="000E0432" w:rsidP="000E0432">
            <w:pPr>
              <w:pStyle w:val="TAC"/>
              <w:rPr>
                <w:ins w:id="17464" w:author="Huawei" w:date="2021-05-27T14:58:00Z"/>
              </w:rPr>
            </w:pPr>
            <w:ins w:id="17465" w:author="Huawei" w:date="2021-05-27T14:58:00Z">
              <w:r w:rsidRPr="004710DC">
                <w:t>Payload size (bits)</w:t>
              </w:r>
            </w:ins>
          </w:p>
        </w:tc>
        <w:tc>
          <w:tcPr>
            <w:tcW w:w="1076" w:type="dxa"/>
            <w:vAlign w:val="center"/>
          </w:tcPr>
          <w:p w14:paraId="1DCC1239" w14:textId="77777777" w:rsidR="000E0432" w:rsidRPr="004710DC" w:rsidRDefault="000E0432" w:rsidP="000E0432">
            <w:pPr>
              <w:pStyle w:val="TAC"/>
              <w:rPr>
                <w:ins w:id="17466" w:author="Huawei" w:date="2021-05-27T14:58:00Z"/>
              </w:rPr>
            </w:pPr>
            <w:ins w:id="17467" w:author="Huawei" w:date="2021-05-27T14:58:00Z">
              <w:r w:rsidRPr="004710DC">
                <w:t>23568</w:t>
              </w:r>
            </w:ins>
          </w:p>
        </w:tc>
        <w:tc>
          <w:tcPr>
            <w:tcW w:w="1077" w:type="dxa"/>
            <w:vAlign w:val="center"/>
          </w:tcPr>
          <w:p w14:paraId="38E3CABB" w14:textId="77777777" w:rsidR="000E0432" w:rsidRPr="004710DC" w:rsidRDefault="000E0432" w:rsidP="000E0432">
            <w:pPr>
              <w:pStyle w:val="TAC"/>
              <w:rPr>
                <w:ins w:id="17468" w:author="Huawei" w:date="2021-05-27T14:58:00Z"/>
              </w:rPr>
            </w:pPr>
            <w:ins w:id="17469" w:author="Huawei" w:date="2021-05-27T14:58:00Z">
              <w:r w:rsidRPr="004710DC">
                <w:t>47112</w:t>
              </w:r>
            </w:ins>
          </w:p>
        </w:tc>
        <w:tc>
          <w:tcPr>
            <w:tcW w:w="1076" w:type="dxa"/>
            <w:vAlign w:val="center"/>
          </w:tcPr>
          <w:p w14:paraId="15E5405A" w14:textId="77777777" w:rsidR="000E0432" w:rsidRPr="004710DC" w:rsidRDefault="000E0432" w:rsidP="000E0432">
            <w:pPr>
              <w:pStyle w:val="TAC"/>
              <w:rPr>
                <w:ins w:id="17470" w:author="Huawei" w:date="2021-05-27T14:58:00Z"/>
              </w:rPr>
            </w:pPr>
            <w:ins w:id="17471" w:author="Huawei" w:date="2021-05-27T14:58:00Z">
              <w:r w:rsidRPr="004710DC">
                <w:t>11528</w:t>
              </w:r>
            </w:ins>
          </w:p>
        </w:tc>
        <w:tc>
          <w:tcPr>
            <w:tcW w:w="1077" w:type="dxa"/>
            <w:vAlign w:val="center"/>
          </w:tcPr>
          <w:p w14:paraId="16E27D10" w14:textId="77777777" w:rsidR="000E0432" w:rsidRPr="004710DC" w:rsidRDefault="000E0432" w:rsidP="000E0432">
            <w:pPr>
              <w:pStyle w:val="TAC"/>
              <w:rPr>
                <w:ins w:id="17472" w:author="Huawei" w:date="2021-05-27T14:58:00Z"/>
              </w:rPr>
            </w:pPr>
            <w:ins w:id="17473" w:author="Huawei" w:date="2021-05-27T14:58:00Z">
              <w:r w:rsidRPr="004710DC">
                <w:t>23568</w:t>
              </w:r>
            </w:ins>
          </w:p>
        </w:tc>
        <w:tc>
          <w:tcPr>
            <w:tcW w:w="1077" w:type="dxa"/>
            <w:vAlign w:val="center"/>
          </w:tcPr>
          <w:p w14:paraId="09E4836A" w14:textId="77777777" w:rsidR="000E0432" w:rsidRPr="004710DC" w:rsidRDefault="000E0432" w:rsidP="000E0432">
            <w:pPr>
              <w:pStyle w:val="TAC"/>
              <w:rPr>
                <w:ins w:id="17474" w:author="Huawei" w:date="2021-05-27T14:58:00Z"/>
              </w:rPr>
            </w:pPr>
            <w:ins w:id="17475" w:author="Huawei" w:date="2021-05-27T14:58:00Z">
              <w:r w:rsidRPr="004710DC">
                <w:t>47112</w:t>
              </w:r>
            </w:ins>
          </w:p>
        </w:tc>
      </w:tr>
      <w:tr w:rsidR="000E0432" w:rsidRPr="004710DC" w14:paraId="2A7E532C" w14:textId="77777777" w:rsidTr="000E0432">
        <w:trPr>
          <w:cantSplit/>
          <w:jc w:val="center"/>
          <w:ins w:id="17476" w:author="Huawei" w:date="2021-05-27T14:58:00Z"/>
        </w:trPr>
        <w:tc>
          <w:tcPr>
            <w:tcW w:w="3950" w:type="dxa"/>
          </w:tcPr>
          <w:p w14:paraId="6BC5AF55" w14:textId="77777777" w:rsidR="000E0432" w:rsidRPr="004710DC" w:rsidRDefault="000E0432" w:rsidP="000E0432">
            <w:pPr>
              <w:pStyle w:val="TAC"/>
              <w:rPr>
                <w:ins w:id="17477" w:author="Huawei" w:date="2021-05-27T14:58:00Z"/>
              </w:rPr>
            </w:pPr>
            <w:ins w:id="17478" w:author="Huawei" w:date="2021-05-27T14:58:00Z">
              <w:r w:rsidRPr="004710DC">
                <w:t>Transport block CRC (bits)</w:t>
              </w:r>
            </w:ins>
          </w:p>
        </w:tc>
        <w:tc>
          <w:tcPr>
            <w:tcW w:w="1076" w:type="dxa"/>
          </w:tcPr>
          <w:p w14:paraId="19E44A17" w14:textId="77777777" w:rsidR="000E0432" w:rsidRPr="004710DC" w:rsidRDefault="000E0432" w:rsidP="000E0432">
            <w:pPr>
              <w:pStyle w:val="TAC"/>
              <w:rPr>
                <w:ins w:id="17479" w:author="Huawei" w:date="2021-05-27T14:58:00Z"/>
              </w:rPr>
            </w:pPr>
            <w:ins w:id="17480" w:author="Huawei" w:date="2021-05-27T14:58:00Z">
              <w:r w:rsidRPr="004710DC">
                <w:t>24</w:t>
              </w:r>
            </w:ins>
          </w:p>
        </w:tc>
        <w:tc>
          <w:tcPr>
            <w:tcW w:w="1077" w:type="dxa"/>
          </w:tcPr>
          <w:p w14:paraId="65FB11B8" w14:textId="77777777" w:rsidR="000E0432" w:rsidRPr="004710DC" w:rsidRDefault="000E0432" w:rsidP="000E0432">
            <w:pPr>
              <w:pStyle w:val="TAC"/>
              <w:rPr>
                <w:ins w:id="17481" w:author="Huawei" w:date="2021-05-27T14:58:00Z"/>
              </w:rPr>
            </w:pPr>
            <w:ins w:id="17482" w:author="Huawei" w:date="2021-05-27T14:58:00Z">
              <w:r w:rsidRPr="004710DC">
                <w:t>24</w:t>
              </w:r>
            </w:ins>
          </w:p>
        </w:tc>
        <w:tc>
          <w:tcPr>
            <w:tcW w:w="1076" w:type="dxa"/>
          </w:tcPr>
          <w:p w14:paraId="6BE3B6FA" w14:textId="77777777" w:rsidR="000E0432" w:rsidRPr="004710DC" w:rsidRDefault="000E0432" w:rsidP="000E0432">
            <w:pPr>
              <w:pStyle w:val="TAC"/>
              <w:rPr>
                <w:ins w:id="17483" w:author="Huawei" w:date="2021-05-27T14:58:00Z"/>
              </w:rPr>
            </w:pPr>
            <w:ins w:id="17484" w:author="Huawei" w:date="2021-05-27T14:58:00Z">
              <w:r w:rsidRPr="004710DC">
                <w:t>24</w:t>
              </w:r>
            </w:ins>
          </w:p>
        </w:tc>
        <w:tc>
          <w:tcPr>
            <w:tcW w:w="1077" w:type="dxa"/>
          </w:tcPr>
          <w:p w14:paraId="19EF8DAF" w14:textId="77777777" w:rsidR="000E0432" w:rsidRPr="004710DC" w:rsidRDefault="000E0432" w:rsidP="000E0432">
            <w:pPr>
              <w:pStyle w:val="TAC"/>
              <w:rPr>
                <w:ins w:id="17485" w:author="Huawei" w:date="2021-05-27T14:58:00Z"/>
              </w:rPr>
            </w:pPr>
            <w:ins w:id="17486" w:author="Huawei" w:date="2021-05-27T14:58:00Z">
              <w:r w:rsidRPr="004710DC">
                <w:t>24</w:t>
              </w:r>
            </w:ins>
          </w:p>
        </w:tc>
        <w:tc>
          <w:tcPr>
            <w:tcW w:w="1077" w:type="dxa"/>
          </w:tcPr>
          <w:p w14:paraId="161B259A" w14:textId="77777777" w:rsidR="000E0432" w:rsidRPr="004710DC" w:rsidRDefault="000E0432" w:rsidP="000E0432">
            <w:pPr>
              <w:pStyle w:val="TAC"/>
              <w:rPr>
                <w:ins w:id="17487" w:author="Huawei" w:date="2021-05-27T14:58:00Z"/>
              </w:rPr>
            </w:pPr>
            <w:ins w:id="17488" w:author="Huawei" w:date="2021-05-27T14:58:00Z">
              <w:r w:rsidRPr="004710DC">
                <w:t>24</w:t>
              </w:r>
            </w:ins>
          </w:p>
        </w:tc>
      </w:tr>
      <w:tr w:rsidR="000E0432" w:rsidRPr="004710DC" w14:paraId="789047CF" w14:textId="77777777" w:rsidTr="000E0432">
        <w:trPr>
          <w:cantSplit/>
          <w:jc w:val="center"/>
          <w:ins w:id="17489" w:author="Huawei" w:date="2021-05-27T14:58:00Z"/>
        </w:trPr>
        <w:tc>
          <w:tcPr>
            <w:tcW w:w="3950" w:type="dxa"/>
          </w:tcPr>
          <w:p w14:paraId="4B498ABD" w14:textId="77777777" w:rsidR="000E0432" w:rsidRPr="00AD765F" w:rsidRDefault="000E0432" w:rsidP="000E0432">
            <w:pPr>
              <w:pStyle w:val="TAC"/>
              <w:rPr>
                <w:ins w:id="17490" w:author="Huawei" w:date="2021-05-27T14:58:00Z"/>
              </w:rPr>
            </w:pPr>
            <w:ins w:id="17491" w:author="Huawei" w:date="2021-05-27T14:58:00Z">
              <w:r w:rsidRPr="00AD765F">
                <w:t>Code block CRC size (bits)</w:t>
              </w:r>
            </w:ins>
          </w:p>
        </w:tc>
        <w:tc>
          <w:tcPr>
            <w:tcW w:w="1076" w:type="dxa"/>
          </w:tcPr>
          <w:p w14:paraId="5F5C40A3" w14:textId="77777777" w:rsidR="000E0432" w:rsidRPr="004710DC" w:rsidRDefault="000E0432" w:rsidP="000E0432">
            <w:pPr>
              <w:pStyle w:val="TAC"/>
              <w:rPr>
                <w:ins w:id="17492" w:author="Huawei" w:date="2021-05-27T14:58:00Z"/>
              </w:rPr>
            </w:pPr>
            <w:ins w:id="17493" w:author="Huawei" w:date="2021-05-27T14:58:00Z">
              <w:r w:rsidRPr="004710DC">
                <w:t>24</w:t>
              </w:r>
            </w:ins>
          </w:p>
        </w:tc>
        <w:tc>
          <w:tcPr>
            <w:tcW w:w="1077" w:type="dxa"/>
          </w:tcPr>
          <w:p w14:paraId="71288E18" w14:textId="77777777" w:rsidR="000E0432" w:rsidRPr="004710DC" w:rsidRDefault="000E0432" w:rsidP="000E0432">
            <w:pPr>
              <w:pStyle w:val="TAC"/>
              <w:rPr>
                <w:ins w:id="17494" w:author="Huawei" w:date="2021-05-27T14:58:00Z"/>
              </w:rPr>
            </w:pPr>
            <w:ins w:id="17495" w:author="Huawei" w:date="2021-05-27T14:58:00Z">
              <w:r w:rsidRPr="004710DC">
                <w:t>24</w:t>
              </w:r>
            </w:ins>
          </w:p>
        </w:tc>
        <w:tc>
          <w:tcPr>
            <w:tcW w:w="1076" w:type="dxa"/>
          </w:tcPr>
          <w:p w14:paraId="3BE0299A" w14:textId="77777777" w:rsidR="000E0432" w:rsidRPr="004710DC" w:rsidRDefault="000E0432" w:rsidP="000E0432">
            <w:pPr>
              <w:pStyle w:val="TAC"/>
              <w:rPr>
                <w:ins w:id="17496" w:author="Huawei" w:date="2021-05-27T14:58:00Z"/>
              </w:rPr>
            </w:pPr>
            <w:ins w:id="17497" w:author="Huawei" w:date="2021-05-27T14:58:00Z">
              <w:r w:rsidRPr="004710DC">
                <w:t>24</w:t>
              </w:r>
            </w:ins>
          </w:p>
        </w:tc>
        <w:tc>
          <w:tcPr>
            <w:tcW w:w="1077" w:type="dxa"/>
          </w:tcPr>
          <w:p w14:paraId="21A8CE97" w14:textId="77777777" w:rsidR="000E0432" w:rsidRPr="004710DC" w:rsidRDefault="000E0432" w:rsidP="000E0432">
            <w:pPr>
              <w:pStyle w:val="TAC"/>
              <w:rPr>
                <w:ins w:id="17498" w:author="Huawei" w:date="2021-05-27T14:58:00Z"/>
              </w:rPr>
            </w:pPr>
            <w:ins w:id="17499" w:author="Huawei" w:date="2021-05-27T14:58:00Z">
              <w:r w:rsidRPr="004710DC">
                <w:t>24</w:t>
              </w:r>
            </w:ins>
          </w:p>
        </w:tc>
        <w:tc>
          <w:tcPr>
            <w:tcW w:w="1077" w:type="dxa"/>
          </w:tcPr>
          <w:p w14:paraId="640A41EF" w14:textId="77777777" w:rsidR="000E0432" w:rsidRPr="004710DC" w:rsidRDefault="000E0432" w:rsidP="000E0432">
            <w:pPr>
              <w:pStyle w:val="TAC"/>
              <w:rPr>
                <w:ins w:id="17500" w:author="Huawei" w:date="2021-05-27T14:58:00Z"/>
              </w:rPr>
            </w:pPr>
            <w:ins w:id="17501" w:author="Huawei" w:date="2021-05-27T14:58:00Z">
              <w:r w:rsidRPr="004710DC">
                <w:t>24</w:t>
              </w:r>
            </w:ins>
          </w:p>
        </w:tc>
      </w:tr>
      <w:tr w:rsidR="000E0432" w:rsidRPr="004710DC" w14:paraId="57494816" w14:textId="77777777" w:rsidTr="000E0432">
        <w:trPr>
          <w:cantSplit/>
          <w:jc w:val="center"/>
          <w:ins w:id="17502" w:author="Huawei" w:date="2021-05-27T14:58:00Z"/>
        </w:trPr>
        <w:tc>
          <w:tcPr>
            <w:tcW w:w="3950" w:type="dxa"/>
          </w:tcPr>
          <w:p w14:paraId="521FD62C" w14:textId="77777777" w:rsidR="000E0432" w:rsidRPr="00AD765F" w:rsidRDefault="000E0432" w:rsidP="000E0432">
            <w:pPr>
              <w:pStyle w:val="TAC"/>
              <w:rPr>
                <w:ins w:id="17503" w:author="Huawei" w:date="2021-05-27T14:58:00Z"/>
              </w:rPr>
            </w:pPr>
            <w:ins w:id="17504" w:author="Huawei" w:date="2021-05-27T14:58:00Z">
              <w:r w:rsidRPr="00AD765F">
                <w:t>Number of code blocks - C</w:t>
              </w:r>
            </w:ins>
          </w:p>
        </w:tc>
        <w:tc>
          <w:tcPr>
            <w:tcW w:w="1076" w:type="dxa"/>
            <w:vAlign w:val="center"/>
          </w:tcPr>
          <w:p w14:paraId="2A682722" w14:textId="77777777" w:rsidR="000E0432" w:rsidRPr="004710DC" w:rsidRDefault="000E0432" w:rsidP="000E0432">
            <w:pPr>
              <w:pStyle w:val="TAC"/>
              <w:rPr>
                <w:ins w:id="17505" w:author="Huawei" w:date="2021-05-27T14:58:00Z"/>
              </w:rPr>
            </w:pPr>
            <w:ins w:id="17506" w:author="Huawei" w:date="2021-05-27T14:58:00Z">
              <w:r w:rsidRPr="004710DC">
                <w:t>3</w:t>
              </w:r>
            </w:ins>
          </w:p>
        </w:tc>
        <w:tc>
          <w:tcPr>
            <w:tcW w:w="1077" w:type="dxa"/>
            <w:vAlign w:val="center"/>
          </w:tcPr>
          <w:p w14:paraId="78B21253" w14:textId="77777777" w:rsidR="000E0432" w:rsidRPr="004710DC" w:rsidRDefault="000E0432" w:rsidP="000E0432">
            <w:pPr>
              <w:pStyle w:val="TAC"/>
              <w:rPr>
                <w:ins w:id="17507" w:author="Huawei" w:date="2021-05-27T14:58:00Z"/>
              </w:rPr>
            </w:pPr>
            <w:ins w:id="17508" w:author="Huawei" w:date="2021-05-27T14:58:00Z">
              <w:r w:rsidRPr="004710DC">
                <w:t>6</w:t>
              </w:r>
            </w:ins>
          </w:p>
        </w:tc>
        <w:tc>
          <w:tcPr>
            <w:tcW w:w="1076" w:type="dxa"/>
          </w:tcPr>
          <w:p w14:paraId="6275E539" w14:textId="77777777" w:rsidR="000E0432" w:rsidRPr="004710DC" w:rsidRDefault="000E0432" w:rsidP="000E0432">
            <w:pPr>
              <w:pStyle w:val="TAC"/>
              <w:rPr>
                <w:ins w:id="17509" w:author="Huawei" w:date="2021-05-27T14:58:00Z"/>
              </w:rPr>
            </w:pPr>
            <w:ins w:id="17510" w:author="Huawei" w:date="2021-05-27T14:58:00Z">
              <w:r w:rsidRPr="004710DC">
                <w:t>2</w:t>
              </w:r>
            </w:ins>
          </w:p>
        </w:tc>
        <w:tc>
          <w:tcPr>
            <w:tcW w:w="1077" w:type="dxa"/>
            <w:vAlign w:val="center"/>
          </w:tcPr>
          <w:p w14:paraId="5FE7AB46" w14:textId="77777777" w:rsidR="000E0432" w:rsidRPr="004710DC" w:rsidRDefault="000E0432" w:rsidP="000E0432">
            <w:pPr>
              <w:pStyle w:val="TAC"/>
              <w:rPr>
                <w:ins w:id="17511" w:author="Huawei" w:date="2021-05-27T14:58:00Z"/>
              </w:rPr>
            </w:pPr>
            <w:ins w:id="17512" w:author="Huawei" w:date="2021-05-27T14:58:00Z">
              <w:r w:rsidRPr="004710DC">
                <w:t>3</w:t>
              </w:r>
            </w:ins>
          </w:p>
        </w:tc>
        <w:tc>
          <w:tcPr>
            <w:tcW w:w="1077" w:type="dxa"/>
            <w:vAlign w:val="center"/>
          </w:tcPr>
          <w:p w14:paraId="55A28807" w14:textId="77777777" w:rsidR="000E0432" w:rsidRPr="004710DC" w:rsidRDefault="000E0432" w:rsidP="000E0432">
            <w:pPr>
              <w:pStyle w:val="TAC"/>
              <w:rPr>
                <w:ins w:id="17513" w:author="Huawei" w:date="2021-05-27T14:58:00Z"/>
              </w:rPr>
            </w:pPr>
            <w:ins w:id="17514" w:author="Huawei" w:date="2021-05-27T14:58:00Z">
              <w:r w:rsidRPr="004710DC">
                <w:t>6</w:t>
              </w:r>
            </w:ins>
          </w:p>
        </w:tc>
      </w:tr>
      <w:tr w:rsidR="000E0432" w:rsidRPr="004710DC" w14:paraId="524585CB" w14:textId="77777777" w:rsidTr="000E0432">
        <w:trPr>
          <w:cantSplit/>
          <w:jc w:val="center"/>
          <w:ins w:id="17515" w:author="Huawei" w:date="2021-05-27T14:58:00Z"/>
        </w:trPr>
        <w:tc>
          <w:tcPr>
            <w:tcW w:w="3950" w:type="dxa"/>
          </w:tcPr>
          <w:p w14:paraId="315F6223" w14:textId="77777777" w:rsidR="000E0432" w:rsidRPr="00AD765F" w:rsidRDefault="000E0432" w:rsidP="000E0432">
            <w:pPr>
              <w:pStyle w:val="TAC"/>
              <w:rPr>
                <w:ins w:id="17516" w:author="Huawei" w:date="2021-05-27T14:58:00Z"/>
                <w:lang w:eastAsia="zh-CN"/>
              </w:rPr>
            </w:pPr>
            <w:ins w:id="17517" w:author="Huawei" w:date="2021-05-27T14:58:00Z">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ins>
          </w:p>
        </w:tc>
        <w:tc>
          <w:tcPr>
            <w:tcW w:w="1076" w:type="dxa"/>
            <w:vAlign w:val="center"/>
          </w:tcPr>
          <w:p w14:paraId="3344B301" w14:textId="77777777" w:rsidR="000E0432" w:rsidRPr="004710DC" w:rsidRDefault="000E0432" w:rsidP="000E0432">
            <w:pPr>
              <w:pStyle w:val="TAC"/>
              <w:rPr>
                <w:ins w:id="17518" w:author="Huawei" w:date="2021-05-27T14:58:00Z"/>
              </w:rPr>
            </w:pPr>
            <w:ins w:id="17519" w:author="Huawei" w:date="2021-05-27T14:58:00Z">
              <w:r w:rsidRPr="004710DC">
                <w:rPr>
                  <w:lang w:eastAsia="zh-CN"/>
                </w:rPr>
                <w:t>7888</w:t>
              </w:r>
            </w:ins>
          </w:p>
        </w:tc>
        <w:tc>
          <w:tcPr>
            <w:tcW w:w="1077" w:type="dxa"/>
            <w:vAlign w:val="center"/>
          </w:tcPr>
          <w:p w14:paraId="6D94027B" w14:textId="77777777" w:rsidR="000E0432" w:rsidRPr="004710DC" w:rsidRDefault="000E0432" w:rsidP="000E0432">
            <w:pPr>
              <w:pStyle w:val="TAC"/>
              <w:rPr>
                <w:ins w:id="17520" w:author="Huawei" w:date="2021-05-27T14:58:00Z"/>
              </w:rPr>
            </w:pPr>
            <w:ins w:id="17521" w:author="Huawei" w:date="2021-05-27T14:58:00Z">
              <w:r w:rsidRPr="004710DC">
                <w:rPr>
                  <w:lang w:eastAsia="zh-CN"/>
                </w:rPr>
                <w:t>7880</w:t>
              </w:r>
            </w:ins>
          </w:p>
        </w:tc>
        <w:tc>
          <w:tcPr>
            <w:tcW w:w="1076" w:type="dxa"/>
            <w:vAlign w:val="center"/>
          </w:tcPr>
          <w:p w14:paraId="62300FB5" w14:textId="77777777" w:rsidR="000E0432" w:rsidRPr="004710DC" w:rsidRDefault="000E0432" w:rsidP="000E0432">
            <w:pPr>
              <w:pStyle w:val="TAC"/>
              <w:rPr>
                <w:ins w:id="17522" w:author="Huawei" w:date="2021-05-27T14:58:00Z"/>
              </w:rPr>
            </w:pPr>
            <w:ins w:id="17523" w:author="Huawei" w:date="2021-05-27T14:58:00Z">
              <w:r w:rsidRPr="004710DC">
                <w:rPr>
                  <w:lang w:eastAsia="zh-CN"/>
                </w:rPr>
                <w:t>5800</w:t>
              </w:r>
            </w:ins>
          </w:p>
        </w:tc>
        <w:tc>
          <w:tcPr>
            <w:tcW w:w="1077" w:type="dxa"/>
            <w:vAlign w:val="center"/>
          </w:tcPr>
          <w:p w14:paraId="68D789AA" w14:textId="77777777" w:rsidR="000E0432" w:rsidRPr="004710DC" w:rsidRDefault="000E0432" w:rsidP="000E0432">
            <w:pPr>
              <w:pStyle w:val="TAC"/>
              <w:rPr>
                <w:ins w:id="17524" w:author="Huawei" w:date="2021-05-27T14:58:00Z"/>
              </w:rPr>
            </w:pPr>
            <w:ins w:id="17525" w:author="Huawei" w:date="2021-05-27T14:58:00Z">
              <w:r w:rsidRPr="004710DC">
                <w:rPr>
                  <w:lang w:eastAsia="zh-CN"/>
                </w:rPr>
                <w:t>7888</w:t>
              </w:r>
            </w:ins>
          </w:p>
        </w:tc>
        <w:tc>
          <w:tcPr>
            <w:tcW w:w="1077" w:type="dxa"/>
            <w:vAlign w:val="center"/>
          </w:tcPr>
          <w:p w14:paraId="2FC922B7" w14:textId="77777777" w:rsidR="000E0432" w:rsidRPr="004710DC" w:rsidRDefault="000E0432" w:rsidP="000E0432">
            <w:pPr>
              <w:pStyle w:val="TAC"/>
              <w:rPr>
                <w:ins w:id="17526" w:author="Huawei" w:date="2021-05-27T14:58:00Z"/>
              </w:rPr>
            </w:pPr>
            <w:ins w:id="17527" w:author="Huawei" w:date="2021-05-27T14:58:00Z">
              <w:r w:rsidRPr="004710DC">
                <w:rPr>
                  <w:lang w:eastAsia="zh-CN"/>
                </w:rPr>
                <w:t>7880</w:t>
              </w:r>
            </w:ins>
          </w:p>
        </w:tc>
      </w:tr>
      <w:tr w:rsidR="000E0432" w:rsidRPr="004710DC" w14:paraId="1572835B" w14:textId="77777777" w:rsidTr="000E0432">
        <w:trPr>
          <w:cantSplit/>
          <w:jc w:val="center"/>
          <w:ins w:id="17528" w:author="Huawei" w:date="2021-05-27T14:58:00Z"/>
        </w:trPr>
        <w:tc>
          <w:tcPr>
            <w:tcW w:w="3950" w:type="dxa"/>
          </w:tcPr>
          <w:p w14:paraId="502AA93E" w14:textId="77777777" w:rsidR="000E0432" w:rsidRPr="00AD765F" w:rsidRDefault="000E0432" w:rsidP="000E0432">
            <w:pPr>
              <w:pStyle w:val="TAC"/>
              <w:rPr>
                <w:ins w:id="17529" w:author="Huawei" w:date="2021-05-27T14:58:00Z"/>
                <w:lang w:eastAsia="zh-CN"/>
              </w:rPr>
            </w:pPr>
            <w:ins w:id="17530" w:author="Huawei" w:date="2021-05-27T14:58:00Z">
              <w:r w:rsidRPr="00AD765F">
                <w:t xml:space="preserve">Total number of bits per </w:t>
              </w:r>
              <w:r w:rsidRPr="00AD765F">
                <w:rPr>
                  <w:lang w:eastAsia="zh-CN"/>
                </w:rPr>
                <w:t>slot</w:t>
              </w:r>
            </w:ins>
          </w:p>
        </w:tc>
        <w:tc>
          <w:tcPr>
            <w:tcW w:w="1076" w:type="dxa"/>
            <w:vAlign w:val="center"/>
          </w:tcPr>
          <w:p w14:paraId="0FAB89F7" w14:textId="77777777" w:rsidR="000E0432" w:rsidRPr="004710DC" w:rsidRDefault="000E0432" w:rsidP="000E0432">
            <w:pPr>
              <w:pStyle w:val="TAC"/>
              <w:rPr>
                <w:ins w:id="17531" w:author="Huawei" w:date="2021-05-27T14:58:00Z"/>
              </w:rPr>
            </w:pPr>
            <w:ins w:id="17532" w:author="Huawei" w:date="2021-05-27T14:58:00Z">
              <w:r w:rsidRPr="004710DC">
                <w:t>42768</w:t>
              </w:r>
            </w:ins>
          </w:p>
        </w:tc>
        <w:tc>
          <w:tcPr>
            <w:tcW w:w="1077" w:type="dxa"/>
            <w:vAlign w:val="center"/>
          </w:tcPr>
          <w:p w14:paraId="42D8856C" w14:textId="77777777" w:rsidR="000E0432" w:rsidRPr="004710DC" w:rsidRDefault="000E0432" w:rsidP="000E0432">
            <w:pPr>
              <w:pStyle w:val="TAC"/>
              <w:rPr>
                <w:ins w:id="17533" w:author="Huawei" w:date="2021-05-27T14:58:00Z"/>
              </w:rPr>
            </w:pPr>
            <w:ins w:id="17534" w:author="Huawei" w:date="2021-05-27T14:58:00Z">
              <w:r w:rsidRPr="004710DC">
                <w:t>85536</w:t>
              </w:r>
            </w:ins>
          </w:p>
        </w:tc>
        <w:tc>
          <w:tcPr>
            <w:tcW w:w="1076" w:type="dxa"/>
            <w:vAlign w:val="center"/>
          </w:tcPr>
          <w:p w14:paraId="07835F06" w14:textId="77777777" w:rsidR="000E0432" w:rsidRPr="004710DC" w:rsidRDefault="000E0432" w:rsidP="000E0432">
            <w:pPr>
              <w:pStyle w:val="TAC"/>
              <w:rPr>
                <w:ins w:id="17535" w:author="Huawei" w:date="2021-05-27T14:58:00Z"/>
              </w:rPr>
            </w:pPr>
            <w:ins w:id="17536" w:author="Huawei" w:date="2021-05-27T14:58:00Z">
              <w:r w:rsidRPr="004710DC">
                <w:t>20736</w:t>
              </w:r>
            </w:ins>
          </w:p>
        </w:tc>
        <w:tc>
          <w:tcPr>
            <w:tcW w:w="1077" w:type="dxa"/>
            <w:vAlign w:val="center"/>
          </w:tcPr>
          <w:p w14:paraId="55E1140A" w14:textId="77777777" w:rsidR="000E0432" w:rsidRPr="004710DC" w:rsidRDefault="000E0432" w:rsidP="000E0432">
            <w:pPr>
              <w:pStyle w:val="TAC"/>
              <w:rPr>
                <w:ins w:id="17537" w:author="Huawei" w:date="2021-05-27T14:58:00Z"/>
              </w:rPr>
            </w:pPr>
            <w:ins w:id="17538" w:author="Huawei" w:date="2021-05-27T14:58:00Z">
              <w:r w:rsidRPr="004710DC">
                <w:t>42768</w:t>
              </w:r>
            </w:ins>
          </w:p>
        </w:tc>
        <w:tc>
          <w:tcPr>
            <w:tcW w:w="1077" w:type="dxa"/>
            <w:vAlign w:val="center"/>
          </w:tcPr>
          <w:p w14:paraId="36CA9994" w14:textId="77777777" w:rsidR="000E0432" w:rsidRPr="004710DC" w:rsidRDefault="000E0432" w:rsidP="000E0432">
            <w:pPr>
              <w:pStyle w:val="TAC"/>
              <w:rPr>
                <w:ins w:id="17539" w:author="Huawei" w:date="2021-05-27T14:58:00Z"/>
              </w:rPr>
            </w:pPr>
            <w:ins w:id="17540" w:author="Huawei" w:date="2021-05-27T14:58:00Z">
              <w:r w:rsidRPr="004710DC">
                <w:t>85536</w:t>
              </w:r>
            </w:ins>
          </w:p>
        </w:tc>
      </w:tr>
      <w:tr w:rsidR="000E0432" w:rsidRPr="004710DC" w14:paraId="4EDA47FA" w14:textId="77777777" w:rsidTr="000E0432">
        <w:trPr>
          <w:cantSplit/>
          <w:jc w:val="center"/>
          <w:ins w:id="17541" w:author="Huawei" w:date="2021-05-27T14:58:00Z"/>
        </w:trPr>
        <w:tc>
          <w:tcPr>
            <w:tcW w:w="3950" w:type="dxa"/>
          </w:tcPr>
          <w:p w14:paraId="65260390" w14:textId="77777777" w:rsidR="000E0432" w:rsidRPr="004710DC" w:rsidRDefault="000E0432" w:rsidP="000E0432">
            <w:pPr>
              <w:pStyle w:val="TAC"/>
              <w:rPr>
                <w:ins w:id="17542" w:author="Huawei" w:date="2021-05-27T14:58:00Z"/>
                <w:lang w:eastAsia="zh-CN"/>
              </w:rPr>
            </w:pPr>
            <w:ins w:id="17543" w:author="Huawei" w:date="2021-05-27T14:58:00Z">
              <w:r w:rsidRPr="004710DC">
                <w:t xml:space="preserve">Total symbols per </w:t>
              </w:r>
              <w:r w:rsidRPr="004710DC">
                <w:rPr>
                  <w:lang w:eastAsia="zh-CN"/>
                </w:rPr>
                <w:t>slot</w:t>
              </w:r>
            </w:ins>
          </w:p>
        </w:tc>
        <w:tc>
          <w:tcPr>
            <w:tcW w:w="1076" w:type="dxa"/>
          </w:tcPr>
          <w:p w14:paraId="7E638C6B" w14:textId="77777777" w:rsidR="000E0432" w:rsidRPr="004710DC" w:rsidRDefault="000E0432" w:rsidP="000E0432">
            <w:pPr>
              <w:pStyle w:val="TAC"/>
              <w:rPr>
                <w:ins w:id="17544" w:author="Huawei" w:date="2021-05-27T14:58:00Z"/>
              </w:rPr>
            </w:pPr>
            <w:ins w:id="17545" w:author="Huawei" w:date="2021-05-27T14:58:00Z">
              <w:r w:rsidRPr="004710DC">
                <w:t>7128</w:t>
              </w:r>
            </w:ins>
          </w:p>
        </w:tc>
        <w:tc>
          <w:tcPr>
            <w:tcW w:w="1077" w:type="dxa"/>
          </w:tcPr>
          <w:p w14:paraId="4C0ECE4B" w14:textId="77777777" w:rsidR="000E0432" w:rsidRPr="004710DC" w:rsidRDefault="000E0432" w:rsidP="000E0432">
            <w:pPr>
              <w:pStyle w:val="TAC"/>
              <w:rPr>
                <w:ins w:id="17546" w:author="Huawei" w:date="2021-05-27T14:58:00Z"/>
              </w:rPr>
            </w:pPr>
            <w:ins w:id="17547" w:author="Huawei" w:date="2021-05-27T14:58:00Z">
              <w:r w:rsidRPr="004710DC">
                <w:t>14256</w:t>
              </w:r>
            </w:ins>
          </w:p>
        </w:tc>
        <w:tc>
          <w:tcPr>
            <w:tcW w:w="1076" w:type="dxa"/>
          </w:tcPr>
          <w:p w14:paraId="6F0D02F6" w14:textId="77777777" w:rsidR="000E0432" w:rsidRPr="004710DC" w:rsidRDefault="000E0432" w:rsidP="000E0432">
            <w:pPr>
              <w:pStyle w:val="TAC"/>
              <w:rPr>
                <w:ins w:id="17548" w:author="Huawei" w:date="2021-05-27T14:58:00Z"/>
              </w:rPr>
            </w:pPr>
            <w:ins w:id="17549" w:author="Huawei" w:date="2021-05-27T14:58:00Z">
              <w:r w:rsidRPr="004710DC">
                <w:t>3456</w:t>
              </w:r>
            </w:ins>
          </w:p>
        </w:tc>
        <w:tc>
          <w:tcPr>
            <w:tcW w:w="1077" w:type="dxa"/>
          </w:tcPr>
          <w:p w14:paraId="613790E6" w14:textId="77777777" w:rsidR="000E0432" w:rsidRPr="004710DC" w:rsidRDefault="000E0432" w:rsidP="000E0432">
            <w:pPr>
              <w:pStyle w:val="TAC"/>
              <w:rPr>
                <w:ins w:id="17550" w:author="Huawei" w:date="2021-05-27T14:58:00Z"/>
              </w:rPr>
            </w:pPr>
            <w:ins w:id="17551" w:author="Huawei" w:date="2021-05-27T14:58:00Z">
              <w:r w:rsidRPr="004710DC">
                <w:t>7128</w:t>
              </w:r>
            </w:ins>
          </w:p>
        </w:tc>
        <w:tc>
          <w:tcPr>
            <w:tcW w:w="1077" w:type="dxa"/>
          </w:tcPr>
          <w:p w14:paraId="2BBEB95F" w14:textId="77777777" w:rsidR="000E0432" w:rsidRPr="004710DC" w:rsidRDefault="000E0432" w:rsidP="000E0432">
            <w:pPr>
              <w:pStyle w:val="TAC"/>
              <w:rPr>
                <w:ins w:id="17552" w:author="Huawei" w:date="2021-05-27T14:58:00Z"/>
              </w:rPr>
            </w:pPr>
            <w:ins w:id="17553" w:author="Huawei" w:date="2021-05-27T14:58:00Z">
              <w:r w:rsidRPr="004710DC">
                <w:t>14256</w:t>
              </w:r>
            </w:ins>
          </w:p>
        </w:tc>
      </w:tr>
      <w:tr w:rsidR="000E0432" w:rsidRPr="00AD765F" w14:paraId="2A12EB3C" w14:textId="77777777" w:rsidTr="000E0432">
        <w:trPr>
          <w:cantSplit/>
          <w:jc w:val="center"/>
          <w:ins w:id="17554" w:author="Huawei" w:date="2021-05-27T14:58:00Z"/>
        </w:trPr>
        <w:tc>
          <w:tcPr>
            <w:tcW w:w="9333" w:type="dxa"/>
            <w:gridSpan w:val="6"/>
          </w:tcPr>
          <w:p w14:paraId="27083330" w14:textId="77777777" w:rsidR="000E0432" w:rsidRPr="00AD765F" w:rsidRDefault="000E0432" w:rsidP="000E0432">
            <w:pPr>
              <w:pStyle w:val="TAN"/>
              <w:rPr>
                <w:ins w:id="17555" w:author="Huawei" w:date="2021-05-27T14:58:00Z"/>
                <w:lang w:eastAsia="zh-CN"/>
              </w:rPr>
            </w:pPr>
            <w:ins w:id="17556" w:author="Huawei" w:date="2021-05-27T14:58:00Z">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0</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as per Table 6.4.1.1.3-3 of TS 38.211 [8].</w:t>
              </w:r>
            </w:ins>
          </w:p>
          <w:p w14:paraId="00A08B76" w14:textId="77777777" w:rsidR="000E0432" w:rsidRPr="00AD765F" w:rsidRDefault="000E0432" w:rsidP="000E0432">
            <w:pPr>
              <w:pStyle w:val="TAN"/>
              <w:rPr>
                <w:ins w:id="17557" w:author="Huawei" w:date="2021-05-27T14:58:00Z"/>
                <w:lang w:eastAsia="zh-CN"/>
              </w:rPr>
            </w:pPr>
            <w:ins w:id="17558"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ins>
          </w:p>
        </w:tc>
      </w:tr>
    </w:tbl>
    <w:p w14:paraId="32D72D92" w14:textId="77777777" w:rsidR="000E0432" w:rsidRPr="00AD765F" w:rsidRDefault="000E0432" w:rsidP="000E0432">
      <w:pPr>
        <w:rPr>
          <w:ins w:id="17559" w:author="Huawei" w:date="2021-05-27T14:58:00Z"/>
          <w:noProof/>
          <w:lang w:eastAsia="zh-CN"/>
        </w:rPr>
      </w:pPr>
    </w:p>
    <w:p w14:paraId="03FC180A" w14:textId="77777777" w:rsidR="000E0432" w:rsidRPr="00AD765F" w:rsidRDefault="000E0432" w:rsidP="000E0432">
      <w:pPr>
        <w:pStyle w:val="TH"/>
        <w:rPr>
          <w:ins w:id="17560" w:author="Huawei" w:date="2021-05-27T14:58:00Z"/>
          <w:lang w:eastAsia="zh-CN"/>
        </w:rPr>
      </w:pPr>
      <w:ins w:id="17561" w:author="Huawei" w:date="2021-05-27T14:58:00Z">
        <w:r w:rsidRPr="00AD765F">
          <w:rPr>
            <w:rFonts w:eastAsia="Malgun Gothic"/>
          </w:rPr>
          <w:t>Table A.2.</w:t>
        </w:r>
        <w:r w:rsidRPr="00AD765F">
          <w:rPr>
            <w:lang w:eastAsia="zh-CN"/>
          </w:rPr>
          <w:t>4</w:t>
        </w:r>
        <w:r w:rsidRPr="00AD765F">
          <w:rPr>
            <w:rFonts w:eastAsia="Malgun Gothic"/>
          </w:rPr>
          <w:t>-</w:t>
        </w:r>
        <w:r w:rsidRPr="00AD765F">
          <w:rPr>
            <w:lang w:eastAsia="zh-CN"/>
          </w:rPr>
          <w:t>3</w:t>
        </w:r>
        <w:r w:rsidRPr="00AD765F">
          <w:rPr>
            <w:rFonts w:eastAsia="Malgun Gothic"/>
          </w:rPr>
          <w:t>: FRC parameters for</w:t>
        </w:r>
        <w:r w:rsidRPr="00AD765F">
          <w:rPr>
            <w:lang w:eastAsia="zh-CN"/>
          </w:rPr>
          <w:t xml:space="preserve"> FR2 PUSCH </w:t>
        </w:r>
        <w:r w:rsidRPr="00AD765F">
          <w:rPr>
            <w:rFonts w:eastAsia="Malgun Gothic"/>
          </w:rPr>
          <w:t>performance requirements</w:t>
        </w:r>
        <w:r w:rsidRPr="00AD765F">
          <w:rPr>
            <w:lang w:eastAsia="zh-CN"/>
          </w:rPr>
          <w:t xml:space="preserve">, transform precoding disabled, </w:t>
        </w:r>
        <w:r w:rsidRPr="00AD765F">
          <w:rPr>
            <w:i/>
            <w:lang w:eastAsia="zh-CN"/>
          </w:rPr>
          <w:t>Additional DM-RS position = pos1</w:t>
        </w:r>
        <w:r w:rsidRPr="00AD765F">
          <w:rPr>
            <w:lang w:eastAsia="zh-CN"/>
          </w:rPr>
          <w:t xml:space="preserve"> and 1 transmission layer</w:t>
        </w:r>
        <w:r w:rsidRPr="00AD765F">
          <w:rPr>
            <w:rFonts w:eastAsia="Malgun Gothic"/>
          </w:rPr>
          <w:t xml:space="preserve"> (</w:t>
        </w:r>
        <w:r w:rsidRPr="00AD765F">
          <w:rPr>
            <w:lang w:eastAsia="zh-CN"/>
          </w:rPr>
          <w:t>64QAM</w:t>
        </w:r>
        <w:r w:rsidRPr="00AD765F">
          <w:rPr>
            <w:rFonts w:eastAsia="Malgun Gothic"/>
          </w:rPr>
          <w:t>, R=567/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0E0432" w:rsidRPr="004710DC" w14:paraId="01177E27" w14:textId="77777777" w:rsidTr="000E0432">
        <w:trPr>
          <w:cantSplit/>
          <w:jc w:val="center"/>
          <w:ins w:id="17562" w:author="Huawei" w:date="2021-05-27T14:58:00Z"/>
        </w:trPr>
        <w:tc>
          <w:tcPr>
            <w:tcW w:w="3950" w:type="dxa"/>
          </w:tcPr>
          <w:p w14:paraId="7932F93B" w14:textId="77777777" w:rsidR="000E0432" w:rsidRPr="004710DC" w:rsidRDefault="000E0432" w:rsidP="000E0432">
            <w:pPr>
              <w:pStyle w:val="TAH"/>
              <w:rPr>
                <w:ins w:id="17563" w:author="Huawei" w:date="2021-05-27T14:58:00Z"/>
              </w:rPr>
            </w:pPr>
            <w:ins w:id="17564" w:author="Huawei" w:date="2021-05-27T14:58:00Z">
              <w:r w:rsidRPr="004710DC">
                <w:t>Reference channel</w:t>
              </w:r>
            </w:ins>
          </w:p>
        </w:tc>
        <w:tc>
          <w:tcPr>
            <w:tcW w:w="1076" w:type="dxa"/>
          </w:tcPr>
          <w:p w14:paraId="33903A78" w14:textId="77777777" w:rsidR="000E0432" w:rsidRPr="004710DC" w:rsidRDefault="000E0432" w:rsidP="000E0432">
            <w:pPr>
              <w:pStyle w:val="TAH"/>
              <w:rPr>
                <w:ins w:id="17565" w:author="Huawei" w:date="2021-05-27T14:58:00Z"/>
              </w:rPr>
            </w:pPr>
            <w:ins w:id="17566" w:author="Huawei" w:date="2021-05-27T14:58:00Z">
              <w:r>
                <w:rPr>
                  <w:lang w:eastAsia="zh-CN"/>
                </w:rPr>
                <w:t>G-FR2-A.2.4</w:t>
              </w:r>
              <w:r w:rsidRPr="004710DC">
                <w:rPr>
                  <w:lang w:eastAsia="zh-CN"/>
                </w:rPr>
                <w:t>-6</w:t>
              </w:r>
            </w:ins>
          </w:p>
        </w:tc>
        <w:tc>
          <w:tcPr>
            <w:tcW w:w="1077" w:type="dxa"/>
          </w:tcPr>
          <w:p w14:paraId="3F1FCA5C" w14:textId="77777777" w:rsidR="000E0432" w:rsidRPr="004710DC" w:rsidRDefault="000E0432" w:rsidP="000E0432">
            <w:pPr>
              <w:pStyle w:val="TAH"/>
              <w:rPr>
                <w:ins w:id="17567" w:author="Huawei" w:date="2021-05-27T14:58:00Z"/>
              </w:rPr>
            </w:pPr>
            <w:ins w:id="17568" w:author="Huawei" w:date="2021-05-27T14:58:00Z">
              <w:r>
                <w:rPr>
                  <w:lang w:eastAsia="zh-CN"/>
                </w:rPr>
                <w:t>G-FR2-A.2.4</w:t>
              </w:r>
              <w:r w:rsidRPr="004710DC">
                <w:rPr>
                  <w:lang w:eastAsia="zh-CN"/>
                </w:rPr>
                <w:t>-7</w:t>
              </w:r>
            </w:ins>
          </w:p>
        </w:tc>
        <w:tc>
          <w:tcPr>
            <w:tcW w:w="1076" w:type="dxa"/>
          </w:tcPr>
          <w:p w14:paraId="41A3112D" w14:textId="77777777" w:rsidR="000E0432" w:rsidRPr="004710DC" w:rsidRDefault="000E0432" w:rsidP="000E0432">
            <w:pPr>
              <w:pStyle w:val="TAH"/>
              <w:rPr>
                <w:ins w:id="17569" w:author="Huawei" w:date="2021-05-27T14:58:00Z"/>
              </w:rPr>
            </w:pPr>
            <w:ins w:id="17570" w:author="Huawei" w:date="2021-05-27T14:58:00Z">
              <w:r>
                <w:rPr>
                  <w:lang w:eastAsia="zh-CN"/>
                </w:rPr>
                <w:t>G-FR2-A.2.4</w:t>
              </w:r>
              <w:r w:rsidRPr="004710DC">
                <w:rPr>
                  <w:lang w:eastAsia="zh-CN"/>
                </w:rPr>
                <w:t>-8</w:t>
              </w:r>
            </w:ins>
          </w:p>
        </w:tc>
        <w:tc>
          <w:tcPr>
            <w:tcW w:w="1077" w:type="dxa"/>
          </w:tcPr>
          <w:p w14:paraId="27D6B873" w14:textId="77777777" w:rsidR="000E0432" w:rsidRPr="004710DC" w:rsidRDefault="000E0432" w:rsidP="000E0432">
            <w:pPr>
              <w:pStyle w:val="TAH"/>
              <w:rPr>
                <w:ins w:id="17571" w:author="Huawei" w:date="2021-05-27T14:58:00Z"/>
              </w:rPr>
            </w:pPr>
            <w:ins w:id="17572" w:author="Huawei" w:date="2021-05-27T14:58:00Z">
              <w:r>
                <w:rPr>
                  <w:lang w:eastAsia="zh-CN"/>
                </w:rPr>
                <w:t>G-FR2-A.2.4</w:t>
              </w:r>
              <w:r w:rsidRPr="004710DC">
                <w:rPr>
                  <w:lang w:eastAsia="zh-CN"/>
                </w:rPr>
                <w:t>-9</w:t>
              </w:r>
            </w:ins>
          </w:p>
        </w:tc>
        <w:tc>
          <w:tcPr>
            <w:tcW w:w="1077" w:type="dxa"/>
          </w:tcPr>
          <w:p w14:paraId="736EEA18" w14:textId="77777777" w:rsidR="000E0432" w:rsidRPr="004710DC" w:rsidRDefault="000E0432" w:rsidP="000E0432">
            <w:pPr>
              <w:pStyle w:val="TAH"/>
              <w:rPr>
                <w:ins w:id="17573" w:author="Huawei" w:date="2021-05-27T14:58:00Z"/>
              </w:rPr>
            </w:pPr>
            <w:ins w:id="17574" w:author="Huawei" w:date="2021-05-27T14:58:00Z">
              <w:r>
                <w:rPr>
                  <w:lang w:eastAsia="zh-CN"/>
                </w:rPr>
                <w:t>G-FR2-A.2.4</w:t>
              </w:r>
              <w:r w:rsidRPr="004710DC">
                <w:rPr>
                  <w:lang w:eastAsia="zh-CN"/>
                </w:rPr>
                <w:t>-10</w:t>
              </w:r>
            </w:ins>
          </w:p>
        </w:tc>
      </w:tr>
      <w:tr w:rsidR="000E0432" w:rsidRPr="004710DC" w14:paraId="5C01A346" w14:textId="77777777" w:rsidTr="000E0432">
        <w:trPr>
          <w:cantSplit/>
          <w:jc w:val="center"/>
          <w:ins w:id="17575" w:author="Huawei" w:date="2021-05-27T14:58:00Z"/>
        </w:trPr>
        <w:tc>
          <w:tcPr>
            <w:tcW w:w="3950" w:type="dxa"/>
          </w:tcPr>
          <w:p w14:paraId="7D4F5324" w14:textId="77777777" w:rsidR="000E0432" w:rsidRPr="004710DC" w:rsidRDefault="000E0432" w:rsidP="000E0432">
            <w:pPr>
              <w:pStyle w:val="TAC"/>
              <w:rPr>
                <w:ins w:id="17576" w:author="Huawei" w:date="2021-05-27T14:58:00Z"/>
                <w:lang w:eastAsia="zh-CN"/>
              </w:rPr>
            </w:pPr>
            <w:ins w:id="17577" w:author="Huawei" w:date="2021-05-27T14:58:00Z">
              <w:r w:rsidRPr="004710DC">
                <w:rPr>
                  <w:lang w:eastAsia="zh-CN"/>
                </w:rPr>
                <w:t>Subcarrier spacing [kHz]</w:t>
              </w:r>
            </w:ins>
          </w:p>
        </w:tc>
        <w:tc>
          <w:tcPr>
            <w:tcW w:w="1076" w:type="dxa"/>
          </w:tcPr>
          <w:p w14:paraId="67357607" w14:textId="77777777" w:rsidR="000E0432" w:rsidRPr="004710DC" w:rsidRDefault="000E0432" w:rsidP="000E0432">
            <w:pPr>
              <w:pStyle w:val="TAC"/>
              <w:rPr>
                <w:ins w:id="17578" w:author="Huawei" w:date="2021-05-27T14:58:00Z"/>
                <w:lang w:eastAsia="zh-CN"/>
              </w:rPr>
            </w:pPr>
            <w:ins w:id="17579" w:author="Huawei" w:date="2021-05-27T14:58:00Z">
              <w:r w:rsidRPr="004710DC">
                <w:rPr>
                  <w:lang w:eastAsia="zh-CN"/>
                </w:rPr>
                <w:t>60</w:t>
              </w:r>
            </w:ins>
          </w:p>
        </w:tc>
        <w:tc>
          <w:tcPr>
            <w:tcW w:w="1077" w:type="dxa"/>
          </w:tcPr>
          <w:p w14:paraId="08FDC9C8" w14:textId="77777777" w:rsidR="000E0432" w:rsidRPr="004710DC" w:rsidRDefault="000E0432" w:rsidP="000E0432">
            <w:pPr>
              <w:pStyle w:val="TAC"/>
              <w:rPr>
                <w:ins w:id="17580" w:author="Huawei" w:date="2021-05-27T14:58:00Z"/>
              </w:rPr>
            </w:pPr>
            <w:ins w:id="17581" w:author="Huawei" w:date="2021-05-27T14:58:00Z">
              <w:r w:rsidRPr="004710DC">
                <w:rPr>
                  <w:lang w:eastAsia="zh-CN"/>
                </w:rPr>
                <w:t>60</w:t>
              </w:r>
            </w:ins>
          </w:p>
        </w:tc>
        <w:tc>
          <w:tcPr>
            <w:tcW w:w="1076" w:type="dxa"/>
          </w:tcPr>
          <w:p w14:paraId="0B32ABF7" w14:textId="77777777" w:rsidR="000E0432" w:rsidRPr="004710DC" w:rsidRDefault="000E0432" w:rsidP="000E0432">
            <w:pPr>
              <w:pStyle w:val="TAC"/>
              <w:rPr>
                <w:ins w:id="17582" w:author="Huawei" w:date="2021-05-27T14:58:00Z"/>
              </w:rPr>
            </w:pPr>
            <w:ins w:id="17583" w:author="Huawei" w:date="2021-05-27T14:58:00Z">
              <w:r w:rsidRPr="004710DC">
                <w:rPr>
                  <w:lang w:eastAsia="zh-CN"/>
                </w:rPr>
                <w:t>120</w:t>
              </w:r>
            </w:ins>
          </w:p>
        </w:tc>
        <w:tc>
          <w:tcPr>
            <w:tcW w:w="1077" w:type="dxa"/>
          </w:tcPr>
          <w:p w14:paraId="31FBDFF3" w14:textId="77777777" w:rsidR="000E0432" w:rsidRPr="004710DC" w:rsidRDefault="000E0432" w:rsidP="000E0432">
            <w:pPr>
              <w:pStyle w:val="TAC"/>
              <w:rPr>
                <w:ins w:id="17584" w:author="Huawei" w:date="2021-05-27T14:58:00Z"/>
              </w:rPr>
            </w:pPr>
            <w:ins w:id="17585" w:author="Huawei" w:date="2021-05-27T14:58:00Z">
              <w:r w:rsidRPr="004710DC">
                <w:rPr>
                  <w:lang w:eastAsia="zh-CN"/>
                </w:rPr>
                <w:t>120</w:t>
              </w:r>
            </w:ins>
          </w:p>
        </w:tc>
        <w:tc>
          <w:tcPr>
            <w:tcW w:w="1077" w:type="dxa"/>
          </w:tcPr>
          <w:p w14:paraId="26CB301E" w14:textId="77777777" w:rsidR="000E0432" w:rsidRPr="004710DC" w:rsidRDefault="000E0432" w:rsidP="000E0432">
            <w:pPr>
              <w:pStyle w:val="TAC"/>
              <w:rPr>
                <w:ins w:id="17586" w:author="Huawei" w:date="2021-05-27T14:58:00Z"/>
              </w:rPr>
            </w:pPr>
            <w:ins w:id="17587" w:author="Huawei" w:date="2021-05-27T14:58:00Z">
              <w:r w:rsidRPr="004710DC">
                <w:rPr>
                  <w:lang w:eastAsia="zh-CN"/>
                </w:rPr>
                <w:t>120</w:t>
              </w:r>
            </w:ins>
          </w:p>
        </w:tc>
      </w:tr>
      <w:tr w:rsidR="000E0432" w:rsidRPr="004710DC" w14:paraId="7BEA3A5B" w14:textId="77777777" w:rsidTr="000E0432">
        <w:trPr>
          <w:cantSplit/>
          <w:jc w:val="center"/>
          <w:ins w:id="17588" w:author="Huawei" w:date="2021-05-27T14:58:00Z"/>
        </w:trPr>
        <w:tc>
          <w:tcPr>
            <w:tcW w:w="3950" w:type="dxa"/>
          </w:tcPr>
          <w:p w14:paraId="45E18CFF" w14:textId="77777777" w:rsidR="000E0432" w:rsidRPr="004710DC" w:rsidRDefault="000E0432" w:rsidP="000E0432">
            <w:pPr>
              <w:pStyle w:val="TAC"/>
              <w:rPr>
                <w:ins w:id="17589" w:author="Huawei" w:date="2021-05-27T14:58:00Z"/>
              </w:rPr>
            </w:pPr>
            <w:ins w:id="17590" w:author="Huawei" w:date="2021-05-27T14:58:00Z">
              <w:r w:rsidRPr="004710DC">
                <w:t>Allocated resource blocks</w:t>
              </w:r>
            </w:ins>
          </w:p>
        </w:tc>
        <w:tc>
          <w:tcPr>
            <w:tcW w:w="1076" w:type="dxa"/>
          </w:tcPr>
          <w:p w14:paraId="78EAE0EF" w14:textId="77777777" w:rsidR="000E0432" w:rsidRPr="004710DC" w:rsidRDefault="000E0432" w:rsidP="000E0432">
            <w:pPr>
              <w:pStyle w:val="TAC"/>
              <w:rPr>
                <w:ins w:id="17591" w:author="Huawei" w:date="2021-05-27T14:58:00Z"/>
              </w:rPr>
            </w:pPr>
            <w:ins w:id="17592" w:author="Huawei" w:date="2021-05-27T14:58:00Z">
              <w:r w:rsidRPr="004710DC">
                <w:t>66</w:t>
              </w:r>
            </w:ins>
          </w:p>
        </w:tc>
        <w:tc>
          <w:tcPr>
            <w:tcW w:w="1077" w:type="dxa"/>
          </w:tcPr>
          <w:p w14:paraId="65C429E8" w14:textId="77777777" w:rsidR="000E0432" w:rsidRPr="004710DC" w:rsidRDefault="000E0432" w:rsidP="000E0432">
            <w:pPr>
              <w:pStyle w:val="TAC"/>
              <w:rPr>
                <w:ins w:id="17593" w:author="Huawei" w:date="2021-05-27T14:58:00Z"/>
              </w:rPr>
            </w:pPr>
            <w:ins w:id="17594" w:author="Huawei" w:date="2021-05-27T14:58:00Z">
              <w:r w:rsidRPr="004710DC">
                <w:t>132</w:t>
              </w:r>
            </w:ins>
          </w:p>
        </w:tc>
        <w:tc>
          <w:tcPr>
            <w:tcW w:w="1076" w:type="dxa"/>
          </w:tcPr>
          <w:p w14:paraId="31889781" w14:textId="77777777" w:rsidR="000E0432" w:rsidRPr="004710DC" w:rsidRDefault="000E0432" w:rsidP="000E0432">
            <w:pPr>
              <w:pStyle w:val="TAC"/>
              <w:rPr>
                <w:ins w:id="17595" w:author="Huawei" w:date="2021-05-27T14:58:00Z"/>
              </w:rPr>
            </w:pPr>
            <w:ins w:id="17596" w:author="Huawei" w:date="2021-05-27T14:58:00Z">
              <w:r w:rsidRPr="004710DC">
                <w:t>32</w:t>
              </w:r>
            </w:ins>
          </w:p>
        </w:tc>
        <w:tc>
          <w:tcPr>
            <w:tcW w:w="1077" w:type="dxa"/>
          </w:tcPr>
          <w:p w14:paraId="6028EAC1" w14:textId="77777777" w:rsidR="000E0432" w:rsidRPr="004710DC" w:rsidRDefault="000E0432" w:rsidP="000E0432">
            <w:pPr>
              <w:pStyle w:val="TAC"/>
              <w:rPr>
                <w:ins w:id="17597" w:author="Huawei" w:date="2021-05-27T14:58:00Z"/>
              </w:rPr>
            </w:pPr>
            <w:ins w:id="17598" w:author="Huawei" w:date="2021-05-27T14:58:00Z">
              <w:r w:rsidRPr="004710DC">
                <w:t>66</w:t>
              </w:r>
            </w:ins>
          </w:p>
        </w:tc>
        <w:tc>
          <w:tcPr>
            <w:tcW w:w="1077" w:type="dxa"/>
          </w:tcPr>
          <w:p w14:paraId="1CC2E57A" w14:textId="77777777" w:rsidR="000E0432" w:rsidRPr="004710DC" w:rsidRDefault="000E0432" w:rsidP="000E0432">
            <w:pPr>
              <w:pStyle w:val="TAC"/>
              <w:rPr>
                <w:ins w:id="17599" w:author="Huawei" w:date="2021-05-27T14:58:00Z"/>
              </w:rPr>
            </w:pPr>
            <w:ins w:id="17600" w:author="Huawei" w:date="2021-05-27T14:58:00Z">
              <w:r w:rsidRPr="004710DC">
                <w:t>132</w:t>
              </w:r>
            </w:ins>
          </w:p>
        </w:tc>
      </w:tr>
      <w:tr w:rsidR="000E0432" w:rsidRPr="004710DC" w14:paraId="34745421" w14:textId="77777777" w:rsidTr="000E0432">
        <w:trPr>
          <w:cantSplit/>
          <w:jc w:val="center"/>
          <w:ins w:id="17601" w:author="Huawei" w:date="2021-05-27T14:58:00Z"/>
        </w:trPr>
        <w:tc>
          <w:tcPr>
            <w:tcW w:w="3950" w:type="dxa"/>
          </w:tcPr>
          <w:p w14:paraId="63CDA85F" w14:textId="77777777" w:rsidR="000E0432" w:rsidRPr="004710DC" w:rsidRDefault="000E0432" w:rsidP="000E0432">
            <w:pPr>
              <w:pStyle w:val="TAC"/>
              <w:rPr>
                <w:ins w:id="17602" w:author="Huawei" w:date="2021-05-27T14:58:00Z"/>
                <w:lang w:eastAsia="zh-CN"/>
              </w:rPr>
            </w:pPr>
            <w:ins w:id="17603" w:author="Huawei" w:date="2021-05-27T14:58:00Z">
              <w:r w:rsidRPr="004710DC">
                <w:rPr>
                  <w:lang w:eastAsia="zh-CN"/>
                </w:rPr>
                <w:t>CP</w:t>
              </w:r>
              <w:r w:rsidRPr="004710DC">
                <w:t xml:space="preserve">-OFDM Symbols per </w:t>
              </w:r>
              <w:r w:rsidRPr="004710DC">
                <w:rPr>
                  <w:lang w:eastAsia="zh-CN"/>
                </w:rPr>
                <w:t>slot (Note 1)</w:t>
              </w:r>
            </w:ins>
          </w:p>
        </w:tc>
        <w:tc>
          <w:tcPr>
            <w:tcW w:w="1076" w:type="dxa"/>
          </w:tcPr>
          <w:p w14:paraId="63C13354" w14:textId="77777777" w:rsidR="000E0432" w:rsidRPr="004710DC" w:rsidRDefault="000E0432" w:rsidP="000E0432">
            <w:pPr>
              <w:pStyle w:val="TAC"/>
              <w:rPr>
                <w:ins w:id="17604" w:author="Huawei" w:date="2021-05-27T14:58:00Z"/>
                <w:lang w:eastAsia="zh-CN"/>
              </w:rPr>
            </w:pPr>
            <w:ins w:id="17605" w:author="Huawei" w:date="2021-05-27T14:58:00Z">
              <w:r w:rsidRPr="004710DC">
                <w:rPr>
                  <w:lang w:eastAsia="zh-CN"/>
                </w:rPr>
                <w:t>8</w:t>
              </w:r>
            </w:ins>
          </w:p>
        </w:tc>
        <w:tc>
          <w:tcPr>
            <w:tcW w:w="1077" w:type="dxa"/>
          </w:tcPr>
          <w:p w14:paraId="05DB1029" w14:textId="77777777" w:rsidR="000E0432" w:rsidRPr="004710DC" w:rsidRDefault="000E0432" w:rsidP="000E0432">
            <w:pPr>
              <w:pStyle w:val="TAC"/>
              <w:rPr>
                <w:ins w:id="17606" w:author="Huawei" w:date="2021-05-27T14:58:00Z"/>
                <w:lang w:eastAsia="zh-CN"/>
              </w:rPr>
            </w:pPr>
            <w:ins w:id="17607" w:author="Huawei" w:date="2021-05-27T14:58:00Z">
              <w:r w:rsidRPr="004710DC">
                <w:rPr>
                  <w:lang w:eastAsia="zh-CN"/>
                </w:rPr>
                <w:t>8</w:t>
              </w:r>
            </w:ins>
          </w:p>
        </w:tc>
        <w:tc>
          <w:tcPr>
            <w:tcW w:w="1076" w:type="dxa"/>
          </w:tcPr>
          <w:p w14:paraId="4007A4ED" w14:textId="77777777" w:rsidR="000E0432" w:rsidRPr="004710DC" w:rsidRDefault="000E0432" w:rsidP="000E0432">
            <w:pPr>
              <w:pStyle w:val="TAC"/>
              <w:rPr>
                <w:ins w:id="17608" w:author="Huawei" w:date="2021-05-27T14:58:00Z"/>
                <w:lang w:eastAsia="zh-CN"/>
              </w:rPr>
            </w:pPr>
            <w:ins w:id="17609" w:author="Huawei" w:date="2021-05-27T14:58:00Z">
              <w:r w:rsidRPr="004710DC">
                <w:rPr>
                  <w:lang w:eastAsia="zh-CN"/>
                </w:rPr>
                <w:t>8</w:t>
              </w:r>
            </w:ins>
          </w:p>
        </w:tc>
        <w:tc>
          <w:tcPr>
            <w:tcW w:w="1077" w:type="dxa"/>
          </w:tcPr>
          <w:p w14:paraId="004EDC23" w14:textId="77777777" w:rsidR="000E0432" w:rsidRPr="004710DC" w:rsidRDefault="000E0432" w:rsidP="000E0432">
            <w:pPr>
              <w:pStyle w:val="TAC"/>
              <w:rPr>
                <w:ins w:id="17610" w:author="Huawei" w:date="2021-05-27T14:58:00Z"/>
                <w:lang w:eastAsia="zh-CN"/>
              </w:rPr>
            </w:pPr>
            <w:ins w:id="17611" w:author="Huawei" w:date="2021-05-27T14:58:00Z">
              <w:r w:rsidRPr="004710DC">
                <w:rPr>
                  <w:lang w:eastAsia="zh-CN"/>
                </w:rPr>
                <w:t>8</w:t>
              </w:r>
            </w:ins>
          </w:p>
        </w:tc>
        <w:tc>
          <w:tcPr>
            <w:tcW w:w="1077" w:type="dxa"/>
          </w:tcPr>
          <w:p w14:paraId="6C5FDB7E" w14:textId="77777777" w:rsidR="000E0432" w:rsidRPr="004710DC" w:rsidRDefault="000E0432" w:rsidP="000E0432">
            <w:pPr>
              <w:pStyle w:val="TAC"/>
              <w:rPr>
                <w:ins w:id="17612" w:author="Huawei" w:date="2021-05-27T14:58:00Z"/>
                <w:lang w:eastAsia="zh-CN"/>
              </w:rPr>
            </w:pPr>
            <w:ins w:id="17613" w:author="Huawei" w:date="2021-05-27T14:58:00Z">
              <w:r w:rsidRPr="004710DC">
                <w:rPr>
                  <w:lang w:eastAsia="zh-CN"/>
                </w:rPr>
                <w:t>8</w:t>
              </w:r>
            </w:ins>
          </w:p>
        </w:tc>
      </w:tr>
      <w:tr w:rsidR="000E0432" w:rsidRPr="004710DC" w14:paraId="0A57A62E" w14:textId="77777777" w:rsidTr="000E0432">
        <w:trPr>
          <w:cantSplit/>
          <w:jc w:val="center"/>
          <w:ins w:id="17614" w:author="Huawei" w:date="2021-05-27T14:58:00Z"/>
        </w:trPr>
        <w:tc>
          <w:tcPr>
            <w:tcW w:w="3950" w:type="dxa"/>
          </w:tcPr>
          <w:p w14:paraId="6DCC58AB" w14:textId="77777777" w:rsidR="000E0432" w:rsidRPr="004710DC" w:rsidRDefault="000E0432" w:rsidP="000E0432">
            <w:pPr>
              <w:pStyle w:val="TAC"/>
              <w:rPr>
                <w:ins w:id="17615" w:author="Huawei" w:date="2021-05-27T14:58:00Z"/>
              </w:rPr>
            </w:pPr>
            <w:ins w:id="17616" w:author="Huawei" w:date="2021-05-27T14:58:00Z">
              <w:r w:rsidRPr="004710DC">
                <w:t>Modulation</w:t>
              </w:r>
            </w:ins>
          </w:p>
        </w:tc>
        <w:tc>
          <w:tcPr>
            <w:tcW w:w="1076" w:type="dxa"/>
          </w:tcPr>
          <w:p w14:paraId="53727A6D" w14:textId="77777777" w:rsidR="000E0432" w:rsidRPr="004710DC" w:rsidRDefault="000E0432" w:rsidP="000E0432">
            <w:pPr>
              <w:pStyle w:val="TAC"/>
              <w:rPr>
                <w:ins w:id="17617" w:author="Huawei" w:date="2021-05-27T14:58:00Z"/>
                <w:lang w:eastAsia="zh-CN"/>
              </w:rPr>
            </w:pPr>
            <w:ins w:id="17618" w:author="Huawei" w:date="2021-05-27T14:58:00Z">
              <w:r w:rsidRPr="004710DC">
                <w:rPr>
                  <w:lang w:eastAsia="zh-CN"/>
                </w:rPr>
                <w:t>64QAM</w:t>
              </w:r>
            </w:ins>
          </w:p>
        </w:tc>
        <w:tc>
          <w:tcPr>
            <w:tcW w:w="1077" w:type="dxa"/>
          </w:tcPr>
          <w:p w14:paraId="69CF8D6C" w14:textId="77777777" w:rsidR="000E0432" w:rsidRPr="004710DC" w:rsidRDefault="000E0432" w:rsidP="000E0432">
            <w:pPr>
              <w:pStyle w:val="TAC"/>
              <w:rPr>
                <w:ins w:id="17619" w:author="Huawei" w:date="2021-05-27T14:58:00Z"/>
                <w:lang w:eastAsia="zh-CN"/>
              </w:rPr>
            </w:pPr>
            <w:ins w:id="17620" w:author="Huawei" w:date="2021-05-27T14:58:00Z">
              <w:r w:rsidRPr="004710DC">
                <w:rPr>
                  <w:lang w:eastAsia="zh-CN"/>
                </w:rPr>
                <w:t>64QAM</w:t>
              </w:r>
            </w:ins>
          </w:p>
        </w:tc>
        <w:tc>
          <w:tcPr>
            <w:tcW w:w="1076" w:type="dxa"/>
          </w:tcPr>
          <w:p w14:paraId="5A7162AA" w14:textId="77777777" w:rsidR="000E0432" w:rsidRPr="004710DC" w:rsidRDefault="000E0432" w:rsidP="000E0432">
            <w:pPr>
              <w:pStyle w:val="TAC"/>
              <w:rPr>
                <w:ins w:id="17621" w:author="Huawei" w:date="2021-05-27T14:58:00Z"/>
                <w:lang w:eastAsia="zh-CN"/>
              </w:rPr>
            </w:pPr>
            <w:ins w:id="17622" w:author="Huawei" w:date="2021-05-27T14:58:00Z">
              <w:r w:rsidRPr="004710DC">
                <w:rPr>
                  <w:lang w:eastAsia="zh-CN"/>
                </w:rPr>
                <w:t>64QAM</w:t>
              </w:r>
            </w:ins>
          </w:p>
        </w:tc>
        <w:tc>
          <w:tcPr>
            <w:tcW w:w="1077" w:type="dxa"/>
          </w:tcPr>
          <w:p w14:paraId="4AE30C51" w14:textId="77777777" w:rsidR="000E0432" w:rsidRPr="004710DC" w:rsidRDefault="000E0432" w:rsidP="000E0432">
            <w:pPr>
              <w:pStyle w:val="TAC"/>
              <w:rPr>
                <w:ins w:id="17623" w:author="Huawei" w:date="2021-05-27T14:58:00Z"/>
                <w:lang w:eastAsia="zh-CN"/>
              </w:rPr>
            </w:pPr>
            <w:ins w:id="17624" w:author="Huawei" w:date="2021-05-27T14:58:00Z">
              <w:r w:rsidRPr="004710DC">
                <w:rPr>
                  <w:lang w:eastAsia="zh-CN"/>
                </w:rPr>
                <w:t>64QAM</w:t>
              </w:r>
            </w:ins>
          </w:p>
        </w:tc>
        <w:tc>
          <w:tcPr>
            <w:tcW w:w="1077" w:type="dxa"/>
          </w:tcPr>
          <w:p w14:paraId="035C633C" w14:textId="77777777" w:rsidR="000E0432" w:rsidRPr="004710DC" w:rsidRDefault="000E0432" w:rsidP="000E0432">
            <w:pPr>
              <w:pStyle w:val="TAC"/>
              <w:rPr>
                <w:ins w:id="17625" w:author="Huawei" w:date="2021-05-27T14:58:00Z"/>
                <w:lang w:eastAsia="zh-CN"/>
              </w:rPr>
            </w:pPr>
            <w:ins w:id="17626" w:author="Huawei" w:date="2021-05-27T14:58:00Z">
              <w:r w:rsidRPr="004710DC">
                <w:rPr>
                  <w:lang w:eastAsia="zh-CN"/>
                </w:rPr>
                <w:t>64QAM</w:t>
              </w:r>
            </w:ins>
          </w:p>
        </w:tc>
      </w:tr>
      <w:tr w:rsidR="000E0432" w:rsidRPr="004710DC" w14:paraId="6357AB4D" w14:textId="77777777" w:rsidTr="000E0432">
        <w:trPr>
          <w:cantSplit/>
          <w:jc w:val="center"/>
          <w:ins w:id="17627" w:author="Huawei" w:date="2021-05-27T14:58:00Z"/>
        </w:trPr>
        <w:tc>
          <w:tcPr>
            <w:tcW w:w="3950" w:type="dxa"/>
          </w:tcPr>
          <w:p w14:paraId="5F8EDAB9" w14:textId="77777777" w:rsidR="000E0432" w:rsidRPr="004710DC" w:rsidRDefault="000E0432" w:rsidP="000E0432">
            <w:pPr>
              <w:pStyle w:val="TAC"/>
              <w:rPr>
                <w:ins w:id="17628" w:author="Huawei" w:date="2021-05-27T14:58:00Z"/>
              </w:rPr>
            </w:pPr>
            <w:ins w:id="17629" w:author="Huawei" w:date="2021-05-27T14:58:00Z">
              <w:r>
                <w:t>Code Rate</w:t>
              </w:r>
            </w:ins>
          </w:p>
        </w:tc>
        <w:tc>
          <w:tcPr>
            <w:tcW w:w="1076" w:type="dxa"/>
          </w:tcPr>
          <w:p w14:paraId="0669C4E6" w14:textId="77777777" w:rsidR="000E0432" w:rsidRPr="004710DC" w:rsidRDefault="000E0432" w:rsidP="000E0432">
            <w:pPr>
              <w:pStyle w:val="TAC"/>
              <w:rPr>
                <w:ins w:id="17630" w:author="Huawei" w:date="2021-05-27T14:58:00Z"/>
                <w:lang w:eastAsia="zh-CN"/>
              </w:rPr>
            </w:pPr>
            <w:ins w:id="17631" w:author="Huawei" w:date="2021-05-27T14:58:00Z">
              <w:r w:rsidRPr="004710DC">
                <w:t>567/1024</w:t>
              </w:r>
            </w:ins>
          </w:p>
        </w:tc>
        <w:tc>
          <w:tcPr>
            <w:tcW w:w="1077" w:type="dxa"/>
          </w:tcPr>
          <w:p w14:paraId="22B36F4B" w14:textId="77777777" w:rsidR="000E0432" w:rsidRPr="004710DC" w:rsidRDefault="000E0432" w:rsidP="000E0432">
            <w:pPr>
              <w:pStyle w:val="TAC"/>
              <w:rPr>
                <w:ins w:id="17632" w:author="Huawei" w:date="2021-05-27T14:58:00Z"/>
                <w:lang w:eastAsia="zh-CN"/>
              </w:rPr>
            </w:pPr>
            <w:ins w:id="17633" w:author="Huawei" w:date="2021-05-27T14:58:00Z">
              <w:r w:rsidRPr="004710DC">
                <w:t>567/1024</w:t>
              </w:r>
            </w:ins>
          </w:p>
        </w:tc>
        <w:tc>
          <w:tcPr>
            <w:tcW w:w="1076" w:type="dxa"/>
          </w:tcPr>
          <w:p w14:paraId="58C14B83" w14:textId="77777777" w:rsidR="000E0432" w:rsidRPr="004710DC" w:rsidRDefault="000E0432" w:rsidP="000E0432">
            <w:pPr>
              <w:pStyle w:val="TAC"/>
              <w:rPr>
                <w:ins w:id="17634" w:author="Huawei" w:date="2021-05-27T14:58:00Z"/>
                <w:lang w:eastAsia="zh-CN"/>
              </w:rPr>
            </w:pPr>
            <w:ins w:id="17635" w:author="Huawei" w:date="2021-05-27T14:58:00Z">
              <w:r w:rsidRPr="004710DC">
                <w:t>567/1024</w:t>
              </w:r>
            </w:ins>
          </w:p>
        </w:tc>
        <w:tc>
          <w:tcPr>
            <w:tcW w:w="1077" w:type="dxa"/>
          </w:tcPr>
          <w:p w14:paraId="0A7AD46F" w14:textId="77777777" w:rsidR="000E0432" w:rsidRPr="004710DC" w:rsidRDefault="000E0432" w:rsidP="000E0432">
            <w:pPr>
              <w:pStyle w:val="TAC"/>
              <w:rPr>
                <w:ins w:id="17636" w:author="Huawei" w:date="2021-05-27T14:58:00Z"/>
                <w:lang w:eastAsia="zh-CN"/>
              </w:rPr>
            </w:pPr>
            <w:ins w:id="17637" w:author="Huawei" w:date="2021-05-27T14:58:00Z">
              <w:r w:rsidRPr="004710DC">
                <w:t>567/1024</w:t>
              </w:r>
            </w:ins>
          </w:p>
        </w:tc>
        <w:tc>
          <w:tcPr>
            <w:tcW w:w="1077" w:type="dxa"/>
          </w:tcPr>
          <w:p w14:paraId="253452C2" w14:textId="77777777" w:rsidR="000E0432" w:rsidRPr="004710DC" w:rsidRDefault="000E0432" w:rsidP="000E0432">
            <w:pPr>
              <w:pStyle w:val="TAC"/>
              <w:rPr>
                <w:ins w:id="17638" w:author="Huawei" w:date="2021-05-27T14:58:00Z"/>
                <w:lang w:eastAsia="zh-CN"/>
              </w:rPr>
            </w:pPr>
            <w:ins w:id="17639" w:author="Huawei" w:date="2021-05-27T14:58:00Z">
              <w:r w:rsidRPr="004710DC">
                <w:t>567/1024</w:t>
              </w:r>
            </w:ins>
          </w:p>
        </w:tc>
      </w:tr>
      <w:tr w:rsidR="000E0432" w:rsidRPr="004710DC" w14:paraId="18E4D55B" w14:textId="77777777" w:rsidTr="000E0432">
        <w:trPr>
          <w:cantSplit/>
          <w:jc w:val="center"/>
          <w:ins w:id="17640" w:author="Huawei" w:date="2021-05-27T14:58:00Z"/>
        </w:trPr>
        <w:tc>
          <w:tcPr>
            <w:tcW w:w="3950" w:type="dxa"/>
          </w:tcPr>
          <w:p w14:paraId="3553861C" w14:textId="77777777" w:rsidR="000E0432" w:rsidRPr="004710DC" w:rsidRDefault="000E0432" w:rsidP="000E0432">
            <w:pPr>
              <w:pStyle w:val="TAC"/>
              <w:rPr>
                <w:ins w:id="17641" w:author="Huawei" w:date="2021-05-27T14:58:00Z"/>
              </w:rPr>
            </w:pPr>
            <w:ins w:id="17642" w:author="Huawei" w:date="2021-05-27T14:58:00Z">
              <w:r w:rsidRPr="004710DC">
                <w:t>Payload size (bits)</w:t>
              </w:r>
            </w:ins>
          </w:p>
        </w:tc>
        <w:tc>
          <w:tcPr>
            <w:tcW w:w="1076" w:type="dxa"/>
            <w:vAlign w:val="center"/>
          </w:tcPr>
          <w:p w14:paraId="604CB18B" w14:textId="77777777" w:rsidR="000E0432" w:rsidRPr="004710DC" w:rsidRDefault="000E0432" w:rsidP="000E0432">
            <w:pPr>
              <w:pStyle w:val="TAC"/>
              <w:rPr>
                <w:ins w:id="17643" w:author="Huawei" w:date="2021-05-27T14:58:00Z"/>
              </w:rPr>
            </w:pPr>
            <w:ins w:id="17644" w:author="Huawei" w:date="2021-05-27T14:58:00Z">
              <w:r w:rsidRPr="004710DC">
                <w:t>21000</w:t>
              </w:r>
            </w:ins>
          </w:p>
        </w:tc>
        <w:tc>
          <w:tcPr>
            <w:tcW w:w="1077" w:type="dxa"/>
            <w:vAlign w:val="center"/>
          </w:tcPr>
          <w:p w14:paraId="7944055F" w14:textId="77777777" w:rsidR="000E0432" w:rsidRPr="004710DC" w:rsidRDefault="000E0432" w:rsidP="000E0432">
            <w:pPr>
              <w:pStyle w:val="TAC"/>
              <w:rPr>
                <w:ins w:id="17645" w:author="Huawei" w:date="2021-05-27T14:58:00Z"/>
              </w:rPr>
            </w:pPr>
            <w:ins w:id="17646" w:author="Huawei" w:date="2021-05-27T14:58:00Z">
              <w:r w:rsidRPr="004710DC">
                <w:t>42016</w:t>
              </w:r>
            </w:ins>
          </w:p>
        </w:tc>
        <w:tc>
          <w:tcPr>
            <w:tcW w:w="1076" w:type="dxa"/>
            <w:vAlign w:val="center"/>
          </w:tcPr>
          <w:p w14:paraId="418F1296" w14:textId="77777777" w:rsidR="000E0432" w:rsidRPr="004710DC" w:rsidRDefault="000E0432" w:rsidP="000E0432">
            <w:pPr>
              <w:pStyle w:val="TAC"/>
              <w:rPr>
                <w:ins w:id="17647" w:author="Huawei" w:date="2021-05-27T14:58:00Z"/>
              </w:rPr>
            </w:pPr>
            <w:ins w:id="17648" w:author="Huawei" w:date="2021-05-27T14:58:00Z">
              <w:r w:rsidRPr="004710DC">
                <w:t>10248</w:t>
              </w:r>
            </w:ins>
          </w:p>
        </w:tc>
        <w:tc>
          <w:tcPr>
            <w:tcW w:w="1077" w:type="dxa"/>
            <w:vAlign w:val="center"/>
          </w:tcPr>
          <w:p w14:paraId="28C8CEBF" w14:textId="77777777" w:rsidR="000E0432" w:rsidRPr="004710DC" w:rsidRDefault="000E0432" w:rsidP="000E0432">
            <w:pPr>
              <w:pStyle w:val="TAC"/>
              <w:rPr>
                <w:ins w:id="17649" w:author="Huawei" w:date="2021-05-27T14:58:00Z"/>
              </w:rPr>
            </w:pPr>
            <w:ins w:id="17650" w:author="Huawei" w:date="2021-05-27T14:58:00Z">
              <w:r w:rsidRPr="004710DC">
                <w:t>21000</w:t>
              </w:r>
            </w:ins>
          </w:p>
        </w:tc>
        <w:tc>
          <w:tcPr>
            <w:tcW w:w="1077" w:type="dxa"/>
            <w:vAlign w:val="center"/>
          </w:tcPr>
          <w:p w14:paraId="3AB04F74" w14:textId="77777777" w:rsidR="000E0432" w:rsidRPr="004710DC" w:rsidRDefault="000E0432" w:rsidP="000E0432">
            <w:pPr>
              <w:pStyle w:val="TAC"/>
              <w:rPr>
                <w:ins w:id="17651" w:author="Huawei" w:date="2021-05-27T14:58:00Z"/>
              </w:rPr>
            </w:pPr>
            <w:ins w:id="17652" w:author="Huawei" w:date="2021-05-27T14:58:00Z">
              <w:r w:rsidRPr="004710DC">
                <w:t>42016</w:t>
              </w:r>
            </w:ins>
          </w:p>
        </w:tc>
      </w:tr>
      <w:tr w:rsidR="000E0432" w:rsidRPr="004710DC" w14:paraId="7778B1BD" w14:textId="77777777" w:rsidTr="000E0432">
        <w:trPr>
          <w:cantSplit/>
          <w:jc w:val="center"/>
          <w:ins w:id="17653" w:author="Huawei" w:date="2021-05-27T14:58:00Z"/>
        </w:trPr>
        <w:tc>
          <w:tcPr>
            <w:tcW w:w="3950" w:type="dxa"/>
          </w:tcPr>
          <w:p w14:paraId="1DD9D116" w14:textId="77777777" w:rsidR="000E0432" w:rsidRPr="004710DC" w:rsidRDefault="000E0432" w:rsidP="000E0432">
            <w:pPr>
              <w:pStyle w:val="TAC"/>
              <w:rPr>
                <w:ins w:id="17654" w:author="Huawei" w:date="2021-05-27T14:58:00Z"/>
              </w:rPr>
            </w:pPr>
            <w:ins w:id="17655" w:author="Huawei" w:date="2021-05-27T14:58:00Z">
              <w:r w:rsidRPr="004710DC">
                <w:t>Transport block CRC (bits)</w:t>
              </w:r>
            </w:ins>
          </w:p>
        </w:tc>
        <w:tc>
          <w:tcPr>
            <w:tcW w:w="1076" w:type="dxa"/>
          </w:tcPr>
          <w:p w14:paraId="48370857" w14:textId="77777777" w:rsidR="000E0432" w:rsidRPr="004710DC" w:rsidRDefault="000E0432" w:rsidP="000E0432">
            <w:pPr>
              <w:pStyle w:val="TAC"/>
              <w:rPr>
                <w:ins w:id="17656" w:author="Huawei" w:date="2021-05-27T14:58:00Z"/>
              </w:rPr>
            </w:pPr>
            <w:ins w:id="17657" w:author="Huawei" w:date="2021-05-27T14:58:00Z">
              <w:r w:rsidRPr="004710DC">
                <w:t>24</w:t>
              </w:r>
            </w:ins>
          </w:p>
        </w:tc>
        <w:tc>
          <w:tcPr>
            <w:tcW w:w="1077" w:type="dxa"/>
          </w:tcPr>
          <w:p w14:paraId="0247D929" w14:textId="77777777" w:rsidR="000E0432" w:rsidRPr="004710DC" w:rsidRDefault="000E0432" w:rsidP="000E0432">
            <w:pPr>
              <w:pStyle w:val="TAC"/>
              <w:rPr>
                <w:ins w:id="17658" w:author="Huawei" w:date="2021-05-27T14:58:00Z"/>
              </w:rPr>
            </w:pPr>
            <w:ins w:id="17659" w:author="Huawei" w:date="2021-05-27T14:58:00Z">
              <w:r w:rsidRPr="004710DC">
                <w:t>24</w:t>
              </w:r>
            </w:ins>
          </w:p>
        </w:tc>
        <w:tc>
          <w:tcPr>
            <w:tcW w:w="1076" w:type="dxa"/>
          </w:tcPr>
          <w:p w14:paraId="1962AE6C" w14:textId="77777777" w:rsidR="000E0432" w:rsidRPr="004710DC" w:rsidRDefault="000E0432" w:rsidP="000E0432">
            <w:pPr>
              <w:pStyle w:val="TAC"/>
              <w:rPr>
                <w:ins w:id="17660" w:author="Huawei" w:date="2021-05-27T14:58:00Z"/>
              </w:rPr>
            </w:pPr>
            <w:ins w:id="17661" w:author="Huawei" w:date="2021-05-27T14:58:00Z">
              <w:r w:rsidRPr="004710DC">
                <w:t>24</w:t>
              </w:r>
            </w:ins>
          </w:p>
        </w:tc>
        <w:tc>
          <w:tcPr>
            <w:tcW w:w="1077" w:type="dxa"/>
          </w:tcPr>
          <w:p w14:paraId="79CA255F" w14:textId="77777777" w:rsidR="000E0432" w:rsidRPr="004710DC" w:rsidRDefault="000E0432" w:rsidP="000E0432">
            <w:pPr>
              <w:pStyle w:val="TAC"/>
              <w:rPr>
                <w:ins w:id="17662" w:author="Huawei" w:date="2021-05-27T14:58:00Z"/>
              </w:rPr>
            </w:pPr>
            <w:ins w:id="17663" w:author="Huawei" w:date="2021-05-27T14:58:00Z">
              <w:r w:rsidRPr="004710DC">
                <w:t>24</w:t>
              </w:r>
            </w:ins>
          </w:p>
        </w:tc>
        <w:tc>
          <w:tcPr>
            <w:tcW w:w="1077" w:type="dxa"/>
          </w:tcPr>
          <w:p w14:paraId="5B08B0EF" w14:textId="77777777" w:rsidR="000E0432" w:rsidRPr="004710DC" w:rsidRDefault="000E0432" w:rsidP="000E0432">
            <w:pPr>
              <w:pStyle w:val="TAC"/>
              <w:rPr>
                <w:ins w:id="17664" w:author="Huawei" w:date="2021-05-27T14:58:00Z"/>
              </w:rPr>
            </w:pPr>
            <w:ins w:id="17665" w:author="Huawei" w:date="2021-05-27T14:58:00Z">
              <w:r w:rsidRPr="004710DC">
                <w:t>24</w:t>
              </w:r>
            </w:ins>
          </w:p>
        </w:tc>
      </w:tr>
      <w:tr w:rsidR="000E0432" w:rsidRPr="004710DC" w14:paraId="53D8BCD9" w14:textId="77777777" w:rsidTr="000E0432">
        <w:trPr>
          <w:cantSplit/>
          <w:jc w:val="center"/>
          <w:ins w:id="17666" w:author="Huawei" w:date="2021-05-27T14:58:00Z"/>
        </w:trPr>
        <w:tc>
          <w:tcPr>
            <w:tcW w:w="3950" w:type="dxa"/>
          </w:tcPr>
          <w:p w14:paraId="6C479598" w14:textId="77777777" w:rsidR="000E0432" w:rsidRPr="00AD765F" w:rsidRDefault="000E0432" w:rsidP="000E0432">
            <w:pPr>
              <w:pStyle w:val="TAC"/>
              <w:rPr>
                <w:ins w:id="17667" w:author="Huawei" w:date="2021-05-27T14:58:00Z"/>
              </w:rPr>
            </w:pPr>
            <w:ins w:id="17668" w:author="Huawei" w:date="2021-05-27T14:58:00Z">
              <w:r w:rsidRPr="00AD765F">
                <w:t>Code block CRC size (bits)</w:t>
              </w:r>
            </w:ins>
          </w:p>
        </w:tc>
        <w:tc>
          <w:tcPr>
            <w:tcW w:w="1076" w:type="dxa"/>
          </w:tcPr>
          <w:p w14:paraId="1142E4D4" w14:textId="77777777" w:rsidR="000E0432" w:rsidRPr="004710DC" w:rsidRDefault="000E0432" w:rsidP="000E0432">
            <w:pPr>
              <w:pStyle w:val="TAC"/>
              <w:rPr>
                <w:ins w:id="17669" w:author="Huawei" w:date="2021-05-27T14:58:00Z"/>
              </w:rPr>
            </w:pPr>
            <w:ins w:id="17670" w:author="Huawei" w:date="2021-05-27T14:58:00Z">
              <w:r w:rsidRPr="004710DC">
                <w:t>24</w:t>
              </w:r>
            </w:ins>
          </w:p>
        </w:tc>
        <w:tc>
          <w:tcPr>
            <w:tcW w:w="1077" w:type="dxa"/>
          </w:tcPr>
          <w:p w14:paraId="4E514F30" w14:textId="77777777" w:rsidR="000E0432" w:rsidRPr="004710DC" w:rsidRDefault="000E0432" w:rsidP="000E0432">
            <w:pPr>
              <w:pStyle w:val="TAC"/>
              <w:rPr>
                <w:ins w:id="17671" w:author="Huawei" w:date="2021-05-27T14:58:00Z"/>
              </w:rPr>
            </w:pPr>
            <w:ins w:id="17672" w:author="Huawei" w:date="2021-05-27T14:58:00Z">
              <w:r w:rsidRPr="004710DC">
                <w:t>24</w:t>
              </w:r>
            </w:ins>
          </w:p>
        </w:tc>
        <w:tc>
          <w:tcPr>
            <w:tcW w:w="1076" w:type="dxa"/>
          </w:tcPr>
          <w:p w14:paraId="2057CACB" w14:textId="77777777" w:rsidR="000E0432" w:rsidRPr="004710DC" w:rsidRDefault="000E0432" w:rsidP="000E0432">
            <w:pPr>
              <w:pStyle w:val="TAC"/>
              <w:rPr>
                <w:ins w:id="17673" w:author="Huawei" w:date="2021-05-27T14:58:00Z"/>
              </w:rPr>
            </w:pPr>
            <w:ins w:id="17674" w:author="Huawei" w:date="2021-05-27T14:58:00Z">
              <w:r w:rsidRPr="004710DC">
                <w:t>24</w:t>
              </w:r>
            </w:ins>
          </w:p>
        </w:tc>
        <w:tc>
          <w:tcPr>
            <w:tcW w:w="1077" w:type="dxa"/>
          </w:tcPr>
          <w:p w14:paraId="630B85DE" w14:textId="77777777" w:rsidR="000E0432" w:rsidRPr="004710DC" w:rsidRDefault="000E0432" w:rsidP="000E0432">
            <w:pPr>
              <w:pStyle w:val="TAC"/>
              <w:rPr>
                <w:ins w:id="17675" w:author="Huawei" w:date="2021-05-27T14:58:00Z"/>
              </w:rPr>
            </w:pPr>
            <w:ins w:id="17676" w:author="Huawei" w:date="2021-05-27T14:58:00Z">
              <w:r w:rsidRPr="004710DC">
                <w:t>24</w:t>
              </w:r>
            </w:ins>
          </w:p>
        </w:tc>
        <w:tc>
          <w:tcPr>
            <w:tcW w:w="1077" w:type="dxa"/>
          </w:tcPr>
          <w:p w14:paraId="4C1B715C" w14:textId="77777777" w:rsidR="000E0432" w:rsidRPr="004710DC" w:rsidRDefault="000E0432" w:rsidP="000E0432">
            <w:pPr>
              <w:pStyle w:val="TAC"/>
              <w:rPr>
                <w:ins w:id="17677" w:author="Huawei" w:date="2021-05-27T14:58:00Z"/>
              </w:rPr>
            </w:pPr>
            <w:ins w:id="17678" w:author="Huawei" w:date="2021-05-27T14:58:00Z">
              <w:r w:rsidRPr="004710DC">
                <w:t>24</w:t>
              </w:r>
            </w:ins>
          </w:p>
        </w:tc>
      </w:tr>
      <w:tr w:rsidR="000E0432" w:rsidRPr="004710DC" w14:paraId="37E4CB0F" w14:textId="77777777" w:rsidTr="000E0432">
        <w:trPr>
          <w:cantSplit/>
          <w:jc w:val="center"/>
          <w:ins w:id="17679" w:author="Huawei" w:date="2021-05-27T14:58:00Z"/>
        </w:trPr>
        <w:tc>
          <w:tcPr>
            <w:tcW w:w="3950" w:type="dxa"/>
          </w:tcPr>
          <w:p w14:paraId="3CD1B649" w14:textId="77777777" w:rsidR="000E0432" w:rsidRPr="00AD765F" w:rsidRDefault="000E0432" w:rsidP="000E0432">
            <w:pPr>
              <w:pStyle w:val="TAC"/>
              <w:rPr>
                <w:ins w:id="17680" w:author="Huawei" w:date="2021-05-27T14:58:00Z"/>
              </w:rPr>
            </w:pPr>
            <w:ins w:id="17681" w:author="Huawei" w:date="2021-05-27T14:58:00Z">
              <w:r w:rsidRPr="00AD765F">
                <w:t>Number of code blocks - C</w:t>
              </w:r>
            </w:ins>
          </w:p>
        </w:tc>
        <w:tc>
          <w:tcPr>
            <w:tcW w:w="1076" w:type="dxa"/>
            <w:vAlign w:val="center"/>
          </w:tcPr>
          <w:p w14:paraId="544AE61C" w14:textId="77777777" w:rsidR="000E0432" w:rsidRPr="004710DC" w:rsidRDefault="000E0432" w:rsidP="000E0432">
            <w:pPr>
              <w:pStyle w:val="TAC"/>
              <w:rPr>
                <w:ins w:id="17682" w:author="Huawei" w:date="2021-05-27T14:58:00Z"/>
              </w:rPr>
            </w:pPr>
            <w:ins w:id="17683" w:author="Huawei" w:date="2021-05-27T14:58:00Z">
              <w:r w:rsidRPr="004710DC">
                <w:t>3</w:t>
              </w:r>
            </w:ins>
          </w:p>
        </w:tc>
        <w:tc>
          <w:tcPr>
            <w:tcW w:w="1077" w:type="dxa"/>
            <w:vAlign w:val="center"/>
          </w:tcPr>
          <w:p w14:paraId="586AA6F9" w14:textId="77777777" w:rsidR="000E0432" w:rsidRPr="004710DC" w:rsidRDefault="000E0432" w:rsidP="000E0432">
            <w:pPr>
              <w:pStyle w:val="TAC"/>
              <w:rPr>
                <w:ins w:id="17684" w:author="Huawei" w:date="2021-05-27T14:58:00Z"/>
              </w:rPr>
            </w:pPr>
            <w:ins w:id="17685" w:author="Huawei" w:date="2021-05-27T14:58:00Z">
              <w:r w:rsidRPr="004710DC">
                <w:t>5</w:t>
              </w:r>
            </w:ins>
          </w:p>
        </w:tc>
        <w:tc>
          <w:tcPr>
            <w:tcW w:w="1076" w:type="dxa"/>
          </w:tcPr>
          <w:p w14:paraId="0E948064" w14:textId="77777777" w:rsidR="000E0432" w:rsidRPr="004710DC" w:rsidRDefault="000E0432" w:rsidP="000E0432">
            <w:pPr>
              <w:pStyle w:val="TAC"/>
              <w:rPr>
                <w:ins w:id="17686" w:author="Huawei" w:date="2021-05-27T14:58:00Z"/>
              </w:rPr>
            </w:pPr>
            <w:ins w:id="17687" w:author="Huawei" w:date="2021-05-27T14:58:00Z">
              <w:r w:rsidRPr="004710DC">
                <w:t>2</w:t>
              </w:r>
            </w:ins>
          </w:p>
        </w:tc>
        <w:tc>
          <w:tcPr>
            <w:tcW w:w="1077" w:type="dxa"/>
            <w:vAlign w:val="center"/>
          </w:tcPr>
          <w:p w14:paraId="720E3F50" w14:textId="77777777" w:rsidR="000E0432" w:rsidRPr="004710DC" w:rsidRDefault="000E0432" w:rsidP="000E0432">
            <w:pPr>
              <w:pStyle w:val="TAC"/>
              <w:rPr>
                <w:ins w:id="17688" w:author="Huawei" w:date="2021-05-27T14:58:00Z"/>
              </w:rPr>
            </w:pPr>
            <w:ins w:id="17689" w:author="Huawei" w:date="2021-05-27T14:58:00Z">
              <w:r w:rsidRPr="004710DC">
                <w:t>3</w:t>
              </w:r>
            </w:ins>
          </w:p>
        </w:tc>
        <w:tc>
          <w:tcPr>
            <w:tcW w:w="1077" w:type="dxa"/>
            <w:vAlign w:val="center"/>
          </w:tcPr>
          <w:p w14:paraId="279FC8BD" w14:textId="77777777" w:rsidR="000E0432" w:rsidRPr="004710DC" w:rsidRDefault="000E0432" w:rsidP="000E0432">
            <w:pPr>
              <w:pStyle w:val="TAC"/>
              <w:rPr>
                <w:ins w:id="17690" w:author="Huawei" w:date="2021-05-27T14:58:00Z"/>
              </w:rPr>
            </w:pPr>
            <w:ins w:id="17691" w:author="Huawei" w:date="2021-05-27T14:58:00Z">
              <w:r w:rsidRPr="004710DC">
                <w:t>5</w:t>
              </w:r>
            </w:ins>
          </w:p>
        </w:tc>
      </w:tr>
      <w:tr w:rsidR="000E0432" w:rsidRPr="004710DC" w14:paraId="622AA013" w14:textId="77777777" w:rsidTr="000E0432">
        <w:trPr>
          <w:cantSplit/>
          <w:jc w:val="center"/>
          <w:ins w:id="17692" w:author="Huawei" w:date="2021-05-27T14:58:00Z"/>
        </w:trPr>
        <w:tc>
          <w:tcPr>
            <w:tcW w:w="3950" w:type="dxa"/>
          </w:tcPr>
          <w:p w14:paraId="5F4ED477" w14:textId="77777777" w:rsidR="000E0432" w:rsidRPr="00AD765F" w:rsidRDefault="000E0432" w:rsidP="000E0432">
            <w:pPr>
              <w:pStyle w:val="TAC"/>
              <w:rPr>
                <w:ins w:id="17693" w:author="Huawei" w:date="2021-05-27T14:58:00Z"/>
                <w:lang w:eastAsia="zh-CN"/>
              </w:rPr>
            </w:pPr>
            <w:ins w:id="17694" w:author="Huawei" w:date="2021-05-27T14:58:00Z">
              <w:r w:rsidRPr="00AD765F">
                <w:t>Code block size</w:t>
              </w:r>
              <w:r w:rsidRPr="00AD765F">
                <w:rPr>
                  <w:lang w:eastAsia="zh-CN"/>
                </w:rPr>
                <w:t xml:space="preserve"> </w:t>
              </w:r>
              <w:r w:rsidRPr="00AD765F">
                <w:rPr>
                  <w:rFonts w:eastAsia="Malgun Gothic" w:cs="Arial"/>
                </w:rPr>
                <w:t>including CRC</w:t>
              </w:r>
              <w:r w:rsidRPr="00AD765F">
                <w:t xml:space="preserve"> (bits)</w:t>
              </w:r>
              <w:r w:rsidRPr="00AD765F">
                <w:rPr>
                  <w:lang w:eastAsia="zh-CN"/>
                </w:rPr>
                <w:t xml:space="preserve"> </w:t>
              </w:r>
              <w:r w:rsidRPr="00AD765F">
                <w:rPr>
                  <w:rFonts w:cs="Arial"/>
                  <w:lang w:eastAsia="zh-CN"/>
                </w:rPr>
                <w:t>(Note 2)</w:t>
              </w:r>
            </w:ins>
          </w:p>
        </w:tc>
        <w:tc>
          <w:tcPr>
            <w:tcW w:w="1076" w:type="dxa"/>
            <w:vAlign w:val="center"/>
          </w:tcPr>
          <w:p w14:paraId="6E39C726" w14:textId="77777777" w:rsidR="000E0432" w:rsidRPr="004710DC" w:rsidRDefault="000E0432" w:rsidP="000E0432">
            <w:pPr>
              <w:pStyle w:val="TAC"/>
              <w:rPr>
                <w:ins w:id="17695" w:author="Huawei" w:date="2021-05-27T14:58:00Z"/>
                <w:lang w:eastAsia="zh-CN"/>
              </w:rPr>
            </w:pPr>
            <w:ins w:id="17696" w:author="Huawei" w:date="2021-05-27T14:58:00Z">
              <w:r w:rsidRPr="004710DC">
                <w:rPr>
                  <w:lang w:eastAsia="zh-CN"/>
                </w:rPr>
                <w:t>7032</w:t>
              </w:r>
            </w:ins>
          </w:p>
        </w:tc>
        <w:tc>
          <w:tcPr>
            <w:tcW w:w="1077" w:type="dxa"/>
            <w:vAlign w:val="center"/>
          </w:tcPr>
          <w:p w14:paraId="3999E88D" w14:textId="77777777" w:rsidR="000E0432" w:rsidRPr="004710DC" w:rsidRDefault="000E0432" w:rsidP="000E0432">
            <w:pPr>
              <w:pStyle w:val="TAC"/>
              <w:rPr>
                <w:ins w:id="17697" w:author="Huawei" w:date="2021-05-27T14:58:00Z"/>
                <w:lang w:eastAsia="zh-CN"/>
              </w:rPr>
            </w:pPr>
            <w:ins w:id="17698" w:author="Huawei" w:date="2021-05-27T14:58:00Z">
              <w:r w:rsidRPr="004710DC">
                <w:rPr>
                  <w:lang w:eastAsia="zh-CN"/>
                </w:rPr>
                <w:t>8432</w:t>
              </w:r>
            </w:ins>
          </w:p>
        </w:tc>
        <w:tc>
          <w:tcPr>
            <w:tcW w:w="1076" w:type="dxa"/>
            <w:vAlign w:val="center"/>
          </w:tcPr>
          <w:p w14:paraId="607B4ADA" w14:textId="77777777" w:rsidR="000E0432" w:rsidRPr="004710DC" w:rsidRDefault="000E0432" w:rsidP="000E0432">
            <w:pPr>
              <w:pStyle w:val="TAC"/>
              <w:rPr>
                <w:ins w:id="17699" w:author="Huawei" w:date="2021-05-27T14:58:00Z"/>
                <w:lang w:eastAsia="zh-CN"/>
              </w:rPr>
            </w:pPr>
            <w:ins w:id="17700" w:author="Huawei" w:date="2021-05-27T14:58:00Z">
              <w:r w:rsidRPr="004710DC">
                <w:rPr>
                  <w:lang w:eastAsia="zh-CN"/>
                </w:rPr>
                <w:t>5160</w:t>
              </w:r>
            </w:ins>
          </w:p>
        </w:tc>
        <w:tc>
          <w:tcPr>
            <w:tcW w:w="1077" w:type="dxa"/>
            <w:vAlign w:val="center"/>
          </w:tcPr>
          <w:p w14:paraId="74F38108" w14:textId="77777777" w:rsidR="000E0432" w:rsidRPr="004710DC" w:rsidRDefault="000E0432" w:rsidP="000E0432">
            <w:pPr>
              <w:pStyle w:val="TAC"/>
              <w:rPr>
                <w:ins w:id="17701" w:author="Huawei" w:date="2021-05-27T14:58:00Z"/>
                <w:lang w:eastAsia="zh-CN"/>
              </w:rPr>
            </w:pPr>
            <w:ins w:id="17702" w:author="Huawei" w:date="2021-05-27T14:58:00Z">
              <w:r w:rsidRPr="004710DC">
                <w:rPr>
                  <w:lang w:eastAsia="zh-CN"/>
                </w:rPr>
                <w:t>7032</w:t>
              </w:r>
            </w:ins>
          </w:p>
        </w:tc>
        <w:tc>
          <w:tcPr>
            <w:tcW w:w="1077" w:type="dxa"/>
            <w:vAlign w:val="center"/>
          </w:tcPr>
          <w:p w14:paraId="3CAA0911" w14:textId="77777777" w:rsidR="000E0432" w:rsidRPr="004710DC" w:rsidRDefault="000E0432" w:rsidP="000E0432">
            <w:pPr>
              <w:pStyle w:val="TAC"/>
              <w:rPr>
                <w:ins w:id="17703" w:author="Huawei" w:date="2021-05-27T14:58:00Z"/>
                <w:lang w:eastAsia="zh-CN"/>
              </w:rPr>
            </w:pPr>
            <w:ins w:id="17704" w:author="Huawei" w:date="2021-05-27T14:58:00Z">
              <w:r w:rsidRPr="004710DC">
                <w:rPr>
                  <w:lang w:eastAsia="zh-CN"/>
                </w:rPr>
                <w:t>8432</w:t>
              </w:r>
            </w:ins>
          </w:p>
        </w:tc>
      </w:tr>
      <w:tr w:rsidR="000E0432" w:rsidRPr="004710DC" w14:paraId="6945D1F5" w14:textId="77777777" w:rsidTr="000E0432">
        <w:trPr>
          <w:cantSplit/>
          <w:jc w:val="center"/>
          <w:ins w:id="17705" w:author="Huawei" w:date="2021-05-27T14:58:00Z"/>
        </w:trPr>
        <w:tc>
          <w:tcPr>
            <w:tcW w:w="3950" w:type="dxa"/>
          </w:tcPr>
          <w:p w14:paraId="184BDD02" w14:textId="77777777" w:rsidR="000E0432" w:rsidRPr="00AD765F" w:rsidRDefault="000E0432" w:rsidP="000E0432">
            <w:pPr>
              <w:pStyle w:val="TAC"/>
              <w:rPr>
                <w:ins w:id="17706" w:author="Huawei" w:date="2021-05-27T14:58:00Z"/>
                <w:lang w:eastAsia="zh-CN"/>
              </w:rPr>
            </w:pPr>
            <w:ins w:id="17707" w:author="Huawei" w:date="2021-05-27T14:58:00Z">
              <w:r w:rsidRPr="00AD765F">
                <w:t xml:space="preserve">Total number of bits per </w:t>
              </w:r>
              <w:r w:rsidRPr="00AD765F">
                <w:rPr>
                  <w:lang w:eastAsia="zh-CN"/>
                </w:rPr>
                <w:t>slot</w:t>
              </w:r>
            </w:ins>
          </w:p>
        </w:tc>
        <w:tc>
          <w:tcPr>
            <w:tcW w:w="1076" w:type="dxa"/>
            <w:vAlign w:val="center"/>
          </w:tcPr>
          <w:p w14:paraId="316A62FB" w14:textId="77777777" w:rsidR="000E0432" w:rsidRPr="004710DC" w:rsidRDefault="000E0432" w:rsidP="000E0432">
            <w:pPr>
              <w:pStyle w:val="TAC"/>
              <w:rPr>
                <w:ins w:id="17708" w:author="Huawei" w:date="2021-05-27T14:58:00Z"/>
              </w:rPr>
            </w:pPr>
            <w:ins w:id="17709" w:author="Huawei" w:date="2021-05-27T14:58:00Z">
              <w:r w:rsidRPr="004710DC">
                <w:t>38016</w:t>
              </w:r>
            </w:ins>
          </w:p>
        </w:tc>
        <w:tc>
          <w:tcPr>
            <w:tcW w:w="1077" w:type="dxa"/>
            <w:vAlign w:val="center"/>
          </w:tcPr>
          <w:p w14:paraId="5963F513" w14:textId="77777777" w:rsidR="000E0432" w:rsidRPr="004710DC" w:rsidRDefault="000E0432" w:rsidP="000E0432">
            <w:pPr>
              <w:pStyle w:val="TAC"/>
              <w:rPr>
                <w:ins w:id="17710" w:author="Huawei" w:date="2021-05-27T14:58:00Z"/>
              </w:rPr>
            </w:pPr>
            <w:ins w:id="17711" w:author="Huawei" w:date="2021-05-27T14:58:00Z">
              <w:r w:rsidRPr="004710DC">
                <w:t>76032</w:t>
              </w:r>
            </w:ins>
          </w:p>
        </w:tc>
        <w:tc>
          <w:tcPr>
            <w:tcW w:w="1076" w:type="dxa"/>
            <w:vAlign w:val="center"/>
          </w:tcPr>
          <w:p w14:paraId="6ABDB516" w14:textId="77777777" w:rsidR="000E0432" w:rsidRPr="004710DC" w:rsidRDefault="000E0432" w:rsidP="000E0432">
            <w:pPr>
              <w:pStyle w:val="TAC"/>
              <w:rPr>
                <w:ins w:id="17712" w:author="Huawei" w:date="2021-05-27T14:58:00Z"/>
              </w:rPr>
            </w:pPr>
            <w:ins w:id="17713" w:author="Huawei" w:date="2021-05-27T14:58:00Z">
              <w:r w:rsidRPr="004710DC">
                <w:t>18432</w:t>
              </w:r>
            </w:ins>
          </w:p>
        </w:tc>
        <w:tc>
          <w:tcPr>
            <w:tcW w:w="1077" w:type="dxa"/>
            <w:vAlign w:val="center"/>
          </w:tcPr>
          <w:p w14:paraId="0AD90F5F" w14:textId="77777777" w:rsidR="000E0432" w:rsidRPr="004710DC" w:rsidRDefault="000E0432" w:rsidP="000E0432">
            <w:pPr>
              <w:pStyle w:val="TAC"/>
              <w:rPr>
                <w:ins w:id="17714" w:author="Huawei" w:date="2021-05-27T14:58:00Z"/>
              </w:rPr>
            </w:pPr>
            <w:ins w:id="17715" w:author="Huawei" w:date="2021-05-27T14:58:00Z">
              <w:r w:rsidRPr="004710DC">
                <w:t>38016</w:t>
              </w:r>
            </w:ins>
          </w:p>
        </w:tc>
        <w:tc>
          <w:tcPr>
            <w:tcW w:w="1077" w:type="dxa"/>
            <w:vAlign w:val="center"/>
          </w:tcPr>
          <w:p w14:paraId="442F6516" w14:textId="77777777" w:rsidR="000E0432" w:rsidRPr="004710DC" w:rsidRDefault="000E0432" w:rsidP="000E0432">
            <w:pPr>
              <w:pStyle w:val="TAC"/>
              <w:rPr>
                <w:ins w:id="17716" w:author="Huawei" w:date="2021-05-27T14:58:00Z"/>
              </w:rPr>
            </w:pPr>
            <w:ins w:id="17717" w:author="Huawei" w:date="2021-05-27T14:58:00Z">
              <w:r w:rsidRPr="004710DC">
                <w:t>76032</w:t>
              </w:r>
            </w:ins>
          </w:p>
        </w:tc>
      </w:tr>
      <w:tr w:rsidR="000E0432" w:rsidRPr="004710DC" w14:paraId="05C7F015" w14:textId="77777777" w:rsidTr="000E0432">
        <w:trPr>
          <w:cantSplit/>
          <w:jc w:val="center"/>
          <w:ins w:id="17718" w:author="Huawei" w:date="2021-05-27T14:58:00Z"/>
        </w:trPr>
        <w:tc>
          <w:tcPr>
            <w:tcW w:w="3950" w:type="dxa"/>
          </w:tcPr>
          <w:p w14:paraId="3694A375" w14:textId="77777777" w:rsidR="000E0432" w:rsidRPr="004710DC" w:rsidRDefault="000E0432" w:rsidP="000E0432">
            <w:pPr>
              <w:pStyle w:val="TAC"/>
              <w:rPr>
                <w:ins w:id="17719" w:author="Huawei" w:date="2021-05-27T14:58:00Z"/>
                <w:lang w:eastAsia="zh-CN"/>
              </w:rPr>
            </w:pPr>
            <w:ins w:id="17720" w:author="Huawei" w:date="2021-05-27T14:58:00Z">
              <w:r w:rsidRPr="004710DC">
                <w:t xml:space="preserve">Total symbols per </w:t>
              </w:r>
              <w:r w:rsidRPr="004710DC">
                <w:rPr>
                  <w:lang w:eastAsia="zh-CN"/>
                </w:rPr>
                <w:t>slot</w:t>
              </w:r>
            </w:ins>
          </w:p>
        </w:tc>
        <w:tc>
          <w:tcPr>
            <w:tcW w:w="1076" w:type="dxa"/>
          </w:tcPr>
          <w:p w14:paraId="7F4F9837" w14:textId="77777777" w:rsidR="000E0432" w:rsidRPr="004710DC" w:rsidRDefault="000E0432" w:rsidP="000E0432">
            <w:pPr>
              <w:pStyle w:val="TAC"/>
              <w:rPr>
                <w:ins w:id="17721" w:author="Huawei" w:date="2021-05-27T14:58:00Z"/>
              </w:rPr>
            </w:pPr>
            <w:ins w:id="17722" w:author="Huawei" w:date="2021-05-27T14:58:00Z">
              <w:r w:rsidRPr="004710DC">
                <w:t>6336</w:t>
              </w:r>
            </w:ins>
          </w:p>
        </w:tc>
        <w:tc>
          <w:tcPr>
            <w:tcW w:w="1077" w:type="dxa"/>
          </w:tcPr>
          <w:p w14:paraId="2B8F7895" w14:textId="77777777" w:rsidR="000E0432" w:rsidRPr="004710DC" w:rsidRDefault="000E0432" w:rsidP="000E0432">
            <w:pPr>
              <w:pStyle w:val="TAC"/>
              <w:rPr>
                <w:ins w:id="17723" w:author="Huawei" w:date="2021-05-27T14:58:00Z"/>
              </w:rPr>
            </w:pPr>
            <w:ins w:id="17724" w:author="Huawei" w:date="2021-05-27T14:58:00Z">
              <w:r w:rsidRPr="004710DC">
                <w:t>12672</w:t>
              </w:r>
            </w:ins>
          </w:p>
        </w:tc>
        <w:tc>
          <w:tcPr>
            <w:tcW w:w="1076" w:type="dxa"/>
          </w:tcPr>
          <w:p w14:paraId="3A11B6AF" w14:textId="77777777" w:rsidR="000E0432" w:rsidRPr="004710DC" w:rsidRDefault="000E0432" w:rsidP="000E0432">
            <w:pPr>
              <w:pStyle w:val="TAC"/>
              <w:rPr>
                <w:ins w:id="17725" w:author="Huawei" w:date="2021-05-27T14:58:00Z"/>
              </w:rPr>
            </w:pPr>
            <w:ins w:id="17726" w:author="Huawei" w:date="2021-05-27T14:58:00Z">
              <w:r w:rsidRPr="004710DC">
                <w:t>3072</w:t>
              </w:r>
            </w:ins>
          </w:p>
        </w:tc>
        <w:tc>
          <w:tcPr>
            <w:tcW w:w="1077" w:type="dxa"/>
          </w:tcPr>
          <w:p w14:paraId="549A2726" w14:textId="77777777" w:rsidR="000E0432" w:rsidRPr="004710DC" w:rsidRDefault="000E0432" w:rsidP="000E0432">
            <w:pPr>
              <w:pStyle w:val="TAC"/>
              <w:rPr>
                <w:ins w:id="17727" w:author="Huawei" w:date="2021-05-27T14:58:00Z"/>
              </w:rPr>
            </w:pPr>
            <w:ins w:id="17728" w:author="Huawei" w:date="2021-05-27T14:58:00Z">
              <w:r w:rsidRPr="004710DC">
                <w:t>6336</w:t>
              </w:r>
            </w:ins>
          </w:p>
        </w:tc>
        <w:tc>
          <w:tcPr>
            <w:tcW w:w="1077" w:type="dxa"/>
          </w:tcPr>
          <w:p w14:paraId="38DCB2E6" w14:textId="77777777" w:rsidR="000E0432" w:rsidRPr="004710DC" w:rsidRDefault="000E0432" w:rsidP="000E0432">
            <w:pPr>
              <w:pStyle w:val="TAC"/>
              <w:rPr>
                <w:ins w:id="17729" w:author="Huawei" w:date="2021-05-27T14:58:00Z"/>
              </w:rPr>
            </w:pPr>
            <w:ins w:id="17730" w:author="Huawei" w:date="2021-05-27T14:58:00Z">
              <w:r w:rsidRPr="004710DC">
                <w:t>12672</w:t>
              </w:r>
            </w:ins>
          </w:p>
        </w:tc>
      </w:tr>
      <w:tr w:rsidR="000E0432" w:rsidRPr="00AD765F" w14:paraId="2DB7BDF5" w14:textId="77777777" w:rsidTr="000E0432">
        <w:trPr>
          <w:cantSplit/>
          <w:jc w:val="center"/>
          <w:ins w:id="17731" w:author="Huawei" w:date="2021-05-27T14:58:00Z"/>
        </w:trPr>
        <w:tc>
          <w:tcPr>
            <w:tcW w:w="9333" w:type="dxa"/>
            <w:gridSpan w:val="6"/>
          </w:tcPr>
          <w:p w14:paraId="625216E4" w14:textId="77777777" w:rsidR="000E0432" w:rsidRPr="00AD765F" w:rsidRDefault="000E0432" w:rsidP="000E0432">
            <w:pPr>
              <w:pStyle w:val="TAN"/>
              <w:rPr>
                <w:ins w:id="17732" w:author="Huawei" w:date="2021-05-27T14:58:00Z"/>
                <w:lang w:eastAsia="zh-CN"/>
              </w:rPr>
            </w:pPr>
            <w:ins w:id="17733" w:author="Huawei" w:date="2021-05-27T14:58:00Z">
              <w:r w:rsidRPr="00AD765F">
                <w:t>NOTE 1:</w:t>
              </w:r>
              <w:r w:rsidRPr="00AD765F">
                <w:tab/>
              </w:r>
              <w:r w:rsidRPr="00AD765F">
                <w:rPr>
                  <w:i/>
                </w:rPr>
                <w:t xml:space="preserve">DM-RS configuration type </w:t>
              </w:r>
              <w:r w:rsidRPr="00AD765F">
                <w:t xml:space="preserve">= 1 with </w:t>
              </w:r>
              <w:r w:rsidRPr="00AD765F">
                <w:rPr>
                  <w:i/>
                </w:rPr>
                <w:t>DM-RS duration = single-symbol DM-RS</w:t>
              </w:r>
              <w:r w:rsidRPr="00AD765F">
                <w:rPr>
                  <w:lang w:eastAsia="zh-CN"/>
                </w:rPr>
                <w:t xml:space="preserve"> and the number of DM-RS CDM groups without data is 2</w:t>
              </w:r>
              <w:r w:rsidRPr="00AD765F">
                <w:t xml:space="preserve">, </w:t>
              </w:r>
              <w:r w:rsidRPr="00AD765F">
                <w:rPr>
                  <w:i/>
                </w:rPr>
                <w:t>Additional DM-RS position = pos1</w:t>
              </w:r>
              <w:r w:rsidRPr="00AD765F">
                <w:t xml:space="preserve"> with </w:t>
              </w:r>
              <w:r w:rsidRPr="00AD765F">
                <w:rPr>
                  <w:i/>
                  <w:lang w:eastAsia="zh-CN"/>
                </w:rPr>
                <w:t>l</w:t>
              </w:r>
              <w:r w:rsidRPr="00AD765F">
                <w:rPr>
                  <w:i/>
                  <w:vertAlign w:val="subscript"/>
                  <w:lang w:eastAsia="zh-CN"/>
                </w:rPr>
                <w:t>0</w:t>
              </w:r>
              <w:r w:rsidRPr="00AD765F">
                <w:t xml:space="preserve">= </w:t>
              </w:r>
              <w:r w:rsidRPr="00AD765F">
                <w:rPr>
                  <w:lang w:eastAsia="zh-CN"/>
                </w:rPr>
                <w:t>0</w:t>
              </w:r>
              <w:r w:rsidRPr="00AD765F">
                <w:t xml:space="preserve"> </w:t>
              </w:r>
              <w:r w:rsidRPr="00AD765F">
                <w:rPr>
                  <w:lang w:eastAsia="zh-CN"/>
                </w:rPr>
                <w:t xml:space="preserve">and </w:t>
              </w:r>
              <w:r w:rsidRPr="00AD765F">
                <w:rPr>
                  <w:i/>
                  <w:lang w:eastAsia="zh-CN"/>
                </w:rPr>
                <w:t xml:space="preserve">l </w:t>
              </w:r>
              <w:r w:rsidRPr="00AD765F">
                <w:rPr>
                  <w:lang w:eastAsia="zh-CN"/>
                </w:rPr>
                <w:t>=8</w:t>
              </w:r>
              <w:r w:rsidRPr="00AD765F">
                <w:t xml:space="preserve"> as per Table 6.4.1.1.3-3 of TS 38.211 [8].</w:t>
              </w:r>
            </w:ins>
          </w:p>
          <w:p w14:paraId="02450AB0" w14:textId="77777777" w:rsidR="000E0432" w:rsidRPr="00AD765F" w:rsidRDefault="000E0432" w:rsidP="000E0432">
            <w:pPr>
              <w:pStyle w:val="TAN"/>
              <w:rPr>
                <w:ins w:id="17734" w:author="Huawei" w:date="2021-05-27T14:58:00Z"/>
                <w:lang w:eastAsia="zh-CN"/>
              </w:rPr>
            </w:pPr>
            <w:ins w:id="17735" w:author="Huawei" w:date="2021-05-27T14:58:00Z">
              <w:r w:rsidRPr="00AD765F">
                <w:t xml:space="preserve">NOTE </w:t>
              </w:r>
              <w:r w:rsidRPr="00AD765F">
                <w:rPr>
                  <w:lang w:eastAsia="zh-CN"/>
                </w:rPr>
                <w:t>2</w:t>
              </w:r>
              <w:r w:rsidRPr="00AD765F">
                <w:t>:</w:t>
              </w:r>
              <w:r w:rsidRPr="00AD765F">
                <w:tab/>
                <w:t>Code block size including CRC (bits)</w:t>
              </w:r>
              <w:r w:rsidRPr="00AD765F">
                <w:rPr>
                  <w:lang w:eastAsia="zh-CN"/>
                </w:rPr>
                <w:t xml:space="preserve"> equals to </w:t>
              </w:r>
              <w:r w:rsidRPr="00AD765F">
                <w:rPr>
                  <w:i/>
                  <w:lang w:eastAsia="zh-CN"/>
                </w:rPr>
                <w:t>K'</w:t>
              </w:r>
              <w:r w:rsidRPr="00AD765F">
                <w:rPr>
                  <w:rFonts w:hint="eastAsia"/>
                  <w:lang w:eastAsia="zh-CN"/>
                </w:rPr>
                <w:t xml:space="preserve"> in sub-clause </w:t>
              </w:r>
              <w:r w:rsidRPr="00AD765F">
                <w:rPr>
                  <w:lang w:eastAsia="zh-CN"/>
                </w:rPr>
                <w:t>5.2.2 of TS 38.212 [9].</w:t>
              </w:r>
            </w:ins>
          </w:p>
        </w:tc>
      </w:tr>
    </w:tbl>
    <w:p w14:paraId="7CFF266F" w14:textId="77777777" w:rsidR="000E0432" w:rsidRPr="00AD765F" w:rsidRDefault="000E0432" w:rsidP="000E0432">
      <w:pPr>
        <w:rPr>
          <w:ins w:id="17736" w:author="Huawei" w:date="2021-05-27T14:58:00Z"/>
          <w:noProof/>
          <w:lang w:eastAsia="zh-CN"/>
        </w:rPr>
      </w:pPr>
    </w:p>
    <w:p w14:paraId="63727DA3" w14:textId="77777777" w:rsidR="000E0432" w:rsidRPr="004710DC" w:rsidRDefault="000E0432" w:rsidP="000E0432">
      <w:pPr>
        <w:pStyle w:val="30"/>
        <w:rPr>
          <w:ins w:id="17737" w:author="Huawei" w:date="2021-05-27T14:58:00Z"/>
        </w:rPr>
      </w:pPr>
      <w:bookmarkStart w:id="17738" w:name="_Toc21127810"/>
      <w:bookmarkStart w:id="17739" w:name="_Toc29812019"/>
      <w:bookmarkStart w:id="17740" w:name="_Toc36817571"/>
      <w:bookmarkStart w:id="17741" w:name="_Toc37260494"/>
      <w:bookmarkStart w:id="17742" w:name="_Toc37267882"/>
      <w:bookmarkStart w:id="17743" w:name="_Toc44712489"/>
      <w:bookmarkStart w:id="17744" w:name="_Toc45893801"/>
      <w:bookmarkStart w:id="17745" w:name="_Toc53178507"/>
      <w:bookmarkStart w:id="17746" w:name="_Toc53178958"/>
      <w:bookmarkStart w:id="17747" w:name="_Toc61178218"/>
      <w:bookmarkStart w:id="17748" w:name="_Toc61178690"/>
      <w:ins w:id="17749" w:author="Huawei" w:date="2021-05-27T14:58:00Z">
        <w:r w:rsidRPr="004710DC">
          <w:t>A.</w:t>
        </w:r>
        <w:r>
          <w:t>2.5</w:t>
        </w:r>
        <w:r w:rsidRPr="004710DC">
          <w:tab/>
          <w:t>PRACH Test preambles</w:t>
        </w:r>
        <w:bookmarkEnd w:id="17738"/>
        <w:bookmarkEnd w:id="17739"/>
        <w:bookmarkEnd w:id="17740"/>
        <w:bookmarkEnd w:id="17741"/>
        <w:bookmarkEnd w:id="17742"/>
        <w:bookmarkEnd w:id="17743"/>
        <w:bookmarkEnd w:id="17744"/>
        <w:bookmarkEnd w:id="17745"/>
        <w:bookmarkEnd w:id="17746"/>
        <w:bookmarkEnd w:id="17747"/>
        <w:bookmarkEnd w:id="17748"/>
      </w:ins>
    </w:p>
    <w:p w14:paraId="3A4AC63C" w14:textId="77777777" w:rsidR="000E0432" w:rsidRPr="00AD765F" w:rsidRDefault="000E0432" w:rsidP="000E0432">
      <w:pPr>
        <w:pStyle w:val="TH"/>
        <w:rPr>
          <w:ins w:id="17750" w:author="Huawei" w:date="2021-05-27T14:58:00Z"/>
          <w:lang w:eastAsia="zh-CN"/>
        </w:rPr>
      </w:pPr>
      <w:ins w:id="17751" w:author="Huawei" w:date="2021-05-27T14:58:00Z">
        <w:r w:rsidRPr="00AD765F">
          <w:t>Table A.2.5-1: Test preambles for Normal Mode</w:t>
        </w:r>
        <w:r w:rsidRPr="00AD765F">
          <w:rPr>
            <w:lang w:eastAsia="zh-CN"/>
          </w:rPr>
          <w:t xml:space="preserve">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E0432" w:rsidRPr="004710DC" w14:paraId="7B6DC754" w14:textId="77777777" w:rsidTr="000E0432">
        <w:trPr>
          <w:cantSplit/>
          <w:jc w:val="center"/>
          <w:ins w:id="17752" w:author="Huawei" w:date="2021-05-27T14:58:00Z"/>
        </w:trPr>
        <w:tc>
          <w:tcPr>
            <w:tcW w:w="1373" w:type="dxa"/>
          </w:tcPr>
          <w:p w14:paraId="61A3B47A" w14:textId="77777777" w:rsidR="000E0432" w:rsidRPr="004710DC" w:rsidRDefault="000E0432" w:rsidP="000E0432">
            <w:pPr>
              <w:pStyle w:val="TAH"/>
              <w:rPr>
                <w:ins w:id="17753" w:author="Huawei" w:date="2021-05-27T14:58:00Z"/>
              </w:rPr>
            </w:pPr>
            <w:ins w:id="17754" w:author="Huawei" w:date="2021-05-27T14:58:00Z">
              <w:r w:rsidRPr="004710DC">
                <w:t>Burst format</w:t>
              </w:r>
            </w:ins>
          </w:p>
        </w:tc>
        <w:tc>
          <w:tcPr>
            <w:tcW w:w="1167" w:type="dxa"/>
          </w:tcPr>
          <w:p w14:paraId="604F8D80" w14:textId="77777777" w:rsidR="000E0432" w:rsidRPr="004710DC" w:rsidRDefault="000E0432" w:rsidP="000E0432">
            <w:pPr>
              <w:pStyle w:val="TAH"/>
              <w:rPr>
                <w:ins w:id="17755" w:author="Huawei" w:date="2021-05-27T14:58:00Z"/>
              </w:rPr>
            </w:pPr>
            <w:ins w:id="17756" w:author="Huawei" w:date="2021-05-27T14:58:00Z">
              <w:r w:rsidRPr="004710DC">
                <w:t>SCS (kHz)</w:t>
              </w:r>
            </w:ins>
          </w:p>
        </w:tc>
        <w:tc>
          <w:tcPr>
            <w:tcW w:w="554" w:type="dxa"/>
          </w:tcPr>
          <w:p w14:paraId="66F457E4" w14:textId="77777777" w:rsidR="000E0432" w:rsidRPr="004710DC" w:rsidRDefault="000E0432" w:rsidP="000E0432">
            <w:pPr>
              <w:pStyle w:val="TAH"/>
              <w:rPr>
                <w:ins w:id="17757" w:author="Huawei" w:date="2021-05-27T14:58:00Z"/>
              </w:rPr>
            </w:pPr>
            <w:ins w:id="17758" w:author="Huawei" w:date="2021-05-27T14:58:00Z">
              <w:r w:rsidRPr="004710DC">
                <w:t>Ncs</w:t>
              </w:r>
            </w:ins>
          </w:p>
        </w:tc>
        <w:tc>
          <w:tcPr>
            <w:tcW w:w="2268" w:type="dxa"/>
          </w:tcPr>
          <w:p w14:paraId="46DCB15A" w14:textId="77777777" w:rsidR="000E0432" w:rsidRPr="004710DC" w:rsidRDefault="000E0432" w:rsidP="000E0432">
            <w:pPr>
              <w:pStyle w:val="TAH"/>
              <w:rPr>
                <w:ins w:id="17759" w:author="Huawei" w:date="2021-05-27T14:58:00Z"/>
              </w:rPr>
            </w:pPr>
            <w:ins w:id="17760" w:author="Huawei" w:date="2021-05-27T14:58:00Z">
              <w:r w:rsidRPr="004710DC">
                <w:t>Logical sequence index</w:t>
              </w:r>
            </w:ins>
          </w:p>
        </w:tc>
        <w:tc>
          <w:tcPr>
            <w:tcW w:w="567" w:type="dxa"/>
          </w:tcPr>
          <w:p w14:paraId="1B8C9646" w14:textId="77777777" w:rsidR="000E0432" w:rsidRPr="004710DC" w:rsidRDefault="000E0432" w:rsidP="000E0432">
            <w:pPr>
              <w:pStyle w:val="TAH"/>
              <w:rPr>
                <w:ins w:id="17761" w:author="Huawei" w:date="2021-05-27T14:58:00Z"/>
              </w:rPr>
            </w:pPr>
            <w:ins w:id="17762" w:author="Huawei" w:date="2021-05-27T14:58:00Z">
              <w:r w:rsidRPr="004710DC">
                <w:t>v</w:t>
              </w:r>
            </w:ins>
          </w:p>
        </w:tc>
      </w:tr>
      <w:tr w:rsidR="000E0432" w:rsidRPr="004710DC" w14:paraId="529A4F41" w14:textId="77777777" w:rsidTr="000E0432">
        <w:trPr>
          <w:cantSplit/>
          <w:jc w:val="center"/>
          <w:ins w:id="17763" w:author="Huawei" w:date="2021-05-27T14:58:00Z"/>
        </w:trPr>
        <w:tc>
          <w:tcPr>
            <w:tcW w:w="1373" w:type="dxa"/>
            <w:tcBorders>
              <w:bottom w:val="single" w:sz="4" w:space="0" w:color="auto"/>
            </w:tcBorders>
          </w:tcPr>
          <w:p w14:paraId="3D84E1CB" w14:textId="77777777" w:rsidR="000E0432" w:rsidRPr="004710DC" w:rsidRDefault="000E0432" w:rsidP="000E0432">
            <w:pPr>
              <w:pStyle w:val="TAC"/>
              <w:rPr>
                <w:ins w:id="17764" w:author="Huawei" w:date="2021-05-27T14:58:00Z"/>
              </w:rPr>
            </w:pPr>
            <w:ins w:id="17765" w:author="Huawei" w:date="2021-05-27T14:58:00Z">
              <w:r w:rsidRPr="004710DC">
                <w:t>0</w:t>
              </w:r>
            </w:ins>
          </w:p>
        </w:tc>
        <w:tc>
          <w:tcPr>
            <w:tcW w:w="1167" w:type="dxa"/>
          </w:tcPr>
          <w:p w14:paraId="2DD70163" w14:textId="77777777" w:rsidR="000E0432" w:rsidRPr="004710DC" w:rsidRDefault="000E0432" w:rsidP="000E0432">
            <w:pPr>
              <w:pStyle w:val="TAC"/>
              <w:rPr>
                <w:ins w:id="17766" w:author="Huawei" w:date="2021-05-27T14:58:00Z"/>
              </w:rPr>
            </w:pPr>
            <w:ins w:id="17767" w:author="Huawei" w:date="2021-05-27T14:58:00Z">
              <w:r w:rsidRPr="004710DC">
                <w:rPr>
                  <w:lang w:eastAsia="zh-CN"/>
                </w:rPr>
                <w:t>1.25</w:t>
              </w:r>
            </w:ins>
          </w:p>
        </w:tc>
        <w:tc>
          <w:tcPr>
            <w:tcW w:w="554" w:type="dxa"/>
          </w:tcPr>
          <w:p w14:paraId="2C5D083C" w14:textId="77777777" w:rsidR="000E0432" w:rsidRPr="004710DC" w:rsidRDefault="000E0432" w:rsidP="000E0432">
            <w:pPr>
              <w:pStyle w:val="TAC"/>
              <w:rPr>
                <w:ins w:id="17768" w:author="Huawei" w:date="2021-05-27T14:58:00Z"/>
              </w:rPr>
            </w:pPr>
            <w:ins w:id="17769" w:author="Huawei" w:date="2021-05-27T14:58:00Z">
              <w:r w:rsidRPr="004710DC">
                <w:t>13</w:t>
              </w:r>
            </w:ins>
          </w:p>
        </w:tc>
        <w:tc>
          <w:tcPr>
            <w:tcW w:w="2268" w:type="dxa"/>
          </w:tcPr>
          <w:p w14:paraId="0811B467" w14:textId="77777777" w:rsidR="000E0432" w:rsidRPr="004710DC" w:rsidRDefault="000E0432" w:rsidP="000E0432">
            <w:pPr>
              <w:pStyle w:val="TAC"/>
              <w:rPr>
                <w:ins w:id="17770" w:author="Huawei" w:date="2021-05-27T14:58:00Z"/>
              </w:rPr>
            </w:pPr>
            <w:ins w:id="17771" w:author="Huawei" w:date="2021-05-27T14:58:00Z">
              <w:r w:rsidRPr="004710DC">
                <w:t>22</w:t>
              </w:r>
            </w:ins>
          </w:p>
        </w:tc>
        <w:tc>
          <w:tcPr>
            <w:tcW w:w="567" w:type="dxa"/>
          </w:tcPr>
          <w:p w14:paraId="2A42754A" w14:textId="77777777" w:rsidR="000E0432" w:rsidRPr="004710DC" w:rsidRDefault="000E0432" w:rsidP="000E0432">
            <w:pPr>
              <w:pStyle w:val="TAC"/>
              <w:rPr>
                <w:ins w:id="17772" w:author="Huawei" w:date="2021-05-27T14:58:00Z"/>
              </w:rPr>
            </w:pPr>
            <w:ins w:id="17773" w:author="Huawei" w:date="2021-05-27T14:58:00Z">
              <w:r w:rsidRPr="004710DC">
                <w:t>32</w:t>
              </w:r>
            </w:ins>
          </w:p>
        </w:tc>
      </w:tr>
      <w:tr w:rsidR="000E0432" w:rsidRPr="004710DC" w14:paraId="11222C44" w14:textId="77777777" w:rsidTr="000E0432">
        <w:trPr>
          <w:cantSplit/>
          <w:jc w:val="center"/>
          <w:ins w:id="17774" w:author="Huawei" w:date="2021-05-27T14:58:00Z"/>
        </w:trPr>
        <w:tc>
          <w:tcPr>
            <w:tcW w:w="1373" w:type="dxa"/>
            <w:tcBorders>
              <w:bottom w:val="nil"/>
            </w:tcBorders>
          </w:tcPr>
          <w:p w14:paraId="04DF535F" w14:textId="77777777" w:rsidR="000E0432" w:rsidRPr="004710DC" w:rsidRDefault="000E0432" w:rsidP="000E0432">
            <w:pPr>
              <w:pStyle w:val="TAC"/>
              <w:rPr>
                <w:ins w:id="17775" w:author="Huawei" w:date="2021-05-27T14:58:00Z"/>
              </w:rPr>
            </w:pPr>
            <w:ins w:id="17776" w:author="Huawei" w:date="2021-05-27T14:58:00Z">
              <w:r w:rsidRPr="004710DC">
                <w:rPr>
                  <w:lang w:eastAsia="zh-CN"/>
                </w:rPr>
                <w:t>A1, A2, A3,</w:t>
              </w:r>
            </w:ins>
          </w:p>
        </w:tc>
        <w:tc>
          <w:tcPr>
            <w:tcW w:w="1167" w:type="dxa"/>
          </w:tcPr>
          <w:p w14:paraId="068E266D" w14:textId="77777777" w:rsidR="000E0432" w:rsidRPr="004710DC" w:rsidRDefault="000E0432" w:rsidP="000E0432">
            <w:pPr>
              <w:pStyle w:val="TAC"/>
              <w:rPr>
                <w:ins w:id="17777" w:author="Huawei" w:date="2021-05-27T14:58:00Z"/>
                <w:lang w:eastAsia="zh-CN"/>
              </w:rPr>
            </w:pPr>
            <w:ins w:id="17778" w:author="Huawei" w:date="2021-05-27T14:58:00Z">
              <w:r w:rsidRPr="004710DC">
                <w:rPr>
                  <w:lang w:eastAsia="zh-CN"/>
                </w:rPr>
                <w:t>15</w:t>
              </w:r>
            </w:ins>
          </w:p>
        </w:tc>
        <w:tc>
          <w:tcPr>
            <w:tcW w:w="554" w:type="dxa"/>
          </w:tcPr>
          <w:p w14:paraId="1664DEF2" w14:textId="77777777" w:rsidR="000E0432" w:rsidRPr="004710DC" w:rsidRDefault="000E0432" w:rsidP="000E0432">
            <w:pPr>
              <w:pStyle w:val="TAC"/>
              <w:rPr>
                <w:ins w:id="17779" w:author="Huawei" w:date="2021-05-27T14:58:00Z"/>
              </w:rPr>
            </w:pPr>
            <w:ins w:id="17780" w:author="Huawei" w:date="2021-05-27T14:58:00Z">
              <w:r w:rsidRPr="004710DC">
                <w:rPr>
                  <w:lang w:eastAsia="zh-CN"/>
                </w:rPr>
                <w:t>23</w:t>
              </w:r>
            </w:ins>
          </w:p>
        </w:tc>
        <w:tc>
          <w:tcPr>
            <w:tcW w:w="2268" w:type="dxa"/>
          </w:tcPr>
          <w:p w14:paraId="36C997FF" w14:textId="77777777" w:rsidR="000E0432" w:rsidRPr="004710DC" w:rsidRDefault="000E0432" w:rsidP="000E0432">
            <w:pPr>
              <w:pStyle w:val="TAC"/>
              <w:rPr>
                <w:ins w:id="17781" w:author="Huawei" w:date="2021-05-27T14:58:00Z"/>
              </w:rPr>
            </w:pPr>
            <w:ins w:id="17782" w:author="Huawei" w:date="2021-05-27T14:58:00Z">
              <w:r w:rsidRPr="004710DC">
                <w:rPr>
                  <w:lang w:eastAsia="zh-CN"/>
                </w:rPr>
                <w:t>0</w:t>
              </w:r>
            </w:ins>
          </w:p>
        </w:tc>
        <w:tc>
          <w:tcPr>
            <w:tcW w:w="567" w:type="dxa"/>
          </w:tcPr>
          <w:p w14:paraId="6ED8E04F" w14:textId="77777777" w:rsidR="000E0432" w:rsidRPr="004710DC" w:rsidRDefault="000E0432" w:rsidP="000E0432">
            <w:pPr>
              <w:pStyle w:val="TAC"/>
              <w:rPr>
                <w:ins w:id="17783" w:author="Huawei" w:date="2021-05-27T14:58:00Z"/>
              </w:rPr>
            </w:pPr>
            <w:ins w:id="17784" w:author="Huawei" w:date="2021-05-27T14:58:00Z">
              <w:r w:rsidRPr="004710DC">
                <w:rPr>
                  <w:lang w:eastAsia="zh-CN"/>
                </w:rPr>
                <w:t>0</w:t>
              </w:r>
            </w:ins>
          </w:p>
        </w:tc>
      </w:tr>
      <w:tr w:rsidR="000E0432" w:rsidRPr="004710DC" w14:paraId="41ACC1C7" w14:textId="77777777" w:rsidTr="000E0432">
        <w:trPr>
          <w:cantSplit/>
          <w:jc w:val="center"/>
          <w:ins w:id="17785" w:author="Huawei" w:date="2021-05-27T14:58:00Z"/>
        </w:trPr>
        <w:tc>
          <w:tcPr>
            <w:tcW w:w="1373" w:type="dxa"/>
            <w:tcBorders>
              <w:top w:val="nil"/>
            </w:tcBorders>
          </w:tcPr>
          <w:p w14:paraId="6708E007" w14:textId="77777777" w:rsidR="000E0432" w:rsidRPr="004710DC" w:rsidRDefault="000E0432" w:rsidP="000E0432">
            <w:pPr>
              <w:pStyle w:val="TAC"/>
              <w:rPr>
                <w:ins w:id="17786" w:author="Huawei" w:date="2021-05-27T14:58:00Z"/>
              </w:rPr>
            </w:pPr>
            <w:ins w:id="17787" w:author="Huawei" w:date="2021-05-27T14:58:00Z">
              <w:r w:rsidRPr="004710DC">
                <w:rPr>
                  <w:lang w:eastAsia="zh-CN"/>
                </w:rPr>
                <w:t>B4, C0, C2</w:t>
              </w:r>
            </w:ins>
          </w:p>
        </w:tc>
        <w:tc>
          <w:tcPr>
            <w:tcW w:w="1167" w:type="dxa"/>
          </w:tcPr>
          <w:p w14:paraId="5A8756A4" w14:textId="77777777" w:rsidR="000E0432" w:rsidRPr="004710DC" w:rsidRDefault="000E0432" w:rsidP="000E0432">
            <w:pPr>
              <w:pStyle w:val="TAC"/>
              <w:rPr>
                <w:ins w:id="17788" w:author="Huawei" w:date="2021-05-27T14:58:00Z"/>
                <w:lang w:eastAsia="zh-CN"/>
              </w:rPr>
            </w:pPr>
            <w:ins w:id="17789" w:author="Huawei" w:date="2021-05-27T14:58:00Z">
              <w:r w:rsidRPr="004710DC">
                <w:rPr>
                  <w:lang w:eastAsia="zh-CN"/>
                </w:rPr>
                <w:t>30</w:t>
              </w:r>
            </w:ins>
          </w:p>
        </w:tc>
        <w:tc>
          <w:tcPr>
            <w:tcW w:w="554" w:type="dxa"/>
          </w:tcPr>
          <w:p w14:paraId="1513B336" w14:textId="77777777" w:rsidR="000E0432" w:rsidRPr="004710DC" w:rsidRDefault="000E0432" w:rsidP="000E0432">
            <w:pPr>
              <w:pStyle w:val="TAC"/>
              <w:rPr>
                <w:ins w:id="17790" w:author="Huawei" w:date="2021-05-27T14:58:00Z"/>
              </w:rPr>
            </w:pPr>
            <w:ins w:id="17791" w:author="Huawei" w:date="2021-05-27T14:58:00Z">
              <w:r w:rsidRPr="004710DC">
                <w:rPr>
                  <w:lang w:eastAsia="zh-CN"/>
                </w:rPr>
                <w:t>46</w:t>
              </w:r>
            </w:ins>
          </w:p>
        </w:tc>
        <w:tc>
          <w:tcPr>
            <w:tcW w:w="2268" w:type="dxa"/>
          </w:tcPr>
          <w:p w14:paraId="2FCEEC18" w14:textId="77777777" w:rsidR="000E0432" w:rsidRPr="004710DC" w:rsidRDefault="000E0432" w:rsidP="000E0432">
            <w:pPr>
              <w:pStyle w:val="TAC"/>
              <w:rPr>
                <w:ins w:id="17792" w:author="Huawei" w:date="2021-05-27T14:58:00Z"/>
              </w:rPr>
            </w:pPr>
            <w:ins w:id="17793" w:author="Huawei" w:date="2021-05-27T14:58:00Z">
              <w:r w:rsidRPr="004710DC">
                <w:rPr>
                  <w:lang w:eastAsia="zh-CN"/>
                </w:rPr>
                <w:t>0</w:t>
              </w:r>
            </w:ins>
          </w:p>
        </w:tc>
        <w:tc>
          <w:tcPr>
            <w:tcW w:w="567" w:type="dxa"/>
          </w:tcPr>
          <w:p w14:paraId="30442784" w14:textId="77777777" w:rsidR="000E0432" w:rsidRPr="004710DC" w:rsidRDefault="000E0432" w:rsidP="000E0432">
            <w:pPr>
              <w:pStyle w:val="TAC"/>
              <w:rPr>
                <w:ins w:id="17794" w:author="Huawei" w:date="2021-05-27T14:58:00Z"/>
              </w:rPr>
            </w:pPr>
            <w:ins w:id="17795" w:author="Huawei" w:date="2021-05-27T14:58:00Z">
              <w:r w:rsidRPr="004710DC">
                <w:t>0</w:t>
              </w:r>
            </w:ins>
          </w:p>
        </w:tc>
      </w:tr>
    </w:tbl>
    <w:p w14:paraId="1B92CC6E" w14:textId="77777777" w:rsidR="000E0432" w:rsidRPr="004710DC" w:rsidRDefault="000E0432" w:rsidP="000E0432">
      <w:pPr>
        <w:rPr>
          <w:ins w:id="17796" w:author="Huawei" w:date="2021-05-27T14:58:00Z"/>
          <w:lang w:eastAsia="zh-CN"/>
        </w:rPr>
      </w:pPr>
    </w:p>
    <w:p w14:paraId="69B96955" w14:textId="77777777" w:rsidR="000E0432" w:rsidRPr="00AD765F" w:rsidRDefault="000E0432" w:rsidP="000E0432">
      <w:pPr>
        <w:pStyle w:val="TH"/>
        <w:rPr>
          <w:ins w:id="17797" w:author="Huawei" w:date="2021-05-27T14:58:00Z"/>
          <w:lang w:eastAsia="zh-CN"/>
        </w:rPr>
      </w:pPr>
      <w:ins w:id="17798" w:author="Huawei" w:date="2021-05-27T14:58:00Z">
        <w:r w:rsidRPr="00AD765F">
          <w:t>Table A.2.5-</w:t>
        </w:r>
        <w:r w:rsidRPr="00AD765F">
          <w:rPr>
            <w:lang w:eastAsia="zh-CN"/>
          </w:rPr>
          <w:t>2:</w:t>
        </w:r>
        <w:r w:rsidRPr="00AD765F">
          <w:t xml:space="preserve"> Test preambles for Normal Mode</w:t>
        </w:r>
        <w:r w:rsidRPr="00AD765F">
          <w:rPr>
            <w:lang w:eastAsia="zh-CN"/>
          </w:rPr>
          <w:t xml:space="preserve"> in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0E0432" w:rsidRPr="004710DC" w14:paraId="41044DDA" w14:textId="77777777" w:rsidTr="000E0432">
        <w:trPr>
          <w:cantSplit/>
          <w:jc w:val="center"/>
          <w:ins w:id="17799" w:author="Huawei" w:date="2021-05-27T14:58:00Z"/>
        </w:trPr>
        <w:tc>
          <w:tcPr>
            <w:tcW w:w="1373" w:type="dxa"/>
          </w:tcPr>
          <w:p w14:paraId="090AC5C3" w14:textId="77777777" w:rsidR="000E0432" w:rsidRPr="004710DC" w:rsidRDefault="000E0432" w:rsidP="000E0432">
            <w:pPr>
              <w:pStyle w:val="TAH"/>
              <w:rPr>
                <w:ins w:id="17800" w:author="Huawei" w:date="2021-05-27T14:58:00Z"/>
              </w:rPr>
            </w:pPr>
            <w:ins w:id="17801" w:author="Huawei" w:date="2021-05-27T14:58:00Z">
              <w:r w:rsidRPr="004710DC">
                <w:t>Burst format</w:t>
              </w:r>
            </w:ins>
          </w:p>
        </w:tc>
        <w:tc>
          <w:tcPr>
            <w:tcW w:w="1167" w:type="dxa"/>
          </w:tcPr>
          <w:p w14:paraId="7D51822F" w14:textId="77777777" w:rsidR="000E0432" w:rsidRPr="004710DC" w:rsidRDefault="000E0432" w:rsidP="000E0432">
            <w:pPr>
              <w:pStyle w:val="TAH"/>
              <w:rPr>
                <w:ins w:id="17802" w:author="Huawei" w:date="2021-05-27T14:58:00Z"/>
              </w:rPr>
            </w:pPr>
            <w:ins w:id="17803" w:author="Huawei" w:date="2021-05-27T14:58:00Z">
              <w:r w:rsidRPr="004710DC">
                <w:t>SCS (kHz)</w:t>
              </w:r>
            </w:ins>
          </w:p>
        </w:tc>
        <w:tc>
          <w:tcPr>
            <w:tcW w:w="554" w:type="dxa"/>
          </w:tcPr>
          <w:p w14:paraId="3AFC35B1" w14:textId="77777777" w:rsidR="000E0432" w:rsidRPr="004710DC" w:rsidRDefault="000E0432" w:rsidP="000E0432">
            <w:pPr>
              <w:pStyle w:val="TAH"/>
              <w:rPr>
                <w:ins w:id="17804" w:author="Huawei" w:date="2021-05-27T14:58:00Z"/>
              </w:rPr>
            </w:pPr>
            <w:ins w:id="17805" w:author="Huawei" w:date="2021-05-27T14:58:00Z">
              <w:r w:rsidRPr="004710DC">
                <w:t>Ncs</w:t>
              </w:r>
            </w:ins>
          </w:p>
        </w:tc>
        <w:tc>
          <w:tcPr>
            <w:tcW w:w="2268" w:type="dxa"/>
          </w:tcPr>
          <w:p w14:paraId="78A4A170" w14:textId="77777777" w:rsidR="000E0432" w:rsidRPr="004710DC" w:rsidRDefault="000E0432" w:rsidP="000E0432">
            <w:pPr>
              <w:pStyle w:val="TAH"/>
              <w:rPr>
                <w:ins w:id="17806" w:author="Huawei" w:date="2021-05-27T14:58:00Z"/>
              </w:rPr>
            </w:pPr>
            <w:ins w:id="17807" w:author="Huawei" w:date="2021-05-27T14:58:00Z">
              <w:r w:rsidRPr="004710DC">
                <w:t>Logical sequence index</w:t>
              </w:r>
            </w:ins>
          </w:p>
        </w:tc>
        <w:tc>
          <w:tcPr>
            <w:tcW w:w="567" w:type="dxa"/>
          </w:tcPr>
          <w:p w14:paraId="5ED2333B" w14:textId="77777777" w:rsidR="000E0432" w:rsidRPr="004710DC" w:rsidRDefault="000E0432" w:rsidP="000E0432">
            <w:pPr>
              <w:pStyle w:val="TAH"/>
              <w:rPr>
                <w:ins w:id="17808" w:author="Huawei" w:date="2021-05-27T14:58:00Z"/>
              </w:rPr>
            </w:pPr>
            <w:ins w:id="17809" w:author="Huawei" w:date="2021-05-27T14:58:00Z">
              <w:r w:rsidRPr="004710DC">
                <w:t>v</w:t>
              </w:r>
            </w:ins>
          </w:p>
        </w:tc>
      </w:tr>
      <w:tr w:rsidR="000E0432" w:rsidRPr="004710DC" w14:paraId="6EAB9390" w14:textId="77777777" w:rsidTr="000E0432">
        <w:trPr>
          <w:cantSplit/>
          <w:jc w:val="center"/>
          <w:ins w:id="17810" w:author="Huawei" w:date="2021-05-27T14:58:00Z"/>
        </w:trPr>
        <w:tc>
          <w:tcPr>
            <w:tcW w:w="1373" w:type="dxa"/>
            <w:tcBorders>
              <w:bottom w:val="nil"/>
            </w:tcBorders>
          </w:tcPr>
          <w:p w14:paraId="5D2B81DB" w14:textId="77777777" w:rsidR="000E0432" w:rsidRPr="004710DC" w:rsidRDefault="000E0432" w:rsidP="000E0432">
            <w:pPr>
              <w:pStyle w:val="TAC"/>
              <w:rPr>
                <w:ins w:id="17811" w:author="Huawei" w:date="2021-05-27T14:58:00Z"/>
              </w:rPr>
            </w:pPr>
            <w:ins w:id="17812" w:author="Huawei" w:date="2021-05-27T14:58:00Z">
              <w:r w:rsidRPr="004710DC">
                <w:rPr>
                  <w:lang w:eastAsia="zh-CN"/>
                </w:rPr>
                <w:t>A1, A2, A3,</w:t>
              </w:r>
            </w:ins>
          </w:p>
        </w:tc>
        <w:tc>
          <w:tcPr>
            <w:tcW w:w="1167" w:type="dxa"/>
          </w:tcPr>
          <w:p w14:paraId="69218A58" w14:textId="77777777" w:rsidR="000E0432" w:rsidRPr="004710DC" w:rsidRDefault="000E0432" w:rsidP="000E0432">
            <w:pPr>
              <w:pStyle w:val="TAC"/>
              <w:rPr>
                <w:ins w:id="17813" w:author="Huawei" w:date="2021-05-27T14:58:00Z"/>
                <w:lang w:eastAsia="zh-CN"/>
              </w:rPr>
            </w:pPr>
            <w:ins w:id="17814" w:author="Huawei" w:date="2021-05-27T14:58:00Z">
              <w:r w:rsidRPr="004710DC">
                <w:rPr>
                  <w:lang w:eastAsia="zh-CN"/>
                </w:rPr>
                <w:t>60</w:t>
              </w:r>
            </w:ins>
          </w:p>
        </w:tc>
        <w:tc>
          <w:tcPr>
            <w:tcW w:w="554" w:type="dxa"/>
          </w:tcPr>
          <w:p w14:paraId="46C53F5D" w14:textId="77777777" w:rsidR="000E0432" w:rsidRPr="004710DC" w:rsidRDefault="000E0432" w:rsidP="000E0432">
            <w:pPr>
              <w:pStyle w:val="TAC"/>
              <w:rPr>
                <w:ins w:id="17815" w:author="Huawei" w:date="2021-05-27T14:58:00Z"/>
              </w:rPr>
            </w:pPr>
            <w:ins w:id="17816" w:author="Huawei" w:date="2021-05-27T14:58:00Z">
              <w:r w:rsidRPr="004710DC">
                <w:rPr>
                  <w:lang w:eastAsia="zh-CN"/>
                </w:rPr>
                <w:t>69</w:t>
              </w:r>
            </w:ins>
          </w:p>
        </w:tc>
        <w:tc>
          <w:tcPr>
            <w:tcW w:w="2268" w:type="dxa"/>
          </w:tcPr>
          <w:p w14:paraId="181CB41F" w14:textId="77777777" w:rsidR="000E0432" w:rsidRPr="004710DC" w:rsidRDefault="000E0432" w:rsidP="000E0432">
            <w:pPr>
              <w:pStyle w:val="TAC"/>
              <w:rPr>
                <w:ins w:id="17817" w:author="Huawei" w:date="2021-05-27T14:58:00Z"/>
              </w:rPr>
            </w:pPr>
            <w:ins w:id="17818" w:author="Huawei" w:date="2021-05-27T14:58:00Z">
              <w:r w:rsidRPr="004710DC">
                <w:rPr>
                  <w:lang w:eastAsia="zh-CN"/>
                </w:rPr>
                <w:t>0</w:t>
              </w:r>
            </w:ins>
          </w:p>
        </w:tc>
        <w:tc>
          <w:tcPr>
            <w:tcW w:w="567" w:type="dxa"/>
          </w:tcPr>
          <w:p w14:paraId="2036BADE" w14:textId="77777777" w:rsidR="000E0432" w:rsidRPr="004710DC" w:rsidRDefault="000E0432" w:rsidP="000E0432">
            <w:pPr>
              <w:pStyle w:val="TAC"/>
              <w:rPr>
                <w:ins w:id="17819" w:author="Huawei" w:date="2021-05-27T14:58:00Z"/>
              </w:rPr>
            </w:pPr>
            <w:ins w:id="17820" w:author="Huawei" w:date="2021-05-27T14:58:00Z">
              <w:r w:rsidRPr="004710DC">
                <w:rPr>
                  <w:lang w:eastAsia="zh-CN"/>
                </w:rPr>
                <w:t>0</w:t>
              </w:r>
            </w:ins>
          </w:p>
        </w:tc>
      </w:tr>
      <w:tr w:rsidR="000E0432" w:rsidRPr="004710DC" w14:paraId="31A6F8B4" w14:textId="77777777" w:rsidTr="000E0432">
        <w:trPr>
          <w:cantSplit/>
          <w:jc w:val="center"/>
          <w:ins w:id="17821" w:author="Huawei" w:date="2021-05-27T14:58:00Z"/>
        </w:trPr>
        <w:tc>
          <w:tcPr>
            <w:tcW w:w="1373" w:type="dxa"/>
            <w:tcBorders>
              <w:top w:val="nil"/>
            </w:tcBorders>
          </w:tcPr>
          <w:p w14:paraId="4748EF00" w14:textId="77777777" w:rsidR="000E0432" w:rsidRPr="004710DC" w:rsidRDefault="000E0432" w:rsidP="000E0432">
            <w:pPr>
              <w:pStyle w:val="TAC"/>
              <w:rPr>
                <w:ins w:id="17822" w:author="Huawei" w:date="2021-05-27T14:58:00Z"/>
              </w:rPr>
            </w:pPr>
            <w:ins w:id="17823" w:author="Huawei" w:date="2021-05-27T14:58:00Z">
              <w:r w:rsidRPr="004710DC">
                <w:rPr>
                  <w:lang w:eastAsia="zh-CN"/>
                </w:rPr>
                <w:t>B4, C0, C2</w:t>
              </w:r>
            </w:ins>
          </w:p>
        </w:tc>
        <w:tc>
          <w:tcPr>
            <w:tcW w:w="1167" w:type="dxa"/>
          </w:tcPr>
          <w:p w14:paraId="5405BE39" w14:textId="77777777" w:rsidR="000E0432" w:rsidRPr="004710DC" w:rsidRDefault="000E0432" w:rsidP="000E0432">
            <w:pPr>
              <w:pStyle w:val="TAC"/>
              <w:rPr>
                <w:ins w:id="17824" w:author="Huawei" w:date="2021-05-27T14:58:00Z"/>
                <w:lang w:eastAsia="zh-CN"/>
              </w:rPr>
            </w:pPr>
            <w:ins w:id="17825" w:author="Huawei" w:date="2021-05-27T14:58:00Z">
              <w:r w:rsidRPr="004710DC">
                <w:rPr>
                  <w:lang w:eastAsia="zh-CN"/>
                </w:rPr>
                <w:t>120</w:t>
              </w:r>
            </w:ins>
          </w:p>
        </w:tc>
        <w:tc>
          <w:tcPr>
            <w:tcW w:w="554" w:type="dxa"/>
          </w:tcPr>
          <w:p w14:paraId="7B5F67C5" w14:textId="77777777" w:rsidR="000E0432" w:rsidRPr="004710DC" w:rsidRDefault="000E0432" w:rsidP="000E0432">
            <w:pPr>
              <w:pStyle w:val="TAC"/>
              <w:rPr>
                <w:ins w:id="17826" w:author="Huawei" w:date="2021-05-27T14:58:00Z"/>
              </w:rPr>
            </w:pPr>
            <w:ins w:id="17827" w:author="Huawei" w:date="2021-05-27T14:58:00Z">
              <w:r w:rsidRPr="004710DC">
                <w:rPr>
                  <w:lang w:eastAsia="zh-CN"/>
                </w:rPr>
                <w:t>69</w:t>
              </w:r>
            </w:ins>
          </w:p>
        </w:tc>
        <w:tc>
          <w:tcPr>
            <w:tcW w:w="2268" w:type="dxa"/>
          </w:tcPr>
          <w:p w14:paraId="161CF352" w14:textId="77777777" w:rsidR="000E0432" w:rsidRPr="004710DC" w:rsidRDefault="000E0432" w:rsidP="000E0432">
            <w:pPr>
              <w:pStyle w:val="TAC"/>
              <w:rPr>
                <w:ins w:id="17828" w:author="Huawei" w:date="2021-05-27T14:58:00Z"/>
              </w:rPr>
            </w:pPr>
            <w:ins w:id="17829" w:author="Huawei" w:date="2021-05-27T14:58:00Z">
              <w:r w:rsidRPr="004710DC">
                <w:rPr>
                  <w:lang w:eastAsia="zh-CN"/>
                </w:rPr>
                <w:t>0</w:t>
              </w:r>
            </w:ins>
          </w:p>
        </w:tc>
        <w:tc>
          <w:tcPr>
            <w:tcW w:w="567" w:type="dxa"/>
          </w:tcPr>
          <w:p w14:paraId="6FAF42EA" w14:textId="77777777" w:rsidR="000E0432" w:rsidRPr="004710DC" w:rsidRDefault="000E0432" w:rsidP="000E0432">
            <w:pPr>
              <w:pStyle w:val="TAC"/>
              <w:rPr>
                <w:ins w:id="17830" w:author="Huawei" w:date="2021-05-27T14:58:00Z"/>
              </w:rPr>
            </w:pPr>
            <w:ins w:id="17831" w:author="Huawei" w:date="2021-05-27T14:58:00Z">
              <w:r w:rsidRPr="004710DC">
                <w:t>0</w:t>
              </w:r>
            </w:ins>
          </w:p>
        </w:tc>
      </w:tr>
      <w:bookmarkEnd w:id="16133"/>
    </w:tbl>
    <w:p w14:paraId="64AF7A7E" w14:textId="77777777" w:rsidR="000E0432" w:rsidRPr="000E0432" w:rsidRDefault="000E0432" w:rsidP="000E0432">
      <w:pPr>
        <w:rPr>
          <w:lang w:val="nb-NO" w:eastAsia="en-GB"/>
        </w:rPr>
      </w:pPr>
    </w:p>
    <w:p w14:paraId="3AFB2D9C" w14:textId="01DEFD84" w:rsidR="000E0432" w:rsidRPr="002F49C6" w:rsidRDefault="000E0432" w:rsidP="000E0432">
      <w:pPr>
        <w:pStyle w:val="aff2"/>
        <w:rPr>
          <w:rFonts w:ascii="Times New Roman" w:hAnsi="Times New Roman"/>
          <w:i/>
          <w:highlight w:val="yellow"/>
        </w:rPr>
      </w:pPr>
      <w:r>
        <w:rPr>
          <w:rFonts w:ascii="Times New Roman" w:hAnsi="Times New Roman"/>
          <w:i/>
          <w:highlight w:val="yellow"/>
        </w:rPr>
        <w:t>&lt;END OF THE CHANGE 3</w:t>
      </w:r>
      <w:r w:rsidRPr="002F49C6">
        <w:rPr>
          <w:rFonts w:ascii="Times New Roman" w:hAnsi="Times New Roman"/>
          <w:i/>
          <w:highlight w:val="yellow"/>
        </w:rPr>
        <w:t>&gt;</w:t>
      </w:r>
    </w:p>
    <w:p w14:paraId="51117A7C" w14:textId="77777777" w:rsidR="000E0432" w:rsidRPr="00CA2C54" w:rsidRDefault="000E0432" w:rsidP="000E0432">
      <w:pPr>
        <w:rPr>
          <w:lang w:val="nb-NO"/>
        </w:rPr>
      </w:pPr>
    </w:p>
    <w:p w14:paraId="2694C575" w14:textId="256571FD" w:rsidR="000E0432" w:rsidRDefault="000E0432" w:rsidP="000E0432">
      <w:pPr>
        <w:pStyle w:val="aff2"/>
        <w:rPr>
          <w:rFonts w:ascii="Times New Roman" w:hAnsi="Times New Roman"/>
          <w:i/>
        </w:rPr>
      </w:pPr>
      <w:r w:rsidRPr="002F49C6">
        <w:rPr>
          <w:rFonts w:ascii="Times New Roman" w:hAnsi="Times New Roman"/>
          <w:i/>
          <w:highlight w:val="yellow"/>
        </w:rPr>
        <w:t xml:space="preserve">&lt;START OF THE CHANGE </w:t>
      </w:r>
      <w:r>
        <w:rPr>
          <w:rFonts w:ascii="Times New Roman" w:hAnsi="Times New Roman"/>
          <w:i/>
          <w:highlight w:val="yellow"/>
        </w:rPr>
        <w:t>4</w:t>
      </w:r>
      <w:r w:rsidRPr="002F49C6">
        <w:rPr>
          <w:rFonts w:ascii="Times New Roman" w:hAnsi="Times New Roman"/>
          <w:i/>
          <w:highlight w:val="yellow"/>
        </w:rPr>
        <w:t>&gt;</w:t>
      </w:r>
    </w:p>
    <w:p w14:paraId="4E042AB5" w14:textId="77777777" w:rsidR="000E0432" w:rsidRPr="004710DC" w:rsidRDefault="000E0432" w:rsidP="000E0432">
      <w:pPr>
        <w:pStyle w:val="2"/>
        <w:rPr>
          <w:ins w:id="17832" w:author="Huawei" w:date="2021-05-27T14:59:00Z"/>
        </w:rPr>
      </w:pPr>
      <w:ins w:id="17833" w:author="Huawei" w:date="2021-05-27T14:59:00Z">
        <w:r w:rsidRPr="004710DC">
          <w:t>A.</w:t>
        </w:r>
        <w:r>
          <w:t>3</w:t>
        </w:r>
        <w:r w:rsidRPr="004710DC">
          <w:tab/>
        </w:r>
        <w:r>
          <w:t>IAB-MT Fixed Reference Channels</w:t>
        </w:r>
      </w:ins>
    </w:p>
    <w:p w14:paraId="10E75107" w14:textId="77777777" w:rsidR="000E0432" w:rsidRPr="004710DC" w:rsidRDefault="000E0432" w:rsidP="000E0432">
      <w:pPr>
        <w:pStyle w:val="30"/>
        <w:rPr>
          <w:ins w:id="17834" w:author="Huawei" w:date="2021-05-27T14:59:00Z"/>
        </w:rPr>
      </w:pPr>
      <w:ins w:id="17835" w:author="Huawei" w:date="2021-05-27T14:59:00Z">
        <w:r w:rsidRPr="004710DC">
          <w:t>A.</w:t>
        </w:r>
        <w:r>
          <w:t>3.1</w:t>
        </w:r>
        <w:r w:rsidRPr="004710DC">
          <w:tab/>
          <w:t xml:space="preserve">Fixed Reference Channels for </w:t>
        </w:r>
        <w:r>
          <w:t xml:space="preserve">PDSCH </w:t>
        </w:r>
        <w:r w:rsidRPr="004710DC">
          <w:t>performance requirements (</w:t>
        </w:r>
        <w:r w:rsidRPr="004710DC">
          <w:rPr>
            <w:lang w:eastAsia="zh-CN"/>
          </w:rPr>
          <w:t>16QAM</w:t>
        </w:r>
        <w:r>
          <w:rPr>
            <w:lang w:eastAsia="zh-CN"/>
          </w:rPr>
          <w:t>)</w:t>
        </w:r>
      </w:ins>
    </w:p>
    <w:p w14:paraId="151C22E8" w14:textId="77777777" w:rsidR="000E0432" w:rsidRPr="00AD765F" w:rsidRDefault="000E0432" w:rsidP="000E0432">
      <w:pPr>
        <w:rPr>
          <w:ins w:id="17836" w:author="Huawei" w:date="2021-05-27T14:59:00Z"/>
        </w:rPr>
      </w:pPr>
    </w:p>
    <w:p w14:paraId="7373DBF2" w14:textId="77777777" w:rsidR="000E0432" w:rsidRPr="00AD765F" w:rsidRDefault="000E0432" w:rsidP="000E0432">
      <w:pPr>
        <w:rPr>
          <w:ins w:id="17837" w:author="Huawei" w:date="2021-05-27T14:59:00Z"/>
        </w:rPr>
      </w:pPr>
      <w:ins w:id="17838" w:author="Huawei" w:date="2021-05-27T14:59:00Z">
        <w:r w:rsidRPr="00AD765F">
          <w:t xml:space="preserve">The parameters for the reference measurement channels are specified in </w:t>
        </w:r>
        <w:r w:rsidRPr="00AD765F">
          <w:rPr>
            <w:lang w:eastAsia="zh-CN"/>
          </w:rPr>
          <w:t xml:space="preserve">table A.3.1-1 </w:t>
        </w:r>
        <w:r w:rsidRPr="00AD765F">
          <w:t>for FR</w:t>
        </w:r>
        <w:r w:rsidRPr="00AD765F">
          <w:rPr>
            <w:lang w:eastAsia="zh-CN"/>
          </w:rPr>
          <w:t>1</w:t>
        </w:r>
        <w:r w:rsidRPr="00AD765F">
          <w:t xml:space="preserve"> PDSCH performance requirements</w:t>
        </w:r>
        <w:r w:rsidRPr="00AD765F">
          <w:rPr>
            <w:lang w:eastAsia="zh-CN"/>
          </w:rPr>
          <w:t>.</w:t>
        </w:r>
      </w:ins>
    </w:p>
    <w:p w14:paraId="3EC9BF8F" w14:textId="77777777" w:rsidR="000E0432" w:rsidRPr="00AD765F" w:rsidRDefault="000E0432" w:rsidP="000E0432">
      <w:pPr>
        <w:rPr>
          <w:ins w:id="17839" w:author="Huawei" w:date="2021-05-27T14:59:00Z"/>
        </w:rPr>
      </w:pPr>
      <w:ins w:id="17840" w:author="Huawei" w:date="2021-05-27T14:59:00Z">
        <w:r w:rsidRPr="00AD765F">
          <w:t xml:space="preserve">The parameters for the reference measurement channels are specified in </w:t>
        </w:r>
        <w:r w:rsidRPr="00AD765F">
          <w:rPr>
            <w:lang w:eastAsia="zh-CN"/>
          </w:rPr>
          <w:t xml:space="preserve">table A.3.1-2 </w:t>
        </w:r>
        <w:r w:rsidRPr="00AD765F">
          <w:t>for FR</w:t>
        </w:r>
        <w:r w:rsidRPr="00AD765F">
          <w:rPr>
            <w:lang w:eastAsia="zh-CN"/>
          </w:rPr>
          <w:t>2</w:t>
        </w:r>
        <w:r w:rsidRPr="00AD765F">
          <w:t xml:space="preserve"> PDSCH performance requirements</w:t>
        </w:r>
        <w:r w:rsidRPr="00AD765F">
          <w:rPr>
            <w:lang w:eastAsia="zh-CN"/>
          </w:rPr>
          <w:t>.</w:t>
        </w:r>
      </w:ins>
    </w:p>
    <w:p w14:paraId="5CC6B979" w14:textId="77777777" w:rsidR="000E0432" w:rsidRPr="00AD765F" w:rsidRDefault="000E0432" w:rsidP="000E0432">
      <w:pPr>
        <w:rPr>
          <w:ins w:id="17841" w:author="Huawei" w:date="2021-05-27T14:59:00Z"/>
        </w:rPr>
      </w:pPr>
    </w:p>
    <w:p w14:paraId="4EC63FB5" w14:textId="77777777" w:rsidR="000E0432" w:rsidRPr="00AD765F" w:rsidRDefault="000E0432" w:rsidP="000E0432">
      <w:pPr>
        <w:pStyle w:val="TH"/>
        <w:rPr>
          <w:ins w:id="17842" w:author="Huawei" w:date="2021-05-27T14:59:00Z"/>
          <w:lang w:eastAsia="zh-CN"/>
        </w:rPr>
      </w:pPr>
      <w:ins w:id="17843" w:author="Huawei" w:date="2021-05-27T14:59:00Z">
        <w:r w:rsidRPr="00AD765F">
          <w:t>Table A.</w:t>
        </w:r>
        <w:r w:rsidRPr="00AD765F">
          <w:rPr>
            <w:lang w:eastAsia="zh-CN"/>
          </w:rPr>
          <w:t>3.1</w:t>
        </w:r>
        <w:r w:rsidRPr="00AD765F">
          <w:t>-</w:t>
        </w:r>
        <w:r w:rsidRPr="00AD765F">
          <w:rPr>
            <w:lang w:eastAsia="zh-CN"/>
          </w:rPr>
          <w:t>1</w:t>
        </w:r>
        <w:r w:rsidRPr="00AD765F">
          <w:t>: FRC parameters for</w:t>
        </w:r>
        <w:r w:rsidRPr="00AD765F">
          <w:rPr>
            <w:lang w:eastAsia="zh-CN"/>
          </w:rPr>
          <w:t xml:space="preserve"> FR1 PDSCH </w:t>
        </w:r>
        <w:r w:rsidRPr="00AD765F">
          <w:t>performance requirements</w:t>
        </w:r>
        <w:r w:rsidRPr="00AD765F">
          <w:rPr>
            <w:lang w:eastAsia="zh-CN"/>
          </w:rPr>
          <w:t>, 1-4 transmission layers, 16QAM</w:t>
        </w:r>
      </w:ins>
    </w:p>
    <w:tbl>
      <w:tblPr>
        <w:tblW w:w="3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1"/>
        <w:gridCol w:w="884"/>
        <w:gridCol w:w="1056"/>
        <w:gridCol w:w="1056"/>
        <w:gridCol w:w="1053"/>
      </w:tblGrid>
      <w:tr w:rsidR="000E0432" w:rsidRPr="00BD3EE8" w14:paraId="744BA3AC" w14:textId="77777777" w:rsidTr="000E0432">
        <w:trPr>
          <w:jc w:val="center"/>
          <w:ins w:id="17844" w:author="Huawei" w:date="2021-05-27T14:59:00Z"/>
        </w:trPr>
        <w:tc>
          <w:tcPr>
            <w:tcW w:w="2308" w:type="pct"/>
            <w:shd w:val="clear" w:color="auto" w:fill="auto"/>
            <w:vAlign w:val="center"/>
          </w:tcPr>
          <w:p w14:paraId="2686DA0C" w14:textId="77777777" w:rsidR="000E0432" w:rsidRPr="00BD3EE8" w:rsidRDefault="000E0432" w:rsidP="000E0432">
            <w:pPr>
              <w:pStyle w:val="TAH"/>
              <w:rPr>
                <w:ins w:id="17845" w:author="Huawei" w:date="2021-05-27T14:59:00Z"/>
              </w:rPr>
            </w:pPr>
            <w:ins w:id="17846" w:author="Huawei" w:date="2021-05-27T14:59:00Z">
              <w:r w:rsidRPr="00BD3EE8">
                <w:t>Parameter</w:t>
              </w:r>
            </w:ins>
          </w:p>
        </w:tc>
        <w:tc>
          <w:tcPr>
            <w:tcW w:w="588" w:type="pct"/>
            <w:shd w:val="clear" w:color="auto" w:fill="auto"/>
            <w:vAlign w:val="center"/>
          </w:tcPr>
          <w:p w14:paraId="1E67C94A" w14:textId="77777777" w:rsidR="000E0432" w:rsidRPr="00BD3EE8" w:rsidRDefault="000E0432" w:rsidP="000E0432">
            <w:pPr>
              <w:pStyle w:val="TAH"/>
              <w:rPr>
                <w:ins w:id="17847" w:author="Huawei" w:date="2021-05-27T14:59:00Z"/>
              </w:rPr>
            </w:pPr>
            <w:ins w:id="17848" w:author="Huawei" w:date="2021-05-27T14:59:00Z">
              <w:r w:rsidRPr="00BD3EE8">
                <w:t>Unit</w:t>
              </w:r>
            </w:ins>
          </w:p>
        </w:tc>
        <w:tc>
          <w:tcPr>
            <w:tcW w:w="2105" w:type="pct"/>
            <w:gridSpan w:val="3"/>
            <w:shd w:val="clear" w:color="auto" w:fill="auto"/>
            <w:vAlign w:val="center"/>
          </w:tcPr>
          <w:p w14:paraId="0EA1E7F0" w14:textId="77777777" w:rsidR="000E0432" w:rsidRPr="00BD3EE8" w:rsidRDefault="000E0432" w:rsidP="000E0432">
            <w:pPr>
              <w:pStyle w:val="TAH"/>
              <w:rPr>
                <w:ins w:id="17849" w:author="Huawei" w:date="2021-05-27T14:59:00Z"/>
              </w:rPr>
            </w:pPr>
            <w:ins w:id="17850" w:author="Huawei" w:date="2021-05-27T14:59:00Z">
              <w:r w:rsidRPr="00BD3EE8">
                <w:t>Value</w:t>
              </w:r>
            </w:ins>
          </w:p>
        </w:tc>
      </w:tr>
      <w:tr w:rsidR="000E0432" w:rsidRPr="00BD3EE8" w14:paraId="18E9FA1A" w14:textId="77777777" w:rsidTr="000E0432">
        <w:trPr>
          <w:jc w:val="center"/>
          <w:ins w:id="17851" w:author="Huawei" w:date="2021-05-27T14:59:00Z"/>
        </w:trPr>
        <w:tc>
          <w:tcPr>
            <w:tcW w:w="2308" w:type="pct"/>
            <w:vAlign w:val="center"/>
          </w:tcPr>
          <w:p w14:paraId="14D2F440" w14:textId="77777777" w:rsidR="000E0432" w:rsidRPr="00BD3EE8" w:rsidRDefault="000E0432" w:rsidP="000E0432">
            <w:pPr>
              <w:pStyle w:val="TAC"/>
              <w:rPr>
                <w:ins w:id="17852" w:author="Huawei" w:date="2021-05-27T14:59:00Z"/>
              </w:rPr>
            </w:pPr>
            <w:ins w:id="17853" w:author="Huawei" w:date="2021-05-27T14:59:00Z">
              <w:r w:rsidRPr="00BD3EE8">
                <w:t>Reference channel</w:t>
              </w:r>
            </w:ins>
          </w:p>
        </w:tc>
        <w:tc>
          <w:tcPr>
            <w:tcW w:w="588" w:type="pct"/>
            <w:vAlign w:val="center"/>
          </w:tcPr>
          <w:p w14:paraId="7BF0EAFA" w14:textId="77777777" w:rsidR="000E0432" w:rsidRPr="00BD3EE8" w:rsidRDefault="000E0432" w:rsidP="000E0432">
            <w:pPr>
              <w:pStyle w:val="TAC"/>
              <w:rPr>
                <w:ins w:id="17854" w:author="Huawei" w:date="2021-05-27T14:59:00Z"/>
              </w:rPr>
            </w:pPr>
          </w:p>
        </w:tc>
        <w:tc>
          <w:tcPr>
            <w:tcW w:w="702" w:type="pct"/>
            <w:vAlign w:val="center"/>
          </w:tcPr>
          <w:p w14:paraId="64736DB5" w14:textId="77777777" w:rsidR="000E0432" w:rsidRPr="00BD3EE8" w:rsidRDefault="000E0432" w:rsidP="000E0432">
            <w:pPr>
              <w:pStyle w:val="TAC"/>
              <w:rPr>
                <w:ins w:id="17855" w:author="Huawei" w:date="2021-05-27T14:59:00Z"/>
              </w:rPr>
            </w:pPr>
            <w:ins w:id="17856" w:author="Huawei" w:date="2021-05-27T14:59:00Z">
              <w:r>
                <w:t>M-FR1-A.3.1-1</w:t>
              </w:r>
            </w:ins>
          </w:p>
        </w:tc>
        <w:tc>
          <w:tcPr>
            <w:tcW w:w="702" w:type="pct"/>
            <w:vAlign w:val="center"/>
          </w:tcPr>
          <w:p w14:paraId="3B44A061" w14:textId="77777777" w:rsidR="000E0432" w:rsidRPr="00BD3EE8" w:rsidRDefault="000E0432" w:rsidP="000E0432">
            <w:pPr>
              <w:pStyle w:val="TAC"/>
              <w:rPr>
                <w:ins w:id="17857" w:author="Huawei" w:date="2021-05-27T14:59:00Z"/>
                <w:lang w:eastAsia="zh-CN"/>
              </w:rPr>
            </w:pPr>
            <w:ins w:id="17858" w:author="Huawei" w:date="2021-05-27T14:59:00Z">
              <w:r>
                <w:t>M-FR1-A.3.1-2</w:t>
              </w:r>
            </w:ins>
          </w:p>
        </w:tc>
        <w:tc>
          <w:tcPr>
            <w:tcW w:w="702" w:type="pct"/>
            <w:vAlign w:val="center"/>
          </w:tcPr>
          <w:p w14:paraId="52C98B18" w14:textId="77777777" w:rsidR="000E0432" w:rsidRPr="00BD3EE8" w:rsidRDefault="000E0432" w:rsidP="000E0432">
            <w:pPr>
              <w:pStyle w:val="TAC"/>
              <w:rPr>
                <w:ins w:id="17859" w:author="Huawei" w:date="2021-05-27T14:59:00Z"/>
              </w:rPr>
            </w:pPr>
            <w:ins w:id="17860" w:author="Huawei" w:date="2021-05-27T14:59:00Z">
              <w:r>
                <w:t>M-FR1-A.3.1-3</w:t>
              </w:r>
            </w:ins>
          </w:p>
        </w:tc>
      </w:tr>
      <w:tr w:rsidR="000E0432" w:rsidRPr="00BD3EE8" w14:paraId="717860D1" w14:textId="77777777" w:rsidTr="000E0432">
        <w:trPr>
          <w:jc w:val="center"/>
          <w:ins w:id="17861" w:author="Huawei" w:date="2021-05-27T14:59:00Z"/>
        </w:trPr>
        <w:tc>
          <w:tcPr>
            <w:tcW w:w="2308" w:type="pct"/>
            <w:vAlign w:val="center"/>
          </w:tcPr>
          <w:p w14:paraId="632C7DE0" w14:textId="77777777" w:rsidR="000E0432" w:rsidRPr="00BD3EE8" w:rsidRDefault="000E0432" w:rsidP="000E0432">
            <w:pPr>
              <w:pStyle w:val="TAC"/>
              <w:rPr>
                <w:ins w:id="17862" w:author="Huawei" w:date="2021-05-27T14:59:00Z"/>
              </w:rPr>
            </w:pPr>
            <w:ins w:id="17863" w:author="Huawei" w:date="2021-05-27T14:59:00Z">
              <w:r w:rsidRPr="00BD3EE8">
                <w:t>Channel bandwidth</w:t>
              </w:r>
            </w:ins>
          </w:p>
        </w:tc>
        <w:tc>
          <w:tcPr>
            <w:tcW w:w="588" w:type="pct"/>
            <w:vAlign w:val="center"/>
          </w:tcPr>
          <w:p w14:paraId="3CE5F0B0" w14:textId="77777777" w:rsidR="000E0432" w:rsidRPr="00BD3EE8" w:rsidRDefault="000E0432" w:rsidP="000E0432">
            <w:pPr>
              <w:pStyle w:val="TAC"/>
              <w:rPr>
                <w:ins w:id="17864" w:author="Huawei" w:date="2021-05-27T14:59:00Z"/>
              </w:rPr>
            </w:pPr>
            <w:ins w:id="17865" w:author="Huawei" w:date="2021-05-27T14:59:00Z">
              <w:r w:rsidRPr="00BD3EE8">
                <w:t>MHz</w:t>
              </w:r>
            </w:ins>
          </w:p>
        </w:tc>
        <w:tc>
          <w:tcPr>
            <w:tcW w:w="702" w:type="pct"/>
            <w:vAlign w:val="center"/>
          </w:tcPr>
          <w:p w14:paraId="5C4F6282" w14:textId="77777777" w:rsidR="000E0432" w:rsidRPr="00BD3EE8" w:rsidRDefault="000E0432" w:rsidP="000E0432">
            <w:pPr>
              <w:pStyle w:val="TAC"/>
              <w:rPr>
                <w:ins w:id="17866" w:author="Huawei" w:date="2021-05-27T14:59:00Z"/>
              </w:rPr>
            </w:pPr>
            <w:ins w:id="17867" w:author="Huawei" w:date="2021-05-27T14:59:00Z">
              <w:r w:rsidRPr="00BD3EE8">
                <w:t>40</w:t>
              </w:r>
            </w:ins>
          </w:p>
        </w:tc>
        <w:tc>
          <w:tcPr>
            <w:tcW w:w="702" w:type="pct"/>
            <w:vAlign w:val="center"/>
          </w:tcPr>
          <w:p w14:paraId="6C82F582" w14:textId="77777777" w:rsidR="000E0432" w:rsidRPr="00BD3EE8" w:rsidRDefault="000E0432" w:rsidP="000E0432">
            <w:pPr>
              <w:pStyle w:val="TAC"/>
              <w:rPr>
                <w:ins w:id="17868" w:author="Huawei" w:date="2021-05-27T14:59:00Z"/>
              </w:rPr>
            </w:pPr>
            <w:ins w:id="17869" w:author="Huawei" w:date="2021-05-27T14:59:00Z">
              <w:r w:rsidRPr="00BD3EE8">
                <w:t>40</w:t>
              </w:r>
            </w:ins>
          </w:p>
        </w:tc>
        <w:tc>
          <w:tcPr>
            <w:tcW w:w="702" w:type="pct"/>
            <w:vAlign w:val="center"/>
          </w:tcPr>
          <w:p w14:paraId="771165B9" w14:textId="77777777" w:rsidR="000E0432" w:rsidRPr="00BD3EE8" w:rsidRDefault="000E0432" w:rsidP="000E0432">
            <w:pPr>
              <w:pStyle w:val="TAC"/>
              <w:rPr>
                <w:ins w:id="17870" w:author="Huawei" w:date="2021-05-27T14:59:00Z"/>
              </w:rPr>
            </w:pPr>
            <w:ins w:id="17871" w:author="Huawei" w:date="2021-05-27T14:59:00Z">
              <w:r w:rsidRPr="00BD3EE8">
                <w:t>40</w:t>
              </w:r>
            </w:ins>
          </w:p>
        </w:tc>
      </w:tr>
      <w:tr w:rsidR="000E0432" w:rsidRPr="00BD3EE8" w14:paraId="503EC301" w14:textId="77777777" w:rsidTr="000E0432">
        <w:trPr>
          <w:jc w:val="center"/>
          <w:ins w:id="17872" w:author="Huawei" w:date="2021-05-27T14:59:00Z"/>
        </w:trPr>
        <w:tc>
          <w:tcPr>
            <w:tcW w:w="2308" w:type="pct"/>
            <w:vAlign w:val="center"/>
          </w:tcPr>
          <w:p w14:paraId="32272072" w14:textId="77777777" w:rsidR="000E0432" w:rsidRPr="00BD3EE8" w:rsidRDefault="000E0432" w:rsidP="000E0432">
            <w:pPr>
              <w:pStyle w:val="TAC"/>
              <w:rPr>
                <w:ins w:id="17873" w:author="Huawei" w:date="2021-05-27T14:59:00Z"/>
              </w:rPr>
            </w:pPr>
            <w:ins w:id="17874" w:author="Huawei" w:date="2021-05-27T14:59:00Z">
              <w:r w:rsidRPr="00BD3EE8">
                <w:t>Subcarrier spacing</w:t>
              </w:r>
            </w:ins>
          </w:p>
        </w:tc>
        <w:tc>
          <w:tcPr>
            <w:tcW w:w="588" w:type="pct"/>
            <w:vAlign w:val="center"/>
          </w:tcPr>
          <w:p w14:paraId="22148C42" w14:textId="77777777" w:rsidR="000E0432" w:rsidRPr="00BD3EE8" w:rsidRDefault="000E0432" w:rsidP="000E0432">
            <w:pPr>
              <w:pStyle w:val="TAC"/>
              <w:rPr>
                <w:ins w:id="17875" w:author="Huawei" w:date="2021-05-27T14:59:00Z"/>
              </w:rPr>
            </w:pPr>
            <w:ins w:id="17876" w:author="Huawei" w:date="2021-05-27T14:59:00Z">
              <w:r w:rsidRPr="00BD3EE8">
                <w:t>kHz</w:t>
              </w:r>
            </w:ins>
          </w:p>
        </w:tc>
        <w:tc>
          <w:tcPr>
            <w:tcW w:w="702" w:type="pct"/>
            <w:vAlign w:val="center"/>
          </w:tcPr>
          <w:p w14:paraId="09558776" w14:textId="77777777" w:rsidR="000E0432" w:rsidRPr="00BD3EE8" w:rsidRDefault="000E0432" w:rsidP="000E0432">
            <w:pPr>
              <w:pStyle w:val="TAC"/>
              <w:rPr>
                <w:ins w:id="17877" w:author="Huawei" w:date="2021-05-27T14:59:00Z"/>
              </w:rPr>
            </w:pPr>
            <w:ins w:id="17878" w:author="Huawei" w:date="2021-05-27T14:59:00Z">
              <w:r w:rsidRPr="00BD3EE8">
                <w:t>30</w:t>
              </w:r>
            </w:ins>
          </w:p>
        </w:tc>
        <w:tc>
          <w:tcPr>
            <w:tcW w:w="702" w:type="pct"/>
            <w:vAlign w:val="center"/>
          </w:tcPr>
          <w:p w14:paraId="313A7849" w14:textId="77777777" w:rsidR="000E0432" w:rsidRPr="00BD3EE8" w:rsidRDefault="000E0432" w:rsidP="000E0432">
            <w:pPr>
              <w:pStyle w:val="TAC"/>
              <w:rPr>
                <w:ins w:id="17879" w:author="Huawei" w:date="2021-05-27T14:59:00Z"/>
              </w:rPr>
            </w:pPr>
            <w:ins w:id="17880" w:author="Huawei" w:date="2021-05-27T14:59:00Z">
              <w:r w:rsidRPr="00BD3EE8">
                <w:t>30</w:t>
              </w:r>
            </w:ins>
          </w:p>
        </w:tc>
        <w:tc>
          <w:tcPr>
            <w:tcW w:w="702" w:type="pct"/>
            <w:vAlign w:val="center"/>
          </w:tcPr>
          <w:p w14:paraId="2B2547C3" w14:textId="77777777" w:rsidR="000E0432" w:rsidRPr="00BD3EE8" w:rsidRDefault="000E0432" w:rsidP="000E0432">
            <w:pPr>
              <w:pStyle w:val="TAC"/>
              <w:rPr>
                <w:ins w:id="17881" w:author="Huawei" w:date="2021-05-27T14:59:00Z"/>
              </w:rPr>
            </w:pPr>
            <w:ins w:id="17882" w:author="Huawei" w:date="2021-05-27T14:59:00Z">
              <w:r w:rsidRPr="00BD3EE8">
                <w:t>30</w:t>
              </w:r>
            </w:ins>
          </w:p>
        </w:tc>
      </w:tr>
      <w:tr w:rsidR="000E0432" w:rsidRPr="00BD3EE8" w14:paraId="409ED740" w14:textId="77777777" w:rsidTr="000E0432">
        <w:trPr>
          <w:jc w:val="center"/>
          <w:ins w:id="17883" w:author="Huawei" w:date="2021-05-27T14:59:00Z"/>
        </w:trPr>
        <w:tc>
          <w:tcPr>
            <w:tcW w:w="2308" w:type="pct"/>
            <w:vAlign w:val="center"/>
          </w:tcPr>
          <w:p w14:paraId="12CBDBED" w14:textId="77777777" w:rsidR="000E0432" w:rsidRPr="00BD3EE8" w:rsidRDefault="000E0432" w:rsidP="000E0432">
            <w:pPr>
              <w:pStyle w:val="TAC"/>
              <w:rPr>
                <w:ins w:id="17884" w:author="Huawei" w:date="2021-05-27T14:59:00Z"/>
              </w:rPr>
            </w:pPr>
            <w:ins w:id="17885" w:author="Huawei" w:date="2021-05-27T14:59:00Z">
              <w:r w:rsidRPr="00BD3EE8">
                <w:t>Allocated resource blocks</w:t>
              </w:r>
            </w:ins>
          </w:p>
        </w:tc>
        <w:tc>
          <w:tcPr>
            <w:tcW w:w="588" w:type="pct"/>
            <w:vAlign w:val="center"/>
          </w:tcPr>
          <w:p w14:paraId="31C0CF6B" w14:textId="77777777" w:rsidR="000E0432" w:rsidRPr="00BD3EE8" w:rsidRDefault="000E0432" w:rsidP="000E0432">
            <w:pPr>
              <w:pStyle w:val="TAC"/>
              <w:rPr>
                <w:ins w:id="17886" w:author="Huawei" w:date="2021-05-27T14:59:00Z"/>
              </w:rPr>
            </w:pPr>
            <w:ins w:id="17887" w:author="Huawei" w:date="2021-05-27T14:59:00Z">
              <w:r w:rsidRPr="00BD3EE8">
                <w:t>PRBs</w:t>
              </w:r>
            </w:ins>
          </w:p>
        </w:tc>
        <w:tc>
          <w:tcPr>
            <w:tcW w:w="702" w:type="pct"/>
            <w:vAlign w:val="center"/>
          </w:tcPr>
          <w:p w14:paraId="4CE1F7D0" w14:textId="77777777" w:rsidR="000E0432" w:rsidRPr="00BD3EE8" w:rsidRDefault="000E0432" w:rsidP="000E0432">
            <w:pPr>
              <w:pStyle w:val="TAC"/>
              <w:rPr>
                <w:ins w:id="17888" w:author="Huawei" w:date="2021-05-27T14:59:00Z"/>
              </w:rPr>
            </w:pPr>
            <w:ins w:id="17889" w:author="Huawei" w:date="2021-05-27T14:59:00Z">
              <w:r w:rsidRPr="00BD3EE8">
                <w:t>106</w:t>
              </w:r>
            </w:ins>
          </w:p>
        </w:tc>
        <w:tc>
          <w:tcPr>
            <w:tcW w:w="702" w:type="pct"/>
            <w:vAlign w:val="center"/>
          </w:tcPr>
          <w:p w14:paraId="13ECCC65" w14:textId="77777777" w:rsidR="000E0432" w:rsidRPr="00BD3EE8" w:rsidRDefault="000E0432" w:rsidP="000E0432">
            <w:pPr>
              <w:pStyle w:val="TAC"/>
              <w:rPr>
                <w:ins w:id="17890" w:author="Huawei" w:date="2021-05-27T14:59:00Z"/>
              </w:rPr>
            </w:pPr>
            <w:ins w:id="17891" w:author="Huawei" w:date="2021-05-27T14:59:00Z">
              <w:r w:rsidRPr="00BD3EE8">
                <w:t>106</w:t>
              </w:r>
            </w:ins>
          </w:p>
        </w:tc>
        <w:tc>
          <w:tcPr>
            <w:tcW w:w="702" w:type="pct"/>
            <w:vAlign w:val="center"/>
          </w:tcPr>
          <w:p w14:paraId="7E69EC65" w14:textId="77777777" w:rsidR="000E0432" w:rsidRPr="00BD3EE8" w:rsidRDefault="000E0432" w:rsidP="000E0432">
            <w:pPr>
              <w:pStyle w:val="TAC"/>
              <w:rPr>
                <w:ins w:id="17892" w:author="Huawei" w:date="2021-05-27T14:59:00Z"/>
              </w:rPr>
            </w:pPr>
            <w:ins w:id="17893" w:author="Huawei" w:date="2021-05-27T14:59:00Z">
              <w:r w:rsidRPr="00BD3EE8">
                <w:t>106</w:t>
              </w:r>
            </w:ins>
          </w:p>
        </w:tc>
      </w:tr>
      <w:tr w:rsidR="000E0432" w:rsidRPr="00BD3EE8" w14:paraId="178B8FD7" w14:textId="77777777" w:rsidTr="000E0432">
        <w:trPr>
          <w:jc w:val="center"/>
          <w:ins w:id="17894" w:author="Huawei" w:date="2021-05-27T14:59:00Z"/>
        </w:trPr>
        <w:tc>
          <w:tcPr>
            <w:tcW w:w="2308" w:type="pct"/>
            <w:vAlign w:val="center"/>
          </w:tcPr>
          <w:p w14:paraId="28B49622" w14:textId="77777777" w:rsidR="000E0432" w:rsidRPr="00AD765F" w:rsidRDefault="000E0432" w:rsidP="000E0432">
            <w:pPr>
              <w:pStyle w:val="TAC"/>
              <w:rPr>
                <w:ins w:id="17895" w:author="Huawei" w:date="2021-05-27T14:59:00Z"/>
              </w:rPr>
            </w:pPr>
            <w:ins w:id="17896" w:author="Huawei" w:date="2021-05-27T14:59:00Z">
              <w:r w:rsidRPr="00AD765F">
                <w:t>Number of consecutive PDSCH symbols</w:t>
              </w:r>
            </w:ins>
          </w:p>
        </w:tc>
        <w:tc>
          <w:tcPr>
            <w:tcW w:w="588" w:type="pct"/>
            <w:vAlign w:val="center"/>
          </w:tcPr>
          <w:p w14:paraId="32F04EB3" w14:textId="77777777" w:rsidR="000E0432" w:rsidRPr="00AD765F" w:rsidRDefault="000E0432" w:rsidP="000E0432">
            <w:pPr>
              <w:pStyle w:val="TAC"/>
              <w:rPr>
                <w:ins w:id="17897" w:author="Huawei" w:date="2021-05-27T14:59:00Z"/>
              </w:rPr>
            </w:pPr>
          </w:p>
        </w:tc>
        <w:tc>
          <w:tcPr>
            <w:tcW w:w="702" w:type="pct"/>
            <w:vAlign w:val="center"/>
          </w:tcPr>
          <w:p w14:paraId="4807F348" w14:textId="77777777" w:rsidR="000E0432" w:rsidRPr="00BD3EE8" w:rsidRDefault="000E0432" w:rsidP="000E0432">
            <w:pPr>
              <w:pStyle w:val="TAC"/>
              <w:rPr>
                <w:ins w:id="17898" w:author="Huawei" w:date="2021-05-27T14:59:00Z"/>
              </w:rPr>
            </w:pPr>
            <w:ins w:id="17899" w:author="Huawei" w:date="2021-05-27T14:59:00Z">
              <w:r>
                <w:t>12</w:t>
              </w:r>
            </w:ins>
          </w:p>
        </w:tc>
        <w:tc>
          <w:tcPr>
            <w:tcW w:w="702" w:type="pct"/>
            <w:vAlign w:val="center"/>
          </w:tcPr>
          <w:p w14:paraId="740CEB38" w14:textId="77777777" w:rsidR="000E0432" w:rsidRPr="00BD3EE8" w:rsidRDefault="000E0432" w:rsidP="000E0432">
            <w:pPr>
              <w:pStyle w:val="TAC"/>
              <w:rPr>
                <w:ins w:id="17900" w:author="Huawei" w:date="2021-05-27T14:59:00Z"/>
              </w:rPr>
            </w:pPr>
            <w:ins w:id="17901" w:author="Huawei" w:date="2021-05-27T14:59:00Z">
              <w:r>
                <w:t>12</w:t>
              </w:r>
            </w:ins>
          </w:p>
        </w:tc>
        <w:tc>
          <w:tcPr>
            <w:tcW w:w="702" w:type="pct"/>
            <w:vAlign w:val="center"/>
          </w:tcPr>
          <w:p w14:paraId="2EA8A9EC" w14:textId="77777777" w:rsidR="000E0432" w:rsidRPr="00BD3EE8" w:rsidRDefault="000E0432" w:rsidP="000E0432">
            <w:pPr>
              <w:pStyle w:val="TAC"/>
              <w:rPr>
                <w:ins w:id="17902" w:author="Huawei" w:date="2021-05-27T14:59:00Z"/>
              </w:rPr>
            </w:pPr>
            <w:ins w:id="17903" w:author="Huawei" w:date="2021-05-27T14:59:00Z">
              <w:r>
                <w:t>12</w:t>
              </w:r>
            </w:ins>
          </w:p>
        </w:tc>
      </w:tr>
      <w:tr w:rsidR="000E0432" w:rsidRPr="00BD3EE8" w14:paraId="28442858" w14:textId="77777777" w:rsidTr="000E0432">
        <w:trPr>
          <w:jc w:val="center"/>
          <w:ins w:id="17904" w:author="Huawei" w:date="2021-05-27T14:59:00Z"/>
        </w:trPr>
        <w:tc>
          <w:tcPr>
            <w:tcW w:w="2308" w:type="pct"/>
            <w:vAlign w:val="center"/>
          </w:tcPr>
          <w:p w14:paraId="6019DB0F" w14:textId="77777777" w:rsidR="000E0432" w:rsidRPr="00BD3EE8" w:rsidRDefault="000E0432" w:rsidP="000E0432">
            <w:pPr>
              <w:pStyle w:val="TAC"/>
              <w:rPr>
                <w:ins w:id="17905" w:author="Huawei" w:date="2021-05-27T14:59:00Z"/>
              </w:rPr>
            </w:pPr>
            <w:ins w:id="17906" w:author="Huawei" w:date="2021-05-27T14:59:00Z">
              <w:r w:rsidRPr="00BD3EE8">
                <w:t>MCS table</w:t>
              </w:r>
            </w:ins>
          </w:p>
        </w:tc>
        <w:tc>
          <w:tcPr>
            <w:tcW w:w="588" w:type="pct"/>
            <w:vAlign w:val="center"/>
          </w:tcPr>
          <w:p w14:paraId="5AF5B1E1" w14:textId="77777777" w:rsidR="000E0432" w:rsidRPr="00BD3EE8" w:rsidRDefault="000E0432" w:rsidP="000E0432">
            <w:pPr>
              <w:pStyle w:val="TAC"/>
              <w:rPr>
                <w:ins w:id="17907" w:author="Huawei" w:date="2021-05-27T14:59:00Z"/>
              </w:rPr>
            </w:pPr>
          </w:p>
        </w:tc>
        <w:tc>
          <w:tcPr>
            <w:tcW w:w="702" w:type="pct"/>
            <w:vAlign w:val="center"/>
          </w:tcPr>
          <w:p w14:paraId="1EB5E001" w14:textId="77777777" w:rsidR="000E0432" w:rsidRPr="00BD3EE8" w:rsidRDefault="000E0432" w:rsidP="000E0432">
            <w:pPr>
              <w:pStyle w:val="TAC"/>
              <w:rPr>
                <w:ins w:id="17908" w:author="Huawei" w:date="2021-05-27T14:59:00Z"/>
              </w:rPr>
            </w:pPr>
            <w:ins w:id="17909" w:author="Huawei" w:date="2021-05-27T14:59:00Z">
              <w:r w:rsidRPr="00BD3EE8">
                <w:t>64QAM</w:t>
              </w:r>
            </w:ins>
          </w:p>
        </w:tc>
        <w:tc>
          <w:tcPr>
            <w:tcW w:w="702" w:type="pct"/>
            <w:vAlign w:val="center"/>
          </w:tcPr>
          <w:p w14:paraId="425F42FB" w14:textId="77777777" w:rsidR="000E0432" w:rsidRPr="00BD3EE8" w:rsidRDefault="000E0432" w:rsidP="000E0432">
            <w:pPr>
              <w:pStyle w:val="TAC"/>
              <w:rPr>
                <w:ins w:id="17910" w:author="Huawei" w:date="2021-05-27T14:59:00Z"/>
              </w:rPr>
            </w:pPr>
            <w:ins w:id="17911" w:author="Huawei" w:date="2021-05-27T14:59:00Z">
              <w:r w:rsidRPr="00BD3EE8">
                <w:t>64QAM</w:t>
              </w:r>
            </w:ins>
          </w:p>
        </w:tc>
        <w:tc>
          <w:tcPr>
            <w:tcW w:w="702" w:type="pct"/>
            <w:vAlign w:val="center"/>
          </w:tcPr>
          <w:p w14:paraId="5B996F00" w14:textId="77777777" w:rsidR="000E0432" w:rsidRPr="00BD3EE8" w:rsidRDefault="000E0432" w:rsidP="000E0432">
            <w:pPr>
              <w:pStyle w:val="TAC"/>
              <w:rPr>
                <w:ins w:id="17912" w:author="Huawei" w:date="2021-05-27T14:59:00Z"/>
              </w:rPr>
            </w:pPr>
            <w:ins w:id="17913" w:author="Huawei" w:date="2021-05-27T14:59:00Z">
              <w:r w:rsidRPr="00BD3EE8">
                <w:t>64QAM</w:t>
              </w:r>
            </w:ins>
          </w:p>
        </w:tc>
      </w:tr>
      <w:tr w:rsidR="000E0432" w:rsidRPr="00BD3EE8" w14:paraId="45C00FF9" w14:textId="77777777" w:rsidTr="000E0432">
        <w:trPr>
          <w:jc w:val="center"/>
          <w:ins w:id="17914" w:author="Huawei" w:date="2021-05-27T14:59:00Z"/>
        </w:trPr>
        <w:tc>
          <w:tcPr>
            <w:tcW w:w="2308" w:type="pct"/>
            <w:vAlign w:val="center"/>
          </w:tcPr>
          <w:p w14:paraId="59CC8D89" w14:textId="77777777" w:rsidR="000E0432" w:rsidRPr="00BD3EE8" w:rsidRDefault="000E0432" w:rsidP="000E0432">
            <w:pPr>
              <w:pStyle w:val="TAC"/>
              <w:rPr>
                <w:ins w:id="17915" w:author="Huawei" w:date="2021-05-27T14:59:00Z"/>
              </w:rPr>
            </w:pPr>
            <w:ins w:id="17916" w:author="Huawei" w:date="2021-05-27T14:59:00Z">
              <w:r w:rsidRPr="00BD3EE8">
                <w:t>MCS index</w:t>
              </w:r>
            </w:ins>
          </w:p>
        </w:tc>
        <w:tc>
          <w:tcPr>
            <w:tcW w:w="588" w:type="pct"/>
            <w:vAlign w:val="center"/>
          </w:tcPr>
          <w:p w14:paraId="175EAB3F" w14:textId="77777777" w:rsidR="000E0432" w:rsidRPr="00BD3EE8" w:rsidRDefault="000E0432" w:rsidP="000E0432">
            <w:pPr>
              <w:pStyle w:val="TAC"/>
              <w:rPr>
                <w:ins w:id="17917" w:author="Huawei" w:date="2021-05-27T14:59:00Z"/>
              </w:rPr>
            </w:pPr>
          </w:p>
        </w:tc>
        <w:tc>
          <w:tcPr>
            <w:tcW w:w="702" w:type="pct"/>
            <w:vAlign w:val="center"/>
          </w:tcPr>
          <w:p w14:paraId="25DC47A3" w14:textId="77777777" w:rsidR="000E0432" w:rsidRPr="00BD3EE8" w:rsidRDefault="000E0432" w:rsidP="000E0432">
            <w:pPr>
              <w:pStyle w:val="TAC"/>
              <w:rPr>
                <w:ins w:id="17918" w:author="Huawei" w:date="2021-05-27T14:59:00Z"/>
              </w:rPr>
            </w:pPr>
            <w:ins w:id="17919" w:author="Huawei" w:date="2021-05-27T14:59:00Z">
              <w:r w:rsidRPr="00BD3EE8">
                <w:t>13</w:t>
              </w:r>
            </w:ins>
          </w:p>
        </w:tc>
        <w:tc>
          <w:tcPr>
            <w:tcW w:w="702" w:type="pct"/>
            <w:vAlign w:val="center"/>
          </w:tcPr>
          <w:p w14:paraId="0EB4F117" w14:textId="77777777" w:rsidR="000E0432" w:rsidRPr="00BD3EE8" w:rsidRDefault="000E0432" w:rsidP="000E0432">
            <w:pPr>
              <w:pStyle w:val="TAC"/>
              <w:rPr>
                <w:ins w:id="17920" w:author="Huawei" w:date="2021-05-27T14:59:00Z"/>
              </w:rPr>
            </w:pPr>
            <w:ins w:id="17921" w:author="Huawei" w:date="2021-05-27T14:59:00Z">
              <w:r w:rsidRPr="00BD3EE8">
                <w:t>13</w:t>
              </w:r>
            </w:ins>
          </w:p>
        </w:tc>
        <w:tc>
          <w:tcPr>
            <w:tcW w:w="702" w:type="pct"/>
            <w:vAlign w:val="center"/>
          </w:tcPr>
          <w:p w14:paraId="4E91ADA9" w14:textId="77777777" w:rsidR="000E0432" w:rsidRPr="00BD3EE8" w:rsidRDefault="000E0432" w:rsidP="000E0432">
            <w:pPr>
              <w:pStyle w:val="TAC"/>
              <w:rPr>
                <w:ins w:id="17922" w:author="Huawei" w:date="2021-05-27T14:59:00Z"/>
              </w:rPr>
            </w:pPr>
            <w:ins w:id="17923" w:author="Huawei" w:date="2021-05-27T14:59:00Z">
              <w:r w:rsidRPr="00BD3EE8">
                <w:t>13</w:t>
              </w:r>
            </w:ins>
          </w:p>
        </w:tc>
      </w:tr>
      <w:tr w:rsidR="000E0432" w:rsidRPr="00BD3EE8" w14:paraId="11A64864" w14:textId="77777777" w:rsidTr="000E0432">
        <w:trPr>
          <w:jc w:val="center"/>
          <w:ins w:id="17924" w:author="Huawei" w:date="2021-05-27T14:59:00Z"/>
        </w:trPr>
        <w:tc>
          <w:tcPr>
            <w:tcW w:w="2308" w:type="pct"/>
            <w:vAlign w:val="center"/>
          </w:tcPr>
          <w:p w14:paraId="7431ACA7" w14:textId="77777777" w:rsidR="000E0432" w:rsidRPr="00BD3EE8" w:rsidRDefault="000E0432" w:rsidP="000E0432">
            <w:pPr>
              <w:pStyle w:val="TAC"/>
              <w:rPr>
                <w:ins w:id="17925" w:author="Huawei" w:date="2021-05-27T14:59:00Z"/>
              </w:rPr>
            </w:pPr>
            <w:ins w:id="17926" w:author="Huawei" w:date="2021-05-27T14:59:00Z">
              <w:r w:rsidRPr="00BD3EE8">
                <w:t>Modulation</w:t>
              </w:r>
            </w:ins>
          </w:p>
        </w:tc>
        <w:tc>
          <w:tcPr>
            <w:tcW w:w="588" w:type="pct"/>
            <w:vAlign w:val="center"/>
          </w:tcPr>
          <w:p w14:paraId="30B983C5" w14:textId="77777777" w:rsidR="000E0432" w:rsidRPr="00BD3EE8" w:rsidRDefault="000E0432" w:rsidP="000E0432">
            <w:pPr>
              <w:pStyle w:val="TAC"/>
              <w:rPr>
                <w:ins w:id="17927" w:author="Huawei" w:date="2021-05-27T14:59:00Z"/>
              </w:rPr>
            </w:pPr>
          </w:p>
        </w:tc>
        <w:tc>
          <w:tcPr>
            <w:tcW w:w="702" w:type="pct"/>
            <w:vAlign w:val="center"/>
          </w:tcPr>
          <w:p w14:paraId="5800F535" w14:textId="77777777" w:rsidR="000E0432" w:rsidRPr="00BD3EE8" w:rsidRDefault="000E0432" w:rsidP="000E0432">
            <w:pPr>
              <w:pStyle w:val="TAC"/>
              <w:rPr>
                <w:ins w:id="17928" w:author="Huawei" w:date="2021-05-27T14:59:00Z"/>
              </w:rPr>
            </w:pPr>
            <w:ins w:id="17929" w:author="Huawei" w:date="2021-05-27T14:59:00Z">
              <w:r w:rsidRPr="00BD3EE8">
                <w:t>16QAM</w:t>
              </w:r>
            </w:ins>
          </w:p>
        </w:tc>
        <w:tc>
          <w:tcPr>
            <w:tcW w:w="702" w:type="pct"/>
            <w:vAlign w:val="center"/>
          </w:tcPr>
          <w:p w14:paraId="37CBC786" w14:textId="77777777" w:rsidR="000E0432" w:rsidRPr="00BD3EE8" w:rsidRDefault="000E0432" w:rsidP="000E0432">
            <w:pPr>
              <w:pStyle w:val="TAC"/>
              <w:rPr>
                <w:ins w:id="17930" w:author="Huawei" w:date="2021-05-27T14:59:00Z"/>
              </w:rPr>
            </w:pPr>
            <w:ins w:id="17931" w:author="Huawei" w:date="2021-05-27T14:59:00Z">
              <w:r w:rsidRPr="00BD3EE8">
                <w:t>16QAM</w:t>
              </w:r>
            </w:ins>
          </w:p>
        </w:tc>
        <w:tc>
          <w:tcPr>
            <w:tcW w:w="702" w:type="pct"/>
            <w:vAlign w:val="center"/>
          </w:tcPr>
          <w:p w14:paraId="1FB22E48" w14:textId="77777777" w:rsidR="000E0432" w:rsidRPr="00BD3EE8" w:rsidRDefault="000E0432" w:rsidP="000E0432">
            <w:pPr>
              <w:pStyle w:val="TAC"/>
              <w:rPr>
                <w:ins w:id="17932" w:author="Huawei" w:date="2021-05-27T14:59:00Z"/>
              </w:rPr>
            </w:pPr>
            <w:ins w:id="17933" w:author="Huawei" w:date="2021-05-27T14:59:00Z">
              <w:r w:rsidRPr="00BD3EE8">
                <w:t>16QAM</w:t>
              </w:r>
            </w:ins>
          </w:p>
        </w:tc>
      </w:tr>
      <w:tr w:rsidR="000E0432" w:rsidRPr="00BD3EE8" w14:paraId="079F9DDB" w14:textId="77777777" w:rsidTr="000E0432">
        <w:trPr>
          <w:jc w:val="center"/>
          <w:ins w:id="17934" w:author="Huawei" w:date="2021-05-27T14:59:00Z"/>
        </w:trPr>
        <w:tc>
          <w:tcPr>
            <w:tcW w:w="2308" w:type="pct"/>
            <w:vAlign w:val="center"/>
          </w:tcPr>
          <w:p w14:paraId="3333DBB4" w14:textId="77777777" w:rsidR="000E0432" w:rsidRPr="00BD3EE8" w:rsidRDefault="000E0432" w:rsidP="000E0432">
            <w:pPr>
              <w:pStyle w:val="TAC"/>
              <w:rPr>
                <w:ins w:id="17935" w:author="Huawei" w:date="2021-05-27T14:59:00Z"/>
              </w:rPr>
            </w:pPr>
            <w:ins w:id="17936" w:author="Huawei" w:date="2021-05-27T14:59:00Z">
              <w:r w:rsidRPr="00BD3EE8">
                <w:t>Target Coding Rate</w:t>
              </w:r>
            </w:ins>
          </w:p>
        </w:tc>
        <w:tc>
          <w:tcPr>
            <w:tcW w:w="588" w:type="pct"/>
            <w:vAlign w:val="center"/>
          </w:tcPr>
          <w:p w14:paraId="678044C8" w14:textId="77777777" w:rsidR="000E0432" w:rsidRPr="00BD3EE8" w:rsidRDefault="000E0432" w:rsidP="000E0432">
            <w:pPr>
              <w:pStyle w:val="TAC"/>
              <w:rPr>
                <w:ins w:id="17937" w:author="Huawei" w:date="2021-05-27T14:59:00Z"/>
              </w:rPr>
            </w:pPr>
          </w:p>
        </w:tc>
        <w:tc>
          <w:tcPr>
            <w:tcW w:w="702" w:type="pct"/>
            <w:vAlign w:val="center"/>
          </w:tcPr>
          <w:p w14:paraId="3EDB95EE" w14:textId="77777777" w:rsidR="000E0432" w:rsidRPr="00BD3EE8" w:rsidRDefault="000E0432" w:rsidP="000E0432">
            <w:pPr>
              <w:pStyle w:val="TAC"/>
              <w:rPr>
                <w:ins w:id="17938" w:author="Huawei" w:date="2021-05-27T14:59:00Z"/>
              </w:rPr>
            </w:pPr>
            <w:ins w:id="17939" w:author="Huawei" w:date="2021-05-27T14:59:00Z">
              <w:r w:rsidRPr="00BD3EE8">
                <w:t>0.48</w:t>
              </w:r>
            </w:ins>
          </w:p>
        </w:tc>
        <w:tc>
          <w:tcPr>
            <w:tcW w:w="702" w:type="pct"/>
            <w:vAlign w:val="center"/>
          </w:tcPr>
          <w:p w14:paraId="0913AD2C" w14:textId="77777777" w:rsidR="000E0432" w:rsidRPr="00BD3EE8" w:rsidRDefault="000E0432" w:rsidP="000E0432">
            <w:pPr>
              <w:pStyle w:val="TAC"/>
              <w:rPr>
                <w:ins w:id="17940" w:author="Huawei" w:date="2021-05-27T14:59:00Z"/>
              </w:rPr>
            </w:pPr>
            <w:ins w:id="17941" w:author="Huawei" w:date="2021-05-27T14:59:00Z">
              <w:r w:rsidRPr="00BD3EE8">
                <w:t>0.48</w:t>
              </w:r>
            </w:ins>
          </w:p>
        </w:tc>
        <w:tc>
          <w:tcPr>
            <w:tcW w:w="702" w:type="pct"/>
            <w:vAlign w:val="center"/>
          </w:tcPr>
          <w:p w14:paraId="52E71F10" w14:textId="77777777" w:rsidR="000E0432" w:rsidRPr="00BD3EE8" w:rsidRDefault="000E0432" w:rsidP="000E0432">
            <w:pPr>
              <w:pStyle w:val="TAC"/>
              <w:rPr>
                <w:ins w:id="17942" w:author="Huawei" w:date="2021-05-27T14:59:00Z"/>
              </w:rPr>
            </w:pPr>
            <w:ins w:id="17943" w:author="Huawei" w:date="2021-05-27T14:59:00Z">
              <w:r w:rsidRPr="00BD3EE8">
                <w:t>0.48</w:t>
              </w:r>
            </w:ins>
          </w:p>
        </w:tc>
      </w:tr>
      <w:tr w:rsidR="000E0432" w:rsidRPr="00BD3EE8" w14:paraId="7FBDF29E" w14:textId="77777777" w:rsidTr="000E0432">
        <w:trPr>
          <w:jc w:val="center"/>
          <w:ins w:id="17944" w:author="Huawei" w:date="2021-05-27T14:59:00Z"/>
        </w:trPr>
        <w:tc>
          <w:tcPr>
            <w:tcW w:w="2308" w:type="pct"/>
            <w:vAlign w:val="center"/>
          </w:tcPr>
          <w:p w14:paraId="11778366" w14:textId="77777777" w:rsidR="000E0432" w:rsidRPr="00BD3EE8" w:rsidRDefault="000E0432" w:rsidP="000E0432">
            <w:pPr>
              <w:pStyle w:val="TAC"/>
              <w:rPr>
                <w:ins w:id="17945" w:author="Huawei" w:date="2021-05-27T14:59:00Z"/>
              </w:rPr>
            </w:pPr>
            <w:ins w:id="17946" w:author="Huawei" w:date="2021-05-27T14:59:00Z">
              <w:r w:rsidRPr="00BD3EE8">
                <w:t>Number of MIMO layers</w:t>
              </w:r>
            </w:ins>
          </w:p>
        </w:tc>
        <w:tc>
          <w:tcPr>
            <w:tcW w:w="588" w:type="pct"/>
            <w:vAlign w:val="center"/>
          </w:tcPr>
          <w:p w14:paraId="30F8934F" w14:textId="77777777" w:rsidR="000E0432" w:rsidRPr="00BD3EE8" w:rsidRDefault="000E0432" w:rsidP="000E0432">
            <w:pPr>
              <w:pStyle w:val="TAC"/>
              <w:rPr>
                <w:ins w:id="17947" w:author="Huawei" w:date="2021-05-27T14:59:00Z"/>
              </w:rPr>
            </w:pPr>
          </w:p>
        </w:tc>
        <w:tc>
          <w:tcPr>
            <w:tcW w:w="702" w:type="pct"/>
            <w:vAlign w:val="center"/>
          </w:tcPr>
          <w:p w14:paraId="4B37FA77" w14:textId="77777777" w:rsidR="000E0432" w:rsidRPr="00BD3EE8" w:rsidRDefault="000E0432" w:rsidP="000E0432">
            <w:pPr>
              <w:pStyle w:val="TAC"/>
              <w:rPr>
                <w:ins w:id="17948" w:author="Huawei" w:date="2021-05-27T14:59:00Z"/>
              </w:rPr>
            </w:pPr>
            <w:ins w:id="17949" w:author="Huawei" w:date="2021-05-27T14:59:00Z">
              <w:r w:rsidRPr="00BD3EE8">
                <w:t>1</w:t>
              </w:r>
            </w:ins>
          </w:p>
        </w:tc>
        <w:tc>
          <w:tcPr>
            <w:tcW w:w="702" w:type="pct"/>
            <w:vAlign w:val="center"/>
          </w:tcPr>
          <w:p w14:paraId="3D908CFC" w14:textId="77777777" w:rsidR="000E0432" w:rsidRPr="00BD3EE8" w:rsidRDefault="000E0432" w:rsidP="000E0432">
            <w:pPr>
              <w:pStyle w:val="TAC"/>
              <w:rPr>
                <w:ins w:id="17950" w:author="Huawei" w:date="2021-05-27T14:59:00Z"/>
              </w:rPr>
            </w:pPr>
            <w:ins w:id="17951" w:author="Huawei" w:date="2021-05-27T14:59:00Z">
              <w:r w:rsidRPr="00BD3EE8">
                <w:t>3</w:t>
              </w:r>
            </w:ins>
          </w:p>
        </w:tc>
        <w:tc>
          <w:tcPr>
            <w:tcW w:w="702" w:type="pct"/>
            <w:vAlign w:val="center"/>
          </w:tcPr>
          <w:p w14:paraId="6D7D6CA5" w14:textId="77777777" w:rsidR="000E0432" w:rsidRPr="00BD3EE8" w:rsidRDefault="000E0432" w:rsidP="000E0432">
            <w:pPr>
              <w:pStyle w:val="TAC"/>
              <w:rPr>
                <w:ins w:id="17952" w:author="Huawei" w:date="2021-05-27T14:59:00Z"/>
              </w:rPr>
            </w:pPr>
            <w:ins w:id="17953" w:author="Huawei" w:date="2021-05-27T14:59:00Z">
              <w:r w:rsidRPr="00BD3EE8">
                <w:t>4</w:t>
              </w:r>
            </w:ins>
          </w:p>
        </w:tc>
      </w:tr>
      <w:tr w:rsidR="000E0432" w:rsidRPr="00BD3EE8" w14:paraId="4A909923" w14:textId="77777777" w:rsidTr="000E0432">
        <w:trPr>
          <w:jc w:val="center"/>
          <w:ins w:id="17954" w:author="Huawei" w:date="2021-05-27T14:59:00Z"/>
        </w:trPr>
        <w:tc>
          <w:tcPr>
            <w:tcW w:w="2308" w:type="pct"/>
            <w:vAlign w:val="center"/>
          </w:tcPr>
          <w:p w14:paraId="3511A131" w14:textId="77777777" w:rsidR="000E0432" w:rsidRPr="00BD3EE8" w:rsidRDefault="000E0432" w:rsidP="000E0432">
            <w:pPr>
              <w:pStyle w:val="TAC"/>
              <w:rPr>
                <w:ins w:id="17955" w:author="Huawei" w:date="2021-05-27T14:59:00Z"/>
              </w:rPr>
            </w:pPr>
            <w:ins w:id="17956" w:author="Huawei" w:date="2021-05-27T14:59:00Z">
              <w:r w:rsidRPr="00BD3EE8">
                <w:t xml:space="preserve">Number of DMRS </w:t>
              </w:r>
              <w:r w:rsidRPr="00BD3EE8">
                <w:rPr>
                  <w:rFonts w:hint="eastAsia"/>
                  <w:lang w:eastAsia="zh-CN"/>
                </w:rPr>
                <w:t>REs</w:t>
              </w:r>
            </w:ins>
          </w:p>
        </w:tc>
        <w:tc>
          <w:tcPr>
            <w:tcW w:w="588" w:type="pct"/>
            <w:vAlign w:val="center"/>
          </w:tcPr>
          <w:p w14:paraId="0061B024" w14:textId="77777777" w:rsidR="000E0432" w:rsidRPr="00BD3EE8" w:rsidRDefault="000E0432" w:rsidP="000E0432">
            <w:pPr>
              <w:pStyle w:val="TAC"/>
              <w:rPr>
                <w:ins w:id="17957" w:author="Huawei" w:date="2021-05-27T14:59:00Z"/>
              </w:rPr>
            </w:pPr>
          </w:p>
        </w:tc>
        <w:tc>
          <w:tcPr>
            <w:tcW w:w="702" w:type="pct"/>
            <w:vAlign w:val="center"/>
          </w:tcPr>
          <w:p w14:paraId="3EAF18AA" w14:textId="77777777" w:rsidR="000E0432" w:rsidRPr="00BD3EE8" w:rsidRDefault="000E0432" w:rsidP="000E0432">
            <w:pPr>
              <w:pStyle w:val="TAC"/>
              <w:rPr>
                <w:ins w:id="17958" w:author="Huawei" w:date="2021-05-27T14:59:00Z"/>
              </w:rPr>
            </w:pPr>
            <w:ins w:id="17959" w:author="Huawei" w:date="2021-05-27T14:59:00Z">
              <w:r>
                <w:t>12</w:t>
              </w:r>
            </w:ins>
          </w:p>
        </w:tc>
        <w:tc>
          <w:tcPr>
            <w:tcW w:w="702" w:type="pct"/>
            <w:vAlign w:val="center"/>
          </w:tcPr>
          <w:p w14:paraId="5E520574" w14:textId="77777777" w:rsidR="000E0432" w:rsidRPr="00BD3EE8" w:rsidRDefault="000E0432" w:rsidP="000E0432">
            <w:pPr>
              <w:pStyle w:val="TAC"/>
              <w:rPr>
                <w:ins w:id="17960" w:author="Huawei" w:date="2021-05-27T14:59:00Z"/>
              </w:rPr>
            </w:pPr>
            <w:ins w:id="17961" w:author="Huawei" w:date="2021-05-27T14:59:00Z">
              <w:r>
                <w:t>24</w:t>
              </w:r>
            </w:ins>
          </w:p>
        </w:tc>
        <w:tc>
          <w:tcPr>
            <w:tcW w:w="702" w:type="pct"/>
            <w:vAlign w:val="center"/>
          </w:tcPr>
          <w:p w14:paraId="0BA81740" w14:textId="77777777" w:rsidR="000E0432" w:rsidRPr="00BD3EE8" w:rsidRDefault="000E0432" w:rsidP="000E0432">
            <w:pPr>
              <w:pStyle w:val="TAC"/>
              <w:rPr>
                <w:ins w:id="17962" w:author="Huawei" w:date="2021-05-27T14:59:00Z"/>
              </w:rPr>
            </w:pPr>
            <w:ins w:id="17963" w:author="Huawei" w:date="2021-05-27T14:59:00Z">
              <w:r>
                <w:t>24</w:t>
              </w:r>
            </w:ins>
          </w:p>
        </w:tc>
      </w:tr>
      <w:tr w:rsidR="000E0432" w:rsidRPr="00BD3EE8" w14:paraId="06A11D56" w14:textId="77777777" w:rsidTr="000E0432">
        <w:trPr>
          <w:jc w:val="center"/>
          <w:ins w:id="17964" w:author="Huawei" w:date="2021-05-27T14:59:00Z"/>
        </w:trPr>
        <w:tc>
          <w:tcPr>
            <w:tcW w:w="2308" w:type="pct"/>
            <w:vAlign w:val="center"/>
          </w:tcPr>
          <w:p w14:paraId="284FB7F8" w14:textId="77777777" w:rsidR="000E0432" w:rsidRPr="00BD3EE8" w:rsidRDefault="000E0432" w:rsidP="000E0432">
            <w:pPr>
              <w:pStyle w:val="TAC"/>
              <w:rPr>
                <w:ins w:id="17965" w:author="Huawei" w:date="2021-05-27T14:59:00Z"/>
              </w:rPr>
            </w:pPr>
            <w:ins w:id="17966" w:author="Huawei" w:date="2021-05-27T14:59:00Z">
              <w:r w:rsidRPr="00BD3EE8">
                <w:t>Overhead for TBS determination</w:t>
              </w:r>
            </w:ins>
          </w:p>
        </w:tc>
        <w:tc>
          <w:tcPr>
            <w:tcW w:w="588" w:type="pct"/>
            <w:vAlign w:val="center"/>
          </w:tcPr>
          <w:p w14:paraId="15518049" w14:textId="77777777" w:rsidR="000E0432" w:rsidRPr="00BD3EE8" w:rsidRDefault="000E0432" w:rsidP="000E0432">
            <w:pPr>
              <w:pStyle w:val="TAC"/>
              <w:rPr>
                <w:ins w:id="17967" w:author="Huawei" w:date="2021-05-27T14:59:00Z"/>
              </w:rPr>
            </w:pPr>
          </w:p>
        </w:tc>
        <w:tc>
          <w:tcPr>
            <w:tcW w:w="702" w:type="pct"/>
            <w:vAlign w:val="center"/>
          </w:tcPr>
          <w:p w14:paraId="72B3262A" w14:textId="77777777" w:rsidR="000E0432" w:rsidRPr="00BD3EE8" w:rsidRDefault="000E0432" w:rsidP="000E0432">
            <w:pPr>
              <w:pStyle w:val="TAC"/>
              <w:rPr>
                <w:ins w:id="17968" w:author="Huawei" w:date="2021-05-27T14:59:00Z"/>
              </w:rPr>
            </w:pPr>
            <w:ins w:id="17969" w:author="Huawei" w:date="2021-05-27T14:59:00Z">
              <w:r w:rsidRPr="00BD3EE8">
                <w:t>0</w:t>
              </w:r>
            </w:ins>
          </w:p>
        </w:tc>
        <w:tc>
          <w:tcPr>
            <w:tcW w:w="702" w:type="pct"/>
            <w:vAlign w:val="center"/>
          </w:tcPr>
          <w:p w14:paraId="5DCC1B8E" w14:textId="77777777" w:rsidR="000E0432" w:rsidRPr="00BD3EE8" w:rsidRDefault="000E0432" w:rsidP="000E0432">
            <w:pPr>
              <w:pStyle w:val="TAC"/>
              <w:rPr>
                <w:ins w:id="17970" w:author="Huawei" w:date="2021-05-27T14:59:00Z"/>
              </w:rPr>
            </w:pPr>
            <w:ins w:id="17971" w:author="Huawei" w:date="2021-05-27T14:59:00Z">
              <w:r w:rsidRPr="00BD3EE8">
                <w:t>0</w:t>
              </w:r>
            </w:ins>
          </w:p>
        </w:tc>
        <w:tc>
          <w:tcPr>
            <w:tcW w:w="702" w:type="pct"/>
            <w:vAlign w:val="center"/>
          </w:tcPr>
          <w:p w14:paraId="7A4A11FD" w14:textId="77777777" w:rsidR="000E0432" w:rsidRPr="00BD3EE8" w:rsidRDefault="000E0432" w:rsidP="000E0432">
            <w:pPr>
              <w:pStyle w:val="TAC"/>
              <w:rPr>
                <w:ins w:id="17972" w:author="Huawei" w:date="2021-05-27T14:59:00Z"/>
              </w:rPr>
            </w:pPr>
            <w:ins w:id="17973" w:author="Huawei" w:date="2021-05-27T14:59:00Z">
              <w:r w:rsidRPr="00BD3EE8">
                <w:t>0</w:t>
              </w:r>
            </w:ins>
          </w:p>
        </w:tc>
      </w:tr>
      <w:tr w:rsidR="000E0432" w:rsidRPr="00BD3EE8" w14:paraId="51864D1D" w14:textId="77777777" w:rsidTr="000E0432">
        <w:trPr>
          <w:jc w:val="center"/>
          <w:ins w:id="17974" w:author="Huawei" w:date="2021-05-27T14:59:00Z"/>
        </w:trPr>
        <w:tc>
          <w:tcPr>
            <w:tcW w:w="2308" w:type="pct"/>
            <w:vAlign w:val="center"/>
          </w:tcPr>
          <w:p w14:paraId="6DEF1A9F" w14:textId="77777777" w:rsidR="000E0432" w:rsidRPr="00BD3EE8" w:rsidRDefault="000E0432" w:rsidP="000E0432">
            <w:pPr>
              <w:pStyle w:val="TAC"/>
              <w:rPr>
                <w:ins w:id="17975" w:author="Huawei" w:date="2021-05-27T14:59:00Z"/>
              </w:rPr>
            </w:pPr>
            <w:ins w:id="17976" w:author="Huawei" w:date="2021-05-27T14:59:00Z">
              <w:r w:rsidRPr="00BD3EE8">
                <w:t xml:space="preserve">Information Bit Payload per Slot </w:t>
              </w:r>
            </w:ins>
          </w:p>
        </w:tc>
        <w:tc>
          <w:tcPr>
            <w:tcW w:w="588" w:type="pct"/>
            <w:vAlign w:val="center"/>
          </w:tcPr>
          <w:p w14:paraId="08DD3050" w14:textId="77777777" w:rsidR="000E0432" w:rsidRPr="00BD3EE8" w:rsidRDefault="000E0432" w:rsidP="000E0432">
            <w:pPr>
              <w:pStyle w:val="TAC"/>
              <w:rPr>
                <w:ins w:id="17977" w:author="Huawei" w:date="2021-05-27T14:59:00Z"/>
              </w:rPr>
            </w:pPr>
          </w:p>
        </w:tc>
        <w:tc>
          <w:tcPr>
            <w:tcW w:w="702" w:type="pct"/>
            <w:vAlign w:val="center"/>
          </w:tcPr>
          <w:p w14:paraId="28932BEE" w14:textId="77777777" w:rsidR="000E0432" w:rsidRPr="00BD3EE8" w:rsidRDefault="000E0432" w:rsidP="000E0432">
            <w:pPr>
              <w:pStyle w:val="TAC"/>
              <w:rPr>
                <w:ins w:id="17978" w:author="Huawei" w:date="2021-05-27T14:59:00Z"/>
              </w:rPr>
            </w:pPr>
            <w:ins w:id="17979" w:author="Huawei" w:date="2021-05-27T14:59:00Z">
              <w:r w:rsidRPr="00BD3EE8">
                <w:t>26632</w:t>
              </w:r>
            </w:ins>
          </w:p>
        </w:tc>
        <w:tc>
          <w:tcPr>
            <w:tcW w:w="702" w:type="pct"/>
            <w:vAlign w:val="center"/>
          </w:tcPr>
          <w:p w14:paraId="31090C26" w14:textId="77777777" w:rsidR="000E0432" w:rsidRPr="00BD3EE8" w:rsidRDefault="000E0432" w:rsidP="000E0432">
            <w:pPr>
              <w:pStyle w:val="TAC"/>
              <w:rPr>
                <w:ins w:id="17980" w:author="Huawei" w:date="2021-05-27T14:59:00Z"/>
              </w:rPr>
            </w:pPr>
            <w:ins w:id="17981" w:author="Huawei" w:date="2021-05-27T14:59:00Z">
              <w:r w:rsidRPr="00BD3EE8">
                <w:t>73776</w:t>
              </w:r>
            </w:ins>
          </w:p>
        </w:tc>
        <w:tc>
          <w:tcPr>
            <w:tcW w:w="702" w:type="pct"/>
            <w:vAlign w:val="center"/>
          </w:tcPr>
          <w:p w14:paraId="4323DA9B" w14:textId="77777777" w:rsidR="000E0432" w:rsidRPr="00BD3EE8" w:rsidRDefault="000E0432" w:rsidP="000E0432">
            <w:pPr>
              <w:pStyle w:val="TAC"/>
              <w:rPr>
                <w:ins w:id="17982" w:author="Huawei" w:date="2021-05-27T14:59:00Z"/>
              </w:rPr>
            </w:pPr>
            <w:ins w:id="17983" w:author="Huawei" w:date="2021-05-27T14:59:00Z">
              <w:r w:rsidRPr="00BD3EE8">
                <w:t>98376</w:t>
              </w:r>
            </w:ins>
          </w:p>
        </w:tc>
      </w:tr>
      <w:tr w:rsidR="000E0432" w:rsidRPr="00BD3EE8" w14:paraId="2B369053" w14:textId="77777777" w:rsidTr="000E0432">
        <w:trPr>
          <w:jc w:val="center"/>
          <w:ins w:id="17984" w:author="Huawei" w:date="2021-05-27T14:59:00Z"/>
        </w:trPr>
        <w:tc>
          <w:tcPr>
            <w:tcW w:w="2308" w:type="pct"/>
            <w:vAlign w:val="center"/>
          </w:tcPr>
          <w:p w14:paraId="28494573" w14:textId="77777777" w:rsidR="000E0432" w:rsidRPr="00BD3EE8" w:rsidRDefault="000E0432" w:rsidP="000E0432">
            <w:pPr>
              <w:pStyle w:val="TAC"/>
              <w:rPr>
                <w:ins w:id="17985" w:author="Huawei" w:date="2021-05-27T14:59:00Z"/>
                <w:lang w:val="sv-FI"/>
              </w:rPr>
            </w:pPr>
            <w:ins w:id="17986" w:author="Huawei" w:date="2021-05-27T14:59:00Z">
              <w:r w:rsidRPr="00BD3EE8">
                <w:rPr>
                  <w:lang w:val="sv-FI"/>
                </w:rPr>
                <w:t>Transport block CRC per Slot</w:t>
              </w:r>
            </w:ins>
          </w:p>
        </w:tc>
        <w:tc>
          <w:tcPr>
            <w:tcW w:w="588" w:type="pct"/>
            <w:vAlign w:val="center"/>
          </w:tcPr>
          <w:p w14:paraId="1DFA268B" w14:textId="77777777" w:rsidR="000E0432" w:rsidRPr="00BD3EE8" w:rsidRDefault="000E0432" w:rsidP="000E0432">
            <w:pPr>
              <w:pStyle w:val="TAC"/>
              <w:rPr>
                <w:ins w:id="17987" w:author="Huawei" w:date="2021-05-27T14:59:00Z"/>
                <w:lang w:val="sv-FI"/>
              </w:rPr>
            </w:pPr>
          </w:p>
        </w:tc>
        <w:tc>
          <w:tcPr>
            <w:tcW w:w="702" w:type="pct"/>
            <w:vAlign w:val="center"/>
          </w:tcPr>
          <w:p w14:paraId="20A56D34" w14:textId="77777777" w:rsidR="000E0432" w:rsidRPr="00BD3EE8" w:rsidRDefault="000E0432" w:rsidP="000E0432">
            <w:pPr>
              <w:pStyle w:val="TAC"/>
              <w:rPr>
                <w:ins w:id="17988" w:author="Huawei" w:date="2021-05-27T14:59:00Z"/>
                <w:lang w:val="sv-FI"/>
              </w:rPr>
            </w:pPr>
            <w:ins w:id="17989" w:author="Huawei" w:date="2021-05-27T14:59:00Z">
              <w:r>
                <w:rPr>
                  <w:lang w:val="sv-FI"/>
                </w:rPr>
                <w:t>24</w:t>
              </w:r>
            </w:ins>
          </w:p>
        </w:tc>
        <w:tc>
          <w:tcPr>
            <w:tcW w:w="702" w:type="pct"/>
            <w:vAlign w:val="center"/>
          </w:tcPr>
          <w:p w14:paraId="055B1B0B" w14:textId="77777777" w:rsidR="000E0432" w:rsidRPr="00BD3EE8" w:rsidRDefault="000E0432" w:rsidP="000E0432">
            <w:pPr>
              <w:pStyle w:val="TAC"/>
              <w:rPr>
                <w:ins w:id="17990" w:author="Huawei" w:date="2021-05-27T14:59:00Z"/>
                <w:lang w:val="sv-FI"/>
              </w:rPr>
            </w:pPr>
            <w:ins w:id="17991" w:author="Huawei" w:date="2021-05-27T14:59:00Z">
              <w:r>
                <w:rPr>
                  <w:lang w:val="sv-FI"/>
                </w:rPr>
                <w:t>24</w:t>
              </w:r>
            </w:ins>
          </w:p>
        </w:tc>
        <w:tc>
          <w:tcPr>
            <w:tcW w:w="702" w:type="pct"/>
            <w:vAlign w:val="center"/>
          </w:tcPr>
          <w:p w14:paraId="13291C7D" w14:textId="77777777" w:rsidR="000E0432" w:rsidRPr="00BD3EE8" w:rsidRDefault="000E0432" w:rsidP="000E0432">
            <w:pPr>
              <w:pStyle w:val="TAC"/>
              <w:rPr>
                <w:ins w:id="17992" w:author="Huawei" w:date="2021-05-27T14:59:00Z"/>
                <w:lang w:val="sv-FI"/>
              </w:rPr>
            </w:pPr>
            <w:ins w:id="17993" w:author="Huawei" w:date="2021-05-27T14:59:00Z">
              <w:r>
                <w:rPr>
                  <w:lang w:val="sv-FI"/>
                </w:rPr>
                <w:t>24</w:t>
              </w:r>
            </w:ins>
          </w:p>
        </w:tc>
      </w:tr>
      <w:tr w:rsidR="000E0432" w:rsidRPr="00BD3EE8" w14:paraId="5381C2A2" w14:textId="77777777" w:rsidTr="000E0432">
        <w:trPr>
          <w:jc w:val="center"/>
          <w:ins w:id="17994" w:author="Huawei" w:date="2021-05-27T14:59:00Z"/>
        </w:trPr>
        <w:tc>
          <w:tcPr>
            <w:tcW w:w="2308" w:type="pct"/>
            <w:vAlign w:val="center"/>
          </w:tcPr>
          <w:p w14:paraId="674B7A5F" w14:textId="77777777" w:rsidR="000E0432" w:rsidRPr="00AD765F" w:rsidRDefault="000E0432" w:rsidP="000E0432">
            <w:pPr>
              <w:pStyle w:val="TAC"/>
              <w:rPr>
                <w:ins w:id="17995" w:author="Huawei" w:date="2021-05-27T14:59:00Z"/>
              </w:rPr>
            </w:pPr>
            <w:ins w:id="17996" w:author="Huawei" w:date="2021-05-27T14:59:00Z">
              <w:r w:rsidRPr="00AD765F">
                <w:t>Number of Code Blocks per Slot</w:t>
              </w:r>
            </w:ins>
          </w:p>
        </w:tc>
        <w:tc>
          <w:tcPr>
            <w:tcW w:w="588" w:type="pct"/>
            <w:vAlign w:val="center"/>
          </w:tcPr>
          <w:p w14:paraId="55A26D85" w14:textId="77777777" w:rsidR="000E0432" w:rsidRPr="00AD765F" w:rsidRDefault="000E0432" w:rsidP="000E0432">
            <w:pPr>
              <w:pStyle w:val="TAC"/>
              <w:rPr>
                <w:ins w:id="17997" w:author="Huawei" w:date="2021-05-27T14:59:00Z"/>
              </w:rPr>
            </w:pPr>
          </w:p>
        </w:tc>
        <w:tc>
          <w:tcPr>
            <w:tcW w:w="702" w:type="pct"/>
            <w:vAlign w:val="center"/>
          </w:tcPr>
          <w:p w14:paraId="53506D71" w14:textId="77777777" w:rsidR="000E0432" w:rsidRPr="00BD3EE8" w:rsidRDefault="000E0432" w:rsidP="000E0432">
            <w:pPr>
              <w:pStyle w:val="TAC"/>
              <w:rPr>
                <w:ins w:id="17998" w:author="Huawei" w:date="2021-05-27T14:59:00Z"/>
              </w:rPr>
            </w:pPr>
            <w:ins w:id="17999" w:author="Huawei" w:date="2021-05-27T14:59:00Z">
              <w:r>
                <w:t>4</w:t>
              </w:r>
            </w:ins>
          </w:p>
        </w:tc>
        <w:tc>
          <w:tcPr>
            <w:tcW w:w="702" w:type="pct"/>
            <w:vAlign w:val="center"/>
          </w:tcPr>
          <w:p w14:paraId="4F8377FE" w14:textId="77777777" w:rsidR="000E0432" w:rsidRPr="00BD3EE8" w:rsidRDefault="000E0432" w:rsidP="000E0432">
            <w:pPr>
              <w:pStyle w:val="TAC"/>
              <w:rPr>
                <w:ins w:id="18000" w:author="Huawei" w:date="2021-05-27T14:59:00Z"/>
              </w:rPr>
            </w:pPr>
            <w:ins w:id="18001" w:author="Huawei" w:date="2021-05-27T14:59:00Z">
              <w:r>
                <w:t>9</w:t>
              </w:r>
            </w:ins>
          </w:p>
        </w:tc>
        <w:tc>
          <w:tcPr>
            <w:tcW w:w="702" w:type="pct"/>
            <w:vAlign w:val="center"/>
          </w:tcPr>
          <w:p w14:paraId="019F335A" w14:textId="77777777" w:rsidR="000E0432" w:rsidRPr="00BD3EE8" w:rsidRDefault="000E0432" w:rsidP="000E0432">
            <w:pPr>
              <w:pStyle w:val="TAC"/>
              <w:rPr>
                <w:ins w:id="18002" w:author="Huawei" w:date="2021-05-27T14:59:00Z"/>
              </w:rPr>
            </w:pPr>
            <w:ins w:id="18003" w:author="Huawei" w:date="2021-05-27T14:59:00Z">
              <w:r>
                <w:t>12</w:t>
              </w:r>
            </w:ins>
          </w:p>
        </w:tc>
      </w:tr>
      <w:tr w:rsidR="000E0432" w:rsidRPr="00BD3EE8" w14:paraId="77B53AA1" w14:textId="77777777" w:rsidTr="000E0432">
        <w:trPr>
          <w:trHeight w:val="278"/>
          <w:jc w:val="center"/>
          <w:ins w:id="18004" w:author="Huawei" w:date="2021-05-27T14:59:00Z"/>
        </w:trPr>
        <w:tc>
          <w:tcPr>
            <w:tcW w:w="2308" w:type="pct"/>
            <w:vAlign w:val="center"/>
          </w:tcPr>
          <w:p w14:paraId="3414B0DF" w14:textId="77777777" w:rsidR="000E0432" w:rsidRPr="00BD3EE8" w:rsidRDefault="000E0432" w:rsidP="000E0432">
            <w:pPr>
              <w:pStyle w:val="TAC"/>
              <w:rPr>
                <w:ins w:id="18005" w:author="Huawei" w:date="2021-05-27T14:59:00Z"/>
              </w:rPr>
            </w:pPr>
            <w:ins w:id="18006" w:author="Huawei" w:date="2021-05-27T14:59:00Z">
              <w:r w:rsidRPr="00BD3EE8">
                <w:t>Binary Channel Bits Per Slot</w:t>
              </w:r>
            </w:ins>
          </w:p>
        </w:tc>
        <w:tc>
          <w:tcPr>
            <w:tcW w:w="588" w:type="pct"/>
            <w:vAlign w:val="center"/>
          </w:tcPr>
          <w:p w14:paraId="18D22F29" w14:textId="77777777" w:rsidR="000E0432" w:rsidRPr="00BD3EE8" w:rsidRDefault="000E0432" w:rsidP="000E0432">
            <w:pPr>
              <w:pStyle w:val="TAC"/>
              <w:rPr>
                <w:ins w:id="18007" w:author="Huawei" w:date="2021-05-27T14:59:00Z"/>
              </w:rPr>
            </w:pPr>
          </w:p>
        </w:tc>
        <w:tc>
          <w:tcPr>
            <w:tcW w:w="702" w:type="pct"/>
            <w:vAlign w:val="center"/>
          </w:tcPr>
          <w:p w14:paraId="5267EAB2" w14:textId="77777777" w:rsidR="000E0432" w:rsidRPr="00BD3EE8" w:rsidRDefault="000E0432" w:rsidP="000E0432">
            <w:pPr>
              <w:pStyle w:val="TAC"/>
              <w:rPr>
                <w:ins w:id="18008" w:author="Huawei" w:date="2021-05-27T14:59:00Z"/>
              </w:rPr>
            </w:pPr>
            <w:ins w:id="18009" w:author="Huawei" w:date="2021-05-27T14:59:00Z">
              <w:r w:rsidRPr="00BD3EE8">
                <w:t>55968</w:t>
              </w:r>
            </w:ins>
          </w:p>
        </w:tc>
        <w:tc>
          <w:tcPr>
            <w:tcW w:w="702" w:type="pct"/>
            <w:vAlign w:val="center"/>
          </w:tcPr>
          <w:p w14:paraId="77A38E58" w14:textId="77777777" w:rsidR="000E0432" w:rsidRPr="00BD3EE8" w:rsidRDefault="000E0432" w:rsidP="000E0432">
            <w:pPr>
              <w:pStyle w:val="TAC"/>
              <w:rPr>
                <w:ins w:id="18010" w:author="Huawei" w:date="2021-05-27T14:59:00Z"/>
              </w:rPr>
            </w:pPr>
            <w:ins w:id="18011" w:author="Huawei" w:date="2021-05-27T14:59:00Z">
              <w:r w:rsidRPr="00BD3EE8">
                <w:t>152640</w:t>
              </w:r>
            </w:ins>
          </w:p>
        </w:tc>
        <w:tc>
          <w:tcPr>
            <w:tcW w:w="702" w:type="pct"/>
            <w:vAlign w:val="center"/>
          </w:tcPr>
          <w:p w14:paraId="5898C472" w14:textId="77777777" w:rsidR="000E0432" w:rsidRPr="00BD3EE8" w:rsidRDefault="000E0432" w:rsidP="000E0432">
            <w:pPr>
              <w:pStyle w:val="TAC"/>
              <w:rPr>
                <w:ins w:id="18012" w:author="Huawei" w:date="2021-05-27T14:59:00Z"/>
              </w:rPr>
            </w:pPr>
            <w:ins w:id="18013" w:author="Huawei" w:date="2021-05-27T14:59:00Z">
              <w:r w:rsidRPr="00BD3EE8">
                <w:t>203520</w:t>
              </w:r>
            </w:ins>
          </w:p>
        </w:tc>
      </w:tr>
    </w:tbl>
    <w:p w14:paraId="7E971DEF" w14:textId="77777777" w:rsidR="000E0432" w:rsidRDefault="000E0432" w:rsidP="000E0432">
      <w:pPr>
        <w:rPr>
          <w:ins w:id="18014" w:author="Huawei" w:date="2021-05-27T14:59:00Z"/>
        </w:rPr>
      </w:pPr>
    </w:p>
    <w:p w14:paraId="066445F3" w14:textId="77777777" w:rsidR="000E0432" w:rsidRPr="00AD765F" w:rsidRDefault="000E0432" w:rsidP="000E0432">
      <w:pPr>
        <w:pStyle w:val="TH"/>
        <w:rPr>
          <w:ins w:id="18015" w:author="Huawei" w:date="2021-05-27T14:59:00Z"/>
          <w:lang w:eastAsia="zh-CN"/>
        </w:rPr>
      </w:pPr>
      <w:ins w:id="18016" w:author="Huawei" w:date="2021-05-27T14:59:00Z">
        <w:r w:rsidRPr="00AD765F">
          <w:t>Table A.</w:t>
        </w:r>
        <w:r w:rsidRPr="00AD765F">
          <w:rPr>
            <w:lang w:eastAsia="zh-CN"/>
          </w:rPr>
          <w:t>3.1</w:t>
        </w:r>
        <w:r w:rsidRPr="00AD765F">
          <w:t>-2: FRC parameters for</w:t>
        </w:r>
        <w:r w:rsidRPr="00AD765F">
          <w:rPr>
            <w:lang w:eastAsia="zh-CN"/>
          </w:rPr>
          <w:t xml:space="preserve"> FR2 PDSCH </w:t>
        </w:r>
        <w:r w:rsidRPr="00AD765F">
          <w:t>performance requirements</w:t>
        </w:r>
        <w:r w:rsidRPr="00AD765F">
          <w:rPr>
            <w:lang w:eastAsia="zh-CN"/>
          </w:rPr>
          <w:t>, 1-2 transmission layers, 16QAM</w:t>
        </w:r>
      </w:ins>
    </w:p>
    <w:tbl>
      <w:tblPr>
        <w:tblW w:w="39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9"/>
        <w:gridCol w:w="855"/>
        <w:gridCol w:w="1209"/>
        <w:gridCol w:w="1030"/>
        <w:gridCol w:w="1032"/>
      </w:tblGrid>
      <w:tr w:rsidR="000E0432" w:rsidRPr="00C25669" w14:paraId="37C578BA" w14:textId="77777777" w:rsidTr="000E0432">
        <w:trPr>
          <w:jc w:val="center"/>
          <w:ins w:id="18017" w:author="Huawei" w:date="2021-05-27T14:59:00Z"/>
        </w:trPr>
        <w:tc>
          <w:tcPr>
            <w:tcW w:w="2273" w:type="pct"/>
            <w:shd w:val="clear" w:color="auto" w:fill="auto"/>
            <w:vAlign w:val="center"/>
          </w:tcPr>
          <w:p w14:paraId="4FDC32F3" w14:textId="77777777" w:rsidR="000E0432" w:rsidRPr="00C25669" w:rsidRDefault="000E0432" w:rsidP="000E0432">
            <w:pPr>
              <w:pStyle w:val="TAH"/>
              <w:rPr>
                <w:ins w:id="18018" w:author="Huawei" w:date="2021-05-27T14:59:00Z"/>
              </w:rPr>
            </w:pPr>
            <w:ins w:id="18019" w:author="Huawei" w:date="2021-05-27T14:59:00Z">
              <w:r w:rsidRPr="00C25669">
                <w:t>Parameter</w:t>
              </w:r>
            </w:ins>
          </w:p>
        </w:tc>
        <w:tc>
          <w:tcPr>
            <w:tcW w:w="565" w:type="pct"/>
            <w:shd w:val="clear" w:color="auto" w:fill="auto"/>
            <w:vAlign w:val="center"/>
          </w:tcPr>
          <w:p w14:paraId="4D9B6C8B" w14:textId="77777777" w:rsidR="000E0432" w:rsidRPr="00C25669" w:rsidRDefault="000E0432" w:rsidP="000E0432">
            <w:pPr>
              <w:pStyle w:val="TAH"/>
              <w:rPr>
                <w:ins w:id="18020" w:author="Huawei" w:date="2021-05-27T14:59:00Z"/>
              </w:rPr>
            </w:pPr>
            <w:ins w:id="18021" w:author="Huawei" w:date="2021-05-27T14:59:00Z">
              <w:r w:rsidRPr="00C25669">
                <w:t>Unit</w:t>
              </w:r>
            </w:ins>
          </w:p>
        </w:tc>
        <w:tc>
          <w:tcPr>
            <w:tcW w:w="2162" w:type="pct"/>
            <w:gridSpan w:val="3"/>
            <w:shd w:val="clear" w:color="auto" w:fill="auto"/>
            <w:vAlign w:val="center"/>
          </w:tcPr>
          <w:p w14:paraId="5E9FE949" w14:textId="77777777" w:rsidR="000E0432" w:rsidRPr="00C25669" w:rsidRDefault="000E0432" w:rsidP="000E0432">
            <w:pPr>
              <w:pStyle w:val="TAH"/>
              <w:rPr>
                <w:ins w:id="18022" w:author="Huawei" w:date="2021-05-27T14:59:00Z"/>
              </w:rPr>
            </w:pPr>
            <w:ins w:id="18023" w:author="Huawei" w:date="2021-05-27T14:59:00Z">
              <w:r w:rsidRPr="00C25669">
                <w:t>Value</w:t>
              </w:r>
            </w:ins>
          </w:p>
        </w:tc>
      </w:tr>
      <w:tr w:rsidR="000E0432" w:rsidRPr="00C25669" w14:paraId="4C837B89" w14:textId="77777777" w:rsidTr="000E0432">
        <w:trPr>
          <w:jc w:val="center"/>
          <w:ins w:id="18024" w:author="Huawei" w:date="2021-05-27T14:59:00Z"/>
        </w:trPr>
        <w:tc>
          <w:tcPr>
            <w:tcW w:w="2273" w:type="pct"/>
            <w:vAlign w:val="center"/>
          </w:tcPr>
          <w:p w14:paraId="2DB53DEE" w14:textId="77777777" w:rsidR="000E0432" w:rsidRPr="00C25669" w:rsidRDefault="000E0432" w:rsidP="000E0432">
            <w:pPr>
              <w:pStyle w:val="TAC"/>
              <w:rPr>
                <w:ins w:id="18025" w:author="Huawei" w:date="2021-05-27T14:59:00Z"/>
              </w:rPr>
            </w:pPr>
            <w:ins w:id="18026" w:author="Huawei" w:date="2021-05-27T14:59:00Z">
              <w:r w:rsidRPr="00C25669">
                <w:t>Reference channel</w:t>
              </w:r>
            </w:ins>
          </w:p>
        </w:tc>
        <w:tc>
          <w:tcPr>
            <w:tcW w:w="565" w:type="pct"/>
            <w:vAlign w:val="center"/>
          </w:tcPr>
          <w:p w14:paraId="1D159C72" w14:textId="77777777" w:rsidR="000E0432" w:rsidRPr="00C25669" w:rsidRDefault="000E0432" w:rsidP="000E0432">
            <w:pPr>
              <w:pStyle w:val="TAC"/>
              <w:rPr>
                <w:ins w:id="18027" w:author="Huawei" w:date="2021-05-27T14:59:00Z"/>
              </w:rPr>
            </w:pPr>
          </w:p>
        </w:tc>
        <w:tc>
          <w:tcPr>
            <w:tcW w:w="799" w:type="pct"/>
            <w:vAlign w:val="center"/>
          </w:tcPr>
          <w:p w14:paraId="611F71BE" w14:textId="77777777" w:rsidR="000E0432" w:rsidRPr="00C25669" w:rsidRDefault="000E0432" w:rsidP="000E0432">
            <w:pPr>
              <w:pStyle w:val="TAC"/>
              <w:rPr>
                <w:ins w:id="18028" w:author="Huawei" w:date="2021-05-27T14:59:00Z"/>
              </w:rPr>
            </w:pPr>
            <w:ins w:id="18029" w:author="Huawei" w:date="2021-05-27T14:59:00Z">
              <w:r>
                <w:t>M-FR2-A.3.1-1</w:t>
              </w:r>
            </w:ins>
          </w:p>
        </w:tc>
        <w:tc>
          <w:tcPr>
            <w:tcW w:w="681" w:type="pct"/>
            <w:vAlign w:val="center"/>
          </w:tcPr>
          <w:p w14:paraId="0E5B65EF" w14:textId="77777777" w:rsidR="000E0432" w:rsidRPr="00C25669" w:rsidRDefault="000E0432" w:rsidP="000E0432">
            <w:pPr>
              <w:pStyle w:val="TAC"/>
              <w:rPr>
                <w:ins w:id="18030" w:author="Huawei" w:date="2021-05-27T14:59:00Z"/>
                <w:lang w:eastAsia="zh-CN"/>
              </w:rPr>
            </w:pPr>
            <w:ins w:id="18031" w:author="Huawei" w:date="2021-05-27T14:59:00Z">
              <w:r>
                <w:t>M-FR2-A.3.1-2</w:t>
              </w:r>
            </w:ins>
          </w:p>
        </w:tc>
        <w:tc>
          <w:tcPr>
            <w:tcW w:w="681" w:type="pct"/>
            <w:vAlign w:val="center"/>
          </w:tcPr>
          <w:p w14:paraId="6362487B" w14:textId="77777777" w:rsidR="000E0432" w:rsidRPr="00C25669" w:rsidRDefault="000E0432" w:rsidP="000E0432">
            <w:pPr>
              <w:pStyle w:val="TAC"/>
              <w:rPr>
                <w:ins w:id="18032" w:author="Huawei" w:date="2021-05-27T14:59:00Z"/>
              </w:rPr>
            </w:pPr>
            <w:ins w:id="18033" w:author="Huawei" w:date="2021-05-27T14:59:00Z">
              <w:r>
                <w:t>M-FR2-A.3.1-3</w:t>
              </w:r>
            </w:ins>
          </w:p>
        </w:tc>
      </w:tr>
      <w:tr w:rsidR="000E0432" w:rsidRPr="00C25669" w14:paraId="5AA3FBC7" w14:textId="77777777" w:rsidTr="000E0432">
        <w:trPr>
          <w:jc w:val="center"/>
          <w:ins w:id="18034" w:author="Huawei" w:date="2021-05-27T14:59:00Z"/>
        </w:trPr>
        <w:tc>
          <w:tcPr>
            <w:tcW w:w="2273" w:type="pct"/>
          </w:tcPr>
          <w:p w14:paraId="6B272357" w14:textId="77777777" w:rsidR="000E0432" w:rsidRPr="00C25669" w:rsidRDefault="000E0432" w:rsidP="000E0432">
            <w:pPr>
              <w:pStyle w:val="TAC"/>
              <w:rPr>
                <w:ins w:id="18035" w:author="Huawei" w:date="2021-05-27T14:59:00Z"/>
              </w:rPr>
            </w:pPr>
            <w:ins w:id="18036" w:author="Huawei" w:date="2021-05-27T14:59:00Z">
              <w:r w:rsidRPr="00C25669">
                <w:t>Channel bandwidth</w:t>
              </w:r>
            </w:ins>
          </w:p>
        </w:tc>
        <w:tc>
          <w:tcPr>
            <w:tcW w:w="565" w:type="pct"/>
            <w:vAlign w:val="center"/>
          </w:tcPr>
          <w:p w14:paraId="5783A203" w14:textId="77777777" w:rsidR="000E0432" w:rsidRPr="00C25669" w:rsidRDefault="000E0432" w:rsidP="000E0432">
            <w:pPr>
              <w:pStyle w:val="TAC"/>
              <w:rPr>
                <w:ins w:id="18037" w:author="Huawei" w:date="2021-05-27T14:59:00Z"/>
              </w:rPr>
            </w:pPr>
            <w:ins w:id="18038" w:author="Huawei" w:date="2021-05-27T14:59:00Z">
              <w:r w:rsidRPr="00C25669">
                <w:t>MHz</w:t>
              </w:r>
            </w:ins>
          </w:p>
        </w:tc>
        <w:tc>
          <w:tcPr>
            <w:tcW w:w="799" w:type="pct"/>
            <w:vAlign w:val="center"/>
          </w:tcPr>
          <w:p w14:paraId="6FEB2C05" w14:textId="77777777" w:rsidR="000E0432" w:rsidRPr="00C25669" w:rsidRDefault="000E0432" w:rsidP="000E0432">
            <w:pPr>
              <w:pStyle w:val="TAC"/>
              <w:rPr>
                <w:ins w:id="18039" w:author="Huawei" w:date="2021-05-27T14:59:00Z"/>
              </w:rPr>
            </w:pPr>
            <w:ins w:id="18040" w:author="Huawei" w:date="2021-05-27T14:59:00Z">
              <w:r w:rsidRPr="00C25669">
                <w:t>50</w:t>
              </w:r>
            </w:ins>
          </w:p>
        </w:tc>
        <w:tc>
          <w:tcPr>
            <w:tcW w:w="681" w:type="pct"/>
            <w:vAlign w:val="center"/>
          </w:tcPr>
          <w:p w14:paraId="2C04C157" w14:textId="77777777" w:rsidR="000E0432" w:rsidRPr="00C25669" w:rsidRDefault="000E0432" w:rsidP="000E0432">
            <w:pPr>
              <w:pStyle w:val="TAC"/>
              <w:rPr>
                <w:ins w:id="18041" w:author="Huawei" w:date="2021-05-27T14:59:00Z"/>
              </w:rPr>
            </w:pPr>
            <w:ins w:id="18042" w:author="Huawei" w:date="2021-05-27T14:59:00Z">
              <w:r w:rsidRPr="00C25669">
                <w:t>100</w:t>
              </w:r>
            </w:ins>
          </w:p>
        </w:tc>
        <w:tc>
          <w:tcPr>
            <w:tcW w:w="681" w:type="pct"/>
            <w:vAlign w:val="center"/>
          </w:tcPr>
          <w:p w14:paraId="4D79F475" w14:textId="77777777" w:rsidR="000E0432" w:rsidRPr="00C25669" w:rsidRDefault="000E0432" w:rsidP="000E0432">
            <w:pPr>
              <w:pStyle w:val="TAC"/>
              <w:rPr>
                <w:ins w:id="18043" w:author="Huawei" w:date="2021-05-27T14:59:00Z"/>
              </w:rPr>
            </w:pPr>
            <w:ins w:id="18044" w:author="Huawei" w:date="2021-05-27T14:59:00Z">
              <w:r w:rsidRPr="00C25669">
                <w:t>100</w:t>
              </w:r>
            </w:ins>
          </w:p>
        </w:tc>
      </w:tr>
      <w:tr w:rsidR="000E0432" w:rsidRPr="00C25669" w14:paraId="6C49510F" w14:textId="77777777" w:rsidTr="000E0432">
        <w:trPr>
          <w:jc w:val="center"/>
          <w:ins w:id="18045" w:author="Huawei" w:date="2021-05-27T14:59:00Z"/>
        </w:trPr>
        <w:tc>
          <w:tcPr>
            <w:tcW w:w="2273" w:type="pct"/>
          </w:tcPr>
          <w:p w14:paraId="5FFEE1E0" w14:textId="77777777" w:rsidR="000E0432" w:rsidRPr="00C25669" w:rsidRDefault="000E0432" w:rsidP="000E0432">
            <w:pPr>
              <w:pStyle w:val="TAC"/>
              <w:rPr>
                <w:ins w:id="18046" w:author="Huawei" w:date="2021-05-27T14:59:00Z"/>
              </w:rPr>
            </w:pPr>
            <w:ins w:id="18047" w:author="Huawei" w:date="2021-05-27T14:59:00Z">
              <w:r w:rsidRPr="00C25669">
                <w:t>Subcarrier spacing</w:t>
              </w:r>
            </w:ins>
          </w:p>
        </w:tc>
        <w:tc>
          <w:tcPr>
            <w:tcW w:w="565" w:type="pct"/>
            <w:vAlign w:val="center"/>
          </w:tcPr>
          <w:p w14:paraId="502C2D62" w14:textId="77777777" w:rsidR="000E0432" w:rsidRPr="00C25669" w:rsidRDefault="000E0432" w:rsidP="000E0432">
            <w:pPr>
              <w:pStyle w:val="TAC"/>
              <w:rPr>
                <w:ins w:id="18048" w:author="Huawei" w:date="2021-05-27T14:59:00Z"/>
              </w:rPr>
            </w:pPr>
            <w:ins w:id="18049" w:author="Huawei" w:date="2021-05-27T14:59:00Z">
              <w:r w:rsidRPr="00C25669">
                <w:t>kHz</w:t>
              </w:r>
            </w:ins>
          </w:p>
        </w:tc>
        <w:tc>
          <w:tcPr>
            <w:tcW w:w="799" w:type="pct"/>
            <w:vAlign w:val="center"/>
          </w:tcPr>
          <w:p w14:paraId="49D5EEBB" w14:textId="77777777" w:rsidR="000E0432" w:rsidRPr="00C25669" w:rsidRDefault="000E0432" w:rsidP="000E0432">
            <w:pPr>
              <w:pStyle w:val="TAC"/>
              <w:rPr>
                <w:ins w:id="18050" w:author="Huawei" w:date="2021-05-27T14:59:00Z"/>
              </w:rPr>
            </w:pPr>
            <w:ins w:id="18051" w:author="Huawei" w:date="2021-05-27T14:59:00Z">
              <w:r w:rsidRPr="00C25669">
                <w:t>60</w:t>
              </w:r>
            </w:ins>
          </w:p>
        </w:tc>
        <w:tc>
          <w:tcPr>
            <w:tcW w:w="681" w:type="pct"/>
            <w:vAlign w:val="center"/>
          </w:tcPr>
          <w:p w14:paraId="2F344584" w14:textId="77777777" w:rsidR="000E0432" w:rsidRPr="00C25669" w:rsidRDefault="000E0432" w:rsidP="000E0432">
            <w:pPr>
              <w:pStyle w:val="TAC"/>
              <w:rPr>
                <w:ins w:id="18052" w:author="Huawei" w:date="2021-05-27T14:59:00Z"/>
              </w:rPr>
            </w:pPr>
            <w:ins w:id="18053" w:author="Huawei" w:date="2021-05-27T14:59:00Z">
              <w:r w:rsidRPr="00C25669">
                <w:t>120</w:t>
              </w:r>
            </w:ins>
          </w:p>
        </w:tc>
        <w:tc>
          <w:tcPr>
            <w:tcW w:w="681" w:type="pct"/>
            <w:vAlign w:val="center"/>
          </w:tcPr>
          <w:p w14:paraId="035B9AAB" w14:textId="77777777" w:rsidR="000E0432" w:rsidRPr="00C25669" w:rsidRDefault="000E0432" w:rsidP="000E0432">
            <w:pPr>
              <w:pStyle w:val="TAC"/>
              <w:rPr>
                <w:ins w:id="18054" w:author="Huawei" w:date="2021-05-27T14:59:00Z"/>
              </w:rPr>
            </w:pPr>
            <w:ins w:id="18055" w:author="Huawei" w:date="2021-05-27T14:59:00Z">
              <w:r w:rsidRPr="00C25669">
                <w:t>120</w:t>
              </w:r>
            </w:ins>
          </w:p>
        </w:tc>
      </w:tr>
      <w:tr w:rsidR="000E0432" w:rsidRPr="00C25669" w14:paraId="720BD32F" w14:textId="77777777" w:rsidTr="000E0432">
        <w:trPr>
          <w:jc w:val="center"/>
          <w:ins w:id="18056" w:author="Huawei" w:date="2021-05-27T14:59:00Z"/>
        </w:trPr>
        <w:tc>
          <w:tcPr>
            <w:tcW w:w="2273" w:type="pct"/>
          </w:tcPr>
          <w:p w14:paraId="53B79C77" w14:textId="77777777" w:rsidR="000E0432" w:rsidRPr="00C25669" w:rsidRDefault="000E0432" w:rsidP="000E0432">
            <w:pPr>
              <w:pStyle w:val="TAC"/>
              <w:rPr>
                <w:ins w:id="18057" w:author="Huawei" w:date="2021-05-27T14:59:00Z"/>
              </w:rPr>
            </w:pPr>
            <w:ins w:id="18058" w:author="Huawei" w:date="2021-05-27T14:59:00Z">
              <w:r w:rsidRPr="00C25669">
                <w:t>Allocated resource blocks</w:t>
              </w:r>
            </w:ins>
          </w:p>
        </w:tc>
        <w:tc>
          <w:tcPr>
            <w:tcW w:w="565" w:type="pct"/>
            <w:vAlign w:val="center"/>
          </w:tcPr>
          <w:p w14:paraId="45FA7059" w14:textId="77777777" w:rsidR="000E0432" w:rsidRPr="00C25669" w:rsidRDefault="000E0432" w:rsidP="000E0432">
            <w:pPr>
              <w:pStyle w:val="TAC"/>
              <w:rPr>
                <w:ins w:id="18059" w:author="Huawei" w:date="2021-05-27T14:59:00Z"/>
              </w:rPr>
            </w:pPr>
            <w:ins w:id="18060" w:author="Huawei" w:date="2021-05-27T14:59:00Z">
              <w:r w:rsidRPr="00C25669">
                <w:t>PRBs</w:t>
              </w:r>
            </w:ins>
          </w:p>
        </w:tc>
        <w:tc>
          <w:tcPr>
            <w:tcW w:w="799" w:type="pct"/>
            <w:vAlign w:val="center"/>
          </w:tcPr>
          <w:p w14:paraId="33B4EE7C" w14:textId="77777777" w:rsidR="000E0432" w:rsidRPr="00C25669" w:rsidRDefault="000E0432" w:rsidP="000E0432">
            <w:pPr>
              <w:pStyle w:val="TAC"/>
              <w:rPr>
                <w:ins w:id="18061" w:author="Huawei" w:date="2021-05-27T14:59:00Z"/>
              </w:rPr>
            </w:pPr>
            <w:ins w:id="18062" w:author="Huawei" w:date="2021-05-27T14:59:00Z">
              <w:r w:rsidRPr="00C25669">
                <w:t>66</w:t>
              </w:r>
            </w:ins>
          </w:p>
        </w:tc>
        <w:tc>
          <w:tcPr>
            <w:tcW w:w="681" w:type="pct"/>
            <w:vAlign w:val="center"/>
          </w:tcPr>
          <w:p w14:paraId="3F2DD0F5" w14:textId="77777777" w:rsidR="000E0432" w:rsidRPr="00C25669" w:rsidRDefault="000E0432" w:rsidP="000E0432">
            <w:pPr>
              <w:pStyle w:val="TAC"/>
              <w:rPr>
                <w:ins w:id="18063" w:author="Huawei" w:date="2021-05-27T14:59:00Z"/>
              </w:rPr>
            </w:pPr>
            <w:ins w:id="18064" w:author="Huawei" w:date="2021-05-27T14:59:00Z">
              <w:r w:rsidRPr="00C25669">
                <w:t>66</w:t>
              </w:r>
            </w:ins>
          </w:p>
        </w:tc>
        <w:tc>
          <w:tcPr>
            <w:tcW w:w="681" w:type="pct"/>
            <w:vAlign w:val="center"/>
          </w:tcPr>
          <w:p w14:paraId="5BB60C89" w14:textId="77777777" w:rsidR="000E0432" w:rsidRPr="00C25669" w:rsidRDefault="000E0432" w:rsidP="000E0432">
            <w:pPr>
              <w:pStyle w:val="TAC"/>
              <w:rPr>
                <w:ins w:id="18065" w:author="Huawei" w:date="2021-05-27T14:59:00Z"/>
              </w:rPr>
            </w:pPr>
            <w:ins w:id="18066" w:author="Huawei" w:date="2021-05-27T14:59:00Z">
              <w:r w:rsidRPr="00C25669">
                <w:t>66</w:t>
              </w:r>
            </w:ins>
          </w:p>
        </w:tc>
      </w:tr>
      <w:tr w:rsidR="000E0432" w:rsidRPr="00272C8A" w14:paraId="2FAD27B4" w14:textId="77777777" w:rsidTr="000E0432">
        <w:trPr>
          <w:jc w:val="center"/>
          <w:ins w:id="18067" w:author="Huawei" w:date="2021-05-27T14:59:00Z"/>
        </w:trPr>
        <w:tc>
          <w:tcPr>
            <w:tcW w:w="2273" w:type="pct"/>
          </w:tcPr>
          <w:p w14:paraId="4AB1B619" w14:textId="77777777" w:rsidR="000E0432" w:rsidRPr="006C7AF4" w:rsidRDefault="000E0432" w:rsidP="000E0432">
            <w:pPr>
              <w:pStyle w:val="TAC"/>
              <w:rPr>
                <w:ins w:id="18068" w:author="Huawei" w:date="2021-05-27T14:59:00Z"/>
                <w:rFonts w:eastAsiaTheme="minorHAnsi"/>
              </w:rPr>
            </w:pPr>
            <w:ins w:id="18069" w:author="Huawei" w:date="2021-05-27T14:59:00Z">
              <w:r w:rsidRPr="006C7AF4">
                <w:rPr>
                  <w:rFonts w:eastAsiaTheme="minorHAnsi"/>
                </w:rPr>
                <w:t>Number of consecutive PDSCH symbols</w:t>
              </w:r>
            </w:ins>
          </w:p>
        </w:tc>
        <w:tc>
          <w:tcPr>
            <w:tcW w:w="565" w:type="pct"/>
            <w:vAlign w:val="center"/>
          </w:tcPr>
          <w:p w14:paraId="1EA3B905" w14:textId="77777777" w:rsidR="000E0432" w:rsidRPr="006C7AF4" w:rsidRDefault="000E0432" w:rsidP="000E0432">
            <w:pPr>
              <w:pStyle w:val="TAC"/>
              <w:rPr>
                <w:ins w:id="18070" w:author="Huawei" w:date="2021-05-27T14:59:00Z"/>
                <w:rFonts w:eastAsiaTheme="minorHAnsi"/>
              </w:rPr>
            </w:pPr>
          </w:p>
        </w:tc>
        <w:tc>
          <w:tcPr>
            <w:tcW w:w="799" w:type="pct"/>
            <w:vAlign w:val="center"/>
          </w:tcPr>
          <w:p w14:paraId="09FDC9CA" w14:textId="77777777" w:rsidR="000E0432" w:rsidRPr="006C7AF4" w:rsidRDefault="000E0432" w:rsidP="000E0432">
            <w:pPr>
              <w:pStyle w:val="TAC"/>
              <w:rPr>
                <w:ins w:id="18071" w:author="Huawei" w:date="2021-05-27T14:59:00Z"/>
                <w:rFonts w:eastAsiaTheme="minorHAnsi"/>
              </w:rPr>
            </w:pPr>
            <w:ins w:id="18072" w:author="Huawei" w:date="2021-05-27T14:59:00Z">
              <w:r>
                <w:t>13</w:t>
              </w:r>
            </w:ins>
          </w:p>
        </w:tc>
        <w:tc>
          <w:tcPr>
            <w:tcW w:w="681" w:type="pct"/>
            <w:vAlign w:val="center"/>
          </w:tcPr>
          <w:p w14:paraId="6832FD1B" w14:textId="77777777" w:rsidR="000E0432" w:rsidRPr="006C7AF4" w:rsidRDefault="000E0432" w:rsidP="000E0432">
            <w:pPr>
              <w:pStyle w:val="TAC"/>
              <w:rPr>
                <w:ins w:id="18073" w:author="Huawei" w:date="2021-05-27T14:59:00Z"/>
                <w:rFonts w:eastAsiaTheme="minorHAnsi"/>
              </w:rPr>
            </w:pPr>
            <w:ins w:id="18074" w:author="Huawei" w:date="2021-05-27T14:59:00Z">
              <w:r>
                <w:t>13</w:t>
              </w:r>
            </w:ins>
          </w:p>
        </w:tc>
        <w:tc>
          <w:tcPr>
            <w:tcW w:w="681" w:type="pct"/>
            <w:vAlign w:val="center"/>
          </w:tcPr>
          <w:p w14:paraId="0724F3E4" w14:textId="77777777" w:rsidR="000E0432" w:rsidRPr="006C7AF4" w:rsidRDefault="000E0432" w:rsidP="000E0432">
            <w:pPr>
              <w:pStyle w:val="TAC"/>
              <w:rPr>
                <w:ins w:id="18075" w:author="Huawei" w:date="2021-05-27T14:59:00Z"/>
                <w:rFonts w:eastAsiaTheme="minorHAnsi"/>
              </w:rPr>
            </w:pPr>
            <w:ins w:id="18076" w:author="Huawei" w:date="2021-05-27T14:59:00Z">
              <w:r>
                <w:t>13</w:t>
              </w:r>
            </w:ins>
          </w:p>
        </w:tc>
      </w:tr>
      <w:tr w:rsidR="000E0432" w:rsidRPr="00C25669" w14:paraId="6E2911CE" w14:textId="77777777" w:rsidTr="000E0432">
        <w:trPr>
          <w:jc w:val="center"/>
          <w:ins w:id="18077" w:author="Huawei" w:date="2021-05-27T14:59:00Z"/>
        </w:trPr>
        <w:tc>
          <w:tcPr>
            <w:tcW w:w="2273" w:type="pct"/>
          </w:tcPr>
          <w:p w14:paraId="20D8EEDF" w14:textId="77777777" w:rsidR="000E0432" w:rsidRPr="00C25669" w:rsidRDefault="000E0432" w:rsidP="000E0432">
            <w:pPr>
              <w:pStyle w:val="TAC"/>
              <w:rPr>
                <w:ins w:id="18078" w:author="Huawei" w:date="2021-05-27T14:59:00Z"/>
              </w:rPr>
            </w:pPr>
            <w:ins w:id="18079" w:author="Huawei" w:date="2021-05-27T14:59:00Z">
              <w:r w:rsidRPr="00C25669">
                <w:t>MCS table</w:t>
              </w:r>
            </w:ins>
          </w:p>
        </w:tc>
        <w:tc>
          <w:tcPr>
            <w:tcW w:w="565" w:type="pct"/>
            <w:vAlign w:val="center"/>
          </w:tcPr>
          <w:p w14:paraId="3D50A99E" w14:textId="77777777" w:rsidR="000E0432" w:rsidRPr="00C25669" w:rsidRDefault="000E0432" w:rsidP="000E0432">
            <w:pPr>
              <w:pStyle w:val="TAC"/>
              <w:rPr>
                <w:ins w:id="18080" w:author="Huawei" w:date="2021-05-27T14:59:00Z"/>
              </w:rPr>
            </w:pPr>
          </w:p>
        </w:tc>
        <w:tc>
          <w:tcPr>
            <w:tcW w:w="799" w:type="pct"/>
            <w:vAlign w:val="center"/>
          </w:tcPr>
          <w:p w14:paraId="5A87EC9C" w14:textId="77777777" w:rsidR="000E0432" w:rsidRPr="00C25669" w:rsidRDefault="000E0432" w:rsidP="000E0432">
            <w:pPr>
              <w:pStyle w:val="TAC"/>
              <w:rPr>
                <w:ins w:id="18081" w:author="Huawei" w:date="2021-05-27T14:59:00Z"/>
              </w:rPr>
            </w:pPr>
            <w:ins w:id="18082" w:author="Huawei" w:date="2021-05-27T14:59:00Z">
              <w:r w:rsidRPr="00C25669">
                <w:t>64QAM</w:t>
              </w:r>
            </w:ins>
          </w:p>
        </w:tc>
        <w:tc>
          <w:tcPr>
            <w:tcW w:w="681" w:type="pct"/>
            <w:vAlign w:val="center"/>
          </w:tcPr>
          <w:p w14:paraId="2B8D1130" w14:textId="77777777" w:rsidR="000E0432" w:rsidRPr="00C25669" w:rsidRDefault="000E0432" w:rsidP="000E0432">
            <w:pPr>
              <w:pStyle w:val="TAC"/>
              <w:rPr>
                <w:ins w:id="18083" w:author="Huawei" w:date="2021-05-27T14:59:00Z"/>
              </w:rPr>
            </w:pPr>
            <w:ins w:id="18084" w:author="Huawei" w:date="2021-05-27T14:59:00Z">
              <w:r w:rsidRPr="00C25669">
                <w:t>64QAM</w:t>
              </w:r>
            </w:ins>
          </w:p>
        </w:tc>
        <w:tc>
          <w:tcPr>
            <w:tcW w:w="681" w:type="pct"/>
            <w:vAlign w:val="center"/>
          </w:tcPr>
          <w:p w14:paraId="5DD92338" w14:textId="77777777" w:rsidR="000E0432" w:rsidRPr="00C25669" w:rsidRDefault="000E0432" w:rsidP="000E0432">
            <w:pPr>
              <w:pStyle w:val="TAC"/>
              <w:rPr>
                <w:ins w:id="18085" w:author="Huawei" w:date="2021-05-27T14:59:00Z"/>
              </w:rPr>
            </w:pPr>
            <w:ins w:id="18086" w:author="Huawei" w:date="2021-05-27T14:59:00Z">
              <w:r w:rsidRPr="00C25669">
                <w:t>64QAM</w:t>
              </w:r>
            </w:ins>
          </w:p>
        </w:tc>
      </w:tr>
      <w:tr w:rsidR="000E0432" w:rsidRPr="00C25669" w14:paraId="0FF7B89F" w14:textId="77777777" w:rsidTr="000E0432">
        <w:trPr>
          <w:jc w:val="center"/>
          <w:ins w:id="18087" w:author="Huawei" w:date="2021-05-27T14:59:00Z"/>
        </w:trPr>
        <w:tc>
          <w:tcPr>
            <w:tcW w:w="2273" w:type="pct"/>
          </w:tcPr>
          <w:p w14:paraId="389CEC58" w14:textId="77777777" w:rsidR="000E0432" w:rsidRPr="00C25669" w:rsidRDefault="000E0432" w:rsidP="000E0432">
            <w:pPr>
              <w:pStyle w:val="TAC"/>
              <w:rPr>
                <w:ins w:id="18088" w:author="Huawei" w:date="2021-05-27T14:59:00Z"/>
              </w:rPr>
            </w:pPr>
            <w:ins w:id="18089" w:author="Huawei" w:date="2021-05-27T14:59:00Z">
              <w:r w:rsidRPr="00C25669">
                <w:t>MCS index</w:t>
              </w:r>
            </w:ins>
          </w:p>
        </w:tc>
        <w:tc>
          <w:tcPr>
            <w:tcW w:w="565" w:type="pct"/>
            <w:vAlign w:val="center"/>
          </w:tcPr>
          <w:p w14:paraId="7723C402" w14:textId="77777777" w:rsidR="000E0432" w:rsidRPr="00C25669" w:rsidRDefault="000E0432" w:rsidP="000E0432">
            <w:pPr>
              <w:pStyle w:val="TAC"/>
              <w:rPr>
                <w:ins w:id="18090" w:author="Huawei" w:date="2021-05-27T14:59:00Z"/>
              </w:rPr>
            </w:pPr>
          </w:p>
        </w:tc>
        <w:tc>
          <w:tcPr>
            <w:tcW w:w="799" w:type="pct"/>
            <w:vAlign w:val="center"/>
          </w:tcPr>
          <w:p w14:paraId="32236AFA" w14:textId="77777777" w:rsidR="000E0432" w:rsidRPr="00C25669" w:rsidRDefault="000E0432" w:rsidP="000E0432">
            <w:pPr>
              <w:pStyle w:val="TAC"/>
              <w:rPr>
                <w:ins w:id="18091" w:author="Huawei" w:date="2021-05-27T14:59:00Z"/>
              </w:rPr>
            </w:pPr>
            <w:ins w:id="18092" w:author="Huawei" w:date="2021-05-27T14:59:00Z">
              <w:r w:rsidRPr="00C25669">
                <w:t>13</w:t>
              </w:r>
            </w:ins>
          </w:p>
        </w:tc>
        <w:tc>
          <w:tcPr>
            <w:tcW w:w="681" w:type="pct"/>
            <w:vAlign w:val="center"/>
          </w:tcPr>
          <w:p w14:paraId="13CBC22E" w14:textId="77777777" w:rsidR="000E0432" w:rsidRPr="00C25669" w:rsidRDefault="000E0432" w:rsidP="000E0432">
            <w:pPr>
              <w:pStyle w:val="TAC"/>
              <w:rPr>
                <w:ins w:id="18093" w:author="Huawei" w:date="2021-05-27T14:59:00Z"/>
              </w:rPr>
            </w:pPr>
            <w:ins w:id="18094" w:author="Huawei" w:date="2021-05-27T14:59:00Z">
              <w:r w:rsidRPr="00C25669">
                <w:t>13</w:t>
              </w:r>
            </w:ins>
          </w:p>
        </w:tc>
        <w:tc>
          <w:tcPr>
            <w:tcW w:w="681" w:type="pct"/>
            <w:vAlign w:val="center"/>
          </w:tcPr>
          <w:p w14:paraId="0AE50B86" w14:textId="77777777" w:rsidR="000E0432" w:rsidRPr="00C25669" w:rsidRDefault="000E0432" w:rsidP="000E0432">
            <w:pPr>
              <w:pStyle w:val="TAC"/>
              <w:rPr>
                <w:ins w:id="18095" w:author="Huawei" w:date="2021-05-27T14:59:00Z"/>
              </w:rPr>
            </w:pPr>
            <w:ins w:id="18096" w:author="Huawei" w:date="2021-05-27T14:59:00Z">
              <w:r w:rsidRPr="00C25669">
                <w:t>13</w:t>
              </w:r>
            </w:ins>
          </w:p>
        </w:tc>
      </w:tr>
      <w:tr w:rsidR="000E0432" w:rsidRPr="00C25669" w14:paraId="1EE45D31" w14:textId="77777777" w:rsidTr="000E0432">
        <w:trPr>
          <w:jc w:val="center"/>
          <w:ins w:id="18097" w:author="Huawei" w:date="2021-05-27T14:59:00Z"/>
        </w:trPr>
        <w:tc>
          <w:tcPr>
            <w:tcW w:w="2273" w:type="pct"/>
          </w:tcPr>
          <w:p w14:paraId="2D72744B" w14:textId="77777777" w:rsidR="000E0432" w:rsidRPr="00C25669" w:rsidRDefault="000E0432" w:rsidP="000E0432">
            <w:pPr>
              <w:pStyle w:val="TAC"/>
              <w:rPr>
                <w:ins w:id="18098" w:author="Huawei" w:date="2021-05-27T14:59:00Z"/>
              </w:rPr>
            </w:pPr>
            <w:ins w:id="18099" w:author="Huawei" w:date="2021-05-27T14:59:00Z">
              <w:r w:rsidRPr="00C25669">
                <w:t>Modulation</w:t>
              </w:r>
            </w:ins>
          </w:p>
        </w:tc>
        <w:tc>
          <w:tcPr>
            <w:tcW w:w="565" w:type="pct"/>
            <w:vAlign w:val="center"/>
          </w:tcPr>
          <w:p w14:paraId="1AE4347E" w14:textId="77777777" w:rsidR="000E0432" w:rsidRPr="00C25669" w:rsidRDefault="000E0432" w:rsidP="000E0432">
            <w:pPr>
              <w:pStyle w:val="TAC"/>
              <w:rPr>
                <w:ins w:id="18100" w:author="Huawei" w:date="2021-05-27T14:59:00Z"/>
              </w:rPr>
            </w:pPr>
          </w:p>
        </w:tc>
        <w:tc>
          <w:tcPr>
            <w:tcW w:w="799" w:type="pct"/>
            <w:vAlign w:val="center"/>
          </w:tcPr>
          <w:p w14:paraId="3FBE980C" w14:textId="77777777" w:rsidR="000E0432" w:rsidRPr="00C25669" w:rsidRDefault="000E0432" w:rsidP="000E0432">
            <w:pPr>
              <w:pStyle w:val="TAC"/>
              <w:rPr>
                <w:ins w:id="18101" w:author="Huawei" w:date="2021-05-27T14:59:00Z"/>
              </w:rPr>
            </w:pPr>
            <w:ins w:id="18102" w:author="Huawei" w:date="2021-05-27T14:59:00Z">
              <w:r w:rsidRPr="00C25669">
                <w:t>16QAM</w:t>
              </w:r>
            </w:ins>
          </w:p>
        </w:tc>
        <w:tc>
          <w:tcPr>
            <w:tcW w:w="681" w:type="pct"/>
            <w:vAlign w:val="center"/>
          </w:tcPr>
          <w:p w14:paraId="0DDBC8C6" w14:textId="77777777" w:rsidR="000E0432" w:rsidRPr="00C25669" w:rsidRDefault="000E0432" w:rsidP="000E0432">
            <w:pPr>
              <w:pStyle w:val="TAC"/>
              <w:rPr>
                <w:ins w:id="18103" w:author="Huawei" w:date="2021-05-27T14:59:00Z"/>
              </w:rPr>
            </w:pPr>
            <w:ins w:id="18104" w:author="Huawei" w:date="2021-05-27T14:59:00Z">
              <w:r w:rsidRPr="00C25669">
                <w:t>16QAM</w:t>
              </w:r>
            </w:ins>
          </w:p>
        </w:tc>
        <w:tc>
          <w:tcPr>
            <w:tcW w:w="681" w:type="pct"/>
            <w:vAlign w:val="center"/>
          </w:tcPr>
          <w:p w14:paraId="43B20130" w14:textId="77777777" w:rsidR="000E0432" w:rsidRPr="00C25669" w:rsidRDefault="000E0432" w:rsidP="000E0432">
            <w:pPr>
              <w:pStyle w:val="TAC"/>
              <w:rPr>
                <w:ins w:id="18105" w:author="Huawei" w:date="2021-05-27T14:59:00Z"/>
              </w:rPr>
            </w:pPr>
            <w:ins w:id="18106" w:author="Huawei" w:date="2021-05-27T14:59:00Z">
              <w:r w:rsidRPr="00C25669">
                <w:t>16QAM</w:t>
              </w:r>
            </w:ins>
          </w:p>
        </w:tc>
      </w:tr>
      <w:tr w:rsidR="000E0432" w:rsidRPr="00C25669" w14:paraId="5DBED051" w14:textId="77777777" w:rsidTr="000E0432">
        <w:trPr>
          <w:jc w:val="center"/>
          <w:ins w:id="18107" w:author="Huawei" w:date="2021-05-27T14:59:00Z"/>
        </w:trPr>
        <w:tc>
          <w:tcPr>
            <w:tcW w:w="2273" w:type="pct"/>
          </w:tcPr>
          <w:p w14:paraId="39D7D09B" w14:textId="77777777" w:rsidR="000E0432" w:rsidRPr="00C25669" w:rsidRDefault="000E0432" w:rsidP="000E0432">
            <w:pPr>
              <w:pStyle w:val="TAC"/>
              <w:rPr>
                <w:ins w:id="18108" w:author="Huawei" w:date="2021-05-27T14:59:00Z"/>
              </w:rPr>
            </w:pPr>
            <w:ins w:id="18109" w:author="Huawei" w:date="2021-05-27T14:59:00Z">
              <w:r w:rsidRPr="00C25669">
                <w:t>Target Coding Rate</w:t>
              </w:r>
            </w:ins>
          </w:p>
        </w:tc>
        <w:tc>
          <w:tcPr>
            <w:tcW w:w="565" w:type="pct"/>
            <w:vAlign w:val="center"/>
          </w:tcPr>
          <w:p w14:paraId="276A9FCE" w14:textId="77777777" w:rsidR="000E0432" w:rsidRPr="00C25669" w:rsidRDefault="000E0432" w:rsidP="000E0432">
            <w:pPr>
              <w:pStyle w:val="TAC"/>
              <w:rPr>
                <w:ins w:id="18110" w:author="Huawei" w:date="2021-05-27T14:59:00Z"/>
              </w:rPr>
            </w:pPr>
          </w:p>
        </w:tc>
        <w:tc>
          <w:tcPr>
            <w:tcW w:w="799" w:type="pct"/>
            <w:vAlign w:val="center"/>
          </w:tcPr>
          <w:p w14:paraId="40815EFA" w14:textId="77777777" w:rsidR="000E0432" w:rsidRPr="00C25669" w:rsidRDefault="000E0432" w:rsidP="000E0432">
            <w:pPr>
              <w:pStyle w:val="TAC"/>
              <w:rPr>
                <w:ins w:id="18111" w:author="Huawei" w:date="2021-05-27T14:59:00Z"/>
              </w:rPr>
            </w:pPr>
            <w:ins w:id="18112" w:author="Huawei" w:date="2021-05-27T14:59:00Z">
              <w:r w:rsidRPr="00C25669">
                <w:t>0.48</w:t>
              </w:r>
            </w:ins>
          </w:p>
        </w:tc>
        <w:tc>
          <w:tcPr>
            <w:tcW w:w="681" w:type="pct"/>
            <w:vAlign w:val="center"/>
          </w:tcPr>
          <w:p w14:paraId="3E257F0D" w14:textId="77777777" w:rsidR="000E0432" w:rsidRPr="00C25669" w:rsidRDefault="000E0432" w:rsidP="000E0432">
            <w:pPr>
              <w:pStyle w:val="TAC"/>
              <w:rPr>
                <w:ins w:id="18113" w:author="Huawei" w:date="2021-05-27T14:59:00Z"/>
              </w:rPr>
            </w:pPr>
            <w:ins w:id="18114" w:author="Huawei" w:date="2021-05-27T14:59:00Z">
              <w:r w:rsidRPr="00C25669">
                <w:t>0.48</w:t>
              </w:r>
            </w:ins>
          </w:p>
        </w:tc>
        <w:tc>
          <w:tcPr>
            <w:tcW w:w="681" w:type="pct"/>
            <w:vAlign w:val="center"/>
          </w:tcPr>
          <w:p w14:paraId="3F87F495" w14:textId="77777777" w:rsidR="000E0432" w:rsidRPr="00C25669" w:rsidRDefault="000E0432" w:rsidP="000E0432">
            <w:pPr>
              <w:pStyle w:val="TAC"/>
              <w:rPr>
                <w:ins w:id="18115" w:author="Huawei" w:date="2021-05-27T14:59:00Z"/>
              </w:rPr>
            </w:pPr>
            <w:ins w:id="18116" w:author="Huawei" w:date="2021-05-27T14:59:00Z">
              <w:r w:rsidRPr="00C25669">
                <w:t>0.48</w:t>
              </w:r>
            </w:ins>
          </w:p>
        </w:tc>
      </w:tr>
      <w:tr w:rsidR="000E0432" w:rsidRPr="00C25669" w14:paraId="036AD646" w14:textId="77777777" w:rsidTr="000E0432">
        <w:trPr>
          <w:jc w:val="center"/>
          <w:ins w:id="18117" w:author="Huawei" w:date="2021-05-27T14:59:00Z"/>
        </w:trPr>
        <w:tc>
          <w:tcPr>
            <w:tcW w:w="2273" w:type="pct"/>
            <w:vAlign w:val="center"/>
          </w:tcPr>
          <w:p w14:paraId="7C4AAB9B" w14:textId="77777777" w:rsidR="000E0432" w:rsidRPr="00C25669" w:rsidRDefault="000E0432" w:rsidP="000E0432">
            <w:pPr>
              <w:pStyle w:val="TAC"/>
              <w:rPr>
                <w:ins w:id="18118" w:author="Huawei" w:date="2021-05-27T14:59:00Z"/>
              </w:rPr>
            </w:pPr>
            <w:ins w:id="18119" w:author="Huawei" w:date="2021-05-27T14:59:00Z">
              <w:r w:rsidRPr="00C25669">
                <w:t>Number of MIMO layers</w:t>
              </w:r>
            </w:ins>
          </w:p>
        </w:tc>
        <w:tc>
          <w:tcPr>
            <w:tcW w:w="565" w:type="pct"/>
            <w:vAlign w:val="center"/>
          </w:tcPr>
          <w:p w14:paraId="57A666FF" w14:textId="77777777" w:rsidR="000E0432" w:rsidRPr="00C25669" w:rsidRDefault="000E0432" w:rsidP="000E0432">
            <w:pPr>
              <w:pStyle w:val="TAC"/>
              <w:rPr>
                <w:ins w:id="18120" w:author="Huawei" w:date="2021-05-27T14:59:00Z"/>
              </w:rPr>
            </w:pPr>
          </w:p>
        </w:tc>
        <w:tc>
          <w:tcPr>
            <w:tcW w:w="799" w:type="pct"/>
            <w:vAlign w:val="center"/>
          </w:tcPr>
          <w:p w14:paraId="25CA310F" w14:textId="77777777" w:rsidR="000E0432" w:rsidRPr="00C25669" w:rsidRDefault="000E0432" w:rsidP="000E0432">
            <w:pPr>
              <w:pStyle w:val="TAC"/>
              <w:rPr>
                <w:ins w:id="18121" w:author="Huawei" w:date="2021-05-27T14:59:00Z"/>
              </w:rPr>
            </w:pPr>
            <w:ins w:id="18122" w:author="Huawei" w:date="2021-05-27T14:59:00Z">
              <w:r w:rsidRPr="00C25669">
                <w:t>2</w:t>
              </w:r>
            </w:ins>
          </w:p>
        </w:tc>
        <w:tc>
          <w:tcPr>
            <w:tcW w:w="681" w:type="pct"/>
            <w:vAlign w:val="center"/>
          </w:tcPr>
          <w:p w14:paraId="58C8DFEB" w14:textId="77777777" w:rsidR="000E0432" w:rsidRPr="00C25669" w:rsidRDefault="000E0432" w:rsidP="000E0432">
            <w:pPr>
              <w:pStyle w:val="TAC"/>
              <w:rPr>
                <w:ins w:id="18123" w:author="Huawei" w:date="2021-05-27T14:59:00Z"/>
              </w:rPr>
            </w:pPr>
            <w:ins w:id="18124" w:author="Huawei" w:date="2021-05-27T14:59:00Z">
              <w:r w:rsidRPr="00C25669">
                <w:t>1</w:t>
              </w:r>
            </w:ins>
          </w:p>
        </w:tc>
        <w:tc>
          <w:tcPr>
            <w:tcW w:w="681" w:type="pct"/>
            <w:vAlign w:val="center"/>
          </w:tcPr>
          <w:p w14:paraId="2D43218C" w14:textId="77777777" w:rsidR="000E0432" w:rsidRPr="00C25669" w:rsidRDefault="000E0432" w:rsidP="000E0432">
            <w:pPr>
              <w:pStyle w:val="TAC"/>
              <w:rPr>
                <w:ins w:id="18125" w:author="Huawei" w:date="2021-05-27T14:59:00Z"/>
              </w:rPr>
            </w:pPr>
            <w:ins w:id="18126" w:author="Huawei" w:date="2021-05-27T14:59:00Z">
              <w:r w:rsidRPr="00C25669">
                <w:t>2</w:t>
              </w:r>
            </w:ins>
          </w:p>
        </w:tc>
      </w:tr>
      <w:tr w:rsidR="000E0432" w:rsidRPr="00C25669" w14:paraId="3593BC26" w14:textId="77777777" w:rsidTr="000E0432">
        <w:trPr>
          <w:jc w:val="center"/>
          <w:ins w:id="18127" w:author="Huawei" w:date="2021-05-27T14:59:00Z"/>
        </w:trPr>
        <w:tc>
          <w:tcPr>
            <w:tcW w:w="2273" w:type="pct"/>
            <w:vAlign w:val="center"/>
          </w:tcPr>
          <w:p w14:paraId="34AAE9D0" w14:textId="77777777" w:rsidR="000E0432" w:rsidRPr="00C25669" w:rsidRDefault="000E0432" w:rsidP="000E0432">
            <w:pPr>
              <w:pStyle w:val="TAC"/>
              <w:rPr>
                <w:ins w:id="18128" w:author="Huawei" w:date="2021-05-27T14:59:00Z"/>
              </w:rPr>
            </w:pPr>
            <w:ins w:id="18129" w:author="Huawei" w:date="2021-05-27T14:59:00Z">
              <w:r w:rsidRPr="00C25669">
                <w:t xml:space="preserve">Number of DMRS </w:t>
              </w:r>
              <w:r w:rsidRPr="00C25669">
                <w:rPr>
                  <w:rFonts w:hint="eastAsia"/>
                  <w:lang w:eastAsia="zh-CN"/>
                </w:rPr>
                <w:t>REs</w:t>
              </w:r>
            </w:ins>
          </w:p>
        </w:tc>
        <w:tc>
          <w:tcPr>
            <w:tcW w:w="565" w:type="pct"/>
            <w:vAlign w:val="center"/>
          </w:tcPr>
          <w:p w14:paraId="1BD894C0" w14:textId="77777777" w:rsidR="000E0432" w:rsidRPr="00C25669" w:rsidRDefault="000E0432" w:rsidP="000E0432">
            <w:pPr>
              <w:pStyle w:val="TAC"/>
              <w:rPr>
                <w:ins w:id="18130" w:author="Huawei" w:date="2021-05-27T14:59:00Z"/>
              </w:rPr>
            </w:pPr>
          </w:p>
        </w:tc>
        <w:tc>
          <w:tcPr>
            <w:tcW w:w="799" w:type="pct"/>
            <w:vAlign w:val="center"/>
          </w:tcPr>
          <w:p w14:paraId="5ECF4877" w14:textId="77777777" w:rsidR="000E0432" w:rsidRPr="00C25669" w:rsidRDefault="000E0432" w:rsidP="000E0432">
            <w:pPr>
              <w:pStyle w:val="TAC"/>
              <w:rPr>
                <w:ins w:id="18131" w:author="Huawei" w:date="2021-05-27T14:59:00Z"/>
              </w:rPr>
            </w:pPr>
            <w:ins w:id="18132" w:author="Huawei" w:date="2021-05-27T14:59:00Z">
              <w:r>
                <w:t>12</w:t>
              </w:r>
            </w:ins>
          </w:p>
        </w:tc>
        <w:tc>
          <w:tcPr>
            <w:tcW w:w="681" w:type="pct"/>
            <w:vAlign w:val="center"/>
          </w:tcPr>
          <w:p w14:paraId="511BD858" w14:textId="77777777" w:rsidR="000E0432" w:rsidRPr="00C25669" w:rsidRDefault="000E0432" w:rsidP="000E0432">
            <w:pPr>
              <w:pStyle w:val="TAC"/>
              <w:rPr>
                <w:ins w:id="18133" w:author="Huawei" w:date="2021-05-27T14:59:00Z"/>
              </w:rPr>
            </w:pPr>
            <w:ins w:id="18134" w:author="Huawei" w:date="2021-05-27T14:59:00Z">
              <w:r>
                <w:t>12</w:t>
              </w:r>
            </w:ins>
          </w:p>
        </w:tc>
        <w:tc>
          <w:tcPr>
            <w:tcW w:w="681" w:type="pct"/>
            <w:vAlign w:val="center"/>
          </w:tcPr>
          <w:p w14:paraId="34477D03" w14:textId="77777777" w:rsidR="000E0432" w:rsidRPr="00C25669" w:rsidRDefault="000E0432" w:rsidP="000E0432">
            <w:pPr>
              <w:pStyle w:val="TAC"/>
              <w:rPr>
                <w:ins w:id="18135" w:author="Huawei" w:date="2021-05-27T14:59:00Z"/>
              </w:rPr>
            </w:pPr>
            <w:ins w:id="18136" w:author="Huawei" w:date="2021-05-27T14:59:00Z">
              <w:r>
                <w:t>12</w:t>
              </w:r>
            </w:ins>
          </w:p>
        </w:tc>
      </w:tr>
      <w:tr w:rsidR="000E0432" w:rsidRPr="00C25669" w14:paraId="7F77391F" w14:textId="77777777" w:rsidTr="000E0432">
        <w:trPr>
          <w:jc w:val="center"/>
          <w:ins w:id="18137" w:author="Huawei" w:date="2021-05-27T14:59:00Z"/>
        </w:trPr>
        <w:tc>
          <w:tcPr>
            <w:tcW w:w="2273" w:type="pct"/>
            <w:vAlign w:val="center"/>
          </w:tcPr>
          <w:p w14:paraId="7FA5D265" w14:textId="77777777" w:rsidR="000E0432" w:rsidRPr="00C25669" w:rsidRDefault="000E0432" w:rsidP="000E0432">
            <w:pPr>
              <w:pStyle w:val="TAC"/>
              <w:rPr>
                <w:ins w:id="18138" w:author="Huawei" w:date="2021-05-27T14:59:00Z"/>
              </w:rPr>
            </w:pPr>
            <w:ins w:id="18139" w:author="Huawei" w:date="2021-05-27T14:59:00Z">
              <w:r w:rsidRPr="00C25669">
                <w:t>Overhead for TBS determination</w:t>
              </w:r>
            </w:ins>
          </w:p>
        </w:tc>
        <w:tc>
          <w:tcPr>
            <w:tcW w:w="565" w:type="pct"/>
            <w:vAlign w:val="center"/>
          </w:tcPr>
          <w:p w14:paraId="17856FAB" w14:textId="77777777" w:rsidR="000E0432" w:rsidRPr="00C25669" w:rsidRDefault="000E0432" w:rsidP="000E0432">
            <w:pPr>
              <w:pStyle w:val="TAC"/>
              <w:rPr>
                <w:ins w:id="18140" w:author="Huawei" w:date="2021-05-27T14:59:00Z"/>
              </w:rPr>
            </w:pPr>
          </w:p>
        </w:tc>
        <w:tc>
          <w:tcPr>
            <w:tcW w:w="799" w:type="pct"/>
            <w:vAlign w:val="center"/>
          </w:tcPr>
          <w:p w14:paraId="7519BA13" w14:textId="77777777" w:rsidR="000E0432" w:rsidRPr="00C25669" w:rsidRDefault="000E0432" w:rsidP="000E0432">
            <w:pPr>
              <w:pStyle w:val="TAC"/>
              <w:rPr>
                <w:ins w:id="18141" w:author="Huawei" w:date="2021-05-27T14:59:00Z"/>
              </w:rPr>
            </w:pPr>
            <w:ins w:id="18142" w:author="Huawei" w:date="2021-05-27T14:59:00Z">
              <w:r w:rsidRPr="00C25669">
                <w:t>6</w:t>
              </w:r>
            </w:ins>
          </w:p>
        </w:tc>
        <w:tc>
          <w:tcPr>
            <w:tcW w:w="681" w:type="pct"/>
            <w:vAlign w:val="center"/>
          </w:tcPr>
          <w:p w14:paraId="77046BA0" w14:textId="77777777" w:rsidR="000E0432" w:rsidRPr="00C25669" w:rsidRDefault="000E0432" w:rsidP="000E0432">
            <w:pPr>
              <w:pStyle w:val="TAC"/>
              <w:rPr>
                <w:ins w:id="18143" w:author="Huawei" w:date="2021-05-27T14:59:00Z"/>
              </w:rPr>
            </w:pPr>
            <w:ins w:id="18144" w:author="Huawei" w:date="2021-05-27T14:59:00Z">
              <w:r w:rsidRPr="00C25669">
                <w:t>6</w:t>
              </w:r>
            </w:ins>
          </w:p>
        </w:tc>
        <w:tc>
          <w:tcPr>
            <w:tcW w:w="681" w:type="pct"/>
            <w:vAlign w:val="center"/>
          </w:tcPr>
          <w:p w14:paraId="7FA1DBB9" w14:textId="77777777" w:rsidR="000E0432" w:rsidRPr="00C25669" w:rsidRDefault="000E0432" w:rsidP="000E0432">
            <w:pPr>
              <w:pStyle w:val="TAC"/>
              <w:rPr>
                <w:ins w:id="18145" w:author="Huawei" w:date="2021-05-27T14:59:00Z"/>
              </w:rPr>
            </w:pPr>
            <w:ins w:id="18146" w:author="Huawei" w:date="2021-05-27T14:59:00Z">
              <w:r w:rsidRPr="00C25669">
                <w:t>6</w:t>
              </w:r>
            </w:ins>
          </w:p>
        </w:tc>
      </w:tr>
      <w:tr w:rsidR="000E0432" w:rsidRPr="00C25669" w14:paraId="0E5C4537" w14:textId="77777777" w:rsidTr="000E0432">
        <w:trPr>
          <w:jc w:val="center"/>
          <w:ins w:id="18147" w:author="Huawei" w:date="2021-05-27T14:59:00Z"/>
        </w:trPr>
        <w:tc>
          <w:tcPr>
            <w:tcW w:w="2273" w:type="pct"/>
          </w:tcPr>
          <w:p w14:paraId="1BD75047" w14:textId="77777777" w:rsidR="000E0432" w:rsidRPr="00C25669" w:rsidRDefault="000E0432" w:rsidP="000E0432">
            <w:pPr>
              <w:pStyle w:val="TAC"/>
              <w:rPr>
                <w:ins w:id="18148" w:author="Huawei" w:date="2021-05-27T14:59:00Z"/>
              </w:rPr>
            </w:pPr>
            <w:ins w:id="18149" w:author="Huawei" w:date="2021-05-27T14:59:00Z">
              <w:r w:rsidRPr="00C25669">
                <w:t xml:space="preserve">Information Bit Payload per Slot </w:t>
              </w:r>
            </w:ins>
          </w:p>
        </w:tc>
        <w:tc>
          <w:tcPr>
            <w:tcW w:w="565" w:type="pct"/>
            <w:vAlign w:val="center"/>
          </w:tcPr>
          <w:p w14:paraId="2E2F6A91" w14:textId="77777777" w:rsidR="000E0432" w:rsidRPr="00C25669" w:rsidRDefault="000E0432" w:rsidP="000E0432">
            <w:pPr>
              <w:pStyle w:val="TAC"/>
              <w:rPr>
                <w:ins w:id="18150" w:author="Huawei" w:date="2021-05-27T14:59:00Z"/>
              </w:rPr>
            </w:pPr>
          </w:p>
        </w:tc>
        <w:tc>
          <w:tcPr>
            <w:tcW w:w="799" w:type="pct"/>
            <w:vAlign w:val="center"/>
          </w:tcPr>
          <w:p w14:paraId="6C180E0C" w14:textId="77777777" w:rsidR="000E0432" w:rsidRPr="00C25669" w:rsidRDefault="000E0432" w:rsidP="000E0432">
            <w:pPr>
              <w:pStyle w:val="TAC"/>
              <w:rPr>
                <w:ins w:id="18151" w:author="Huawei" w:date="2021-05-27T14:59:00Z"/>
              </w:rPr>
            </w:pPr>
            <w:ins w:id="18152" w:author="Huawei" w:date="2021-05-27T14:59:00Z">
              <w:r w:rsidRPr="00C25669">
                <w:t>34816</w:t>
              </w:r>
            </w:ins>
          </w:p>
        </w:tc>
        <w:tc>
          <w:tcPr>
            <w:tcW w:w="681" w:type="pct"/>
            <w:vAlign w:val="center"/>
          </w:tcPr>
          <w:p w14:paraId="71DFC63C" w14:textId="77777777" w:rsidR="000E0432" w:rsidRPr="00C25669" w:rsidRDefault="000E0432" w:rsidP="000E0432">
            <w:pPr>
              <w:pStyle w:val="TAC"/>
              <w:rPr>
                <w:ins w:id="18153" w:author="Huawei" w:date="2021-05-27T14:59:00Z"/>
              </w:rPr>
            </w:pPr>
            <w:ins w:id="18154" w:author="Huawei" w:date="2021-05-27T14:59:00Z">
              <w:r w:rsidRPr="00C25669">
                <w:t>17424</w:t>
              </w:r>
            </w:ins>
          </w:p>
        </w:tc>
        <w:tc>
          <w:tcPr>
            <w:tcW w:w="681" w:type="pct"/>
            <w:vAlign w:val="center"/>
          </w:tcPr>
          <w:p w14:paraId="30C4F0F2" w14:textId="77777777" w:rsidR="000E0432" w:rsidRPr="00C25669" w:rsidRDefault="000E0432" w:rsidP="000E0432">
            <w:pPr>
              <w:pStyle w:val="TAC"/>
              <w:rPr>
                <w:ins w:id="18155" w:author="Huawei" w:date="2021-05-27T14:59:00Z"/>
              </w:rPr>
            </w:pPr>
            <w:ins w:id="18156" w:author="Huawei" w:date="2021-05-27T14:59:00Z">
              <w:r w:rsidRPr="00C25669">
                <w:t>34816</w:t>
              </w:r>
            </w:ins>
          </w:p>
        </w:tc>
      </w:tr>
      <w:tr w:rsidR="000E0432" w:rsidRPr="00C25669" w14:paraId="5097B244" w14:textId="77777777" w:rsidTr="000E0432">
        <w:trPr>
          <w:jc w:val="center"/>
          <w:ins w:id="18157" w:author="Huawei" w:date="2021-05-27T14:59:00Z"/>
        </w:trPr>
        <w:tc>
          <w:tcPr>
            <w:tcW w:w="2273" w:type="pct"/>
          </w:tcPr>
          <w:p w14:paraId="04D80588" w14:textId="77777777" w:rsidR="000E0432" w:rsidRPr="00C25669" w:rsidRDefault="000E0432" w:rsidP="000E0432">
            <w:pPr>
              <w:pStyle w:val="TAC"/>
              <w:rPr>
                <w:ins w:id="18158" w:author="Huawei" w:date="2021-05-27T14:59:00Z"/>
                <w:lang w:val="sv-FI"/>
              </w:rPr>
            </w:pPr>
            <w:ins w:id="18159" w:author="Huawei" w:date="2021-05-27T14:59:00Z">
              <w:r w:rsidRPr="00C25669">
                <w:rPr>
                  <w:lang w:val="sv-FI"/>
                </w:rPr>
                <w:t>Transport block CRC per Slot</w:t>
              </w:r>
            </w:ins>
          </w:p>
        </w:tc>
        <w:tc>
          <w:tcPr>
            <w:tcW w:w="565" w:type="pct"/>
            <w:vAlign w:val="center"/>
          </w:tcPr>
          <w:p w14:paraId="6E58EEDF" w14:textId="77777777" w:rsidR="000E0432" w:rsidRPr="00C25669" w:rsidRDefault="000E0432" w:rsidP="000E0432">
            <w:pPr>
              <w:pStyle w:val="TAC"/>
              <w:rPr>
                <w:ins w:id="18160" w:author="Huawei" w:date="2021-05-27T14:59:00Z"/>
                <w:lang w:val="sv-FI"/>
              </w:rPr>
            </w:pPr>
          </w:p>
        </w:tc>
        <w:tc>
          <w:tcPr>
            <w:tcW w:w="799" w:type="pct"/>
            <w:vAlign w:val="center"/>
          </w:tcPr>
          <w:p w14:paraId="64D0D141" w14:textId="77777777" w:rsidR="000E0432" w:rsidRPr="00C25669" w:rsidRDefault="000E0432" w:rsidP="000E0432">
            <w:pPr>
              <w:pStyle w:val="TAC"/>
              <w:rPr>
                <w:ins w:id="18161" w:author="Huawei" w:date="2021-05-27T14:59:00Z"/>
                <w:lang w:val="sv-FI"/>
              </w:rPr>
            </w:pPr>
            <w:ins w:id="18162" w:author="Huawei" w:date="2021-05-27T14:59:00Z">
              <w:r>
                <w:rPr>
                  <w:lang w:val="sv-FI"/>
                </w:rPr>
                <w:t>24</w:t>
              </w:r>
            </w:ins>
          </w:p>
        </w:tc>
        <w:tc>
          <w:tcPr>
            <w:tcW w:w="681" w:type="pct"/>
            <w:vAlign w:val="center"/>
          </w:tcPr>
          <w:p w14:paraId="39F88859" w14:textId="77777777" w:rsidR="000E0432" w:rsidRPr="00C25669" w:rsidRDefault="000E0432" w:rsidP="000E0432">
            <w:pPr>
              <w:pStyle w:val="TAC"/>
              <w:rPr>
                <w:ins w:id="18163" w:author="Huawei" w:date="2021-05-27T14:59:00Z"/>
                <w:lang w:val="sv-FI"/>
              </w:rPr>
            </w:pPr>
            <w:ins w:id="18164" w:author="Huawei" w:date="2021-05-27T14:59:00Z">
              <w:r>
                <w:rPr>
                  <w:lang w:val="sv-FI"/>
                </w:rPr>
                <w:t>24</w:t>
              </w:r>
            </w:ins>
          </w:p>
        </w:tc>
        <w:tc>
          <w:tcPr>
            <w:tcW w:w="681" w:type="pct"/>
            <w:vAlign w:val="center"/>
          </w:tcPr>
          <w:p w14:paraId="0E93A117" w14:textId="77777777" w:rsidR="000E0432" w:rsidRPr="00C25669" w:rsidRDefault="000E0432" w:rsidP="000E0432">
            <w:pPr>
              <w:pStyle w:val="TAC"/>
              <w:rPr>
                <w:ins w:id="18165" w:author="Huawei" w:date="2021-05-27T14:59:00Z"/>
                <w:lang w:val="sv-FI"/>
              </w:rPr>
            </w:pPr>
            <w:ins w:id="18166" w:author="Huawei" w:date="2021-05-27T14:59:00Z">
              <w:r>
                <w:rPr>
                  <w:lang w:val="sv-FI"/>
                </w:rPr>
                <w:t>24</w:t>
              </w:r>
            </w:ins>
          </w:p>
        </w:tc>
      </w:tr>
      <w:tr w:rsidR="000E0432" w:rsidRPr="00272C8A" w14:paraId="7AD772A5" w14:textId="77777777" w:rsidTr="000E0432">
        <w:trPr>
          <w:jc w:val="center"/>
          <w:ins w:id="18167" w:author="Huawei" w:date="2021-05-27T14:59:00Z"/>
        </w:trPr>
        <w:tc>
          <w:tcPr>
            <w:tcW w:w="2273" w:type="pct"/>
          </w:tcPr>
          <w:p w14:paraId="669EBC68" w14:textId="77777777" w:rsidR="000E0432" w:rsidRPr="006C7AF4" w:rsidRDefault="000E0432" w:rsidP="000E0432">
            <w:pPr>
              <w:pStyle w:val="TAC"/>
              <w:rPr>
                <w:ins w:id="18168" w:author="Huawei" w:date="2021-05-27T14:59:00Z"/>
                <w:rFonts w:eastAsiaTheme="minorHAnsi"/>
              </w:rPr>
            </w:pPr>
            <w:ins w:id="18169" w:author="Huawei" w:date="2021-05-27T14:59:00Z">
              <w:r w:rsidRPr="006C7AF4">
                <w:rPr>
                  <w:rFonts w:eastAsiaTheme="minorHAnsi"/>
                </w:rPr>
                <w:t>Number of Code Blocks per Slot</w:t>
              </w:r>
            </w:ins>
          </w:p>
        </w:tc>
        <w:tc>
          <w:tcPr>
            <w:tcW w:w="565" w:type="pct"/>
            <w:vAlign w:val="center"/>
          </w:tcPr>
          <w:p w14:paraId="72AEDC96" w14:textId="77777777" w:rsidR="000E0432" w:rsidRPr="006C7AF4" w:rsidRDefault="000E0432" w:rsidP="000E0432">
            <w:pPr>
              <w:pStyle w:val="TAC"/>
              <w:rPr>
                <w:ins w:id="18170" w:author="Huawei" w:date="2021-05-27T14:59:00Z"/>
                <w:rFonts w:eastAsiaTheme="minorHAnsi"/>
              </w:rPr>
            </w:pPr>
          </w:p>
        </w:tc>
        <w:tc>
          <w:tcPr>
            <w:tcW w:w="799" w:type="pct"/>
            <w:vAlign w:val="center"/>
          </w:tcPr>
          <w:p w14:paraId="39515B88" w14:textId="77777777" w:rsidR="000E0432" w:rsidRPr="006C7AF4" w:rsidRDefault="000E0432" w:rsidP="000E0432">
            <w:pPr>
              <w:pStyle w:val="TAC"/>
              <w:rPr>
                <w:ins w:id="18171" w:author="Huawei" w:date="2021-05-27T14:59:00Z"/>
                <w:rFonts w:eastAsiaTheme="minorHAnsi"/>
              </w:rPr>
            </w:pPr>
            <w:ins w:id="18172" w:author="Huawei" w:date="2021-05-27T14:59:00Z">
              <w:r>
                <w:t>5</w:t>
              </w:r>
            </w:ins>
          </w:p>
        </w:tc>
        <w:tc>
          <w:tcPr>
            <w:tcW w:w="681" w:type="pct"/>
            <w:vAlign w:val="center"/>
          </w:tcPr>
          <w:p w14:paraId="01313FC2" w14:textId="77777777" w:rsidR="000E0432" w:rsidRPr="006C7AF4" w:rsidRDefault="000E0432" w:rsidP="000E0432">
            <w:pPr>
              <w:pStyle w:val="TAC"/>
              <w:rPr>
                <w:ins w:id="18173" w:author="Huawei" w:date="2021-05-27T14:59:00Z"/>
                <w:rFonts w:eastAsiaTheme="minorHAnsi"/>
              </w:rPr>
            </w:pPr>
            <w:ins w:id="18174" w:author="Huawei" w:date="2021-05-27T14:59:00Z">
              <w:r w:rsidRPr="00C25669">
                <w:t>3</w:t>
              </w:r>
            </w:ins>
          </w:p>
        </w:tc>
        <w:tc>
          <w:tcPr>
            <w:tcW w:w="681" w:type="pct"/>
            <w:vAlign w:val="center"/>
          </w:tcPr>
          <w:p w14:paraId="5967B6AA" w14:textId="77777777" w:rsidR="000E0432" w:rsidRPr="006C7AF4" w:rsidRDefault="000E0432" w:rsidP="000E0432">
            <w:pPr>
              <w:pStyle w:val="TAC"/>
              <w:rPr>
                <w:ins w:id="18175" w:author="Huawei" w:date="2021-05-27T14:59:00Z"/>
                <w:rFonts w:eastAsiaTheme="minorHAnsi"/>
              </w:rPr>
            </w:pPr>
            <w:ins w:id="18176" w:author="Huawei" w:date="2021-05-27T14:59:00Z">
              <w:r w:rsidRPr="00C25669">
                <w:t>5</w:t>
              </w:r>
            </w:ins>
          </w:p>
        </w:tc>
      </w:tr>
      <w:tr w:rsidR="000E0432" w:rsidRPr="00C25669" w14:paraId="2E8AA647" w14:textId="77777777" w:rsidTr="000E0432">
        <w:trPr>
          <w:jc w:val="center"/>
          <w:ins w:id="18177" w:author="Huawei" w:date="2021-05-27T14:59:00Z"/>
        </w:trPr>
        <w:tc>
          <w:tcPr>
            <w:tcW w:w="2273" w:type="pct"/>
          </w:tcPr>
          <w:p w14:paraId="365615E9" w14:textId="77777777" w:rsidR="000E0432" w:rsidRPr="00C25669" w:rsidRDefault="000E0432" w:rsidP="000E0432">
            <w:pPr>
              <w:pStyle w:val="TAC"/>
              <w:rPr>
                <w:ins w:id="18178" w:author="Huawei" w:date="2021-05-27T14:59:00Z"/>
              </w:rPr>
            </w:pPr>
            <w:ins w:id="18179" w:author="Huawei" w:date="2021-05-27T14:59:00Z">
              <w:r w:rsidRPr="00C25669">
                <w:t>Binary Channel Bits Per Slot</w:t>
              </w:r>
            </w:ins>
          </w:p>
        </w:tc>
        <w:tc>
          <w:tcPr>
            <w:tcW w:w="565" w:type="pct"/>
            <w:vAlign w:val="center"/>
          </w:tcPr>
          <w:p w14:paraId="1F9349C3" w14:textId="77777777" w:rsidR="000E0432" w:rsidRPr="00C25669" w:rsidRDefault="000E0432" w:rsidP="000E0432">
            <w:pPr>
              <w:pStyle w:val="TAC"/>
              <w:rPr>
                <w:ins w:id="18180" w:author="Huawei" w:date="2021-05-27T14:59:00Z"/>
              </w:rPr>
            </w:pPr>
          </w:p>
        </w:tc>
        <w:tc>
          <w:tcPr>
            <w:tcW w:w="799" w:type="pct"/>
            <w:vAlign w:val="center"/>
          </w:tcPr>
          <w:p w14:paraId="70818791" w14:textId="77777777" w:rsidR="000E0432" w:rsidRPr="00C25669" w:rsidRDefault="000E0432" w:rsidP="000E0432">
            <w:pPr>
              <w:pStyle w:val="TAC"/>
              <w:rPr>
                <w:ins w:id="18181" w:author="Huawei" w:date="2021-05-27T14:59:00Z"/>
              </w:rPr>
            </w:pPr>
            <w:ins w:id="18182" w:author="Huawei" w:date="2021-05-27T14:59:00Z">
              <w:r w:rsidRPr="00C25669">
                <w:t>73128</w:t>
              </w:r>
            </w:ins>
          </w:p>
        </w:tc>
        <w:tc>
          <w:tcPr>
            <w:tcW w:w="681" w:type="pct"/>
            <w:vAlign w:val="center"/>
          </w:tcPr>
          <w:p w14:paraId="343ABBB0" w14:textId="77777777" w:rsidR="000E0432" w:rsidRPr="00C25669" w:rsidRDefault="000E0432" w:rsidP="000E0432">
            <w:pPr>
              <w:pStyle w:val="TAC"/>
              <w:rPr>
                <w:ins w:id="18183" w:author="Huawei" w:date="2021-05-27T14:59:00Z"/>
              </w:rPr>
            </w:pPr>
            <w:ins w:id="18184" w:author="Huawei" w:date="2021-05-27T14:59:00Z">
              <w:r w:rsidRPr="00C25669">
                <w:t>36564</w:t>
              </w:r>
            </w:ins>
          </w:p>
        </w:tc>
        <w:tc>
          <w:tcPr>
            <w:tcW w:w="681" w:type="pct"/>
            <w:vAlign w:val="center"/>
          </w:tcPr>
          <w:p w14:paraId="4C3F2C13" w14:textId="77777777" w:rsidR="000E0432" w:rsidRPr="00C25669" w:rsidRDefault="000E0432" w:rsidP="000E0432">
            <w:pPr>
              <w:pStyle w:val="TAC"/>
              <w:rPr>
                <w:ins w:id="18185" w:author="Huawei" w:date="2021-05-27T14:59:00Z"/>
              </w:rPr>
            </w:pPr>
            <w:ins w:id="18186" w:author="Huawei" w:date="2021-05-27T14:59:00Z">
              <w:r w:rsidRPr="00C25669">
                <w:t>73128</w:t>
              </w:r>
            </w:ins>
          </w:p>
        </w:tc>
      </w:tr>
    </w:tbl>
    <w:p w14:paraId="1819AF50" w14:textId="77777777" w:rsidR="000E0432" w:rsidRDefault="000E0432" w:rsidP="000E0432">
      <w:pPr>
        <w:rPr>
          <w:ins w:id="18187" w:author="Huawei" w:date="2021-05-27T14:59:00Z"/>
        </w:rPr>
      </w:pPr>
    </w:p>
    <w:p w14:paraId="2C674869" w14:textId="77777777" w:rsidR="000E0432" w:rsidRPr="004710DC" w:rsidRDefault="000E0432" w:rsidP="000E0432">
      <w:pPr>
        <w:pStyle w:val="30"/>
        <w:rPr>
          <w:ins w:id="18188" w:author="Huawei" w:date="2021-05-27T14:59:00Z"/>
        </w:rPr>
      </w:pPr>
      <w:ins w:id="18189" w:author="Huawei" w:date="2021-05-27T14:59:00Z">
        <w:r w:rsidRPr="004710DC">
          <w:t>A.</w:t>
        </w:r>
        <w:r>
          <w:t>3.2</w:t>
        </w:r>
        <w:r w:rsidRPr="004710DC">
          <w:tab/>
          <w:t xml:space="preserve">Fixed Reference Channels for </w:t>
        </w:r>
        <w:r>
          <w:t xml:space="preserve">PDSCH </w:t>
        </w:r>
        <w:r w:rsidRPr="004710DC">
          <w:t>performance requirements (</w:t>
        </w:r>
        <w:r>
          <w:rPr>
            <w:lang w:eastAsia="zh-CN"/>
          </w:rPr>
          <w:t>64</w:t>
        </w:r>
        <w:r w:rsidRPr="004710DC">
          <w:rPr>
            <w:lang w:eastAsia="zh-CN"/>
          </w:rPr>
          <w:t>QAM</w:t>
        </w:r>
        <w:r>
          <w:rPr>
            <w:lang w:eastAsia="zh-CN"/>
          </w:rPr>
          <w:t>)</w:t>
        </w:r>
      </w:ins>
    </w:p>
    <w:p w14:paraId="1151AE67" w14:textId="77777777" w:rsidR="000E0432" w:rsidRPr="00AD765F" w:rsidRDefault="000E0432" w:rsidP="000E0432">
      <w:pPr>
        <w:rPr>
          <w:ins w:id="18190" w:author="Huawei" w:date="2021-05-27T14:59:00Z"/>
        </w:rPr>
      </w:pPr>
    </w:p>
    <w:p w14:paraId="059C591F" w14:textId="77777777" w:rsidR="000E0432" w:rsidRPr="00AD765F" w:rsidRDefault="000E0432" w:rsidP="000E0432">
      <w:pPr>
        <w:rPr>
          <w:ins w:id="18191" w:author="Huawei" w:date="2021-05-27T14:59:00Z"/>
        </w:rPr>
      </w:pPr>
      <w:ins w:id="18192" w:author="Huawei" w:date="2021-05-27T14:59:00Z">
        <w:r w:rsidRPr="00AD765F">
          <w:t xml:space="preserve">The parameters for the reference measurement channels are specified in </w:t>
        </w:r>
        <w:r w:rsidRPr="00AD765F">
          <w:rPr>
            <w:lang w:eastAsia="zh-CN"/>
          </w:rPr>
          <w:t xml:space="preserve">table A.3.2-1 </w:t>
        </w:r>
        <w:r w:rsidRPr="00AD765F">
          <w:t>for FR</w:t>
        </w:r>
        <w:r w:rsidRPr="00AD765F">
          <w:rPr>
            <w:lang w:eastAsia="zh-CN"/>
          </w:rPr>
          <w:t>1</w:t>
        </w:r>
        <w:r w:rsidRPr="00AD765F">
          <w:t xml:space="preserve"> PDSCH performance requirements</w:t>
        </w:r>
        <w:r w:rsidRPr="00AD765F">
          <w:rPr>
            <w:lang w:eastAsia="zh-CN"/>
          </w:rPr>
          <w:t>.</w:t>
        </w:r>
      </w:ins>
    </w:p>
    <w:p w14:paraId="5A13BA79" w14:textId="77777777" w:rsidR="000E0432" w:rsidRPr="00AD765F" w:rsidRDefault="000E0432" w:rsidP="000E0432">
      <w:pPr>
        <w:rPr>
          <w:ins w:id="18193" w:author="Huawei" w:date="2021-05-27T14:59:00Z"/>
        </w:rPr>
      </w:pPr>
      <w:ins w:id="18194" w:author="Huawei" w:date="2021-05-27T14:59:00Z">
        <w:r w:rsidRPr="00AD765F">
          <w:t xml:space="preserve">The parameters for the reference measurement channels are specified in </w:t>
        </w:r>
        <w:r w:rsidRPr="00AD765F">
          <w:rPr>
            <w:lang w:eastAsia="zh-CN"/>
          </w:rPr>
          <w:t xml:space="preserve">table A.3.2-2 </w:t>
        </w:r>
        <w:r w:rsidRPr="00AD765F">
          <w:t>for FR2 PDSCH performance requirements</w:t>
        </w:r>
        <w:r w:rsidRPr="00AD765F">
          <w:rPr>
            <w:lang w:eastAsia="zh-CN"/>
          </w:rPr>
          <w:t>.</w:t>
        </w:r>
      </w:ins>
    </w:p>
    <w:p w14:paraId="41E5A759" w14:textId="77777777" w:rsidR="000E0432" w:rsidRPr="00AD765F" w:rsidRDefault="000E0432" w:rsidP="000E0432">
      <w:pPr>
        <w:rPr>
          <w:ins w:id="18195" w:author="Huawei" w:date="2021-05-27T14:59:00Z"/>
        </w:rPr>
      </w:pPr>
    </w:p>
    <w:p w14:paraId="2251D0AF" w14:textId="77777777" w:rsidR="000E0432" w:rsidRPr="00333EE0" w:rsidRDefault="000E0432" w:rsidP="000E0432">
      <w:pPr>
        <w:pStyle w:val="TH"/>
        <w:rPr>
          <w:ins w:id="18196" w:author="Huawei" w:date="2021-05-27T14:59:00Z"/>
          <w:lang w:eastAsia="zh-CN"/>
        </w:rPr>
      </w:pPr>
      <w:ins w:id="18197" w:author="Huawei" w:date="2021-05-27T14:59:00Z">
        <w:r w:rsidRPr="00333EE0">
          <w:t>Table A.</w:t>
        </w:r>
        <w:r w:rsidRPr="00333EE0">
          <w:rPr>
            <w:lang w:eastAsia="zh-CN"/>
          </w:rPr>
          <w:t>3.2</w:t>
        </w:r>
        <w:r w:rsidRPr="00333EE0">
          <w:t>-</w:t>
        </w:r>
        <w:r w:rsidRPr="00333EE0">
          <w:rPr>
            <w:lang w:eastAsia="zh-CN"/>
          </w:rPr>
          <w:t>1</w:t>
        </w:r>
        <w:r w:rsidRPr="00333EE0">
          <w:t>: FRC parameters for</w:t>
        </w:r>
        <w:r w:rsidRPr="00333EE0">
          <w:rPr>
            <w:lang w:eastAsia="zh-CN"/>
          </w:rPr>
          <w:t xml:space="preserve"> FR1 PDSCH </w:t>
        </w:r>
        <w:r w:rsidRPr="00333EE0">
          <w:t>performance requirements</w:t>
        </w:r>
        <w:r w:rsidRPr="00333EE0">
          <w:rPr>
            <w:lang w:eastAsia="zh-CN"/>
          </w:rPr>
          <w:t>, 2 transmission layers, 64QAM</w:t>
        </w:r>
      </w:ins>
    </w:p>
    <w:tbl>
      <w:tblPr>
        <w:tblW w:w="28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2"/>
        <w:gridCol w:w="888"/>
        <w:gridCol w:w="1055"/>
      </w:tblGrid>
      <w:tr w:rsidR="000E0432" w:rsidRPr="00C25669" w14:paraId="0FE129F7" w14:textId="77777777" w:rsidTr="000E0432">
        <w:trPr>
          <w:jc w:val="center"/>
          <w:ins w:id="18198" w:author="Huawei" w:date="2021-05-27T14:59:00Z"/>
        </w:trPr>
        <w:tc>
          <w:tcPr>
            <w:tcW w:w="3205" w:type="pct"/>
            <w:shd w:val="clear" w:color="auto" w:fill="auto"/>
            <w:vAlign w:val="center"/>
          </w:tcPr>
          <w:p w14:paraId="37BF8AC3" w14:textId="77777777" w:rsidR="000E0432" w:rsidRPr="00C25669" w:rsidRDefault="000E0432" w:rsidP="000E0432">
            <w:pPr>
              <w:pStyle w:val="TAH"/>
              <w:rPr>
                <w:ins w:id="18199" w:author="Huawei" w:date="2021-05-27T14:59:00Z"/>
              </w:rPr>
            </w:pPr>
            <w:ins w:id="18200" w:author="Huawei" w:date="2021-05-27T14:59:00Z">
              <w:r w:rsidRPr="00C25669">
                <w:t>Parameter</w:t>
              </w:r>
            </w:ins>
          </w:p>
        </w:tc>
        <w:tc>
          <w:tcPr>
            <w:tcW w:w="820" w:type="pct"/>
            <w:shd w:val="clear" w:color="auto" w:fill="auto"/>
            <w:vAlign w:val="center"/>
          </w:tcPr>
          <w:p w14:paraId="4A3B35BA" w14:textId="77777777" w:rsidR="000E0432" w:rsidRPr="00C25669" w:rsidRDefault="000E0432" w:rsidP="000E0432">
            <w:pPr>
              <w:pStyle w:val="TAH"/>
              <w:rPr>
                <w:ins w:id="18201" w:author="Huawei" w:date="2021-05-27T14:59:00Z"/>
              </w:rPr>
            </w:pPr>
            <w:ins w:id="18202" w:author="Huawei" w:date="2021-05-27T14:59:00Z">
              <w:r w:rsidRPr="00C25669">
                <w:t>Unit</w:t>
              </w:r>
            </w:ins>
          </w:p>
        </w:tc>
        <w:tc>
          <w:tcPr>
            <w:tcW w:w="974" w:type="pct"/>
            <w:shd w:val="clear" w:color="auto" w:fill="auto"/>
            <w:vAlign w:val="center"/>
          </w:tcPr>
          <w:p w14:paraId="5C890712" w14:textId="77777777" w:rsidR="000E0432" w:rsidRPr="00C25669" w:rsidRDefault="000E0432" w:rsidP="000E0432">
            <w:pPr>
              <w:pStyle w:val="TAH"/>
              <w:rPr>
                <w:ins w:id="18203" w:author="Huawei" w:date="2021-05-27T14:59:00Z"/>
              </w:rPr>
            </w:pPr>
            <w:ins w:id="18204" w:author="Huawei" w:date="2021-05-27T14:59:00Z">
              <w:r w:rsidRPr="00C25669">
                <w:t>Value</w:t>
              </w:r>
            </w:ins>
          </w:p>
        </w:tc>
      </w:tr>
      <w:tr w:rsidR="000E0432" w:rsidRPr="00C25669" w14:paraId="47F10F66" w14:textId="77777777" w:rsidTr="000E0432">
        <w:trPr>
          <w:jc w:val="center"/>
          <w:ins w:id="18205" w:author="Huawei" w:date="2021-05-27T14:59:00Z"/>
        </w:trPr>
        <w:tc>
          <w:tcPr>
            <w:tcW w:w="3205" w:type="pct"/>
            <w:vAlign w:val="center"/>
          </w:tcPr>
          <w:p w14:paraId="4C1395D6" w14:textId="77777777" w:rsidR="000E0432" w:rsidRPr="00C25669" w:rsidRDefault="000E0432" w:rsidP="000E0432">
            <w:pPr>
              <w:pStyle w:val="TAC"/>
              <w:rPr>
                <w:ins w:id="18206" w:author="Huawei" w:date="2021-05-27T14:59:00Z"/>
              </w:rPr>
            </w:pPr>
            <w:ins w:id="18207" w:author="Huawei" w:date="2021-05-27T14:59:00Z">
              <w:r w:rsidRPr="00C25669">
                <w:t>Reference channel</w:t>
              </w:r>
            </w:ins>
          </w:p>
        </w:tc>
        <w:tc>
          <w:tcPr>
            <w:tcW w:w="820" w:type="pct"/>
            <w:vAlign w:val="center"/>
          </w:tcPr>
          <w:p w14:paraId="266819EC" w14:textId="77777777" w:rsidR="000E0432" w:rsidRPr="00C25669" w:rsidRDefault="000E0432" w:rsidP="000E0432">
            <w:pPr>
              <w:pStyle w:val="TAC"/>
              <w:rPr>
                <w:ins w:id="18208" w:author="Huawei" w:date="2021-05-27T14:59:00Z"/>
              </w:rPr>
            </w:pPr>
          </w:p>
        </w:tc>
        <w:tc>
          <w:tcPr>
            <w:tcW w:w="974" w:type="pct"/>
            <w:vAlign w:val="center"/>
          </w:tcPr>
          <w:p w14:paraId="02B72AC9" w14:textId="509B0BA4" w:rsidR="000E0432" w:rsidRPr="00C25669" w:rsidRDefault="000E0432" w:rsidP="00574E8E">
            <w:pPr>
              <w:pStyle w:val="TAC"/>
              <w:rPr>
                <w:ins w:id="18209" w:author="Huawei" w:date="2021-05-27T14:59:00Z"/>
              </w:rPr>
            </w:pPr>
            <w:ins w:id="18210" w:author="Huawei" w:date="2021-05-27T14:59:00Z">
              <w:r>
                <w:t>M-FR1-A.3.</w:t>
              </w:r>
              <w:del w:id="18211" w:author="Huawei_Modify_After_Meeting" w:date="2021-05-27T15:36:00Z">
                <w:r w:rsidDel="00574E8E">
                  <w:delText>1</w:delText>
                </w:r>
              </w:del>
            </w:ins>
            <w:ins w:id="18212" w:author="Huawei_Modify_After_Meeting" w:date="2021-05-27T15:36:00Z">
              <w:r w:rsidR="00574E8E">
                <w:t>2</w:t>
              </w:r>
            </w:ins>
            <w:ins w:id="18213" w:author="Huawei" w:date="2021-05-27T14:59:00Z">
              <w:r>
                <w:t>-1</w:t>
              </w:r>
            </w:ins>
          </w:p>
        </w:tc>
      </w:tr>
      <w:tr w:rsidR="000E0432" w:rsidRPr="00C25669" w14:paraId="0E7CEABA" w14:textId="77777777" w:rsidTr="000E0432">
        <w:trPr>
          <w:jc w:val="center"/>
          <w:ins w:id="18214" w:author="Huawei" w:date="2021-05-27T14:59:00Z"/>
        </w:trPr>
        <w:tc>
          <w:tcPr>
            <w:tcW w:w="3205" w:type="pct"/>
            <w:vAlign w:val="center"/>
          </w:tcPr>
          <w:p w14:paraId="05E8A69C" w14:textId="77777777" w:rsidR="000E0432" w:rsidRPr="00C25669" w:rsidRDefault="000E0432" w:rsidP="000E0432">
            <w:pPr>
              <w:pStyle w:val="TAC"/>
              <w:rPr>
                <w:ins w:id="18215" w:author="Huawei" w:date="2021-05-27T14:59:00Z"/>
              </w:rPr>
            </w:pPr>
            <w:ins w:id="18216" w:author="Huawei" w:date="2021-05-27T14:59:00Z">
              <w:r w:rsidRPr="00C25669">
                <w:t>Channel bandwidth</w:t>
              </w:r>
            </w:ins>
          </w:p>
        </w:tc>
        <w:tc>
          <w:tcPr>
            <w:tcW w:w="820" w:type="pct"/>
            <w:vAlign w:val="center"/>
          </w:tcPr>
          <w:p w14:paraId="494C5E07" w14:textId="77777777" w:rsidR="000E0432" w:rsidRPr="00C25669" w:rsidRDefault="000E0432" w:rsidP="000E0432">
            <w:pPr>
              <w:pStyle w:val="TAC"/>
              <w:rPr>
                <w:ins w:id="18217" w:author="Huawei" w:date="2021-05-27T14:59:00Z"/>
              </w:rPr>
            </w:pPr>
            <w:ins w:id="18218" w:author="Huawei" w:date="2021-05-27T14:59:00Z">
              <w:r w:rsidRPr="00C25669">
                <w:t>MHz</w:t>
              </w:r>
            </w:ins>
          </w:p>
        </w:tc>
        <w:tc>
          <w:tcPr>
            <w:tcW w:w="974" w:type="pct"/>
            <w:vAlign w:val="center"/>
          </w:tcPr>
          <w:p w14:paraId="11C00498" w14:textId="77777777" w:rsidR="000E0432" w:rsidRPr="00C25669" w:rsidRDefault="000E0432" w:rsidP="000E0432">
            <w:pPr>
              <w:pStyle w:val="TAC"/>
              <w:rPr>
                <w:ins w:id="18219" w:author="Huawei" w:date="2021-05-27T14:59:00Z"/>
              </w:rPr>
            </w:pPr>
            <w:ins w:id="18220" w:author="Huawei" w:date="2021-05-27T14:59:00Z">
              <w:r w:rsidRPr="00C25669">
                <w:t>40</w:t>
              </w:r>
            </w:ins>
          </w:p>
        </w:tc>
      </w:tr>
      <w:tr w:rsidR="000E0432" w:rsidRPr="00C25669" w14:paraId="38503576" w14:textId="77777777" w:rsidTr="000E0432">
        <w:trPr>
          <w:jc w:val="center"/>
          <w:ins w:id="18221" w:author="Huawei" w:date="2021-05-27T14:59:00Z"/>
        </w:trPr>
        <w:tc>
          <w:tcPr>
            <w:tcW w:w="3205" w:type="pct"/>
            <w:vAlign w:val="center"/>
          </w:tcPr>
          <w:p w14:paraId="69459B30" w14:textId="77777777" w:rsidR="000E0432" w:rsidRPr="00C25669" w:rsidRDefault="000E0432" w:rsidP="000E0432">
            <w:pPr>
              <w:pStyle w:val="TAC"/>
              <w:rPr>
                <w:ins w:id="18222" w:author="Huawei" w:date="2021-05-27T14:59:00Z"/>
              </w:rPr>
            </w:pPr>
            <w:ins w:id="18223" w:author="Huawei" w:date="2021-05-27T14:59:00Z">
              <w:r w:rsidRPr="00C25669">
                <w:t>Subcarrier spacing</w:t>
              </w:r>
            </w:ins>
          </w:p>
        </w:tc>
        <w:tc>
          <w:tcPr>
            <w:tcW w:w="820" w:type="pct"/>
            <w:vAlign w:val="center"/>
          </w:tcPr>
          <w:p w14:paraId="2E5F746E" w14:textId="77777777" w:rsidR="000E0432" w:rsidRPr="00C25669" w:rsidRDefault="000E0432" w:rsidP="000E0432">
            <w:pPr>
              <w:pStyle w:val="TAC"/>
              <w:rPr>
                <w:ins w:id="18224" w:author="Huawei" w:date="2021-05-27T14:59:00Z"/>
              </w:rPr>
            </w:pPr>
            <w:ins w:id="18225" w:author="Huawei" w:date="2021-05-27T14:59:00Z">
              <w:r w:rsidRPr="00C25669">
                <w:t>kHz</w:t>
              </w:r>
            </w:ins>
          </w:p>
        </w:tc>
        <w:tc>
          <w:tcPr>
            <w:tcW w:w="974" w:type="pct"/>
            <w:vAlign w:val="center"/>
          </w:tcPr>
          <w:p w14:paraId="1F025A55" w14:textId="77777777" w:rsidR="000E0432" w:rsidRPr="00C25669" w:rsidRDefault="000E0432" w:rsidP="000E0432">
            <w:pPr>
              <w:pStyle w:val="TAC"/>
              <w:rPr>
                <w:ins w:id="18226" w:author="Huawei" w:date="2021-05-27T14:59:00Z"/>
              </w:rPr>
            </w:pPr>
            <w:ins w:id="18227" w:author="Huawei" w:date="2021-05-27T14:59:00Z">
              <w:r w:rsidRPr="00C25669">
                <w:t>30</w:t>
              </w:r>
            </w:ins>
          </w:p>
        </w:tc>
      </w:tr>
      <w:tr w:rsidR="000E0432" w:rsidRPr="00C25669" w14:paraId="72A97F28" w14:textId="77777777" w:rsidTr="000E0432">
        <w:trPr>
          <w:jc w:val="center"/>
          <w:ins w:id="18228" w:author="Huawei" w:date="2021-05-27T14:59:00Z"/>
        </w:trPr>
        <w:tc>
          <w:tcPr>
            <w:tcW w:w="3205" w:type="pct"/>
            <w:vAlign w:val="center"/>
          </w:tcPr>
          <w:p w14:paraId="781FCDC0" w14:textId="77777777" w:rsidR="000E0432" w:rsidRPr="00C25669" w:rsidRDefault="000E0432" w:rsidP="000E0432">
            <w:pPr>
              <w:pStyle w:val="TAC"/>
              <w:rPr>
                <w:ins w:id="18229" w:author="Huawei" w:date="2021-05-27T14:59:00Z"/>
              </w:rPr>
            </w:pPr>
            <w:ins w:id="18230" w:author="Huawei" w:date="2021-05-27T14:59:00Z">
              <w:r w:rsidRPr="00C25669">
                <w:t>Allocated resource blocks</w:t>
              </w:r>
            </w:ins>
          </w:p>
        </w:tc>
        <w:tc>
          <w:tcPr>
            <w:tcW w:w="820" w:type="pct"/>
            <w:vAlign w:val="center"/>
          </w:tcPr>
          <w:p w14:paraId="77252F70" w14:textId="77777777" w:rsidR="000E0432" w:rsidRPr="00C25669" w:rsidRDefault="000E0432" w:rsidP="000E0432">
            <w:pPr>
              <w:pStyle w:val="TAC"/>
              <w:rPr>
                <w:ins w:id="18231" w:author="Huawei" w:date="2021-05-27T14:59:00Z"/>
              </w:rPr>
            </w:pPr>
            <w:ins w:id="18232" w:author="Huawei" w:date="2021-05-27T14:59:00Z">
              <w:r w:rsidRPr="00C25669">
                <w:t>PRBs</w:t>
              </w:r>
            </w:ins>
          </w:p>
        </w:tc>
        <w:tc>
          <w:tcPr>
            <w:tcW w:w="974" w:type="pct"/>
            <w:vAlign w:val="center"/>
          </w:tcPr>
          <w:p w14:paraId="6899E315" w14:textId="77777777" w:rsidR="000E0432" w:rsidRPr="00C25669" w:rsidRDefault="000E0432" w:rsidP="000E0432">
            <w:pPr>
              <w:pStyle w:val="TAC"/>
              <w:rPr>
                <w:ins w:id="18233" w:author="Huawei" w:date="2021-05-27T14:59:00Z"/>
              </w:rPr>
            </w:pPr>
            <w:ins w:id="18234" w:author="Huawei" w:date="2021-05-27T14:59:00Z">
              <w:r w:rsidRPr="00C25669">
                <w:t>106</w:t>
              </w:r>
            </w:ins>
          </w:p>
        </w:tc>
      </w:tr>
      <w:tr w:rsidR="000E0432" w:rsidRPr="0065648C" w14:paraId="13C99920" w14:textId="77777777" w:rsidTr="000E0432">
        <w:trPr>
          <w:jc w:val="center"/>
          <w:ins w:id="18235" w:author="Huawei" w:date="2021-05-27T14:59:00Z"/>
        </w:trPr>
        <w:tc>
          <w:tcPr>
            <w:tcW w:w="3205" w:type="pct"/>
            <w:vAlign w:val="center"/>
          </w:tcPr>
          <w:p w14:paraId="6B801C43" w14:textId="77777777" w:rsidR="000E0432" w:rsidRPr="006C7AF4" w:rsidRDefault="000E0432" w:rsidP="000E0432">
            <w:pPr>
              <w:pStyle w:val="TAC"/>
              <w:rPr>
                <w:ins w:id="18236" w:author="Huawei" w:date="2021-05-27T14:59:00Z"/>
                <w:rFonts w:eastAsiaTheme="minorHAnsi"/>
              </w:rPr>
            </w:pPr>
            <w:ins w:id="18237" w:author="Huawei" w:date="2021-05-27T14:59:00Z">
              <w:r w:rsidRPr="006C7AF4">
                <w:rPr>
                  <w:rFonts w:eastAsiaTheme="minorHAnsi"/>
                </w:rPr>
                <w:t>Number of consecutive PDSCH symbols</w:t>
              </w:r>
            </w:ins>
          </w:p>
        </w:tc>
        <w:tc>
          <w:tcPr>
            <w:tcW w:w="820" w:type="pct"/>
            <w:vAlign w:val="center"/>
          </w:tcPr>
          <w:p w14:paraId="2CC92490" w14:textId="77777777" w:rsidR="000E0432" w:rsidRPr="006C7AF4" w:rsidRDefault="000E0432" w:rsidP="000E0432">
            <w:pPr>
              <w:pStyle w:val="TAC"/>
              <w:rPr>
                <w:ins w:id="18238" w:author="Huawei" w:date="2021-05-27T14:59:00Z"/>
                <w:rFonts w:eastAsiaTheme="minorHAnsi"/>
              </w:rPr>
            </w:pPr>
          </w:p>
        </w:tc>
        <w:tc>
          <w:tcPr>
            <w:tcW w:w="974" w:type="pct"/>
            <w:vAlign w:val="center"/>
          </w:tcPr>
          <w:p w14:paraId="3B8C6348" w14:textId="77777777" w:rsidR="000E0432" w:rsidRPr="006C7AF4" w:rsidRDefault="000E0432" w:rsidP="000E0432">
            <w:pPr>
              <w:pStyle w:val="TAC"/>
              <w:rPr>
                <w:ins w:id="18239" w:author="Huawei" w:date="2021-05-27T14:59:00Z"/>
                <w:rFonts w:eastAsiaTheme="minorHAnsi"/>
              </w:rPr>
            </w:pPr>
            <w:ins w:id="18240" w:author="Huawei" w:date="2021-05-27T14:59:00Z">
              <w:r>
                <w:t>12</w:t>
              </w:r>
            </w:ins>
          </w:p>
        </w:tc>
      </w:tr>
      <w:tr w:rsidR="000E0432" w:rsidRPr="00C25669" w14:paraId="06F369A9" w14:textId="77777777" w:rsidTr="000E0432">
        <w:trPr>
          <w:jc w:val="center"/>
          <w:ins w:id="18241" w:author="Huawei" w:date="2021-05-27T14:59:00Z"/>
        </w:trPr>
        <w:tc>
          <w:tcPr>
            <w:tcW w:w="3205" w:type="pct"/>
            <w:vAlign w:val="center"/>
          </w:tcPr>
          <w:p w14:paraId="38041D8B" w14:textId="77777777" w:rsidR="000E0432" w:rsidRPr="00C25669" w:rsidRDefault="000E0432" w:rsidP="000E0432">
            <w:pPr>
              <w:pStyle w:val="TAC"/>
              <w:rPr>
                <w:ins w:id="18242" w:author="Huawei" w:date="2021-05-27T14:59:00Z"/>
              </w:rPr>
            </w:pPr>
            <w:ins w:id="18243" w:author="Huawei" w:date="2021-05-27T14:59:00Z">
              <w:r w:rsidRPr="00C25669">
                <w:t>MCS table</w:t>
              </w:r>
            </w:ins>
          </w:p>
        </w:tc>
        <w:tc>
          <w:tcPr>
            <w:tcW w:w="820" w:type="pct"/>
            <w:vAlign w:val="center"/>
          </w:tcPr>
          <w:p w14:paraId="10EE2AD3" w14:textId="77777777" w:rsidR="000E0432" w:rsidRPr="00C25669" w:rsidRDefault="000E0432" w:rsidP="000E0432">
            <w:pPr>
              <w:pStyle w:val="TAC"/>
              <w:rPr>
                <w:ins w:id="18244" w:author="Huawei" w:date="2021-05-27T14:59:00Z"/>
              </w:rPr>
            </w:pPr>
          </w:p>
        </w:tc>
        <w:tc>
          <w:tcPr>
            <w:tcW w:w="974" w:type="pct"/>
            <w:vAlign w:val="center"/>
          </w:tcPr>
          <w:p w14:paraId="1BEDA584" w14:textId="77777777" w:rsidR="000E0432" w:rsidRPr="00C25669" w:rsidRDefault="000E0432" w:rsidP="000E0432">
            <w:pPr>
              <w:pStyle w:val="TAC"/>
              <w:rPr>
                <w:ins w:id="18245" w:author="Huawei" w:date="2021-05-27T14:59:00Z"/>
              </w:rPr>
            </w:pPr>
            <w:ins w:id="18246" w:author="Huawei" w:date="2021-05-27T14:59:00Z">
              <w:r w:rsidRPr="00C25669">
                <w:t>64QAM</w:t>
              </w:r>
            </w:ins>
          </w:p>
        </w:tc>
      </w:tr>
      <w:tr w:rsidR="000E0432" w:rsidRPr="00C25669" w14:paraId="5D30F5D9" w14:textId="77777777" w:rsidTr="000E0432">
        <w:trPr>
          <w:jc w:val="center"/>
          <w:ins w:id="18247" w:author="Huawei" w:date="2021-05-27T14:59:00Z"/>
        </w:trPr>
        <w:tc>
          <w:tcPr>
            <w:tcW w:w="3205" w:type="pct"/>
            <w:vAlign w:val="center"/>
          </w:tcPr>
          <w:p w14:paraId="43292E6B" w14:textId="77777777" w:rsidR="000E0432" w:rsidRPr="00C25669" w:rsidRDefault="000E0432" w:rsidP="000E0432">
            <w:pPr>
              <w:pStyle w:val="TAC"/>
              <w:rPr>
                <w:ins w:id="18248" w:author="Huawei" w:date="2021-05-27T14:59:00Z"/>
              </w:rPr>
            </w:pPr>
            <w:ins w:id="18249" w:author="Huawei" w:date="2021-05-27T14:59:00Z">
              <w:r w:rsidRPr="00C25669">
                <w:t>MCS index</w:t>
              </w:r>
            </w:ins>
          </w:p>
        </w:tc>
        <w:tc>
          <w:tcPr>
            <w:tcW w:w="820" w:type="pct"/>
            <w:vAlign w:val="center"/>
          </w:tcPr>
          <w:p w14:paraId="1DE6974A" w14:textId="77777777" w:rsidR="000E0432" w:rsidRPr="00C25669" w:rsidRDefault="000E0432" w:rsidP="000E0432">
            <w:pPr>
              <w:pStyle w:val="TAC"/>
              <w:rPr>
                <w:ins w:id="18250" w:author="Huawei" w:date="2021-05-27T14:59:00Z"/>
              </w:rPr>
            </w:pPr>
          </w:p>
        </w:tc>
        <w:tc>
          <w:tcPr>
            <w:tcW w:w="974" w:type="pct"/>
            <w:vAlign w:val="center"/>
          </w:tcPr>
          <w:p w14:paraId="3246B23F" w14:textId="77777777" w:rsidR="000E0432" w:rsidRPr="00C25669" w:rsidRDefault="000E0432" w:rsidP="000E0432">
            <w:pPr>
              <w:pStyle w:val="TAC"/>
              <w:rPr>
                <w:ins w:id="18251" w:author="Huawei" w:date="2021-05-27T14:59:00Z"/>
              </w:rPr>
            </w:pPr>
            <w:ins w:id="18252" w:author="Huawei" w:date="2021-05-27T14:59:00Z">
              <w:r w:rsidRPr="00C25669">
                <w:t>19</w:t>
              </w:r>
            </w:ins>
          </w:p>
        </w:tc>
      </w:tr>
      <w:tr w:rsidR="000E0432" w:rsidRPr="00C25669" w14:paraId="2F6F8F16" w14:textId="77777777" w:rsidTr="000E0432">
        <w:trPr>
          <w:jc w:val="center"/>
          <w:ins w:id="18253" w:author="Huawei" w:date="2021-05-27T14:59:00Z"/>
        </w:trPr>
        <w:tc>
          <w:tcPr>
            <w:tcW w:w="3205" w:type="pct"/>
            <w:vAlign w:val="center"/>
          </w:tcPr>
          <w:p w14:paraId="3A54734E" w14:textId="77777777" w:rsidR="000E0432" w:rsidRPr="00C25669" w:rsidRDefault="000E0432" w:rsidP="000E0432">
            <w:pPr>
              <w:pStyle w:val="TAC"/>
              <w:rPr>
                <w:ins w:id="18254" w:author="Huawei" w:date="2021-05-27T14:59:00Z"/>
              </w:rPr>
            </w:pPr>
            <w:ins w:id="18255" w:author="Huawei" w:date="2021-05-27T14:59:00Z">
              <w:r w:rsidRPr="00C25669">
                <w:t>Modulation</w:t>
              </w:r>
            </w:ins>
          </w:p>
        </w:tc>
        <w:tc>
          <w:tcPr>
            <w:tcW w:w="820" w:type="pct"/>
            <w:vAlign w:val="center"/>
          </w:tcPr>
          <w:p w14:paraId="54D83946" w14:textId="77777777" w:rsidR="000E0432" w:rsidRPr="00C25669" w:rsidRDefault="000E0432" w:rsidP="000E0432">
            <w:pPr>
              <w:pStyle w:val="TAC"/>
              <w:rPr>
                <w:ins w:id="18256" w:author="Huawei" w:date="2021-05-27T14:59:00Z"/>
              </w:rPr>
            </w:pPr>
          </w:p>
        </w:tc>
        <w:tc>
          <w:tcPr>
            <w:tcW w:w="974" w:type="pct"/>
            <w:vAlign w:val="center"/>
          </w:tcPr>
          <w:p w14:paraId="061A0647" w14:textId="77777777" w:rsidR="000E0432" w:rsidRPr="00C25669" w:rsidRDefault="000E0432" w:rsidP="000E0432">
            <w:pPr>
              <w:pStyle w:val="TAC"/>
              <w:rPr>
                <w:ins w:id="18257" w:author="Huawei" w:date="2021-05-27T14:59:00Z"/>
              </w:rPr>
            </w:pPr>
            <w:ins w:id="18258" w:author="Huawei" w:date="2021-05-27T14:59:00Z">
              <w:r w:rsidRPr="00C25669">
                <w:t>64QAM</w:t>
              </w:r>
            </w:ins>
          </w:p>
        </w:tc>
      </w:tr>
      <w:tr w:rsidR="000E0432" w:rsidRPr="00C25669" w14:paraId="606D145E" w14:textId="77777777" w:rsidTr="000E0432">
        <w:trPr>
          <w:jc w:val="center"/>
          <w:ins w:id="18259" w:author="Huawei" w:date="2021-05-27T14:59:00Z"/>
        </w:trPr>
        <w:tc>
          <w:tcPr>
            <w:tcW w:w="3205" w:type="pct"/>
            <w:vAlign w:val="center"/>
          </w:tcPr>
          <w:p w14:paraId="65D108CB" w14:textId="77777777" w:rsidR="000E0432" w:rsidRPr="00C25669" w:rsidRDefault="000E0432" w:rsidP="000E0432">
            <w:pPr>
              <w:pStyle w:val="TAC"/>
              <w:rPr>
                <w:ins w:id="18260" w:author="Huawei" w:date="2021-05-27T14:59:00Z"/>
              </w:rPr>
            </w:pPr>
            <w:ins w:id="18261" w:author="Huawei" w:date="2021-05-27T14:59:00Z">
              <w:r w:rsidRPr="00C25669">
                <w:t>Target Coding Rate</w:t>
              </w:r>
            </w:ins>
          </w:p>
        </w:tc>
        <w:tc>
          <w:tcPr>
            <w:tcW w:w="820" w:type="pct"/>
            <w:vAlign w:val="center"/>
          </w:tcPr>
          <w:p w14:paraId="1F4B50BB" w14:textId="77777777" w:rsidR="000E0432" w:rsidRPr="00C25669" w:rsidRDefault="000E0432" w:rsidP="000E0432">
            <w:pPr>
              <w:pStyle w:val="TAC"/>
              <w:rPr>
                <w:ins w:id="18262" w:author="Huawei" w:date="2021-05-27T14:59:00Z"/>
              </w:rPr>
            </w:pPr>
          </w:p>
        </w:tc>
        <w:tc>
          <w:tcPr>
            <w:tcW w:w="974" w:type="pct"/>
            <w:vAlign w:val="center"/>
          </w:tcPr>
          <w:p w14:paraId="2764C883" w14:textId="77777777" w:rsidR="000E0432" w:rsidRPr="00C25669" w:rsidRDefault="000E0432" w:rsidP="000E0432">
            <w:pPr>
              <w:pStyle w:val="TAC"/>
              <w:rPr>
                <w:ins w:id="18263" w:author="Huawei" w:date="2021-05-27T14:59:00Z"/>
              </w:rPr>
            </w:pPr>
            <w:ins w:id="18264" w:author="Huawei" w:date="2021-05-27T14:59:00Z">
              <w:r w:rsidRPr="00C25669">
                <w:t>0.51</w:t>
              </w:r>
            </w:ins>
          </w:p>
        </w:tc>
      </w:tr>
      <w:tr w:rsidR="000E0432" w:rsidRPr="00C25669" w14:paraId="03266457" w14:textId="77777777" w:rsidTr="000E0432">
        <w:trPr>
          <w:jc w:val="center"/>
          <w:ins w:id="18265" w:author="Huawei" w:date="2021-05-27T14:59:00Z"/>
        </w:trPr>
        <w:tc>
          <w:tcPr>
            <w:tcW w:w="3205" w:type="pct"/>
            <w:vAlign w:val="center"/>
          </w:tcPr>
          <w:p w14:paraId="53B33EA0" w14:textId="77777777" w:rsidR="000E0432" w:rsidRPr="00C25669" w:rsidRDefault="000E0432" w:rsidP="000E0432">
            <w:pPr>
              <w:pStyle w:val="TAC"/>
              <w:rPr>
                <w:ins w:id="18266" w:author="Huawei" w:date="2021-05-27T14:59:00Z"/>
              </w:rPr>
            </w:pPr>
            <w:ins w:id="18267" w:author="Huawei" w:date="2021-05-27T14:59:00Z">
              <w:r w:rsidRPr="00C25669">
                <w:t>Number of MIMO layers</w:t>
              </w:r>
            </w:ins>
          </w:p>
        </w:tc>
        <w:tc>
          <w:tcPr>
            <w:tcW w:w="820" w:type="pct"/>
            <w:vAlign w:val="center"/>
          </w:tcPr>
          <w:p w14:paraId="1E767038" w14:textId="77777777" w:rsidR="000E0432" w:rsidRPr="00C25669" w:rsidRDefault="000E0432" w:rsidP="000E0432">
            <w:pPr>
              <w:pStyle w:val="TAC"/>
              <w:rPr>
                <w:ins w:id="18268" w:author="Huawei" w:date="2021-05-27T14:59:00Z"/>
              </w:rPr>
            </w:pPr>
          </w:p>
        </w:tc>
        <w:tc>
          <w:tcPr>
            <w:tcW w:w="974" w:type="pct"/>
            <w:vAlign w:val="center"/>
          </w:tcPr>
          <w:p w14:paraId="40BBE3FE" w14:textId="77777777" w:rsidR="000E0432" w:rsidRPr="00C25669" w:rsidRDefault="000E0432" w:rsidP="000E0432">
            <w:pPr>
              <w:pStyle w:val="TAC"/>
              <w:rPr>
                <w:ins w:id="18269" w:author="Huawei" w:date="2021-05-27T14:59:00Z"/>
              </w:rPr>
            </w:pPr>
            <w:ins w:id="18270" w:author="Huawei" w:date="2021-05-27T14:59:00Z">
              <w:r w:rsidRPr="00C25669">
                <w:t>2</w:t>
              </w:r>
            </w:ins>
          </w:p>
        </w:tc>
      </w:tr>
      <w:tr w:rsidR="000E0432" w:rsidRPr="00C25669" w14:paraId="2E55C769" w14:textId="77777777" w:rsidTr="000E0432">
        <w:trPr>
          <w:jc w:val="center"/>
          <w:ins w:id="18271" w:author="Huawei" w:date="2021-05-27T14:59:00Z"/>
        </w:trPr>
        <w:tc>
          <w:tcPr>
            <w:tcW w:w="3205" w:type="pct"/>
            <w:vAlign w:val="center"/>
          </w:tcPr>
          <w:p w14:paraId="72E401A5" w14:textId="77777777" w:rsidR="000E0432" w:rsidRPr="00C25669" w:rsidRDefault="000E0432" w:rsidP="000E0432">
            <w:pPr>
              <w:pStyle w:val="TAC"/>
              <w:rPr>
                <w:ins w:id="18272" w:author="Huawei" w:date="2021-05-27T14:59:00Z"/>
              </w:rPr>
            </w:pPr>
            <w:ins w:id="18273" w:author="Huawei" w:date="2021-05-27T14:59:00Z">
              <w:r w:rsidRPr="00C25669">
                <w:t xml:space="preserve">Number of DMRS </w:t>
              </w:r>
              <w:r w:rsidRPr="00C25669">
                <w:rPr>
                  <w:rFonts w:hint="eastAsia"/>
                  <w:lang w:eastAsia="zh-CN"/>
                </w:rPr>
                <w:t>REs</w:t>
              </w:r>
            </w:ins>
          </w:p>
        </w:tc>
        <w:tc>
          <w:tcPr>
            <w:tcW w:w="820" w:type="pct"/>
            <w:vAlign w:val="center"/>
          </w:tcPr>
          <w:p w14:paraId="301FFEF2" w14:textId="77777777" w:rsidR="000E0432" w:rsidRPr="00C25669" w:rsidRDefault="000E0432" w:rsidP="000E0432">
            <w:pPr>
              <w:pStyle w:val="TAC"/>
              <w:rPr>
                <w:ins w:id="18274" w:author="Huawei" w:date="2021-05-27T14:59:00Z"/>
              </w:rPr>
            </w:pPr>
          </w:p>
        </w:tc>
        <w:tc>
          <w:tcPr>
            <w:tcW w:w="974" w:type="pct"/>
            <w:vAlign w:val="center"/>
          </w:tcPr>
          <w:p w14:paraId="568458F6" w14:textId="77777777" w:rsidR="000E0432" w:rsidRPr="00C25669" w:rsidRDefault="000E0432" w:rsidP="000E0432">
            <w:pPr>
              <w:pStyle w:val="TAC"/>
              <w:rPr>
                <w:ins w:id="18275" w:author="Huawei" w:date="2021-05-27T14:59:00Z"/>
              </w:rPr>
            </w:pPr>
            <w:ins w:id="18276" w:author="Huawei" w:date="2021-05-27T14:59:00Z">
              <w:r>
                <w:t>12</w:t>
              </w:r>
            </w:ins>
          </w:p>
        </w:tc>
      </w:tr>
      <w:tr w:rsidR="000E0432" w:rsidRPr="00C25669" w14:paraId="43D66827" w14:textId="77777777" w:rsidTr="000E0432">
        <w:trPr>
          <w:jc w:val="center"/>
          <w:ins w:id="18277" w:author="Huawei" w:date="2021-05-27T14:59:00Z"/>
        </w:trPr>
        <w:tc>
          <w:tcPr>
            <w:tcW w:w="3205" w:type="pct"/>
            <w:vAlign w:val="center"/>
          </w:tcPr>
          <w:p w14:paraId="2BCFCC28" w14:textId="77777777" w:rsidR="000E0432" w:rsidRPr="00C25669" w:rsidRDefault="000E0432" w:rsidP="000E0432">
            <w:pPr>
              <w:pStyle w:val="TAC"/>
              <w:rPr>
                <w:ins w:id="18278" w:author="Huawei" w:date="2021-05-27T14:59:00Z"/>
              </w:rPr>
            </w:pPr>
            <w:ins w:id="18279" w:author="Huawei" w:date="2021-05-27T14:59:00Z">
              <w:r w:rsidRPr="00C25669">
                <w:t>Overhead for TBS determination</w:t>
              </w:r>
            </w:ins>
          </w:p>
        </w:tc>
        <w:tc>
          <w:tcPr>
            <w:tcW w:w="820" w:type="pct"/>
            <w:vAlign w:val="center"/>
          </w:tcPr>
          <w:p w14:paraId="5DD7D92B" w14:textId="77777777" w:rsidR="000E0432" w:rsidRPr="00C25669" w:rsidRDefault="000E0432" w:rsidP="000E0432">
            <w:pPr>
              <w:pStyle w:val="TAC"/>
              <w:rPr>
                <w:ins w:id="18280" w:author="Huawei" w:date="2021-05-27T14:59:00Z"/>
              </w:rPr>
            </w:pPr>
          </w:p>
        </w:tc>
        <w:tc>
          <w:tcPr>
            <w:tcW w:w="974" w:type="pct"/>
            <w:vAlign w:val="center"/>
          </w:tcPr>
          <w:p w14:paraId="3CB34121" w14:textId="77777777" w:rsidR="000E0432" w:rsidRPr="00C25669" w:rsidRDefault="000E0432" w:rsidP="000E0432">
            <w:pPr>
              <w:pStyle w:val="TAC"/>
              <w:rPr>
                <w:ins w:id="18281" w:author="Huawei" w:date="2021-05-27T14:59:00Z"/>
              </w:rPr>
            </w:pPr>
            <w:ins w:id="18282" w:author="Huawei" w:date="2021-05-27T14:59:00Z">
              <w:r w:rsidRPr="00C25669">
                <w:t>0</w:t>
              </w:r>
            </w:ins>
          </w:p>
        </w:tc>
      </w:tr>
      <w:tr w:rsidR="000E0432" w:rsidRPr="00C25669" w14:paraId="6F659D74" w14:textId="77777777" w:rsidTr="000E0432">
        <w:trPr>
          <w:jc w:val="center"/>
          <w:ins w:id="18283" w:author="Huawei" w:date="2021-05-27T14:59:00Z"/>
        </w:trPr>
        <w:tc>
          <w:tcPr>
            <w:tcW w:w="3205" w:type="pct"/>
            <w:vAlign w:val="center"/>
          </w:tcPr>
          <w:p w14:paraId="13667FDB" w14:textId="77777777" w:rsidR="000E0432" w:rsidRPr="00C25669" w:rsidRDefault="000E0432" w:rsidP="000E0432">
            <w:pPr>
              <w:pStyle w:val="TAC"/>
              <w:rPr>
                <w:ins w:id="18284" w:author="Huawei" w:date="2021-05-27T14:59:00Z"/>
              </w:rPr>
            </w:pPr>
            <w:ins w:id="18285" w:author="Huawei" w:date="2021-05-27T14:59:00Z">
              <w:r w:rsidRPr="00C25669">
                <w:t xml:space="preserve">Information Bit Payload per Slot </w:t>
              </w:r>
            </w:ins>
          </w:p>
        </w:tc>
        <w:tc>
          <w:tcPr>
            <w:tcW w:w="820" w:type="pct"/>
            <w:vAlign w:val="center"/>
          </w:tcPr>
          <w:p w14:paraId="5E43A64F" w14:textId="77777777" w:rsidR="000E0432" w:rsidRPr="00C25669" w:rsidRDefault="000E0432" w:rsidP="000E0432">
            <w:pPr>
              <w:pStyle w:val="TAC"/>
              <w:rPr>
                <w:ins w:id="18286" w:author="Huawei" w:date="2021-05-27T14:59:00Z"/>
              </w:rPr>
            </w:pPr>
          </w:p>
        </w:tc>
        <w:tc>
          <w:tcPr>
            <w:tcW w:w="974" w:type="pct"/>
            <w:vAlign w:val="center"/>
          </w:tcPr>
          <w:p w14:paraId="645015EA" w14:textId="77777777" w:rsidR="000E0432" w:rsidRPr="00C25669" w:rsidRDefault="000E0432" w:rsidP="000E0432">
            <w:pPr>
              <w:pStyle w:val="TAC"/>
              <w:rPr>
                <w:ins w:id="18287" w:author="Huawei" w:date="2021-05-27T14:59:00Z"/>
              </w:rPr>
            </w:pPr>
            <w:ins w:id="18288" w:author="Huawei" w:date="2021-05-27T14:59:00Z">
              <w:r w:rsidRPr="00C25669">
                <w:t>83976</w:t>
              </w:r>
            </w:ins>
          </w:p>
        </w:tc>
      </w:tr>
      <w:tr w:rsidR="000E0432" w:rsidRPr="00C25669" w14:paraId="310BE777" w14:textId="77777777" w:rsidTr="000E0432">
        <w:trPr>
          <w:jc w:val="center"/>
          <w:ins w:id="18289" w:author="Huawei" w:date="2021-05-27T14:59:00Z"/>
        </w:trPr>
        <w:tc>
          <w:tcPr>
            <w:tcW w:w="3205" w:type="pct"/>
            <w:vAlign w:val="center"/>
          </w:tcPr>
          <w:p w14:paraId="2856571D" w14:textId="77777777" w:rsidR="000E0432" w:rsidRPr="00C25669" w:rsidRDefault="000E0432" w:rsidP="000E0432">
            <w:pPr>
              <w:pStyle w:val="TAC"/>
              <w:rPr>
                <w:ins w:id="18290" w:author="Huawei" w:date="2021-05-27T14:59:00Z"/>
                <w:lang w:val="sv-FI"/>
              </w:rPr>
            </w:pPr>
            <w:ins w:id="18291" w:author="Huawei" w:date="2021-05-27T14:59:00Z">
              <w:r w:rsidRPr="00C25669">
                <w:rPr>
                  <w:lang w:val="sv-FI"/>
                </w:rPr>
                <w:t>Transport block CRC per Slot</w:t>
              </w:r>
            </w:ins>
          </w:p>
        </w:tc>
        <w:tc>
          <w:tcPr>
            <w:tcW w:w="820" w:type="pct"/>
            <w:vAlign w:val="center"/>
          </w:tcPr>
          <w:p w14:paraId="1358C3A3" w14:textId="77777777" w:rsidR="000E0432" w:rsidRPr="00C25669" w:rsidRDefault="000E0432" w:rsidP="000E0432">
            <w:pPr>
              <w:pStyle w:val="TAC"/>
              <w:rPr>
                <w:ins w:id="18292" w:author="Huawei" w:date="2021-05-27T14:59:00Z"/>
                <w:lang w:val="sv-FI"/>
              </w:rPr>
            </w:pPr>
          </w:p>
        </w:tc>
        <w:tc>
          <w:tcPr>
            <w:tcW w:w="974" w:type="pct"/>
            <w:vAlign w:val="center"/>
          </w:tcPr>
          <w:p w14:paraId="4F55FE5C" w14:textId="77777777" w:rsidR="000E0432" w:rsidRPr="00C25669" w:rsidRDefault="000E0432" w:rsidP="000E0432">
            <w:pPr>
              <w:pStyle w:val="TAC"/>
              <w:rPr>
                <w:ins w:id="18293" w:author="Huawei" w:date="2021-05-27T14:59:00Z"/>
                <w:lang w:val="sv-FI"/>
              </w:rPr>
            </w:pPr>
            <w:ins w:id="18294" w:author="Huawei" w:date="2021-05-27T14:59:00Z">
              <w:r>
                <w:rPr>
                  <w:lang w:val="sv-FI"/>
                </w:rPr>
                <w:t>24</w:t>
              </w:r>
            </w:ins>
          </w:p>
        </w:tc>
      </w:tr>
      <w:tr w:rsidR="000E0432" w:rsidRPr="0065648C" w14:paraId="68B3828A" w14:textId="77777777" w:rsidTr="000E0432">
        <w:trPr>
          <w:jc w:val="center"/>
          <w:ins w:id="18295" w:author="Huawei" w:date="2021-05-27T14:59:00Z"/>
        </w:trPr>
        <w:tc>
          <w:tcPr>
            <w:tcW w:w="3205" w:type="pct"/>
            <w:vAlign w:val="center"/>
          </w:tcPr>
          <w:p w14:paraId="30BB841E" w14:textId="77777777" w:rsidR="000E0432" w:rsidRPr="006C7AF4" w:rsidRDefault="000E0432" w:rsidP="000E0432">
            <w:pPr>
              <w:pStyle w:val="TAC"/>
              <w:rPr>
                <w:ins w:id="18296" w:author="Huawei" w:date="2021-05-27T14:59:00Z"/>
                <w:rFonts w:eastAsiaTheme="minorHAnsi"/>
              </w:rPr>
            </w:pPr>
            <w:ins w:id="18297" w:author="Huawei" w:date="2021-05-27T14:59:00Z">
              <w:r w:rsidRPr="006C7AF4">
                <w:rPr>
                  <w:rFonts w:eastAsiaTheme="minorHAnsi"/>
                </w:rPr>
                <w:t>Number of Code Blocks per Slot</w:t>
              </w:r>
            </w:ins>
          </w:p>
        </w:tc>
        <w:tc>
          <w:tcPr>
            <w:tcW w:w="820" w:type="pct"/>
            <w:vAlign w:val="center"/>
          </w:tcPr>
          <w:p w14:paraId="24C83C1B" w14:textId="77777777" w:rsidR="000E0432" w:rsidRPr="006C7AF4" w:rsidRDefault="000E0432" w:rsidP="000E0432">
            <w:pPr>
              <w:pStyle w:val="TAC"/>
              <w:rPr>
                <w:ins w:id="18298" w:author="Huawei" w:date="2021-05-27T14:59:00Z"/>
                <w:rFonts w:eastAsiaTheme="minorHAnsi"/>
              </w:rPr>
            </w:pPr>
          </w:p>
        </w:tc>
        <w:tc>
          <w:tcPr>
            <w:tcW w:w="974" w:type="pct"/>
            <w:vAlign w:val="center"/>
          </w:tcPr>
          <w:p w14:paraId="30B69D0B" w14:textId="77777777" w:rsidR="000E0432" w:rsidRPr="006C7AF4" w:rsidRDefault="000E0432" w:rsidP="000E0432">
            <w:pPr>
              <w:pStyle w:val="TAC"/>
              <w:rPr>
                <w:ins w:id="18299" w:author="Huawei" w:date="2021-05-27T14:59:00Z"/>
                <w:rFonts w:eastAsiaTheme="minorHAnsi"/>
              </w:rPr>
            </w:pPr>
            <w:ins w:id="18300" w:author="Huawei" w:date="2021-05-27T14:59:00Z">
              <w:r>
                <w:t>10</w:t>
              </w:r>
            </w:ins>
          </w:p>
        </w:tc>
      </w:tr>
      <w:tr w:rsidR="000E0432" w:rsidRPr="00C25669" w14:paraId="3FEE746A" w14:textId="77777777" w:rsidTr="000E0432">
        <w:trPr>
          <w:jc w:val="center"/>
          <w:ins w:id="18301" w:author="Huawei" w:date="2021-05-27T14:59:00Z"/>
        </w:trPr>
        <w:tc>
          <w:tcPr>
            <w:tcW w:w="3205" w:type="pct"/>
            <w:vAlign w:val="center"/>
          </w:tcPr>
          <w:p w14:paraId="49A3D647" w14:textId="77777777" w:rsidR="000E0432" w:rsidRPr="00C25669" w:rsidRDefault="000E0432" w:rsidP="000E0432">
            <w:pPr>
              <w:pStyle w:val="TAC"/>
              <w:rPr>
                <w:ins w:id="18302" w:author="Huawei" w:date="2021-05-27T14:59:00Z"/>
              </w:rPr>
            </w:pPr>
            <w:ins w:id="18303" w:author="Huawei" w:date="2021-05-27T14:59:00Z">
              <w:r w:rsidRPr="00C25669">
                <w:t>Binary Channel Bits Per Slot</w:t>
              </w:r>
            </w:ins>
          </w:p>
        </w:tc>
        <w:tc>
          <w:tcPr>
            <w:tcW w:w="820" w:type="pct"/>
            <w:vAlign w:val="center"/>
          </w:tcPr>
          <w:p w14:paraId="2D603C15" w14:textId="77777777" w:rsidR="000E0432" w:rsidRPr="00C25669" w:rsidRDefault="000E0432" w:rsidP="000E0432">
            <w:pPr>
              <w:pStyle w:val="TAC"/>
              <w:rPr>
                <w:ins w:id="18304" w:author="Huawei" w:date="2021-05-27T14:59:00Z"/>
              </w:rPr>
            </w:pPr>
          </w:p>
        </w:tc>
        <w:tc>
          <w:tcPr>
            <w:tcW w:w="974" w:type="pct"/>
            <w:vAlign w:val="center"/>
          </w:tcPr>
          <w:p w14:paraId="5FEDC6BF" w14:textId="77777777" w:rsidR="000E0432" w:rsidRPr="00C25669" w:rsidRDefault="000E0432" w:rsidP="000E0432">
            <w:pPr>
              <w:pStyle w:val="TAC"/>
              <w:rPr>
                <w:ins w:id="18305" w:author="Huawei" w:date="2021-05-27T14:59:00Z"/>
              </w:rPr>
            </w:pPr>
            <w:ins w:id="18306" w:author="Huawei" w:date="2021-05-27T14:59:00Z">
              <w:r w:rsidRPr="00C25669">
                <w:t>167904</w:t>
              </w:r>
            </w:ins>
          </w:p>
        </w:tc>
      </w:tr>
    </w:tbl>
    <w:p w14:paraId="39F4D6FB" w14:textId="77777777" w:rsidR="000E0432" w:rsidRDefault="000E0432" w:rsidP="000E0432">
      <w:pPr>
        <w:rPr>
          <w:ins w:id="18307" w:author="Huawei" w:date="2021-05-27T14:59:00Z"/>
        </w:rPr>
      </w:pPr>
    </w:p>
    <w:p w14:paraId="00E8382C" w14:textId="77777777" w:rsidR="000E0432" w:rsidRPr="00333EE0" w:rsidRDefault="000E0432" w:rsidP="000E0432">
      <w:pPr>
        <w:pStyle w:val="TH"/>
        <w:rPr>
          <w:ins w:id="18308" w:author="Huawei" w:date="2021-05-27T14:59:00Z"/>
          <w:lang w:eastAsia="zh-CN"/>
        </w:rPr>
      </w:pPr>
      <w:ins w:id="18309" w:author="Huawei" w:date="2021-05-27T14:59:00Z">
        <w:r w:rsidRPr="00333EE0">
          <w:t>Table A.</w:t>
        </w:r>
        <w:r w:rsidRPr="00333EE0">
          <w:rPr>
            <w:lang w:eastAsia="zh-CN"/>
          </w:rPr>
          <w:t>3.2</w:t>
        </w:r>
        <w:r w:rsidRPr="00333EE0">
          <w:t>-</w:t>
        </w:r>
        <w:r w:rsidRPr="00333EE0">
          <w:rPr>
            <w:lang w:eastAsia="zh-CN"/>
          </w:rPr>
          <w:t>2</w:t>
        </w:r>
        <w:r w:rsidRPr="00333EE0">
          <w:t>: FRC parameters for</w:t>
        </w:r>
        <w:r w:rsidRPr="00333EE0">
          <w:rPr>
            <w:lang w:eastAsia="zh-CN"/>
          </w:rPr>
          <w:t xml:space="preserve"> FR2 PDSCH </w:t>
        </w:r>
        <w:r w:rsidRPr="00333EE0">
          <w:t>performance requirements</w:t>
        </w:r>
        <w:r w:rsidRPr="00333EE0">
          <w:rPr>
            <w:lang w:eastAsia="zh-CN"/>
          </w:rPr>
          <w:t>, 1-2 transmission layers, 64QAM</w:t>
        </w:r>
      </w:ins>
    </w:p>
    <w:tbl>
      <w:tblPr>
        <w:tblW w:w="33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9"/>
        <w:gridCol w:w="856"/>
        <w:gridCol w:w="1209"/>
        <w:gridCol w:w="1030"/>
      </w:tblGrid>
      <w:tr w:rsidR="000E0432" w:rsidRPr="00B16D89" w14:paraId="1718244F" w14:textId="77777777" w:rsidTr="000E0432">
        <w:trPr>
          <w:jc w:val="center"/>
          <w:ins w:id="18310" w:author="Huawei" w:date="2021-05-27T14:59:00Z"/>
        </w:trPr>
        <w:tc>
          <w:tcPr>
            <w:tcW w:w="2632" w:type="pct"/>
            <w:shd w:val="clear" w:color="auto" w:fill="auto"/>
            <w:vAlign w:val="center"/>
          </w:tcPr>
          <w:p w14:paraId="67BFB36B" w14:textId="77777777" w:rsidR="000E0432" w:rsidRPr="00B16D89" w:rsidRDefault="000E0432" w:rsidP="000E0432">
            <w:pPr>
              <w:pStyle w:val="TAH"/>
              <w:rPr>
                <w:ins w:id="18311" w:author="Huawei" w:date="2021-05-27T14:59:00Z"/>
              </w:rPr>
            </w:pPr>
            <w:ins w:id="18312" w:author="Huawei" w:date="2021-05-27T14:59:00Z">
              <w:r w:rsidRPr="00B16D89">
                <w:t>Parameter</w:t>
              </w:r>
            </w:ins>
          </w:p>
        </w:tc>
        <w:tc>
          <w:tcPr>
            <w:tcW w:w="655" w:type="pct"/>
            <w:shd w:val="clear" w:color="auto" w:fill="auto"/>
            <w:vAlign w:val="center"/>
          </w:tcPr>
          <w:p w14:paraId="4052FBFE" w14:textId="77777777" w:rsidR="000E0432" w:rsidRPr="00B16D89" w:rsidRDefault="000E0432" w:rsidP="000E0432">
            <w:pPr>
              <w:pStyle w:val="TAH"/>
              <w:rPr>
                <w:ins w:id="18313" w:author="Huawei" w:date="2021-05-27T14:59:00Z"/>
              </w:rPr>
            </w:pPr>
            <w:ins w:id="18314" w:author="Huawei" w:date="2021-05-27T14:59:00Z">
              <w:r w:rsidRPr="00B16D89">
                <w:t>Unit</w:t>
              </w:r>
            </w:ins>
          </w:p>
        </w:tc>
        <w:tc>
          <w:tcPr>
            <w:tcW w:w="1713" w:type="pct"/>
            <w:gridSpan w:val="2"/>
            <w:shd w:val="clear" w:color="auto" w:fill="auto"/>
            <w:vAlign w:val="center"/>
          </w:tcPr>
          <w:p w14:paraId="4A9A28B2" w14:textId="77777777" w:rsidR="000E0432" w:rsidRPr="00B16D89" w:rsidRDefault="000E0432" w:rsidP="000E0432">
            <w:pPr>
              <w:pStyle w:val="TAH"/>
              <w:rPr>
                <w:ins w:id="18315" w:author="Huawei" w:date="2021-05-27T14:59:00Z"/>
              </w:rPr>
            </w:pPr>
            <w:ins w:id="18316" w:author="Huawei" w:date="2021-05-27T14:59:00Z">
              <w:r w:rsidRPr="00B16D89">
                <w:t>Value</w:t>
              </w:r>
            </w:ins>
          </w:p>
        </w:tc>
      </w:tr>
      <w:tr w:rsidR="000E0432" w:rsidRPr="00B16D89" w14:paraId="52370C13" w14:textId="77777777" w:rsidTr="000E0432">
        <w:trPr>
          <w:jc w:val="center"/>
          <w:ins w:id="18317" w:author="Huawei" w:date="2021-05-27T14:59:00Z"/>
        </w:trPr>
        <w:tc>
          <w:tcPr>
            <w:tcW w:w="2632" w:type="pct"/>
            <w:vAlign w:val="center"/>
          </w:tcPr>
          <w:p w14:paraId="1435B6E7" w14:textId="77777777" w:rsidR="000E0432" w:rsidRPr="00B16D89" w:rsidRDefault="000E0432" w:rsidP="000E0432">
            <w:pPr>
              <w:pStyle w:val="TAC"/>
              <w:rPr>
                <w:ins w:id="18318" w:author="Huawei" w:date="2021-05-27T14:59:00Z"/>
              </w:rPr>
            </w:pPr>
            <w:ins w:id="18319" w:author="Huawei" w:date="2021-05-27T14:59:00Z">
              <w:r w:rsidRPr="00B16D89">
                <w:t>Reference channel</w:t>
              </w:r>
            </w:ins>
          </w:p>
        </w:tc>
        <w:tc>
          <w:tcPr>
            <w:tcW w:w="655" w:type="pct"/>
            <w:vAlign w:val="center"/>
          </w:tcPr>
          <w:p w14:paraId="6BB68B57" w14:textId="77777777" w:rsidR="000E0432" w:rsidRPr="00B16D89" w:rsidRDefault="000E0432" w:rsidP="000E0432">
            <w:pPr>
              <w:pStyle w:val="TAC"/>
              <w:rPr>
                <w:ins w:id="18320" w:author="Huawei" w:date="2021-05-27T14:59:00Z"/>
              </w:rPr>
            </w:pPr>
          </w:p>
        </w:tc>
        <w:tc>
          <w:tcPr>
            <w:tcW w:w="925" w:type="pct"/>
            <w:vAlign w:val="center"/>
          </w:tcPr>
          <w:p w14:paraId="550C7720" w14:textId="77777777" w:rsidR="000E0432" w:rsidRPr="00B16D89" w:rsidRDefault="000E0432" w:rsidP="000E0432">
            <w:pPr>
              <w:pStyle w:val="TAC"/>
              <w:rPr>
                <w:ins w:id="18321" w:author="Huawei" w:date="2021-05-27T14:59:00Z"/>
              </w:rPr>
            </w:pPr>
            <w:ins w:id="18322" w:author="Huawei" w:date="2021-05-27T14:59:00Z">
              <w:r>
                <w:t>M-FR2-A.3.2-1</w:t>
              </w:r>
            </w:ins>
          </w:p>
        </w:tc>
        <w:tc>
          <w:tcPr>
            <w:tcW w:w="788" w:type="pct"/>
            <w:vAlign w:val="center"/>
          </w:tcPr>
          <w:p w14:paraId="5A42DD77" w14:textId="77777777" w:rsidR="000E0432" w:rsidRPr="00B16D89" w:rsidRDefault="000E0432" w:rsidP="000E0432">
            <w:pPr>
              <w:pStyle w:val="TAC"/>
              <w:rPr>
                <w:ins w:id="18323" w:author="Huawei" w:date="2021-05-27T14:59:00Z"/>
                <w:lang w:eastAsia="zh-CN"/>
              </w:rPr>
            </w:pPr>
            <w:ins w:id="18324" w:author="Huawei" w:date="2021-05-27T14:59:00Z">
              <w:r>
                <w:t>M-FR2-A.3.2-2</w:t>
              </w:r>
            </w:ins>
          </w:p>
        </w:tc>
      </w:tr>
      <w:tr w:rsidR="000E0432" w:rsidRPr="00B16D89" w14:paraId="09537D90" w14:textId="77777777" w:rsidTr="000E0432">
        <w:trPr>
          <w:jc w:val="center"/>
          <w:ins w:id="18325" w:author="Huawei" w:date="2021-05-27T14:59:00Z"/>
        </w:trPr>
        <w:tc>
          <w:tcPr>
            <w:tcW w:w="2632" w:type="pct"/>
          </w:tcPr>
          <w:p w14:paraId="24D719AF" w14:textId="77777777" w:rsidR="000E0432" w:rsidRPr="00B16D89" w:rsidRDefault="000E0432" w:rsidP="000E0432">
            <w:pPr>
              <w:pStyle w:val="TAC"/>
              <w:rPr>
                <w:ins w:id="18326" w:author="Huawei" w:date="2021-05-27T14:59:00Z"/>
              </w:rPr>
            </w:pPr>
            <w:ins w:id="18327" w:author="Huawei" w:date="2021-05-27T14:59:00Z">
              <w:r w:rsidRPr="00B16D89">
                <w:t>Channel bandwidth</w:t>
              </w:r>
            </w:ins>
          </w:p>
        </w:tc>
        <w:tc>
          <w:tcPr>
            <w:tcW w:w="655" w:type="pct"/>
            <w:vAlign w:val="center"/>
          </w:tcPr>
          <w:p w14:paraId="6B010DD0" w14:textId="77777777" w:rsidR="000E0432" w:rsidRPr="00B16D89" w:rsidRDefault="000E0432" w:rsidP="000E0432">
            <w:pPr>
              <w:pStyle w:val="TAC"/>
              <w:rPr>
                <w:ins w:id="18328" w:author="Huawei" w:date="2021-05-27T14:59:00Z"/>
              </w:rPr>
            </w:pPr>
            <w:ins w:id="18329" w:author="Huawei" w:date="2021-05-27T14:59:00Z">
              <w:r w:rsidRPr="00B16D89">
                <w:t>MHz</w:t>
              </w:r>
            </w:ins>
          </w:p>
        </w:tc>
        <w:tc>
          <w:tcPr>
            <w:tcW w:w="925" w:type="pct"/>
            <w:vAlign w:val="center"/>
          </w:tcPr>
          <w:p w14:paraId="227BCA18" w14:textId="77777777" w:rsidR="000E0432" w:rsidRPr="00B16D89" w:rsidRDefault="000E0432" w:rsidP="000E0432">
            <w:pPr>
              <w:pStyle w:val="TAC"/>
              <w:rPr>
                <w:ins w:id="18330" w:author="Huawei" w:date="2021-05-27T14:59:00Z"/>
              </w:rPr>
            </w:pPr>
            <w:ins w:id="18331" w:author="Huawei" w:date="2021-05-27T14:59:00Z">
              <w:r w:rsidRPr="00B16D89">
                <w:t>100</w:t>
              </w:r>
            </w:ins>
          </w:p>
        </w:tc>
        <w:tc>
          <w:tcPr>
            <w:tcW w:w="788" w:type="pct"/>
            <w:vAlign w:val="center"/>
          </w:tcPr>
          <w:p w14:paraId="0204B2FE" w14:textId="77777777" w:rsidR="000E0432" w:rsidRPr="00B16D89" w:rsidRDefault="000E0432" w:rsidP="000E0432">
            <w:pPr>
              <w:pStyle w:val="TAC"/>
              <w:rPr>
                <w:ins w:id="18332" w:author="Huawei" w:date="2021-05-27T14:59:00Z"/>
              </w:rPr>
            </w:pPr>
            <w:ins w:id="18333" w:author="Huawei" w:date="2021-05-27T14:59:00Z">
              <w:r w:rsidRPr="004F4F43">
                <w:t>100</w:t>
              </w:r>
            </w:ins>
          </w:p>
        </w:tc>
      </w:tr>
      <w:tr w:rsidR="000E0432" w:rsidRPr="00B16D89" w14:paraId="43BAF187" w14:textId="77777777" w:rsidTr="000E0432">
        <w:trPr>
          <w:jc w:val="center"/>
          <w:ins w:id="18334" w:author="Huawei" w:date="2021-05-27T14:59:00Z"/>
        </w:trPr>
        <w:tc>
          <w:tcPr>
            <w:tcW w:w="2632" w:type="pct"/>
          </w:tcPr>
          <w:p w14:paraId="6304B522" w14:textId="77777777" w:rsidR="000E0432" w:rsidRPr="00B16D89" w:rsidRDefault="000E0432" w:rsidP="000E0432">
            <w:pPr>
              <w:pStyle w:val="TAC"/>
              <w:rPr>
                <w:ins w:id="18335" w:author="Huawei" w:date="2021-05-27T14:59:00Z"/>
              </w:rPr>
            </w:pPr>
            <w:ins w:id="18336" w:author="Huawei" w:date="2021-05-27T14:59:00Z">
              <w:r w:rsidRPr="00B16D89">
                <w:t>Subcarrier spacing</w:t>
              </w:r>
            </w:ins>
          </w:p>
        </w:tc>
        <w:tc>
          <w:tcPr>
            <w:tcW w:w="655" w:type="pct"/>
            <w:vAlign w:val="center"/>
          </w:tcPr>
          <w:p w14:paraId="46A5D68C" w14:textId="77777777" w:rsidR="000E0432" w:rsidRPr="00B16D89" w:rsidRDefault="000E0432" w:rsidP="000E0432">
            <w:pPr>
              <w:pStyle w:val="TAC"/>
              <w:rPr>
                <w:ins w:id="18337" w:author="Huawei" w:date="2021-05-27T14:59:00Z"/>
              </w:rPr>
            </w:pPr>
            <w:ins w:id="18338" w:author="Huawei" w:date="2021-05-27T14:59:00Z">
              <w:r w:rsidRPr="00B16D89">
                <w:t>kHz</w:t>
              </w:r>
            </w:ins>
          </w:p>
        </w:tc>
        <w:tc>
          <w:tcPr>
            <w:tcW w:w="925" w:type="pct"/>
            <w:vAlign w:val="center"/>
          </w:tcPr>
          <w:p w14:paraId="6324976B" w14:textId="77777777" w:rsidR="000E0432" w:rsidRPr="00B16D89" w:rsidRDefault="000E0432" w:rsidP="000E0432">
            <w:pPr>
              <w:pStyle w:val="TAC"/>
              <w:rPr>
                <w:ins w:id="18339" w:author="Huawei" w:date="2021-05-27T14:59:00Z"/>
              </w:rPr>
            </w:pPr>
            <w:ins w:id="18340" w:author="Huawei" w:date="2021-05-27T14:59:00Z">
              <w:r w:rsidRPr="00B16D89">
                <w:t>120</w:t>
              </w:r>
            </w:ins>
          </w:p>
        </w:tc>
        <w:tc>
          <w:tcPr>
            <w:tcW w:w="788" w:type="pct"/>
            <w:vAlign w:val="center"/>
          </w:tcPr>
          <w:p w14:paraId="0DD1C68E" w14:textId="77777777" w:rsidR="000E0432" w:rsidRPr="00B16D89" w:rsidRDefault="000E0432" w:rsidP="000E0432">
            <w:pPr>
              <w:pStyle w:val="TAC"/>
              <w:rPr>
                <w:ins w:id="18341" w:author="Huawei" w:date="2021-05-27T14:59:00Z"/>
              </w:rPr>
            </w:pPr>
            <w:ins w:id="18342" w:author="Huawei" w:date="2021-05-27T14:59:00Z">
              <w:r w:rsidRPr="004F4F43">
                <w:t>120</w:t>
              </w:r>
            </w:ins>
          </w:p>
        </w:tc>
      </w:tr>
      <w:tr w:rsidR="000E0432" w:rsidRPr="00B16D89" w14:paraId="1F1DD52E" w14:textId="77777777" w:rsidTr="000E0432">
        <w:trPr>
          <w:jc w:val="center"/>
          <w:ins w:id="18343" w:author="Huawei" w:date="2021-05-27T14:59:00Z"/>
        </w:trPr>
        <w:tc>
          <w:tcPr>
            <w:tcW w:w="2632" w:type="pct"/>
          </w:tcPr>
          <w:p w14:paraId="75D0ADDE" w14:textId="77777777" w:rsidR="000E0432" w:rsidRPr="00B16D89" w:rsidRDefault="000E0432" w:rsidP="000E0432">
            <w:pPr>
              <w:pStyle w:val="TAC"/>
              <w:rPr>
                <w:ins w:id="18344" w:author="Huawei" w:date="2021-05-27T14:59:00Z"/>
              </w:rPr>
            </w:pPr>
            <w:ins w:id="18345" w:author="Huawei" w:date="2021-05-27T14:59:00Z">
              <w:r w:rsidRPr="00B16D89">
                <w:t>Allocated resource blocks</w:t>
              </w:r>
            </w:ins>
          </w:p>
        </w:tc>
        <w:tc>
          <w:tcPr>
            <w:tcW w:w="655" w:type="pct"/>
            <w:vAlign w:val="center"/>
          </w:tcPr>
          <w:p w14:paraId="61AB1814" w14:textId="77777777" w:rsidR="000E0432" w:rsidRPr="00B16D89" w:rsidRDefault="000E0432" w:rsidP="000E0432">
            <w:pPr>
              <w:pStyle w:val="TAC"/>
              <w:rPr>
                <w:ins w:id="18346" w:author="Huawei" w:date="2021-05-27T14:59:00Z"/>
              </w:rPr>
            </w:pPr>
            <w:ins w:id="18347" w:author="Huawei" w:date="2021-05-27T14:59:00Z">
              <w:r w:rsidRPr="00B16D89">
                <w:t>PRBs</w:t>
              </w:r>
            </w:ins>
          </w:p>
        </w:tc>
        <w:tc>
          <w:tcPr>
            <w:tcW w:w="925" w:type="pct"/>
            <w:vAlign w:val="center"/>
          </w:tcPr>
          <w:p w14:paraId="7BC7AFF9" w14:textId="77777777" w:rsidR="000E0432" w:rsidRPr="00B16D89" w:rsidRDefault="000E0432" w:rsidP="000E0432">
            <w:pPr>
              <w:pStyle w:val="TAC"/>
              <w:rPr>
                <w:ins w:id="18348" w:author="Huawei" w:date="2021-05-27T14:59:00Z"/>
              </w:rPr>
            </w:pPr>
            <w:ins w:id="18349" w:author="Huawei" w:date="2021-05-27T14:59:00Z">
              <w:r w:rsidRPr="00B16D89">
                <w:t>66</w:t>
              </w:r>
            </w:ins>
          </w:p>
        </w:tc>
        <w:tc>
          <w:tcPr>
            <w:tcW w:w="788" w:type="pct"/>
            <w:vAlign w:val="center"/>
          </w:tcPr>
          <w:p w14:paraId="36B6D533" w14:textId="77777777" w:rsidR="000E0432" w:rsidRPr="00B16D89" w:rsidRDefault="000E0432" w:rsidP="000E0432">
            <w:pPr>
              <w:pStyle w:val="TAC"/>
              <w:rPr>
                <w:ins w:id="18350" w:author="Huawei" w:date="2021-05-27T14:59:00Z"/>
              </w:rPr>
            </w:pPr>
            <w:ins w:id="18351" w:author="Huawei" w:date="2021-05-27T14:59:00Z">
              <w:r w:rsidRPr="004F4F43">
                <w:t>66</w:t>
              </w:r>
            </w:ins>
          </w:p>
        </w:tc>
      </w:tr>
      <w:tr w:rsidR="000E0432" w:rsidRPr="00B16D89" w14:paraId="559D3BC0" w14:textId="77777777" w:rsidTr="000E0432">
        <w:trPr>
          <w:jc w:val="center"/>
          <w:ins w:id="18352" w:author="Huawei" w:date="2021-05-27T14:59:00Z"/>
        </w:trPr>
        <w:tc>
          <w:tcPr>
            <w:tcW w:w="2632" w:type="pct"/>
          </w:tcPr>
          <w:p w14:paraId="5687FC68" w14:textId="77777777" w:rsidR="000E0432" w:rsidRPr="00333EE0" w:rsidRDefault="000E0432" w:rsidP="000E0432">
            <w:pPr>
              <w:pStyle w:val="TAC"/>
              <w:rPr>
                <w:ins w:id="18353" w:author="Huawei" w:date="2021-05-27T14:59:00Z"/>
              </w:rPr>
            </w:pPr>
            <w:ins w:id="18354" w:author="Huawei" w:date="2021-05-27T14:59:00Z">
              <w:r w:rsidRPr="00333EE0">
                <w:t>Number of consecutive PDSCH symbols</w:t>
              </w:r>
            </w:ins>
          </w:p>
        </w:tc>
        <w:tc>
          <w:tcPr>
            <w:tcW w:w="655" w:type="pct"/>
            <w:vAlign w:val="center"/>
          </w:tcPr>
          <w:p w14:paraId="39EB128D" w14:textId="77777777" w:rsidR="000E0432" w:rsidRPr="00333EE0" w:rsidRDefault="000E0432" w:rsidP="000E0432">
            <w:pPr>
              <w:pStyle w:val="TAC"/>
              <w:rPr>
                <w:ins w:id="18355" w:author="Huawei" w:date="2021-05-27T14:59:00Z"/>
              </w:rPr>
            </w:pPr>
          </w:p>
        </w:tc>
        <w:tc>
          <w:tcPr>
            <w:tcW w:w="925" w:type="pct"/>
            <w:vAlign w:val="center"/>
          </w:tcPr>
          <w:p w14:paraId="0A336CDD" w14:textId="77777777" w:rsidR="000E0432" w:rsidRPr="00B16D89" w:rsidRDefault="000E0432" w:rsidP="000E0432">
            <w:pPr>
              <w:pStyle w:val="TAC"/>
              <w:rPr>
                <w:ins w:id="18356" w:author="Huawei" w:date="2021-05-27T14:59:00Z"/>
              </w:rPr>
            </w:pPr>
            <w:ins w:id="18357" w:author="Huawei" w:date="2021-05-27T14:59:00Z">
              <w:r>
                <w:t>13</w:t>
              </w:r>
            </w:ins>
          </w:p>
        </w:tc>
        <w:tc>
          <w:tcPr>
            <w:tcW w:w="788" w:type="pct"/>
            <w:vAlign w:val="center"/>
          </w:tcPr>
          <w:p w14:paraId="71E41241" w14:textId="77777777" w:rsidR="000E0432" w:rsidRPr="00B16D89" w:rsidRDefault="000E0432" w:rsidP="000E0432">
            <w:pPr>
              <w:pStyle w:val="TAC"/>
              <w:rPr>
                <w:ins w:id="18358" w:author="Huawei" w:date="2021-05-27T14:59:00Z"/>
              </w:rPr>
            </w:pPr>
            <w:ins w:id="18359" w:author="Huawei" w:date="2021-05-27T14:59:00Z">
              <w:r>
                <w:t>13</w:t>
              </w:r>
            </w:ins>
          </w:p>
        </w:tc>
      </w:tr>
      <w:tr w:rsidR="000E0432" w:rsidRPr="00B16D89" w14:paraId="06B7682B" w14:textId="77777777" w:rsidTr="000E0432">
        <w:trPr>
          <w:jc w:val="center"/>
          <w:ins w:id="18360" w:author="Huawei" w:date="2021-05-27T14:59:00Z"/>
        </w:trPr>
        <w:tc>
          <w:tcPr>
            <w:tcW w:w="2632" w:type="pct"/>
          </w:tcPr>
          <w:p w14:paraId="0C0A2393" w14:textId="77777777" w:rsidR="000E0432" w:rsidRPr="00B16D89" w:rsidRDefault="000E0432" w:rsidP="000E0432">
            <w:pPr>
              <w:pStyle w:val="TAC"/>
              <w:rPr>
                <w:ins w:id="18361" w:author="Huawei" w:date="2021-05-27T14:59:00Z"/>
              </w:rPr>
            </w:pPr>
            <w:ins w:id="18362" w:author="Huawei" w:date="2021-05-27T14:59:00Z">
              <w:r w:rsidRPr="00B16D89">
                <w:t>MCS table</w:t>
              </w:r>
            </w:ins>
          </w:p>
        </w:tc>
        <w:tc>
          <w:tcPr>
            <w:tcW w:w="655" w:type="pct"/>
            <w:vAlign w:val="center"/>
          </w:tcPr>
          <w:p w14:paraId="7C036450" w14:textId="77777777" w:rsidR="000E0432" w:rsidRPr="00B16D89" w:rsidRDefault="000E0432" w:rsidP="000E0432">
            <w:pPr>
              <w:pStyle w:val="TAC"/>
              <w:rPr>
                <w:ins w:id="18363" w:author="Huawei" w:date="2021-05-27T14:59:00Z"/>
              </w:rPr>
            </w:pPr>
          </w:p>
        </w:tc>
        <w:tc>
          <w:tcPr>
            <w:tcW w:w="925" w:type="pct"/>
            <w:vAlign w:val="center"/>
          </w:tcPr>
          <w:p w14:paraId="292C4DD2" w14:textId="77777777" w:rsidR="000E0432" w:rsidRPr="00B16D89" w:rsidRDefault="000E0432" w:rsidP="000E0432">
            <w:pPr>
              <w:pStyle w:val="TAC"/>
              <w:rPr>
                <w:ins w:id="18364" w:author="Huawei" w:date="2021-05-27T14:59:00Z"/>
              </w:rPr>
            </w:pPr>
            <w:ins w:id="18365" w:author="Huawei" w:date="2021-05-27T14:59:00Z">
              <w:r w:rsidRPr="00B16D89">
                <w:t>64QAM</w:t>
              </w:r>
            </w:ins>
          </w:p>
        </w:tc>
        <w:tc>
          <w:tcPr>
            <w:tcW w:w="788" w:type="pct"/>
            <w:vAlign w:val="center"/>
          </w:tcPr>
          <w:p w14:paraId="23B23567" w14:textId="77777777" w:rsidR="000E0432" w:rsidRPr="00B16D89" w:rsidRDefault="000E0432" w:rsidP="000E0432">
            <w:pPr>
              <w:pStyle w:val="TAC"/>
              <w:rPr>
                <w:ins w:id="18366" w:author="Huawei" w:date="2021-05-27T14:59:00Z"/>
              </w:rPr>
            </w:pPr>
            <w:ins w:id="18367" w:author="Huawei" w:date="2021-05-27T14:59:00Z">
              <w:r w:rsidRPr="004F4F43">
                <w:t>64QAM</w:t>
              </w:r>
            </w:ins>
          </w:p>
        </w:tc>
      </w:tr>
      <w:tr w:rsidR="000E0432" w:rsidRPr="00B16D89" w14:paraId="6BEA81AC" w14:textId="77777777" w:rsidTr="000E0432">
        <w:trPr>
          <w:jc w:val="center"/>
          <w:ins w:id="18368" w:author="Huawei" w:date="2021-05-27T14:59:00Z"/>
        </w:trPr>
        <w:tc>
          <w:tcPr>
            <w:tcW w:w="2632" w:type="pct"/>
          </w:tcPr>
          <w:p w14:paraId="4523F27E" w14:textId="77777777" w:rsidR="000E0432" w:rsidRPr="00B16D89" w:rsidRDefault="000E0432" w:rsidP="000E0432">
            <w:pPr>
              <w:pStyle w:val="TAC"/>
              <w:rPr>
                <w:ins w:id="18369" w:author="Huawei" w:date="2021-05-27T14:59:00Z"/>
              </w:rPr>
            </w:pPr>
            <w:ins w:id="18370" w:author="Huawei" w:date="2021-05-27T14:59:00Z">
              <w:r w:rsidRPr="00B16D89">
                <w:t>MCS index</w:t>
              </w:r>
            </w:ins>
          </w:p>
        </w:tc>
        <w:tc>
          <w:tcPr>
            <w:tcW w:w="655" w:type="pct"/>
            <w:vAlign w:val="center"/>
          </w:tcPr>
          <w:p w14:paraId="0F1AA072" w14:textId="77777777" w:rsidR="000E0432" w:rsidRPr="00B16D89" w:rsidRDefault="000E0432" w:rsidP="000E0432">
            <w:pPr>
              <w:pStyle w:val="TAC"/>
              <w:rPr>
                <w:ins w:id="18371" w:author="Huawei" w:date="2021-05-27T14:59:00Z"/>
              </w:rPr>
            </w:pPr>
          </w:p>
        </w:tc>
        <w:tc>
          <w:tcPr>
            <w:tcW w:w="925" w:type="pct"/>
          </w:tcPr>
          <w:p w14:paraId="0B89F2A2" w14:textId="77777777" w:rsidR="000E0432" w:rsidRPr="00B16D89" w:rsidRDefault="000E0432" w:rsidP="000E0432">
            <w:pPr>
              <w:pStyle w:val="TAC"/>
              <w:rPr>
                <w:ins w:id="18372" w:author="Huawei" w:date="2021-05-27T14:59:00Z"/>
              </w:rPr>
            </w:pPr>
            <w:ins w:id="18373" w:author="Huawei" w:date="2021-05-27T14:59:00Z">
              <w:r w:rsidRPr="00B16D89">
                <w:t>18</w:t>
              </w:r>
            </w:ins>
          </w:p>
        </w:tc>
        <w:tc>
          <w:tcPr>
            <w:tcW w:w="788" w:type="pct"/>
            <w:vAlign w:val="center"/>
          </w:tcPr>
          <w:p w14:paraId="462DF3B0" w14:textId="77777777" w:rsidR="000E0432" w:rsidRPr="00B16D89" w:rsidRDefault="000E0432" w:rsidP="000E0432">
            <w:pPr>
              <w:pStyle w:val="TAC"/>
              <w:rPr>
                <w:ins w:id="18374" w:author="Huawei" w:date="2021-05-27T14:59:00Z"/>
              </w:rPr>
            </w:pPr>
            <w:ins w:id="18375" w:author="Huawei" w:date="2021-05-27T14:59:00Z">
              <w:r w:rsidRPr="004F4F43">
                <w:t>17</w:t>
              </w:r>
            </w:ins>
          </w:p>
        </w:tc>
      </w:tr>
      <w:tr w:rsidR="000E0432" w:rsidRPr="00B16D89" w14:paraId="75AD1484" w14:textId="77777777" w:rsidTr="000E0432">
        <w:trPr>
          <w:jc w:val="center"/>
          <w:ins w:id="18376" w:author="Huawei" w:date="2021-05-27T14:59:00Z"/>
        </w:trPr>
        <w:tc>
          <w:tcPr>
            <w:tcW w:w="2632" w:type="pct"/>
          </w:tcPr>
          <w:p w14:paraId="1E7DA26A" w14:textId="77777777" w:rsidR="000E0432" w:rsidRPr="00B16D89" w:rsidRDefault="000E0432" w:rsidP="000E0432">
            <w:pPr>
              <w:pStyle w:val="TAC"/>
              <w:rPr>
                <w:ins w:id="18377" w:author="Huawei" w:date="2021-05-27T14:59:00Z"/>
              </w:rPr>
            </w:pPr>
            <w:ins w:id="18378" w:author="Huawei" w:date="2021-05-27T14:59:00Z">
              <w:r w:rsidRPr="00B16D89">
                <w:t>Modulation</w:t>
              </w:r>
            </w:ins>
          </w:p>
        </w:tc>
        <w:tc>
          <w:tcPr>
            <w:tcW w:w="655" w:type="pct"/>
            <w:vAlign w:val="center"/>
          </w:tcPr>
          <w:p w14:paraId="54CC8AF5" w14:textId="77777777" w:rsidR="000E0432" w:rsidRPr="00B16D89" w:rsidRDefault="000E0432" w:rsidP="000E0432">
            <w:pPr>
              <w:pStyle w:val="TAC"/>
              <w:rPr>
                <w:ins w:id="18379" w:author="Huawei" w:date="2021-05-27T14:59:00Z"/>
              </w:rPr>
            </w:pPr>
          </w:p>
        </w:tc>
        <w:tc>
          <w:tcPr>
            <w:tcW w:w="925" w:type="pct"/>
            <w:vAlign w:val="center"/>
          </w:tcPr>
          <w:p w14:paraId="45FBB9A9" w14:textId="77777777" w:rsidR="000E0432" w:rsidRPr="00B16D89" w:rsidRDefault="000E0432" w:rsidP="000E0432">
            <w:pPr>
              <w:pStyle w:val="TAC"/>
              <w:rPr>
                <w:ins w:id="18380" w:author="Huawei" w:date="2021-05-27T14:59:00Z"/>
              </w:rPr>
            </w:pPr>
            <w:ins w:id="18381" w:author="Huawei" w:date="2021-05-27T14:59:00Z">
              <w:r w:rsidRPr="00B16D89">
                <w:t>64QAM</w:t>
              </w:r>
            </w:ins>
          </w:p>
        </w:tc>
        <w:tc>
          <w:tcPr>
            <w:tcW w:w="788" w:type="pct"/>
            <w:vAlign w:val="center"/>
          </w:tcPr>
          <w:p w14:paraId="650E6E5F" w14:textId="77777777" w:rsidR="000E0432" w:rsidRPr="00B16D89" w:rsidRDefault="000E0432" w:rsidP="000E0432">
            <w:pPr>
              <w:pStyle w:val="TAC"/>
              <w:rPr>
                <w:ins w:id="18382" w:author="Huawei" w:date="2021-05-27T14:59:00Z"/>
              </w:rPr>
            </w:pPr>
            <w:ins w:id="18383" w:author="Huawei" w:date="2021-05-27T14:59:00Z">
              <w:r w:rsidRPr="004F4F43">
                <w:t>64QAM</w:t>
              </w:r>
            </w:ins>
          </w:p>
        </w:tc>
      </w:tr>
      <w:tr w:rsidR="000E0432" w:rsidRPr="00B16D89" w14:paraId="79A54954" w14:textId="77777777" w:rsidTr="000E0432">
        <w:trPr>
          <w:jc w:val="center"/>
          <w:ins w:id="18384" w:author="Huawei" w:date="2021-05-27T14:59:00Z"/>
        </w:trPr>
        <w:tc>
          <w:tcPr>
            <w:tcW w:w="2632" w:type="pct"/>
          </w:tcPr>
          <w:p w14:paraId="0BF8FC46" w14:textId="77777777" w:rsidR="000E0432" w:rsidRPr="00B16D89" w:rsidRDefault="000E0432" w:rsidP="000E0432">
            <w:pPr>
              <w:pStyle w:val="TAC"/>
              <w:rPr>
                <w:ins w:id="18385" w:author="Huawei" w:date="2021-05-27T14:59:00Z"/>
              </w:rPr>
            </w:pPr>
            <w:ins w:id="18386" w:author="Huawei" w:date="2021-05-27T14:59:00Z">
              <w:r w:rsidRPr="00B16D89">
                <w:t>Target Coding Rate</w:t>
              </w:r>
            </w:ins>
          </w:p>
        </w:tc>
        <w:tc>
          <w:tcPr>
            <w:tcW w:w="655" w:type="pct"/>
            <w:vAlign w:val="center"/>
          </w:tcPr>
          <w:p w14:paraId="69F2C7B1" w14:textId="77777777" w:rsidR="000E0432" w:rsidRPr="00B16D89" w:rsidRDefault="000E0432" w:rsidP="000E0432">
            <w:pPr>
              <w:pStyle w:val="TAC"/>
              <w:rPr>
                <w:ins w:id="18387" w:author="Huawei" w:date="2021-05-27T14:59:00Z"/>
              </w:rPr>
            </w:pPr>
          </w:p>
        </w:tc>
        <w:tc>
          <w:tcPr>
            <w:tcW w:w="925" w:type="pct"/>
            <w:vAlign w:val="center"/>
          </w:tcPr>
          <w:p w14:paraId="21E3CF55" w14:textId="77777777" w:rsidR="000E0432" w:rsidRPr="00B16D89" w:rsidRDefault="000E0432" w:rsidP="000E0432">
            <w:pPr>
              <w:pStyle w:val="TAC"/>
              <w:rPr>
                <w:ins w:id="18388" w:author="Huawei" w:date="2021-05-27T14:59:00Z"/>
              </w:rPr>
            </w:pPr>
            <w:ins w:id="18389" w:author="Huawei" w:date="2021-05-27T14:59:00Z">
              <w:r w:rsidRPr="00B16D89">
                <w:t>0.46</w:t>
              </w:r>
            </w:ins>
          </w:p>
        </w:tc>
        <w:tc>
          <w:tcPr>
            <w:tcW w:w="788" w:type="pct"/>
            <w:vAlign w:val="center"/>
          </w:tcPr>
          <w:p w14:paraId="3B95B749" w14:textId="77777777" w:rsidR="000E0432" w:rsidRPr="00B16D89" w:rsidRDefault="000E0432" w:rsidP="000E0432">
            <w:pPr>
              <w:pStyle w:val="TAC"/>
              <w:rPr>
                <w:ins w:id="18390" w:author="Huawei" w:date="2021-05-27T14:59:00Z"/>
              </w:rPr>
            </w:pPr>
            <w:ins w:id="18391" w:author="Huawei" w:date="2021-05-27T14:59:00Z">
              <w:r w:rsidRPr="004F4F43">
                <w:t>0.43</w:t>
              </w:r>
            </w:ins>
          </w:p>
        </w:tc>
      </w:tr>
      <w:tr w:rsidR="000E0432" w:rsidRPr="00B16D89" w14:paraId="5B4CE57F" w14:textId="77777777" w:rsidTr="000E0432">
        <w:trPr>
          <w:jc w:val="center"/>
          <w:ins w:id="18392" w:author="Huawei" w:date="2021-05-27T14:59:00Z"/>
        </w:trPr>
        <w:tc>
          <w:tcPr>
            <w:tcW w:w="2632" w:type="pct"/>
            <w:vAlign w:val="center"/>
          </w:tcPr>
          <w:p w14:paraId="54FB053D" w14:textId="77777777" w:rsidR="000E0432" w:rsidRPr="00B16D89" w:rsidRDefault="000E0432" w:rsidP="000E0432">
            <w:pPr>
              <w:pStyle w:val="TAC"/>
              <w:rPr>
                <w:ins w:id="18393" w:author="Huawei" w:date="2021-05-27T14:59:00Z"/>
              </w:rPr>
            </w:pPr>
            <w:ins w:id="18394" w:author="Huawei" w:date="2021-05-27T14:59:00Z">
              <w:r w:rsidRPr="00B16D89">
                <w:t>Number of MIMO layers</w:t>
              </w:r>
            </w:ins>
          </w:p>
        </w:tc>
        <w:tc>
          <w:tcPr>
            <w:tcW w:w="655" w:type="pct"/>
            <w:vAlign w:val="center"/>
          </w:tcPr>
          <w:p w14:paraId="3D04DA64" w14:textId="77777777" w:rsidR="000E0432" w:rsidRPr="00B16D89" w:rsidRDefault="000E0432" w:rsidP="000E0432">
            <w:pPr>
              <w:pStyle w:val="TAC"/>
              <w:rPr>
                <w:ins w:id="18395" w:author="Huawei" w:date="2021-05-27T14:59:00Z"/>
              </w:rPr>
            </w:pPr>
          </w:p>
        </w:tc>
        <w:tc>
          <w:tcPr>
            <w:tcW w:w="925" w:type="pct"/>
            <w:vAlign w:val="center"/>
          </w:tcPr>
          <w:p w14:paraId="7E3AF103" w14:textId="77777777" w:rsidR="000E0432" w:rsidRPr="00B16D89" w:rsidRDefault="000E0432" w:rsidP="000E0432">
            <w:pPr>
              <w:pStyle w:val="TAC"/>
              <w:rPr>
                <w:ins w:id="18396" w:author="Huawei" w:date="2021-05-27T14:59:00Z"/>
              </w:rPr>
            </w:pPr>
            <w:ins w:id="18397" w:author="Huawei" w:date="2021-05-27T14:59:00Z">
              <w:r w:rsidRPr="00B16D89">
                <w:t>1</w:t>
              </w:r>
            </w:ins>
          </w:p>
        </w:tc>
        <w:tc>
          <w:tcPr>
            <w:tcW w:w="788" w:type="pct"/>
            <w:vAlign w:val="center"/>
          </w:tcPr>
          <w:p w14:paraId="363CF341" w14:textId="77777777" w:rsidR="000E0432" w:rsidRPr="00B16D89" w:rsidRDefault="000E0432" w:rsidP="000E0432">
            <w:pPr>
              <w:pStyle w:val="TAC"/>
              <w:rPr>
                <w:ins w:id="18398" w:author="Huawei" w:date="2021-05-27T14:59:00Z"/>
              </w:rPr>
            </w:pPr>
            <w:ins w:id="18399" w:author="Huawei" w:date="2021-05-27T14:59:00Z">
              <w:r w:rsidRPr="004F4F43">
                <w:t>2</w:t>
              </w:r>
            </w:ins>
          </w:p>
        </w:tc>
      </w:tr>
      <w:tr w:rsidR="000E0432" w:rsidRPr="00B16D89" w14:paraId="134D6758" w14:textId="77777777" w:rsidTr="000E0432">
        <w:trPr>
          <w:jc w:val="center"/>
          <w:ins w:id="18400" w:author="Huawei" w:date="2021-05-27T14:59:00Z"/>
        </w:trPr>
        <w:tc>
          <w:tcPr>
            <w:tcW w:w="2632" w:type="pct"/>
            <w:vAlign w:val="center"/>
          </w:tcPr>
          <w:p w14:paraId="300D0DA8" w14:textId="77777777" w:rsidR="000E0432" w:rsidRPr="00B16D89" w:rsidRDefault="000E0432" w:rsidP="000E0432">
            <w:pPr>
              <w:pStyle w:val="TAC"/>
              <w:rPr>
                <w:ins w:id="18401" w:author="Huawei" w:date="2021-05-27T14:59:00Z"/>
              </w:rPr>
            </w:pPr>
            <w:ins w:id="18402" w:author="Huawei" w:date="2021-05-27T14:59:00Z">
              <w:r w:rsidRPr="00B16D89">
                <w:t xml:space="preserve">Number of DMRS </w:t>
              </w:r>
              <w:r w:rsidRPr="00B16D89">
                <w:rPr>
                  <w:rFonts w:hint="eastAsia"/>
                  <w:lang w:eastAsia="zh-CN"/>
                </w:rPr>
                <w:t>REs</w:t>
              </w:r>
            </w:ins>
          </w:p>
        </w:tc>
        <w:tc>
          <w:tcPr>
            <w:tcW w:w="655" w:type="pct"/>
            <w:vAlign w:val="center"/>
          </w:tcPr>
          <w:p w14:paraId="7FD1BBAC" w14:textId="77777777" w:rsidR="000E0432" w:rsidRPr="00B16D89" w:rsidRDefault="000E0432" w:rsidP="000E0432">
            <w:pPr>
              <w:pStyle w:val="TAC"/>
              <w:rPr>
                <w:ins w:id="18403" w:author="Huawei" w:date="2021-05-27T14:59:00Z"/>
              </w:rPr>
            </w:pPr>
          </w:p>
        </w:tc>
        <w:tc>
          <w:tcPr>
            <w:tcW w:w="925" w:type="pct"/>
            <w:vAlign w:val="center"/>
          </w:tcPr>
          <w:p w14:paraId="2C19A6ED" w14:textId="77777777" w:rsidR="000E0432" w:rsidRPr="00B16D89" w:rsidRDefault="000E0432" w:rsidP="000E0432">
            <w:pPr>
              <w:pStyle w:val="TAC"/>
              <w:rPr>
                <w:ins w:id="18404" w:author="Huawei" w:date="2021-05-27T14:59:00Z"/>
              </w:rPr>
            </w:pPr>
            <w:ins w:id="18405" w:author="Huawei" w:date="2021-05-27T14:59:00Z">
              <w:r>
                <w:t>12</w:t>
              </w:r>
            </w:ins>
          </w:p>
        </w:tc>
        <w:tc>
          <w:tcPr>
            <w:tcW w:w="788" w:type="pct"/>
            <w:vAlign w:val="center"/>
          </w:tcPr>
          <w:p w14:paraId="6F25AC3C" w14:textId="77777777" w:rsidR="000E0432" w:rsidRPr="00B16D89" w:rsidRDefault="000E0432" w:rsidP="000E0432">
            <w:pPr>
              <w:pStyle w:val="TAC"/>
              <w:rPr>
                <w:ins w:id="18406" w:author="Huawei" w:date="2021-05-27T14:59:00Z"/>
              </w:rPr>
            </w:pPr>
            <w:ins w:id="18407" w:author="Huawei" w:date="2021-05-27T14:59:00Z">
              <w:r>
                <w:t>12</w:t>
              </w:r>
            </w:ins>
          </w:p>
        </w:tc>
      </w:tr>
      <w:tr w:rsidR="000E0432" w:rsidRPr="00B16D89" w14:paraId="2F7B61FC" w14:textId="77777777" w:rsidTr="000E0432">
        <w:trPr>
          <w:jc w:val="center"/>
          <w:ins w:id="18408" w:author="Huawei" w:date="2021-05-27T14:59:00Z"/>
        </w:trPr>
        <w:tc>
          <w:tcPr>
            <w:tcW w:w="2632" w:type="pct"/>
            <w:vAlign w:val="center"/>
          </w:tcPr>
          <w:p w14:paraId="1B826407" w14:textId="77777777" w:rsidR="000E0432" w:rsidRPr="00B16D89" w:rsidRDefault="000E0432" w:rsidP="000E0432">
            <w:pPr>
              <w:pStyle w:val="TAC"/>
              <w:rPr>
                <w:ins w:id="18409" w:author="Huawei" w:date="2021-05-27T14:59:00Z"/>
              </w:rPr>
            </w:pPr>
            <w:ins w:id="18410" w:author="Huawei" w:date="2021-05-27T14:59:00Z">
              <w:r w:rsidRPr="00B16D89">
                <w:t>Overhead for TBS determination</w:t>
              </w:r>
            </w:ins>
          </w:p>
        </w:tc>
        <w:tc>
          <w:tcPr>
            <w:tcW w:w="655" w:type="pct"/>
            <w:vAlign w:val="center"/>
          </w:tcPr>
          <w:p w14:paraId="744417D6" w14:textId="77777777" w:rsidR="000E0432" w:rsidRPr="00B16D89" w:rsidRDefault="000E0432" w:rsidP="000E0432">
            <w:pPr>
              <w:pStyle w:val="TAC"/>
              <w:rPr>
                <w:ins w:id="18411" w:author="Huawei" w:date="2021-05-27T14:59:00Z"/>
              </w:rPr>
            </w:pPr>
          </w:p>
        </w:tc>
        <w:tc>
          <w:tcPr>
            <w:tcW w:w="925" w:type="pct"/>
            <w:vAlign w:val="center"/>
          </w:tcPr>
          <w:p w14:paraId="73536EE4" w14:textId="77777777" w:rsidR="000E0432" w:rsidRPr="00B16D89" w:rsidRDefault="000E0432" w:rsidP="000E0432">
            <w:pPr>
              <w:pStyle w:val="TAC"/>
              <w:rPr>
                <w:ins w:id="18412" w:author="Huawei" w:date="2021-05-27T14:59:00Z"/>
              </w:rPr>
            </w:pPr>
            <w:ins w:id="18413" w:author="Huawei" w:date="2021-05-27T14:59:00Z">
              <w:r w:rsidRPr="00B16D89">
                <w:t>6</w:t>
              </w:r>
            </w:ins>
          </w:p>
        </w:tc>
        <w:tc>
          <w:tcPr>
            <w:tcW w:w="788" w:type="pct"/>
            <w:vAlign w:val="center"/>
          </w:tcPr>
          <w:p w14:paraId="62D20E4C" w14:textId="77777777" w:rsidR="000E0432" w:rsidRPr="00B16D89" w:rsidRDefault="000E0432" w:rsidP="000E0432">
            <w:pPr>
              <w:pStyle w:val="TAC"/>
              <w:rPr>
                <w:ins w:id="18414" w:author="Huawei" w:date="2021-05-27T14:59:00Z"/>
              </w:rPr>
            </w:pPr>
            <w:ins w:id="18415" w:author="Huawei" w:date="2021-05-27T14:59:00Z">
              <w:r w:rsidRPr="004F4F43">
                <w:t>6</w:t>
              </w:r>
            </w:ins>
          </w:p>
        </w:tc>
      </w:tr>
      <w:tr w:rsidR="000E0432" w:rsidRPr="00B16D89" w14:paraId="2C795E52" w14:textId="77777777" w:rsidTr="000E0432">
        <w:trPr>
          <w:jc w:val="center"/>
          <w:ins w:id="18416" w:author="Huawei" w:date="2021-05-27T14:59:00Z"/>
        </w:trPr>
        <w:tc>
          <w:tcPr>
            <w:tcW w:w="2632" w:type="pct"/>
          </w:tcPr>
          <w:p w14:paraId="2B6ADB5D" w14:textId="77777777" w:rsidR="000E0432" w:rsidRPr="00B16D89" w:rsidRDefault="000E0432" w:rsidP="000E0432">
            <w:pPr>
              <w:pStyle w:val="TAC"/>
              <w:rPr>
                <w:ins w:id="18417" w:author="Huawei" w:date="2021-05-27T14:59:00Z"/>
              </w:rPr>
            </w:pPr>
            <w:ins w:id="18418" w:author="Huawei" w:date="2021-05-27T14:59:00Z">
              <w:r w:rsidRPr="00B16D89">
                <w:t xml:space="preserve">Information Bit Payload per Slot </w:t>
              </w:r>
            </w:ins>
          </w:p>
        </w:tc>
        <w:tc>
          <w:tcPr>
            <w:tcW w:w="655" w:type="pct"/>
            <w:vAlign w:val="center"/>
          </w:tcPr>
          <w:p w14:paraId="3D6E37F5" w14:textId="77777777" w:rsidR="000E0432" w:rsidRPr="00B16D89" w:rsidRDefault="000E0432" w:rsidP="000E0432">
            <w:pPr>
              <w:pStyle w:val="TAC"/>
              <w:rPr>
                <w:ins w:id="18419" w:author="Huawei" w:date="2021-05-27T14:59:00Z"/>
              </w:rPr>
            </w:pPr>
          </w:p>
        </w:tc>
        <w:tc>
          <w:tcPr>
            <w:tcW w:w="925" w:type="pct"/>
          </w:tcPr>
          <w:p w14:paraId="48657C2F" w14:textId="77777777" w:rsidR="000E0432" w:rsidRPr="00B16D89" w:rsidRDefault="000E0432" w:rsidP="000E0432">
            <w:pPr>
              <w:pStyle w:val="TAC"/>
              <w:rPr>
                <w:ins w:id="18420" w:author="Huawei" w:date="2021-05-27T14:59:00Z"/>
              </w:rPr>
            </w:pPr>
            <w:ins w:id="18421" w:author="Huawei" w:date="2021-05-27T14:59:00Z">
              <w:r w:rsidRPr="00B16D89">
                <w:t>25104</w:t>
              </w:r>
            </w:ins>
          </w:p>
        </w:tc>
        <w:tc>
          <w:tcPr>
            <w:tcW w:w="788" w:type="pct"/>
            <w:vAlign w:val="center"/>
          </w:tcPr>
          <w:p w14:paraId="7859EA2B" w14:textId="77777777" w:rsidR="000E0432" w:rsidRPr="00B16D89" w:rsidRDefault="000E0432" w:rsidP="000E0432">
            <w:pPr>
              <w:pStyle w:val="TAC"/>
              <w:rPr>
                <w:ins w:id="18422" w:author="Huawei" w:date="2021-05-27T14:59:00Z"/>
              </w:rPr>
            </w:pPr>
            <w:ins w:id="18423" w:author="Huawei" w:date="2021-05-27T14:59:00Z">
              <w:r w:rsidRPr="004F4F43">
                <w:t>47112</w:t>
              </w:r>
            </w:ins>
          </w:p>
        </w:tc>
      </w:tr>
      <w:tr w:rsidR="000E0432" w:rsidRPr="00B16D89" w14:paraId="5CA02132" w14:textId="77777777" w:rsidTr="000E0432">
        <w:trPr>
          <w:jc w:val="center"/>
          <w:ins w:id="18424" w:author="Huawei" w:date="2021-05-27T14:59:00Z"/>
        </w:trPr>
        <w:tc>
          <w:tcPr>
            <w:tcW w:w="2632" w:type="pct"/>
          </w:tcPr>
          <w:p w14:paraId="47243C71" w14:textId="77777777" w:rsidR="000E0432" w:rsidRPr="00B16D89" w:rsidRDefault="000E0432" w:rsidP="000E0432">
            <w:pPr>
              <w:pStyle w:val="TAC"/>
              <w:rPr>
                <w:ins w:id="18425" w:author="Huawei" w:date="2021-05-27T14:59:00Z"/>
                <w:lang w:val="sv-FI"/>
              </w:rPr>
            </w:pPr>
            <w:ins w:id="18426" w:author="Huawei" w:date="2021-05-27T14:59:00Z">
              <w:r w:rsidRPr="00B16D89">
                <w:rPr>
                  <w:lang w:val="sv-FI"/>
                </w:rPr>
                <w:t>Transport block CRC per Slot</w:t>
              </w:r>
            </w:ins>
          </w:p>
        </w:tc>
        <w:tc>
          <w:tcPr>
            <w:tcW w:w="655" w:type="pct"/>
            <w:vAlign w:val="center"/>
          </w:tcPr>
          <w:p w14:paraId="542F8DEC" w14:textId="77777777" w:rsidR="000E0432" w:rsidRPr="00B16D89" w:rsidRDefault="000E0432" w:rsidP="000E0432">
            <w:pPr>
              <w:pStyle w:val="TAC"/>
              <w:rPr>
                <w:ins w:id="18427" w:author="Huawei" w:date="2021-05-27T14:59:00Z"/>
                <w:lang w:val="sv-FI"/>
              </w:rPr>
            </w:pPr>
          </w:p>
        </w:tc>
        <w:tc>
          <w:tcPr>
            <w:tcW w:w="925" w:type="pct"/>
          </w:tcPr>
          <w:p w14:paraId="3F646C87" w14:textId="77777777" w:rsidR="000E0432" w:rsidRPr="00B16D89" w:rsidRDefault="000E0432" w:rsidP="000E0432">
            <w:pPr>
              <w:pStyle w:val="TAC"/>
              <w:rPr>
                <w:ins w:id="18428" w:author="Huawei" w:date="2021-05-27T14:59:00Z"/>
                <w:lang w:val="sv-FI"/>
              </w:rPr>
            </w:pPr>
            <w:ins w:id="18429" w:author="Huawei" w:date="2021-05-27T14:59:00Z">
              <w:r>
                <w:rPr>
                  <w:lang w:val="sv-FI"/>
                </w:rPr>
                <w:t>24</w:t>
              </w:r>
            </w:ins>
          </w:p>
        </w:tc>
        <w:tc>
          <w:tcPr>
            <w:tcW w:w="788" w:type="pct"/>
            <w:vAlign w:val="center"/>
          </w:tcPr>
          <w:p w14:paraId="0AA45010" w14:textId="77777777" w:rsidR="000E0432" w:rsidRPr="00B16D89" w:rsidRDefault="000E0432" w:rsidP="000E0432">
            <w:pPr>
              <w:pStyle w:val="TAC"/>
              <w:rPr>
                <w:ins w:id="18430" w:author="Huawei" w:date="2021-05-27T14:59:00Z"/>
                <w:lang w:val="sv-FI"/>
              </w:rPr>
            </w:pPr>
            <w:ins w:id="18431" w:author="Huawei" w:date="2021-05-27T14:59:00Z">
              <w:r>
                <w:rPr>
                  <w:lang w:val="sv-FI"/>
                </w:rPr>
                <w:t>24</w:t>
              </w:r>
            </w:ins>
          </w:p>
        </w:tc>
      </w:tr>
      <w:tr w:rsidR="000E0432" w:rsidRPr="00B16D89" w14:paraId="0B1C4C9F" w14:textId="77777777" w:rsidTr="000E0432">
        <w:trPr>
          <w:jc w:val="center"/>
          <w:ins w:id="18432" w:author="Huawei" w:date="2021-05-27T14:59:00Z"/>
        </w:trPr>
        <w:tc>
          <w:tcPr>
            <w:tcW w:w="2632" w:type="pct"/>
          </w:tcPr>
          <w:p w14:paraId="06265B87" w14:textId="77777777" w:rsidR="000E0432" w:rsidRPr="00333EE0" w:rsidRDefault="000E0432" w:rsidP="000E0432">
            <w:pPr>
              <w:pStyle w:val="TAC"/>
              <w:rPr>
                <w:ins w:id="18433" w:author="Huawei" w:date="2021-05-27T14:59:00Z"/>
              </w:rPr>
            </w:pPr>
            <w:ins w:id="18434" w:author="Huawei" w:date="2021-05-27T14:59:00Z">
              <w:r w:rsidRPr="00333EE0">
                <w:t>Number of Code Blocks per Slot</w:t>
              </w:r>
            </w:ins>
          </w:p>
        </w:tc>
        <w:tc>
          <w:tcPr>
            <w:tcW w:w="655" w:type="pct"/>
            <w:vAlign w:val="center"/>
          </w:tcPr>
          <w:p w14:paraId="0891EDCA" w14:textId="77777777" w:rsidR="000E0432" w:rsidRPr="00333EE0" w:rsidRDefault="000E0432" w:rsidP="000E0432">
            <w:pPr>
              <w:pStyle w:val="TAC"/>
              <w:rPr>
                <w:ins w:id="18435" w:author="Huawei" w:date="2021-05-27T14:59:00Z"/>
              </w:rPr>
            </w:pPr>
          </w:p>
        </w:tc>
        <w:tc>
          <w:tcPr>
            <w:tcW w:w="925" w:type="pct"/>
          </w:tcPr>
          <w:p w14:paraId="615C0425" w14:textId="77777777" w:rsidR="000E0432" w:rsidRPr="00B16D89" w:rsidRDefault="000E0432" w:rsidP="000E0432">
            <w:pPr>
              <w:pStyle w:val="TAC"/>
              <w:rPr>
                <w:ins w:id="18436" w:author="Huawei" w:date="2021-05-27T14:59:00Z"/>
              </w:rPr>
            </w:pPr>
            <w:ins w:id="18437" w:author="Huawei" w:date="2021-05-27T14:59:00Z">
              <w:r>
                <w:t>3</w:t>
              </w:r>
            </w:ins>
          </w:p>
        </w:tc>
        <w:tc>
          <w:tcPr>
            <w:tcW w:w="788" w:type="pct"/>
            <w:vAlign w:val="center"/>
          </w:tcPr>
          <w:p w14:paraId="2217EE43" w14:textId="77777777" w:rsidR="000E0432" w:rsidRPr="00B16D89" w:rsidRDefault="000E0432" w:rsidP="000E0432">
            <w:pPr>
              <w:pStyle w:val="TAC"/>
              <w:rPr>
                <w:ins w:id="18438" w:author="Huawei" w:date="2021-05-27T14:59:00Z"/>
              </w:rPr>
            </w:pPr>
            <w:ins w:id="18439" w:author="Huawei" w:date="2021-05-27T14:59:00Z">
              <w:r>
                <w:t>6</w:t>
              </w:r>
            </w:ins>
          </w:p>
        </w:tc>
      </w:tr>
      <w:tr w:rsidR="000E0432" w:rsidRPr="00B16D89" w14:paraId="41CBEB86" w14:textId="77777777" w:rsidTr="000E0432">
        <w:trPr>
          <w:jc w:val="center"/>
          <w:ins w:id="18440" w:author="Huawei" w:date="2021-05-27T14:59:00Z"/>
        </w:trPr>
        <w:tc>
          <w:tcPr>
            <w:tcW w:w="2632" w:type="pct"/>
          </w:tcPr>
          <w:p w14:paraId="57B41FCA" w14:textId="77777777" w:rsidR="000E0432" w:rsidRPr="00B16D89" w:rsidRDefault="000E0432" w:rsidP="000E0432">
            <w:pPr>
              <w:pStyle w:val="TAC"/>
              <w:rPr>
                <w:ins w:id="18441" w:author="Huawei" w:date="2021-05-27T14:59:00Z"/>
              </w:rPr>
            </w:pPr>
            <w:ins w:id="18442" w:author="Huawei" w:date="2021-05-27T14:59:00Z">
              <w:r w:rsidRPr="00B16D89">
                <w:t>Binary Channel Bits Per Slot</w:t>
              </w:r>
            </w:ins>
          </w:p>
        </w:tc>
        <w:tc>
          <w:tcPr>
            <w:tcW w:w="655" w:type="pct"/>
            <w:vAlign w:val="center"/>
          </w:tcPr>
          <w:p w14:paraId="343472C8" w14:textId="77777777" w:rsidR="000E0432" w:rsidRPr="00B16D89" w:rsidRDefault="000E0432" w:rsidP="000E0432">
            <w:pPr>
              <w:pStyle w:val="TAC"/>
              <w:rPr>
                <w:ins w:id="18443" w:author="Huawei" w:date="2021-05-27T14:59:00Z"/>
              </w:rPr>
            </w:pPr>
          </w:p>
        </w:tc>
        <w:tc>
          <w:tcPr>
            <w:tcW w:w="925" w:type="pct"/>
          </w:tcPr>
          <w:p w14:paraId="5B2439CC" w14:textId="77777777" w:rsidR="000E0432" w:rsidRPr="00B16D89" w:rsidRDefault="000E0432" w:rsidP="000E0432">
            <w:pPr>
              <w:pStyle w:val="TAC"/>
              <w:rPr>
                <w:ins w:id="18444" w:author="Huawei" w:date="2021-05-27T14:59:00Z"/>
              </w:rPr>
            </w:pPr>
            <w:ins w:id="18445" w:author="Huawei" w:date="2021-05-27T14:59:00Z">
              <w:r w:rsidRPr="00B16D89">
                <w:t>54846</w:t>
              </w:r>
            </w:ins>
          </w:p>
        </w:tc>
        <w:tc>
          <w:tcPr>
            <w:tcW w:w="788" w:type="pct"/>
            <w:vAlign w:val="center"/>
          </w:tcPr>
          <w:p w14:paraId="17CA2A78" w14:textId="77777777" w:rsidR="000E0432" w:rsidRPr="00B16D89" w:rsidRDefault="000E0432" w:rsidP="000E0432">
            <w:pPr>
              <w:pStyle w:val="TAC"/>
              <w:rPr>
                <w:ins w:id="18446" w:author="Huawei" w:date="2021-05-27T14:59:00Z"/>
              </w:rPr>
            </w:pPr>
            <w:ins w:id="18447" w:author="Huawei" w:date="2021-05-27T14:59:00Z">
              <w:r w:rsidRPr="004F4F43">
                <w:t>109692</w:t>
              </w:r>
            </w:ins>
          </w:p>
        </w:tc>
      </w:tr>
    </w:tbl>
    <w:p w14:paraId="47175AC8" w14:textId="77777777" w:rsidR="000E0432" w:rsidRDefault="000E0432" w:rsidP="000E0432">
      <w:pPr>
        <w:rPr>
          <w:ins w:id="18448" w:author="Huawei" w:date="2021-05-27T14:59:00Z"/>
        </w:rPr>
      </w:pPr>
    </w:p>
    <w:p w14:paraId="66028218" w14:textId="77777777" w:rsidR="000E0432" w:rsidRDefault="000E0432" w:rsidP="000E0432">
      <w:pPr>
        <w:rPr>
          <w:ins w:id="18449" w:author="Huawei" w:date="2021-05-27T14:59:00Z"/>
        </w:rPr>
      </w:pPr>
    </w:p>
    <w:p w14:paraId="0945D1F3" w14:textId="77777777" w:rsidR="000E0432" w:rsidRPr="004710DC" w:rsidRDefault="000E0432" w:rsidP="000E0432">
      <w:pPr>
        <w:pStyle w:val="30"/>
        <w:rPr>
          <w:ins w:id="18450" w:author="Huawei" w:date="2021-05-27T14:59:00Z"/>
        </w:rPr>
      </w:pPr>
      <w:ins w:id="18451" w:author="Huawei" w:date="2021-05-27T14:59:00Z">
        <w:r w:rsidRPr="004710DC">
          <w:t>A.</w:t>
        </w:r>
        <w:r>
          <w:t>3.3</w:t>
        </w:r>
        <w:r w:rsidRPr="004710DC">
          <w:tab/>
          <w:t xml:space="preserve">Fixed Reference Channels for </w:t>
        </w:r>
        <w:r>
          <w:t xml:space="preserve">PDSCH </w:t>
        </w:r>
        <w:r w:rsidRPr="004710DC">
          <w:t>performance requirements (</w:t>
        </w:r>
        <w:r>
          <w:rPr>
            <w:lang w:eastAsia="zh-CN"/>
          </w:rPr>
          <w:t>256</w:t>
        </w:r>
        <w:r w:rsidRPr="004710DC">
          <w:rPr>
            <w:lang w:eastAsia="zh-CN"/>
          </w:rPr>
          <w:t>QAM</w:t>
        </w:r>
        <w:r>
          <w:rPr>
            <w:lang w:eastAsia="zh-CN"/>
          </w:rPr>
          <w:t>)</w:t>
        </w:r>
      </w:ins>
    </w:p>
    <w:p w14:paraId="56941B16" w14:textId="77777777" w:rsidR="000E0432" w:rsidRPr="00333EE0" w:rsidRDefault="000E0432" w:rsidP="000E0432">
      <w:pPr>
        <w:rPr>
          <w:ins w:id="18452" w:author="Huawei" w:date="2021-05-27T14:59:00Z"/>
        </w:rPr>
      </w:pPr>
    </w:p>
    <w:p w14:paraId="0AE00398" w14:textId="77777777" w:rsidR="000E0432" w:rsidRPr="00333EE0" w:rsidRDefault="000E0432" w:rsidP="000E0432">
      <w:pPr>
        <w:rPr>
          <w:ins w:id="18453" w:author="Huawei" w:date="2021-05-27T14:59:00Z"/>
        </w:rPr>
      </w:pPr>
      <w:ins w:id="18454" w:author="Huawei" w:date="2021-05-27T14:59:00Z">
        <w:r w:rsidRPr="00333EE0">
          <w:t xml:space="preserve">The parameters for the reference measurement channels are specified in </w:t>
        </w:r>
        <w:r w:rsidRPr="00333EE0">
          <w:rPr>
            <w:lang w:eastAsia="zh-CN"/>
          </w:rPr>
          <w:t xml:space="preserve">table A.3.3-1 </w:t>
        </w:r>
        <w:r w:rsidRPr="00333EE0">
          <w:t>for FR</w:t>
        </w:r>
        <w:r w:rsidRPr="00333EE0">
          <w:rPr>
            <w:lang w:eastAsia="zh-CN"/>
          </w:rPr>
          <w:t>1</w:t>
        </w:r>
        <w:r w:rsidRPr="00333EE0">
          <w:t xml:space="preserve"> PDSCH performance requirements</w:t>
        </w:r>
        <w:r w:rsidRPr="00333EE0">
          <w:rPr>
            <w:lang w:eastAsia="zh-CN"/>
          </w:rPr>
          <w:t>.</w:t>
        </w:r>
      </w:ins>
    </w:p>
    <w:p w14:paraId="4EF6A793" w14:textId="77777777" w:rsidR="000E0432" w:rsidRPr="00333EE0" w:rsidRDefault="000E0432" w:rsidP="000E0432">
      <w:pPr>
        <w:rPr>
          <w:ins w:id="18455" w:author="Huawei" w:date="2021-05-27T14:59:00Z"/>
        </w:rPr>
      </w:pPr>
    </w:p>
    <w:p w14:paraId="67878592" w14:textId="77777777" w:rsidR="000E0432" w:rsidRPr="00333EE0" w:rsidRDefault="000E0432" w:rsidP="000E0432">
      <w:pPr>
        <w:pStyle w:val="TH"/>
        <w:rPr>
          <w:ins w:id="18456" w:author="Huawei" w:date="2021-05-27T14:59:00Z"/>
          <w:lang w:eastAsia="zh-CN"/>
        </w:rPr>
      </w:pPr>
      <w:ins w:id="18457" w:author="Huawei" w:date="2021-05-27T14:59:00Z">
        <w:r w:rsidRPr="00333EE0">
          <w:t>Table A.</w:t>
        </w:r>
        <w:r w:rsidRPr="00333EE0">
          <w:rPr>
            <w:lang w:eastAsia="zh-CN"/>
          </w:rPr>
          <w:t>3.3</w:t>
        </w:r>
        <w:r w:rsidRPr="00333EE0">
          <w:t>-</w:t>
        </w:r>
        <w:r w:rsidRPr="00333EE0">
          <w:rPr>
            <w:lang w:eastAsia="zh-CN"/>
          </w:rPr>
          <w:t>1</w:t>
        </w:r>
        <w:r w:rsidRPr="00333EE0">
          <w:t>: FRC parameters for</w:t>
        </w:r>
        <w:r w:rsidRPr="00333EE0">
          <w:rPr>
            <w:lang w:eastAsia="zh-CN"/>
          </w:rPr>
          <w:t xml:space="preserve"> FR1 PDSCH </w:t>
        </w:r>
        <w:r w:rsidRPr="00333EE0">
          <w:t>performance requirements</w:t>
        </w:r>
        <w:r w:rsidRPr="00333EE0">
          <w:rPr>
            <w:lang w:eastAsia="zh-CN"/>
          </w:rPr>
          <w:t>, 1 transmission layer, 256QAM</w:t>
        </w:r>
      </w:ins>
    </w:p>
    <w:tbl>
      <w:tblPr>
        <w:tblW w:w="28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9"/>
        <w:gridCol w:w="857"/>
        <w:gridCol w:w="1237"/>
      </w:tblGrid>
      <w:tr w:rsidR="000E0432" w:rsidRPr="00C25669" w14:paraId="583FDF79" w14:textId="77777777" w:rsidTr="000E0432">
        <w:trPr>
          <w:jc w:val="center"/>
          <w:ins w:id="18458" w:author="Huawei" w:date="2021-05-27T14:59:00Z"/>
        </w:trPr>
        <w:tc>
          <w:tcPr>
            <w:tcW w:w="3108" w:type="pct"/>
            <w:shd w:val="clear" w:color="auto" w:fill="auto"/>
            <w:vAlign w:val="center"/>
          </w:tcPr>
          <w:p w14:paraId="551C23B4" w14:textId="77777777" w:rsidR="000E0432" w:rsidRPr="00C25669" w:rsidRDefault="000E0432" w:rsidP="000E0432">
            <w:pPr>
              <w:pStyle w:val="TAH"/>
              <w:rPr>
                <w:ins w:id="18459" w:author="Huawei" w:date="2021-05-27T14:59:00Z"/>
              </w:rPr>
            </w:pPr>
            <w:ins w:id="18460" w:author="Huawei" w:date="2021-05-27T14:59:00Z">
              <w:r w:rsidRPr="00C25669">
                <w:t>Parameter</w:t>
              </w:r>
            </w:ins>
          </w:p>
        </w:tc>
        <w:tc>
          <w:tcPr>
            <w:tcW w:w="774" w:type="pct"/>
            <w:shd w:val="clear" w:color="auto" w:fill="auto"/>
            <w:vAlign w:val="center"/>
          </w:tcPr>
          <w:p w14:paraId="33929F49" w14:textId="77777777" w:rsidR="000E0432" w:rsidRPr="00C25669" w:rsidRDefault="000E0432" w:rsidP="000E0432">
            <w:pPr>
              <w:pStyle w:val="TAH"/>
              <w:rPr>
                <w:ins w:id="18461" w:author="Huawei" w:date="2021-05-27T14:59:00Z"/>
              </w:rPr>
            </w:pPr>
            <w:ins w:id="18462" w:author="Huawei" w:date="2021-05-27T14:59:00Z">
              <w:r w:rsidRPr="00C25669">
                <w:t>Unit</w:t>
              </w:r>
            </w:ins>
          </w:p>
        </w:tc>
        <w:tc>
          <w:tcPr>
            <w:tcW w:w="1118" w:type="pct"/>
            <w:shd w:val="clear" w:color="auto" w:fill="auto"/>
            <w:vAlign w:val="center"/>
          </w:tcPr>
          <w:p w14:paraId="1AF586C4" w14:textId="77777777" w:rsidR="000E0432" w:rsidRPr="00C25669" w:rsidRDefault="000E0432" w:rsidP="000E0432">
            <w:pPr>
              <w:pStyle w:val="TAH"/>
              <w:rPr>
                <w:ins w:id="18463" w:author="Huawei" w:date="2021-05-27T14:59:00Z"/>
              </w:rPr>
            </w:pPr>
            <w:ins w:id="18464" w:author="Huawei" w:date="2021-05-27T14:59:00Z">
              <w:r w:rsidRPr="00C25669">
                <w:t>Value</w:t>
              </w:r>
            </w:ins>
          </w:p>
        </w:tc>
      </w:tr>
      <w:tr w:rsidR="000E0432" w:rsidRPr="00C25669" w14:paraId="33E06369" w14:textId="77777777" w:rsidTr="000E0432">
        <w:trPr>
          <w:jc w:val="center"/>
          <w:ins w:id="18465" w:author="Huawei" w:date="2021-05-27T14:59:00Z"/>
        </w:trPr>
        <w:tc>
          <w:tcPr>
            <w:tcW w:w="3108" w:type="pct"/>
            <w:vAlign w:val="center"/>
          </w:tcPr>
          <w:p w14:paraId="256D0FBB" w14:textId="77777777" w:rsidR="000E0432" w:rsidRPr="00C25669" w:rsidRDefault="000E0432" w:rsidP="000E0432">
            <w:pPr>
              <w:pStyle w:val="TAC"/>
              <w:rPr>
                <w:ins w:id="18466" w:author="Huawei" w:date="2021-05-27T14:59:00Z"/>
              </w:rPr>
            </w:pPr>
            <w:ins w:id="18467" w:author="Huawei" w:date="2021-05-27T14:59:00Z">
              <w:r w:rsidRPr="00C25669">
                <w:t>Reference channel</w:t>
              </w:r>
            </w:ins>
          </w:p>
        </w:tc>
        <w:tc>
          <w:tcPr>
            <w:tcW w:w="774" w:type="pct"/>
            <w:vAlign w:val="center"/>
          </w:tcPr>
          <w:p w14:paraId="64014C8D" w14:textId="77777777" w:rsidR="000E0432" w:rsidRPr="00C25669" w:rsidRDefault="000E0432" w:rsidP="000E0432">
            <w:pPr>
              <w:pStyle w:val="TAC"/>
              <w:rPr>
                <w:ins w:id="18468" w:author="Huawei" w:date="2021-05-27T14:59:00Z"/>
              </w:rPr>
            </w:pPr>
          </w:p>
        </w:tc>
        <w:tc>
          <w:tcPr>
            <w:tcW w:w="1118" w:type="pct"/>
            <w:vAlign w:val="center"/>
          </w:tcPr>
          <w:p w14:paraId="20E2B256" w14:textId="77777777" w:rsidR="000E0432" w:rsidRPr="00C25669" w:rsidRDefault="000E0432" w:rsidP="000E0432">
            <w:pPr>
              <w:pStyle w:val="TAC"/>
              <w:rPr>
                <w:ins w:id="18469" w:author="Huawei" w:date="2021-05-27T14:59:00Z"/>
              </w:rPr>
            </w:pPr>
            <w:ins w:id="18470" w:author="Huawei" w:date="2021-05-27T14:59:00Z">
              <w:r>
                <w:t>M-FR1-A.3.3-1</w:t>
              </w:r>
            </w:ins>
          </w:p>
        </w:tc>
      </w:tr>
      <w:tr w:rsidR="000E0432" w:rsidRPr="00C25669" w14:paraId="6458B0D6" w14:textId="77777777" w:rsidTr="000E0432">
        <w:trPr>
          <w:jc w:val="center"/>
          <w:ins w:id="18471" w:author="Huawei" w:date="2021-05-27T14:59:00Z"/>
        </w:trPr>
        <w:tc>
          <w:tcPr>
            <w:tcW w:w="3108" w:type="pct"/>
            <w:vAlign w:val="center"/>
          </w:tcPr>
          <w:p w14:paraId="425288A3" w14:textId="77777777" w:rsidR="000E0432" w:rsidRPr="00C25669" w:rsidRDefault="000E0432" w:rsidP="000E0432">
            <w:pPr>
              <w:pStyle w:val="TAC"/>
              <w:rPr>
                <w:ins w:id="18472" w:author="Huawei" w:date="2021-05-27T14:59:00Z"/>
              </w:rPr>
            </w:pPr>
            <w:ins w:id="18473" w:author="Huawei" w:date="2021-05-27T14:59:00Z">
              <w:r w:rsidRPr="00C25669">
                <w:t>Channel bandwidth</w:t>
              </w:r>
            </w:ins>
          </w:p>
        </w:tc>
        <w:tc>
          <w:tcPr>
            <w:tcW w:w="774" w:type="pct"/>
            <w:vAlign w:val="center"/>
          </w:tcPr>
          <w:p w14:paraId="7350B8B8" w14:textId="77777777" w:rsidR="000E0432" w:rsidRPr="00C25669" w:rsidRDefault="000E0432" w:rsidP="000E0432">
            <w:pPr>
              <w:pStyle w:val="TAC"/>
              <w:rPr>
                <w:ins w:id="18474" w:author="Huawei" w:date="2021-05-27T14:59:00Z"/>
              </w:rPr>
            </w:pPr>
            <w:ins w:id="18475" w:author="Huawei" w:date="2021-05-27T14:59:00Z">
              <w:r w:rsidRPr="00C25669">
                <w:t>MHz</w:t>
              </w:r>
            </w:ins>
          </w:p>
        </w:tc>
        <w:tc>
          <w:tcPr>
            <w:tcW w:w="1118" w:type="pct"/>
            <w:vAlign w:val="center"/>
          </w:tcPr>
          <w:p w14:paraId="7ACB4D12" w14:textId="77777777" w:rsidR="000E0432" w:rsidRPr="00C25669" w:rsidRDefault="000E0432" w:rsidP="000E0432">
            <w:pPr>
              <w:pStyle w:val="TAC"/>
              <w:rPr>
                <w:ins w:id="18476" w:author="Huawei" w:date="2021-05-27T14:59:00Z"/>
              </w:rPr>
            </w:pPr>
            <w:ins w:id="18477" w:author="Huawei" w:date="2021-05-27T14:59:00Z">
              <w:r w:rsidRPr="00C25669">
                <w:t>40</w:t>
              </w:r>
            </w:ins>
          </w:p>
        </w:tc>
      </w:tr>
      <w:tr w:rsidR="000E0432" w:rsidRPr="00C25669" w14:paraId="26977C1D" w14:textId="77777777" w:rsidTr="000E0432">
        <w:trPr>
          <w:jc w:val="center"/>
          <w:ins w:id="18478" w:author="Huawei" w:date="2021-05-27T14:59:00Z"/>
        </w:trPr>
        <w:tc>
          <w:tcPr>
            <w:tcW w:w="3108" w:type="pct"/>
            <w:vAlign w:val="center"/>
          </w:tcPr>
          <w:p w14:paraId="3984E0FA" w14:textId="77777777" w:rsidR="000E0432" w:rsidRPr="00C25669" w:rsidRDefault="000E0432" w:rsidP="000E0432">
            <w:pPr>
              <w:pStyle w:val="TAC"/>
              <w:rPr>
                <w:ins w:id="18479" w:author="Huawei" w:date="2021-05-27T14:59:00Z"/>
              </w:rPr>
            </w:pPr>
            <w:ins w:id="18480" w:author="Huawei" w:date="2021-05-27T14:59:00Z">
              <w:r w:rsidRPr="00C25669">
                <w:t>Subcarrier spacing</w:t>
              </w:r>
            </w:ins>
          </w:p>
        </w:tc>
        <w:tc>
          <w:tcPr>
            <w:tcW w:w="774" w:type="pct"/>
            <w:vAlign w:val="center"/>
          </w:tcPr>
          <w:p w14:paraId="39B7AB7D" w14:textId="77777777" w:rsidR="000E0432" w:rsidRPr="00C25669" w:rsidRDefault="000E0432" w:rsidP="000E0432">
            <w:pPr>
              <w:pStyle w:val="TAC"/>
              <w:rPr>
                <w:ins w:id="18481" w:author="Huawei" w:date="2021-05-27T14:59:00Z"/>
              </w:rPr>
            </w:pPr>
            <w:ins w:id="18482" w:author="Huawei" w:date="2021-05-27T14:59:00Z">
              <w:r w:rsidRPr="00C25669">
                <w:t>kHz</w:t>
              </w:r>
            </w:ins>
          </w:p>
        </w:tc>
        <w:tc>
          <w:tcPr>
            <w:tcW w:w="1118" w:type="pct"/>
            <w:vAlign w:val="center"/>
          </w:tcPr>
          <w:p w14:paraId="563ABDFD" w14:textId="77777777" w:rsidR="000E0432" w:rsidRPr="00C25669" w:rsidRDefault="000E0432" w:rsidP="000E0432">
            <w:pPr>
              <w:pStyle w:val="TAC"/>
              <w:rPr>
                <w:ins w:id="18483" w:author="Huawei" w:date="2021-05-27T14:59:00Z"/>
              </w:rPr>
            </w:pPr>
            <w:ins w:id="18484" w:author="Huawei" w:date="2021-05-27T14:59:00Z">
              <w:r w:rsidRPr="00C25669">
                <w:t>30</w:t>
              </w:r>
            </w:ins>
          </w:p>
        </w:tc>
      </w:tr>
      <w:tr w:rsidR="000E0432" w:rsidRPr="00C25669" w14:paraId="5581CE17" w14:textId="77777777" w:rsidTr="000E0432">
        <w:trPr>
          <w:jc w:val="center"/>
          <w:ins w:id="18485" w:author="Huawei" w:date="2021-05-27T14:59:00Z"/>
        </w:trPr>
        <w:tc>
          <w:tcPr>
            <w:tcW w:w="3108" w:type="pct"/>
            <w:vAlign w:val="center"/>
          </w:tcPr>
          <w:p w14:paraId="1C8118EA" w14:textId="77777777" w:rsidR="000E0432" w:rsidRPr="00C25669" w:rsidRDefault="000E0432" w:rsidP="000E0432">
            <w:pPr>
              <w:pStyle w:val="TAC"/>
              <w:rPr>
                <w:ins w:id="18486" w:author="Huawei" w:date="2021-05-27T14:59:00Z"/>
              </w:rPr>
            </w:pPr>
            <w:ins w:id="18487" w:author="Huawei" w:date="2021-05-27T14:59:00Z">
              <w:r w:rsidRPr="00C25669">
                <w:t>Allocated resource blocks</w:t>
              </w:r>
            </w:ins>
          </w:p>
        </w:tc>
        <w:tc>
          <w:tcPr>
            <w:tcW w:w="774" w:type="pct"/>
            <w:vAlign w:val="center"/>
          </w:tcPr>
          <w:p w14:paraId="1FA57B36" w14:textId="77777777" w:rsidR="000E0432" w:rsidRPr="00C25669" w:rsidRDefault="000E0432" w:rsidP="000E0432">
            <w:pPr>
              <w:pStyle w:val="TAC"/>
              <w:rPr>
                <w:ins w:id="18488" w:author="Huawei" w:date="2021-05-27T14:59:00Z"/>
              </w:rPr>
            </w:pPr>
            <w:ins w:id="18489" w:author="Huawei" w:date="2021-05-27T14:59:00Z">
              <w:r w:rsidRPr="00C25669">
                <w:t>PRBs</w:t>
              </w:r>
            </w:ins>
          </w:p>
        </w:tc>
        <w:tc>
          <w:tcPr>
            <w:tcW w:w="1118" w:type="pct"/>
            <w:vAlign w:val="center"/>
          </w:tcPr>
          <w:p w14:paraId="2A7494EB" w14:textId="77777777" w:rsidR="000E0432" w:rsidRPr="00C25669" w:rsidRDefault="000E0432" w:rsidP="000E0432">
            <w:pPr>
              <w:pStyle w:val="TAC"/>
              <w:rPr>
                <w:ins w:id="18490" w:author="Huawei" w:date="2021-05-27T14:59:00Z"/>
              </w:rPr>
            </w:pPr>
            <w:ins w:id="18491" w:author="Huawei" w:date="2021-05-27T14:59:00Z">
              <w:r w:rsidRPr="00C25669">
                <w:t>106</w:t>
              </w:r>
            </w:ins>
          </w:p>
        </w:tc>
      </w:tr>
      <w:tr w:rsidR="000E0432" w:rsidRPr="00096897" w14:paraId="0831ED79" w14:textId="77777777" w:rsidTr="000E0432">
        <w:trPr>
          <w:jc w:val="center"/>
          <w:ins w:id="18492" w:author="Huawei" w:date="2021-05-27T14:59:00Z"/>
        </w:trPr>
        <w:tc>
          <w:tcPr>
            <w:tcW w:w="3108" w:type="pct"/>
            <w:vAlign w:val="center"/>
          </w:tcPr>
          <w:p w14:paraId="6FCC3693" w14:textId="77777777" w:rsidR="000E0432" w:rsidRPr="006C7AF4" w:rsidRDefault="000E0432" w:rsidP="000E0432">
            <w:pPr>
              <w:pStyle w:val="TAC"/>
              <w:rPr>
                <w:ins w:id="18493" w:author="Huawei" w:date="2021-05-27T14:59:00Z"/>
                <w:rFonts w:eastAsiaTheme="minorHAnsi"/>
              </w:rPr>
            </w:pPr>
            <w:ins w:id="18494" w:author="Huawei" w:date="2021-05-27T14:59:00Z">
              <w:r w:rsidRPr="006C7AF4">
                <w:rPr>
                  <w:rFonts w:eastAsiaTheme="minorHAnsi"/>
                </w:rPr>
                <w:t>Number of consecutive PDSCH symbols</w:t>
              </w:r>
            </w:ins>
          </w:p>
        </w:tc>
        <w:tc>
          <w:tcPr>
            <w:tcW w:w="774" w:type="pct"/>
            <w:vAlign w:val="center"/>
          </w:tcPr>
          <w:p w14:paraId="085686AA" w14:textId="77777777" w:rsidR="000E0432" w:rsidRPr="006C7AF4" w:rsidRDefault="000E0432" w:rsidP="000E0432">
            <w:pPr>
              <w:pStyle w:val="TAC"/>
              <w:rPr>
                <w:ins w:id="18495" w:author="Huawei" w:date="2021-05-27T14:59:00Z"/>
                <w:rFonts w:eastAsiaTheme="minorHAnsi"/>
              </w:rPr>
            </w:pPr>
          </w:p>
        </w:tc>
        <w:tc>
          <w:tcPr>
            <w:tcW w:w="1118" w:type="pct"/>
            <w:vAlign w:val="center"/>
          </w:tcPr>
          <w:p w14:paraId="7A78D28A" w14:textId="77777777" w:rsidR="000E0432" w:rsidRPr="006C7AF4" w:rsidRDefault="000E0432" w:rsidP="000E0432">
            <w:pPr>
              <w:pStyle w:val="TAC"/>
              <w:rPr>
                <w:ins w:id="18496" w:author="Huawei" w:date="2021-05-27T14:59:00Z"/>
                <w:rFonts w:eastAsiaTheme="minorHAnsi"/>
              </w:rPr>
            </w:pPr>
            <w:ins w:id="18497" w:author="Huawei" w:date="2021-05-27T14:59:00Z">
              <w:r>
                <w:t>12</w:t>
              </w:r>
            </w:ins>
          </w:p>
        </w:tc>
      </w:tr>
      <w:tr w:rsidR="000E0432" w:rsidRPr="00C25669" w14:paraId="774F0A8C" w14:textId="77777777" w:rsidTr="000E0432">
        <w:trPr>
          <w:jc w:val="center"/>
          <w:ins w:id="18498" w:author="Huawei" w:date="2021-05-27T14:59:00Z"/>
        </w:trPr>
        <w:tc>
          <w:tcPr>
            <w:tcW w:w="3108" w:type="pct"/>
            <w:vAlign w:val="center"/>
          </w:tcPr>
          <w:p w14:paraId="7E6FFFD0" w14:textId="77777777" w:rsidR="000E0432" w:rsidRPr="00C25669" w:rsidRDefault="000E0432" w:rsidP="000E0432">
            <w:pPr>
              <w:pStyle w:val="TAC"/>
              <w:rPr>
                <w:ins w:id="18499" w:author="Huawei" w:date="2021-05-27T14:59:00Z"/>
              </w:rPr>
            </w:pPr>
            <w:ins w:id="18500" w:author="Huawei" w:date="2021-05-27T14:59:00Z">
              <w:r w:rsidRPr="00C25669">
                <w:t>MCS table</w:t>
              </w:r>
            </w:ins>
          </w:p>
        </w:tc>
        <w:tc>
          <w:tcPr>
            <w:tcW w:w="774" w:type="pct"/>
            <w:vAlign w:val="center"/>
          </w:tcPr>
          <w:p w14:paraId="29B5CBFF" w14:textId="77777777" w:rsidR="000E0432" w:rsidRPr="00C25669" w:rsidRDefault="000E0432" w:rsidP="000E0432">
            <w:pPr>
              <w:pStyle w:val="TAC"/>
              <w:rPr>
                <w:ins w:id="18501" w:author="Huawei" w:date="2021-05-27T14:59:00Z"/>
              </w:rPr>
            </w:pPr>
          </w:p>
        </w:tc>
        <w:tc>
          <w:tcPr>
            <w:tcW w:w="1118" w:type="pct"/>
            <w:vAlign w:val="center"/>
          </w:tcPr>
          <w:p w14:paraId="3E5FABCF" w14:textId="77777777" w:rsidR="000E0432" w:rsidRPr="00C25669" w:rsidRDefault="000E0432" w:rsidP="000E0432">
            <w:pPr>
              <w:pStyle w:val="TAC"/>
              <w:rPr>
                <w:ins w:id="18502" w:author="Huawei" w:date="2021-05-27T14:59:00Z"/>
              </w:rPr>
            </w:pPr>
            <w:ins w:id="18503" w:author="Huawei" w:date="2021-05-27T14:59:00Z">
              <w:r w:rsidRPr="00C25669">
                <w:t>256QAM</w:t>
              </w:r>
            </w:ins>
          </w:p>
        </w:tc>
      </w:tr>
      <w:tr w:rsidR="000E0432" w:rsidRPr="00C25669" w14:paraId="477AA360" w14:textId="77777777" w:rsidTr="000E0432">
        <w:trPr>
          <w:jc w:val="center"/>
          <w:ins w:id="18504" w:author="Huawei" w:date="2021-05-27T14:59:00Z"/>
        </w:trPr>
        <w:tc>
          <w:tcPr>
            <w:tcW w:w="3108" w:type="pct"/>
            <w:vAlign w:val="center"/>
          </w:tcPr>
          <w:p w14:paraId="2E54A1B5" w14:textId="77777777" w:rsidR="000E0432" w:rsidRPr="00C25669" w:rsidRDefault="000E0432" w:rsidP="000E0432">
            <w:pPr>
              <w:pStyle w:val="TAC"/>
              <w:rPr>
                <w:ins w:id="18505" w:author="Huawei" w:date="2021-05-27T14:59:00Z"/>
              </w:rPr>
            </w:pPr>
            <w:ins w:id="18506" w:author="Huawei" w:date="2021-05-27T14:59:00Z">
              <w:r w:rsidRPr="00C25669">
                <w:t>MCS index</w:t>
              </w:r>
            </w:ins>
          </w:p>
        </w:tc>
        <w:tc>
          <w:tcPr>
            <w:tcW w:w="774" w:type="pct"/>
            <w:vAlign w:val="center"/>
          </w:tcPr>
          <w:p w14:paraId="7FCC788A" w14:textId="77777777" w:rsidR="000E0432" w:rsidRPr="00C25669" w:rsidRDefault="000E0432" w:rsidP="000E0432">
            <w:pPr>
              <w:pStyle w:val="TAC"/>
              <w:rPr>
                <w:ins w:id="18507" w:author="Huawei" w:date="2021-05-27T14:59:00Z"/>
              </w:rPr>
            </w:pPr>
          </w:p>
        </w:tc>
        <w:tc>
          <w:tcPr>
            <w:tcW w:w="1118" w:type="pct"/>
            <w:vAlign w:val="center"/>
          </w:tcPr>
          <w:p w14:paraId="62393387" w14:textId="77777777" w:rsidR="000E0432" w:rsidRPr="00C25669" w:rsidRDefault="000E0432" w:rsidP="000E0432">
            <w:pPr>
              <w:pStyle w:val="TAC"/>
              <w:rPr>
                <w:ins w:id="18508" w:author="Huawei" w:date="2021-05-27T14:59:00Z"/>
              </w:rPr>
            </w:pPr>
            <w:ins w:id="18509" w:author="Huawei" w:date="2021-05-27T14:59:00Z">
              <w:r w:rsidRPr="00C25669">
                <w:t>24</w:t>
              </w:r>
            </w:ins>
          </w:p>
        </w:tc>
      </w:tr>
      <w:tr w:rsidR="000E0432" w:rsidRPr="00C25669" w14:paraId="0439A11C" w14:textId="77777777" w:rsidTr="000E0432">
        <w:trPr>
          <w:jc w:val="center"/>
          <w:ins w:id="18510" w:author="Huawei" w:date="2021-05-27T14:59:00Z"/>
        </w:trPr>
        <w:tc>
          <w:tcPr>
            <w:tcW w:w="3108" w:type="pct"/>
            <w:vAlign w:val="center"/>
          </w:tcPr>
          <w:p w14:paraId="46DA71D7" w14:textId="77777777" w:rsidR="000E0432" w:rsidRPr="00C25669" w:rsidRDefault="000E0432" w:rsidP="000E0432">
            <w:pPr>
              <w:pStyle w:val="TAC"/>
              <w:rPr>
                <w:ins w:id="18511" w:author="Huawei" w:date="2021-05-27T14:59:00Z"/>
              </w:rPr>
            </w:pPr>
            <w:ins w:id="18512" w:author="Huawei" w:date="2021-05-27T14:59:00Z">
              <w:r w:rsidRPr="00C25669">
                <w:t>Modulation</w:t>
              </w:r>
            </w:ins>
          </w:p>
        </w:tc>
        <w:tc>
          <w:tcPr>
            <w:tcW w:w="774" w:type="pct"/>
            <w:vAlign w:val="center"/>
          </w:tcPr>
          <w:p w14:paraId="454E2863" w14:textId="77777777" w:rsidR="000E0432" w:rsidRPr="00C25669" w:rsidRDefault="000E0432" w:rsidP="000E0432">
            <w:pPr>
              <w:pStyle w:val="TAC"/>
              <w:rPr>
                <w:ins w:id="18513" w:author="Huawei" w:date="2021-05-27T14:59:00Z"/>
              </w:rPr>
            </w:pPr>
          </w:p>
        </w:tc>
        <w:tc>
          <w:tcPr>
            <w:tcW w:w="1118" w:type="pct"/>
            <w:vAlign w:val="center"/>
          </w:tcPr>
          <w:p w14:paraId="62702B4A" w14:textId="77777777" w:rsidR="000E0432" w:rsidRPr="00C25669" w:rsidRDefault="000E0432" w:rsidP="000E0432">
            <w:pPr>
              <w:pStyle w:val="TAC"/>
              <w:rPr>
                <w:ins w:id="18514" w:author="Huawei" w:date="2021-05-27T14:59:00Z"/>
              </w:rPr>
            </w:pPr>
            <w:ins w:id="18515" w:author="Huawei" w:date="2021-05-27T14:59:00Z">
              <w:r w:rsidRPr="00C25669">
                <w:t>256QAM</w:t>
              </w:r>
            </w:ins>
          </w:p>
        </w:tc>
      </w:tr>
      <w:tr w:rsidR="000E0432" w:rsidRPr="00C25669" w14:paraId="69894156" w14:textId="77777777" w:rsidTr="000E0432">
        <w:trPr>
          <w:jc w:val="center"/>
          <w:ins w:id="18516" w:author="Huawei" w:date="2021-05-27T14:59:00Z"/>
        </w:trPr>
        <w:tc>
          <w:tcPr>
            <w:tcW w:w="3108" w:type="pct"/>
            <w:vAlign w:val="center"/>
          </w:tcPr>
          <w:p w14:paraId="31E65FE0" w14:textId="77777777" w:rsidR="000E0432" w:rsidRPr="00C25669" w:rsidRDefault="000E0432" w:rsidP="000E0432">
            <w:pPr>
              <w:pStyle w:val="TAC"/>
              <w:rPr>
                <w:ins w:id="18517" w:author="Huawei" w:date="2021-05-27T14:59:00Z"/>
              </w:rPr>
            </w:pPr>
            <w:ins w:id="18518" w:author="Huawei" w:date="2021-05-27T14:59:00Z">
              <w:r w:rsidRPr="00C25669">
                <w:t>Target Coding Rate</w:t>
              </w:r>
            </w:ins>
          </w:p>
        </w:tc>
        <w:tc>
          <w:tcPr>
            <w:tcW w:w="774" w:type="pct"/>
            <w:vAlign w:val="center"/>
          </w:tcPr>
          <w:p w14:paraId="6DF8F0C2" w14:textId="77777777" w:rsidR="000E0432" w:rsidRPr="00C25669" w:rsidRDefault="000E0432" w:rsidP="000E0432">
            <w:pPr>
              <w:pStyle w:val="TAC"/>
              <w:rPr>
                <w:ins w:id="18519" w:author="Huawei" w:date="2021-05-27T14:59:00Z"/>
              </w:rPr>
            </w:pPr>
          </w:p>
        </w:tc>
        <w:tc>
          <w:tcPr>
            <w:tcW w:w="1118" w:type="pct"/>
            <w:vAlign w:val="center"/>
          </w:tcPr>
          <w:p w14:paraId="02394142" w14:textId="77777777" w:rsidR="000E0432" w:rsidRPr="00C25669" w:rsidRDefault="000E0432" w:rsidP="000E0432">
            <w:pPr>
              <w:pStyle w:val="TAC"/>
              <w:rPr>
                <w:ins w:id="18520" w:author="Huawei" w:date="2021-05-27T14:59:00Z"/>
              </w:rPr>
            </w:pPr>
            <w:ins w:id="18521" w:author="Huawei" w:date="2021-05-27T14:59:00Z">
              <w:r w:rsidRPr="00C25669">
                <w:t>0.82</w:t>
              </w:r>
            </w:ins>
          </w:p>
        </w:tc>
      </w:tr>
      <w:tr w:rsidR="000E0432" w:rsidRPr="00C25669" w14:paraId="58747D60" w14:textId="77777777" w:rsidTr="000E0432">
        <w:trPr>
          <w:jc w:val="center"/>
          <w:ins w:id="18522" w:author="Huawei" w:date="2021-05-27T14:59:00Z"/>
        </w:trPr>
        <w:tc>
          <w:tcPr>
            <w:tcW w:w="3108" w:type="pct"/>
            <w:vAlign w:val="center"/>
          </w:tcPr>
          <w:p w14:paraId="519C8192" w14:textId="77777777" w:rsidR="000E0432" w:rsidRPr="00C25669" w:rsidRDefault="000E0432" w:rsidP="000E0432">
            <w:pPr>
              <w:pStyle w:val="TAC"/>
              <w:rPr>
                <w:ins w:id="18523" w:author="Huawei" w:date="2021-05-27T14:59:00Z"/>
              </w:rPr>
            </w:pPr>
            <w:ins w:id="18524" w:author="Huawei" w:date="2021-05-27T14:59:00Z">
              <w:r w:rsidRPr="00C25669">
                <w:t>Number of MIMO layers</w:t>
              </w:r>
            </w:ins>
          </w:p>
        </w:tc>
        <w:tc>
          <w:tcPr>
            <w:tcW w:w="774" w:type="pct"/>
            <w:vAlign w:val="center"/>
          </w:tcPr>
          <w:p w14:paraId="7C239C25" w14:textId="77777777" w:rsidR="000E0432" w:rsidRPr="00C25669" w:rsidRDefault="000E0432" w:rsidP="000E0432">
            <w:pPr>
              <w:pStyle w:val="TAC"/>
              <w:rPr>
                <w:ins w:id="18525" w:author="Huawei" w:date="2021-05-27T14:59:00Z"/>
              </w:rPr>
            </w:pPr>
          </w:p>
        </w:tc>
        <w:tc>
          <w:tcPr>
            <w:tcW w:w="1118" w:type="pct"/>
            <w:vAlign w:val="center"/>
          </w:tcPr>
          <w:p w14:paraId="7D2A3D09" w14:textId="77777777" w:rsidR="000E0432" w:rsidRPr="00C25669" w:rsidRDefault="000E0432" w:rsidP="000E0432">
            <w:pPr>
              <w:pStyle w:val="TAC"/>
              <w:rPr>
                <w:ins w:id="18526" w:author="Huawei" w:date="2021-05-27T14:59:00Z"/>
              </w:rPr>
            </w:pPr>
            <w:ins w:id="18527" w:author="Huawei" w:date="2021-05-27T14:59:00Z">
              <w:r w:rsidRPr="00C25669">
                <w:t>1</w:t>
              </w:r>
            </w:ins>
          </w:p>
        </w:tc>
      </w:tr>
      <w:tr w:rsidR="000E0432" w:rsidRPr="00C25669" w14:paraId="5C249D98" w14:textId="77777777" w:rsidTr="000E0432">
        <w:trPr>
          <w:jc w:val="center"/>
          <w:ins w:id="18528" w:author="Huawei" w:date="2021-05-27T14:59:00Z"/>
        </w:trPr>
        <w:tc>
          <w:tcPr>
            <w:tcW w:w="3108" w:type="pct"/>
            <w:vAlign w:val="center"/>
          </w:tcPr>
          <w:p w14:paraId="07FAB680" w14:textId="77777777" w:rsidR="000E0432" w:rsidRPr="00C25669" w:rsidRDefault="000E0432" w:rsidP="000E0432">
            <w:pPr>
              <w:pStyle w:val="TAC"/>
              <w:rPr>
                <w:ins w:id="18529" w:author="Huawei" w:date="2021-05-27T14:59:00Z"/>
              </w:rPr>
            </w:pPr>
            <w:ins w:id="18530" w:author="Huawei" w:date="2021-05-27T14:59:00Z">
              <w:r w:rsidRPr="00C25669">
                <w:t xml:space="preserve">Number of DMRS </w:t>
              </w:r>
              <w:r w:rsidRPr="00C25669">
                <w:rPr>
                  <w:rFonts w:hint="eastAsia"/>
                  <w:lang w:eastAsia="zh-CN"/>
                </w:rPr>
                <w:t>REs</w:t>
              </w:r>
            </w:ins>
          </w:p>
        </w:tc>
        <w:tc>
          <w:tcPr>
            <w:tcW w:w="774" w:type="pct"/>
            <w:vAlign w:val="center"/>
          </w:tcPr>
          <w:p w14:paraId="3838122F" w14:textId="77777777" w:rsidR="000E0432" w:rsidRPr="00C25669" w:rsidRDefault="000E0432" w:rsidP="000E0432">
            <w:pPr>
              <w:pStyle w:val="TAC"/>
              <w:rPr>
                <w:ins w:id="18531" w:author="Huawei" w:date="2021-05-27T14:59:00Z"/>
              </w:rPr>
            </w:pPr>
          </w:p>
        </w:tc>
        <w:tc>
          <w:tcPr>
            <w:tcW w:w="1118" w:type="pct"/>
            <w:vAlign w:val="center"/>
          </w:tcPr>
          <w:p w14:paraId="5A1E6C11" w14:textId="77777777" w:rsidR="000E0432" w:rsidRPr="00C25669" w:rsidRDefault="000E0432" w:rsidP="000E0432">
            <w:pPr>
              <w:pStyle w:val="TAC"/>
              <w:rPr>
                <w:ins w:id="18532" w:author="Huawei" w:date="2021-05-27T14:59:00Z"/>
              </w:rPr>
            </w:pPr>
            <w:ins w:id="18533" w:author="Huawei" w:date="2021-05-27T14:59:00Z">
              <w:r>
                <w:t>12</w:t>
              </w:r>
            </w:ins>
          </w:p>
        </w:tc>
      </w:tr>
      <w:tr w:rsidR="000E0432" w:rsidRPr="00C25669" w14:paraId="32DA8D32" w14:textId="77777777" w:rsidTr="000E0432">
        <w:trPr>
          <w:jc w:val="center"/>
          <w:ins w:id="18534" w:author="Huawei" w:date="2021-05-27T14:59:00Z"/>
        </w:trPr>
        <w:tc>
          <w:tcPr>
            <w:tcW w:w="3108" w:type="pct"/>
            <w:vAlign w:val="center"/>
          </w:tcPr>
          <w:p w14:paraId="03BEACC2" w14:textId="77777777" w:rsidR="000E0432" w:rsidRPr="00C25669" w:rsidRDefault="000E0432" w:rsidP="000E0432">
            <w:pPr>
              <w:pStyle w:val="TAC"/>
              <w:rPr>
                <w:ins w:id="18535" w:author="Huawei" w:date="2021-05-27T14:59:00Z"/>
              </w:rPr>
            </w:pPr>
            <w:ins w:id="18536" w:author="Huawei" w:date="2021-05-27T14:59:00Z">
              <w:r w:rsidRPr="00C25669">
                <w:t>Overhead for TBS determination</w:t>
              </w:r>
            </w:ins>
          </w:p>
        </w:tc>
        <w:tc>
          <w:tcPr>
            <w:tcW w:w="774" w:type="pct"/>
            <w:vAlign w:val="center"/>
          </w:tcPr>
          <w:p w14:paraId="44F64E77" w14:textId="77777777" w:rsidR="000E0432" w:rsidRPr="00C25669" w:rsidRDefault="000E0432" w:rsidP="000E0432">
            <w:pPr>
              <w:pStyle w:val="TAC"/>
              <w:rPr>
                <w:ins w:id="18537" w:author="Huawei" w:date="2021-05-27T14:59:00Z"/>
              </w:rPr>
            </w:pPr>
          </w:p>
        </w:tc>
        <w:tc>
          <w:tcPr>
            <w:tcW w:w="1118" w:type="pct"/>
            <w:vAlign w:val="center"/>
          </w:tcPr>
          <w:p w14:paraId="382D09B7" w14:textId="77777777" w:rsidR="000E0432" w:rsidRPr="00C25669" w:rsidRDefault="000E0432" w:rsidP="000E0432">
            <w:pPr>
              <w:pStyle w:val="TAC"/>
              <w:rPr>
                <w:ins w:id="18538" w:author="Huawei" w:date="2021-05-27T14:59:00Z"/>
              </w:rPr>
            </w:pPr>
            <w:ins w:id="18539" w:author="Huawei" w:date="2021-05-27T14:59:00Z">
              <w:r w:rsidRPr="00C25669">
                <w:t>0</w:t>
              </w:r>
            </w:ins>
          </w:p>
        </w:tc>
      </w:tr>
      <w:tr w:rsidR="000E0432" w:rsidRPr="00C25669" w14:paraId="7BC312F1" w14:textId="77777777" w:rsidTr="000E0432">
        <w:trPr>
          <w:jc w:val="center"/>
          <w:ins w:id="18540" w:author="Huawei" w:date="2021-05-27T14:59:00Z"/>
        </w:trPr>
        <w:tc>
          <w:tcPr>
            <w:tcW w:w="3108" w:type="pct"/>
            <w:vAlign w:val="center"/>
          </w:tcPr>
          <w:p w14:paraId="0567773B" w14:textId="77777777" w:rsidR="000E0432" w:rsidRPr="00C25669" w:rsidRDefault="000E0432" w:rsidP="000E0432">
            <w:pPr>
              <w:pStyle w:val="TAC"/>
              <w:rPr>
                <w:ins w:id="18541" w:author="Huawei" w:date="2021-05-27T14:59:00Z"/>
              </w:rPr>
            </w:pPr>
            <w:ins w:id="18542" w:author="Huawei" w:date="2021-05-27T14:59:00Z">
              <w:r w:rsidRPr="00C25669">
                <w:t xml:space="preserve">Information Bit Payload per Slot </w:t>
              </w:r>
            </w:ins>
          </w:p>
        </w:tc>
        <w:tc>
          <w:tcPr>
            <w:tcW w:w="774" w:type="pct"/>
            <w:vAlign w:val="center"/>
          </w:tcPr>
          <w:p w14:paraId="6D55D185" w14:textId="77777777" w:rsidR="000E0432" w:rsidRPr="00C25669" w:rsidRDefault="000E0432" w:rsidP="000E0432">
            <w:pPr>
              <w:pStyle w:val="TAC"/>
              <w:rPr>
                <w:ins w:id="18543" w:author="Huawei" w:date="2021-05-27T14:59:00Z"/>
              </w:rPr>
            </w:pPr>
          </w:p>
        </w:tc>
        <w:tc>
          <w:tcPr>
            <w:tcW w:w="1118" w:type="pct"/>
            <w:vAlign w:val="center"/>
          </w:tcPr>
          <w:p w14:paraId="1053D946" w14:textId="77777777" w:rsidR="000E0432" w:rsidRPr="00C25669" w:rsidRDefault="000E0432" w:rsidP="000E0432">
            <w:pPr>
              <w:pStyle w:val="TAC"/>
              <w:rPr>
                <w:ins w:id="18544" w:author="Huawei" w:date="2021-05-27T14:59:00Z"/>
              </w:rPr>
            </w:pPr>
            <w:ins w:id="18545" w:author="Huawei" w:date="2021-05-27T14:59:00Z">
              <w:r w:rsidRPr="00C25669">
                <w:t>92200</w:t>
              </w:r>
            </w:ins>
          </w:p>
        </w:tc>
      </w:tr>
      <w:tr w:rsidR="000E0432" w:rsidRPr="00FB27FE" w14:paraId="143EDB50" w14:textId="77777777" w:rsidTr="000E0432">
        <w:trPr>
          <w:jc w:val="center"/>
          <w:ins w:id="18546" w:author="Huawei" w:date="2021-05-27T14:59:00Z"/>
        </w:trPr>
        <w:tc>
          <w:tcPr>
            <w:tcW w:w="3108" w:type="pct"/>
            <w:vAlign w:val="center"/>
          </w:tcPr>
          <w:p w14:paraId="05BA9074" w14:textId="77777777" w:rsidR="000E0432" w:rsidRPr="00C25669" w:rsidRDefault="000E0432" w:rsidP="000E0432">
            <w:pPr>
              <w:pStyle w:val="TAC"/>
              <w:rPr>
                <w:ins w:id="18547" w:author="Huawei" w:date="2021-05-27T14:59:00Z"/>
                <w:lang w:val="sv-FI"/>
              </w:rPr>
            </w:pPr>
            <w:ins w:id="18548" w:author="Huawei" w:date="2021-05-27T14:59:00Z">
              <w:r w:rsidRPr="00C25669">
                <w:rPr>
                  <w:lang w:val="sv-FI"/>
                </w:rPr>
                <w:t>Transport block CRC per Slot</w:t>
              </w:r>
            </w:ins>
          </w:p>
        </w:tc>
        <w:tc>
          <w:tcPr>
            <w:tcW w:w="774" w:type="pct"/>
            <w:vAlign w:val="center"/>
          </w:tcPr>
          <w:p w14:paraId="61447101" w14:textId="77777777" w:rsidR="000E0432" w:rsidRPr="00C25669" w:rsidRDefault="000E0432" w:rsidP="000E0432">
            <w:pPr>
              <w:pStyle w:val="TAC"/>
              <w:rPr>
                <w:ins w:id="18549" w:author="Huawei" w:date="2021-05-27T14:59:00Z"/>
                <w:lang w:val="sv-FI"/>
              </w:rPr>
            </w:pPr>
          </w:p>
        </w:tc>
        <w:tc>
          <w:tcPr>
            <w:tcW w:w="1118" w:type="pct"/>
            <w:vAlign w:val="center"/>
          </w:tcPr>
          <w:p w14:paraId="19B01C6A" w14:textId="77777777" w:rsidR="000E0432" w:rsidRPr="00C25669" w:rsidRDefault="000E0432" w:rsidP="000E0432">
            <w:pPr>
              <w:pStyle w:val="TAC"/>
              <w:rPr>
                <w:ins w:id="18550" w:author="Huawei" w:date="2021-05-27T14:59:00Z"/>
                <w:lang w:val="sv-FI"/>
              </w:rPr>
            </w:pPr>
            <w:ins w:id="18551" w:author="Huawei" w:date="2021-05-27T14:59:00Z">
              <w:r>
                <w:rPr>
                  <w:lang w:val="sv-FI"/>
                </w:rPr>
                <w:t>24</w:t>
              </w:r>
            </w:ins>
          </w:p>
        </w:tc>
      </w:tr>
      <w:tr w:rsidR="000E0432" w:rsidRPr="00096897" w14:paraId="05796C28" w14:textId="77777777" w:rsidTr="000E0432">
        <w:trPr>
          <w:jc w:val="center"/>
          <w:ins w:id="18552" w:author="Huawei" w:date="2021-05-27T14:59:00Z"/>
        </w:trPr>
        <w:tc>
          <w:tcPr>
            <w:tcW w:w="3108" w:type="pct"/>
            <w:vAlign w:val="center"/>
          </w:tcPr>
          <w:p w14:paraId="4A704682" w14:textId="77777777" w:rsidR="000E0432" w:rsidRPr="006C7AF4" w:rsidRDefault="000E0432" w:rsidP="000E0432">
            <w:pPr>
              <w:pStyle w:val="TAC"/>
              <w:rPr>
                <w:ins w:id="18553" w:author="Huawei" w:date="2021-05-27T14:59:00Z"/>
                <w:rFonts w:eastAsiaTheme="minorHAnsi"/>
              </w:rPr>
            </w:pPr>
            <w:ins w:id="18554" w:author="Huawei" w:date="2021-05-27T14:59:00Z">
              <w:r w:rsidRPr="006C7AF4">
                <w:rPr>
                  <w:rFonts w:eastAsiaTheme="minorHAnsi"/>
                </w:rPr>
                <w:t>Number of Code Blocks per Slot</w:t>
              </w:r>
            </w:ins>
          </w:p>
        </w:tc>
        <w:tc>
          <w:tcPr>
            <w:tcW w:w="774" w:type="pct"/>
            <w:vAlign w:val="center"/>
          </w:tcPr>
          <w:p w14:paraId="504DB6C7" w14:textId="77777777" w:rsidR="000E0432" w:rsidRPr="006C7AF4" w:rsidRDefault="000E0432" w:rsidP="000E0432">
            <w:pPr>
              <w:pStyle w:val="TAC"/>
              <w:rPr>
                <w:ins w:id="18555" w:author="Huawei" w:date="2021-05-27T14:59:00Z"/>
                <w:rFonts w:eastAsiaTheme="minorHAnsi"/>
              </w:rPr>
            </w:pPr>
          </w:p>
        </w:tc>
        <w:tc>
          <w:tcPr>
            <w:tcW w:w="1118" w:type="pct"/>
            <w:vAlign w:val="center"/>
          </w:tcPr>
          <w:p w14:paraId="5069CA0E" w14:textId="77777777" w:rsidR="000E0432" w:rsidRPr="006C7AF4" w:rsidRDefault="000E0432" w:rsidP="000E0432">
            <w:pPr>
              <w:pStyle w:val="TAC"/>
              <w:rPr>
                <w:ins w:id="18556" w:author="Huawei" w:date="2021-05-27T14:59:00Z"/>
                <w:rFonts w:eastAsiaTheme="minorHAnsi"/>
              </w:rPr>
            </w:pPr>
            <w:ins w:id="18557" w:author="Huawei" w:date="2021-05-27T14:59:00Z">
              <w:r>
                <w:t>11</w:t>
              </w:r>
            </w:ins>
          </w:p>
        </w:tc>
      </w:tr>
      <w:tr w:rsidR="000E0432" w:rsidRPr="00C25669" w14:paraId="3C72CB93" w14:textId="77777777" w:rsidTr="000E0432">
        <w:trPr>
          <w:jc w:val="center"/>
          <w:ins w:id="18558" w:author="Huawei" w:date="2021-05-27T14:59:00Z"/>
        </w:trPr>
        <w:tc>
          <w:tcPr>
            <w:tcW w:w="3108" w:type="pct"/>
            <w:vAlign w:val="center"/>
          </w:tcPr>
          <w:p w14:paraId="1E36F1AE" w14:textId="77777777" w:rsidR="000E0432" w:rsidRPr="00C25669" w:rsidRDefault="000E0432" w:rsidP="000E0432">
            <w:pPr>
              <w:pStyle w:val="TAC"/>
              <w:rPr>
                <w:ins w:id="18559" w:author="Huawei" w:date="2021-05-27T14:59:00Z"/>
              </w:rPr>
            </w:pPr>
            <w:ins w:id="18560" w:author="Huawei" w:date="2021-05-27T14:59:00Z">
              <w:r w:rsidRPr="00C25669">
                <w:t>Binary Channel Bits Per Slot</w:t>
              </w:r>
            </w:ins>
          </w:p>
        </w:tc>
        <w:tc>
          <w:tcPr>
            <w:tcW w:w="774" w:type="pct"/>
            <w:vAlign w:val="center"/>
          </w:tcPr>
          <w:p w14:paraId="3CE26E10" w14:textId="77777777" w:rsidR="000E0432" w:rsidRPr="00C25669" w:rsidRDefault="000E0432" w:rsidP="000E0432">
            <w:pPr>
              <w:pStyle w:val="TAC"/>
              <w:rPr>
                <w:ins w:id="18561" w:author="Huawei" w:date="2021-05-27T14:59:00Z"/>
              </w:rPr>
            </w:pPr>
          </w:p>
        </w:tc>
        <w:tc>
          <w:tcPr>
            <w:tcW w:w="1118" w:type="pct"/>
            <w:vAlign w:val="center"/>
          </w:tcPr>
          <w:p w14:paraId="55A52B16" w14:textId="77777777" w:rsidR="000E0432" w:rsidRPr="00C25669" w:rsidRDefault="000E0432" w:rsidP="000E0432">
            <w:pPr>
              <w:pStyle w:val="TAC"/>
              <w:rPr>
                <w:ins w:id="18562" w:author="Huawei" w:date="2021-05-27T14:59:00Z"/>
              </w:rPr>
            </w:pPr>
            <w:ins w:id="18563" w:author="Huawei" w:date="2021-05-27T14:59:00Z">
              <w:r w:rsidRPr="00C25669">
                <w:t>111936</w:t>
              </w:r>
            </w:ins>
          </w:p>
        </w:tc>
      </w:tr>
    </w:tbl>
    <w:p w14:paraId="1AF8A56A" w14:textId="77777777" w:rsidR="000E0432" w:rsidRDefault="000E0432" w:rsidP="000E0432">
      <w:pPr>
        <w:rPr>
          <w:ins w:id="18564" w:author="Huawei" w:date="2021-05-27T14:59:00Z"/>
        </w:rPr>
      </w:pPr>
    </w:p>
    <w:p w14:paraId="4FEE9345" w14:textId="77777777" w:rsidR="000E0432" w:rsidRDefault="000E0432" w:rsidP="000E0432">
      <w:pPr>
        <w:pStyle w:val="30"/>
        <w:rPr>
          <w:ins w:id="18565" w:author="Huawei" w:date="2021-05-27T14:59:00Z"/>
        </w:rPr>
      </w:pPr>
      <w:ins w:id="18566" w:author="Huawei" w:date="2021-05-27T14:59:00Z">
        <w:r w:rsidRPr="004710DC">
          <w:t>A.</w:t>
        </w:r>
        <w:r>
          <w:t>3.4</w:t>
        </w:r>
        <w:r w:rsidRPr="004710DC">
          <w:tab/>
          <w:t xml:space="preserve">Fixed Reference Channels for </w:t>
        </w:r>
        <w:r>
          <w:t xml:space="preserve">PDCCH </w:t>
        </w:r>
        <w:r w:rsidRPr="004710DC">
          <w:t>performance requirements</w:t>
        </w:r>
      </w:ins>
    </w:p>
    <w:p w14:paraId="0E94AE03" w14:textId="77777777" w:rsidR="000E0432" w:rsidRPr="00333EE0" w:rsidRDefault="000E0432" w:rsidP="000E0432">
      <w:pPr>
        <w:rPr>
          <w:ins w:id="18567" w:author="Huawei" w:date="2021-05-27T14:59:00Z"/>
        </w:rPr>
      </w:pPr>
    </w:p>
    <w:p w14:paraId="78E46ACC" w14:textId="77777777" w:rsidR="000E0432" w:rsidRPr="00333EE0" w:rsidRDefault="000E0432" w:rsidP="000E0432">
      <w:pPr>
        <w:rPr>
          <w:ins w:id="18568" w:author="Huawei" w:date="2021-05-27T14:59:00Z"/>
          <w:lang w:eastAsia="zh-CN"/>
        </w:rPr>
      </w:pPr>
      <w:ins w:id="18569" w:author="Huawei" w:date="2021-05-27T14:59:00Z">
        <w:r w:rsidRPr="00333EE0">
          <w:t xml:space="preserve">The parameters for the reference measurement channels are specified in </w:t>
        </w:r>
        <w:r w:rsidRPr="00333EE0">
          <w:rPr>
            <w:lang w:eastAsia="zh-CN"/>
          </w:rPr>
          <w:t xml:space="preserve">table A.3.4-1 </w:t>
        </w:r>
        <w:r w:rsidRPr="00333EE0">
          <w:t>for FR</w:t>
        </w:r>
        <w:r w:rsidRPr="00333EE0">
          <w:rPr>
            <w:lang w:eastAsia="zh-CN"/>
          </w:rPr>
          <w:t>1</w:t>
        </w:r>
        <w:r w:rsidRPr="00333EE0">
          <w:t xml:space="preserve"> PDCCH performance requirements</w:t>
        </w:r>
        <w:r w:rsidRPr="00333EE0">
          <w:rPr>
            <w:lang w:eastAsia="zh-CN"/>
          </w:rPr>
          <w:t>.</w:t>
        </w:r>
      </w:ins>
    </w:p>
    <w:p w14:paraId="6DE21FC6" w14:textId="77777777" w:rsidR="000E0432" w:rsidRPr="00333EE0" w:rsidRDefault="000E0432" w:rsidP="000E0432">
      <w:pPr>
        <w:rPr>
          <w:ins w:id="18570" w:author="Huawei" w:date="2021-05-27T14:59:00Z"/>
        </w:rPr>
      </w:pPr>
      <w:ins w:id="18571" w:author="Huawei" w:date="2021-05-27T14:59:00Z">
        <w:r w:rsidRPr="00333EE0">
          <w:t xml:space="preserve">The parameters for the reference measurement channels are specified in </w:t>
        </w:r>
        <w:r w:rsidRPr="00333EE0">
          <w:rPr>
            <w:lang w:eastAsia="zh-CN"/>
          </w:rPr>
          <w:t xml:space="preserve">table A.3.4-2 </w:t>
        </w:r>
        <w:r w:rsidRPr="00333EE0">
          <w:t>for FR</w:t>
        </w:r>
        <w:r w:rsidRPr="00333EE0">
          <w:rPr>
            <w:lang w:eastAsia="zh-CN"/>
          </w:rPr>
          <w:t>2</w:t>
        </w:r>
        <w:r w:rsidRPr="00333EE0">
          <w:t xml:space="preserve"> PDCCH performance requirements</w:t>
        </w:r>
        <w:r w:rsidRPr="00333EE0">
          <w:rPr>
            <w:lang w:eastAsia="zh-CN"/>
          </w:rPr>
          <w:t>.</w:t>
        </w:r>
      </w:ins>
    </w:p>
    <w:p w14:paraId="16E9DEF3" w14:textId="77777777" w:rsidR="000E0432" w:rsidRPr="00333EE0" w:rsidRDefault="000E0432" w:rsidP="000E0432">
      <w:pPr>
        <w:rPr>
          <w:ins w:id="18572" w:author="Huawei" w:date="2021-05-27T14:59:00Z"/>
        </w:rPr>
      </w:pPr>
    </w:p>
    <w:p w14:paraId="251AD909" w14:textId="77777777" w:rsidR="000E0432" w:rsidRPr="00333EE0" w:rsidRDefault="000E0432" w:rsidP="000E0432">
      <w:pPr>
        <w:rPr>
          <w:ins w:id="18573" w:author="Huawei" w:date="2021-05-27T14:59:00Z"/>
        </w:rPr>
      </w:pPr>
    </w:p>
    <w:p w14:paraId="1204F00F" w14:textId="77777777" w:rsidR="000E0432" w:rsidRPr="00333EE0" w:rsidRDefault="000E0432" w:rsidP="000E0432">
      <w:pPr>
        <w:pStyle w:val="TH"/>
        <w:rPr>
          <w:ins w:id="18574" w:author="Huawei" w:date="2021-05-27T14:59:00Z"/>
        </w:rPr>
      </w:pPr>
      <w:ins w:id="18575" w:author="Huawei" w:date="2021-05-27T14:59:00Z">
        <w:r w:rsidRPr="00333EE0">
          <w:t>Table A.3.4-1: FR1 PDCCH Reference Channels</w:t>
        </w:r>
      </w:ins>
    </w:p>
    <w:tbl>
      <w:tblPr>
        <w:tblW w:w="32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2"/>
        <w:gridCol w:w="566"/>
        <w:gridCol w:w="1268"/>
        <w:gridCol w:w="1268"/>
        <w:gridCol w:w="1268"/>
      </w:tblGrid>
      <w:tr w:rsidR="000E0432" w:rsidRPr="0044742D" w14:paraId="3E85241C" w14:textId="77777777" w:rsidTr="000E0432">
        <w:trPr>
          <w:jc w:val="center"/>
          <w:ins w:id="18576" w:author="Huawei" w:date="2021-05-27T14:59:00Z"/>
        </w:trPr>
        <w:tc>
          <w:tcPr>
            <w:tcW w:w="1541" w:type="pct"/>
            <w:shd w:val="clear" w:color="auto" w:fill="auto"/>
          </w:tcPr>
          <w:p w14:paraId="627A355B" w14:textId="77777777" w:rsidR="000E0432" w:rsidRPr="0044742D" w:rsidRDefault="000E0432" w:rsidP="000E0432">
            <w:pPr>
              <w:pStyle w:val="TAH"/>
              <w:rPr>
                <w:ins w:id="18577" w:author="Huawei" w:date="2021-05-27T14:59:00Z"/>
                <w:rFonts w:eastAsia="Calibri"/>
                <w:lang w:eastAsia="zh-CN"/>
              </w:rPr>
            </w:pPr>
            <w:ins w:id="18578" w:author="Huawei" w:date="2021-05-27T14:59:00Z">
              <w:r w:rsidRPr="0044742D">
                <w:t>Parameter</w:t>
              </w:r>
            </w:ins>
          </w:p>
        </w:tc>
        <w:tc>
          <w:tcPr>
            <w:tcW w:w="246" w:type="pct"/>
            <w:shd w:val="clear" w:color="auto" w:fill="auto"/>
          </w:tcPr>
          <w:p w14:paraId="055DCFF6" w14:textId="77777777" w:rsidR="000E0432" w:rsidRPr="0044742D" w:rsidRDefault="000E0432" w:rsidP="000E0432">
            <w:pPr>
              <w:pStyle w:val="TAH"/>
              <w:rPr>
                <w:ins w:id="18579" w:author="Huawei" w:date="2021-05-27T14:59:00Z"/>
              </w:rPr>
            </w:pPr>
            <w:ins w:id="18580" w:author="Huawei" w:date="2021-05-27T14:59:00Z">
              <w:r w:rsidRPr="0044742D">
                <w:t>Unit</w:t>
              </w:r>
            </w:ins>
          </w:p>
        </w:tc>
        <w:tc>
          <w:tcPr>
            <w:tcW w:w="3213" w:type="pct"/>
            <w:gridSpan w:val="3"/>
            <w:shd w:val="clear" w:color="auto" w:fill="auto"/>
          </w:tcPr>
          <w:p w14:paraId="7AFFB30E" w14:textId="77777777" w:rsidR="000E0432" w:rsidRPr="0044742D" w:rsidRDefault="000E0432" w:rsidP="000E0432">
            <w:pPr>
              <w:pStyle w:val="TAH"/>
              <w:rPr>
                <w:ins w:id="18581" w:author="Huawei" w:date="2021-05-27T14:59:00Z"/>
              </w:rPr>
            </w:pPr>
            <w:ins w:id="18582" w:author="Huawei" w:date="2021-05-27T14:59:00Z">
              <w:r w:rsidRPr="0044742D">
                <w:t>Value</w:t>
              </w:r>
            </w:ins>
          </w:p>
        </w:tc>
      </w:tr>
      <w:tr w:rsidR="000E0432" w:rsidRPr="0044742D" w14:paraId="45701D2A" w14:textId="77777777" w:rsidTr="000E0432">
        <w:trPr>
          <w:jc w:val="center"/>
          <w:ins w:id="18583" w:author="Huawei" w:date="2021-05-27T14:59:00Z"/>
        </w:trPr>
        <w:tc>
          <w:tcPr>
            <w:tcW w:w="1541" w:type="pct"/>
            <w:shd w:val="clear" w:color="auto" w:fill="auto"/>
          </w:tcPr>
          <w:p w14:paraId="14C7221D" w14:textId="77777777" w:rsidR="000E0432" w:rsidRPr="0044742D" w:rsidRDefault="000E0432" w:rsidP="000E0432">
            <w:pPr>
              <w:pStyle w:val="TAL"/>
              <w:rPr>
                <w:ins w:id="18584" w:author="Huawei" w:date="2021-05-27T14:59:00Z"/>
                <w:rFonts w:eastAsia="Calibri"/>
                <w:lang w:eastAsia="zh-CN"/>
              </w:rPr>
            </w:pPr>
            <w:ins w:id="18585" w:author="Huawei" w:date="2021-05-27T14:59:00Z">
              <w:r w:rsidRPr="0044742D">
                <w:t>Reference channel</w:t>
              </w:r>
            </w:ins>
          </w:p>
        </w:tc>
        <w:tc>
          <w:tcPr>
            <w:tcW w:w="246" w:type="pct"/>
            <w:shd w:val="clear" w:color="auto" w:fill="auto"/>
          </w:tcPr>
          <w:p w14:paraId="36746124" w14:textId="77777777" w:rsidR="000E0432" w:rsidRPr="0044742D" w:rsidRDefault="000E0432" w:rsidP="000E0432">
            <w:pPr>
              <w:pStyle w:val="TAC"/>
              <w:rPr>
                <w:ins w:id="18586" w:author="Huawei" w:date="2021-05-27T14:59:00Z"/>
                <w:lang w:eastAsia="zh-CN"/>
              </w:rPr>
            </w:pPr>
          </w:p>
        </w:tc>
        <w:tc>
          <w:tcPr>
            <w:tcW w:w="1071" w:type="pct"/>
            <w:shd w:val="clear" w:color="auto" w:fill="auto"/>
          </w:tcPr>
          <w:p w14:paraId="29BF7B2B" w14:textId="77777777" w:rsidR="000E0432" w:rsidRPr="0044742D" w:rsidRDefault="000E0432" w:rsidP="000E0432">
            <w:pPr>
              <w:pStyle w:val="TAC"/>
              <w:rPr>
                <w:ins w:id="18587" w:author="Huawei" w:date="2021-05-27T14:59:00Z"/>
                <w:lang w:eastAsia="zh-CN"/>
              </w:rPr>
            </w:pPr>
            <w:ins w:id="18588" w:author="Huawei" w:date="2021-05-27T14:59:00Z">
              <w:r>
                <w:t>M-FR1-A.3.4-1</w:t>
              </w:r>
            </w:ins>
          </w:p>
        </w:tc>
        <w:tc>
          <w:tcPr>
            <w:tcW w:w="1071" w:type="pct"/>
          </w:tcPr>
          <w:p w14:paraId="31E4F956" w14:textId="77777777" w:rsidR="000E0432" w:rsidRPr="0044742D" w:rsidRDefault="000E0432" w:rsidP="000E0432">
            <w:pPr>
              <w:pStyle w:val="TAC"/>
              <w:rPr>
                <w:ins w:id="18589" w:author="Huawei" w:date="2021-05-27T14:59:00Z"/>
              </w:rPr>
            </w:pPr>
            <w:ins w:id="18590" w:author="Huawei" w:date="2021-05-27T14:59:00Z">
              <w:r>
                <w:t>M-FR1-A.3.4-2</w:t>
              </w:r>
            </w:ins>
          </w:p>
        </w:tc>
        <w:tc>
          <w:tcPr>
            <w:tcW w:w="1071" w:type="pct"/>
          </w:tcPr>
          <w:p w14:paraId="383E347B" w14:textId="77777777" w:rsidR="000E0432" w:rsidRPr="0044742D" w:rsidRDefault="000E0432" w:rsidP="000E0432">
            <w:pPr>
              <w:pStyle w:val="TAC"/>
              <w:rPr>
                <w:ins w:id="18591" w:author="Huawei" w:date="2021-05-27T14:59:00Z"/>
              </w:rPr>
            </w:pPr>
            <w:ins w:id="18592" w:author="Huawei" w:date="2021-05-27T14:59:00Z">
              <w:r>
                <w:t>M-FR1-A.3.4-3</w:t>
              </w:r>
            </w:ins>
          </w:p>
        </w:tc>
      </w:tr>
      <w:tr w:rsidR="000E0432" w:rsidRPr="0044742D" w14:paraId="71F461AA" w14:textId="77777777" w:rsidTr="000E0432">
        <w:trPr>
          <w:jc w:val="center"/>
          <w:ins w:id="18593" w:author="Huawei" w:date="2021-05-27T14:59:00Z"/>
        </w:trPr>
        <w:tc>
          <w:tcPr>
            <w:tcW w:w="1541" w:type="pct"/>
            <w:shd w:val="clear" w:color="auto" w:fill="auto"/>
          </w:tcPr>
          <w:p w14:paraId="791B9CDC" w14:textId="77777777" w:rsidR="000E0432" w:rsidRPr="0044742D" w:rsidRDefault="000E0432" w:rsidP="000E0432">
            <w:pPr>
              <w:pStyle w:val="TAL"/>
              <w:rPr>
                <w:ins w:id="18594" w:author="Huawei" w:date="2021-05-27T14:59:00Z"/>
                <w:lang w:eastAsia="zh-CN"/>
              </w:rPr>
            </w:pPr>
            <w:ins w:id="18595" w:author="Huawei" w:date="2021-05-27T14:59:00Z">
              <w:r w:rsidRPr="0044742D">
                <w:t>Subcarrier spacing</w:t>
              </w:r>
            </w:ins>
          </w:p>
        </w:tc>
        <w:tc>
          <w:tcPr>
            <w:tcW w:w="246" w:type="pct"/>
            <w:shd w:val="clear" w:color="auto" w:fill="auto"/>
          </w:tcPr>
          <w:p w14:paraId="335DA480" w14:textId="77777777" w:rsidR="000E0432" w:rsidRPr="0044742D" w:rsidRDefault="000E0432" w:rsidP="000E0432">
            <w:pPr>
              <w:pStyle w:val="TAC"/>
              <w:rPr>
                <w:ins w:id="18596" w:author="Huawei" w:date="2021-05-27T14:59:00Z"/>
              </w:rPr>
            </w:pPr>
            <w:ins w:id="18597" w:author="Huawei" w:date="2021-05-27T14:59:00Z">
              <w:r w:rsidRPr="0044742D">
                <w:t>kHz</w:t>
              </w:r>
            </w:ins>
          </w:p>
        </w:tc>
        <w:tc>
          <w:tcPr>
            <w:tcW w:w="1071" w:type="pct"/>
            <w:shd w:val="clear" w:color="auto" w:fill="auto"/>
          </w:tcPr>
          <w:p w14:paraId="2A7C90A7" w14:textId="77777777" w:rsidR="000E0432" w:rsidRPr="0044742D" w:rsidRDefault="000E0432" w:rsidP="000E0432">
            <w:pPr>
              <w:pStyle w:val="TAC"/>
              <w:rPr>
                <w:ins w:id="18598" w:author="Huawei" w:date="2021-05-27T14:59:00Z"/>
                <w:lang w:eastAsia="zh-CN"/>
              </w:rPr>
            </w:pPr>
            <w:ins w:id="18599" w:author="Huawei" w:date="2021-05-27T14:59:00Z">
              <w:r w:rsidRPr="0044742D">
                <w:rPr>
                  <w:lang w:eastAsia="zh-CN"/>
                </w:rPr>
                <w:t>30</w:t>
              </w:r>
            </w:ins>
          </w:p>
        </w:tc>
        <w:tc>
          <w:tcPr>
            <w:tcW w:w="1071" w:type="pct"/>
          </w:tcPr>
          <w:p w14:paraId="07C61B75" w14:textId="77777777" w:rsidR="000E0432" w:rsidRPr="0044742D" w:rsidRDefault="000E0432" w:rsidP="000E0432">
            <w:pPr>
              <w:pStyle w:val="TAC"/>
              <w:rPr>
                <w:ins w:id="18600" w:author="Huawei" w:date="2021-05-27T14:59:00Z"/>
                <w:lang w:eastAsia="zh-CN"/>
              </w:rPr>
            </w:pPr>
            <w:ins w:id="18601" w:author="Huawei" w:date="2021-05-27T14:59:00Z">
              <w:r w:rsidRPr="0044742D">
                <w:rPr>
                  <w:lang w:eastAsia="zh-CN"/>
                </w:rPr>
                <w:t>30</w:t>
              </w:r>
            </w:ins>
          </w:p>
        </w:tc>
        <w:tc>
          <w:tcPr>
            <w:tcW w:w="1071" w:type="pct"/>
          </w:tcPr>
          <w:p w14:paraId="5618013D" w14:textId="77777777" w:rsidR="000E0432" w:rsidRPr="0044742D" w:rsidRDefault="000E0432" w:rsidP="000E0432">
            <w:pPr>
              <w:pStyle w:val="TAC"/>
              <w:rPr>
                <w:ins w:id="18602" w:author="Huawei" w:date="2021-05-27T14:59:00Z"/>
                <w:lang w:eastAsia="zh-CN"/>
              </w:rPr>
            </w:pPr>
            <w:ins w:id="18603" w:author="Huawei" w:date="2021-05-27T14:59:00Z">
              <w:r w:rsidRPr="0044742D">
                <w:rPr>
                  <w:lang w:eastAsia="zh-CN"/>
                </w:rPr>
                <w:t>30</w:t>
              </w:r>
            </w:ins>
          </w:p>
        </w:tc>
      </w:tr>
      <w:tr w:rsidR="000E0432" w:rsidRPr="0044742D" w14:paraId="4B046424" w14:textId="77777777" w:rsidTr="000E0432">
        <w:trPr>
          <w:jc w:val="center"/>
          <w:ins w:id="18604" w:author="Huawei" w:date="2021-05-27T14:59:00Z"/>
        </w:trPr>
        <w:tc>
          <w:tcPr>
            <w:tcW w:w="1541" w:type="pct"/>
            <w:shd w:val="clear" w:color="auto" w:fill="auto"/>
            <w:vAlign w:val="center"/>
          </w:tcPr>
          <w:p w14:paraId="4753B529" w14:textId="77777777" w:rsidR="000E0432" w:rsidRPr="0044742D" w:rsidRDefault="000E0432" w:rsidP="000E0432">
            <w:pPr>
              <w:pStyle w:val="TAL"/>
              <w:rPr>
                <w:ins w:id="18605" w:author="Huawei" w:date="2021-05-27T14:59:00Z"/>
              </w:rPr>
            </w:pPr>
            <w:ins w:id="18606" w:author="Huawei" w:date="2021-05-27T14:59:00Z">
              <w:r w:rsidRPr="0044742D">
                <w:t>CORESET frequency domain allocation</w:t>
              </w:r>
            </w:ins>
          </w:p>
        </w:tc>
        <w:tc>
          <w:tcPr>
            <w:tcW w:w="246" w:type="pct"/>
            <w:shd w:val="clear" w:color="auto" w:fill="auto"/>
          </w:tcPr>
          <w:p w14:paraId="7159D037" w14:textId="77777777" w:rsidR="000E0432" w:rsidRPr="0044742D" w:rsidRDefault="000E0432" w:rsidP="000E0432">
            <w:pPr>
              <w:pStyle w:val="TAC"/>
              <w:rPr>
                <w:ins w:id="18607" w:author="Huawei" w:date="2021-05-27T14:59:00Z"/>
              </w:rPr>
            </w:pPr>
          </w:p>
        </w:tc>
        <w:tc>
          <w:tcPr>
            <w:tcW w:w="1071" w:type="pct"/>
            <w:shd w:val="clear" w:color="auto" w:fill="auto"/>
          </w:tcPr>
          <w:p w14:paraId="1D95C485" w14:textId="77777777" w:rsidR="000E0432" w:rsidRPr="0044742D" w:rsidRDefault="000E0432" w:rsidP="000E0432">
            <w:pPr>
              <w:pStyle w:val="TAC"/>
              <w:rPr>
                <w:ins w:id="18608" w:author="Huawei" w:date="2021-05-27T14:59:00Z"/>
                <w:rFonts w:eastAsia="Calibri"/>
                <w:lang w:eastAsia="zh-CN"/>
              </w:rPr>
            </w:pPr>
            <w:ins w:id="18609" w:author="Huawei" w:date="2021-05-27T14:59:00Z">
              <w:r w:rsidRPr="0044742D">
                <w:t>102</w:t>
              </w:r>
            </w:ins>
          </w:p>
        </w:tc>
        <w:tc>
          <w:tcPr>
            <w:tcW w:w="1071" w:type="pct"/>
          </w:tcPr>
          <w:p w14:paraId="15A0E395" w14:textId="77777777" w:rsidR="000E0432" w:rsidRPr="0044742D" w:rsidRDefault="000E0432" w:rsidP="000E0432">
            <w:pPr>
              <w:pStyle w:val="TAC"/>
              <w:rPr>
                <w:ins w:id="18610" w:author="Huawei" w:date="2021-05-27T14:59:00Z"/>
                <w:lang w:eastAsia="zh-CN"/>
              </w:rPr>
            </w:pPr>
            <w:ins w:id="18611" w:author="Huawei" w:date="2021-05-27T14:59:00Z">
              <w:r w:rsidRPr="0044742D">
                <w:t>102</w:t>
              </w:r>
            </w:ins>
          </w:p>
        </w:tc>
        <w:tc>
          <w:tcPr>
            <w:tcW w:w="1071" w:type="pct"/>
          </w:tcPr>
          <w:p w14:paraId="5847869F" w14:textId="77777777" w:rsidR="000E0432" w:rsidRPr="0044742D" w:rsidRDefault="000E0432" w:rsidP="000E0432">
            <w:pPr>
              <w:pStyle w:val="TAC"/>
              <w:rPr>
                <w:ins w:id="18612" w:author="Huawei" w:date="2021-05-27T14:59:00Z"/>
              </w:rPr>
            </w:pPr>
            <w:ins w:id="18613" w:author="Huawei" w:date="2021-05-27T14:59:00Z">
              <w:r w:rsidRPr="0044742D">
                <w:t>90</w:t>
              </w:r>
            </w:ins>
          </w:p>
        </w:tc>
      </w:tr>
      <w:tr w:rsidR="000E0432" w:rsidRPr="0044742D" w14:paraId="665DA853" w14:textId="77777777" w:rsidTr="000E0432">
        <w:trPr>
          <w:jc w:val="center"/>
          <w:ins w:id="18614" w:author="Huawei" w:date="2021-05-27T14:59:00Z"/>
        </w:trPr>
        <w:tc>
          <w:tcPr>
            <w:tcW w:w="1541" w:type="pct"/>
            <w:shd w:val="clear" w:color="auto" w:fill="auto"/>
            <w:vAlign w:val="center"/>
          </w:tcPr>
          <w:p w14:paraId="0282A5E1" w14:textId="77777777" w:rsidR="000E0432" w:rsidRPr="0044742D" w:rsidRDefault="000E0432" w:rsidP="000E0432">
            <w:pPr>
              <w:pStyle w:val="TAL"/>
              <w:rPr>
                <w:ins w:id="18615" w:author="Huawei" w:date="2021-05-27T14:59:00Z"/>
              </w:rPr>
            </w:pPr>
            <w:ins w:id="18616" w:author="Huawei" w:date="2021-05-27T14:59:00Z">
              <w:r w:rsidRPr="0044742D">
                <w:t>CORESET time domain allocation</w:t>
              </w:r>
            </w:ins>
          </w:p>
        </w:tc>
        <w:tc>
          <w:tcPr>
            <w:tcW w:w="246" w:type="pct"/>
            <w:shd w:val="clear" w:color="auto" w:fill="auto"/>
          </w:tcPr>
          <w:p w14:paraId="69225252" w14:textId="77777777" w:rsidR="000E0432" w:rsidRPr="0044742D" w:rsidRDefault="000E0432" w:rsidP="000E0432">
            <w:pPr>
              <w:pStyle w:val="TAC"/>
              <w:rPr>
                <w:ins w:id="18617" w:author="Huawei" w:date="2021-05-27T14:59:00Z"/>
              </w:rPr>
            </w:pPr>
          </w:p>
        </w:tc>
        <w:tc>
          <w:tcPr>
            <w:tcW w:w="1071" w:type="pct"/>
            <w:shd w:val="clear" w:color="auto" w:fill="auto"/>
          </w:tcPr>
          <w:p w14:paraId="64BD0CB9" w14:textId="77777777" w:rsidR="000E0432" w:rsidRPr="0044742D" w:rsidRDefault="000E0432" w:rsidP="000E0432">
            <w:pPr>
              <w:pStyle w:val="TAC"/>
              <w:rPr>
                <w:ins w:id="18618" w:author="Huawei" w:date="2021-05-27T14:59:00Z"/>
                <w:lang w:eastAsia="zh-CN"/>
              </w:rPr>
            </w:pPr>
            <w:ins w:id="18619" w:author="Huawei" w:date="2021-05-27T14:59:00Z">
              <w:r w:rsidRPr="0044742D">
                <w:rPr>
                  <w:lang w:eastAsia="zh-CN"/>
                </w:rPr>
                <w:t>1</w:t>
              </w:r>
            </w:ins>
          </w:p>
        </w:tc>
        <w:tc>
          <w:tcPr>
            <w:tcW w:w="1071" w:type="pct"/>
          </w:tcPr>
          <w:p w14:paraId="439E0C7E" w14:textId="77777777" w:rsidR="000E0432" w:rsidRPr="0044742D" w:rsidRDefault="000E0432" w:rsidP="000E0432">
            <w:pPr>
              <w:pStyle w:val="TAC"/>
              <w:rPr>
                <w:ins w:id="18620" w:author="Huawei" w:date="2021-05-27T14:59:00Z"/>
                <w:lang w:eastAsia="zh-CN"/>
              </w:rPr>
            </w:pPr>
            <w:ins w:id="18621" w:author="Huawei" w:date="2021-05-27T14:59:00Z">
              <w:r w:rsidRPr="0044742D">
                <w:rPr>
                  <w:lang w:eastAsia="zh-CN"/>
                </w:rPr>
                <w:t>1</w:t>
              </w:r>
            </w:ins>
          </w:p>
        </w:tc>
        <w:tc>
          <w:tcPr>
            <w:tcW w:w="1071" w:type="pct"/>
          </w:tcPr>
          <w:p w14:paraId="21521E35" w14:textId="77777777" w:rsidR="000E0432" w:rsidRPr="0044742D" w:rsidRDefault="000E0432" w:rsidP="000E0432">
            <w:pPr>
              <w:pStyle w:val="TAC"/>
              <w:rPr>
                <w:ins w:id="18622" w:author="Huawei" w:date="2021-05-27T14:59:00Z"/>
                <w:lang w:eastAsia="zh-CN"/>
              </w:rPr>
            </w:pPr>
            <w:ins w:id="18623" w:author="Huawei" w:date="2021-05-27T14:59:00Z">
              <w:r w:rsidRPr="0044742D">
                <w:rPr>
                  <w:lang w:eastAsia="zh-CN"/>
                </w:rPr>
                <w:t>1</w:t>
              </w:r>
            </w:ins>
          </w:p>
        </w:tc>
      </w:tr>
      <w:tr w:rsidR="000E0432" w:rsidRPr="0044742D" w14:paraId="2BD90185" w14:textId="77777777" w:rsidTr="000E0432">
        <w:trPr>
          <w:jc w:val="center"/>
          <w:ins w:id="18624" w:author="Huawei" w:date="2021-05-27T14:59:00Z"/>
        </w:trPr>
        <w:tc>
          <w:tcPr>
            <w:tcW w:w="1541" w:type="pct"/>
            <w:shd w:val="clear" w:color="auto" w:fill="auto"/>
            <w:vAlign w:val="center"/>
          </w:tcPr>
          <w:p w14:paraId="320F6686" w14:textId="77777777" w:rsidR="000E0432" w:rsidRPr="0044742D" w:rsidRDefault="000E0432" w:rsidP="000E0432">
            <w:pPr>
              <w:pStyle w:val="TAL"/>
              <w:rPr>
                <w:ins w:id="18625" w:author="Huawei" w:date="2021-05-27T14:59:00Z"/>
              </w:rPr>
            </w:pPr>
            <w:ins w:id="18626" w:author="Huawei" w:date="2021-05-27T14:59:00Z">
              <w:r w:rsidRPr="0044742D">
                <w:t>Aggregation level</w:t>
              </w:r>
            </w:ins>
          </w:p>
        </w:tc>
        <w:tc>
          <w:tcPr>
            <w:tcW w:w="246" w:type="pct"/>
            <w:shd w:val="clear" w:color="auto" w:fill="auto"/>
          </w:tcPr>
          <w:p w14:paraId="13DCEB83" w14:textId="77777777" w:rsidR="000E0432" w:rsidRPr="0044742D" w:rsidRDefault="000E0432" w:rsidP="000E0432">
            <w:pPr>
              <w:pStyle w:val="TAC"/>
              <w:rPr>
                <w:ins w:id="18627" w:author="Huawei" w:date="2021-05-27T14:59:00Z"/>
              </w:rPr>
            </w:pPr>
          </w:p>
        </w:tc>
        <w:tc>
          <w:tcPr>
            <w:tcW w:w="1071" w:type="pct"/>
            <w:shd w:val="clear" w:color="auto" w:fill="auto"/>
          </w:tcPr>
          <w:p w14:paraId="1D43C959" w14:textId="77777777" w:rsidR="000E0432" w:rsidRPr="0044742D" w:rsidRDefault="000E0432" w:rsidP="000E0432">
            <w:pPr>
              <w:pStyle w:val="TAC"/>
              <w:rPr>
                <w:ins w:id="18628" w:author="Huawei" w:date="2021-05-27T14:59:00Z"/>
                <w:lang w:eastAsia="zh-CN"/>
              </w:rPr>
            </w:pPr>
            <w:ins w:id="18629" w:author="Huawei" w:date="2021-05-27T14:59:00Z">
              <w:r w:rsidRPr="0044742D">
                <w:rPr>
                  <w:lang w:eastAsia="zh-CN"/>
                </w:rPr>
                <w:t>2</w:t>
              </w:r>
            </w:ins>
          </w:p>
        </w:tc>
        <w:tc>
          <w:tcPr>
            <w:tcW w:w="1071" w:type="pct"/>
          </w:tcPr>
          <w:p w14:paraId="4C901D1E" w14:textId="77777777" w:rsidR="000E0432" w:rsidRPr="0044742D" w:rsidRDefault="000E0432" w:rsidP="000E0432">
            <w:pPr>
              <w:pStyle w:val="TAC"/>
              <w:rPr>
                <w:ins w:id="18630" w:author="Huawei" w:date="2021-05-27T14:59:00Z"/>
                <w:lang w:eastAsia="zh-CN"/>
              </w:rPr>
            </w:pPr>
            <w:ins w:id="18631" w:author="Huawei" w:date="2021-05-27T14:59:00Z">
              <w:r w:rsidRPr="0044742D">
                <w:rPr>
                  <w:lang w:eastAsia="zh-CN"/>
                </w:rPr>
                <w:t>4</w:t>
              </w:r>
            </w:ins>
          </w:p>
        </w:tc>
        <w:tc>
          <w:tcPr>
            <w:tcW w:w="1071" w:type="pct"/>
          </w:tcPr>
          <w:p w14:paraId="4FB9F42B" w14:textId="77777777" w:rsidR="000E0432" w:rsidRPr="0044742D" w:rsidRDefault="000E0432" w:rsidP="000E0432">
            <w:pPr>
              <w:pStyle w:val="TAC"/>
              <w:rPr>
                <w:ins w:id="18632" w:author="Huawei" w:date="2021-05-27T14:59:00Z"/>
                <w:lang w:eastAsia="zh-CN"/>
              </w:rPr>
            </w:pPr>
            <w:ins w:id="18633" w:author="Huawei" w:date="2021-05-27T14:59:00Z">
              <w:r w:rsidRPr="0044742D">
                <w:rPr>
                  <w:lang w:eastAsia="zh-CN"/>
                </w:rPr>
                <w:t>8</w:t>
              </w:r>
            </w:ins>
          </w:p>
        </w:tc>
      </w:tr>
      <w:tr w:rsidR="000E0432" w:rsidRPr="0044742D" w14:paraId="05692FFF" w14:textId="77777777" w:rsidTr="000E0432">
        <w:trPr>
          <w:jc w:val="center"/>
          <w:ins w:id="18634" w:author="Huawei" w:date="2021-05-27T14:59:00Z"/>
        </w:trPr>
        <w:tc>
          <w:tcPr>
            <w:tcW w:w="1541" w:type="pct"/>
            <w:shd w:val="clear" w:color="auto" w:fill="auto"/>
            <w:vAlign w:val="center"/>
          </w:tcPr>
          <w:p w14:paraId="3F1C145F" w14:textId="77777777" w:rsidR="000E0432" w:rsidRPr="0044742D" w:rsidRDefault="000E0432" w:rsidP="000E0432">
            <w:pPr>
              <w:pStyle w:val="TAL"/>
              <w:rPr>
                <w:ins w:id="18635" w:author="Huawei" w:date="2021-05-27T14:59:00Z"/>
              </w:rPr>
            </w:pPr>
            <w:ins w:id="18636" w:author="Huawei" w:date="2021-05-27T14:59:00Z">
              <w:r w:rsidRPr="0044742D">
                <w:t>DCI Format</w:t>
              </w:r>
            </w:ins>
          </w:p>
        </w:tc>
        <w:tc>
          <w:tcPr>
            <w:tcW w:w="246" w:type="pct"/>
            <w:shd w:val="clear" w:color="auto" w:fill="auto"/>
          </w:tcPr>
          <w:p w14:paraId="33465E2C" w14:textId="77777777" w:rsidR="000E0432" w:rsidRPr="0044742D" w:rsidRDefault="000E0432" w:rsidP="000E0432">
            <w:pPr>
              <w:pStyle w:val="TAC"/>
              <w:rPr>
                <w:ins w:id="18637" w:author="Huawei" w:date="2021-05-27T14:59:00Z"/>
              </w:rPr>
            </w:pPr>
          </w:p>
        </w:tc>
        <w:tc>
          <w:tcPr>
            <w:tcW w:w="1071" w:type="pct"/>
            <w:shd w:val="clear" w:color="auto" w:fill="auto"/>
          </w:tcPr>
          <w:p w14:paraId="2D9799C6" w14:textId="77777777" w:rsidR="000E0432" w:rsidRPr="0044742D" w:rsidRDefault="000E0432" w:rsidP="000E0432">
            <w:pPr>
              <w:pStyle w:val="TAC"/>
              <w:rPr>
                <w:ins w:id="18638" w:author="Huawei" w:date="2021-05-27T14:59:00Z"/>
                <w:lang w:eastAsia="zh-CN"/>
              </w:rPr>
            </w:pPr>
            <w:ins w:id="18639" w:author="Huawei" w:date="2021-05-27T14:59:00Z">
              <w:r w:rsidRPr="0044742D">
                <w:rPr>
                  <w:lang w:eastAsia="zh-CN"/>
                </w:rPr>
                <w:t>1_0</w:t>
              </w:r>
            </w:ins>
          </w:p>
        </w:tc>
        <w:tc>
          <w:tcPr>
            <w:tcW w:w="1071" w:type="pct"/>
          </w:tcPr>
          <w:p w14:paraId="2BF307F7" w14:textId="77777777" w:rsidR="000E0432" w:rsidRPr="0044742D" w:rsidRDefault="000E0432" w:rsidP="000E0432">
            <w:pPr>
              <w:pStyle w:val="TAC"/>
              <w:rPr>
                <w:ins w:id="18640" w:author="Huawei" w:date="2021-05-27T14:59:00Z"/>
                <w:lang w:eastAsia="zh-CN"/>
              </w:rPr>
            </w:pPr>
            <w:ins w:id="18641" w:author="Huawei" w:date="2021-05-27T14:59:00Z">
              <w:r w:rsidRPr="0044742D">
                <w:rPr>
                  <w:lang w:eastAsia="zh-CN"/>
                </w:rPr>
                <w:t>1_1</w:t>
              </w:r>
            </w:ins>
          </w:p>
        </w:tc>
        <w:tc>
          <w:tcPr>
            <w:tcW w:w="1071" w:type="pct"/>
          </w:tcPr>
          <w:p w14:paraId="258549B3" w14:textId="77777777" w:rsidR="000E0432" w:rsidRPr="0044742D" w:rsidRDefault="000E0432" w:rsidP="000E0432">
            <w:pPr>
              <w:pStyle w:val="TAC"/>
              <w:rPr>
                <w:ins w:id="18642" w:author="Huawei" w:date="2021-05-27T14:59:00Z"/>
                <w:lang w:eastAsia="zh-CN"/>
              </w:rPr>
            </w:pPr>
            <w:ins w:id="18643" w:author="Huawei" w:date="2021-05-27T14:59:00Z">
              <w:r w:rsidRPr="0044742D">
                <w:rPr>
                  <w:lang w:eastAsia="zh-CN"/>
                </w:rPr>
                <w:t>1_1</w:t>
              </w:r>
            </w:ins>
          </w:p>
        </w:tc>
      </w:tr>
      <w:tr w:rsidR="000E0432" w:rsidRPr="0044742D" w14:paraId="76EC8310" w14:textId="77777777" w:rsidTr="000E0432">
        <w:trPr>
          <w:jc w:val="center"/>
          <w:ins w:id="18644" w:author="Huawei" w:date="2021-05-27T14:59:00Z"/>
        </w:trPr>
        <w:tc>
          <w:tcPr>
            <w:tcW w:w="1541" w:type="pct"/>
            <w:shd w:val="clear" w:color="auto" w:fill="auto"/>
            <w:vAlign w:val="center"/>
          </w:tcPr>
          <w:p w14:paraId="2F63068E" w14:textId="77777777" w:rsidR="000E0432" w:rsidRPr="0044742D" w:rsidRDefault="000E0432" w:rsidP="000E0432">
            <w:pPr>
              <w:pStyle w:val="TAL"/>
              <w:rPr>
                <w:ins w:id="18645" w:author="Huawei" w:date="2021-05-27T14:59:00Z"/>
              </w:rPr>
            </w:pPr>
            <w:ins w:id="18646" w:author="Huawei" w:date="2021-05-27T14:59:00Z">
              <w:r w:rsidRPr="0044742D">
                <w:t>Payload (without CRC)</w:t>
              </w:r>
            </w:ins>
          </w:p>
        </w:tc>
        <w:tc>
          <w:tcPr>
            <w:tcW w:w="246" w:type="pct"/>
            <w:shd w:val="clear" w:color="auto" w:fill="auto"/>
          </w:tcPr>
          <w:p w14:paraId="04FF42EA" w14:textId="77777777" w:rsidR="000E0432" w:rsidRPr="0044742D" w:rsidRDefault="000E0432" w:rsidP="000E0432">
            <w:pPr>
              <w:pStyle w:val="TAC"/>
              <w:rPr>
                <w:ins w:id="18647" w:author="Huawei" w:date="2021-05-27T14:59:00Z"/>
              </w:rPr>
            </w:pPr>
            <w:ins w:id="18648" w:author="Huawei" w:date="2021-05-27T14:59:00Z">
              <w:r w:rsidRPr="0044742D">
                <w:t>Bits</w:t>
              </w:r>
            </w:ins>
          </w:p>
        </w:tc>
        <w:tc>
          <w:tcPr>
            <w:tcW w:w="1071" w:type="pct"/>
            <w:shd w:val="clear" w:color="auto" w:fill="auto"/>
          </w:tcPr>
          <w:p w14:paraId="4FB6CFDE" w14:textId="77777777" w:rsidR="000E0432" w:rsidRPr="0044742D" w:rsidRDefault="000E0432" w:rsidP="000E0432">
            <w:pPr>
              <w:pStyle w:val="TAC"/>
              <w:rPr>
                <w:ins w:id="18649" w:author="Huawei" w:date="2021-05-27T14:59:00Z"/>
                <w:lang w:eastAsia="zh-CN"/>
              </w:rPr>
            </w:pPr>
            <w:ins w:id="18650" w:author="Huawei" w:date="2021-05-27T14:59:00Z">
              <w:r w:rsidRPr="0044742D">
                <w:rPr>
                  <w:lang w:eastAsia="zh-CN"/>
                </w:rPr>
                <w:t>41</w:t>
              </w:r>
            </w:ins>
          </w:p>
        </w:tc>
        <w:tc>
          <w:tcPr>
            <w:tcW w:w="1071" w:type="pct"/>
          </w:tcPr>
          <w:p w14:paraId="33514EB7" w14:textId="77777777" w:rsidR="000E0432" w:rsidRPr="0044742D" w:rsidRDefault="000E0432" w:rsidP="000E0432">
            <w:pPr>
              <w:pStyle w:val="TAC"/>
              <w:rPr>
                <w:ins w:id="18651" w:author="Huawei" w:date="2021-05-27T14:59:00Z"/>
                <w:lang w:eastAsia="zh-CN"/>
              </w:rPr>
            </w:pPr>
            <w:ins w:id="18652" w:author="Huawei" w:date="2021-05-27T14:59:00Z">
              <w:r w:rsidRPr="0044742D">
                <w:rPr>
                  <w:lang w:eastAsia="zh-CN"/>
                </w:rPr>
                <w:t>53</w:t>
              </w:r>
            </w:ins>
          </w:p>
        </w:tc>
        <w:tc>
          <w:tcPr>
            <w:tcW w:w="1071" w:type="pct"/>
          </w:tcPr>
          <w:p w14:paraId="51459EDE" w14:textId="77777777" w:rsidR="000E0432" w:rsidRPr="0044742D" w:rsidRDefault="000E0432" w:rsidP="000E0432">
            <w:pPr>
              <w:pStyle w:val="TAC"/>
              <w:rPr>
                <w:ins w:id="18653" w:author="Huawei" w:date="2021-05-27T14:59:00Z"/>
                <w:lang w:eastAsia="zh-CN"/>
              </w:rPr>
            </w:pPr>
            <w:ins w:id="18654" w:author="Huawei" w:date="2021-05-27T14:59:00Z">
              <w:r w:rsidRPr="0044742D">
                <w:rPr>
                  <w:lang w:eastAsia="zh-CN"/>
                </w:rPr>
                <w:t>53</w:t>
              </w:r>
            </w:ins>
          </w:p>
        </w:tc>
      </w:tr>
    </w:tbl>
    <w:p w14:paraId="6A6CE389" w14:textId="77777777" w:rsidR="000E0432" w:rsidRDefault="000E0432" w:rsidP="000E0432">
      <w:pPr>
        <w:pStyle w:val="B10"/>
        <w:rPr>
          <w:ins w:id="18655" w:author="Huawei" w:date="2021-05-27T14:59:00Z"/>
        </w:rPr>
      </w:pPr>
    </w:p>
    <w:p w14:paraId="6E62002B" w14:textId="77777777" w:rsidR="000E0432" w:rsidRPr="00333EE0" w:rsidRDefault="000E0432" w:rsidP="000E0432">
      <w:pPr>
        <w:pStyle w:val="TH"/>
        <w:rPr>
          <w:ins w:id="18656" w:author="Huawei" w:date="2021-05-27T14:59:00Z"/>
        </w:rPr>
      </w:pPr>
      <w:ins w:id="18657" w:author="Huawei" w:date="2021-05-27T14:59:00Z">
        <w:r w:rsidRPr="00333EE0">
          <w:t>Table A.3.4-2: FR2 PDCCH Reference Channels</w:t>
        </w:r>
      </w:ins>
    </w:p>
    <w:tbl>
      <w:tblPr>
        <w:tblW w:w="32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2"/>
        <w:gridCol w:w="566"/>
        <w:gridCol w:w="1268"/>
        <w:gridCol w:w="1268"/>
        <w:gridCol w:w="1268"/>
      </w:tblGrid>
      <w:tr w:rsidR="000E0432" w:rsidRPr="00BB3AE0" w14:paraId="2625F0AC" w14:textId="77777777" w:rsidTr="000E0432">
        <w:trPr>
          <w:jc w:val="center"/>
          <w:ins w:id="18658" w:author="Huawei" w:date="2021-05-27T14:59:00Z"/>
        </w:trPr>
        <w:tc>
          <w:tcPr>
            <w:tcW w:w="1541" w:type="pct"/>
            <w:shd w:val="clear" w:color="auto" w:fill="auto"/>
          </w:tcPr>
          <w:p w14:paraId="40AD660F" w14:textId="77777777" w:rsidR="000E0432" w:rsidRPr="00BB3AE0" w:rsidRDefault="000E0432" w:rsidP="000E0432">
            <w:pPr>
              <w:pStyle w:val="TAH"/>
              <w:rPr>
                <w:ins w:id="18659" w:author="Huawei" w:date="2021-05-27T14:59:00Z"/>
                <w:rFonts w:eastAsia="Calibri"/>
                <w:lang w:eastAsia="zh-CN"/>
              </w:rPr>
            </w:pPr>
            <w:ins w:id="18660" w:author="Huawei" w:date="2021-05-27T14:59:00Z">
              <w:r w:rsidRPr="00BB3AE0">
                <w:t>Parameter</w:t>
              </w:r>
            </w:ins>
          </w:p>
        </w:tc>
        <w:tc>
          <w:tcPr>
            <w:tcW w:w="246" w:type="pct"/>
            <w:shd w:val="clear" w:color="auto" w:fill="auto"/>
          </w:tcPr>
          <w:p w14:paraId="573131C7" w14:textId="77777777" w:rsidR="000E0432" w:rsidRPr="00BB3AE0" w:rsidRDefault="000E0432" w:rsidP="000E0432">
            <w:pPr>
              <w:pStyle w:val="TAH"/>
              <w:rPr>
                <w:ins w:id="18661" w:author="Huawei" w:date="2021-05-27T14:59:00Z"/>
              </w:rPr>
            </w:pPr>
            <w:ins w:id="18662" w:author="Huawei" w:date="2021-05-27T14:59:00Z">
              <w:r w:rsidRPr="00BB3AE0">
                <w:t>Unit</w:t>
              </w:r>
            </w:ins>
          </w:p>
        </w:tc>
        <w:tc>
          <w:tcPr>
            <w:tcW w:w="3213" w:type="pct"/>
            <w:gridSpan w:val="3"/>
            <w:shd w:val="clear" w:color="auto" w:fill="auto"/>
          </w:tcPr>
          <w:p w14:paraId="154F8174" w14:textId="77777777" w:rsidR="000E0432" w:rsidRPr="00BB3AE0" w:rsidRDefault="000E0432" w:rsidP="000E0432">
            <w:pPr>
              <w:pStyle w:val="TAH"/>
              <w:rPr>
                <w:ins w:id="18663" w:author="Huawei" w:date="2021-05-27T14:59:00Z"/>
              </w:rPr>
            </w:pPr>
            <w:ins w:id="18664" w:author="Huawei" w:date="2021-05-27T14:59:00Z">
              <w:r w:rsidRPr="00BB3AE0">
                <w:t>Value</w:t>
              </w:r>
            </w:ins>
          </w:p>
        </w:tc>
      </w:tr>
      <w:tr w:rsidR="000E0432" w:rsidRPr="00BB3AE0" w14:paraId="2EA295A9" w14:textId="77777777" w:rsidTr="000E0432">
        <w:trPr>
          <w:jc w:val="center"/>
          <w:ins w:id="18665" w:author="Huawei" w:date="2021-05-27T14:59:00Z"/>
        </w:trPr>
        <w:tc>
          <w:tcPr>
            <w:tcW w:w="1541" w:type="pct"/>
            <w:shd w:val="clear" w:color="auto" w:fill="auto"/>
          </w:tcPr>
          <w:p w14:paraId="188EAC6F" w14:textId="77777777" w:rsidR="000E0432" w:rsidRPr="00BB3AE0" w:rsidRDefault="000E0432" w:rsidP="000E0432">
            <w:pPr>
              <w:pStyle w:val="TAL"/>
              <w:rPr>
                <w:ins w:id="18666" w:author="Huawei" w:date="2021-05-27T14:59:00Z"/>
                <w:rFonts w:eastAsia="Calibri"/>
                <w:lang w:eastAsia="zh-CN"/>
              </w:rPr>
            </w:pPr>
            <w:ins w:id="18667" w:author="Huawei" w:date="2021-05-27T14:59:00Z">
              <w:r w:rsidRPr="00BB3AE0">
                <w:t>Reference channel</w:t>
              </w:r>
            </w:ins>
          </w:p>
        </w:tc>
        <w:tc>
          <w:tcPr>
            <w:tcW w:w="246" w:type="pct"/>
            <w:shd w:val="clear" w:color="auto" w:fill="auto"/>
          </w:tcPr>
          <w:p w14:paraId="3479EFC6" w14:textId="77777777" w:rsidR="000E0432" w:rsidRPr="00BB3AE0" w:rsidRDefault="000E0432" w:rsidP="000E0432">
            <w:pPr>
              <w:pStyle w:val="TAC"/>
              <w:rPr>
                <w:ins w:id="18668" w:author="Huawei" w:date="2021-05-27T14:59:00Z"/>
                <w:lang w:eastAsia="zh-CN"/>
              </w:rPr>
            </w:pPr>
          </w:p>
        </w:tc>
        <w:tc>
          <w:tcPr>
            <w:tcW w:w="1071" w:type="pct"/>
            <w:shd w:val="clear" w:color="auto" w:fill="auto"/>
          </w:tcPr>
          <w:p w14:paraId="44F0436A" w14:textId="77777777" w:rsidR="000E0432" w:rsidRPr="00BB3AE0" w:rsidRDefault="000E0432" w:rsidP="000E0432">
            <w:pPr>
              <w:pStyle w:val="TAC"/>
              <w:rPr>
                <w:ins w:id="18669" w:author="Huawei" w:date="2021-05-27T14:59:00Z"/>
                <w:lang w:eastAsia="zh-CN"/>
              </w:rPr>
            </w:pPr>
            <w:ins w:id="18670" w:author="Huawei" w:date="2021-05-27T14:59:00Z">
              <w:r>
                <w:t>M-FR2-A.3.4-1</w:t>
              </w:r>
            </w:ins>
          </w:p>
        </w:tc>
        <w:tc>
          <w:tcPr>
            <w:tcW w:w="1071" w:type="pct"/>
          </w:tcPr>
          <w:p w14:paraId="50571418" w14:textId="77777777" w:rsidR="000E0432" w:rsidRPr="00BB3AE0" w:rsidRDefault="000E0432" w:rsidP="000E0432">
            <w:pPr>
              <w:pStyle w:val="TAC"/>
              <w:rPr>
                <w:ins w:id="18671" w:author="Huawei" w:date="2021-05-27T14:59:00Z"/>
              </w:rPr>
            </w:pPr>
            <w:ins w:id="18672" w:author="Huawei" w:date="2021-05-27T14:59:00Z">
              <w:r>
                <w:t>M-FR2-A.3.4-2</w:t>
              </w:r>
            </w:ins>
          </w:p>
        </w:tc>
        <w:tc>
          <w:tcPr>
            <w:tcW w:w="1071" w:type="pct"/>
          </w:tcPr>
          <w:p w14:paraId="37AACDB6" w14:textId="77777777" w:rsidR="000E0432" w:rsidRPr="00BB3AE0" w:rsidRDefault="000E0432" w:rsidP="000E0432">
            <w:pPr>
              <w:pStyle w:val="TAC"/>
              <w:rPr>
                <w:ins w:id="18673" w:author="Huawei" w:date="2021-05-27T14:59:00Z"/>
              </w:rPr>
            </w:pPr>
            <w:ins w:id="18674" w:author="Huawei" w:date="2021-05-27T14:59:00Z">
              <w:r>
                <w:t>M-FR2-A.3.4-3</w:t>
              </w:r>
            </w:ins>
          </w:p>
        </w:tc>
      </w:tr>
      <w:tr w:rsidR="000E0432" w:rsidRPr="00BB3AE0" w14:paraId="61B30160" w14:textId="77777777" w:rsidTr="000E0432">
        <w:trPr>
          <w:jc w:val="center"/>
          <w:ins w:id="18675" w:author="Huawei" w:date="2021-05-27T14:59:00Z"/>
        </w:trPr>
        <w:tc>
          <w:tcPr>
            <w:tcW w:w="1541" w:type="pct"/>
            <w:shd w:val="clear" w:color="auto" w:fill="auto"/>
          </w:tcPr>
          <w:p w14:paraId="2E54465E" w14:textId="77777777" w:rsidR="000E0432" w:rsidRPr="00BB3AE0" w:rsidRDefault="000E0432" w:rsidP="000E0432">
            <w:pPr>
              <w:pStyle w:val="TAL"/>
              <w:rPr>
                <w:ins w:id="18676" w:author="Huawei" w:date="2021-05-27T14:59:00Z"/>
                <w:lang w:eastAsia="zh-CN"/>
              </w:rPr>
            </w:pPr>
            <w:ins w:id="18677" w:author="Huawei" w:date="2021-05-27T14:59:00Z">
              <w:r w:rsidRPr="00BB3AE0">
                <w:t>Subcarrier spacing</w:t>
              </w:r>
            </w:ins>
          </w:p>
        </w:tc>
        <w:tc>
          <w:tcPr>
            <w:tcW w:w="246" w:type="pct"/>
            <w:shd w:val="clear" w:color="auto" w:fill="auto"/>
          </w:tcPr>
          <w:p w14:paraId="721C530C" w14:textId="77777777" w:rsidR="000E0432" w:rsidRPr="00BB3AE0" w:rsidRDefault="000E0432" w:rsidP="000E0432">
            <w:pPr>
              <w:pStyle w:val="TAC"/>
              <w:rPr>
                <w:ins w:id="18678" w:author="Huawei" w:date="2021-05-27T14:59:00Z"/>
              </w:rPr>
            </w:pPr>
            <w:ins w:id="18679" w:author="Huawei" w:date="2021-05-27T14:59:00Z">
              <w:r w:rsidRPr="00BB3AE0">
                <w:t>kHz</w:t>
              </w:r>
            </w:ins>
          </w:p>
        </w:tc>
        <w:tc>
          <w:tcPr>
            <w:tcW w:w="1071" w:type="pct"/>
            <w:shd w:val="clear" w:color="auto" w:fill="auto"/>
          </w:tcPr>
          <w:p w14:paraId="43AAD777" w14:textId="77777777" w:rsidR="000E0432" w:rsidRPr="00BB3AE0" w:rsidRDefault="000E0432" w:rsidP="000E0432">
            <w:pPr>
              <w:pStyle w:val="TAC"/>
              <w:rPr>
                <w:ins w:id="18680" w:author="Huawei" w:date="2021-05-27T14:59:00Z"/>
                <w:lang w:eastAsia="zh-CN"/>
              </w:rPr>
            </w:pPr>
            <w:ins w:id="18681" w:author="Huawei" w:date="2021-05-27T14:59:00Z">
              <w:r w:rsidRPr="00BB3AE0">
                <w:rPr>
                  <w:lang w:eastAsia="zh-CN"/>
                </w:rPr>
                <w:t>120</w:t>
              </w:r>
            </w:ins>
          </w:p>
        </w:tc>
        <w:tc>
          <w:tcPr>
            <w:tcW w:w="1071" w:type="pct"/>
          </w:tcPr>
          <w:p w14:paraId="0C18BD7C" w14:textId="77777777" w:rsidR="000E0432" w:rsidRPr="00BB3AE0" w:rsidRDefault="000E0432" w:rsidP="000E0432">
            <w:pPr>
              <w:pStyle w:val="TAC"/>
              <w:rPr>
                <w:ins w:id="18682" w:author="Huawei" w:date="2021-05-27T14:59:00Z"/>
                <w:lang w:eastAsia="zh-CN"/>
              </w:rPr>
            </w:pPr>
            <w:ins w:id="18683" w:author="Huawei" w:date="2021-05-27T14:59:00Z">
              <w:r w:rsidRPr="00BB3AE0">
                <w:rPr>
                  <w:lang w:eastAsia="zh-CN"/>
                </w:rPr>
                <w:t>120</w:t>
              </w:r>
            </w:ins>
          </w:p>
        </w:tc>
        <w:tc>
          <w:tcPr>
            <w:tcW w:w="1071" w:type="pct"/>
          </w:tcPr>
          <w:p w14:paraId="2C29FBF0" w14:textId="77777777" w:rsidR="000E0432" w:rsidRPr="00BB3AE0" w:rsidRDefault="000E0432" w:rsidP="000E0432">
            <w:pPr>
              <w:pStyle w:val="TAC"/>
              <w:rPr>
                <w:ins w:id="18684" w:author="Huawei" w:date="2021-05-27T14:59:00Z"/>
                <w:lang w:eastAsia="zh-CN"/>
              </w:rPr>
            </w:pPr>
            <w:ins w:id="18685" w:author="Huawei" w:date="2021-05-27T14:59:00Z">
              <w:r w:rsidRPr="00BB3AE0">
                <w:rPr>
                  <w:lang w:eastAsia="zh-CN"/>
                </w:rPr>
                <w:t>120</w:t>
              </w:r>
            </w:ins>
          </w:p>
        </w:tc>
      </w:tr>
      <w:tr w:rsidR="000E0432" w:rsidRPr="00BB3AE0" w14:paraId="656C3BB5" w14:textId="77777777" w:rsidTr="000E0432">
        <w:trPr>
          <w:jc w:val="center"/>
          <w:ins w:id="18686" w:author="Huawei" w:date="2021-05-27T14:59:00Z"/>
        </w:trPr>
        <w:tc>
          <w:tcPr>
            <w:tcW w:w="1541" w:type="pct"/>
            <w:shd w:val="clear" w:color="auto" w:fill="auto"/>
            <w:vAlign w:val="center"/>
          </w:tcPr>
          <w:p w14:paraId="2B489BE3" w14:textId="77777777" w:rsidR="000E0432" w:rsidRPr="00BB3AE0" w:rsidRDefault="000E0432" w:rsidP="000E0432">
            <w:pPr>
              <w:pStyle w:val="TAL"/>
              <w:rPr>
                <w:ins w:id="18687" w:author="Huawei" w:date="2021-05-27T14:59:00Z"/>
              </w:rPr>
            </w:pPr>
            <w:ins w:id="18688" w:author="Huawei" w:date="2021-05-27T14:59:00Z">
              <w:r w:rsidRPr="00BB3AE0">
                <w:t>CORESET frequency domain allocation</w:t>
              </w:r>
            </w:ins>
          </w:p>
        </w:tc>
        <w:tc>
          <w:tcPr>
            <w:tcW w:w="246" w:type="pct"/>
            <w:shd w:val="clear" w:color="auto" w:fill="auto"/>
          </w:tcPr>
          <w:p w14:paraId="1B912F68" w14:textId="77777777" w:rsidR="000E0432" w:rsidRPr="00BB3AE0" w:rsidRDefault="000E0432" w:rsidP="000E0432">
            <w:pPr>
              <w:pStyle w:val="TAC"/>
              <w:rPr>
                <w:ins w:id="18689" w:author="Huawei" w:date="2021-05-27T14:59:00Z"/>
              </w:rPr>
            </w:pPr>
          </w:p>
        </w:tc>
        <w:tc>
          <w:tcPr>
            <w:tcW w:w="1071" w:type="pct"/>
            <w:shd w:val="clear" w:color="auto" w:fill="auto"/>
          </w:tcPr>
          <w:p w14:paraId="2BD45763" w14:textId="77777777" w:rsidR="000E0432" w:rsidRPr="00BB3AE0" w:rsidRDefault="000E0432" w:rsidP="000E0432">
            <w:pPr>
              <w:pStyle w:val="TAC"/>
              <w:rPr>
                <w:ins w:id="18690" w:author="Huawei" w:date="2021-05-27T14:59:00Z"/>
                <w:rFonts w:eastAsia="Calibri"/>
                <w:lang w:eastAsia="zh-CN"/>
              </w:rPr>
            </w:pPr>
            <w:ins w:id="18691" w:author="Huawei" w:date="2021-05-27T14:59:00Z">
              <w:r w:rsidRPr="00BB3AE0">
                <w:t>60</w:t>
              </w:r>
            </w:ins>
          </w:p>
        </w:tc>
        <w:tc>
          <w:tcPr>
            <w:tcW w:w="1071" w:type="pct"/>
          </w:tcPr>
          <w:p w14:paraId="0C294A0F" w14:textId="77777777" w:rsidR="000E0432" w:rsidRPr="00BB3AE0" w:rsidRDefault="000E0432" w:rsidP="000E0432">
            <w:pPr>
              <w:pStyle w:val="TAC"/>
              <w:rPr>
                <w:ins w:id="18692" w:author="Huawei" w:date="2021-05-27T14:59:00Z"/>
              </w:rPr>
            </w:pPr>
            <w:ins w:id="18693" w:author="Huawei" w:date="2021-05-27T14:59:00Z">
              <w:r w:rsidRPr="00BB3AE0">
                <w:t>60</w:t>
              </w:r>
            </w:ins>
          </w:p>
        </w:tc>
        <w:tc>
          <w:tcPr>
            <w:tcW w:w="1071" w:type="pct"/>
          </w:tcPr>
          <w:p w14:paraId="270AD3CE" w14:textId="77777777" w:rsidR="000E0432" w:rsidRPr="00BB3AE0" w:rsidRDefault="000E0432" w:rsidP="000E0432">
            <w:pPr>
              <w:pStyle w:val="TAC"/>
              <w:rPr>
                <w:ins w:id="18694" w:author="Huawei" w:date="2021-05-27T14:59:00Z"/>
              </w:rPr>
            </w:pPr>
            <w:ins w:id="18695" w:author="Huawei" w:date="2021-05-27T14:59:00Z">
              <w:r w:rsidRPr="00BB3AE0">
                <w:t>60</w:t>
              </w:r>
            </w:ins>
          </w:p>
        </w:tc>
      </w:tr>
      <w:tr w:rsidR="000E0432" w:rsidRPr="00BB3AE0" w14:paraId="6B1DA600" w14:textId="77777777" w:rsidTr="000E0432">
        <w:trPr>
          <w:jc w:val="center"/>
          <w:ins w:id="18696" w:author="Huawei" w:date="2021-05-27T14:59:00Z"/>
        </w:trPr>
        <w:tc>
          <w:tcPr>
            <w:tcW w:w="1541" w:type="pct"/>
            <w:shd w:val="clear" w:color="auto" w:fill="auto"/>
            <w:vAlign w:val="center"/>
          </w:tcPr>
          <w:p w14:paraId="043B7F9A" w14:textId="77777777" w:rsidR="000E0432" w:rsidRPr="00BB3AE0" w:rsidRDefault="000E0432" w:rsidP="000E0432">
            <w:pPr>
              <w:pStyle w:val="TAL"/>
              <w:rPr>
                <w:ins w:id="18697" w:author="Huawei" w:date="2021-05-27T14:59:00Z"/>
              </w:rPr>
            </w:pPr>
            <w:ins w:id="18698" w:author="Huawei" w:date="2021-05-27T14:59:00Z">
              <w:r w:rsidRPr="00BB3AE0">
                <w:t>CORESET time domain allocation</w:t>
              </w:r>
            </w:ins>
          </w:p>
        </w:tc>
        <w:tc>
          <w:tcPr>
            <w:tcW w:w="246" w:type="pct"/>
            <w:shd w:val="clear" w:color="auto" w:fill="auto"/>
          </w:tcPr>
          <w:p w14:paraId="799AD92F" w14:textId="77777777" w:rsidR="000E0432" w:rsidRPr="00BB3AE0" w:rsidRDefault="000E0432" w:rsidP="000E0432">
            <w:pPr>
              <w:pStyle w:val="TAC"/>
              <w:rPr>
                <w:ins w:id="18699" w:author="Huawei" w:date="2021-05-27T14:59:00Z"/>
              </w:rPr>
            </w:pPr>
          </w:p>
        </w:tc>
        <w:tc>
          <w:tcPr>
            <w:tcW w:w="1071" w:type="pct"/>
            <w:shd w:val="clear" w:color="auto" w:fill="auto"/>
          </w:tcPr>
          <w:p w14:paraId="448AE0A7" w14:textId="77777777" w:rsidR="000E0432" w:rsidRPr="00BB3AE0" w:rsidRDefault="000E0432" w:rsidP="000E0432">
            <w:pPr>
              <w:pStyle w:val="TAC"/>
              <w:rPr>
                <w:ins w:id="18700" w:author="Huawei" w:date="2021-05-27T14:59:00Z"/>
                <w:lang w:eastAsia="zh-CN"/>
              </w:rPr>
            </w:pPr>
            <w:ins w:id="18701" w:author="Huawei" w:date="2021-05-27T14:59:00Z">
              <w:r w:rsidRPr="00BB3AE0">
                <w:rPr>
                  <w:lang w:eastAsia="zh-CN"/>
                </w:rPr>
                <w:t>1</w:t>
              </w:r>
            </w:ins>
          </w:p>
        </w:tc>
        <w:tc>
          <w:tcPr>
            <w:tcW w:w="1071" w:type="pct"/>
          </w:tcPr>
          <w:p w14:paraId="1ED934D2" w14:textId="77777777" w:rsidR="000E0432" w:rsidRPr="00BB3AE0" w:rsidRDefault="000E0432" w:rsidP="000E0432">
            <w:pPr>
              <w:pStyle w:val="TAC"/>
              <w:rPr>
                <w:ins w:id="18702" w:author="Huawei" w:date="2021-05-27T14:59:00Z"/>
                <w:lang w:eastAsia="zh-CN"/>
              </w:rPr>
            </w:pPr>
            <w:ins w:id="18703" w:author="Huawei" w:date="2021-05-27T14:59:00Z">
              <w:r w:rsidRPr="00BB3AE0">
                <w:rPr>
                  <w:lang w:eastAsia="zh-CN"/>
                </w:rPr>
                <w:t>1</w:t>
              </w:r>
            </w:ins>
          </w:p>
        </w:tc>
        <w:tc>
          <w:tcPr>
            <w:tcW w:w="1071" w:type="pct"/>
          </w:tcPr>
          <w:p w14:paraId="0DCC2114" w14:textId="77777777" w:rsidR="000E0432" w:rsidRPr="00BB3AE0" w:rsidRDefault="000E0432" w:rsidP="000E0432">
            <w:pPr>
              <w:pStyle w:val="TAC"/>
              <w:rPr>
                <w:ins w:id="18704" w:author="Huawei" w:date="2021-05-27T14:59:00Z"/>
                <w:lang w:eastAsia="zh-CN"/>
              </w:rPr>
            </w:pPr>
            <w:ins w:id="18705" w:author="Huawei" w:date="2021-05-27T14:59:00Z">
              <w:r w:rsidRPr="00BB3AE0">
                <w:rPr>
                  <w:lang w:eastAsia="zh-CN"/>
                </w:rPr>
                <w:t>1</w:t>
              </w:r>
            </w:ins>
          </w:p>
        </w:tc>
      </w:tr>
      <w:tr w:rsidR="000E0432" w:rsidRPr="00BB3AE0" w14:paraId="78FC4DEC" w14:textId="77777777" w:rsidTr="000E0432">
        <w:trPr>
          <w:jc w:val="center"/>
          <w:ins w:id="18706" w:author="Huawei" w:date="2021-05-27T14:59:00Z"/>
        </w:trPr>
        <w:tc>
          <w:tcPr>
            <w:tcW w:w="1541" w:type="pct"/>
            <w:shd w:val="clear" w:color="auto" w:fill="auto"/>
            <w:vAlign w:val="center"/>
          </w:tcPr>
          <w:p w14:paraId="6B762E81" w14:textId="77777777" w:rsidR="000E0432" w:rsidRPr="00BB3AE0" w:rsidRDefault="000E0432" w:rsidP="000E0432">
            <w:pPr>
              <w:pStyle w:val="TAL"/>
              <w:rPr>
                <w:ins w:id="18707" w:author="Huawei" w:date="2021-05-27T14:59:00Z"/>
              </w:rPr>
            </w:pPr>
            <w:ins w:id="18708" w:author="Huawei" w:date="2021-05-27T14:59:00Z">
              <w:r w:rsidRPr="00BB3AE0">
                <w:t>Aggregation level</w:t>
              </w:r>
            </w:ins>
          </w:p>
        </w:tc>
        <w:tc>
          <w:tcPr>
            <w:tcW w:w="246" w:type="pct"/>
            <w:shd w:val="clear" w:color="auto" w:fill="auto"/>
          </w:tcPr>
          <w:p w14:paraId="2FE30945" w14:textId="77777777" w:rsidR="000E0432" w:rsidRPr="00BB3AE0" w:rsidRDefault="000E0432" w:rsidP="000E0432">
            <w:pPr>
              <w:pStyle w:val="TAC"/>
              <w:rPr>
                <w:ins w:id="18709" w:author="Huawei" w:date="2021-05-27T14:59:00Z"/>
              </w:rPr>
            </w:pPr>
          </w:p>
        </w:tc>
        <w:tc>
          <w:tcPr>
            <w:tcW w:w="1071" w:type="pct"/>
            <w:shd w:val="clear" w:color="auto" w:fill="auto"/>
          </w:tcPr>
          <w:p w14:paraId="33E76007" w14:textId="77777777" w:rsidR="000E0432" w:rsidRPr="00BB3AE0" w:rsidRDefault="000E0432" w:rsidP="000E0432">
            <w:pPr>
              <w:pStyle w:val="TAC"/>
              <w:rPr>
                <w:ins w:id="18710" w:author="Huawei" w:date="2021-05-27T14:59:00Z"/>
                <w:lang w:eastAsia="zh-CN"/>
              </w:rPr>
            </w:pPr>
            <w:ins w:id="18711" w:author="Huawei" w:date="2021-05-27T14:59:00Z">
              <w:r w:rsidRPr="00BB3AE0">
                <w:rPr>
                  <w:lang w:eastAsia="zh-CN"/>
                </w:rPr>
                <w:t>2</w:t>
              </w:r>
            </w:ins>
          </w:p>
        </w:tc>
        <w:tc>
          <w:tcPr>
            <w:tcW w:w="1071" w:type="pct"/>
          </w:tcPr>
          <w:p w14:paraId="4E5BBCB7" w14:textId="77777777" w:rsidR="000E0432" w:rsidRPr="00BB3AE0" w:rsidRDefault="000E0432" w:rsidP="000E0432">
            <w:pPr>
              <w:pStyle w:val="TAC"/>
              <w:rPr>
                <w:ins w:id="18712" w:author="Huawei" w:date="2021-05-27T14:59:00Z"/>
                <w:lang w:eastAsia="zh-CN"/>
              </w:rPr>
            </w:pPr>
            <w:ins w:id="18713" w:author="Huawei" w:date="2021-05-27T14:59:00Z">
              <w:r w:rsidRPr="00BB3AE0">
                <w:rPr>
                  <w:lang w:eastAsia="zh-CN"/>
                </w:rPr>
                <w:t>4</w:t>
              </w:r>
            </w:ins>
          </w:p>
        </w:tc>
        <w:tc>
          <w:tcPr>
            <w:tcW w:w="1071" w:type="pct"/>
          </w:tcPr>
          <w:p w14:paraId="30639FF5" w14:textId="77777777" w:rsidR="000E0432" w:rsidRPr="00BB3AE0" w:rsidRDefault="000E0432" w:rsidP="000E0432">
            <w:pPr>
              <w:pStyle w:val="TAC"/>
              <w:rPr>
                <w:ins w:id="18714" w:author="Huawei" w:date="2021-05-27T14:59:00Z"/>
                <w:lang w:eastAsia="zh-CN"/>
              </w:rPr>
            </w:pPr>
            <w:ins w:id="18715" w:author="Huawei" w:date="2021-05-27T14:59:00Z">
              <w:r w:rsidRPr="00BB3AE0">
                <w:rPr>
                  <w:lang w:eastAsia="zh-CN"/>
                </w:rPr>
                <w:t>8</w:t>
              </w:r>
            </w:ins>
          </w:p>
        </w:tc>
      </w:tr>
      <w:tr w:rsidR="000E0432" w:rsidRPr="00BB3AE0" w14:paraId="79794003" w14:textId="77777777" w:rsidTr="000E0432">
        <w:trPr>
          <w:jc w:val="center"/>
          <w:ins w:id="18716" w:author="Huawei" w:date="2021-05-27T14:59:00Z"/>
        </w:trPr>
        <w:tc>
          <w:tcPr>
            <w:tcW w:w="1541" w:type="pct"/>
            <w:shd w:val="clear" w:color="auto" w:fill="auto"/>
            <w:vAlign w:val="center"/>
          </w:tcPr>
          <w:p w14:paraId="0246415D" w14:textId="77777777" w:rsidR="000E0432" w:rsidRPr="00BB3AE0" w:rsidRDefault="000E0432" w:rsidP="000E0432">
            <w:pPr>
              <w:pStyle w:val="TAL"/>
              <w:rPr>
                <w:ins w:id="18717" w:author="Huawei" w:date="2021-05-27T14:59:00Z"/>
              </w:rPr>
            </w:pPr>
            <w:ins w:id="18718" w:author="Huawei" w:date="2021-05-27T14:59:00Z">
              <w:r w:rsidRPr="00BB3AE0">
                <w:t>DCI Format</w:t>
              </w:r>
            </w:ins>
          </w:p>
        </w:tc>
        <w:tc>
          <w:tcPr>
            <w:tcW w:w="246" w:type="pct"/>
            <w:shd w:val="clear" w:color="auto" w:fill="auto"/>
          </w:tcPr>
          <w:p w14:paraId="5C462C2E" w14:textId="77777777" w:rsidR="000E0432" w:rsidRPr="00BB3AE0" w:rsidRDefault="000E0432" w:rsidP="000E0432">
            <w:pPr>
              <w:pStyle w:val="TAC"/>
              <w:rPr>
                <w:ins w:id="18719" w:author="Huawei" w:date="2021-05-27T14:59:00Z"/>
              </w:rPr>
            </w:pPr>
          </w:p>
        </w:tc>
        <w:tc>
          <w:tcPr>
            <w:tcW w:w="1071" w:type="pct"/>
            <w:shd w:val="clear" w:color="auto" w:fill="auto"/>
          </w:tcPr>
          <w:p w14:paraId="0B19BEAD" w14:textId="77777777" w:rsidR="000E0432" w:rsidRPr="00BB3AE0" w:rsidRDefault="000E0432" w:rsidP="000E0432">
            <w:pPr>
              <w:pStyle w:val="TAC"/>
              <w:rPr>
                <w:ins w:id="18720" w:author="Huawei" w:date="2021-05-27T14:59:00Z"/>
                <w:lang w:eastAsia="zh-CN"/>
              </w:rPr>
            </w:pPr>
            <w:ins w:id="18721" w:author="Huawei" w:date="2021-05-27T14:59:00Z">
              <w:r w:rsidRPr="00BB3AE0">
                <w:rPr>
                  <w:lang w:eastAsia="zh-CN"/>
                </w:rPr>
                <w:t>1_0</w:t>
              </w:r>
            </w:ins>
          </w:p>
        </w:tc>
        <w:tc>
          <w:tcPr>
            <w:tcW w:w="1071" w:type="pct"/>
          </w:tcPr>
          <w:p w14:paraId="75B4B4C8" w14:textId="77777777" w:rsidR="000E0432" w:rsidRPr="00BB3AE0" w:rsidRDefault="000E0432" w:rsidP="000E0432">
            <w:pPr>
              <w:pStyle w:val="TAC"/>
              <w:rPr>
                <w:ins w:id="18722" w:author="Huawei" w:date="2021-05-27T14:59:00Z"/>
                <w:lang w:eastAsia="zh-CN"/>
              </w:rPr>
            </w:pPr>
            <w:ins w:id="18723" w:author="Huawei" w:date="2021-05-27T14:59:00Z">
              <w:r w:rsidRPr="00BB3AE0">
                <w:rPr>
                  <w:lang w:eastAsia="zh-CN"/>
                </w:rPr>
                <w:t>1_1</w:t>
              </w:r>
            </w:ins>
          </w:p>
        </w:tc>
        <w:tc>
          <w:tcPr>
            <w:tcW w:w="1071" w:type="pct"/>
          </w:tcPr>
          <w:p w14:paraId="308856DE" w14:textId="77777777" w:rsidR="000E0432" w:rsidRPr="00BB3AE0" w:rsidRDefault="000E0432" w:rsidP="000E0432">
            <w:pPr>
              <w:pStyle w:val="TAC"/>
              <w:rPr>
                <w:ins w:id="18724" w:author="Huawei" w:date="2021-05-27T14:59:00Z"/>
                <w:lang w:eastAsia="zh-CN"/>
              </w:rPr>
            </w:pPr>
            <w:ins w:id="18725" w:author="Huawei" w:date="2021-05-27T14:59:00Z">
              <w:r w:rsidRPr="00BB3AE0">
                <w:rPr>
                  <w:lang w:eastAsia="zh-CN"/>
                </w:rPr>
                <w:t>1_1</w:t>
              </w:r>
            </w:ins>
          </w:p>
        </w:tc>
      </w:tr>
      <w:tr w:rsidR="000E0432" w:rsidRPr="00BB3AE0" w14:paraId="27381480" w14:textId="77777777" w:rsidTr="000E0432">
        <w:trPr>
          <w:jc w:val="center"/>
          <w:ins w:id="18726" w:author="Huawei" w:date="2021-05-27T14:59:00Z"/>
        </w:trPr>
        <w:tc>
          <w:tcPr>
            <w:tcW w:w="1541" w:type="pct"/>
            <w:shd w:val="clear" w:color="auto" w:fill="auto"/>
            <w:vAlign w:val="center"/>
          </w:tcPr>
          <w:p w14:paraId="3B99AA3A" w14:textId="77777777" w:rsidR="000E0432" w:rsidRPr="00BB3AE0" w:rsidRDefault="000E0432" w:rsidP="000E0432">
            <w:pPr>
              <w:pStyle w:val="TAL"/>
              <w:rPr>
                <w:ins w:id="18727" w:author="Huawei" w:date="2021-05-27T14:59:00Z"/>
              </w:rPr>
            </w:pPr>
            <w:ins w:id="18728" w:author="Huawei" w:date="2021-05-27T14:59:00Z">
              <w:r w:rsidRPr="00BB3AE0">
                <w:t>Payload (without CRC)</w:t>
              </w:r>
            </w:ins>
          </w:p>
        </w:tc>
        <w:tc>
          <w:tcPr>
            <w:tcW w:w="246" w:type="pct"/>
            <w:shd w:val="clear" w:color="auto" w:fill="auto"/>
          </w:tcPr>
          <w:p w14:paraId="112445B8" w14:textId="77777777" w:rsidR="000E0432" w:rsidRPr="00BB3AE0" w:rsidRDefault="000E0432" w:rsidP="000E0432">
            <w:pPr>
              <w:pStyle w:val="TAC"/>
              <w:rPr>
                <w:ins w:id="18729" w:author="Huawei" w:date="2021-05-27T14:59:00Z"/>
              </w:rPr>
            </w:pPr>
            <w:ins w:id="18730" w:author="Huawei" w:date="2021-05-27T14:59:00Z">
              <w:r w:rsidRPr="00BB3AE0">
                <w:t>Bits</w:t>
              </w:r>
            </w:ins>
          </w:p>
        </w:tc>
        <w:tc>
          <w:tcPr>
            <w:tcW w:w="1071" w:type="pct"/>
            <w:shd w:val="clear" w:color="auto" w:fill="auto"/>
          </w:tcPr>
          <w:p w14:paraId="379364BC" w14:textId="77777777" w:rsidR="000E0432" w:rsidRPr="00BB3AE0" w:rsidRDefault="000E0432" w:rsidP="000E0432">
            <w:pPr>
              <w:pStyle w:val="TAC"/>
              <w:rPr>
                <w:ins w:id="18731" w:author="Huawei" w:date="2021-05-27T14:59:00Z"/>
                <w:lang w:eastAsia="zh-CN"/>
              </w:rPr>
            </w:pPr>
            <w:ins w:id="18732" w:author="Huawei" w:date="2021-05-27T14:59:00Z">
              <w:r w:rsidRPr="00BB3AE0">
                <w:rPr>
                  <w:lang w:eastAsia="zh-CN"/>
                </w:rPr>
                <w:t>4</w:t>
              </w:r>
              <w:r w:rsidRPr="00BB3AE0">
                <w:rPr>
                  <w:rFonts w:hint="eastAsia"/>
                  <w:lang w:eastAsia="zh-CN"/>
                </w:rPr>
                <w:t>0</w:t>
              </w:r>
            </w:ins>
          </w:p>
        </w:tc>
        <w:tc>
          <w:tcPr>
            <w:tcW w:w="1071" w:type="pct"/>
          </w:tcPr>
          <w:p w14:paraId="2C8C3F50" w14:textId="77777777" w:rsidR="000E0432" w:rsidRPr="00BB3AE0" w:rsidRDefault="000E0432" w:rsidP="000E0432">
            <w:pPr>
              <w:pStyle w:val="TAC"/>
              <w:rPr>
                <w:ins w:id="18733" w:author="Huawei" w:date="2021-05-27T14:59:00Z"/>
                <w:lang w:eastAsia="zh-CN"/>
              </w:rPr>
            </w:pPr>
            <w:ins w:id="18734" w:author="Huawei" w:date="2021-05-27T14:59:00Z">
              <w:r w:rsidRPr="00BB3AE0">
                <w:rPr>
                  <w:lang w:eastAsia="zh-CN"/>
                </w:rPr>
                <w:t>5</w:t>
              </w:r>
              <w:r w:rsidRPr="00BB3AE0">
                <w:rPr>
                  <w:rFonts w:hint="eastAsia"/>
                  <w:lang w:eastAsia="zh-CN"/>
                </w:rPr>
                <w:t>6</w:t>
              </w:r>
            </w:ins>
          </w:p>
        </w:tc>
        <w:tc>
          <w:tcPr>
            <w:tcW w:w="1071" w:type="pct"/>
          </w:tcPr>
          <w:p w14:paraId="1B65B0B0" w14:textId="77777777" w:rsidR="000E0432" w:rsidRPr="00BB3AE0" w:rsidRDefault="000E0432" w:rsidP="000E0432">
            <w:pPr>
              <w:pStyle w:val="TAC"/>
              <w:rPr>
                <w:ins w:id="18735" w:author="Huawei" w:date="2021-05-27T14:59:00Z"/>
                <w:lang w:eastAsia="zh-CN"/>
              </w:rPr>
            </w:pPr>
            <w:ins w:id="18736" w:author="Huawei" w:date="2021-05-27T14:59:00Z">
              <w:r w:rsidRPr="00BB3AE0">
                <w:rPr>
                  <w:lang w:eastAsia="zh-CN"/>
                </w:rPr>
                <w:t>5</w:t>
              </w:r>
              <w:r w:rsidRPr="00BB3AE0">
                <w:rPr>
                  <w:rFonts w:hint="eastAsia"/>
                  <w:lang w:eastAsia="zh-CN"/>
                </w:rPr>
                <w:t>6</w:t>
              </w:r>
            </w:ins>
          </w:p>
        </w:tc>
      </w:tr>
    </w:tbl>
    <w:p w14:paraId="2D772DB2" w14:textId="77777777" w:rsidR="000E0432" w:rsidRPr="004710DC" w:rsidRDefault="000E0432" w:rsidP="000E0432">
      <w:pPr>
        <w:pStyle w:val="B10"/>
        <w:rPr>
          <w:ins w:id="18737" w:author="Huawei" w:date="2021-05-27T14:59:00Z"/>
        </w:rPr>
      </w:pPr>
    </w:p>
    <w:p w14:paraId="5020CC2C" w14:textId="77777777" w:rsidR="000E0432" w:rsidRDefault="000E0432" w:rsidP="000E0432">
      <w:pPr>
        <w:rPr>
          <w:ins w:id="18738" w:author="Huawei" w:date="2021-05-27T14:59:00Z"/>
        </w:rPr>
      </w:pPr>
    </w:p>
    <w:p w14:paraId="15458AE7" w14:textId="77777777" w:rsidR="000E0432" w:rsidRDefault="000E0432" w:rsidP="000E0432">
      <w:pPr>
        <w:pStyle w:val="30"/>
        <w:rPr>
          <w:ins w:id="18739" w:author="Huawei" w:date="2021-05-27T14:59:00Z"/>
        </w:rPr>
      </w:pPr>
      <w:ins w:id="18740" w:author="Huawei" w:date="2021-05-27T14:59:00Z">
        <w:r w:rsidRPr="004710DC">
          <w:t>A.</w:t>
        </w:r>
        <w:r>
          <w:t>3.5</w:t>
        </w:r>
        <w:r w:rsidRPr="004710DC">
          <w:tab/>
        </w:r>
        <w:r w:rsidRPr="00D952AE">
          <w:t>Fixed Reference Channels for CSI reporting performance requirements</w:t>
        </w:r>
      </w:ins>
    </w:p>
    <w:p w14:paraId="27EE8E5F" w14:textId="77777777" w:rsidR="000E0432" w:rsidRPr="00766BC2" w:rsidRDefault="000E0432" w:rsidP="000E0432">
      <w:pPr>
        <w:rPr>
          <w:ins w:id="18741" w:author="Huawei" w:date="2021-05-27T14:59:00Z"/>
        </w:rPr>
      </w:pPr>
    </w:p>
    <w:p w14:paraId="05D88CCF" w14:textId="77777777" w:rsidR="000E0432" w:rsidRPr="00C542A4" w:rsidRDefault="000E0432" w:rsidP="000E0432">
      <w:pPr>
        <w:rPr>
          <w:ins w:id="18742" w:author="Huawei" w:date="2021-05-27T14:59:00Z"/>
        </w:rPr>
      </w:pPr>
      <w:ins w:id="18743" w:author="Huawei" w:date="2021-05-27T14:59:00Z">
        <w:r w:rsidRPr="00D952AE">
          <w:t xml:space="preserve">This clause defines the DL signal applicable to the reporting of </w:t>
        </w:r>
        <w:r w:rsidRPr="00C542A4">
          <w:t>channel status information.</w:t>
        </w:r>
      </w:ins>
    </w:p>
    <w:p w14:paraId="5F9EA0D0" w14:textId="77777777" w:rsidR="000E0432" w:rsidRPr="00C542A4" w:rsidRDefault="000E0432" w:rsidP="000E0432">
      <w:pPr>
        <w:rPr>
          <w:ins w:id="18744" w:author="Huawei" w:date="2021-05-27T14:59:00Z"/>
          <w:lang w:eastAsia="zh-CN"/>
        </w:rPr>
      </w:pPr>
      <w:ins w:id="18745" w:author="Huawei" w:date="2021-05-27T14:59:00Z">
        <w:r w:rsidRPr="00C542A4">
          <w:t>Tables in this clause specifies the mapping of CQI index to Information Bit payload, which complies with the CQI definition specified in clause 5.2.2.1 of TS 38.214 [</w:t>
        </w:r>
        <w:r w:rsidRPr="00C542A4">
          <w:rPr>
            <w:lang w:eastAsia="zh-CN"/>
          </w:rPr>
          <w:t>11</w:t>
        </w:r>
        <w:r w:rsidRPr="00C542A4">
          <w:t>] and with MCS definition specified in clause 5.1.3 of TS</w:t>
        </w:r>
        <w:r w:rsidRPr="00C542A4">
          <w:rPr>
            <w:rFonts w:hint="eastAsia"/>
          </w:rPr>
          <w:t> </w:t>
        </w:r>
        <w:r w:rsidRPr="00C542A4">
          <w:t>38.214 [</w:t>
        </w:r>
        <w:r w:rsidRPr="00C542A4">
          <w:rPr>
            <w:lang w:eastAsia="zh-CN"/>
          </w:rPr>
          <w:t>11</w:t>
        </w:r>
        <w:r w:rsidRPr="00C542A4">
          <w:t>]</w:t>
        </w:r>
        <w:r w:rsidRPr="00C542A4">
          <w:rPr>
            <w:lang w:eastAsia="zh-CN"/>
          </w:rPr>
          <w:t>.</w:t>
        </w:r>
      </w:ins>
    </w:p>
    <w:p w14:paraId="638C2D91" w14:textId="77777777" w:rsidR="000E0432" w:rsidRPr="00C542A4" w:rsidRDefault="000E0432" w:rsidP="000E0432">
      <w:pPr>
        <w:rPr>
          <w:ins w:id="18746" w:author="Huawei" w:date="2021-05-27T14:59:00Z"/>
          <w:lang w:eastAsia="zh-CN"/>
        </w:rPr>
      </w:pPr>
    </w:p>
    <w:p w14:paraId="13BD03FF" w14:textId="77777777" w:rsidR="000E0432" w:rsidRPr="00C542A4" w:rsidRDefault="000E0432" w:rsidP="000E0432">
      <w:pPr>
        <w:pStyle w:val="TH"/>
        <w:rPr>
          <w:ins w:id="18747" w:author="Huawei" w:date="2021-05-27T14:59:00Z"/>
        </w:rPr>
      </w:pPr>
      <w:ins w:id="18748" w:author="Huawei" w:date="2021-05-27T14:59:00Z">
        <w:r w:rsidRPr="00C542A4">
          <w:t>Table A.3.5-1: Fixed Reference Channels for FR1 CSI reporting with CQI table 2 and MCS tabl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
        <w:gridCol w:w="1514"/>
        <w:gridCol w:w="993"/>
        <w:gridCol w:w="1097"/>
        <w:gridCol w:w="1256"/>
        <w:gridCol w:w="1279"/>
        <w:gridCol w:w="1279"/>
        <w:gridCol w:w="1279"/>
      </w:tblGrid>
      <w:tr w:rsidR="000E0432" w14:paraId="6C26A879" w14:textId="77777777" w:rsidTr="000E0432">
        <w:trPr>
          <w:jc w:val="center"/>
          <w:ins w:id="18749"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54F0BD4" w14:textId="77777777" w:rsidR="000E0432" w:rsidRDefault="000E0432" w:rsidP="000E0432">
            <w:pPr>
              <w:pStyle w:val="TAH"/>
              <w:rPr>
                <w:ins w:id="18750" w:author="Huawei" w:date="2021-05-27T14:59:00Z"/>
                <w:lang w:eastAsia="zh-CN"/>
              </w:rPr>
            </w:pPr>
            <w:ins w:id="18751" w:author="Huawei" w:date="2021-05-27T14:59: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548594B6" w14:textId="77777777" w:rsidR="000E0432" w:rsidRDefault="000E0432" w:rsidP="000E0432">
            <w:pPr>
              <w:pStyle w:val="TAH"/>
              <w:rPr>
                <w:ins w:id="18752" w:author="Huawei" w:date="2021-05-27T14:59:00Z"/>
                <w:rFonts w:eastAsia="Calibri"/>
                <w:lang w:eastAsia="zh-CN"/>
              </w:rPr>
            </w:pPr>
            <w:ins w:id="18753" w:author="Huawei" w:date="2021-05-27T14:59:00Z">
              <w:r>
                <w:t>M-FR1-A.3.5-1</w:t>
              </w:r>
            </w:ins>
          </w:p>
        </w:tc>
        <w:tc>
          <w:tcPr>
            <w:tcW w:w="0" w:type="auto"/>
            <w:tcBorders>
              <w:top w:val="single" w:sz="4" w:space="0" w:color="auto"/>
              <w:left w:val="single" w:sz="4" w:space="0" w:color="auto"/>
              <w:bottom w:val="single" w:sz="4" w:space="0" w:color="auto"/>
              <w:right w:val="single" w:sz="4" w:space="0" w:color="auto"/>
            </w:tcBorders>
            <w:vAlign w:val="center"/>
          </w:tcPr>
          <w:p w14:paraId="23A6FC03" w14:textId="77777777" w:rsidR="000E0432" w:rsidRDefault="000E0432" w:rsidP="000E0432">
            <w:pPr>
              <w:pStyle w:val="TAH"/>
              <w:rPr>
                <w:ins w:id="18754" w:author="Huawei" w:date="2021-05-27T14:59:00Z"/>
                <w:rFonts w:eastAsia="Calibri"/>
                <w:lang w:eastAsia="zh-CN"/>
              </w:rPr>
            </w:pPr>
            <w:ins w:id="18755" w:author="Huawei" w:date="2021-05-27T14:59:00Z">
              <w:r>
                <w:t>M-FR1-A.3.5-2</w:t>
              </w:r>
            </w:ins>
          </w:p>
        </w:tc>
        <w:tc>
          <w:tcPr>
            <w:tcW w:w="0" w:type="auto"/>
            <w:tcBorders>
              <w:top w:val="single" w:sz="4" w:space="0" w:color="auto"/>
              <w:left w:val="single" w:sz="4" w:space="0" w:color="auto"/>
              <w:bottom w:val="single" w:sz="4" w:space="0" w:color="auto"/>
              <w:right w:val="single" w:sz="4" w:space="0" w:color="auto"/>
            </w:tcBorders>
            <w:vAlign w:val="center"/>
          </w:tcPr>
          <w:p w14:paraId="581EB629" w14:textId="77777777" w:rsidR="000E0432" w:rsidRDefault="000E0432" w:rsidP="000E0432">
            <w:pPr>
              <w:pStyle w:val="TAH"/>
              <w:rPr>
                <w:ins w:id="18756" w:author="Huawei" w:date="2021-05-27T14:59:00Z"/>
                <w:rFonts w:eastAsia="Calibri"/>
                <w:lang w:eastAsia="zh-CN"/>
              </w:rPr>
            </w:pPr>
            <w:ins w:id="18757" w:author="Huawei" w:date="2021-05-27T14:59:00Z">
              <w:r>
                <w:t>M-FR1-A.3.5-3</w:t>
              </w:r>
            </w:ins>
          </w:p>
        </w:tc>
        <w:tc>
          <w:tcPr>
            <w:tcW w:w="0" w:type="auto"/>
            <w:tcBorders>
              <w:top w:val="single" w:sz="4" w:space="0" w:color="auto"/>
              <w:left w:val="single" w:sz="4" w:space="0" w:color="auto"/>
              <w:bottom w:val="single" w:sz="4" w:space="0" w:color="auto"/>
              <w:right w:val="single" w:sz="4" w:space="0" w:color="auto"/>
            </w:tcBorders>
            <w:vAlign w:val="center"/>
          </w:tcPr>
          <w:p w14:paraId="2D3F3024" w14:textId="77777777" w:rsidR="000E0432" w:rsidRDefault="000E0432" w:rsidP="000E0432">
            <w:pPr>
              <w:pStyle w:val="TAH"/>
              <w:rPr>
                <w:ins w:id="18758" w:author="Huawei" w:date="2021-05-27T14:59:00Z"/>
                <w:rFonts w:eastAsia="Calibri"/>
                <w:lang w:eastAsia="zh-CN"/>
              </w:rPr>
            </w:pPr>
            <w:ins w:id="18759" w:author="Huawei" w:date="2021-05-27T14:59:00Z">
              <w:r>
                <w:t>M-FR1-A.3.5-4</w:t>
              </w:r>
            </w:ins>
          </w:p>
        </w:tc>
      </w:tr>
      <w:tr w:rsidR="000E0432" w14:paraId="74D77FE9" w14:textId="77777777" w:rsidTr="000E0432">
        <w:trPr>
          <w:jc w:val="center"/>
          <w:ins w:id="18760"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1A0A2B" w14:textId="77777777" w:rsidR="000E0432" w:rsidRPr="002F1EB5" w:rsidRDefault="000E0432" w:rsidP="000E0432">
            <w:pPr>
              <w:pStyle w:val="TAC"/>
              <w:rPr>
                <w:ins w:id="18761" w:author="Huawei" w:date="2021-05-27T14:59:00Z"/>
                <w:rFonts w:eastAsia="宋体"/>
                <w:lang w:eastAsia="zh-CN"/>
              </w:rPr>
            </w:pPr>
            <w:ins w:id="18762" w:author="Huawei" w:date="2021-05-27T14:59:00Z">
              <w:r w:rsidRPr="00766BC2">
                <w:t>Number of allocated PDSCH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5C04CFCA" w14:textId="77777777" w:rsidR="000E0432" w:rsidRDefault="000E0432" w:rsidP="000E0432">
            <w:pPr>
              <w:pStyle w:val="TAC"/>
              <w:rPr>
                <w:ins w:id="18763" w:author="Huawei" w:date="2021-05-27T14:59:00Z"/>
                <w:lang w:eastAsia="zh-CN"/>
              </w:rPr>
            </w:pPr>
            <w:ins w:id="18764" w:author="Huawei" w:date="2021-05-27T14:59:00Z">
              <w:r>
                <w:rPr>
                  <w:lang w:eastAsia="zh-CN"/>
                </w:rPr>
                <w:t>106</w:t>
              </w:r>
            </w:ins>
          </w:p>
        </w:tc>
        <w:tc>
          <w:tcPr>
            <w:tcW w:w="0" w:type="auto"/>
            <w:tcBorders>
              <w:top w:val="single" w:sz="4" w:space="0" w:color="auto"/>
              <w:left w:val="single" w:sz="4" w:space="0" w:color="auto"/>
              <w:bottom w:val="single" w:sz="4" w:space="0" w:color="auto"/>
              <w:right w:val="single" w:sz="4" w:space="0" w:color="auto"/>
            </w:tcBorders>
            <w:vAlign w:val="center"/>
          </w:tcPr>
          <w:p w14:paraId="3FA44CC1" w14:textId="77777777" w:rsidR="000E0432" w:rsidRDefault="000E0432" w:rsidP="000E0432">
            <w:pPr>
              <w:pStyle w:val="TAC"/>
              <w:rPr>
                <w:ins w:id="18765" w:author="Huawei" w:date="2021-05-27T14:59:00Z"/>
                <w:lang w:eastAsia="zh-CN"/>
              </w:rPr>
            </w:pPr>
            <w:ins w:id="18766" w:author="Huawei" w:date="2021-05-27T14:59:00Z">
              <w:r>
                <w:rPr>
                  <w:lang w:eastAsia="zh-CN"/>
                </w:rPr>
                <w:t>106</w:t>
              </w:r>
            </w:ins>
          </w:p>
        </w:tc>
        <w:tc>
          <w:tcPr>
            <w:tcW w:w="0" w:type="auto"/>
            <w:tcBorders>
              <w:top w:val="single" w:sz="4" w:space="0" w:color="auto"/>
              <w:left w:val="single" w:sz="4" w:space="0" w:color="auto"/>
              <w:bottom w:val="single" w:sz="4" w:space="0" w:color="auto"/>
              <w:right w:val="single" w:sz="4" w:space="0" w:color="auto"/>
            </w:tcBorders>
            <w:vAlign w:val="center"/>
          </w:tcPr>
          <w:p w14:paraId="1D214FD2" w14:textId="77777777" w:rsidR="000E0432" w:rsidRDefault="000E0432" w:rsidP="000E0432">
            <w:pPr>
              <w:pStyle w:val="TAC"/>
              <w:rPr>
                <w:ins w:id="18767" w:author="Huawei" w:date="2021-05-27T14:59:00Z"/>
                <w:lang w:eastAsia="zh-CN"/>
              </w:rPr>
            </w:pPr>
            <w:ins w:id="18768" w:author="Huawei" w:date="2021-05-27T14:59:00Z">
              <w:r>
                <w:rPr>
                  <w:lang w:eastAsia="zh-CN"/>
                </w:rPr>
                <w:t>106</w:t>
              </w:r>
            </w:ins>
          </w:p>
        </w:tc>
        <w:tc>
          <w:tcPr>
            <w:tcW w:w="0" w:type="auto"/>
            <w:tcBorders>
              <w:top w:val="single" w:sz="4" w:space="0" w:color="auto"/>
              <w:left w:val="single" w:sz="4" w:space="0" w:color="auto"/>
              <w:bottom w:val="single" w:sz="4" w:space="0" w:color="auto"/>
              <w:right w:val="single" w:sz="4" w:space="0" w:color="auto"/>
            </w:tcBorders>
            <w:vAlign w:val="center"/>
          </w:tcPr>
          <w:p w14:paraId="21FFFE9D" w14:textId="77777777" w:rsidR="000E0432" w:rsidRDefault="000E0432" w:rsidP="000E0432">
            <w:pPr>
              <w:pStyle w:val="TAC"/>
              <w:rPr>
                <w:ins w:id="18769" w:author="Huawei" w:date="2021-05-27T14:59:00Z"/>
                <w:lang w:eastAsia="zh-CN"/>
              </w:rPr>
            </w:pPr>
            <w:ins w:id="18770" w:author="Huawei" w:date="2021-05-27T14:59:00Z">
              <w:r>
                <w:rPr>
                  <w:lang w:eastAsia="zh-CN"/>
                </w:rPr>
                <w:t>106</w:t>
              </w:r>
            </w:ins>
          </w:p>
        </w:tc>
      </w:tr>
      <w:tr w:rsidR="000E0432" w14:paraId="09F6927D" w14:textId="77777777" w:rsidTr="000E0432">
        <w:trPr>
          <w:jc w:val="center"/>
          <w:ins w:id="18771"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52F44D" w14:textId="77777777" w:rsidR="000E0432" w:rsidRDefault="000E0432" w:rsidP="000E0432">
            <w:pPr>
              <w:pStyle w:val="TAC"/>
              <w:rPr>
                <w:ins w:id="18772" w:author="Huawei" w:date="2021-05-27T14:59:00Z"/>
                <w:rFonts w:eastAsia="宋体"/>
                <w:lang w:eastAsia="zh-CN"/>
              </w:rPr>
            </w:pPr>
            <w:ins w:id="18773" w:author="Huawei" w:date="2021-05-27T14:59:00Z">
              <w: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2B72DBC1" w14:textId="77777777" w:rsidR="000E0432" w:rsidRDefault="000E0432" w:rsidP="000E0432">
            <w:pPr>
              <w:pStyle w:val="TAC"/>
              <w:rPr>
                <w:ins w:id="18774" w:author="Huawei" w:date="2021-05-27T14:59:00Z"/>
                <w:lang w:eastAsia="zh-CN"/>
              </w:rPr>
            </w:pPr>
            <w:ins w:id="18775" w:author="Huawei" w:date="2021-05-27T14:59:00Z">
              <w:r>
                <w:rPr>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70655446" w14:textId="77777777" w:rsidR="000E0432" w:rsidRDefault="000E0432" w:rsidP="000E0432">
            <w:pPr>
              <w:pStyle w:val="TAC"/>
              <w:rPr>
                <w:ins w:id="18776" w:author="Huawei" w:date="2021-05-27T14:59:00Z"/>
                <w:lang w:eastAsia="zh-CN"/>
              </w:rPr>
            </w:pPr>
            <w:ins w:id="18777" w:author="Huawei" w:date="2021-05-27T14:59:00Z">
              <w:r>
                <w:rPr>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7A5F0779" w14:textId="77777777" w:rsidR="000E0432" w:rsidRDefault="000E0432" w:rsidP="000E0432">
            <w:pPr>
              <w:pStyle w:val="TAC"/>
              <w:rPr>
                <w:ins w:id="18778" w:author="Huawei" w:date="2021-05-27T14:59:00Z"/>
                <w:lang w:eastAsia="zh-CN"/>
              </w:rPr>
            </w:pPr>
            <w:ins w:id="18779" w:author="Huawei" w:date="2021-05-27T14:59:00Z">
              <w:r>
                <w:rPr>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2AAEAB83" w14:textId="77777777" w:rsidR="000E0432" w:rsidRDefault="000E0432" w:rsidP="000E0432">
            <w:pPr>
              <w:pStyle w:val="TAC"/>
              <w:rPr>
                <w:ins w:id="18780" w:author="Huawei" w:date="2021-05-27T14:59:00Z"/>
                <w:lang w:eastAsia="zh-CN"/>
              </w:rPr>
            </w:pPr>
            <w:ins w:id="18781" w:author="Huawei" w:date="2021-05-27T14:59:00Z">
              <w:r>
                <w:rPr>
                  <w:lang w:eastAsia="zh-CN"/>
                </w:rPr>
                <w:t>12</w:t>
              </w:r>
            </w:ins>
          </w:p>
        </w:tc>
      </w:tr>
      <w:tr w:rsidR="000E0432" w14:paraId="4B7CC065" w14:textId="77777777" w:rsidTr="000E0432">
        <w:trPr>
          <w:jc w:val="center"/>
          <w:ins w:id="18782"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35E8D57" w14:textId="77777777" w:rsidR="000E0432" w:rsidRDefault="000E0432" w:rsidP="000E0432">
            <w:pPr>
              <w:pStyle w:val="TAC"/>
              <w:rPr>
                <w:ins w:id="18783" w:author="Huawei" w:date="2021-05-27T14:59:00Z"/>
                <w:rFonts w:eastAsia="宋体"/>
                <w:lang w:eastAsia="zh-CN"/>
              </w:rPr>
            </w:pPr>
            <w:ins w:id="18784" w:author="Huawei" w:date="2021-05-27T14:59:00Z">
              <w:r>
                <w:t>Number of PDSCH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6D612AD4" w14:textId="77777777" w:rsidR="000E0432" w:rsidRDefault="000E0432" w:rsidP="000E0432">
            <w:pPr>
              <w:pStyle w:val="TAC"/>
              <w:rPr>
                <w:ins w:id="18785" w:author="Huawei" w:date="2021-05-27T14:59:00Z"/>
                <w:lang w:eastAsia="zh-CN"/>
              </w:rPr>
            </w:pPr>
            <w:ins w:id="18786" w:author="Huawei" w:date="2021-05-27T14:59:00Z">
              <w:r>
                <w:rPr>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43B4FA41" w14:textId="77777777" w:rsidR="000E0432" w:rsidRDefault="000E0432" w:rsidP="000E0432">
            <w:pPr>
              <w:pStyle w:val="TAC"/>
              <w:rPr>
                <w:ins w:id="18787" w:author="Huawei" w:date="2021-05-27T14:59:00Z"/>
                <w:lang w:eastAsia="zh-CN"/>
              </w:rPr>
            </w:pPr>
            <w:ins w:id="18788" w:author="Huawei" w:date="2021-05-27T14:59:00Z">
              <w:r>
                <w:rPr>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10F1778B" w14:textId="77777777" w:rsidR="000E0432" w:rsidRDefault="000E0432" w:rsidP="000E0432">
            <w:pPr>
              <w:pStyle w:val="TAC"/>
              <w:rPr>
                <w:ins w:id="18789" w:author="Huawei" w:date="2021-05-27T14:59:00Z"/>
                <w:lang w:eastAsia="zh-CN"/>
              </w:rPr>
            </w:pPr>
            <w:ins w:id="18790" w:author="Huawei" w:date="2021-05-27T14:59:00Z">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1A83C080" w14:textId="77777777" w:rsidR="000E0432" w:rsidRDefault="000E0432" w:rsidP="000E0432">
            <w:pPr>
              <w:pStyle w:val="TAC"/>
              <w:rPr>
                <w:ins w:id="18791" w:author="Huawei" w:date="2021-05-27T14:59:00Z"/>
                <w:lang w:eastAsia="zh-CN"/>
              </w:rPr>
            </w:pPr>
            <w:ins w:id="18792" w:author="Huawei" w:date="2021-05-27T14:59:00Z">
              <w:r>
                <w:rPr>
                  <w:lang w:eastAsia="zh-CN"/>
                </w:rPr>
                <w:t>4</w:t>
              </w:r>
            </w:ins>
          </w:p>
        </w:tc>
      </w:tr>
      <w:tr w:rsidR="000E0432" w14:paraId="6064B85E" w14:textId="77777777" w:rsidTr="000E0432">
        <w:trPr>
          <w:jc w:val="center"/>
          <w:ins w:id="18793"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BEDD0FD" w14:textId="77777777" w:rsidR="000E0432" w:rsidRDefault="000E0432" w:rsidP="000E0432">
            <w:pPr>
              <w:pStyle w:val="TAC"/>
              <w:rPr>
                <w:ins w:id="18794" w:author="Huawei" w:date="2021-05-27T14:59:00Z"/>
                <w:rFonts w:eastAsia="宋体"/>
                <w:lang w:eastAsia="zh-CN"/>
              </w:rPr>
            </w:pPr>
            <w:ins w:id="18795" w:author="Huawei" w:date="2021-05-27T14:59:00Z">
              <w:r>
                <w:t xml:space="preserve">Number of DMRS </w:t>
              </w:r>
              <w:r>
                <w:rPr>
                  <w:lang w:eastAsia="zh-CN"/>
                </w:rPr>
                <w:t>REs</w:t>
              </w:r>
              <w:r>
                <w:t xml:space="preserve"> (Note 1)</w:t>
              </w:r>
            </w:ins>
          </w:p>
        </w:tc>
        <w:tc>
          <w:tcPr>
            <w:tcW w:w="0" w:type="auto"/>
            <w:tcBorders>
              <w:top w:val="single" w:sz="4" w:space="0" w:color="auto"/>
              <w:left w:val="single" w:sz="4" w:space="0" w:color="auto"/>
              <w:bottom w:val="single" w:sz="4" w:space="0" w:color="auto"/>
              <w:right w:val="single" w:sz="4" w:space="0" w:color="auto"/>
            </w:tcBorders>
            <w:vAlign w:val="center"/>
          </w:tcPr>
          <w:p w14:paraId="3D773BC6" w14:textId="77777777" w:rsidR="000E0432" w:rsidRDefault="000E0432" w:rsidP="000E0432">
            <w:pPr>
              <w:pStyle w:val="TAC"/>
              <w:rPr>
                <w:ins w:id="18796" w:author="Huawei" w:date="2021-05-27T14:59:00Z"/>
                <w:lang w:eastAsia="zh-CN"/>
              </w:rPr>
            </w:pPr>
            <w:ins w:id="18797" w:author="Huawei" w:date="2021-05-27T14:59:00Z">
              <w:r>
                <w:rPr>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223CE7CF" w14:textId="77777777" w:rsidR="000E0432" w:rsidRDefault="000E0432" w:rsidP="000E0432">
            <w:pPr>
              <w:pStyle w:val="TAC"/>
              <w:rPr>
                <w:ins w:id="18798" w:author="Huawei" w:date="2021-05-27T14:59:00Z"/>
                <w:lang w:eastAsia="zh-CN"/>
              </w:rPr>
            </w:pPr>
            <w:ins w:id="18799" w:author="Huawei" w:date="2021-05-27T14:59:00Z">
              <w:r>
                <w:rPr>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1595B19D" w14:textId="77777777" w:rsidR="000E0432" w:rsidRDefault="000E0432" w:rsidP="000E0432">
            <w:pPr>
              <w:pStyle w:val="TAC"/>
              <w:rPr>
                <w:ins w:id="18800" w:author="Huawei" w:date="2021-05-27T14:59:00Z"/>
                <w:lang w:eastAsia="zh-CN"/>
              </w:rPr>
            </w:pPr>
            <w:ins w:id="18801" w:author="Huawei" w:date="2021-05-27T14:59:00Z">
              <w:r>
                <w:rPr>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2ACB9D77" w14:textId="77777777" w:rsidR="000E0432" w:rsidRDefault="000E0432" w:rsidP="000E0432">
            <w:pPr>
              <w:pStyle w:val="TAC"/>
              <w:rPr>
                <w:ins w:id="18802" w:author="Huawei" w:date="2021-05-27T14:59:00Z"/>
                <w:lang w:eastAsia="zh-CN"/>
              </w:rPr>
            </w:pPr>
            <w:ins w:id="18803" w:author="Huawei" w:date="2021-05-27T14:59:00Z">
              <w:r>
                <w:rPr>
                  <w:lang w:eastAsia="zh-CN"/>
                </w:rPr>
                <w:t>24</w:t>
              </w:r>
            </w:ins>
          </w:p>
        </w:tc>
      </w:tr>
      <w:tr w:rsidR="000E0432" w14:paraId="50E4A29F" w14:textId="77777777" w:rsidTr="000E0432">
        <w:trPr>
          <w:jc w:val="center"/>
          <w:ins w:id="18804"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301DBB2" w14:textId="77777777" w:rsidR="000E0432" w:rsidRDefault="000E0432" w:rsidP="000E0432">
            <w:pPr>
              <w:pStyle w:val="TAC"/>
              <w:rPr>
                <w:ins w:id="18805" w:author="Huawei" w:date="2021-05-27T14:59:00Z"/>
                <w:rFonts w:eastAsia="宋体"/>
                <w:lang w:eastAsia="zh-CN"/>
              </w:rPr>
            </w:pPr>
            <w:ins w:id="18806" w:author="Huawei" w:date="2021-05-27T14:59:00Z">
              <w:r>
                <w:t>Overhead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49560492" w14:textId="77777777" w:rsidR="000E0432" w:rsidRDefault="000E0432" w:rsidP="000E0432">
            <w:pPr>
              <w:pStyle w:val="TAC"/>
              <w:rPr>
                <w:ins w:id="18807" w:author="Huawei" w:date="2021-05-27T14:59:00Z"/>
                <w:lang w:eastAsia="zh-CN"/>
              </w:rPr>
            </w:pPr>
            <w:ins w:id="18808" w:author="Huawei" w:date="2021-05-27T14:59:00Z">
              <w:r>
                <w:rPr>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03FA24C4" w14:textId="77777777" w:rsidR="000E0432" w:rsidRDefault="000E0432" w:rsidP="000E0432">
            <w:pPr>
              <w:pStyle w:val="TAC"/>
              <w:rPr>
                <w:ins w:id="18809" w:author="Huawei" w:date="2021-05-27T14:59:00Z"/>
                <w:lang w:eastAsia="zh-CN"/>
              </w:rPr>
            </w:pPr>
            <w:ins w:id="18810" w:author="Huawei" w:date="2021-05-27T14:59:00Z">
              <w:r>
                <w:rPr>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2E6130DF" w14:textId="77777777" w:rsidR="000E0432" w:rsidRDefault="000E0432" w:rsidP="000E0432">
            <w:pPr>
              <w:pStyle w:val="TAC"/>
              <w:rPr>
                <w:ins w:id="18811" w:author="Huawei" w:date="2021-05-27T14:59:00Z"/>
                <w:lang w:eastAsia="zh-CN"/>
              </w:rPr>
            </w:pPr>
            <w:ins w:id="18812" w:author="Huawei" w:date="2021-05-27T14:59:00Z">
              <w:r>
                <w:rPr>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619CA14B" w14:textId="77777777" w:rsidR="000E0432" w:rsidRDefault="000E0432" w:rsidP="000E0432">
            <w:pPr>
              <w:pStyle w:val="TAC"/>
              <w:rPr>
                <w:ins w:id="18813" w:author="Huawei" w:date="2021-05-27T14:59:00Z"/>
                <w:lang w:eastAsia="zh-CN"/>
              </w:rPr>
            </w:pPr>
            <w:ins w:id="18814" w:author="Huawei" w:date="2021-05-27T14:59:00Z">
              <w:r>
                <w:rPr>
                  <w:lang w:eastAsia="zh-CN"/>
                </w:rPr>
                <w:t>0</w:t>
              </w:r>
            </w:ins>
          </w:p>
        </w:tc>
      </w:tr>
      <w:tr w:rsidR="000E0432" w14:paraId="0AEB4C91" w14:textId="77777777" w:rsidTr="000E0432">
        <w:trPr>
          <w:jc w:val="center"/>
          <w:ins w:id="18815"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E3F8893" w14:textId="77777777" w:rsidR="000E0432" w:rsidRDefault="000E0432" w:rsidP="000E0432">
            <w:pPr>
              <w:pStyle w:val="TAC"/>
              <w:rPr>
                <w:ins w:id="18816" w:author="Huawei" w:date="2021-05-27T14:59:00Z"/>
                <w:rFonts w:eastAsia="宋体"/>
                <w:lang w:eastAsia="zh-CN"/>
              </w:rPr>
            </w:pPr>
            <w:ins w:id="18817" w:author="Huawei" w:date="2021-05-27T14:59:00Z">
              <w:r>
                <w:rPr>
                  <w:lang w:eastAsia="zh-CN"/>
                </w:rPr>
                <w:t>Available RE-s for PDSCH</w:t>
              </w:r>
            </w:ins>
          </w:p>
        </w:tc>
        <w:tc>
          <w:tcPr>
            <w:tcW w:w="0" w:type="auto"/>
            <w:tcBorders>
              <w:top w:val="single" w:sz="4" w:space="0" w:color="auto"/>
              <w:left w:val="single" w:sz="4" w:space="0" w:color="auto"/>
              <w:bottom w:val="single" w:sz="4" w:space="0" w:color="auto"/>
              <w:right w:val="single" w:sz="4" w:space="0" w:color="auto"/>
            </w:tcBorders>
            <w:vAlign w:val="center"/>
          </w:tcPr>
          <w:p w14:paraId="16674EF0" w14:textId="77777777" w:rsidR="000E0432" w:rsidRDefault="000E0432" w:rsidP="000E0432">
            <w:pPr>
              <w:pStyle w:val="TAC"/>
              <w:rPr>
                <w:ins w:id="18818" w:author="Huawei" w:date="2021-05-27T14:59:00Z"/>
                <w:lang w:eastAsia="zh-CN"/>
              </w:rPr>
            </w:pPr>
            <w:ins w:id="18819" w:author="Huawei" w:date="2021-05-27T14:59:00Z">
              <w:r>
                <w:rPr>
                  <w:lang w:eastAsia="zh-CN"/>
                </w:rPr>
                <w:t>12720</w:t>
              </w:r>
            </w:ins>
          </w:p>
        </w:tc>
        <w:tc>
          <w:tcPr>
            <w:tcW w:w="0" w:type="auto"/>
            <w:tcBorders>
              <w:top w:val="single" w:sz="4" w:space="0" w:color="auto"/>
              <w:left w:val="single" w:sz="4" w:space="0" w:color="auto"/>
              <w:bottom w:val="single" w:sz="4" w:space="0" w:color="auto"/>
              <w:right w:val="single" w:sz="4" w:space="0" w:color="auto"/>
            </w:tcBorders>
            <w:vAlign w:val="center"/>
          </w:tcPr>
          <w:p w14:paraId="144C1772" w14:textId="77777777" w:rsidR="000E0432" w:rsidRDefault="000E0432" w:rsidP="000E0432">
            <w:pPr>
              <w:pStyle w:val="TAC"/>
              <w:rPr>
                <w:ins w:id="18820" w:author="Huawei" w:date="2021-05-27T14:59:00Z"/>
                <w:lang w:eastAsia="zh-CN"/>
              </w:rPr>
            </w:pPr>
            <w:ins w:id="18821" w:author="Huawei" w:date="2021-05-27T14:59:00Z">
              <w:r>
                <w:rPr>
                  <w:lang w:eastAsia="zh-CN"/>
                </w:rPr>
                <w:t>12720</w:t>
              </w:r>
            </w:ins>
          </w:p>
        </w:tc>
        <w:tc>
          <w:tcPr>
            <w:tcW w:w="0" w:type="auto"/>
            <w:tcBorders>
              <w:top w:val="single" w:sz="4" w:space="0" w:color="auto"/>
              <w:left w:val="single" w:sz="4" w:space="0" w:color="auto"/>
              <w:bottom w:val="single" w:sz="4" w:space="0" w:color="auto"/>
              <w:right w:val="single" w:sz="4" w:space="0" w:color="auto"/>
            </w:tcBorders>
            <w:vAlign w:val="center"/>
          </w:tcPr>
          <w:p w14:paraId="462C241D" w14:textId="77777777" w:rsidR="000E0432" w:rsidRDefault="000E0432" w:rsidP="000E0432">
            <w:pPr>
              <w:pStyle w:val="TAC"/>
              <w:rPr>
                <w:ins w:id="18822" w:author="Huawei" w:date="2021-05-27T14:59:00Z"/>
                <w:lang w:eastAsia="zh-CN"/>
              </w:rPr>
            </w:pPr>
            <w:ins w:id="18823" w:author="Huawei" w:date="2021-05-27T14:59:00Z">
              <w:r>
                <w:rPr>
                  <w:lang w:eastAsia="zh-CN"/>
                </w:rPr>
                <w:t>12720</w:t>
              </w:r>
            </w:ins>
          </w:p>
        </w:tc>
        <w:tc>
          <w:tcPr>
            <w:tcW w:w="0" w:type="auto"/>
            <w:tcBorders>
              <w:top w:val="single" w:sz="4" w:space="0" w:color="auto"/>
              <w:left w:val="single" w:sz="4" w:space="0" w:color="auto"/>
              <w:bottom w:val="single" w:sz="4" w:space="0" w:color="auto"/>
              <w:right w:val="single" w:sz="4" w:space="0" w:color="auto"/>
            </w:tcBorders>
            <w:vAlign w:val="center"/>
          </w:tcPr>
          <w:p w14:paraId="2672531D" w14:textId="77777777" w:rsidR="000E0432" w:rsidRDefault="000E0432" w:rsidP="000E0432">
            <w:pPr>
              <w:pStyle w:val="TAC"/>
              <w:rPr>
                <w:ins w:id="18824" w:author="Huawei" w:date="2021-05-27T14:59:00Z"/>
                <w:lang w:eastAsia="zh-CN"/>
              </w:rPr>
            </w:pPr>
            <w:ins w:id="18825" w:author="Huawei" w:date="2021-05-27T14:59:00Z">
              <w:r>
                <w:rPr>
                  <w:lang w:eastAsia="zh-CN"/>
                </w:rPr>
                <w:t>12720</w:t>
              </w:r>
            </w:ins>
          </w:p>
        </w:tc>
      </w:tr>
      <w:tr w:rsidR="000E0432" w14:paraId="3409089D" w14:textId="77777777" w:rsidTr="000E0432">
        <w:trPr>
          <w:jc w:val="center"/>
          <w:ins w:id="18826"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7FE4FFA8" w14:textId="77777777" w:rsidR="000E0432" w:rsidRDefault="000E0432" w:rsidP="000E0432">
            <w:pPr>
              <w:pStyle w:val="TAC"/>
              <w:rPr>
                <w:ins w:id="18827" w:author="Huawei" w:date="2021-05-27T14:59:00Z"/>
                <w:lang w:eastAsia="zh-CN"/>
              </w:rPr>
            </w:pPr>
            <w:ins w:id="18828" w:author="Huawei" w:date="2021-05-27T14:59:00Z">
              <w:r>
                <w:rPr>
                  <w:lang w:eastAsia="zh-CN"/>
                </w:rPr>
                <w:t>CQI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F30DDF3" w14:textId="77777777" w:rsidR="000E0432" w:rsidRDefault="000E0432" w:rsidP="000E0432">
            <w:pPr>
              <w:pStyle w:val="TAC"/>
              <w:rPr>
                <w:ins w:id="18829" w:author="Huawei" w:date="2021-05-27T14:59:00Z"/>
                <w:lang w:eastAsia="zh-CN"/>
              </w:rPr>
            </w:pPr>
            <w:ins w:id="18830" w:author="Huawei" w:date="2021-05-27T14:59:00Z">
              <w:r>
                <w:rPr>
                  <w:lang w:eastAsia="zh-CN"/>
                </w:rPr>
                <w:t>Spectral efficienc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0BF67F3" w14:textId="77777777" w:rsidR="000E0432" w:rsidRDefault="000E0432" w:rsidP="000E0432">
            <w:pPr>
              <w:pStyle w:val="TAC"/>
              <w:rPr>
                <w:ins w:id="18831" w:author="Huawei" w:date="2021-05-27T14:59:00Z"/>
                <w:lang w:eastAsia="zh-CN"/>
              </w:rPr>
            </w:pPr>
            <w:ins w:id="18832" w:author="Huawei" w:date="2021-05-27T14:59:00Z">
              <w:r>
                <w:rPr>
                  <w:lang w:eastAsia="zh-CN"/>
                </w:rPr>
                <w:t>MCS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A03C9B8" w14:textId="77777777" w:rsidR="000E0432" w:rsidRDefault="000E0432" w:rsidP="000E0432">
            <w:pPr>
              <w:pStyle w:val="TAC"/>
              <w:rPr>
                <w:ins w:id="18833" w:author="Huawei" w:date="2021-05-27T14:59:00Z"/>
              </w:rPr>
            </w:pPr>
            <w:ins w:id="18834" w:author="Huawei" w:date="2021-05-27T14:59:00Z">
              <w:r>
                <w:t>Modulation</w:t>
              </w:r>
            </w:ins>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E5E55A8" w14:textId="77777777" w:rsidR="000E0432" w:rsidRDefault="000E0432" w:rsidP="000E0432">
            <w:pPr>
              <w:pStyle w:val="TAC"/>
              <w:rPr>
                <w:ins w:id="18835" w:author="Huawei" w:date="2021-05-27T14:59:00Z"/>
              </w:rPr>
            </w:pPr>
            <w:ins w:id="18836" w:author="Huawei" w:date="2021-05-27T14:59:00Z">
              <w:r>
                <w:t>Information Bit Payload per Slot</w:t>
              </w:r>
            </w:ins>
          </w:p>
        </w:tc>
      </w:tr>
      <w:tr w:rsidR="000E0432" w14:paraId="13C8EF58" w14:textId="77777777" w:rsidTr="000E0432">
        <w:trPr>
          <w:jc w:val="center"/>
          <w:ins w:id="18837"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599C4F2B" w14:textId="77777777" w:rsidR="000E0432" w:rsidRDefault="000E0432" w:rsidP="000E0432">
            <w:pPr>
              <w:pStyle w:val="TAC"/>
              <w:rPr>
                <w:ins w:id="18838" w:author="Huawei" w:date="2021-05-27T14:59:00Z"/>
                <w:lang w:eastAsia="zh-CN"/>
              </w:rPr>
            </w:pPr>
            <w:ins w:id="18839" w:author="Huawei" w:date="2021-05-27T14:59:00Z">
              <w:r>
                <w:rPr>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96002F" w14:textId="77777777" w:rsidR="000E0432" w:rsidRDefault="000E0432" w:rsidP="000E0432">
            <w:pPr>
              <w:pStyle w:val="TAC"/>
              <w:rPr>
                <w:ins w:id="18840" w:author="Huawei" w:date="2021-05-27T14:59:00Z"/>
                <w:lang w:eastAsia="zh-CN"/>
              </w:rPr>
            </w:pPr>
            <w:ins w:id="18841" w:author="Huawei" w:date="2021-05-27T14:59:00Z">
              <w:r>
                <w:rPr>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191E392" w14:textId="77777777" w:rsidR="000E0432" w:rsidRDefault="000E0432" w:rsidP="000E0432">
            <w:pPr>
              <w:pStyle w:val="TAC"/>
              <w:rPr>
                <w:ins w:id="18842" w:author="Huawei" w:date="2021-05-27T14:59:00Z"/>
                <w:lang w:eastAsia="zh-CN"/>
              </w:rPr>
            </w:pPr>
            <w:ins w:id="18843" w:author="Huawei" w:date="2021-05-27T14:59:00Z">
              <w:r>
                <w:rPr>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D3F902" w14:textId="77777777" w:rsidR="000E0432" w:rsidRDefault="000E0432" w:rsidP="000E0432">
            <w:pPr>
              <w:pStyle w:val="TAC"/>
              <w:rPr>
                <w:ins w:id="18844" w:author="Huawei" w:date="2021-05-27T14:59:00Z"/>
                <w:lang w:eastAsia="zh-CN"/>
              </w:rPr>
            </w:pPr>
            <w:ins w:id="18845" w:author="Huawei" w:date="2021-05-27T14:59:00Z">
              <w:r>
                <w:rPr>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tcPr>
          <w:p w14:paraId="63049891" w14:textId="77777777" w:rsidR="000E0432" w:rsidRDefault="000E0432" w:rsidP="000E0432">
            <w:pPr>
              <w:pStyle w:val="TAC"/>
              <w:rPr>
                <w:ins w:id="18846" w:author="Huawei" w:date="2021-05-27T14:59:00Z"/>
                <w:lang w:eastAsia="zh-CN"/>
              </w:rPr>
            </w:pPr>
            <w:ins w:id="18847" w:author="Huawei" w:date="2021-05-27T14:59:00Z">
              <w:r>
                <w:rPr>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425DEBFC" w14:textId="77777777" w:rsidR="000E0432" w:rsidRDefault="000E0432" w:rsidP="000E0432">
            <w:pPr>
              <w:pStyle w:val="TAC"/>
              <w:rPr>
                <w:ins w:id="18848" w:author="Huawei" w:date="2021-05-27T14:59:00Z"/>
                <w:lang w:eastAsia="zh-CN"/>
              </w:rPr>
            </w:pPr>
            <w:ins w:id="18849" w:author="Huawei" w:date="2021-05-27T14:59:00Z">
              <w:r>
                <w:rPr>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2832FF4F" w14:textId="77777777" w:rsidR="000E0432" w:rsidRDefault="000E0432" w:rsidP="000E0432">
            <w:pPr>
              <w:pStyle w:val="TAC"/>
              <w:rPr>
                <w:ins w:id="18850" w:author="Huawei" w:date="2021-05-27T14:59:00Z"/>
                <w:lang w:eastAsia="zh-CN"/>
              </w:rPr>
            </w:pPr>
            <w:ins w:id="18851" w:author="Huawei" w:date="2021-05-27T14:59:00Z">
              <w:r>
                <w:rPr>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47794E98" w14:textId="77777777" w:rsidR="000E0432" w:rsidRDefault="000E0432" w:rsidP="000E0432">
            <w:pPr>
              <w:pStyle w:val="TAC"/>
              <w:rPr>
                <w:ins w:id="18852" w:author="Huawei" w:date="2021-05-27T14:59:00Z"/>
                <w:lang w:eastAsia="zh-CN"/>
              </w:rPr>
            </w:pPr>
            <w:ins w:id="18853" w:author="Huawei" w:date="2021-05-27T14:59:00Z">
              <w:r>
                <w:rPr>
                  <w:lang w:eastAsia="zh-CN"/>
                </w:rPr>
                <w:t>N/A</w:t>
              </w:r>
            </w:ins>
          </w:p>
        </w:tc>
      </w:tr>
      <w:tr w:rsidR="000E0432" w14:paraId="44CBDCF0" w14:textId="77777777" w:rsidTr="000E0432">
        <w:trPr>
          <w:jc w:val="center"/>
          <w:ins w:id="18854"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1E92B972" w14:textId="77777777" w:rsidR="000E0432" w:rsidRDefault="000E0432" w:rsidP="000E0432">
            <w:pPr>
              <w:pStyle w:val="TAC"/>
              <w:rPr>
                <w:ins w:id="18855" w:author="Huawei" w:date="2021-05-27T14:59:00Z"/>
                <w:lang w:eastAsia="zh-CN"/>
              </w:rPr>
            </w:pPr>
            <w:ins w:id="18856" w:author="Huawei" w:date="2021-05-27T14:59:00Z">
              <w:r>
                <w:rPr>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E0FFE9" w14:textId="77777777" w:rsidR="000E0432" w:rsidRDefault="000E0432" w:rsidP="000E0432">
            <w:pPr>
              <w:pStyle w:val="TAC"/>
              <w:rPr>
                <w:ins w:id="18857" w:author="Huawei" w:date="2021-05-27T14:59:00Z"/>
                <w:lang w:eastAsia="zh-CN"/>
              </w:rPr>
            </w:pPr>
            <w:ins w:id="18858" w:author="Huawei" w:date="2021-05-27T14:59:00Z">
              <w:r>
                <w:rPr>
                  <w:lang w:eastAsia="en-GB"/>
                </w:rPr>
                <w:t xml:space="preserve">0.152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BC68202" w14:textId="77777777" w:rsidR="000E0432" w:rsidRDefault="000E0432" w:rsidP="000E0432">
            <w:pPr>
              <w:pStyle w:val="TAC"/>
              <w:rPr>
                <w:ins w:id="18859" w:author="Huawei" w:date="2021-05-27T14:59:00Z"/>
                <w:lang w:eastAsia="zh-CN"/>
              </w:rPr>
            </w:pPr>
            <w:ins w:id="18860" w:author="Huawei" w:date="2021-05-27T14:59:00Z">
              <w:r>
                <w:rPr>
                  <w:lang w:eastAsia="zh-CN"/>
                </w:rPr>
                <w:t>0</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9766403" w14:textId="77777777" w:rsidR="000E0432" w:rsidRDefault="000E0432" w:rsidP="000E0432">
            <w:pPr>
              <w:pStyle w:val="TAC"/>
              <w:rPr>
                <w:ins w:id="18861" w:author="Huawei" w:date="2021-05-27T14:59:00Z"/>
                <w:lang w:eastAsia="zh-CN"/>
              </w:rPr>
            </w:pPr>
            <w:ins w:id="18862" w:author="Huawei" w:date="2021-05-27T14:59:00Z">
              <w:r>
                <w:rPr>
                  <w:lang w:eastAsia="zh-CN"/>
                </w:rPr>
                <w:t>QPSK</w:t>
              </w:r>
            </w:ins>
          </w:p>
        </w:tc>
        <w:tc>
          <w:tcPr>
            <w:tcW w:w="0" w:type="auto"/>
            <w:tcBorders>
              <w:top w:val="single" w:sz="4" w:space="0" w:color="auto"/>
              <w:left w:val="single" w:sz="4" w:space="0" w:color="auto"/>
              <w:bottom w:val="single" w:sz="4" w:space="0" w:color="auto"/>
              <w:right w:val="single" w:sz="4" w:space="0" w:color="auto"/>
            </w:tcBorders>
          </w:tcPr>
          <w:p w14:paraId="5DE7A666" w14:textId="77777777" w:rsidR="000E0432" w:rsidRDefault="000E0432" w:rsidP="000E0432">
            <w:pPr>
              <w:pStyle w:val="TAC"/>
              <w:rPr>
                <w:ins w:id="18863" w:author="Huawei" w:date="2021-05-27T14:59:00Z"/>
                <w:lang w:eastAsia="zh-CN"/>
              </w:rPr>
            </w:pPr>
            <w:ins w:id="18864" w:author="Huawei" w:date="2021-05-27T14:59:00Z">
              <w:r>
                <w:t>2976</w:t>
              </w:r>
            </w:ins>
          </w:p>
        </w:tc>
        <w:tc>
          <w:tcPr>
            <w:tcW w:w="0" w:type="auto"/>
            <w:tcBorders>
              <w:top w:val="single" w:sz="4" w:space="0" w:color="auto"/>
              <w:left w:val="single" w:sz="4" w:space="0" w:color="auto"/>
              <w:bottom w:val="single" w:sz="4" w:space="0" w:color="auto"/>
              <w:right w:val="single" w:sz="4" w:space="0" w:color="auto"/>
            </w:tcBorders>
            <w:vAlign w:val="center"/>
          </w:tcPr>
          <w:p w14:paraId="1AE772B2" w14:textId="77777777" w:rsidR="000E0432" w:rsidRDefault="000E0432" w:rsidP="000E0432">
            <w:pPr>
              <w:pStyle w:val="TAC"/>
              <w:rPr>
                <w:ins w:id="18865" w:author="Huawei" w:date="2021-05-27T14:59:00Z"/>
              </w:rPr>
            </w:pPr>
            <w:ins w:id="18866" w:author="Huawei" w:date="2021-05-27T14:59:00Z">
              <w:r>
                <w:t>5896</w:t>
              </w:r>
            </w:ins>
          </w:p>
        </w:tc>
        <w:tc>
          <w:tcPr>
            <w:tcW w:w="0" w:type="auto"/>
            <w:tcBorders>
              <w:top w:val="single" w:sz="4" w:space="0" w:color="auto"/>
              <w:left w:val="single" w:sz="4" w:space="0" w:color="auto"/>
              <w:bottom w:val="single" w:sz="4" w:space="0" w:color="auto"/>
              <w:right w:val="single" w:sz="4" w:space="0" w:color="auto"/>
            </w:tcBorders>
            <w:vAlign w:val="center"/>
          </w:tcPr>
          <w:p w14:paraId="3C27CFC3" w14:textId="77777777" w:rsidR="000E0432" w:rsidRDefault="000E0432" w:rsidP="000E0432">
            <w:pPr>
              <w:pStyle w:val="TAC"/>
              <w:rPr>
                <w:ins w:id="18867" w:author="Huawei" w:date="2021-05-27T14:59:00Z"/>
              </w:rPr>
            </w:pPr>
            <w:ins w:id="18868" w:author="Huawei" w:date="2021-05-27T14:59:00Z">
              <w:r>
                <w:rPr>
                  <w:lang w:eastAsia="zh-CN"/>
                </w:rPr>
                <w:t>8976</w:t>
              </w:r>
            </w:ins>
          </w:p>
        </w:tc>
        <w:tc>
          <w:tcPr>
            <w:tcW w:w="0" w:type="auto"/>
            <w:tcBorders>
              <w:top w:val="single" w:sz="4" w:space="0" w:color="auto"/>
              <w:left w:val="single" w:sz="4" w:space="0" w:color="auto"/>
              <w:bottom w:val="single" w:sz="4" w:space="0" w:color="auto"/>
              <w:right w:val="single" w:sz="4" w:space="0" w:color="auto"/>
            </w:tcBorders>
            <w:vAlign w:val="center"/>
          </w:tcPr>
          <w:p w14:paraId="5E5A2F0D" w14:textId="77777777" w:rsidR="000E0432" w:rsidRDefault="000E0432" w:rsidP="000E0432">
            <w:pPr>
              <w:pStyle w:val="TAC"/>
              <w:rPr>
                <w:ins w:id="18869" w:author="Huawei" w:date="2021-05-27T14:59:00Z"/>
              </w:rPr>
            </w:pPr>
            <w:ins w:id="18870" w:author="Huawei" w:date="2021-05-27T14:59:00Z">
              <w:r>
                <w:rPr>
                  <w:lang w:eastAsia="zh-CN"/>
                </w:rPr>
                <w:t>11784</w:t>
              </w:r>
            </w:ins>
          </w:p>
        </w:tc>
      </w:tr>
      <w:tr w:rsidR="000E0432" w14:paraId="428B0959" w14:textId="77777777" w:rsidTr="000E0432">
        <w:trPr>
          <w:jc w:val="center"/>
          <w:ins w:id="18871"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5BE7CD82" w14:textId="77777777" w:rsidR="000E0432" w:rsidRDefault="000E0432" w:rsidP="000E0432">
            <w:pPr>
              <w:pStyle w:val="TAC"/>
              <w:rPr>
                <w:ins w:id="18872" w:author="Huawei" w:date="2021-05-27T14:59:00Z"/>
                <w:lang w:eastAsia="zh-CN"/>
              </w:rPr>
            </w:pPr>
            <w:ins w:id="18873" w:author="Huawei" w:date="2021-05-27T14:59:00Z">
              <w:r>
                <w:rPr>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C3EAC3" w14:textId="77777777" w:rsidR="000E0432" w:rsidRDefault="000E0432" w:rsidP="000E0432">
            <w:pPr>
              <w:pStyle w:val="TAC"/>
              <w:rPr>
                <w:ins w:id="18874" w:author="Huawei" w:date="2021-05-27T14:59:00Z"/>
                <w:lang w:eastAsia="zh-CN"/>
              </w:rPr>
            </w:pPr>
            <w:ins w:id="18875" w:author="Huawei" w:date="2021-05-27T14:59:00Z">
              <w:r>
                <w:rPr>
                  <w:lang w:eastAsia="en-GB"/>
                </w:rPr>
                <w:t xml:space="preserve">0.3770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5122252" w14:textId="77777777" w:rsidR="000E0432" w:rsidRDefault="000E0432" w:rsidP="000E0432">
            <w:pPr>
              <w:pStyle w:val="TAC"/>
              <w:rPr>
                <w:ins w:id="18876" w:author="Huawei" w:date="2021-05-27T14:59:00Z"/>
                <w:lang w:eastAsia="zh-CN"/>
              </w:rPr>
            </w:pPr>
            <w:ins w:id="18877" w:author="Huawei" w:date="2021-05-27T14:59:00Z">
              <w:r>
                <w:rPr>
                  <w:lang w:eastAsia="zh-CN"/>
                </w:rPr>
                <w:t>1</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B5159" w14:textId="77777777" w:rsidR="000E0432" w:rsidRDefault="000E0432" w:rsidP="000E0432">
            <w:pPr>
              <w:pStyle w:val="TAC"/>
              <w:rPr>
                <w:ins w:id="18878"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tcPr>
          <w:p w14:paraId="642C8797" w14:textId="77777777" w:rsidR="000E0432" w:rsidRDefault="000E0432" w:rsidP="000E0432">
            <w:pPr>
              <w:pStyle w:val="TAC"/>
              <w:rPr>
                <w:ins w:id="18879" w:author="Huawei" w:date="2021-05-27T14:59:00Z"/>
                <w:lang w:eastAsia="zh-CN"/>
              </w:rPr>
            </w:pPr>
            <w:ins w:id="18880" w:author="Huawei" w:date="2021-05-27T14:59:00Z">
              <w:r>
                <w:t>4744</w:t>
              </w:r>
            </w:ins>
          </w:p>
        </w:tc>
        <w:tc>
          <w:tcPr>
            <w:tcW w:w="0" w:type="auto"/>
            <w:tcBorders>
              <w:top w:val="single" w:sz="4" w:space="0" w:color="auto"/>
              <w:left w:val="single" w:sz="4" w:space="0" w:color="auto"/>
              <w:bottom w:val="single" w:sz="4" w:space="0" w:color="auto"/>
              <w:right w:val="single" w:sz="4" w:space="0" w:color="auto"/>
            </w:tcBorders>
            <w:vAlign w:val="center"/>
          </w:tcPr>
          <w:p w14:paraId="1B5A97E8" w14:textId="77777777" w:rsidR="000E0432" w:rsidRDefault="000E0432" w:rsidP="000E0432">
            <w:pPr>
              <w:pStyle w:val="TAC"/>
              <w:rPr>
                <w:ins w:id="18881" w:author="Huawei" w:date="2021-05-27T14:59:00Z"/>
              </w:rPr>
            </w:pPr>
            <w:ins w:id="18882" w:author="Huawei" w:date="2021-05-27T14:59:00Z">
              <w:r>
                <w:t>9480</w:t>
              </w:r>
            </w:ins>
          </w:p>
        </w:tc>
        <w:tc>
          <w:tcPr>
            <w:tcW w:w="0" w:type="auto"/>
            <w:tcBorders>
              <w:top w:val="single" w:sz="4" w:space="0" w:color="auto"/>
              <w:left w:val="single" w:sz="4" w:space="0" w:color="auto"/>
              <w:bottom w:val="single" w:sz="4" w:space="0" w:color="auto"/>
              <w:right w:val="single" w:sz="4" w:space="0" w:color="auto"/>
            </w:tcBorders>
            <w:vAlign w:val="center"/>
          </w:tcPr>
          <w:p w14:paraId="7D824FE8" w14:textId="77777777" w:rsidR="000E0432" w:rsidRDefault="000E0432" w:rsidP="000E0432">
            <w:pPr>
              <w:pStyle w:val="TAC"/>
              <w:rPr>
                <w:ins w:id="18883" w:author="Huawei" w:date="2021-05-27T14:59:00Z"/>
              </w:rPr>
            </w:pPr>
            <w:ins w:id="18884" w:author="Huawei" w:date="2021-05-27T14:59:00Z">
              <w:r>
                <w:rPr>
                  <w:lang w:eastAsia="zh-CN"/>
                </w:rPr>
                <w:t>14344</w:t>
              </w:r>
            </w:ins>
          </w:p>
        </w:tc>
        <w:tc>
          <w:tcPr>
            <w:tcW w:w="0" w:type="auto"/>
            <w:tcBorders>
              <w:top w:val="single" w:sz="4" w:space="0" w:color="auto"/>
              <w:left w:val="single" w:sz="4" w:space="0" w:color="auto"/>
              <w:bottom w:val="single" w:sz="4" w:space="0" w:color="auto"/>
              <w:right w:val="single" w:sz="4" w:space="0" w:color="auto"/>
            </w:tcBorders>
            <w:vAlign w:val="center"/>
          </w:tcPr>
          <w:p w14:paraId="0B407311" w14:textId="77777777" w:rsidR="000E0432" w:rsidRDefault="000E0432" w:rsidP="000E0432">
            <w:pPr>
              <w:pStyle w:val="TAC"/>
              <w:rPr>
                <w:ins w:id="18885" w:author="Huawei" w:date="2021-05-27T14:59:00Z"/>
              </w:rPr>
            </w:pPr>
            <w:ins w:id="18886" w:author="Huawei" w:date="2021-05-27T14:59:00Z">
              <w:r>
                <w:rPr>
                  <w:lang w:eastAsia="zh-CN"/>
                </w:rPr>
                <w:t>18976</w:t>
              </w:r>
            </w:ins>
          </w:p>
        </w:tc>
      </w:tr>
      <w:tr w:rsidR="000E0432" w14:paraId="7BC48064" w14:textId="77777777" w:rsidTr="000E0432">
        <w:trPr>
          <w:jc w:val="center"/>
          <w:ins w:id="18887"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6AF281AF" w14:textId="77777777" w:rsidR="000E0432" w:rsidRDefault="000E0432" w:rsidP="000E0432">
            <w:pPr>
              <w:pStyle w:val="TAC"/>
              <w:rPr>
                <w:ins w:id="18888" w:author="Huawei" w:date="2021-05-27T14:59:00Z"/>
                <w:lang w:eastAsia="zh-CN"/>
              </w:rPr>
            </w:pPr>
            <w:ins w:id="18889" w:author="Huawei" w:date="2021-05-27T14:59:00Z">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465F50E" w14:textId="77777777" w:rsidR="000E0432" w:rsidRDefault="000E0432" w:rsidP="000E0432">
            <w:pPr>
              <w:pStyle w:val="TAC"/>
              <w:rPr>
                <w:ins w:id="18890" w:author="Huawei" w:date="2021-05-27T14:59:00Z"/>
                <w:lang w:eastAsia="zh-CN"/>
              </w:rPr>
            </w:pPr>
            <w:ins w:id="18891" w:author="Huawei" w:date="2021-05-27T14:59:00Z">
              <w:r>
                <w:rPr>
                  <w:lang w:eastAsia="en-GB"/>
                </w:rPr>
                <w:t xml:space="preserve">0.8770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6771C3D" w14:textId="77777777" w:rsidR="000E0432" w:rsidRDefault="000E0432" w:rsidP="000E0432">
            <w:pPr>
              <w:pStyle w:val="TAC"/>
              <w:rPr>
                <w:ins w:id="18892" w:author="Huawei" w:date="2021-05-27T14:59:00Z"/>
                <w:lang w:eastAsia="zh-CN"/>
              </w:rPr>
            </w:pPr>
            <w:ins w:id="18893" w:author="Huawei" w:date="2021-05-27T14:59:00Z">
              <w:r>
                <w:rPr>
                  <w:lang w:eastAsia="zh-CN"/>
                </w:rPr>
                <w:t>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31745" w14:textId="77777777" w:rsidR="000E0432" w:rsidRDefault="000E0432" w:rsidP="000E0432">
            <w:pPr>
              <w:pStyle w:val="TAC"/>
              <w:rPr>
                <w:ins w:id="18894"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tcPr>
          <w:p w14:paraId="1A207402" w14:textId="77777777" w:rsidR="000E0432" w:rsidRDefault="000E0432" w:rsidP="000E0432">
            <w:pPr>
              <w:pStyle w:val="TAC"/>
              <w:rPr>
                <w:ins w:id="18895" w:author="Huawei" w:date="2021-05-27T14:59:00Z"/>
                <w:lang w:eastAsia="zh-CN"/>
              </w:rPr>
            </w:pPr>
            <w:ins w:id="18896" w:author="Huawei" w:date="2021-05-27T14:59:00Z">
              <w:r>
                <w:t>11016</w:t>
              </w:r>
            </w:ins>
          </w:p>
        </w:tc>
        <w:tc>
          <w:tcPr>
            <w:tcW w:w="0" w:type="auto"/>
            <w:tcBorders>
              <w:top w:val="single" w:sz="4" w:space="0" w:color="auto"/>
              <w:left w:val="single" w:sz="4" w:space="0" w:color="auto"/>
              <w:bottom w:val="single" w:sz="4" w:space="0" w:color="auto"/>
              <w:right w:val="single" w:sz="4" w:space="0" w:color="auto"/>
            </w:tcBorders>
            <w:vAlign w:val="center"/>
          </w:tcPr>
          <w:p w14:paraId="6A0F1E35" w14:textId="77777777" w:rsidR="000E0432" w:rsidRDefault="000E0432" w:rsidP="000E0432">
            <w:pPr>
              <w:pStyle w:val="TAC"/>
              <w:rPr>
                <w:ins w:id="18897" w:author="Huawei" w:date="2021-05-27T14:59:00Z"/>
              </w:rPr>
            </w:pPr>
            <w:ins w:id="18898" w:author="Huawei" w:date="2021-05-27T14:59:00Z">
              <w:r>
                <w:t>22536</w:t>
              </w:r>
            </w:ins>
          </w:p>
        </w:tc>
        <w:tc>
          <w:tcPr>
            <w:tcW w:w="0" w:type="auto"/>
            <w:tcBorders>
              <w:top w:val="single" w:sz="4" w:space="0" w:color="auto"/>
              <w:left w:val="single" w:sz="4" w:space="0" w:color="auto"/>
              <w:bottom w:val="single" w:sz="4" w:space="0" w:color="auto"/>
              <w:right w:val="single" w:sz="4" w:space="0" w:color="auto"/>
            </w:tcBorders>
            <w:vAlign w:val="center"/>
          </w:tcPr>
          <w:p w14:paraId="6106BAE8" w14:textId="77777777" w:rsidR="000E0432" w:rsidRDefault="000E0432" w:rsidP="000E0432">
            <w:pPr>
              <w:pStyle w:val="TAC"/>
              <w:rPr>
                <w:ins w:id="18899" w:author="Huawei" w:date="2021-05-27T14:59:00Z"/>
              </w:rPr>
            </w:pPr>
            <w:ins w:id="18900" w:author="Huawei" w:date="2021-05-27T14:59:00Z">
              <w:r>
                <w:rPr>
                  <w:lang w:eastAsia="zh-CN"/>
                </w:rPr>
                <w:t>33816</w:t>
              </w:r>
            </w:ins>
          </w:p>
        </w:tc>
        <w:tc>
          <w:tcPr>
            <w:tcW w:w="0" w:type="auto"/>
            <w:tcBorders>
              <w:top w:val="single" w:sz="4" w:space="0" w:color="auto"/>
              <w:left w:val="single" w:sz="4" w:space="0" w:color="auto"/>
              <w:bottom w:val="single" w:sz="4" w:space="0" w:color="auto"/>
              <w:right w:val="single" w:sz="4" w:space="0" w:color="auto"/>
            </w:tcBorders>
            <w:vAlign w:val="center"/>
          </w:tcPr>
          <w:p w14:paraId="5A3D4673" w14:textId="77777777" w:rsidR="000E0432" w:rsidRDefault="000E0432" w:rsidP="000E0432">
            <w:pPr>
              <w:pStyle w:val="TAC"/>
              <w:rPr>
                <w:ins w:id="18901" w:author="Huawei" w:date="2021-05-27T14:59:00Z"/>
              </w:rPr>
            </w:pPr>
            <w:ins w:id="18902" w:author="Huawei" w:date="2021-05-27T14:59:00Z">
              <w:r>
                <w:rPr>
                  <w:lang w:eastAsia="zh-CN"/>
                </w:rPr>
                <w:t>45096</w:t>
              </w:r>
            </w:ins>
          </w:p>
        </w:tc>
      </w:tr>
      <w:tr w:rsidR="000E0432" w14:paraId="1CA6BD62" w14:textId="77777777" w:rsidTr="000E0432">
        <w:trPr>
          <w:jc w:val="center"/>
          <w:ins w:id="18903"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3C7E7BA2" w14:textId="77777777" w:rsidR="000E0432" w:rsidRDefault="000E0432" w:rsidP="000E0432">
            <w:pPr>
              <w:pStyle w:val="TAC"/>
              <w:rPr>
                <w:ins w:id="18904" w:author="Huawei" w:date="2021-05-27T14:59:00Z"/>
                <w:lang w:eastAsia="zh-CN"/>
              </w:rPr>
            </w:pPr>
            <w:ins w:id="18905" w:author="Huawei" w:date="2021-05-27T14:59:00Z">
              <w:r>
                <w:rPr>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59C0B4" w14:textId="77777777" w:rsidR="000E0432" w:rsidRDefault="000E0432" w:rsidP="000E0432">
            <w:pPr>
              <w:pStyle w:val="TAC"/>
              <w:rPr>
                <w:ins w:id="18906" w:author="Huawei" w:date="2021-05-27T14:59:00Z"/>
                <w:lang w:eastAsia="zh-CN"/>
              </w:rPr>
            </w:pPr>
            <w:ins w:id="18907" w:author="Huawei" w:date="2021-05-27T14:59:00Z">
              <w:r>
                <w:rPr>
                  <w:lang w:eastAsia="en-GB"/>
                </w:rPr>
                <w:t xml:space="preserve">1.4766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D42A4D7" w14:textId="77777777" w:rsidR="000E0432" w:rsidRDefault="000E0432" w:rsidP="000E0432">
            <w:pPr>
              <w:pStyle w:val="TAC"/>
              <w:rPr>
                <w:ins w:id="18908" w:author="Huawei" w:date="2021-05-27T14:59:00Z"/>
                <w:lang w:eastAsia="zh-CN"/>
              </w:rPr>
            </w:pPr>
            <w:ins w:id="18909" w:author="Huawei" w:date="2021-05-27T14:59:00Z">
              <w:r>
                <w:rPr>
                  <w:lang w:eastAsia="zh-CN"/>
                </w:rPr>
                <w:t>5</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BA91B7" w14:textId="77777777" w:rsidR="000E0432" w:rsidRDefault="000E0432" w:rsidP="000E0432">
            <w:pPr>
              <w:pStyle w:val="TAC"/>
              <w:rPr>
                <w:ins w:id="18910" w:author="Huawei" w:date="2021-05-27T14:59:00Z"/>
                <w:lang w:eastAsia="zh-CN"/>
              </w:rPr>
            </w:pPr>
            <w:ins w:id="18911" w:author="Huawei" w:date="2021-05-27T14:59:00Z">
              <w:r>
                <w:rPr>
                  <w:lang w:eastAsia="zh-CN"/>
                </w:rPr>
                <w:t>16QAM</w:t>
              </w:r>
            </w:ins>
          </w:p>
        </w:tc>
        <w:tc>
          <w:tcPr>
            <w:tcW w:w="0" w:type="auto"/>
            <w:tcBorders>
              <w:top w:val="single" w:sz="4" w:space="0" w:color="auto"/>
              <w:left w:val="single" w:sz="4" w:space="0" w:color="auto"/>
              <w:bottom w:val="single" w:sz="4" w:space="0" w:color="auto"/>
              <w:right w:val="single" w:sz="4" w:space="0" w:color="auto"/>
            </w:tcBorders>
          </w:tcPr>
          <w:p w14:paraId="3074E981" w14:textId="77777777" w:rsidR="000E0432" w:rsidRDefault="000E0432" w:rsidP="000E0432">
            <w:pPr>
              <w:pStyle w:val="TAC"/>
              <w:rPr>
                <w:ins w:id="18912" w:author="Huawei" w:date="2021-05-27T14:59:00Z"/>
                <w:lang w:eastAsia="zh-CN"/>
              </w:rPr>
            </w:pPr>
            <w:ins w:id="18913" w:author="Huawei" w:date="2021-05-27T14:59:00Z">
              <w:r>
                <w:t>18960</w:t>
              </w:r>
            </w:ins>
          </w:p>
        </w:tc>
        <w:tc>
          <w:tcPr>
            <w:tcW w:w="0" w:type="auto"/>
            <w:tcBorders>
              <w:top w:val="single" w:sz="4" w:space="0" w:color="auto"/>
              <w:left w:val="single" w:sz="4" w:space="0" w:color="auto"/>
              <w:bottom w:val="single" w:sz="4" w:space="0" w:color="auto"/>
              <w:right w:val="single" w:sz="4" w:space="0" w:color="auto"/>
            </w:tcBorders>
            <w:vAlign w:val="center"/>
          </w:tcPr>
          <w:p w14:paraId="102ED368" w14:textId="77777777" w:rsidR="000E0432" w:rsidRDefault="000E0432" w:rsidP="000E0432">
            <w:pPr>
              <w:pStyle w:val="TAC"/>
              <w:rPr>
                <w:ins w:id="18914" w:author="Huawei" w:date="2021-05-27T14:59:00Z"/>
              </w:rPr>
            </w:pPr>
            <w:ins w:id="18915" w:author="Huawei" w:date="2021-05-27T14:59:00Z">
              <w:r>
                <w:t>37896</w:t>
              </w:r>
            </w:ins>
          </w:p>
        </w:tc>
        <w:tc>
          <w:tcPr>
            <w:tcW w:w="0" w:type="auto"/>
            <w:tcBorders>
              <w:top w:val="single" w:sz="4" w:space="0" w:color="auto"/>
              <w:left w:val="single" w:sz="4" w:space="0" w:color="auto"/>
              <w:bottom w:val="single" w:sz="4" w:space="0" w:color="auto"/>
              <w:right w:val="single" w:sz="4" w:space="0" w:color="auto"/>
            </w:tcBorders>
            <w:vAlign w:val="center"/>
          </w:tcPr>
          <w:p w14:paraId="6F70F294" w14:textId="77777777" w:rsidR="000E0432" w:rsidRDefault="000E0432" w:rsidP="000E0432">
            <w:pPr>
              <w:pStyle w:val="TAC"/>
              <w:rPr>
                <w:ins w:id="18916" w:author="Huawei" w:date="2021-05-27T14:59:00Z"/>
              </w:rPr>
            </w:pPr>
            <w:ins w:id="18917" w:author="Huawei" w:date="2021-05-27T14:59:00Z">
              <w:r>
                <w:rPr>
                  <w:lang w:eastAsia="zh-CN"/>
                </w:rPr>
                <w:t>56368</w:t>
              </w:r>
            </w:ins>
          </w:p>
        </w:tc>
        <w:tc>
          <w:tcPr>
            <w:tcW w:w="0" w:type="auto"/>
            <w:tcBorders>
              <w:top w:val="single" w:sz="4" w:space="0" w:color="auto"/>
              <w:left w:val="single" w:sz="4" w:space="0" w:color="auto"/>
              <w:bottom w:val="single" w:sz="4" w:space="0" w:color="auto"/>
              <w:right w:val="single" w:sz="4" w:space="0" w:color="auto"/>
            </w:tcBorders>
            <w:vAlign w:val="center"/>
          </w:tcPr>
          <w:p w14:paraId="5B1701A3" w14:textId="77777777" w:rsidR="000E0432" w:rsidRDefault="000E0432" w:rsidP="000E0432">
            <w:pPr>
              <w:pStyle w:val="TAC"/>
              <w:rPr>
                <w:ins w:id="18918" w:author="Huawei" w:date="2021-05-27T14:59:00Z"/>
              </w:rPr>
            </w:pPr>
            <w:ins w:id="18919" w:author="Huawei" w:date="2021-05-27T14:59:00Z">
              <w:r>
                <w:rPr>
                  <w:lang w:eastAsia="zh-CN"/>
                </w:rPr>
                <w:t>75792</w:t>
              </w:r>
            </w:ins>
          </w:p>
        </w:tc>
      </w:tr>
      <w:tr w:rsidR="000E0432" w14:paraId="2A32B847" w14:textId="77777777" w:rsidTr="000E0432">
        <w:trPr>
          <w:jc w:val="center"/>
          <w:ins w:id="18920"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43BC130C" w14:textId="77777777" w:rsidR="000E0432" w:rsidRDefault="000E0432" w:rsidP="000E0432">
            <w:pPr>
              <w:pStyle w:val="TAC"/>
              <w:rPr>
                <w:ins w:id="18921" w:author="Huawei" w:date="2021-05-27T14:59:00Z"/>
                <w:lang w:eastAsia="zh-CN"/>
              </w:rPr>
            </w:pPr>
            <w:ins w:id="18922" w:author="Huawei" w:date="2021-05-27T14:59:00Z">
              <w:r>
                <w:rPr>
                  <w:lang w:eastAsia="zh-CN"/>
                </w:rPr>
                <w: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13380EA" w14:textId="77777777" w:rsidR="000E0432" w:rsidRDefault="000E0432" w:rsidP="000E0432">
            <w:pPr>
              <w:pStyle w:val="TAC"/>
              <w:rPr>
                <w:ins w:id="18923" w:author="Huawei" w:date="2021-05-27T14:59:00Z"/>
                <w:lang w:eastAsia="zh-CN"/>
              </w:rPr>
            </w:pPr>
            <w:ins w:id="18924" w:author="Huawei" w:date="2021-05-27T14:59:00Z">
              <w:r>
                <w:rPr>
                  <w:lang w:eastAsia="en-GB"/>
                </w:rPr>
                <w:t xml:space="preserve">1.9141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FE54468" w14:textId="77777777" w:rsidR="000E0432" w:rsidRDefault="000E0432" w:rsidP="000E0432">
            <w:pPr>
              <w:pStyle w:val="TAC"/>
              <w:rPr>
                <w:ins w:id="18925" w:author="Huawei" w:date="2021-05-27T14:59:00Z"/>
                <w:lang w:eastAsia="zh-CN"/>
              </w:rPr>
            </w:pPr>
            <w:ins w:id="18926" w:author="Huawei" w:date="2021-05-27T14:59:00Z">
              <w:r>
                <w:rPr>
                  <w:lang w:eastAsia="zh-CN"/>
                </w:rPr>
                <w:t>7</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E3ADA" w14:textId="77777777" w:rsidR="000E0432" w:rsidRDefault="000E0432" w:rsidP="000E0432">
            <w:pPr>
              <w:pStyle w:val="TAC"/>
              <w:rPr>
                <w:ins w:id="18927"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tcPr>
          <w:p w14:paraId="6AA47457" w14:textId="77777777" w:rsidR="000E0432" w:rsidRDefault="000E0432" w:rsidP="000E0432">
            <w:pPr>
              <w:pStyle w:val="TAC"/>
              <w:rPr>
                <w:ins w:id="18928" w:author="Huawei" w:date="2021-05-27T14:59:00Z"/>
                <w:lang w:eastAsia="zh-CN"/>
              </w:rPr>
            </w:pPr>
            <w:ins w:id="18929" w:author="Huawei" w:date="2021-05-27T14:59:00Z">
              <w:r>
                <w:t>24576</w:t>
              </w:r>
            </w:ins>
          </w:p>
        </w:tc>
        <w:tc>
          <w:tcPr>
            <w:tcW w:w="0" w:type="auto"/>
            <w:tcBorders>
              <w:top w:val="single" w:sz="4" w:space="0" w:color="auto"/>
              <w:left w:val="single" w:sz="4" w:space="0" w:color="auto"/>
              <w:bottom w:val="single" w:sz="4" w:space="0" w:color="auto"/>
              <w:right w:val="single" w:sz="4" w:space="0" w:color="auto"/>
            </w:tcBorders>
            <w:vAlign w:val="center"/>
          </w:tcPr>
          <w:p w14:paraId="421021D2" w14:textId="77777777" w:rsidR="000E0432" w:rsidRDefault="000E0432" w:rsidP="000E0432">
            <w:pPr>
              <w:pStyle w:val="TAC"/>
              <w:rPr>
                <w:ins w:id="18930" w:author="Huawei" w:date="2021-05-27T14:59:00Z"/>
              </w:rPr>
            </w:pPr>
            <w:ins w:id="18931" w:author="Huawei" w:date="2021-05-27T14:59:00Z">
              <w:r>
                <w:t>49176</w:t>
              </w:r>
            </w:ins>
          </w:p>
        </w:tc>
        <w:tc>
          <w:tcPr>
            <w:tcW w:w="0" w:type="auto"/>
            <w:tcBorders>
              <w:top w:val="single" w:sz="4" w:space="0" w:color="auto"/>
              <w:left w:val="single" w:sz="4" w:space="0" w:color="auto"/>
              <w:bottom w:val="single" w:sz="4" w:space="0" w:color="auto"/>
              <w:right w:val="single" w:sz="4" w:space="0" w:color="auto"/>
            </w:tcBorders>
            <w:vAlign w:val="center"/>
          </w:tcPr>
          <w:p w14:paraId="7FEE448F" w14:textId="77777777" w:rsidR="000E0432" w:rsidRDefault="000E0432" w:rsidP="000E0432">
            <w:pPr>
              <w:pStyle w:val="TAC"/>
              <w:rPr>
                <w:ins w:id="18932" w:author="Huawei" w:date="2021-05-27T14:59:00Z"/>
              </w:rPr>
            </w:pPr>
            <w:ins w:id="18933" w:author="Huawei" w:date="2021-05-27T14:59:00Z">
              <w:r>
                <w:rPr>
                  <w:lang w:eastAsia="zh-CN"/>
                </w:rPr>
                <w:t>73776</w:t>
              </w:r>
            </w:ins>
          </w:p>
        </w:tc>
        <w:tc>
          <w:tcPr>
            <w:tcW w:w="0" w:type="auto"/>
            <w:tcBorders>
              <w:top w:val="single" w:sz="4" w:space="0" w:color="auto"/>
              <w:left w:val="single" w:sz="4" w:space="0" w:color="auto"/>
              <w:bottom w:val="single" w:sz="4" w:space="0" w:color="auto"/>
              <w:right w:val="single" w:sz="4" w:space="0" w:color="auto"/>
            </w:tcBorders>
            <w:vAlign w:val="center"/>
          </w:tcPr>
          <w:p w14:paraId="72C928E4" w14:textId="77777777" w:rsidR="000E0432" w:rsidRDefault="000E0432" w:rsidP="000E0432">
            <w:pPr>
              <w:pStyle w:val="TAC"/>
              <w:rPr>
                <w:ins w:id="18934" w:author="Huawei" w:date="2021-05-27T14:59:00Z"/>
              </w:rPr>
            </w:pPr>
            <w:ins w:id="18935" w:author="Huawei" w:date="2021-05-27T14:59:00Z">
              <w:r>
                <w:rPr>
                  <w:lang w:eastAsia="zh-CN"/>
                </w:rPr>
                <w:t>98376</w:t>
              </w:r>
            </w:ins>
          </w:p>
        </w:tc>
      </w:tr>
      <w:tr w:rsidR="000E0432" w14:paraId="0C479EDD" w14:textId="77777777" w:rsidTr="000E0432">
        <w:trPr>
          <w:jc w:val="center"/>
          <w:ins w:id="18936"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76D44299" w14:textId="77777777" w:rsidR="000E0432" w:rsidRDefault="000E0432" w:rsidP="000E0432">
            <w:pPr>
              <w:pStyle w:val="TAC"/>
              <w:rPr>
                <w:ins w:id="18937" w:author="Huawei" w:date="2021-05-27T14:59:00Z"/>
                <w:lang w:eastAsia="zh-CN"/>
              </w:rPr>
            </w:pPr>
            <w:ins w:id="18938" w:author="Huawei" w:date="2021-05-27T14:59:00Z">
              <w:r>
                <w:rPr>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80BDA5F" w14:textId="77777777" w:rsidR="000E0432" w:rsidRDefault="000E0432" w:rsidP="000E0432">
            <w:pPr>
              <w:pStyle w:val="TAC"/>
              <w:rPr>
                <w:ins w:id="18939" w:author="Huawei" w:date="2021-05-27T14:59:00Z"/>
                <w:lang w:eastAsia="zh-CN"/>
              </w:rPr>
            </w:pPr>
            <w:ins w:id="18940" w:author="Huawei" w:date="2021-05-27T14:59:00Z">
              <w:r>
                <w:rPr>
                  <w:lang w:eastAsia="en-GB"/>
                </w:rPr>
                <w:t xml:space="preserve">2.406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9C552D8" w14:textId="77777777" w:rsidR="000E0432" w:rsidRDefault="000E0432" w:rsidP="000E0432">
            <w:pPr>
              <w:pStyle w:val="TAC"/>
              <w:rPr>
                <w:ins w:id="18941" w:author="Huawei" w:date="2021-05-27T14:59:00Z"/>
                <w:lang w:eastAsia="zh-CN"/>
              </w:rPr>
            </w:pPr>
            <w:ins w:id="18942" w:author="Huawei" w:date="2021-05-27T14:59:00Z">
              <w:r>
                <w:rPr>
                  <w:lang w:eastAsia="zh-CN"/>
                </w:rPr>
                <w:t>9</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7E442" w14:textId="77777777" w:rsidR="000E0432" w:rsidRDefault="000E0432" w:rsidP="000E0432">
            <w:pPr>
              <w:pStyle w:val="TAC"/>
              <w:rPr>
                <w:ins w:id="18943"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tcPr>
          <w:p w14:paraId="33CCB63B" w14:textId="77777777" w:rsidR="000E0432" w:rsidRDefault="000E0432" w:rsidP="000E0432">
            <w:pPr>
              <w:pStyle w:val="TAC"/>
              <w:rPr>
                <w:ins w:id="18944" w:author="Huawei" w:date="2021-05-27T14:59:00Z"/>
                <w:lang w:eastAsia="zh-CN"/>
              </w:rPr>
            </w:pPr>
            <w:ins w:id="18945" w:author="Huawei" w:date="2021-05-27T14:59:00Z">
              <w:r>
                <w:t>30728</w:t>
              </w:r>
            </w:ins>
          </w:p>
        </w:tc>
        <w:tc>
          <w:tcPr>
            <w:tcW w:w="0" w:type="auto"/>
            <w:tcBorders>
              <w:top w:val="single" w:sz="4" w:space="0" w:color="auto"/>
              <w:left w:val="single" w:sz="4" w:space="0" w:color="auto"/>
              <w:bottom w:val="single" w:sz="4" w:space="0" w:color="auto"/>
              <w:right w:val="single" w:sz="4" w:space="0" w:color="auto"/>
            </w:tcBorders>
            <w:vAlign w:val="center"/>
          </w:tcPr>
          <w:p w14:paraId="4F77D1D2" w14:textId="77777777" w:rsidR="000E0432" w:rsidRDefault="000E0432" w:rsidP="000E0432">
            <w:pPr>
              <w:pStyle w:val="TAC"/>
              <w:rPr>
                <w:ins w:id="18946" w:author="Huawei" w:date="2021-05-27T14:59:00Z"/>
              </w:rPr>
            </w:pPr>
            <w:ins w:id="18947" w:author="Huawei" w:date="2021-05-27T14:59:00Z">
              <w:r>
                <w:t>61480</w:t>
              </w:r>
            </w:ins>
          </w:p>
        </w:tc>
        <w:tc>
          <w:tcPr>
            <w:tcW w:w="0" w:type="auto"/>
            <w:tcBorders>
              <w:top w:val="single" w:sz="4" w:space="0" w:color="auto"/>
              <w:left w:val="single" w:sz="4" w:space="0" w:color="auto"/>
              <w:bottom w:val="single" w:sz="4" w:space="0" w:color="auto"/>
              <w:right w:val="single" w:sz="4" w:space="0" w:color="auto"/>
            </w:tcBorders>
            <w:vAlign w:val="center"/>
          </w:tcPr>
          <w:p w14:paraId="42B93DB4" w14:textId="77777777" w:rsidR="000E0432" w:rsidRDefault="000E0432" w:rsidP="000E0432">
            <w:pPr>
              <w:pStyle w:val="TAC"/>
              <w:rPr>
                <w:ins w:id="18948" w:author="Huawei" w:date="2021-05-27T14:59:00Z"/>
              </w:rPr>
            </w:pPr>
            <w:ins w:id="18949" w:author="Huawei" w:date="2021-05-27T14:59:00Z">
              <w:r>
                <w:rPr>
                  <w:lang w:eastAsia="zh-CN"/>
                </w:rPr>
                <w:t>92200</w:t>
              </w:r>
            </w:ins>
          </w:p>
        </w:tc>
        <w:tc>
          <w:tcPr>
            <w:tcW w:w="0" w:type="auto"/>
            <w:tcBorders>
              <w:top w:val="single" w:sz="4" w:space="0" w:color="auto"/>
              <w:left w:val="single" w:sz="4" w:space="0" w:color="auto"/>
              <w:bottom w:val="single" w:sz="4" w:space="0" w:color="auto"/>
              <w:right w:val="single" w:sz="4" w:space="0" w:color="auto"/>
            </w:tcBorders>
            <w:vAlign w:val="center"/>
          </w:tcPr>
          <w:p w14:paraId="5781091E" w14:textId="77777777" w:rsidR="000E0432" w:rsidRDefault="000E0432" w:rsidP="000E0432">
            <w:pPr>
              <w:pStyle w:val="TAC"/>
              <w:rPr>
                <w:ins w:id="18950" w:author="Huawei" w:date="2021-05-27T14:59:00Z"/>
              </w:rPr>
            </w:pPr>
            <w:ins w:id="18951" w:author="Huawei" w:date="2021-05-27T14:59:00Z">
              <w:r>
                <w:rPr>
                  <w:lang w:eastAsia="zh-CN"/>
                </w:rPr>
                <w:t>122976</w:t>
              </w:r>
            </w:ins>
          </w:p>
        </w:tc>
      </w:tr>
      <w:tr w:rsidR="000E0432" w14:paraId="767E8D3D" w14:textId="77777777" w:rsidTr="000E0432">
        <w:trPr>
          <w:jc w:val="center"/>
          <w:ins w:id="18952"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32A64B65" w14:textId="77777777" w:rsidR="000E0432" w:rsidRDefault="000E0432" w:rsidP="000E0432">
            <w:pPr>
              <w:pStyle w:val="TAC"/>
              <w:rPr>
                <w:ins w:id="18953" w:author="Huawei" w:date="2021-05-27T14:59:00Z"/>
                <w:lang w:eastAsia="zh-CN"/>
              </w:rPr>
            </w:pPr>
            <w:ins w:id="18954" w:author="Huawei" w:date="2021-05-27T14:59:00Z">
              <w:r>
                <w:rPr>
                  <w:lang w:eastAsia="zh-CN"/>
                </w:rPr>
                <w:t>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A723A1" w14:textId="77777777" w:rsidR="000E0432" w:rsidRDefault="000E0432" w:rsidP="000E0432">
            <w:pPr>
              <w:pStyle w:val="TAC"/>
              <w:rPr>
                <w:ins w:id="18955" w:author="Huawei" w:date="2021-05-27T14:59:00Z"/>
                <w:lang w:eastAsia="zh-CN"/>
              </w:rPr>
            </w:pPr>
            <w:ins w:id="18956" w:author="Huawei" w:date="2021-05-27T14:59:00Z">
              <w:r>
                <w:rPr>
                  <w:lang w:eastAsia="en-GB"/>
                </w:rPr>
                <w:t xml:space="preserve">2.7305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70EAB56" w14:textId="77777777" w:rsidR="000E0432" w:rsidRDefault="000E0432" w:rsidP="000E0432">
            <w:pPr>
              <w:pStyle w:val="TAC"/>
              <w:rPr>
                <w:ins w:id="18957" w:author="Huawei" w:date="2021-05-27T14:59:00Z"/>
                <w:lang w:eastAsia="zh-CN"/>
              </w:rPr>
            </w:pPr>
            <w:ins w:id="18958" w:author="Huawei" w:date="2021-05-27T14:59:00Z">
              <w:r>
                <w:rPr>
                  <w:lang w:eastAsia="zh-CN"/>
                </w:rPr>
                <w:t>1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8CFBF89" w14:textId="77777777" w:rsidR="000E0432" w:rsidRDefault="000E0432" w:rsidP="000E0432">
            <w:pPr>
              <w:pStyle w:val="TAC"/>
              <w:rPr>
                <w:ins w:id="18959" w:author="Huawei" w:date="2021-05-27T14:59:00Z"/>
                <w:lang w:eastAsia="zh-CN"/>
              </w:rPr>
            </w:pPr>
            <w:ins w:id="18960" w:author="Huawei" w:date="2021-05-27T14:59:00Z">
              <w:r>
                <w:rPr>
                  <w:lang w:eastAsia="zh-CN"/>
                </w:rPr>
                <w:t>64QAM</w:t>
              </w:r>
            </w:ins>
          </w:p>
        </w:tc>
        <w:tc>
          <w:tcPr>
            <w:tcW w:w="0" w:type="auto"/>
            <w:tcBorders>
              <w:top w:val="single" w:sz="4" w:space="0" w:color="auto"/>
              <w:left w:val="single" w:sz="4" w:space="0" w:color="auto"/>
              <w:bottom w:val="single" w:sz="4" w:space="0" w:color="auto"/>
              <w:right w:val="single" w:sz="4" w:space="0" w:color="auto"/>
            </w:tcBorders>
          </w:tcPr>
          <w:p w14:paraId="44F3B493" w14:textId="77777777" w:rsidR="000E0432" w:rsidRDefault="000E0432" w:rsidP="000E0432">
            <w:pPr>
              <w:pStyle w:val="TAC"/>
              <w:rPr>
                <w:ins w:id="18961" w:author="Huawei" w:date="2021-05-27T14:59:00Z"/>
                <w:lang w:eastAsia="zh-CN"/>
              </w:rPr>
            </w:pPr>
            <w:ins w:id="18962" w:author="Huawei" w:date="2021-05-27T14:59:00Z">
              <w:r>
                <w:t>34816</w:t>
              </w:r>
            </w:ins>
          </w:p>
        </w:tc>
        <w:tc>
          <w:tcPr>
            <w:tcW w:w="0" w:type="auto"/>
            <w:tcBorders>
              <w:top w:val="single" w:sz="4" w:space="0" w:color="auto"/>
              <w:left w:val="single" w:sz="4" w:space="0" w:color="auto"/>
              <w:bottom w:val="single" w:sz="4" w:space="0" w:color="auto"/>
              <w:right w:val="single" w:sz="4" w:space="0" w:color="auto"/>
            </w:tcBorders>
            <w:vAlign w:val="center"/>
          </w:tcPr>
          <w:p w14:paraId="54634205" w14:textId="77777777" w:rsidR="000E0432" w:rsidRDefault="000E0432" w:rsidP="000E0432">
            <w:pPr>
              <w:pStyle w:val="TAC"/>
              <w:rPr>
                <w:ins w:id="18963" w:author="Huawei" w:date="2021-05-27T14:59:00Z"/>
              </w:rPr>
            </w:pPr>
            <w:ins w:id="18964" w:author="Huawei" w:date="2021-05-27T14:59:00Z">
              <w:r>
                <w:t>69672</w:t>
              </w:r>
            </w:ins>
          </w:p>
        </w:tc>
        <w:tc>
          <w:tcPr>
            <w:tcW w:w="0" w:type="auto"/>
            <w:tcBorders>
              <w:top w:val="single" w:sz="4" w:space="0" w:color="auto"/>
              <w:left w:val="single" w:sz="4" w:space="0" w:color="auto"/>
              <w:bottom w:val="single" w:sz="4" w:space="0" w:color="auto"/>
              <w:right w:val="single" w:sz="4" w:space="0" w:color="auto"/>
            </w:tcBorders>
            <w:vAlign w:val="center"/>
          </w:tcPr>
          <w:p w14:paraId="7EE892C1" w14:textId="77777777" w:rsidR="000E0432" w:rsidRDefault="000E0432" w:rsidP="000E0432">
            <w:pPr>
              <w:pStyle w:val="TAC"/>
              <w:rPr>
                <w:ins w:id="18965" w:author="Huawei" w:date="2021-05-27T14:59:00Z"/>
              </w:rPr>
            </w:pPr>
            <w:ins w:id="18966" w:author="Huawei" w:date="2021-05-27T14:59:00Z">
              <w:r>
                <w:rPr>
                  <w:lang w:eastAsia="zh-CN"/>
                </w:rPr>
                <w:t>104496</w:t>
              </w:r>
            </w:ins>
          </w:p>
        </w:tc>
        <w:tc>
          <w:tcPr>
            <w:tcW w:w="0" w:type="auto"/>
            <w:tcBorders>
              <w:top w:val="single" w:sz="4" w:space="0" w:color="auto"/>
              <w:left w:val="single" w:sz="4" w:space="0" w:color="auto"/>
              <w:bottom w:val="single" w:sz="4" w:space="0" w:color="auto"/>
              <w:right w:val="single" w:sz="4" w:space="0" w:color="auto"/>
            </w:tcBorders>
            <w:vAlign w:val="center"/>
          </w:tcPr>
          <w:p w14:paraId="3B52E741" w14:textId="77777777" w:rsidR="000E0432" w:rsidRDefault="000E0432" w:rsidP="000E0432">
            <w:pPr>
              <w:pStyle w:val="TAC"/>
              <w:rPr>
                <w:ins w:id="18967" w:author="Huawei" w:date="2021-05-27T14:59:00Z"/>
              </w:rPr>
            </w:pPr>
            <w:ins w:id="18968" w:author="Huawei" w:date="2021-05-27T14:59:00Z">
              <w:r>
                <w:rPr>
                  <w:lang w:eastAsia="zh-CN"/>
                </w:rPr>
                <w:t>139376</w:t>
              </w:r>
            </w:ins>
          </w:p>
        </w:tc>
      </w:tr>
      <w:tr w:rsidR="000E0432" w14:paraId="2A2C05C7" w14:textId="77777777" w:rsidTr="000E0432">
        <w:trPr>
          <w:jc w:val="center"/>
          <w:ins w:id="18969"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6FFD5B30" w14:textId="77777777" w:rsidR="000E0432" w:rsidRDefault="000E0432" w:rsidP="000E0432">
            <w:pPr>
              <w:pStyle w:val="TAC"/>
              <w:rPr>
                <w:ins w:id="18970" w:author="Huawei" w:date="2021-05-27T14:59:00Z"/>
                <w:lang w:eastAsia="zh-CN"/>
              </w:rPr>
            </w:pPr>
            <w:ins w:id="18971" w:author="Huawei" w:date="2021-05-27T14:59:00Z">
              <w:r>
                <w:rPr>
                  <w:lang w:eastAsia="zh-CN"/>
                </w:rPr>
                <w:t>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A02E5B" w14:textId="77777777" w:rsidR="000E0432" w:rsidRDefault="000E0432" w:rsidP="000E0432">
            <w:pPr>
              <w:pStyle w:val="TAC"/>
              <w:rPr>
                <w:ins w:id="18972" w:author="Huawei" w:date="2021-05-27T14:59:00Z"/>
                <w:lang w:eastAsia="zh-CN"/>
              </w:rPr>
            </w:pPr>
            <w:ins w:id="18973" w:author="Huawei" w:date="2021-05-27T14:59:00Z">
              <w:r>
                <w:rPr>
                  <w:lang w:eastAsia="en-GB"/>
                </w:rPr>
                <w:t xml:space="preserve">3.322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D1F44E1" w14:textId="77777777" w:rsidR="000E0432" w:rsidRDefault="000E0432" w:rsidP="000E0432">
            <w:pPr>
              <w:pStyle w:val="TAC"/>
              <w:rPr>
                <w:ins w:id="18974" w:author="Huawei" w:date="2021-05-27T14:59:00Z"/>
                <w:lang w:eastAsia="zh-CN"/>
              </w:rPr>
            </w:pPr>
            <w:ins w:id="18975" w:author="Huawei" w:date="2021-05-27T14:59:00Z">
              <w:r>
                <w:rPr>
                  <w:lang w:eastAsia="zh-CN"/>
                </w:rPr>
                <w:t>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A25430" w14:textId="77777777" w:rsidR="000E0432" w:rsidRDefault="000E0432" w:rsidP="000E0432">
            <w:pPr>
              <w:pStyle w:val="TAC"/>
              <w:rPr>
                <w:ins w:id="18976"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tcPr>
          <w:p w14:paraId="45849738" w14:textId="77777777" w:rsidR="000E0432" w:rsidRDefault="000E0432" w:rsidP="000E0432">
            <w:pPr>
              <w:pStyle w:val="TAC"/>
              <w:rPr>
                <w:ins w:id="18977" w:author="Huawei" w:date="2021-05-27T14:59:00Z"/>
                <w:lang w:eastAsia="zh-CN"/>
              </w:rPr>
            </w:pPr>
            <w:ins w:id="18978" w:author="Huawei" w:date="2021-05-27T14:59:00Z">
              <w:r>
                <w:t>42016</w:t>
              </w:r>
            </w:ins>
          </w:p>
        </w:tc>
        <w:tc>
          <w:tcPr>
            <w:tcW w:w="0" w:type="auto"/>
            <w:tcBorders>
              <w:top w:val="single" w:sz="4" w:space="0" w:color="auto"/>
              <w:left w:val="single" w:sz="4" w:space="0" w:color="auto"/>
              <w:bottom w:val="single" w:sz="4" w:space="0" w:color="auto"/>
              <w:right w:val="single" w:sz="4" w:space="0" w:color="auto"/>
            </w:tcBorders>
            <w:vAlign w:val="center"/>
          </w:tcPr>
          <w:p w14:paraId="0AAA1AC3" w14:textId="77777777" w:rsidR="000E0432" w:rsidRDefault="000E0432" w:rsidP="000E0432">
            <w:pPr>
              <w:pStyle w:val="TAC"/>
              <w:rPr>
                <w:ins w:id="18979" w:author="Huawei" w:date="2021-05-27T14:59:00Z"/>
              </w:rPr>
            </w:pPr>
            <w:ins w:id="18980" w:author="Huawei" w:date="2021-05-27T14:59:00Z">
              <w:r>
                <w:t>83976</w:t>
              </w:r>
            </w:ins>
          </w:p>
        </w:tc>
        <w:tc>
          <w:tcPr>
            <w:tcW w:w="0" w:type="auto"/>
            <w:tcBorders>
              <w:top w:val="single" w:sz="4" w:space="0" w:color="auto"/>
              <w:left w:val="single" w:sz="4" w:space="0" w:color="auto"/>
              <w:bottom w:val="single" w:sz="4" w:space="0" w:color="auto"/>
              <w:right w:val="single" w:sz="4" w:space="0" w:color="auto"/>
            </w:tcBorders>
            <w:vAlign w:val="center"/>
          </w:tcPr>
          <w:p w14:paraId="3AD14F08" w14:textId="77777777" w:rsidR="000E0432" w:rsidRDefault="000E0432" w:rsidP="000E0432">
            <w:pPr>
              <w:pStyle w:val="TAC"/>
              <w:rPr>
                <w:ins w:id="18981" w:author="Huawei" w:date="2021-05-27T14:59:00Z"/>
              </w:rPr>
            </w:pPr>
            <w:ins w:id="18982" w:author="Huawei" w:date="2021-05-27T14:59:00Z">
              <w:r>
                <w:rPr>
                  <w:lang w:eastAsia="zh-CN"/>
                </w:rPr>
                <w:t>127080</w:t>
              </w:r>
            </w:ins>
          </w:p>
        </w:tc>
        <w:tc>
          <w:tcPr>
            <w:tcW w:w="0" w:type="auto"/>
            <w:tcBorders>
              <w:top w:val="single" w:sz="4" w:space="0" w:color="auto"/>
              <w:left w:val="single" w:sz="4" w:space="0" w:color="auto"/>
              <w:bottom w:val="single" w:sz="4" w:space="0" w:color="auto"/>
              <w:right w:val="single" w:sz="4" w:space="0" w:color="auto"/>
            </w:tcBorders>
            <w:vAlign w:val="center"/>
          </w:tcPr>
          <w:p w14:paraId="0AD1B57C" w14:textId="77777777" w:rsidR="000E0432" w:rsidRDefault="000E0432" w:rsidP="000E0432">
            <w:pPr>
              <w:pStyle w:val="TAC"/>
              <w:rPr>
                <w:ins w:id="18983" w:author="Huawei" w:date="2021-05-27T14:59:00Z"/>
              </w:rPr>
            </w:pPr>
            <w:ins w:id="18984" w:author="Huawei" w:date="2021-05-27T14:59:00Z">
              <w:r>
                <w:rPr>
                  <w:lang w:eastAsia="zh-CN"/>
                </w:rPr>
                <w:t>167976</w:t>
              </w:r>
            </w:ins>
          </w:p>
        </w:tc>
      </w:tr>
      <w:tr w:rsidR="000E0432" w14:paraId="4BFBABC4" w14:textId="77777777" w:rsidTr="000E0432">
        <w:trPr>
          <w:jc w:val="center"/>
          <w:ins w:id="18985"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75E671D1" w14:textId="77777777" w:rsidR="000E0432" w:rsidRDefault="000E0432" w:rsidP="000E0432">
            <w:pPr>
              <w:pStyle w:val="TAC"/>
              <w:rPr>
                <w:ins w:id="18986" w:author="Huawei" w:date="2021-05-27T14:59:00Z"/>
                <w:lang w:eastAsia="zh-CN"/>
              </w:rPr>
            </w:pPr>
            <w:ins w:id="18987" w:author="Huawei" w:date="2021-05-27T14:59:00Z">
              <w:r>
                <w:rPr>
                  <w:lang w:eastAsia="zh-CN"/>
                </w:rPr>
                <w:t>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4A9468E" w14:textId="77777777" w:rsidR="000E0432" w:rsidRDefault="000E0432" w:rsidP="000E0432">
            <w:pPr>
              <w:pStyle w:val="TAC"/>
              <w:rPr>
                <w:ins w:id="18988" w:author="Huawei" w:date="2021-05-27T14:59:00Z"/>
                <w:lang w:eastAsia="zh-CN"/>
              </w:rPr>
            </w:pPr>
            <w:ins w:id="18989" w:author="Huawei" w:date="2021-05-27T14:59:00Z">
              <w:r>
                <w:rPr>
                  <w:lang w:eastAsia="en-GB"/>
                </w:rPr>
                <w:t xml:space="preserve">3.902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D047128" w14:textId="77777777" w:rsidR="000E0432" w:rsidRDefault="000E0432" w:rsidP="000E0432">
            <w:pPr>
              <w:pStyle w:val="TAC"/>
              <w:rPr>
                <w:ins w:id="18990" w:author="Huawei" w:date="2021-05-27T14:59:00Z"/>
                <w:lang w:eastAsia="zh-CN"/>
              </w:rPr>
            </w:pPr>
            <w:ins w:id="18991" w:author="Huawei" w:date="2021-05-27T14:59:00Z">
              <w:r>
                <w:rPr>
                  <w:lang w:eastAsia="zh-CN"/>
                </w:rPr>
                <w:t>1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5CE83" w14:textId="77777777" w:rsidR="000E0432" w:rsidRDefault="000E0432" w:rsidP="000E0432">
            <w:pPr>
              <w:pStyle w:val="TAC"/>
              <w:rPr>
                <w:ins w:id="18992"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tcPr>
          <w:p w14:paraId="088086A2" w14:textId="77777777" w:rsidR="000E0432" w:rsidRDefault="000E0432" w:rsidP="000E0432">
            <w:pPr>
              <w:pStyle w:val="TAC"/>
              <w:rPr>
                <w:ins w:id="18993" w:author="Huawei" w:date="2021-05-27T14:59:00Z"/>
                <w:lang w:eastAsia="zh-CN"/>
              </w:rPr>
            </w:pPr>
            <w:ins w:id="18994" w:author="Huawei" w:date="2021-05-27T14:59:00Z">
              <w:r>
                <w:t>49176</w:t>
              </w:r>
            </w:ins>
          </w:p>
        </w:tc>
        <w:tc>
          <w:tcPr>
            <w:tcW w:w="0" w:type="auto"/>
            <w:tcBorders>
              <w:top w:val="single" w:sz="4" w:space="0" w:color="auto"/>
              <w:left w:val="single" w:sz="4" w:space="0" w:color="auto"/>
              <w:bottom w:val="single" w:sz="4" w:space="0" w:color="auto"/>
              <w:right w:val="single" w:sz="4" w:space="0" w:color="auto"/>
            </w:tcBorders>
            <w:vAlign w:val="center"/>
          </w:tcPr>
          <w:p w14:paraId="45B99EE3" w14:textId="77777777" w:rsidR="000E0432" w:rsidRDefault="000E0432" w:rsidP="000E0432">
            <w:pPr>
              <w:pStyle w:val="TAC"/>
              <w:rPr>
                <w:ins w:id="18995" w:author="Huawei" w:date="2021-05-27T14:59:00Z"/>
              </w:rPr>
            </w:pPr>
            <w:ins w:id="18996" w:author="Huawei" w:date="2021-05-27T14:59:00Z">
              <w:r>
                <w:t>98376</w:t>
              </w:r>
            </w:ins>
          </w:p>
        </w:tc>
        <w:tc>
          <w:tcPr>
            <w:tcW w:w="0" w:type="auto"/>
            <w:tcBorders>
              <w:top w:val="single" w:sz="4" w:space="0" w:color="auto"/>
              <w:left w:val="single" w:sz="4" w:space="0" w:color="auto"/>
              <w:bottom w:val="single" w:sz="4" w:space="0" w:color="auto"/>
              <w:right w:val="single" w:sz="4" w:space="0" w:color="auto"/>
            </w:tcBorders>
            <w:vAlign w:val="center"/>
          </w:tcPr>
          <w:p w14:paraId="7D11407B" w14:textId="77777777" w:rsidR="000E0432" w:rsidRDefault="000E0432" w:rsidP="000E0432">
            <w:pPr>
              <w:pStyle w:val="TAC"/>
              <w:rPr>
                <w:ins w:id="18997" w:author="Huawei" w:date="2021-05-27T14:59:00Z"/>
              </w:rPr>
            </w:pPr>
            <w:ins w:id="18998" w:author="Huawei" w:date="2021-05-27T14:59:00Z">
              <w:r>
                <w:rPr>
                  <w:lang w:eastAsia="zh-CN"/>
                </w:rPr>
                <w:t>147576</w:t>
              </w:r>
            </w:ins>
          </w:p>
        </w:tc>
        <w:tc>
          <w:tcPr>
            <w:tcW w:w="0" w:type="auto"/>
            <w:tcBorders>
              <w:top w:val="single" w:sz="4" w:space="0" w:color="auto"/>
              <w:left w:val="single" w:sz="4" w:space="0" w:color="auto"/>
              <w:bottom w:val="single" w:sz="4" w:space="0" w:color="auto"/>
              <w:right w:val="single" w:sz="4" w:space="0" w:color="auto"/>
            </w:tcBorders>
            <w:vAlign w:val="center"/>
          </w:tcPr>
          <w:p w14:paraId="19E39C9B" w14:textId="77777777" w:rsidR="000E0432" w:rsidRDefault="000E0432" w:rsidP="000E0432">
            <w:pPr>
              <w:pStyle w:val="TAC"/>
              <w:rPr>
                <w:ins w:id="18999" w:author="Huawei" w:date="2021-05-27T14:59:00Z"/>
              </w:rPr>
            </w:pPr>
            <w:ins w:id="19000" w:author="Huawei" w:date="2021-05-27T14:59:00Z">
              <w:r>
                <w:rPr>
                  <w:lang w:eastAsia="zh-CN"/>
                </w:rPr>
                <w:t>196776</w:t>
              </w:r>
            </w:ins>
          </w:p>
        </w:tc>
      </w:tr>
      <w:tr w:rsidR="000E0432" w14:paraId="7CBA75EA" w14:textId="77777777" w:rsidTr="000E0432">
        <w:trPr>
          <w:jc w:val="center"/>
          <w:ins w:id="19001"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10F966A8" w14:textId="77777777" w:rsidR="000E0432" w:rsidRDefault="000E0432" w:rsidP="000E0432">
            <w:pPr>
              <w:pStyle w:val="TAC"/>
              <w:rPr>
                <w:ins w:id="19002" w:author="Huawei" w:date="2021-05-27T14:59:00Z"/>
                <w:lang w:eastAsia="zh-CN"/>
              </w:rPr>
            </w:pPr>
            <w:ins w:id="19003" w:author="Huawei" w:date="2021-05-27T14:59:00Z">
              <w:r>
                <w:rPr>
                  <w:lang w:eastAsia="zh-CN"/>
                </w:rPr>
                <w:t>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AE3F673" w14:textId="77777777" w:rsidR="000E0432" w:rsidRDefault="000E0432" w:rsidP="000E0432">
            <w:pPr>
              <w:pStyle w:val="TAC"/>
              <w:rPr>
                <w:ins w:id="19004" w:author="Huawei" w:date="2021-05-27T14:59:00Z"/>
                <w:lang w:eastAsia="zh-CN"/>
              </w:rPr>
            </w:pPr>
            <w:ins w:id="19005" w:author="Huawei" w:date="2021-05-27T14:59:00Z">
              <w:r>
                <w:rPr>
                  <w:lang w:eastAsia="en-GB"/>
                </w:rPr>
                <w:t xml:space="preserve">4.5234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6727531" w14:textId="77777777" w:rsidR="000E0432" w:rsidRDefault="000E0432" w:rsidP="000E0432">
            <w:pPr>
              <w:pStyle w:val="TAC"/>
              <w:rPr>
                <w:ins w:id="19006" w:author="Huawei" w:date="2021-05-27T14:59:00Z"/>
                <w:lang w:eastAsia="zh-CN"/>
              </w:rPr>
            </w:pPr>
            <w:ins w:id="19007" w:author="Huawei" w:date="2021-05-27T14:59:00Z">
              <w:r>
                <w:rPr>
                  <w:lang w:eastAsia="zh-CN"/>
                </w:rPr>
                <w:t>17</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6A35C" w14:textId="77777777" w:rsidR="000E0432" w:rsidRDefault="000E0432" w:rsidP="000E0432">
            <w:pPr>
              <w:pStyle w:val="TAC"/>
              <w:rPr>
                <w:ins w:id="19008"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tcPr>
          <w:p w14:paraId="69B5A9A1" w14:textId="77777777" w:rsidR="000E0432" w:rsidRDefault="000E0432" w:rsidP="000E0432">
            <w:pPr>
              <w:pStyle w:val="TAC"/>
              <w:rPr>
                <w:ins w:id="19009" w:author="Huawei" w:date="2021-05-27T14:59:00Z"/>
                <w:lang w:eastAsia="zh-CN"/>
              </w:rPr>
            </w:pPr>
            <w:ins w:id="19010" w:author="Huawei" w:date="2021-05-27T14:59:00Z">
              <w:r>
                <w:t>57376</w:t>
              </w:r>
            </w:ins>
          </w:p>
        </w:tc>
        <w:tc>
          <w:tcPr>
            <w:tcW w:w="0" w:type="auto"/>
            <w:tcBorders>
              <w:top w:val="single" w:sz="4" w:space="0" w:color="auto"/>
              <w:left w:val="single" w:sz="4" w:space="0" w:color="auto"/>
              <w:bottom w:val="single" w:sz="4" w:space="0" w:color="auto"/>
              <w:right w:val="single" w:sz="4" w:space="0" w:color="auto"/>
            </w:tcBorders>
            <w:vAlign w:val="center"/>
          </w:tcPr>
          <w:p w14:paraId="793981F1" w14:textId="77777777" w:rsidR="000E0432" w:rsidRDefault="000E0432" w:rsidP="000E0432">
            <w:pPr>
              <w:pStyle w:val="TAC"/>
              <w:rPr>
                <w:ins w:id="19011" w:author="Huawei" w:date="2021-05-27T14:59:00Z"/>
              </w:rPr>
            </w:pPr>
            <w:ins w:id="19012" w:author="Huawei" w:date="2021-05-27T14:59:00Z">
              <w:r>
                <w:t>114776</w:t>
              </w:r>
            </w:ins>
          </w:p>
        </w:tc>
        <w:tc>
          <w:tcPr>
            <w:tcW w:w="0" w:type="auto"/>
            <w:tcBorders>
              <w:top w:val="single" w:sz="4" w:space="0" w:color="auto"/>
              <w:left w:val="single" w:sz="4" w:space="0" w:color="auto"/>
              <w:bottom w:val="single" w:sz="4" w:space="0" w:color="auto"/>
              <w:right w:val="single" w:sz="4" w:space="0" w:color="auto"/>
            </w:tcBorders>
            <w:vAlign w:val="center"/>
          </w:tcPr>
          <w:p w14:paraId="2E3AEF71" w14:textId="77777777" w:rsidR="000E0432" w:rsidRDefault="000E0432" w:rsidP="000E0432">
            <w:pPr>
              <w:pStyle w:val="TAC"/>
              <w:rPr>
                <w:ins w:id="19013" w:author="Huawei" w:date="2021-05-27T14:59:00Z"/>
              </w:rPr>
            </w:pPr>
            <w:ins w:id="19014" w:author="Huawei" w:date="2021-05-27T14:59:00Z">
              <w:r>
                <w:rPr>
                  <w:lang w:eastAsia="zh-CN"/>
                </w:rPr>
                <w:t>172176</w:t>
              </w:r>
            </w:ins>
          </w:p>
        </w:tc>
        <w:tc>
          <w:tcPr>
            <w:tcW w:w="0" w:type="auto"/>
            <w:tcBorders>
              <w:top w:val="single" w:sz="4" w:space="0" w:color="auto"/>
              <w:left w:val="single" w:sz="4" w:space="0" w:color="auto"/>
              <w:bottom w:val="single" w:sz="4" w:space="0" w:color="auto"/>
              <w:right w:val="single" w:sz="4" w:space="0" w:color="auto"/>
            </w:tcBorders>
            <w:vAlign w:val="center"/>
          </w:tcPr>
          <w:p w14:paraId="26008351" w14:textId="77777777" w:rsidR="000E0432" w:rsidRDefault="000E0432" w:rsidP="000E0432">
            <w:pPr>
              <w:pStyle w:val="TAC"/>
              <w:rPr>
                <w:ins w:id="19015" w:author="Huawei" w:date="2021-05-27T14:59:00Z"/>
              </w:rPr>
            </w:pPr>
            <w:ins w:id="19016" w:author="Huawei" w:date="2021-05-27T14:59:00Z">
              <w:r>
                <w:rPr>
                  <w:lang w:eastAsia="zh-CN"/>
                </w:rPr>
                <w:t>229576</w:t>
              </w:r>
            </w:ins>
          </w:p>
        </w:tc>
      </w:tr>
      <w:tr w:rsidR="000E0432" w14:paraId="5813FE26" w14:textId="77777777" w:rsidTr="000E0432">
        <w:trPr>
          <w:jc w:val="center"/>
          <w:ins w:id="19017"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184A9AC1" w14:textId="77777777" w:rsidR="000E0432" w:rsidRDefault="000E0432" w:rsidP="000E0432">
            <w:pPr>
              <w:pStyle w:val="TAC"/>
              <w:rPr>
                <w:ins w:id="19018" w:author="Huawei" w:date="2021-05-27T14:59:00Z"/>
                <w:lang w:eastAsia="zh-CN"/>
              </w:rPr>
            </w:pPr>
            <w:ins w:id="19019" w:author="Huawei" w:date="2021-05-27T14:59:00Z">
              <w:r>
                <w:rPr>
                  <w:lang w:eastAsia="zh-CN"/>
                </w:rP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11FA4A0" w14:textId="77777777" w:rsidR="000E0432" w:rsidRDefault="000E0432" w:rsidP="000E0432">
            <w:pPr>
              <w:pStyle w:val="TAC"/>
              <w:rPr>
                <w:ins w:id="19020" w:author="Huawei" w:date="2021-05-27T14:59:00Z"/>
                <w:lang w:eastAsia="zh-CN"/>
              </w:rPr>
            </w:pPr>
            <w:ins w:id="19021" w:author="Huawei" w:date="2021-05-27T14:59:00Z">
              <w:r>
                <w:rPr>
                  <w:lang w:eastAsia="en-GB"/>
                </w:rPr>
                <w:t xml:space="preserve">5.1152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5FB3EAE" w14:textId="77777777" w:rsidR="000E0432" w:rsidRDefault="000E0432" w:rsidP="000E0432">
            <w:pPr>
              <w:pStyle w:val="TAC"/>
              <w:rPr>
                <w:ins w:id="19022" w:author="Huawei" w:date="2021-05-27T14:59:00Z"/>
                <w:lang w:eastAsia="zh-CN"/>
              </w:rPr>
            </w:pPr>
            <w:ins w:id="19023" w:author="Huawei" w:date="2021-05-27T14:59:00Z">
              <w:r>
                <w:rPr>
                  <w:lang w:eastAsia="zh-CN"/>
                </w:rPr>
                <w:t>19</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067AB" w14:textId="77777777" w:rsidR="000E0432" w:rsidRDefault="000E0432" w:rsidP="000E0432">
            <w:pPr>
              <w:pStyle w:val="TAC"/>
              <w:rPr>
                <w:ins w:id="19024"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tcPr>
          <w:p w14:paraId="5EB5AA84" w14:textId="77777777" w:rsidR="000E0432" w:rsidRDefault="000E0432" w:rsidP="000E0432">
            <w:pPr>
              <w:pStyle w:val="TAC"/>
              <w:rPr>
                <w:ins w:id="19025" w:author="Huawei" w:date="2021-05-27T14:59:00Z"/>
                <w:lang w:eastAsia="zh-CN"/>
              </w:rPr>
            </w:pPr>
            <w:ins w:id="19026" w:author="Huawei" w:date="2021-05-27T14:59:00Z">
              <w:r>
                <w:t>65576</w:t>
              </w:r>
            </w:ins>
          </w:p>
        </w:tc>
        <w:tc>
          <w:tcPr>
            <w:tcW w:w="0" w:type="auto"/>
            <w:tcBorders>
              <w:top w:val="single" w:sz="4" w:space="0" w:color="auto"/>
              <w:left w:val="single" w:sz="4" w:space="0" w:color="auto"/>
              <w:bottom w:val="single" w:sz="4" w:space="0" w:color="auto"/>
              <w:right w:val="single" w:sz="4" w:space="0" w:color="auto"/>
            </w:tcBorders>
            <w:vAlign w:val="center"/>
          </w:tcPr>
          <w:p w14:paraId="7A5B67EA" w14:textId="77777777" w:rsidR="000E0432" w:rsidRDefault="000E0432" w:rsidP="000E0432">
            <w:pPr>
              <w:pStyle w:val="TAC"/>
              <w:rPr>
                <w:ins w:id="19027" w:author="Huawei" w:date="2021-05-27T14:59:00Z"/>
              </w:rPr>
            </w:pPr>
            <w:ins w:id="19028" w:author="Huawei" w:date="2021-05-27T14:59:00Z">
              <w:r>
                <w:t>131176</w:t>
              </w:r>
            </w:ins>
          </w:p>
        </w:tc>
        <w:tc>
          <w:tcPr>
            <w:tcW w:w="0" w:type="auto"/>
            <w:tcBorders>
              <w:top w:val="single" w:sz="4" w:space="0" w:color="auto"/>
              <w:left w:val="single" w:sz="4" w:space="0" w:color="auto"/>
              <w:bottom w:val="single" w:sz="4" w:space="0" w:color="auto"/>
              <w:right w:val="single" w:sz="4" w:space="0" w:color="auto"/>
            </w:tcBorders>
            <w:vAlign w:val="center"/>
          </w:tcPr>
          <w:p w14:paraId="1FAE644F" w14:textId="77777777" w:rsidR="000E0432" w:rsidRDefault="000E0432" w:rsidP="000E0432">
            <w:pPr>
              <w:pStyle w:val="TAC"/>
              <w:rPr>
                <w:ins w:id="19029" w:author="Huawei" w:date="2021-05-27T14:59:00Z"/>
              </w:rPr>
            </w:pPr>
            <w:ins w:id="19030" w:author="Huawei" w:date="2021-05-27T14:59:00Z">
              <w:r>
                <w:rPr>
                  <w:lang w:eastAsia="zh-CN"/>
                </w:rPr>
                <w:t>196776</w:t>
              </w:r>
            </w:ins>
          </w:p>
        </w:tc>
        <w:tc>
          <w:tcPr>
            <w:tcW w:w="0" w:type="auto"/>
            <w:tcBorders>
              <w:top w:val="single" w:sz="4" w:space="0" w:color="auto"/>
              <w:left w:val="single" w:sz="4" w:space="0" w:color="auto"/>
              <w:bottom w:val="single" w:sz="4" w:space="0" w:color="auto"/>
              <w:right w:val="single" w:sz="4" w:space="0" w:color="auto"/>
            </w:tcBorders>
            <w:vAlign w:val="center"/>
          </w:tcPr>
          <w:p w14:paraId="004AFE8C" w14:textId="77777777" w:rsidR="000E0432" w:rsidRDefault="000E0432" w:rsidP="000E0432">
            <w:pPr>
              <w:pStyle w:val="TAC"/>
              <w:rPr>
                <w:ins w:id="19031" w:author="Huawei" w:date="2021-05-27T14:59:00Z"/>
              </w:rPr>
            </w:pPr>
            <w:ins w:id="19032" w:author="Huawei" w:date="2021-05-27T14:59:00Z">
              <w:r>
                <w:rPr>
                  <w:lang w:eastAsia="zh-CN"/>
                </w:rPr>
                <w:t>262376</w:t>
              </w:r>
            </w:ins>
          </w:p>
        </w:tc>
      </w:tr>
      <w:tr w:rsidR="000E0432" w14:paraId="05EFC048" w14:textId="77777777" w:rsidTr="000E0432">
        <w:trPr>
          <w:jc w:val="center"/>
          <w:ins w:id="19033"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1209E7FA" w14:textId="77777777" w:rsidR="000E0432" w:rsidRDefault="000E0432" w:rsidP="000E0432">
            <w:pPr>
              <w:pStyle w:val="TAC"/>
              <w:rPr>
                <w:ins w:id="19034" w:author="Huawei" w:date="2021-05-27T14:59:00Z"/>
                <w:lang w:eastAsia="zh-CN"/>
              </w:rPr>
            </w:pPr>
            <w:ins w:id="19035" w:author="Huawei" w:date="2021-05-27T14:59:00Z">
              <w:r>
                <w:rPr>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1152076" w14:textId="77777777" w:rsidR="000E0432" w:rsidRDefault="000E0432" w:rsidP="000E0432">
            <w:pPr>
              <w:pStyle w:val="TAC"/>
              <w:rPr>
                <w:ins w:id="19036" w:author="Huawei" w:date="2021-05-27T14:59:00Z"/>
                <w:lang w:eastAsia="zh-CN"/>
              </w:rPr>
            </w:pPr>
            <w:ins w:id="19037" w:author="Huawei" w:date="2021-05-27T14:59:00Z">
              <w:r>
                <w:rPr>
                  <w:lang w:eastAsia="en-GB"/>
                </w:rPr>
                <w:t xml:space="preserve">5.5547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8B2303" w14:textId="77777777" w:rsidR="000E0432" w:rsidRDefault="000E0432" w:rsidP="000E0432">
            <w:pPr>
              <w:pStyle w:val="TAC"/>
              <w:rPr>
                <w:ins w:id="19038" w:author="Huawei" w:date="2021-05-27T14:59:00Z"/>
                <w:lang w:eastAsia="zh-CN"/>
              </w:rPr>
            </w:pPr>
            <w:ins w:id="19039" w:author="Huawei" w:date="2021-05-27T14:59:00Z">
              <w:r>
                <w:rPr>
                  <w:lang w:eastAsia="zh-CN"/>
                </w:rPr>
                <w:t>2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CB0341" w14:textId="77777777" w:rsidR="000E0432" w:rsidRDefault="000E0432" w:rsidP="000E0432">
            <w:pPr>
              <w:pStyle w:val="TAC"/>
              <w:rPr>
                <w:ins w:id="19040" w:author="Huawei" w:date="2021-05-27T14:59:00Z"/>
                <w:lang w:eastAsia="zh-CN"/>
              </w:rPr>
            </w:pPr>
            <w:ins w:id="19041" w:author="Huawei" w:date="2021-05-27T14:59:00Z">
              <w:r>
                <w:rPr>
                  <w:lang w:eastAsia="zh-CN"/>
                </w:rPr>
                <w:t>256QAM</w:t>
              </w:r>
            </w:ins>
          </w:p>
        </w:tc>
        <w:tc>
          <w:tcPr>
            <w:tcW w:w="0" w:type="auto"/>
            <w:tcBorders>
              <w:top w:val="single" w:sz="4" w:space="0" w:color="auto"/>
              <w:left w:val="single" w:sz="4" w:space="0" w:color="auto"/>
              <w:bottom w:val="single" w:sz="4" w:space="0" w:color="auto"/>
              <w:right w:val="single" w:sz="4" w:space="0" w:color="auto"/>
            </w:tcBorders>
          </w:tcPr>
          <w:p w14:paraId="7D48B44B" w14:textId="77777777" w:rsidR="000E0432" w:rsidRDefault="000E0432" w:rsidP="000E0432">
            <w:pPr>
              <w:pStyle w:val="TAC"/>
              <w:rPr>
                <w:ins w:id="19042" w:author="Huawei" w:date="2021-05-27T14:59:00Z"/>
                <w:lang w:eastAsia="zh-CN"/>
              </w:rPr>
            </w:pPr>
            <w:ins w:id="19043" w:author="Huawei" w:date="2021-05-27T14:59:00Z">
              <w:r>
                <w:t>69672</w:t>
              </w:r>
            </w:ins>
          </w:p>
        </w:tc>
        <w:tc>
          <w:tcPr>
            <w:tcW w:w="0" w:type="auto"/>
            <w:tcBorders>
              <w:top w:val="single" w:sz="4" w:space="0" w:color="auto"/>
              <w:left w:val="single" w:sz="4" w:space="0" w:color="auto"/>
              <w:bottom w:val="single" w:sz="4" w:space="0" w:color="auto"/>
              <w:right w:val="single" w:sz="4" w:space="0" w:color="auto"/>
            </w:tcBorders>
            <w:vAlign w:val="center"/>
          </w:tcPr>
          <w:p w14:paraId="69399FCC" w14:textId="77777777" w:rsidR="000E0432" w:rsidRDefault="000E0432" w:rsidP="000E0432">
            <w:pPr>
              <w:pStyle w:val="TAC"/>
              <w:rPr>
                <w:ins w:id="19044" w:author="Huawei" w:date="2021-05-27T14:59:00Z"/>
              </w:rPr>
            </w:pPr>
            <w:ins w:id="19045" w:author="Huawei" w:date="2021-05-27T14:59:00Z">
              <w:r>
                <w:t>139376</w:t>
              </w:r>
            </w:ins>
          </w:p>
        </w:tc>
        <w:tc>
          <w:tcPr>
            <w:tcW w:w="0" w:type="auto"/>
            <w:tcBorders>
              <w:top w:val="single" w:sz="4" w:space="0" w:color="auto"/>
              <w:left w:val="single" w:sz="4" w:space="0" w:color="auto"/>
              <w:bottom w:val="single" w:sz="4" w:space="0" w:color="auto"/>
              <w:right w:val="single" w:sz="4" w:space="0" w:color="auto"/>
            </w:tcBorders>
            <w:vAlign w:val="center"/>
          </w:tcPr>
          <w:p w14:paraId="62B44D5E" w14:textId="77777777" w:rsidR="000E0432" w:rsidRDefault="000E0432" w:rsidP="000E0432">
            <w:pPr>
              <w:pStyle w:val="TAC"/>
              <w:rPr>
                <w:ins w:id="19046" w:author="Huawei" w:date="2021-05-27T14:59:00Z"/>
              </w:rPr>
            </w:pPr>
            <w:ins w:id="19047" w:author="Huawei" w:date="2021-05-27T14:59:00Z">
              <w:r>
                <w:rPr>
                  <w:lang w:eastAsia="zh-CN"/>
                </w:rPr>
                <w:t>213176</w:t>
              </w:r>
            </w:ins>
          </w:p>
        </w:tc>
        <w:tc>
          <w:tcPr>
            <w:tcW w:w="0" w:type="auto"/>
            <w:tcBorders>
              <w:top w:val="single" w:sz="4" w:space="0" w:color="auto"/>
              <w:left w:val="single" w:sz="4" w:space="0" w:color="auto"/>
              <w:bottom w:val="single" w:sz="4" w:space="0" w:color="auto"/>
              <w:right w:val="single" w:sz="4" w:space="0" w:color="auto"/>
            </w:tcBorders>
            <w:vAlign w:val="center"/>
          </w:tcPr>
          <w:p w14:paraId="3A08FD72" w14:textId="77777777" w:rsidR="000E0432" w:rsidRDefault="000E0432" w:rsidP="000E0432">
            <w:pPr>
              <w:pStyle w:val="TAC"/>
              <w:rPr>
                <w:ins w:id="19048" w:author="Huawei" w:date="2021-05-27T14:59:00Z"/>
              </w:rPr>
            </w:pPr>
            <w:ins w:id="19049" w:author="Huawei" w:date="2021-05-27T14:59:00Z">
              <w:r>
                <w:rPr>
                  <w:lang w:eastAsia="zh-CN"/>
                </w:rPr>
                <w:t>278776</w:t>
              </w:r>
            </w:ins>
          </w:p>
        </w:tc>
      </w:tr>
      <w:tr w:rsidR="000E0432" w14:paraId="16A35DB2" w14:textId="77777777" w:rsidTr="000E0432">
        <w:trPr>
          <w:jc w:val="center"/>
          <w:ins w:id="19050"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59B030AB" w14:textId="77777777" w:rsidR="000E0432" w:rsidRDefault="000E0432" w:rsidP="000E0432">
            <w:pPr>
              <w:pStyle w:val="TAC"/>
              <w:rPr>
                <w:ins w:id="19051" w:author="Huawei" w:date="2021-05-27T14:59:00Z"/>
                <w:lang w:eastAsia="zh-CN"/>
              </w:rPr>
            </w:pPr>
            <w:ins w:id="19052" w:author="Huawei" w:date="2021-05-27T14:59:00Z">
              <w:r>
                <w:rPr>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747F7E5" w14:textId="77777777" w:rsidR="000E0432" w:rsidRDefault="000E0432" w:rsidP="000E0432">
            <w:pPr>
              <w:pStyle w:val="TAC"/>
              <w:rPr>
                <w:ins w:id="19053" w:author="Huawei" w:date="2021-05-27T14:59:00Z"/>
                <w:lang w:eastAsia="zh-CN"/>
              </w:rPr>
            </w:pPr>
            <w:ins w:id="19054" w:author="Huawei" w:date="2021-05-27T14:59:00Z">
              <w:r>
                <w:t>6.226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EFDFBFB" w14:textId="77777777" w:rsidR="000E0432" w:rsidRDefault="000E0432" w:rsidP="000E0432">
            <w:pPr>
              <w:pStyle w:val="TAC"/>
              <w:rPr>
                <w:ins w:id="19055" w:author="Huawei" w:date="2021-05-27T14:59:00Z"/>
                <w:lang w:eastAsia="zh-CN"/>
              </w:rPr>
            </w:pPr>
            <w:ins w:id="19056" w:author="Huawei" w:date="2021-05-27T14:59:00Z">
              <w:r>
                <w:rPr>
                  <w:lang w:eastAsia="zh-CN"/>
                </w:rPr>
                <w:t>2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8CCAF" w14:textId="77777777" w:rsidR="000E0432" w:rsidRDefault="000E0432" w:rsidP="000E0432">
            <w:pPr>
              <w:pStyle w:val="TAC"/>
              <w:rPr>
                <w:ins w:id="19057"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tcPr>
          <w:p w14:paraId="7C914331" w14:textId="77777777" w:rsidR="000E0432" w:rsidRDefault="000E0432" w:rsidP="000E0432">
            <w:pPr>
              <w:pStyle w:val="TAC"/>
              <w:rPr>
                <w:ins w:id="19058" w:author="Huawei" w:date="2021-05-27T14:59:00Z"/>
                <w:lang w:eastAsia="zh-CN"/>
              </w:rPr>
            </w:pPr>
            <w:ins w:id="19059" w:author="Huawei" w:date="2021-05-27T14:59:00Z">
              <w:r>
                <w:t>79896</w:t>
              </w:r>
            </w:ins>
          </w:p>
        </w:tc>
        <w:tc>
          <w:tcPr>
            <w:tcW w:w="0" w:type="auto"/>
            <w:tcBorders>
              <w:top w:val="single" w:sz="4" w:space="0" w:color="auto"/>
              <w:left w:val="single" w:sz="4" w:space="0" w:color="auto"/>
              <w:bottom w:val="single" w:sz="4" w:space="0" w:color="auto"/>
              <w:right w:val="single" w:sz="4" w:space="0" w:color="auto"/>
            </w:tcBorders>
            <w:vAlign w:val="center"/>
          </w:tcPr>
          <w:p w14:paraId="6BCBA51C" w14:textId="77777777" w:rsidR="000E0432" w:rsidRDefault="000E0432" w:rsidP="000E0432">
            <w:pPr>
              <w:pStyle w:val="TAC"/>
              <w:rPr>
                <w:ins w:id="19060" w:author="Huawei" w:date="2021-05-27T14:59:00Z"/>
              </w:rPr>
            </w:pPr>
            <w:ins w:id="19061" w:author="Huawei" w:date="2021-05-27T14:59:00Z">
              <w:r>
                <w:t>159880</w:t>
              </w:r>
            </w:ins>
          </w:p>
        </w:tc>
        <w:tc>
          <w:tcPr>
            <w:tcW w:w="0" w:type="auto"/>
            <w:tcBorders>
              <w:top w:val="single" w:sz="4" w:space="0" w:color="auto"/>
              <w:left w:val="single" w:sz="4" w:space="0" w:color="auto"/>
              <w:bottom w:val="single" w:sz="4" w:space="0" w:color="auto"/>
              <w:right w:val="single" w:sz="4" w:space="0" w:color="auto"/>
            </w:tcBorders>
            <w:vAlign w:val="center"/>
          </w:tcPr>
          <w:p w14:paraId="7E8A1C2D" w14:textId="77777777" w:rsidR="000E0432" w:rsidRDefault="000E0432" w:rsidP="000E0432">
            <w:pPr>
              <w:pStyle w:val="TAC"/>
              <w:rPr>
                <w:ins w:id="19062" w:author="Huawei" w:date="2021-05-27T14:59:00Z"/>
              </w:rPr>
            </w:pPr>
            <w:ins w:id="19063" w:author="Huawei" w:date="2021-05-27T14:59:00Z">
              <w:r>
                <w:rPr>
                  <w:lang w:eastAsia="zh-CN"/>
                </w:rPr>
                <w:t>237776</w:t>
              </w:r>
            </w:ins>
          </w:p>
        </w:tc>
        <w:tc>
          <w:tcPr>
            <w:tcW w:w="0" w:type="auto"/>
            <w:tcBorders>
              <w:top w:val="single" w:sz="4" w:space="0" w:color="auto"/>
              <w:left w:val="single" w:sz="4" w:space="0" w:color="auto"/>
              <w:bottom w:val="single" w:sz="4" w:space="0" w:color="auto"/>
              <w:right w:val="single" w:sz="4" w:space="0" w:color="auto"/>
            </w:tcBorders>
            <w:vAlign w:val="center"/>
          </w:tcPr>
          <w:p w14:paraId="1367F80A" w14:textId="77777777" w:rsidR="000E0432" w:rsidRDefault="000E0432" w:rsidP="000E0432">
            <w:pPr>
              <w:pStyle w:val="TAC"/>
              <w:rPr>
                <w:ins w:id="19064" w:author="Huawei" w:date="2021-05-27T14:59:00Z"/>
              </w:rPr>
            </w:pPr>
            <w:ins w:id="19065" w:author="Huawei" w:date="2021-05-27T14:59:00Z">
              <w:r>
                <w:rPr>
                  <w:lang w:eastAsia="zh-CN"/>
                </w:rPr>
                <w:t>319784</w:t>
              </w:r>
            </w:ins>
          </w:p>
        </w:tc>
      </w:tr>
      <w:tr w:rsidR="000E0432" w14:paraId="3894B740" w14:textId="77777777" w:rsidTr="000E0432">
        <w:trPr>
          <w:jc w:val="center"/>
          <w:ins w:id="19066"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144E22C6" w14:textId="77777777" w:rsidR="000E0432" w:rsidRDefault="000E0432" w:rsidP="000E0432">
            <w:pPr>
              <w:pStyle w:val="TAC"/>
              <w:rPr>
                <w:ins w:id="19067" w:author="Huawei" w:date="2021-05-27T14:59:00Z"/>
                <w:lang w:eastAsia="zh-CN"/>
              </w:rPr>
            </w:pPr>
            <w:ins w:id="19068" w:author="Huawei" w:date="2021-05-27T14:59:00Z">
              <w:r>
                <w:rPr>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498C6BF" w14:textId="77777777" w:rsidR="000E0432" w:rsidRDefault="000E0432" w:rsidP="000E0432">
            <w:pPr>
              <w:pStyle w:val="TAC"/>
              <w:rPr>
                <w:ins w:id="19069" w:author="Huawei" w:date="2021-05-27T14:59:00Z"/>
                <w:lang w:eastAsia="zh-CN"/>
              </w:rPr>
            </w:pPr>
            <w:ins w:id="19070" w:author="Huawei" w:date="2021-05-27T14:59:00Z">
              <w:r>
                <w:rPr>
                  <w:lang w:eastAsia="en-GB"/>
                </w:rPr>
                <w:t>6.91</w:t>
              </w:r>
              <w: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0D456F" w14:textId="77777777" w:rsidR="000E0432" w:rsidRDefault="000E0432" w:rsidP="000E0432">
            <w:pPr>
              <w:pStyle w:val="TAC"/>
              <w:rPr>
                <w:ins w:id="19071" w:author="Huawei" w:date="2021-05-27T14:59:00Z"/>
                <w:lang w:eastAsia="zh-CN"/>
              </w:rPr>
            </w:pPr>
            <w:ins w:id="19072" w:author="Huawei" w:date="2021-05-27T14:59:00Z">
              <w:r>
                <w:rPr>
                  <w:lang w:eastAsia="zh-CN"/>
                </w:rPr>
                <w:t>2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2D8811" w14:textId="77777777" w:rsidR="000E0432" w:rsidRDefault="000E0432" w:rsidP="000E0432">
            <w:pPr>
              <w:pStyle w:val="TAC"/>
              <w:rPr>
                <w:ins w:id="19073"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tcPr>
          <w:p w14:paraId="09C9DEBA" w14:textId="77777777" w:rsidR="000E0432" w:rsidRDefault="000E0432" w:rsidP="000E0432">
            <w:pPr>
              <w:pStyle w:val="TAC"/>
              <w:rPr>
                <w:ins w:id="19074" w:author="Huawei" w:date="2021-05-27T14:59:00Z"/>
                <w:lang w:eastAsia="zh-CN"/>
              </w:rPr>
            </w:pPr>
            <w:ins w:id="19075" w:author="Huawei" w:date="2021-05-27T14:59:00Z">
              <w:r>
                <w:t>88064</w:t>
              </w:r>
            </w:ins>
          </w:p>
        </w:tc>
        <w:tc>
          <w:tcPr>
            <w:tcW w:w="0" w:type="auto"/>
            <w:tcBorders>
              <w:top w:val="single" w:sz="4" w:space="0" w:color="auto"/>
              <w:left w:val="single" w:sz="4" w:space="0" w:color="auto"/>
              <w:bottom w:val="single" w:sz="4" w:space="0" w:color="auto"/>
              <w:right w:val="single" w:sz="4" w:space="0" w:color="auto"/>
            </w:tcBorders>
            <w:vAlign w:val="center"/>
          </w:tcPr>
          <w:p w14:paraId="2072444A" w14:textId="77777777" w:rsidR="000E0432" w:rsidRDefault="000E0432" w:rsidP="000E0432">
            <w:pPr>
              <w:pStyle w:val="TAC"/>
              <w:rPr>
                <w:ins w:id="19076" w:author="Huawei" w:date="2021-05-27T14:59:00Z"/>
              </w:rPr>
            </w:pPr>
            <w:ins w:id="19077" w:author="Huawei" w:date="2021-05-27T14:59:00Z">
              <w:r>
                <w:t>176208</w:t>
              </w:r>
            </w:ins>
          </w:p>
        </w:tc>
        <w:tc>
          <w:tcPr>
            <w:tcW w:w="0" w:type="auto"/>
            <w:tcBorders>
              <w:top w:val="single" w:sz="4" w:space="0" w:color="auto"/>
              <w:left w:val="single" w:sz="4" w:space="0" w:color="auto"/>
              <w:bottom w:val="single" w:sz="4" w:space="0" w:color="auto"/>
              <w:right w:val="single" w:sz="4" w:space="0" w:color="auto"/>
            </w:tcBorders>
            <w:vAlign w:val="center"/>
          </w:tcPr>
          <w:p w14:paraId="5AB27FA2" w14:textId="77777777" w:rsidR="000E0432" w:rsidRDefault="000E0432" w:rsidP="000E0432">
            <w:pPr>
              <w:pStyle w:val="TAC"/>
              <w:rPr>
                <w:ins w:id="19078" w:author="Huawei" w:date="2021-05-27T14:59:00Z"/>
              </w:rPr>
            </w:pPr>
            <w:ins w:id="19079" w:author="Huawei" w:date="2021-05-27T14:59:00Z">
              <w:r>
                <w:rPr>
                  <w:lang w:eastAsia="zh-CN"/>
                </w:rPr>
                <w:t>262376</w:t>
              </w:r>
            </w:ins>
          </w:p>
        </w:tc>
        <w:tc>
          <w:tcPr>
            <w:tcW w:w="0" w:type="auto"/>
            <w:tcBorders>
              <w:top w:val="single" w:sz="4" w:space="0" w:color="auto"/>
              <w:left w:val="single" w:sz="4" w:space="0" w:color="auto"/>
              <w:bottom w:val="single" w:sz="4" w:space="0" w:color="auto"/>
              <w:right w:val="single" w:sz="4" w:space="0" w:color="auto"/>
            </w:tcBorders>
            <w:vAlign w:val="center"/>
          </w:tcPr>
          <w:p w14:paraId="0CD73EE6" w14:textId="77777777" w:rsidR="000E0432" w:rsidRDefault="000E0432" w:rsidP="000E0432">
            <w:pPr>
              <w:pStyle w:val="TAC"/>
              <w:rPr>
                <w:ins w:id="19080" w:author="Huawei" w:date="2021-05-27T14:59:00Z"/>
              </w:rPr>
            </w:pPr>
            <w:ins w:id="19081" w:author="Huawei" w:date="2021-05-27T14:59:00Z">
              <w:r>
                <w:rPr>
                  <w:lang w:eastAsia="zh-CN"/>
                </w:rPr>
                <w:t>352440</w:t>
              </w:r>
            </w:ins>
          </w:p>
        </w:tc>
      </w:tr>
      <w:tr w:rsidR="000E0432" w14:paraId="6EB27FC7" w14:textId="77777777" w:rsidTr="000E0432">
        <w:trPr>
          <w:jc w:val="center"/>
          <w:ins w:id="19082"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3C46E6D8" w14:textId="77777777" w:rsidR="000E0432" w:rsidRDefault="000E0432" w:rsidP="000E0432">
            <w:pPr>
              <w:pStyle w:val="TAC"/>
              <w:rPr>
                <w:ins w:id="19083" w:author="Huawei" w:date="2021-05-27T14:59:00Z"/>
                <w:lang w:eastAsia="zh-CN"/>
              </w:rPr>
            </w:pPr>
            <w:ins w:id="19084" w:author="Huawei" w:date="2021-05-27T14:59:00Z">
              <w:r>
                <w:rPr>
                  <w:lang w:eastAsia="zh-CN"/>
                </w:rPr>
                <w:t>1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712C915" w14:textId="77777777" w:rsidR="000E0432" w:rsidRDefault="000E0432" w:rsidP="000E0432">
            <w:pPr>
              <w:pStyle w:val="TAC"/>
              <w:rPr>
                <w:ins w:id="19085" w:author="Huawei" w:date="2021-05-27T14:59:00Z"/>
                <w:lang w:eastAsia="zh-CN"/>
              </w:rPr>
            </w:pPr>
            <w:ins w:id="19086" w:author="Huawei" w:date="2021-05-27T14:59:00Z">
              <w:r>
                <w:rPr>
                  <w:lang w:eastAsia="en-GB"/>
                </w:rPr>
                <w:t xml:space="preserve">7.406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6B8F195" w14:textId="77777777" w:rsidR="000E0432" w:rsidRDefault="000E0432" w:rsidP="000E0432">
            <w:pPr>
              <w:pStyle w:val="TAC"/>
              <w:rPr>
                <w:ins w:id="19087" w:author="Huawei" w:date="2021-05-27T14:59:00Z"/>
                <w:lang w:eastAsia="zh-CN"/>
              </w:rPr>
            </w:pPr>
            <w:ins w:id="19088" w:author="Huawei" w:date="2021-05-27T14:59:00Z">
              <w:r>
                <w:rPr>
                  <w:lang w:eastAsia="zh-CN"/>
                </w:rPr>
                <w:t>27</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8E1DB" w14:textId="77777777" w:rsidR="000E0432" w:rsidRDefault="000E0432" w:rsidP="000E0432">
            <w:pPr>
              <w:pStyle w:val="TAC"/>
              <w:rPr>
                <w:ins w:id="19089"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tcPr>
          <w:p w14:paraId="459D6ACC" w14:textId="77777777" w:rsidR="000E0432" w:rsidRDefault="000E0432" w:rsidP="000E0432">
            <w:pPr>
              <w:pStyle w:val="TAC"/>
              <w:rPr>
                <w:ins w:id="19090" w:author="Huawei" w:date="2021-05-27T14:59:00Z"/>
                <w:lang w:eastAsia="zh-CN"/>
              </w:rPr>
            </w:pPr>
            <w:ins w:id="19091" w:author="Huawei" w:date="2021-05-27T14:59:00Z">
              <w:r>
                <w:t>94248</w:t>
              </w:r>
            </w:ins>
          </w:p>
        </w:tc>
        <w:tc>
          <w:tcPr>
            <w:tcW w:w="0" w:type="auto"/>
            <w:tcBorders>
              <w:top w:val="single" w:sz="4" w:space="0" w:color="auto"/>
              <w:left w:val="single" w:sz="4" w:space="0" w:color="auto"/>
              <w:bottom w:val="single" w:sz="4" w:space="0" w:color="auto"/>
              <w:right w:val="single" w:sz="4" w:space="0" w:color="auto"/>
            </w:tcBorders>
            <w:vAlign w:val="center"/>
          </w:tcPr>
          <w:p w14:paraId="4316DE97" w14:textId="77777777" w:rsidR="000E0432" w:rsidRDefault="000E0432" w:rsidP="000E0432">
            <w:pPr>
              <w:pStyle w:val="TAC"/>
              <w:rPr>
                <w:ins w:id="19092" w:author="Huawei" w:date="2021-05-27T14:59:00Z"/>
              </w:rPr>
            </w:pPr>
            <w:ins w:id="19093" w:author="Huawei" w:date="2021-05-27T14:59:00Z">
              <w:r>
                <w:t>188576</w:t>
              </w:r>
            </w:ins>
          </w:p>
        </w:tc>
        <w:tc>
          <w:tcPr>
            <w:tcW w:w="0" w:type="auto"/>
            <w:tcBorders>
              <w:top w:val="single" w:sz="4" w:space="0" w:color="auto"/>
              <w:left w:val="single" w:sz="4" w:space="0" w:color="auto"/>
              <w:bottom w:val="single" w:sz="4" w:space="0" w:color="auto"/>
              <w:right w:val="single" w:sz="4" w:space="0" w:color="auto"/>
            </w:tcBorders>
            <w:vAlign w:val="center"/>
          </w:tcPr>
          <w:p w14:paraId="5F660F76" w14:textId="77777777" w:rsidR="000E0432" w:rsidRDefault="000E0432" w:rsidP="000E0432">
            <w:pPr>
              <w:pStyle w:val="TAC"/>
              <w:rPr>
                <w:ins w:id="19094" w:author="Huawei" w:date="2021-05-27T14:59:00Z"/>
              </w:rPr>
            </w:pPr>
            <w:ins w:id="19095" w:author="Huawei" w:date="2021-05-27T14:59:00Z">
              <w:r>
                <w:rPr>
                  <w:lang w:eastAsia="zh-CN"/>
                </w:rPr>
                <w:t>278776</w:t>
              </w:r>
            </w:ins>
          </w:p>
        </w:tc>
        <w:tc>
          <w:tcPr>
            <w:tcW w:w="0" w:type="auto"/>
            <w:tcBorders>
              <w:top w:val="single" w:sz="4" w:space="0" w:color="auto"/>
              <w:left w:val="single" w:sz="4" w:space="0" w:color="auto"/>
              <w:bottom w:val="single" w:sz="4" w:space="0" w:color="auto"/>
              <w:right w:val="single" w:sz="4" w:space="0" w:color="auto"/>
            </w:tcBorders>
            <w:vAlign w:val="center"/>
          </w:tcPr>
          <w:p w14:paraId="696BFC14" w14:textId="77777777" w:rsidR="000E0432" w:rsidRDefault="000E0432" w:rsidP="000E0432">
            <w:pPr>
              <w:pStyle w:val="TAC"/>
              <w:rPr>
                <w:ins w:id="19096" w:author="Huawei" w:date="2021-05-27T14:59:00Z"/>
              </w:rPr>
            </w:pPr>
            <w:ins w:id="19097" w:author="Huawei" w:date="2021-05-27T14:59:00Z">
              <w:r>
                <w:rPr>
                  <w:lang w:eastAsia="zh-CN"/>
                </w:rPr>
                <w:t>376896</w:t>
              </w:r>
            </w:ins>
          </w:p>
        </w:tc>
      </w:tr>
      <w:tr w:rsidR="000E0432" w14:paraId="0E0C950F" w14:textId="77777777" w:rsidTr="000E0432">
        <w:trPr>
          <w:jc w:val="center"/>
          <w:ins w:id="19098" w:author="Huawei" w:date="2021-05-27T14:59:00Z"/>
        </w:trPr>
        <w:tc>
          <w:tcPr>
            <w:tcW w:w="0" w:type="auto"/>
            <w:gridSpan w:val="8"/>
            <w:tcBorders>
              <w:top w:val="single" w:sz="4" w:space="0" w:color="auto"/>
              <w:left w:val="single" w:sz="4" w:space="0" w:color="auto"/>
              <w:bottom w:val="single" w:sz="4" w:space="0" w:color="auto"/>
              <w:right w:val="single" w:sz="4" w:space="0" w:color="auto"/>
            </w:tcBorders>
            <w:vAlign w:val="center"/>
            <w:hideMark/>
          </w:tcPr>
          <w:p w14:paraId="50DCE071" w14:textId="77777777" w:rsidR="000E0432" w:rsidRDefault="000E0432" w:rsidP="000E0432">
            <w:pPr>
              <w:pStyle w:val="TAN"/>
              <w:rPr>
                <w:ins w:id="19099" w:author="Huawei" w:date="2021-05-27T14:59:00Z"/>
              </w:rPr>
            </w:pPr>
            <w:ins w:id="19100" w:author="Huawei" w:date="2021-05-27T14:59:00Z">
              <w:r>
                <w:t>NOTE</w:t>
              </w:r>
              <w:r w:rsidRPr="00766BC2">
                <w:t xml:space="preserve"> 1:</w:t>
              </w:r>
              <w:r>
                <w:t xml:space="preserve"> </w:t>
              </w:r>
              <w:r w:rsidRPr="00766BC2">
                <w:t xml:space="preserve">Number of DMRS </w:t>
              </w:r>
              <w:r w:rsidRPr="00D952AE">
                <w:rPr>
                  <w:lang w:eastAsia="zh-CN"/>
                </w:rPr>
                <w:t>REs</w:t>
              </w:r>
              <w:r w:rsidRPr="00C542A4">
                <w:t xml:space="preserve"> includes the overhead of the DM-RS CDM groups without data</w:t>
              </w:r>
            </w:ins>
          </w:p>
          <w:p w14:paraId="449B1F4D" w14:textId="77777777" w:rsidR="000E0432" w:rsidRDefault="000E0432" w:rsidP="000E0432">
            <w:pPr>
              <w:pStyle w:val="TAN"/>
              <w:rPr>
                <w:ins w:id="19101" w:author="Huawei" w:date="2021-05-27T14:59:00Z"/>
              </w:rPr>
            </w:pPr>
            <w:ins w:id="19102" w:author="Huawei" w:date="2021-05-27T14:59:00Z">
              <w:r>
                <w:t xml:space="preserve">NOTE 2: </w:t>
              </w:r>
              <w:r w:rsidRPr="00FE146D">
                <w:t>PDSCH is only scheduled on slots which are full DL</w:t>
              </w:r>
            </w:ins>
          </w:p>
        </w:tc>
      </w:tr>
    </w:tbl>
    <w:p w14:paraId="45085534" w14:textId="77777777" w:rsidR="00574E8E" w:rsidRDefault="00574E8E" w:rsidP="00574E8E">
      <w:pPr>
        <w:rPr>
          <w:ins w:id="19103" w:author="Huawei_Modify_After_Meeting" w:date="2021-05-27T15:38:00Z"/>
        </w:rPr>
      </w:pPr>
    </w:p>
    <w:p w14:paraId="4A726DF4" w14:textId="77777777" w:rsidR="000E0432" w:rsidRPr="0060700A" w:rsidRDefault="000E0432" w:rsidP="000E0432">
      <w:pPr>
        <w:pStyle w:val="TH"/>
        <w:rPr>
          <w:ins w:id="19104" w:author="Huawei" w:date="2021-05-27T14:59:00Z"/>
        </w:rPr>
      </w:pPr>
      <w:ins w:id="19105" w:author="Huawei" w:date="2021-05-27T14:59:00Z">
        <w:r>
          <w:t xml:space="preserve">Table A.3.5-2: </w:t>
        </w:r>
        <w:r w:rsidRPr="002B2367">
          <w:t xml:space="preserve">Fixed Reference Channels </w:t>
        </w:r>
        <w:r>
          <w:t>for FR2 CSI reporting with CQI table 1 and MCS tabl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696"/>
        <w:gridCol w:w="1110"/>
        <w:gridCol w:w="1110"/>
        <w:gridCol w:w="1433"/>
        <w:gridCol w:w="1433"/>
      </w:tblGrid>
      <w:tr w:rsidR="000E0432" w14:paraId="1321BFB2" w14:textId="77777777" w:rsidTr="000E0432">
        <w:trPr>
          <w:jc w:val="center"/>
          <w:ins w:id="19106"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F0F5B2" w14:textId="77777777" w:rsidR="000E0432" w:rsidRPr="00623D6B" w:rsidRDefault="000E0432" w:rsidP="000E0432">
            <w:pPr>
              <w:pStyle w:val="TAH"/>
              <w:rPr>
                <w:ins w:id="19107" w:author="Huawei" w:date="2021-05-27T14:59:00Z"/>
              </w:rPr>
            </w:pPr>
            <w:ins w:id="19108" w:author="Huawei" w:date="2021-05-27T14:59: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10E6F28" w14:textId="77777777" w:rsidR="000E0432" w:rsidRPr="00623D6B" w:rsidRDefault="000E0432" w:rsidP="000E0432">
            <w:pPr>
              <w:pStyle w:val="TAH"/>
              <w:rPr>
                <w:ins w:id="19109" w:author="Huawei" w:date="2021-05-27T14:59:00Z"/>
              </w:rPr>
            </w:pPr>
            <w:ins w:id="19110" w:author="Huawei" w:date="2021-05-27T14:59:00Z">
              <w:r>
                <w:t>M-FR2-A.3.5-1</w:t>
              </w:r>
            </w:ins>
          </w:p>
        </w:tc>
        <w:tc>
          <w:tcPr>
            <w:tcW w:w="0" w:type="auto"/>
            <w:tcBorders>
              <w:top w:val="single" w:sz="4" w:space="0" w:color="auto"/>
              <w:left w:val="single" w:sz="4" w:space="0" w:color="auto"/>
              <w:bottom w:val="single" w:sz="4" w:space="0" w:color="auto"/>
              <w:right w:val="single" w:sz="4" w:space="0" w:color="auto"/>
            </w:tcBorders>
            <w:vAlign w:val="center"/>
          </w:tcPr>
          <w:p w14:paraId="71CAFB90" w14:textId="77777777" w:rsidR="000E0432" w:rsidRDefault="000E0432" w:rsidP="000E0432">
            <w:pPr>
              <w:pStyle w:val="TAH"/>
              <w:rPr>
                <w:ins w:id="19111" w:author="Huawei" w:date="2021-05-27T14:59:00Z"/>
                <w:lang w:eastAsia="zh-CN"/>
              </w:rPr>
            </w:pPr>
            <w:ins w:id="19112" w:author="Huawei" w:date="2021-05-27T14:59:00Z">
              <w:r>
                <w:t>M-FR2-A.3.5-2</w:t>
              </w:r>
            </w:ins>
          </w:p>
        </w:tc>
      </w:tr>
      <w:tr w:rsidR="000E0432" w14:paraId="150421A6" w14:textId="77777777" w:rsidTr="000E0432">
        <w:trPr>
          <w:jc w:val="center"/>
          <w:ins w:id="19113"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0C3D739" w14:textId="77777777" w:rsidR="000E0432" w:rsidRDefault="000E0432" w:rsidP="000E0432">
            <w:pPr>
              <w:pStyle w:val="TAC"/>
              <w:rPr>
                <w:ins w:id="19114" w:author="Huawei" w:date="2021-05-27T14:59:00Z"/>
                <w:rFonts w:eastAsia="宋体"/>
                <w:lang w:eastAsia="zh-CN"/>
              </w:rPr>
            </w:pPr>
            <w:ins w:id="19115" w:author="Huawei" w:date="2021-05-27T14:59:00Z">
              <w:r>
                <w:t>Number of allocated PDSCH resource block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246B17" w14:textId="77777777" w:rsidR="000E0432" w:rsidRDefault="000E0432" w:rsidP="000E0432">
            <w:pPr>
              <w:pStyle w:val="TAC"/>
              <w:rPr>
                <w:ins w:id="19116" w:author="Huawei" w:date="2021-05-27T14:59:00Z"/>
                <w:lang w:eastAsia="zh-CN"/>
              </w:rPr>
            </w:pPr>
            <w:ins w:id="19117" w:author="Huawei" w:date="2021-05-27T14:59:00Z">
              <w:r>
                <w:rPr>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442D32D6" w14:textId="77777777" w:rsidR="000E0432" w:rsidRDefault="000E0432" w:rsidP="000E0432">
            <w:pPr>
              <w:pStyle w:val="TAC"/>
              <w:rPr>
                <w:ins w:id="19118" w:author="Huawei" w:date="2021-05-27T14:59:00Z"/>
                <w:lang w:eastAsia="zh-CN"/>
              </w:rPr>
            </w:pPr>
            <w:ins w:id="19119" w:author="Huawei" w:date="2021-05-27T14:59:00Z">
              <w:r>
                <w:rPr>
                  <w:lang w:eastAsia="zh-CN"/>
                </w:rPr>
                <w:t>66</w:t>
              </w:r>
            </w:ins>
          </w:p>
        </w:tc>
      </w:tr>
      <w:tr w:rsidR="000E0432" w14:paraId="0DA052C1" w14:textId="77777777" w:rsidTr="000E0432">
        <w:trPr>
          <w:jc w:val="center"/>
          <w:ins w:id="19120"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A8B91FA" w14:textId="77777777" w:rsidR="000E0432" w:rsidRDefault="000E0432" w:rsidP="000E0432">
            <w:pPr>
              <w:pStyle w:val="TAC"/>
              <w:rPr>
                <w:ins w:id="19121" w:author="Huawei" w:date="2021-05-27T14:59:00Z"/>
                <w:rFonts w:eastAsia="宋体"/>
                <w:lang w:eastAsia="zh-CN"/>
              </w:rPr>
            </w:pPr>
            <w:ins w:id="19122" w:author="Huawei" w:date="2021-05-27T14:59:00Z">
              <w: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6C1842" w14:textId="77777777" w:rsidR="000E0432" w:rsidRDefault="000E0432" w:rsidP="000E0432">
            <w:pPr>
              <w:pStyle w:val="TAC"/>
              <w:rPr>
                <w:ins w:id="19123" w:author="Huawei" w:date="2021-05-27T14:59:00Z"/>
                <w:lang w:eastAsia="zh-CN"/>
              </w:rPr>
            </w:pPr>
            <w:ins w:id="19124" w:author="Huawei" w:date="2021-05-27T14:59:00Z">
              <w:r>
                <w:rPr>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48EB8028" w14:textId="77777777" w:rsidR="000E0432" w:rsidRDefault="000E0432" w:rsidP="000E0432">
            <w:pPr>
              <w:pStyle w:val="TAC"/>
              <w:rPr>
                <w:ins w:id="19125" w:author="Huawei" w:date="2021-05-27T14:59:00Z"/>
                <w:lang w:eastAsia="zh-CN"/>
              </w:rPr>
            </w:pPr>
            <w:ins w:id="19126" w:author="Huawei" w:date="2021-05-27T14:59:00Z">
              <w:r>
                <w:rPr>
                  <w:lang w:eastAsia="zh-CN"/>
                </w:rPr>
                <w:t>12</w:t>
              </w:r>
            </w:ins>
          </w:p>
        </w:tc>
      </w:tr>
      <w:tr w:rsidR="000E0432" w14:paraId="760B9494" w14:textId="77777777" w:rsidTr="000E0432">
        <w:trPr>
          <w:jc w:val="center"/>
          <w:ins w:id="19127"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A936FE2" w14:textId="77777777" w:rsidR="000E0432" w:rsidRDefault="000E0432" w:rsidP="000E0432">
            <w:pPr>
              <w:pStyle w:val="TAC"/>
              <w:rPr>
                <w:ins w:id="19128" w:author="Huawei" w:date="2021-05-27T14:59:00Z"/>
                <w:rFonts w:eastAsia="宋体"/>
                <w:lang w:eastAsia="zh-CN"/>
              </w:rPr>
            </w:pPr>
            <w:ins w:id="19129" w:author="Huawei" w:date="2021-05-27T14:59:00Z">
              <w:r>
                <w:t>Number of PDSCH MIMO lay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380CA9" w14:textId="77777777" w:rsidR="000E0432" w:rsidRDefault="000E0432" w:rsidP="000E0432">
            <w:pPr>
              <w:pStyle w:val="TAC"/>
              <w:rPr>
                <w:ins w:id="19130" w:author="Huawei" w:date="2021-05-27T14:59:00Z"/>
                <w:lang w:eastAsia="zh-CN"/>
              </w:rPr>
            </w:pPr>
            <w:ins w:id="19131" w:author="Huawei" w:date="2021-05-27T14:59:00Z">
              <w:r>
                <w:rPr>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24AAE40" w14:textId="77777777" w:rsidR="000E0432" w:rsidRDefault="000E0432" w:rsidP="000E0432">
            <w:pPr>
              <w:pStyle w:val="TAC"/>
              <w:rPr>
                <w:ins w:id="19132" w:author="Huawei" w:date="2021-05-27T14:59:00Z"/>
                <w:lang w:eastAsia="zh-CN"/>
              </w:rPr>
            </w:pPr>
            <w:ins w:id="19133" w:author="Huawei" w:date="2021-05-27T14:59:00Z">
              <w:r>
                <w:rPr>
                  <w:lang w:eastAsia="zh-CN"/>
                </w:rPr>
                <w:t>2</w:t>
              </w:r>
            </w:ins>
          </w:p>
        </w:tc>
      </w:tr>
      <w:tr w:rsidR="000E0432" w14:paraId="4F889739" w14:textId="77777777" w:rsidTr="000E0432">
        <w:trPr>
          <w:jc w:val="center"/>
          <w:ins w:id="19134"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54FEEF9" w14:textId="77777777" w:rsidR="000E0432" w:rsidRDefault="000E0432" w:rsidP="000E0432">
            <w:pPr>
              <w:pStyle w:val="TAC"/>
              <w:rPr>
                <w:ins w:id="19135" w:author="Huawei" w:date="2021-05-27T14:59:00Z"/>
                <w:rFonts w:eastAsia="宋体"/>
                <w:lang w:eastAsia="zh-CN"/>
              </w:rPr>
            </w:pPr>
            <w:ins w:id="19136" w:author="Huawei" w:date="2021-05-27T14:59:00Z">
              <w:r>
                <w:t xml:space="preserve">Number of DMRS </w:t>
              </w:r>
              <w:r>
                <w:rPr>
                  <w:lang w:eastAsia="zh-CN"/>
                </w:rPr>
                <w:t>REs</w:t>
              </w:r>
              <w:r>
                <w:t xml:space="preserve"> (Note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68F8E03" w14:textId="77777777" w:rsidR="000E0432" w:rsidRDefault="000E0432" w:rsidP="000E0432">
            <w:pPr>
              <w:pStyle w:val="TAC"/>
              <w:rPr>
                <w:ins w:id="19137" w:author="Huawei" w:date="2021-05-27T14:59:00Z"/>
                <w:lang w:eastAsia="zh-CN"/>
              </w:rPr>
            </w:pPr>
            <w:ins w:id="19138" w:author="Huawei" w:date="2021-05-27T14:59:00Z">
              <w:r>
                <w:rPr>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5C47F4D6" w14:textId="77777777" w:rsidR="000E0432" w:rsidRDefault="000E0432" w:rsidP="000E0432">
            <w:pPr>
              <w:pStyle w:val="TAC"/>
              <w:rPr>
                <w:ins w:id="19139" w:author="Huawei" w:date="2021-05-27T14:59:00Z"/>
                <w:lang w:eastAsia="zh-CN"/>
              </w:rPr>
            </w:pPr>
            <w:ins w:id="19140" w:author="Huawei" w:date="2021-05-27T14:59:00Z">
              <w:r>
                <w:rPr>
                  <w:lang w:eastAsia="zh-CN"/>
                </w:rPr>
                <w:t>24</w:t>
              </w:r>
            </w:ins>
          </w:p>
        </w:tc>
      </w:tr>
      <w:tr w:rsidR="000E0432" w14:paraId="59CC49FB" w14:textId="77777777" w:rsidTr="000E0432">
        <w:trPr>
          <w:jc w:val="center"/>
          <w:ins w:id="19141"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61E4B9C" w14:textId="77777777" w:rsidR="000E0432" w:rsidRDefault="000E0432" w:rsidP="000E0432">
            <w:pPr>
              <w:pStyle w:val="TAC"/>
              <w:rPr>
                <w:ins w:id="19142" w:author="Huawei" w:date="2021-05-27T14:59:00Z"/>
                <w:rFonts w:eastAsia="宋体"/>
                <w:lang w:eastAsia="zh-CN"/>
              </w:rPr>
            </w:pPr>
            <w:ins w:id="19143" w:author="Huawei" w:date="2021-05-27T14:59:00Z">
              <w:r>
                <w:t>Overhead for TBS determin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3477AB6" w14:textId="77777777" w:rsidR="000E0432" w:rsidRDefault="000E0432" w:rsidP="000E0432">
            <w:pPr>
              <w:pStyle w:val="TAC"/>
              <w:rPr>
                <w:ins w:id="19144" w:author="Huawei" w:date="2021-05-27T14:59:00Z"/>
                <w:lang w:eastAsia="zh-CN"/>
              </w:rPr>
            </w:pPr>
            <w:ins w:id="19145" w:author="Huawei" w:date="2021-05-27T14:59:00Z">
              <w:r>
                <w:rPr>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383B6631" w14:textId="77777777" w:rsidR="000E0432" w:rsidRDefault="000E0432" w:rsidP="000E0432">
            <w:pPr>
              <w:pStyle w:val="TAC"/>
              <w:rPr>
                <w:ins w:id="19146" w:author="Huawei" w:date="2021-05-27T14:59:00Z"/>
                <w:lang w:eastAsia="zh-CN"/>
              </w:rPr>
            </w:pPr>
            <w:ins w:id="19147" w:author="Huawei" w:date="2021-05-27T14:59:00Z">
              <w:r>
                <w:rPr>
                  <w:lang w:eastAsia="zh-CN"/>
                </w:rPr>
                <w:t>6</w:t>
              </w:r>
            </w:ins>
          </w:p>
        </w:tc>
      </w:tr>
      <w:tr w:rsidR="000E0432" w14:paraId="56E35882" w14:textId="77777777" w:rsidTr="000E0432">
        <w:trPr>
          <w:jc w:val="center"/>
          <w:ins w:id="19148" w:author="Huawei" w:date="2021-05-27T14:59: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D3EF668" w14:textId="77777777" w:rsidR="000E0432" w:rsidRDefault="000E0432" w:rsidP="000E0432">
            <w:pPr>
              <w:pStyle w:val="TAC"/>
              <w:rPr>
                <w:ins w:id="19149" w:author="Huawei" w:date="2021-05-27T14:59:00Z"/>
                <w:rFonts w:eastAsia="宋体"/>
                <w:lang w:eastAsia="zh-CN"/>
              </w:rPr>
            </w:pPr>
            <w:ins w:id="19150" w:author="Huawei" w:date="2021-05-27T14:59:00Z">
              <w:r>
                <w:rPr>
                  <w:lang w:eastAsia="zh-CN"/>
                </w:rPr>
                <w:t>Available R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37FAD8D" w14:textId="77777777" w:rsidR="000E0432" w:rsidRDefault="000E0432" w:rsidP="000E0432">
            <w:pPr>
              <w:pStyle w:val="TAC"/>
              <w:rPr>
                <w:ins w:id="19151" w:author="Huawei" w:date="2021-05-27T14:59:00Z"/>
                <w:lang w:eastAsia="zh-CN"/>
              </w:rPr>
            </w:pPr>
            <w:ins w:id="19152" w:author="Huawei" w:date="2021-05-27T14:59:00Z">
              <w:r>
                <w:rPr>
                  <w:lang w:eastAsia="zh-CN"/>
                </w:rPr>
                <w:t>7590</w:t>
              </w:r>
            </w:ins>
          </w:p>
        </w:tc>
        <w:tc>
          <w:tcPr>
            <w:tcW w:w="0" w:type="auto"/>
            <w:tcBorders>
              <w:top w:val="single" w:sz="4" w:space="0" w:color="auto"/>
              <w:left w:val="single" w:sz="4" w:space="0" w:color="auto"/>
              <w:bottom w:val="single" w:sz="4" w:space="0" w:color="auto"/>
              <w:right w:val="single" w:sz="4" w:space="0" w:color="auto"/>
            </w:tcBorders>
            <w:vAlign w:val="center"/>
          </w:tcPr>
          <w:p w14:paraId="1431D5CA" w14:textId="77777777" w:rsidR="000E0432" w:rsidRDefault="000E0432" w:rsidP="000E0432">
            <w:pPr>
              <w:pStyle w:val="TAC"/>
              <w:rPr>
                <w:ins w:id="19153" w:author="Huawei" w:date="2021-05-27T14:59:00Z"/>
                <w:lang w:eastAsia="zh-CN"/>
              </w:rPr>
            </w:pPr>
            <w:ins w:id="19154" w:author="Huawei" w:date="2021-05-27T14:59:00Z">
              <w:r>
                <w:rPr>
                  <w:lang w:eastAsia="zh-CN"/>
                </w:rPr>
                <w:t>7590</w:t>
              </w:r>
            </w:ins>
          </w:p>
        </w:tc>
      </w:tr>
      <w:tr w:rsidR="000E0432" w14:paraId="2A72C60B" w14:textId="77777777" w:rsidTr="000E0432">
        <w:trPr>
          <w:jc w:val="center"/>
          <w:ins w:id="19155"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6AC760EB" w14:textId="77777777" w:rsidR="000E0432" w:rsidRDefault="000E0432" w:rsidP="000E0432">
            <w:pPr>
              <w:pStyle w:val="TAC"/>
              <w:rPr>
                <w:ins w:id="19156" w:author="Huawei" w:date="2021-05-27T14:59:00Z"/>
                <w:lang w:eastAsia="zh-CN"/>
              </w:rPr>
            </w:pPr>
            <w:ins w:id="19157" w:author="Huawei" w:date="2021-05-27T14:59:00Z">
              <w:r>
                <w:rPr>
                  <w:lang w:eastAsia="zh-CN"/>
                </w:rPr>
                <w:t>CQI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DE1493" w14:textId="77777777" w:rsidR="000E0432" w:rsidRDefault="000E0432" w:rsidP="000E0432">
            <w:pPr>
              <w:pStyle w:val="TAC"/>
              <w:rPr>
                <w:ins w:id="19158" w:author="Huawei" w:date="2021-05-27T14:59:00Z"/>
                <w:lang w:eastAsia="zh-CN"/>
              </w:rPr>
            </w:pPr>
            <w:ins w:id="19159" w:author="Huawei" w:date="2021-05-27T14:59:00Z">
              <w:r>
                <w:rPr>
                  <w:lang w:eastAsia="zh-CN"/>
                </w:rPr>
                <w:t>Spectral efficienc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C83952" w14:textId="77777777" w:rsidR="000E0432" w:rsidRDefault="000E0432" w:rsidP="000E0432">
            <w:pPr>
              <w:pStyle w:val="TAC"/>
              <w:rPr>
                <w:ins w:id="19160" w:author="Huawei" w:date="2021-05-27T14:59:00Z"/>
                <w:lang w:eastAsia="zh-CN"/>
              </w:rPr>
            </w:pPr>
            <w:ins w:id="19161" w:author="Huawei" w:date="2021-05-27T14:59:00Z">
              <w:r>
                <w:rPr>
                  <w:lang w:eastAsia="zh-CN"/>
                </w:rPr>
                <w:t>MCS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4BEA9C" w14:textId="77777777" w:rsidR="000E0432" w:rsidRDefault="000E0432" w:rsidP="000E0432">
            <w:pPr>
              <w:pStyle w:val="TAC"/>
              <w:rPr>
                <w:ins w:id="19162" w:author="Huawei" w:date="2021-05-27T14:59:00Z"/>
              </w:rPr>
            </w:pPr>
            <w:ins w:id="19163" w:author="Huawei" w:date="2021-05-27T14:59:00Z">
              <w:r>
                <w:t>Modulation</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744B20" w14:textId="77777777" w:rsidR="000E0432" w:rsidRDefault="000E0432" w:rsidP="000E0432">
            <w:pPr>
              <w:pStyle w:val="TAC"/>
              <w:rPr>
                <w:ins w:id="19164" w:author="Huawei" w:date="2021-05-27T14:59:00Z"/>
              </w:rPr>
            </w:pPr>
            <w:ins w:id="19165" w:author="Huawei" w:date="2021-05-27T14:59:00Z">
              <w:r>
                <w:t>Information Bit Payload per Slot</w:t>
              </w:r>
            </w:ins>
          </w:p>
        </w:tc>
      </w:tr>
      <w:tr w:rsidR="000E0432" w14:paraId="09816564" w14:textId="77777777" w:rsidTr="000E0432">
        <w:trPr>
          <w:jc w:val="center"/>
          <w:ins w:id="19166"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10246F69" w14:textId="77777777" w:rsidR="000E0432" w:rsidRDefault="000E0432" w:rsidP="000E0432">
            <w:pPr>
              <w:pStyle w:val="TAC"/>
              <w:rPr>
                <w:ins w:id="19167" w:author="Huawei" w:date="2021-05-27T14:59:00Z"/>
                <w:lang w:eastAsia="zh-CN"/>
              </w:rPr>
            </w:pPr>
            <w:ins w:id="19168" w:author="Huawei" w:date="2021-05-27T14:59:00Z">
              <w:r>
                <w:rPr>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0D2D9B2" w14:textId="77777777" w:rsidR="000E0432" w:rsidRDefault="000E0432" w:rsidP="000E0432">
            <w:pPr>
              <w:pStyle w:val="TAC"/>
              <w:rPr>
                <w:ins w:id="19169" w:author="Huawei" w:date="2021-05-27T14:59:00Z"/>
                <w:lang w:eastAsia="zh-CN"/>
              </w:rPr>
            </w:pPr>
            <w:ins w:id="19170" w:author="Huawei" w:date="2021-05-27T14:59:00Z">
              <w:r>
                <w:rPr>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3F6779B" w14:textId="77777777" w:rsidR="000E0432" w:rsidRDefault="000E0432" w:rsidP="000E0432">
            <w:pPr>
              <w:pStyle w:val="TAC"/>
              <w:rPr>
                <w:ins w:id="19171" w:author="Huawei" w:date="2021-05-27T14:59:00Z"/>
                <w:lang w:eastAsia="zh-CN"/>
              </w:rPr>
            </w:pPr>
            <w:ins w:id="19172" w:author="Huawei" w:date="2021-05-27T14:59:00Z">
              <w:r>
                <w:rPr>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1572509" w14:textId="77777777" w:rsidR="000E0432" w:rsidRDefault="000E0432" w:rsidP="000E0432">
            <w:pPr>
              <w:pStyle w:val="TAC"/>
              <w:rPr>
                <w:ins w:id="19173" w:author="Huawei" w:date="2021-05-27T14:59:00Z"/>
                <w:lang w:eastAsia="zh-CN"/>
              </w:rPr>
            </w:pPr>
            <w:ins w:id="19174" w:author="Huawei" w:date="2021-05-27T14:59:00Z">
              <w:r>
                <w:rPr>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34BF29" w14:textId="77777777" w:rsidR="000E0432" w:rsidRDefault="000E0432" w:rsidP="000E0432">
            <w:pPr>
              <w:pStyle w:val="TAC"/>
              <w:rPr>
                <w:ins w:id="19175" w:author="Huawei" w:date="2021-05-27T14:59:00Z"/>
                <w:lang w:eastAsia="zh-CN"/>
              </w:rPr>
            </w:pPr>
            <w:ins w:id="19176" w:author="Huawei" w:date="2021-05-27T14:59:00Z">
              <w:r>
                <w:rPr>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7D964927" w14:textId="77777777" w:rsidR="000E0432" w:rsidRDefault="000E0432" w:rsidP="000E0432">
            <w:pPr>
              <w:pStyle w:val="TAC"/>
              <w:rPr>
                <w:ins w:id="19177" w:author="Huawei" w:date="2021-05-27T14:59:00Z"/>
                <w:lang w:eastAsia="zh-CN"/>
              </w:rPr>
            </w:pPr>
            <w:ins w:id="19178" w:author="Huawei" w:date="2021-05-27T14:59:00Z">
              <w:r>
                <w:rPr>
                  <w:lang w:eastAsia="zh-CN"/>
                </w:rPr>
                <w:t>N/A</w:t>
              </w:r>
            </w:ins>
          </w:p>
        </w:tc>
      </w:tr>
      <w:tr w:rsidR="000E0432" w14:paraId="4996CE26" w14:textId="77777777" w:rsidTr="000E0432">
        <w:trPr>
          <w:jc w:val="center"/>
          <w:ins w:id="19179"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441B697F" w14:textId="77777777" w:rsidR="000E0432" w:rsidRDefault="000E0432" w:rsidP="000E0432">
            <w:pPr>
              <w:pStyle w:val="TAC"/>
              <w:rPr>
                <w:ins w:id="19180" w:author="Huawei" w:date="2021-05-27T14:59:00Z"/>
                <w:lang w:eastAsia="zh-CN"/>
              </w:rPr>
            </w:pPr>
            <w:ins w:id="19181" w:author="Huawei" w:date="2021-05-27T14:59:00Z">
              <w:r>
                <w:rPr>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AB0181" w14:textId="77777777" w:rsidR="000E0432" w:rsidRDefault="000E0432" w:rsidP="000E0432">
            <w:pPr>
              <w:pStyle w:val="TAC"/>
              <w:rPr>
                <w:ins w:id="19182" w:author="Huawei" w:date="2021-05-27T14:59:00Z"/>
                <w:lang w:eastAsia="zh-CN"/>
              </w:rPr>
            </w:pPr>
            <w:ins w:id="19183" w:author="Huawei" w:date="2021-05-27T14:59:00Z">
              <w:r>
                <w:t>0.152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659FEF" w14:textId="77777777" w:rsidR="000E0432" w:rsidRDefault="000E0432" w:rsidP="000E0432">
            <w:pPr>
              <w:pStyle w:val="TAC"/>
              <w:rPr>
                <w:ins w:id="19184" w:author="Huawei" w:date="2021-05-27T14:59:00Z"/>
                <w:lang w:eastAsia="zh-CN"/>
              </w:rPr>
            </w:pPr>
            <w:ins w:id="19185" w:author="Huawei" w:date="2021-05-27T14:59:00Z">
              <w:r>
                <w:rPr>
                  <w:lang w:eastAsia="zh-CN"/>
                </w:rPr>
                <w:t>0</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EB56724" w14:textId="77777777" w:rsidR="000E0432" w:rsidRDefault="000E0432" w:rsidP="000E0432">
            <w:pPr>
              <w:pStyle w:val="TAC"/>
              <w:rPr>
                <w:ins w:id="19186" w:author="Huawei" w:date="2021-05-27T14:59:00Z"/>
                <w:lang w:eastAsia="zh-CN"/>
              </w:rPr>
            </w:pPr>
            <w:ins w:id="19187" w:author="Huawei" w:date="2021-05-27T14:59:00Z">
              <w:r>
                <w:rPr>
                  <w:lang w:eastAsia="zh-CN"/>
                </w:rPr>
                <w:t>QPSK</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042CFAF" w14:textId="77777777" w:rsidR="000E0432" w:rsidRDefault="000E0432" w:rsidP="000E0432">
            <w:pPr>
              <w:pStyle w:val="TAC"/>
              <w:rPr>
                <w:ins w:id="19188" w:author="Huawei" w:date="2021-05-27T14:59:00Z"/>
                <w:lang w:eastAsia="zh-CN"/>
              </w:rPr>
            </w:pPr>
            <w:ins w:id="19189" w:author="Huawei" w:date="2021-05-27T14:59:00Z">
              <w:r>
                <w:rPr>
                  <w:lang w:eastAsia="zh-CN"/>
                </w:rPr>
                <w:t>1800</w:t>
              </w:r>
            </w:ins>
          </w:p>
        </w:tc>
        <w:tc>
          <w:tcPr>
            <w:tcW w:w="0" w:type="auto"/>
            <w:tcBorders>
              <w:top w:val="single" w:sz="4" w:space="0" w:color="auto"/>
              <w:left w:val="single" w:sz="4" w:space="0" w:color="auto"/>
              <w:bottom w:val="single" w:sz="4" w:space="0" w:color="auto"/>
              <w:right w:val="single" w:sz="4" w:space="0" w:color="auto"/>
            </w:tcBorders>
            <w:vAlign w:val="center"/>
          </w:tcPr>
          <w:p w14:paraId="6E262CEF" w14:textId="77777777" w:rsidR="000E0432" w:rsidRDefault="000E0432" w:rsidP="000E0432">
            <w:pPr>
              <w:pStyle w:val="TAC"/>
              <w:rPr>
                <w:ins w:id="19190" w:author="Huawei" w:date="2021-05-27T14:59:00Z"/>
                <w:lang w:eastAsia="zh-CN"/>
              </w:rPr>
            </w:pPr>
            <w:ins w:id="19191" w:author="Huawei" w:date="2021-05-27T14:59:00Z">
              <w:r>
                <w:rPr>
                  <w:lang w:eastAsia="zh-CN"/>
                </w:rPr>
                <w:t>3624</w:t>
              </w:r>
            </w:ins>
          </w:p>
        </w:tc>
      </w:tr>
      <w:tr w:rsidR="000E0432" w14:paraId="6B28CA22" w14:textId="77777777" w:rsidTr="000E0432">
        <w:trPr>
          <w:jc w:val="center"/>
          <w:ins w:id="19192"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396F756D" w14:textId="77777777" w:rsidR="000E0432" w:rsidRDefault="000E0432" w:rsidP="000E0432">
            <w:pPr>
              <w:pStyle w:val="TAC"/>
              <w:rPr>
                <w:ins w:id="19193" w:author="Huawei" w:date="2021-05-27T14:59:00Z"/>
                <w:lang w:eastAsia="zh-CN"/>
              </w:rPr>
            </w:pPr>
            <w:ins w:id="19194" w:author="Huawei" w:date="2021-05-27T14:59:00Z">
              <w:r>
                <w:rPr>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3F8A67A" w14:textId="77777777" w:rsidR="000E0432" w:rsidRDefault="000E0432" w:rsidP="000E0432">
            <w:pPr>
              <w:pStyle w:val="TAC"/>
              <w:rPr>
                <w:ins w:id="19195" w:author="Huawei" w:date="2021-05-27T14:59:00Z"/>
                <w:lang w:eastAsia="zh-CN"/>
              </w:rPr>
            </w:pPr>
            <w:ins w:id="19196" w:author="Huawei" w:date="2021-05-27T14:59:00Z">
              <w:r>
                <w:t>0.234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5173B8F" w14:textId="77777777" w:rsidR="000E0432" w:rsidRDefault="000E0432" w:rsidP="000E0432">
            <w:pPr>
              <w:pStyle w:val="TAC"/>
              <w:rPr>
                <w:ins w:id="19197" w:author="Huawei" w:date="2021-05-27T14:59:00Z"/>
                <w:lang w:eastAsia="zh-CN"/>
              </w:rPr>
            </w:pPr>
            <w:ins w:id="19198" w:author="Huawei" w:date="2021-05-27T14:59:00Z">
              <w:r>
                <w:rPr>
                  <w:lang w:eastAsia="zh-CN"/>
                </w:rPr>
                <w:t>0</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4C15B" w14:textId="77777777" w:rsidR="000E0432" w:rsidRDefault="000E0432" w:rsidP="000E0432">
            <w:pPr>
              <w:pStyle w:val="TAC"/>
              <w:rPr>
                <w:ins w:id="19199"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8A82D2" w14:textId="77777777" w:rsidR="000E0432" w:rsidRDefault="000E0432" w:rsidP="000E0432">
            <w:pPr>
              <w:pStyle w:val="TAC"/>
              <w:rPr>
                <w:ins w:id="19200" w:author="Huawei" w:date="2021-05-27T14:59:00Z"/>
                <w:lang w:eastAsia="zh-CN"/>
              </w:rPr>
            </w:pPr>
            <w:ins w:id="19201" w:author="Huawei" w:date="2021-05-27T14:59:00Z">
              <w:r>
                <w:rPr>
                  <w:lang w:eastAsia="zh-CN"/>
                </w:rPr>
                <w:t>1800</w:t>
              </w:r>
            </w:ins>
          </w:p>
        </w:tc>
        <w:tc>
          <w:tcPr>
            <w:tcW w:w="0" w:type="auto"/>
            <w:tcBorders>
              <w:top w:val="single" w:sz="4" w:space="0" w:color="auto"/>
              <w:left w:val="single" w:sz="4" w:space="0" w:color="auto"/>
              <w:bottom w:val="single" w:sz="4" w:space="0" w:color="auto"/>
              <w:right w:val="single" w:sz="4" w:space="0" w:color="auto"/>
            </w:tcBorders>
            <w:vAlign w:val="center"/>
          </w:tcPr>
          <w:p w14:paraId="41C9860F" w14:textId="77777777" w:rsidR="000E0432" w:rsidRDefault="000E0432" w:rsidP="000E0432">
            <w:pPr>
              <w:pStyle w:val="TAC"/>
              <w:rPr>
                <w:ins w:id="19202" w:author="Huawei" w:date="2021-05-27T14:59:00Z"/>
                <w:lang w:eastAsia="zh-CN"/>
              </w:rPr>
            </w:pPr>
            <w:ins w:id="19203" w:author="Huawei" w:date="2021-05-27T14:59:00Z">
              <w:r>
                <w:t>3624</w:t>
              </w:r>
            </w:ins>
          </w:p>
        </w:tc>
      </w:tr>
      <w:tr w:rsidR="000E0432" w14:paraId="5ED6B3A4" w14:textId="77777777" w:rsidTr="000E0432">
        <w:trPr>
          <w:jc w:val="center"/>
          <w:ins w:id="19204"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16DF6EA5" w14:textId="77777777" w:rsidR="000E0432" w:rsidRDefault="000E0432" w:rsidP="000E0432">
            <w:pPr>
              <w:pStyle w:val="TAC"/>
              <w:rPr>
                <w:ins w:id="19205" w:author="Huawei" w:date="2021-05-27T14:59:00Z"/>
                <w:lang w:eastAsia="zh-CN"/>
              </w:rPr>
            </w:pPr>
            <w:ins w:id="19206" w:author="Huawei" w:date="2021-05-27T14:59:00Z">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4A45FD3" w14:textId="77777777" w:rsidR="000E0432" w:rsidRDefault="000E0432" w:rsidP="000E0432">
            <w:pPr>
              <w:pStyle w:val="TAC"/>
              <w:rPr>
                <w:ins w:id="19207" w:author="Huawei" w:date="2021-05-27T14:59:00Z"/>
                <w:lang w:eastAsia="zh-CN"/>
              </w:rPr>
            </w:pPr>
            <w:ins w:id="19208" w:author="Huawei" w:date="2021-05-27T14:59:00Z">
              <w:r>
                <w:t>0.37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0FCD7C1" w14:textId="77777777" w:rsidR="000E0432" w:rsidRDefault="000E0432" w:rsidP="000E0432">
            <w:pPr>
              <w:pStyle w:val="TAC"/>
              <w:rPr>
                <w:ins w:id="19209" w:author="Huawei" w:date="2021-05-27T14:59:00Z"/>
                <w:lang w:eastAsia="zh-CN"/>
              </w:rPr>
            </w:pPr>
            <w:ins w:id="19210" w:author="Huawei" w:date="2021-05-27T14:59:00Z">
              <w:r>
                <w:rPr>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DC021" w14:textId="77777777" w:rsidR="000E0432" w:rsidRDefault="000E0432" w:rsidP="000E0432">
            <w:pPr>
              <w:pStyle w:val="TAC"/>
              <w:rPr>
                <w:ins w:id="19211"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F0BAF6" w14:textId="77777777" w:rsidR="000E0432" w:rsidRDefault="000E0432" w:rsidP="000E0432">
            <w:pPr>
              <w:pStyle w:val="TAC"/>
              <w:rPr>
                <w:ins w:id="19212" w:author="Huawei" w:date="2021-05-27T14:59:00Z"/>
                <w:lang w:eastAsia="zh-CN"/>
              </w:rPr>
            </w:pPr>
            <w:ins w:id="19213" w:author="Huawei" w:date="2021-05-27T14:59:00Z">
              <w:r>
                <w:rPr>
                  <w:lang w:eastAsia="zh-CN"/>
                </w:rPr>
                <w:t>2856</w:t>
              </w:r>
            </w:ins>
          </w:p>
        </w:tc>
        <w:tc>
          <w:tcPr>
            <w:tcW w:w="0" w:type="auto"/>
            <w:tcBorders>
              <w:top w:val="single" w:sz="4" w:space="0" w:color="auto"/>
              <w:left w:val="single" w:sz="4" w:space="0" w:color="auto"/>
              <w:bottom w:val="single" w:sz="4" w:space="0" w:color="auto"/>
              <w:right w:val="single" w:sz="4" w:space="0" w:color="auto"/>
            </w:tcBorders>
            <w:vAlign w:val="center"/>
          </w:tcPr>
          <w:p w14:paraId="0B412FE2" w14:textId="77777777" w:rsidR="000E0432" w:rsidRDefault="000E0432" w:rsidP="000E0432">
            <w:pPr>
              <w:pStyle w:val="TAC"/>
              <w:rPr>
                <w:ins w:id="19214" w:author="Huawei" w:date="2021-05-27T14:59:00Z"/>
                <w:lang w:eastAsia="zh-CN"/>
              </w:rPr>
            </w:pPr>
            <w:ins w:id="19215" w:author="Huawei" w:date="2021-05-27T14:59:00Z">
              <w:r>
                <w:t>5640</w:t>
              </w:r>
            </w:ins>
          </w:p>
        </w:tc>
      </w:tr>
      <w:tr w:rsidR="000E0432" w14:paraId="219E74C5" w14:textId="77777777" w:rsidTr="000E0432">
        <w:trPr>
          <w:jc w:val="center"/>
          <w:ins w:id="19216"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6DB6706F" w14:textId="77777777" w:rsidR="000E0432" w:rsidRDefault="000E0432" w:rsidP="000E0432">
            <w:pPr>
              <w:pStyle w:val="TAC"/>
              <w:rPr>
                <w:ins w:id="19217" w:author="Huawei" w:date="2021-05-27T14:59:00Z"/>
                <w:lang w:eastAsia="zh-CN"/>
              </w:rPr>
            </w:pPr>
            <w:ins w:id="19218" w:author="Huawei" w:date="2021-05-27T14:59:00Z">
              <w:r>
                <w:rPr>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B044964" w14:textId="77777777" w:rsidR="000E0432" w:rsidRDefault="000E0432" w:rsidP="000E0432">
            <w:pPr>
              <w:pStyle w:val="TAC"/>
              <w:rPr>
                <w:ins w:id="19219" w:author="Huawei" w:date="2021-05-27T14:59:00Z"/>
                <w:lang w:eastAsia="zh-CN"/>
              </w:rPr>
            </w:pPr>
            <w:ins w:id="19220" w:author="Huawei" w:date="2021-05-27T14:59:00Z">
              <w:r>
                <w:t>0.601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E802691" w14:textId="77777777" w:rsidR="000E0432" w:rsidRDefault="000E0432" w:rsidP="000E0432">
            <w:pPr>
              <w:pStyle w:val="TAC"/>
              <w:rPr>
                <w:ins w:id="19221" w:author="Huawei" w:date="2021-05-27T14:59:00Z"/>
                <w:lang w:eastAsia="zh-CN"/>
              </w:rPr>
            </w:pPr>
            <w:ins w:id="19222" w:author="Huawei" w:date="2021-05-27T14:59:00Z">
              <w:r>
                <w:rPr>
                  <w:lang w:eastAsia="zh-CN"/>
                </w:rPr>
                <w:t>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46D14" w14:textId="77777777" w:rsidR="000E0432" w:rsidRDefault="000E0432" w:rsidP="000E0432">
            <w:pPr>
              <w:pStyle w:val="TAC"/>
              <w:rPr>
                <w:ins w:id="19223"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E98164" w14:textId="77777777" w:rsidR="000E0432" w:rsidRDefault="000E0432" w:rsidP="000E0432">
            <w:pPr>
              <w:pStyle w:val="TAC"/>
              <w:rPr>
                <w:ins w:id="19224" w:author="Huawei" w:date="2021-05-27T14:59:00Z"/>
                <w:lang w:eastAsia="zh-CN"/>
              </w:rPr>
            </w:pPr>
            <w:ins w:id="19225" w:author="Huawei" w:date="2021-05-27T14:59:00Z">
              <w:r>
                <w:rPr>
                  <w:lang w:eastAsia="zh-CN"/>
                </w:rPr>
                <w:t>4480</w:t>
              </w:r>
            </w:ins>
          </w:p>
        </w:tc>
        <w:tc>
          <w:tcPr>
            <w:tcW w:w="0" w:type="auto"/>
            <w:tcBorders>
              <w:top w:val="single" w:sz="4" w:space="0" w:color="auto"/>
              <w:left w:val="single" w:sz="4" w:space="0" w:color="auto"/>
              <w:bottom w:val="single" w:sz="4" w:space="0" w:color="auto"/>
              <w:right w:val="single" w:sz="4" w:space="0" w:color="auto"/>
            </w:tcBorders>
            <w:vAlign w:val="center"/>
          </w:tcPr>
          <w:p w14:paraId="7315AD18" w14:textId="77777777" w:rsidR="000E0432" w:rsidRDefault="000E0432" w:rsidP="000E0432">
            <w:pPr>
              <w:pStyle w:val="TAC"/>
              <w:rPr>
                <w:ins w:id="19226" w:author="Huawei" w:date="2021-05-27T14:59:00Z"/>
                <w:lang w:eastAsia="zh-CN"/>
              </w:rPr>
            </w:pPr>
            <w:ins w:id="19227" w:author="Huawei" w:date="2021-05-27T14:59:00Z">
              <w:r>
                <w:t>8968</w:t>
              </w:r>
            </w:ins>
          </w:p>
        </w:tc>
      </w:tr>
      <w:tr w:rsidR="000E0432" w14:paraId="627FC4FF" w14:textId="77777777" w:rsidTr="000E0432">
        <w:trPr>
          <w:jc w:val="center"/>
          <w:ins w:id="19228"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56F27791" w14:textId="77777777" w:rsidR="000E0432" w:rsidRDefault="000E0432" w:rsidP="000E0432">
            <w:pPr>
              <w:pStyle w:val="TAC"/>
              <w:rPr>
                <w:ins w:id="19229" w:author="Huawei" w:date="2021-05-27T14:59:00Z"/>
                <w:lang w:eastAsia="zh-CN"/>
              </w:rPr>
            </w:pPr>
            <w:ins w:id="19230" w:author="Huawei" w:date="2021-05-27T14:59:00Z">
              <w:r>
                <w:rPr>
                  <w:lang w:eastAsia="zh-CN"/>
                </w:rPr>
                <w: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EE1D2E3" w14:textId="77777777" w:rsidR="000E0432" w:rsidRDefault="000E0432" w:rsidP="000E0432">
            <w:pPr>
              <w:pStyle w:val="TAC"/>
              <w:rPr>
                <w:ins w:id="19231" w:author="Huawei" w:date="2021-05-27T14:59:00Z"/>
                <w:lang w:eastAsia="zh-CN"/>
              </w:rPr>
            </w:pPr>
            <w:ins w:id="19232" w:author="Huawei" w:date="2021-05-27T14:59:00Z">
              <w:r>
                <w:t>0.87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86426CF" w14:textId="77777777" w:rsidR="000E0432" w:rsidRDefault="000E0432" w:rsidP="000E0432">
            <w:pPr>
              <w:pStyle w:val="TAC"/>
              <w:rPr>
                <w:ins w:id="19233" w:author="Huawei" w:date="2021-05-27T14:59:00Z"/>
                <w:lang w:eastAsia="zh-CN"/>
              </w:rPr>
            </w:pPr>
            <w:ins w:id="19234" w:author="Huawei" w:date="2021-05-27T14:59:00Z">
              <w:r>
                <w:rPr>
                  <w:lang w:eastAsia="zh-CN"/>
                </w:rPr>
                <w:t>6</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18C99" w14:textId="77777777" w:rsidR="000E0432" w:rsidRDefault="000E0432" w:rsidP="000E0432">
            <w:pPr>
              <w:pStyle w:val="TAC"/>
              <w:rPr>
                <w:ins w:id="19235"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EB824D" w14:textId="77777777" w:rsidR="000E0432" w:rsidRDefault="000E0432" w:rsidP="000E0432">
            <w:pPr>
              <w:pStyle w:val="TAC"/>
              <w:rPr>
                <w:ins w:id="19236" w:author="Huawei" w:date="2021-05-27T14:59:00Z"/>
                <w:lang w:eastAsia="zh-CN"/>
              </w:rPr>
            </w:pPr>
            <w:ins w:id="19237" w:author="Huawei" w:date="2021-05-27T14:59:00Z">
              <w:r>
                <w:rPr>
                  <w:lang w:eastAsia="zh-CN"/>
                </w:rPr>
                <w:t>6528</w:t>
              </w:r>
            </w:ins>
          </w:p>
        </w:tc>
        <w:tc>
          <w:tcPr>
            <w:tcW w:w="0" w:type="auto"/>
            <w:tcBorders>
              <w:top w:val="single" w:sz="4" w:space="0" w:color="auto"/>
              <w:left w:val="single" w:sz="4" w:space="0" w:color="auto"/>
              <w:bottom w:val="single" w:sz="4" w:space="0" w:color="auto"/>
              <w:right w:val="single" w:sz="4" w:space="0" w:color="auto"/>
            </w:tcBorders>
            <w:vAlign w:val="center"/>
          </w:tcPr>
          <w:p w14:paraId="7DF2B111" w14:textId="77777777" w:rsidR="000E0432" w:rsidRDefault="000E0432" w:rsidP="000E0432">
            <w:pPr>
              <w:pStyle w:val="TAC"/>
              <w:rPr>
                <w:ins w:id="19238" w:author="Huawei" w:date="2021-05-27T14:59:00Z"/>
                <w:lang w:eastAsia="zh-CN"/>
              </w:rPr>
            </w:pPr>
            <w:ins w:id="19239" w:author="Huawei" w:date="2021-05-27T14:59:00Z">
              <w:r>
                <w:t>13064</w:t>
              </w:r>
            </w:ins>
          </w:p>
        </w:tc>
      </w:tr>
      <w:tr w:rsidR="000E0432" w14:paraId="59BB46B6" w14:textId="77777777" w:rsidTr="000E0432">
        <w:trPr>
          <w:jc w:val="center"/>
          <w:ins w:id="19240"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5AB55329" w14:textId="77777777" w:rsidR="000E0432" w:rsidRDefault="000E0432" w:rsidP="000E0432">
            <w:pPr>
              <w:pStyle w:val="TAC"/>
              <w:rPr>
                <w:ins w:id="19241" w:author="Huawei" w:date="2021-05-27T14:59:00Z"/>
                <w:lang w:eastAsia="zh-CN"/>
              </w:rPr>
            </w:pPr>
            <w:ins w:id="19242" w:author="Huawei" w:date="2021-05-27T14:59:00Z">
              <w:r>
                <w:rPr>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4434A4" w14:textId="77777777" w:rsidR="000E0432" w:rsidRDefault="000E0432" w:rsidP="000E0432">
            <w:pPr>
              <w:pStyle w:val="TAC"/>
              <w:rPr>
                <w:ins w:id="19243" w:author="Huawei" w:date="2021-05-27T14:59:00Z"/>
                <w:lang w:eastAsia="zh-CN"/>
              </w:rPr>
            </w:pPr>
            <w:ins w:id="19244" w:author="Huawei" w:date="2021-05-27T14:59:00Z">
              <w:r>
                <w:t>1.175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8A4753C" w14:textId="77777777" w:rsidR="000E0432" w:rsidRDefault="000E0432" w:rsidP="000E0432">
            <w:pPr>
              <w:pStyle w:val="TAC"/>
              <w:rPr>
                <w:ins w:id="19245" w:author="Huawei" w:date="2021-05-27T14:59:00Z"/>
                <w:lang w:eastAsia="zh-CN"/>
              </w:rPr>
            </w:pPr>
            <w:ins w:id="19246" w:author="Huawei" w:date="2021-05-27T14:59:00Z">
              <w:r>
                <w:rPr>
                  <w:lang w:eastAsia="zh-CN"/>
                </w:rPr>
                <w:t>8</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249CC" w14:textId="77777777" w:rsidR="000E0432" w:rsidRDefault="000E0432" w:rsidP="000E0432">
            <w:pPr>
              <w:pStyle w:val="TAC"/>
              <w:rPr>
                <w:ins w:id="19247"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46107E" w14:textId="77777777" w:rsidR="000E0432" w:rsidRDefault="000E0432" w:rsidP="000E0432">
            <w:pPr>
              <w:pStyle w:val="TAC"/>
              <w:rPr>
                <w:ins w:id="19248" w:author="Huawei" w:date="2021-05-27T14:59:00Z"/>
                <w:lang w:eastAsia="zh-CN"/>
              </w:rPr>
            </w:pPr>
            <w:ins w:id="19249" w:author="Huawei" w:date="2021-05-27T14:59:00Z">
              <w:r>
                <w:rPr>
                  <w:lang w:eastAsia="zh-CN"/>
                </w:rPr>
                <w:t>8712</w:t>
              </w:r>
            </w:ins>
          </w:p>
        </w:tc>
        <w:tc>
          <w:tcPr>
            <w:tcW w:w="0" w:type="auto"/>
            <w:tcBorders>
              <w:top w:val="single" w:sz="4" w:space="0" w:color="auto"/>
              <w:left w:val="single" w:sz="4" w:space="0" w:color="auto"/>
              <w:bottom w:val="single" w:sz="4" w:space="0" w:color="auto"/>
              <w:right w:val="single" w:sz="4" w:space="0" w:color="auto"/>
            </w:tcBorders>
            <w:vAlign w:val="center"/>
          </w:tcPr>
          <w:p w14:paraId="56F39580" w14:textId="77777777" w:rsidR="000E0432" w:rsidRDefault="000E0432" w:rsidP="000E0432">
            <w:pPr>
              <w:pStyle w:val="TAC"/>
              <w:rPr>
                <w:ins w:id="19250" w:author="Huawei" w:date="2021-05-27T14:59:00Z"/>
                <w:lang w:eastAsia="zh-CN"/>
              </w:rPr>
            </w:pPr>
            <w:ins w:id="19251" w:author="Huawei" w:date="2021-05-27T14:59:00Z">
              <w:r>
                <w:t>17928</w:t>
              </w:r>
            </w:ins>
          </w:p>
        </w:tc>
      </w:tr>
      <w:tr w:rsidR="000E0432" w14:paraId="7E9B9BCA" w14:textId="77777777" w:rsidTr="000E0432">
        <w:trPr>
          <w:jc w:val="center"/>
          <w:ins w:id="19252"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00948D96" w14:textId="77777777" w:rsidR="000E0432" w:rsidRDefault="000E0432" w:rsidP="000E0432">
            <w:pPr>
              <w:pStyle w:val="TAC"/>
              <w:rPr>
                <w:ins w:id="19253" w:author="Huawei" w:date="2021-05-27T14:59:00Z"/>
                <w:lang w:eastAsia="zh-CN"/>
              </w:rPr>
            </w:pPr>
            <w:ins w:id="19254" w:author="Huawei" w:date="2021-05-27T14:59:00Z">
              <w:r>
                <w:rPr>
                  <w:lang w:eastAsia="zh-CN"/>
                </w:rPr>
                <w:t>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086252" w14:textId="77777777" w:rsidR="000E0432" w:rsidRDefault="000E0432" w:rsidP="000E0432">
            <w:pPr>
              <w:pStyle w:val="TAC"/>
              <w:rPr>
                <w:ins w:id="19255" w:author="Huawei" w:date="2021-05-27T14:59:00Z"/>
                <w:lang w:eastAsia="zh-CN"/>
              </w:rPr>
            </w:pPr>
            <w:ins w:id="19256" w:author="Huawei" w:date="2021-05-27T14:59:00Z">
              <w:r>
                <w:t>1.476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2B0D1CA" w14:textId="77777777" w:rsidR="000E0432" w:rsidRDefault="000E0432" w:rsidP="000E0432">
            <w:pPr>
              <w:pStyle w:val="TAC"/>
              <w:rPr>
                <w:ins w:id="19257" w:author="Huawei" w:date="2021-05-27T14:59:00Z"/>
                <w:lang w:eastAsia="zh-CN"/>
              </w:rPr>
            </w:pPr>
            <w:ins w:id="19258" w:author="Huawei" w:date="2021-05-27T14:59:00Z">
              <w:r>
                <w:rPr>
                  <w:lang w:eastAsia="zh-CN"/>
                </w:rPr>
                <w:t>1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6CE3D6" w14:textId="77777777" w:rsidR="000E0432" w:rsidRDefault="000E0432" w:rsidP="000E0432">
            <w:pPr>
              <w:pStyle w:val="TAC"/>
              <w:rPr>
                <w:ins w:id="19259" w:author="Huawei" w:date="2021-05-27T14:59:00Z"/>
                <w:lang w:eastAsia="zh-CN"/>
              </w:rPr>
            </w:pPr>
            <w:ins w:id="19260" w:author="Huawei" w:date="2021-05-27T14:59:00Z">
              <w:r>
                <w:rPr>
                  <w:lang w:eastAsia="zh-CN"/>
                </w:rPr>
                <w:t>16QAM</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06D5E16" w14:textId="77777777" w:rsidR="000E0432" w:rsidRDefault="000E0432" w:rsidP="000E0432">
            <w:pPr>
              <w:pStyle w:val="TAC"/>
              <w:rPr>
                <w:ins w:id="19261" w:author="Huawei" w:date="2021-05-27T14:59:00Z"/>
                <w:lang w:eastAsia="zh-CN"/>
              </w:rPr>
            </w:pPr>
            <w:ins w:id="19262" w:author="Huawei" w:date="2021-05-27T14:59:00Z">
              <w:r>
                <w:rPr>
                  <w:lang w:eastAsia="zh-CN"/>
                </w:rPr>
                <w:t>11016</w:t>
              </w:r>
            </w:ins>
          </w:p>
        </w:tc>
        <w:tc>
          <w:tcPr>
            <w:tcW w:w="0" w:type="auto"/>
            <w:tcBorders>
              <w:top w:val="single" w:sz="4" w:space="0" w:color="auto"/>
              <w:left w:val="single" w:sz="4" w:space="0" w:color="auto"/>
              <w:bottom w:val="single" w:sz="4" w:space="0" w:color="auto"/>
              <w:right w:val="single" w:sz="4" w:space="0" w:color="auto"/>
            </w:tcBorders>
            <w:vAlign w:val="center"/>
          </w:tcPr>
          <w:p w14:paraId="2EBF5E91" w14:textId="77777777" w:rsidR="000E0432" w:rsidRDefault="000E0432" w:rsidP="000E0432">
            <w:pPr>
              <w:pStyle w:val="TAC"/>
              <w:rPr>
                <w:ins w:id="19263" w:author="Huawei" w:date="2021-05-27T14:59:00Z"/>
                <w:lang w:eastAsia="zh-CN"/>
              </w:rPr>
            </w:pPr>
            <w:ins w:id="19264" w:author="Huawei" w:date="2021-05-27T14:59:00Z">
              <w:r>
                <w:t>22032</w:t>
              </w:r>
            </w:ins>
          </w:p>
        </w:tc>
      </w:tr>
      <w:tr w:rsidR="000E0432" w14:paraId="7A2A43C2" w14:textId="77777777" w:rsidTr="000E0432">
        <w:trPr>
          <w:jc w:val="center"/>
          <w:ins w:id="19265"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32B4A0A6" w14:textId="77777777" w:rsidR="000E0432" w:rsidRDefault="000E0432" w:rsidP="000E0432">
            <w:pPr>
              <w:pStyle w:val="TAC"/>
              <w:rPr>
                <w:ins w:id="19266" w:author="Huawei" w:date="2021-05-27T14:59:00Z"/>
                <w:lang w:eastAsia="zh-CN"/>
              </w:rPr>
            </w:pPr>
            <w:ins w:id="19267" w:author="Huawei" w:date="2021-05-27T14:59:00Z">
              <w:r>
                <w:rPr>
                  <w:lang w:eastAsia="zh-CN"/>
                </w:rPr>
                <w:t>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683DB57" w14:textId="77777777" w:rsidR="000E0432" w:rsidRDefault="000E0432" w:rsidP="000E0432">
            <w:pPr>
              <w:pStyle w:val="TAC"/>
              <w:rPr>
                <w:ins w:id="19268" w:author="Huawei" w:date="2021-05-27T14:59:00Z"/>
                <w:lang w:eastAsia="zh-CN"/>
              </w:rPr>
            </w:pPr>
            <w:ins w:id="19269" w:author="Huawei" w:date="2021-05-27T14:59:00Z">
              <w:r>
                <w:t>1.91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B828D0C" w14:textId="77777777" w:rsidR="000E0432" w:rsidRDefault="000E0432" w:rsidP="000E0432">
            <w:pPr>
              <w:pStyle w:val="TAC"/>
              <w:rPr>
                <w:ins w:id="19270" w:author="Huawei" w:date="2021-05-27T14:59:00Z"/>
                <w:lang w:eastAsia="zh-CN"/>
              </w:rPr>
            </w:pPr>
            <w:ins w:id="19271" w:author="Huawei" w:date="2021-05-27T14:59:00Z">
              <w:r>
                <w:rPr>
                  <w:lang w:eastAsia="zh-CN"/>
                </w:rPr>
                <w:t>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9C32C" w14:textId="77777777" w:rsidR="000E0432" w:rsidRDefault="000E0432" w:rsidP="000E0432">
            <w:pPr>
              <w:pStyle w:val="TAC"/>
              <w:rPr>
                <w:ins w:id="19272"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716991" w14:textId="77777777" w:rsidR="000E0432" w:rsidRDefault="000E0432" w:rsidP="000E0432">
            <w:pPr>
              <w:pStyle w:val="TAC"/>
              <w:rPr>
                <w:ins w:id="19273" w:author="Huawei" w:date="2021-05-27T14:59:00Z"/>
                <w:lang w:eastAsia="zh-CN"/>
              </w:rPr>
            </w:pPr>
            <w:ins w:id="19274" w:author="Huawei" w:date="2021-05-27T14:59:00Z">
              <w:r>
                <w:rPr>
                  <w:lang w:eastAsia="zh-CN"/>
                </w:rPr>
                <w:t>14343</w:t>
              </w:r>
            </w:ins>
          </w:p>
        </w:tc>
        <w:tc>
          <w:tcPr>
            <w:tcW w:w="0" w:type="auto"/>
            <w:tcBorders>
              <w:top w:val="single" w:sz="4" w:space="0" w:color="auto"/>
              <w:left w:val="single" w:sz="4" w:space="0" w:color="auto"/>
              <w:bottom w:val="single" w:sz="4" w:space="0" w:color="auto"/>
              <w:right w:val="single" w:sz="4" w:space="0" w:color="auto"/>
            </w:tcBorders>
            <w:vAlign w:val="center"/>
          </w:tcPr>
          <w:p w14:paraId="07EBBFD0" w14:textId="77777777" w:rsidR="000E0432" w:rsidRDefault="000E0432" w:rsidP="000E0432">
            <w:pPr>
              <w:pStyle w:val="TAC"/>
              <w:rPr>
                <w:ins w:id="19275" w:author="Huawei" w:date="2021-05-27T14:59:00Z"/>
                <w:lang w:eastAsia="zh-CN"/>
              </w:rPr>
            </w:pPr>
            <w:ins w:id="19276" w:author="Huawei" w:date="2021-05-27T14:59:00Z">
              <w:r>
                <w:t>28680</w:t>
              </w:r>
            </w:ins>
          </w:p>
        </w:tc>
      </w:tr>
      <w:tr w:rsidR="000E0432" w14:paraId="7DDDE467" w14:textId="77777777" w:rsidTr="000E0432">
        <w:trPr>
          <w:jc w:val="center"/>
          <w:ins w:id="19277"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42766855" w14:textId="77777777" w:rsidR="000E0432" w:rsidRDefault="000E0432" w:rsidP="000E0432">
            <w:pPr>
              <w:pStyle w:val="TAC"/>
              <w:rPr>
                <w:ins w:id="19278" w:author="Huawei" w:date="2021-05-27T14:59:00Z"/>
                <w:lang w:eastAsia="zh-CN"/>
              </w:rPr>
            </w:pPr>
            <w:ins w:id="19279" w:author="Huawei" w:date="2021-05-27T14:59:00Z">
              <w:r>
                <w:rPr>
                  <w:lang w:eastAsia="zh-CN"/>
                </w:rPr>
                <w:t>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8D4C49" w14:textId="77777777" w:rsidR="000E0432" w:rsidRDefault="000E0432" w:rsidP="000E0432">
            <w:pPr>
              <w:pStyle w:val="TAC"/>
              <w:rPr>
                <w:ins w:id="19280" w:author="Huawei" w:date="2021-05-27T14:59:00Z"/>
                <w:lang w:eastAsia="zh-CN"/>
              </w:rPr>
            </w:pPr>
            <w:ins w:id="19281" w:author="Huawei" w:date="2021-05-27T14:59:00Z">
              <w:r>
                <w:t>2.406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EB46A54" w14:textId="77777777" w:rsidR="000E0432" w:rsidRDefault="000E0432" w:rsidP="000E0432">
            <w:pPr>
              <w:pStyle w:val="TAC"/>
              <w:rPr>
                <w:ins w:id="19282" w:author="Huawei" w:date="2021-05-27T14:59:00Z"/>
                <w:lang w:eastAsia="zh-CN"/>
              </w:rPr>
            </w:pPr>
            <w:ins w:id="19283" w:author="Huawei" w:date="2021-05-27T14:59:00Z">
              <w:r>
                <w:rPr>
                  <w:lang w:eastAsia="zh-CN"/>
                </w:rPr>
                <w:t>1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0023E" w14:textId="77777777" w:rsidR="000E0432" w:rsidRDefault="000E0432" w:rsidP="000E0432">
            <w:pPr>
              <w:pStyle w:val="TAC"/>
              <w:rPr>
                <w:ins w:id="19284"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42C363" w14:textId="77777777" w:rsidR="000E0432" w:rsidRDefault="000E0432" w:rsidP="000E0432">
            <w:pPr>
              <w:pStyle w:val="TAC"/>
              <w:rPr>
                <w:ins w:id="19285" w:author="Huawei" w:date="2021-05-27T14:59:00Z"/>
                <w:lang w:eastAsia="zh-CN"/>
              </w:rPr>
            </w:pPr>
            <w:ins w:id="19286" w:author="Huawei" w:date="2021-05-27T14:59:00Z">
              <w:r>
                <w:rPr>
                  <w:lang w:eastAsia="zh-CN"/>
                </w:rPr>
                <w:t>17928</w:t>
              </w:r>
            </w:ins>
          </w:p>
        </w:tc>
        <w:tc>
          <w:tcPr>
            <w:tcW w:w="0" w:type="auto"/>
            <w:tcBorders>
              <w:top w:val="single" w:sz="4" w:space="0" w:color="auto"/>
              <w:left w:val="single" w:sz="4" w:space="0" w:color="auto"/>
              <w:bottom w:val="single" w:sz="4" w:space="0" w:color="auto"/>
              <w:right w:val="single" w:sz="4" w:space="0" w:color="auto"/>
            </w:tcBorders>
            <w:vAlign w:val="center"/>
          </w:tcPr>
          <w:p w14:paraId="4C4E9604" w14:textId="77777777" w:rsidR="000E0432" w:rsidRDefault="000E0432" w:rsidP="000E0432">
            <w:pPr>
              <w:pStyle w:val="TAC"/>
              <w:rPr>
                <w:ins w:id="19287" w:author="Huawei" w:date="2021-05-27T14:59:00Z"/>
                <w:lang w:eastAsia="zh-CN"/>
              </w:rPr>
            </w:pPr>
            <w:ins w:id="19288" w:author="Huawei" w:date="2021-05-27T14:59:00Z">
              <w:r>
                <w:t>35856</w:t>
              </w:r>
            </w:ins>
          </w:p>
        </w:tc>
      </w:tr>
      <w:tr w:rsidR="000E0432" w14:paraId="7BFDD4BE" w14:textId="77777777" w:rsidTr="000E0432">
        <w:trPr>
          <w:jc w:val="center"/>
          <w:ins w:id="19289"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44903229" w14:textId="77777777" w:rsidR="000E0432" w:rsidRDefault="000E0432" w:rsidP="000E0432">
            <w:pPr>
              <w:pStyle w:val="TAC"/>
              <w:rPr>
                <w:ins w:id="19290" w:author="Huawei" w:date="2021-05-27T14:59:00Z"/>
                <w:lang w:eastAsia="zh-CN"/>
              </w:rPr>
            </w:pPr>
            <w:ins w:id="19291" w:author="Huawei" w:date="2021-05-27T14:59:00Z">
              <w:r>
                <w:rPr>
                  <w:lang w:eastAsia="zh-CN"/>
                </w:rPr>
                <w:t>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E13AB7" w14:textId="77777777" w:rsidR="000E0432" w:rsidRDefault="000E0432" w:rsidP="000E0432">
            <w:pPr>
              <w:pStyle w:val="TAC"/>
              <w:rPr>
                <w:ins w:id="19292" w:author="Huawei" w:date="2021-05-27T14:59:00Z"/>
                <w:lang w:eastAsia="zh-CN"/>
              </w:rPr>
            </w:pPr>
            <w:ins w:id="19293" w:author="Huawei" w:date="2021-05-27T14:59:00Z">
              <w:r>
                <w:t>2.730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9666EE" w14:textId="77777777" w:rsidR="000E0432" w:rsidRDefault="000E0432" w:rsidP="000E0432">
            <w:pPr>
              <w:pStyle w:val="TAC"/>
              <w:rPr>
                <w:ins w:id="19294" w:author="Huawei" w:date="2021-05-27T14:59:00Z"/>
                <w:lang w:eastAsia="zh-CN"/>
              </w:rPr>
            </w:pPr>
            <w:ins w:id="19295" w:author="Huawei" w:date="2021-05-27T14:59:00Z">
              <w:r>
                <w:rPr>
                  <w:lang w:eastAsia="zh-CN"/>
                </w:rPr>
                <w:t>18</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F79A64" w14:textId="77777777" w:rsidR="000E0432" w:rsidRDefault="000E0432" w:rsidP="000E0432">
            <w:pPr>
              <w:pStyle w:val="TAC"/>
              <w:rPr>
                <w:ins w:id="19296" w:author="Huawei" w:date="2021-05-27T14:59:00Z"/>
                <w:lang w:eastAsia="zh-CN"/>
              </w:rPr>
            </w:pPr>
            <w:ins w:id="19297" w:author="Huawei" w:date="2021-05-27T14:59:00Z">
              <w:r>
                <w:rPr>
                  <w:lang w:eastAsia="zh-CN"/>
                </w:rPr>
                <w:t>64QAM</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EEAD7AD" w14:textId="77777777" w:rsidR="000E0432" w:rsidRDefault="000E0432" w:rsidP="000E0432">
            <w:pPr>
              <w:pStyle w:val="TAC"/>
              <w:rPr>
                <w:ins w:id="19298" w:author="Huawei" w:date="2021-05-27T14:59:00Z"/>
                <w:lang w:eastAsia="zh-CN"/>
              </w:rPr>
            </w:pPr>
            <w:ins w:id="19299" w:author="Huawei" w:date="2021-05-27T14:59:00Z">
              <w:r>
                <w:rPr>
                  <w:lang w:eastAsia="zh-CN"/>
                </w:rPr>
                <w:t>20496</w:t>
              </w:r>
            </w:ins>
          </w:p>
        </w:tc>
        <w:tc>
          <w:tcPr>
            <w:tcW w:w="0" w:type="auto"/>
            <w:tcBorders>
              <w:top w:val="single" w:sz="4" w:space="0" w:color="auto"/>
              <w:left w:val="single" w:sz="4" w:space="0" w:color="auto"/>
              <w:bottom w:val="single" w:sz="4" w:space="0" w:color="auto"/>
              <w:right w:val="single" w:sz="4" w:space="0" w:color="auto"/>
            </w:tcBorders>
            <w:vAlign w:val="center"/>
          </w:tcPr>
          <w:p w14:paraId="2260F0AD" w14:textId="77777777" w:rsidR="000E0432" w:rsidRDefault="000E0432" w:rsidP="000E0432">
            <w:pPr>
              <w:pStyle w:val="TAC"/>
              <w:rPr>
                <w:ins w:id="19300" w:author="Huawei" w:date="2021-05-27T14:59:00Z"/>
                <w:lang w:eastAsia="zh-CN"/>
              </w:rPr>
            </w:pPr>
            <w:ins w:id="19301" w:author="Huawei" w:date="2021-05-27T14:59:00Z">
              <w:r>
                <w:t>40976</w:t>
              </w:r>
            </w:ins>
          </w:p>
        </w:tc>
      </w:tr>
      <w:tr w:rsidR="000E0432" w14:paraId="628EFE95" w14:textId="77777777" w:rsidTr="000E0432">
        <w:trPr>
          <w:jc w:val="center"/>
          <w:ins w:id="19302"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53D76A31" w14:textId="77777777" w:rsidR="000E0432" w:rsidRDefault="000E0432" w:rsidP="000E0432">
            <w:pPr>
              <w:pStyle w:val="TAC"/>
              <w:rPr>
                <w:ins w:id="19303" w:author="Huawei" w:date="2021-05-27T14:59:00Z"/>
                <w:lang w:eastAsia="zh-CN"/>
              </w:rPr>
            </w:pPr>
            <w:ins w:id="19304" w:author="Huawei" w:date="2021-05-27T14:59:00Z">
              <w:r>
                <w:rPr>
                  <w:lang w:eastAsia="zh-CN"/>
                </w:rP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A11CCAB" w14:textId="77777777" w:rsidR="000E0432" w:rsidRDefault="000E0432" w:rsidP="000E0432">
            <w:pPr>
              <w:pStyle w:val="TAC"/>
              <w:rPr>
                <w:ins w:id="19305" w:author="Huawei" w:date="2021-05-27T14:59:00Z"/>
                <w:lang w:eastAsia="zh-CN"/>
              </w:rPr>
            </w:pPr>
            <w:ins w:id="19306" w:author="Huawei" w:date="2021-05-27T14:59:00Z">
              <w:r>
                <w:t>3.322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E5810E" w14:textId="77777777" w:rsidR="000E0432" w:rsidRDefault="000E0432" w:rsidP="000E0432">
            <w:pPr>
              <w:pStyle w:val="TAC"/>
              <w:rPr>
                <w:ins w:id="19307" w:author="Huawei" w:date="2021-05-27T14:59:00Z"/>
                <w:lang w:eastAsia="zh-CN"/>
              </w:rPr>
            </w:pPr>
            <w:ins w:id="19308" w:author="Huawei" w:date="2021-05-27T14:59:00Z">
              <w:r>
                <w:rPr>
                  <w:lang w:eastAsia="zh-CN"/>
                </w:rPr>
                <w:t>20</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4D41E" w14:textId="77777777" w:rsidR="000E0432" w:rsidRDefault="000E0432" w:rsidP="000E0432">
            <w:pPr>
              <w:pStyle w:val="TAC"/>
              <w:rPr>
                <w:ins w:id="19309"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A9A8186" w14:textId="77777777" w:rsidR="000E0432" w:rsidRDefault="000E0432" w:rsidP="000E0432">
            <w:pPr>
              <w:pStyle w:val="TAC"/>
              <w:rPr>
                <w:ins w:id="19310" w:author="Huawei" w:date="2021-05-27T14:59:00Z"/>
                <w:lang w:eastAsia="zh-CN"/>
              </w:rPr>
            </w:pPr>
            <w:ins w:id="19311" w:author="Huawei" w:date="2021-05-27T14:59:00Z">
              <w:r>
                <w:rPr>
                  <w:lang w:eastAsia="zh-CN"/>
                </w:rPr>
                <w:t>25104</w:t>
              </w:r>
            </w:ins>
          </w:p>
        </w:tc>
        <w:tc>
          <w:tcPr>
            <w:tcW w:w="0" w:type="auto"/>
            <w:tcBorders>
              <w:top w:val="single" w:sz="4" w:space="0" w:color="auto"/>
              <w:left w:val="single" w:sz="4" w:space="0" w:color="auto"/>
              <w:bottom w:val="single" w:sz="4" w:space="0" w:color="auto"/>
              <w:right w:val="single" w:sz="4" w:space="0" w:color="auto"/>
            </w:tcBorders>
            <w:vAlign w:val="center"/>
          </w:tcPr>
          <w:p w14:paraId="4467F0D5" w14:textId="77777777" w:rsidR="000E0432" w:rsidRDefault="000E0432" w:rsidP="000E0432">
            <w:pPr>
              <w:pStyle w:val="TAC"/>
              <w:rPr>
                <w:ins w:id="19312" w:author="Huawei" w:date="2021-05-27T14:59:00Z"/>
                <w:lang w:eastAsia="zh-CN"/>
              </w:rPr>
            </w:pPr>
            <w:ins w:id="19313" w:author="Huawei" w:date="2021-05-27T14:59:00Z">
              <w:r>
                <w:t>50184</w:t>
              </w:r>
            </w:ins>
          </w:p>
        </w:tc>
      </w:tr>
      <w:tr w:rsidR="000E0432" w14:paraId="47FE0263" w14:textId="77777777" w:rsidTr="000E0432">
        <w:trPr>
          <w:jc w:val="center"/>
          <w:ins w:id="19314"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22C986DA" w14:textId="77777777" w:rsidR="000E0432" w:rsidRDefault="000E0432" w:rsidP="000E0432">
            <w:pPr>
              <w:pStyle w:val="TAC"/>
              <w:rPr>
                <w:ins w:id="19315" w:author="Huawei" w:date="2021-05-27T14:59:00Z"/>
                <w:lang w:eastAsia="zh-CN"/>
              </w:rPr>
            </w:pPr>
            <w:ins w:id="19316" w:author="Huawei" w:date="2021-05-27T14:59:00Z">
              <w:r>
                <w:rPr>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847222D" w14:textId="77777777" w:rsidR="000E0432" w:rsidRDefault="000E0432" w:rsidP="000E0432">
            <w:pPr>
              <w:pStyle w:val="TAC"/>
              <w:rPr>
                <w:ins w:id="19317" w:author="Huawei" w:date="2021-05-27T14:59:00Z"/>
                <w:lang w:eastAsia="zh-CN"/>
              </w:rPr>
            </w:pPr>
            <w:ins w:id="19318" w:author="Huawei" w:date="2021-05-27T14:59:00Z">
              <w:r>
                <w:t>3.902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F6EF0A" w14:textId="77777777" w:rsidR="000E0432" w:rsidRDefault="000E0432" w:rsidP="000E0432">
            <w:pPr>
              <w:pStyle w:val="TAC"/>
              <w:rPr>
                <w:ins w:id="19319" w:author="Huawei" w:date="2021-05-27T14:59:00Z"/>
                <w:lang w:eastAsia="zh-CN"/>
              </w:rPr>
            </w:pPr>
            <w:ins w:id="19320" w:author="Huawei" w:date="2021-05-27T14:59:00Z">
              <w:r>
                <w:rPr>
                  <w:lang w:eastAsia="zh-CN"/>
                </w:rPr>
                <w:t>2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3D328A" w14:textId="77777777" w:rsidR="000E0432" w:rsidRDefault="000E0432" w:rsidP="000E0432">
            <w:pPr>
              <w:pStyle w:val="TAC"/>
              <w:rPr>
                <w:ins w:id="19321"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C8C527" w14:textId="77777777" w:rsidR="000E0432" w:rsidRDefault="000E0432" w:rsidP="000E0432">
            <w:pPr>
              <w:pStyle w:val="TAC"/>
              <w:rPr>
                <w:ins w:id="19322" w:author="Huawei" w:date="2021-05-27T14:59:00Z"/>
                <w:lang w:eastAsia="zh-CN"/>
              </w:rPr>
            </w:pPr>
            <w:ins w:id="19323" w:author="Huawei" w:date="2021-05-27T14:59:00Z">
              <w:r>
                <w:rPr>
                  <w:lang w:eastAsia="zh-CN"/>
                </w:rPr>
                <w:t>29192</w:t>
              </w:r>
            </w:ins>
          </w:p>
        </w:tc>
        <w:tc>
          <w:tcPr>
            <w:tcW w:w="0" w:type="auto"/>
            <w:tcBorders>
              <w:top w:val="single" w:sz="4" w:space="0" w:color="auto"/>
              <w:left w:val="single" w:sz="4" w:space="0" w:color="auto"/>
              <w:bottom w:val="single" w:sz="4" w:space="0" w:color="auto"/>
              <w:right w:val="single" w:sz="4" w:space="0" w:color="auto"/>
            </w:tcBorders>
            <w:vAlign w:val="center"/>
          </w:tcPr>
          <w:p w14:paraId="12404E06" w14:textId="77777777" w:rsidR="000E0432" w:rsidRDefault="000E0432" w:rsidP="000E0432">
            <w:pPr>
              <w:pStyle w:val="TAC"/>
              <w:rPr>
                <w:ins w:id="19324" w:author="Huawei" w:date="2021-05-27T14:59:00Z"/>
                <w:lang w:eastAsia="zh-CN"/>
              </w:rPr>
            </w:pPr>
            <w:ins w:id="19325" w:author="Huawei" w:date="2021-05-27T14:59:00Z">
              <w:r>
                <w:t>58384</w:t>
              </w:r>
            </w:ins>
          </w:p>
        </w:tc>
      </w:tr>
      <w:tr w:rsidR="000E0432" w14:paraId="2EA96455" w14:textId="77777777" w:rsidTr="000E0432">
        <w:trPr>
          <w:jc w:val="center"/>
          <w:ins w:id="19326"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76AE715E" w14:textId="77777777" w:rsidR="000E0432" w:rsidRDefault="000E0432" w:rsidP="000E0432">
            <w:pPr>
              <w:pStyle w:val="TAC"/>
              <w:rPr>
                <w:ins w:id="19327" w:author="Huawei" w:date="2021-05-27T14:59:00Z"/>
                <w:lang w:eastAsia="zh-CN"/>
              </w:rPr>
            </w:pPr>
            <w:ins w:id="19328" w:author="Huawei" w:date="2021-05-27T14:59:00Z">
              <w:r>
                <w:rPr>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D402873" w14:textId="77777777" w:rsidR="000E0432" w:rsidRDefault="000E0432" w:rsidP="000E0432">
            <w:pPr>
              <w:pStyle w:val="TAC"/>
              <w:rPr>
                <w:ins w:id="19329" w:author="Huawei" w:date="2021-05-27T14:59:00Z"/>
                <w:lang w:eastAsia="zh-CN"/>
              </w:rPr>
            </w:pPr>
            <w:ins w:id="19330" w:author="Huawei" w:date="2021-05-27T14:59:00Z">
              <w:r>
                <w:t>4.523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5C7CA6" w14:textId="77777777" w:rsidR="000E0432" w:rsidRDefault="000E0432" w:rsidP="000E0432">
            <w:pPr>
              <w:pStyle w:val="TAC"/>
              <w:rPr>
                <w:ins w:id="19331" w:author="Huawei" w:date="2021-05-27T14:59:00Z"/>
                <w:lang w:eastAsia="zh-CN"/>
              </w:rPr>
            </w:pPr>
            <w:ins w:id="19332" w:author="Huawei" w:date="2021-05-27T14:59:00Z">
              <w:r>
                <w:rPr>
                  <w:lang w:eastAsia="zh-CN"/>
                </w:rPr>
                <w:t>2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6C0FA" w14:textId="77777777" w:rsidR="000E0432" w:rsidRDefault="000E0432" w:rsidP="000E0432">
            <w:pPr>
              <w:pStyle w:val="TAC"/>
              <w:rPr>
                <w:ins w:id="19333"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C5F40A" w14:textId="77777777" w:rsidR="000E0432" w:rsidRDefault="000E0432" w:rsidP="000E0432">
            <w:pPr>
              <w:pStyle w:val="TAC"/>
              <w:rPr>
                <w:ins w:id="19334" w:author="Huawei" w:date="2021-05-27T14:59:00Z"/>
                <w:lang w:eastAsia="zh-CN"/>
              </w:rPr>
            </w:pPr>
            <w:ins w:id="19335" w:author="Huawei" w:date="2021-05-27T14:59:00Z">
              <w:r>
                <w:rPr>
                  <w:lang w:eastAsia="zh-CN"/>
                </w:rPr>
                <w:t>33816</w:t>
              </w:r>
            </w:ins>
          </w:p>
        </w:tc>
        <w:tc>
          <w:tcPr>
            <w:tcW w:w="0" w:type="auto"/>
            <w:tcBorders>
              <w:top w:val="single" w:sz="4" w:space="0" w:color="auto"/>
              <w:left w:val="single" w:sz="4" w:space="0" w:color="auto"/>
              <w:bottom w:val="single" w:sz="4" w:space="0" w:color="auto"/>
              <w:right w:val="single" w:sz="4" w:space="0" w:color="auto"/>
            </w:tcBorders>
            <w:vAlign w:val="center"/>
          </w:tcPr>
          <w:p w14:paraId="1E2FE679" w14:textId="77777777" w:rsidR="000E0432" w:rsidRDefault="000E0432" w:rsidP="000E0432">
            <w:pPr>
              <w:pStyle w:val="TAC"/>
              <w:rPr>
                <w:ins w:id="19336" w:author="Huawei" w:date="2021-05-27T14:59:00Z"/>
                <w:lang w:eastAsia="zh-CN"/>
              </w:rPr>
            </w:pPr>
            <w:ins w:id="19337" w:author="Huawei" w:date="2021-05-27T14:59:00Z">
              <w:r>
                <w:t>67584</w:t>
              </w:r>
            </w:ins>
          </w:p>
        </w:tc>
      </w:tr>
      <w:tr w:rsidR="000E0432" w14:paraId="76C0B196" w14:textId="77777777" w:rsidTr="000E0432">
        <w:trPr>
          <w:jc w:val="center"/>
          <w:ins w:id="19338"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337AE972" w14:textId="77777777" w:rsidR="000E0432" w:rsidRDefault="000E0432" w:rsidP="000E0432">
            <w:pPr>
              <w:pStyle w:val="TAC"/>
              <w:rPr>
                <w:ins w:id="19339" w:author="Huawei" w:date="2021-05-27T14:59:00Z"/>
                <w:lang w:eastAsia="zh-CN"/>
              </w:rPr>
            </w:pPr>
            <w:ins w:id="19340" w:author="Huawei" w:date="2021-05-27T14:59:00Z">
              <w:r>
                <w:rPr>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D5A88B8" w14:textId="77777777" w:rsidR="000E0432" w:rsidRDefault="000E0432" w:rsidP="000E0432">
            <w:pPr>
              <w:pStyle w:val="TAC"/>
              <w:rPr>
                <w:ins w:id="19341" w:author="Huawei" w:date="2021-05-27T14:59:00Z"/>
                <w:lang w:eastAsia="zh-CN"/>
              </w:rPr>
            </w:pPr>
            <w:ins w:id="19342" w:author="Huawei" w:date="2021-05-27T14:59:00Z">
              <w:r>
                <w:t>5.115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3BA733" w14:textId="77777777" w:rsidR="000E0432" w:rsidRDefault="000E0432" w:rsidP="000E0432">
            <w:pPr>
              <w:pStyle w:val="TAC"/>
              <w:rPr>
                <w:ins w:id="19343" w:author="Huawei" w:date="2021-05-27T14:59:00Z"/>
                <w:lang w:eastAsia="zh-CN"/>
              </w:rPr>
            </w:pPr>
            <w:ins w:id="19344" w:author="Huawei" w:date="2021-05-27T14:59:00Z">
              <w:r>
                <w:rPr>
                  <w:lang w:eastAsia="zh-CN"/>
                </w:rPr>
                <w:t>26</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A3DBF" w14:textId="77777777" w:rsidR="000E0432" w:rsidRDefault="000E0432" w:rsidP="000E0432">
            <w:pPr>
              <w:pStyle w:val="TAC"/>
              <w:rPr>
                <w:ins w:id="19345"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6FA9A5" w14:textId="77777777" w:rsidR="000E0432" w:rsidRDefault="000E0432" w:rsidP="000E0432">
            <w:pPr>
              <w:pStyle w:val="TAC"/>
              <w:rPr>
                <w:ins w:id="19346" w:author="Huawei" w:date="2021-05-27T14:59:00Z"/>
                <w:lang w:eastAsia="zh-CN"/>
              </w:rPr>
            </w:pPr>
            <w:ins w:id="19347" w:author="Huawei" w:date="2021-05-27T14:59:00Z">
              <w:r>
                <w:rPr>
                  <w:lang w:eastAsia="zh-CN"/>
                </w:rPr>
                <w:t>38936</w:t>
              </w:r>
            </w:ins>
          </w:p>
        </w:tc>
        <w:tc>
          <w:tcPr>
            <w:tcW w:w="0" w:type="auto"/>
            <w:tcBorders>
              <w:top w:val="single" w:sz="4" w:space="0" w:color="auto"/>
              <w:left w:val="single" w:sz="4" w:space="0" w:color="auto"/>
              <w:bottom w:val="single" w:sz="4" w:space="0" w:color="auto"/>
              <w:right w:val="single" w:sz="4" w:space="0" w:color="auto"/>
            </w:tcBorders>
            <w:vAlign w:val="center"/>
          </w:tcPr>
          <w:p w14:paraId="3CCBEFF0" w14:textId="77777777" w:rsidR="000E0432" w:rsidRDefault="000E0432" w:rsidP="000E0432">
            <w:pPr>
              <w:pStyle w:val="TAC"/>
              <w:rPr>
                <w:ins w:id="19348" w:author="Huawei" w:date="2021-05-27T14:59:00Z"/>
                <w:lang w:eastAsia="zh-CN"/>
              </w:rPr>
            </w:pPr>
            <w:ins w:id="19349" w:author="Huawei" w:date="2021-05-27T14:59:00Z">
              <w:r>
                <w:t>77896</w:t>
              </w:r>
            </w:ins>
          </w:p>
        </w:tc>
      </w:tr>
      <w:tr w:rsidR="000E0432" w14:paraId="0AC9C945" w14:textId="77777777" w:rsidTr="000E0432">
        <w:trPr>
          <w:jc w:val="center"/>
          <w:ins w:id="19350" w:author="Huawei" w:date="2021-05-27T14:59:00Z"/>
        </w:trPr>
        <w:tc>
          <w:tcPr>
            <w:tcW w:w="0" w:type="auto"/>
            <w:tcBorders>
              <w:top w:val="single" w:sz="4" w:space="0" w:color="auto"/>
              <w:left w:val="single" w:sz="4" w:space="0" w:color="auto"/>
              <w:bottom w:val="single" w:sz="4" w:space="0" w:color="auto"/>
              <w:right w:val="single" w:sz="4" w:space="0" w:color="auto"/>
            </w:tcBorders>
            <w:vAlign w:val="center"/>
            <w:hideMark/>
          </w:tcPr>
          <w:p w14:paraId="5969BACE" w14:textId="77777777" w:rsidR="000E0432" w:rsidRDefault="000E0432" w:rsidP="000E0432">
            <w:pPr>
              <w:pStyle w:val="TAC"/>
              <w:rPr>
                <w:ins w:id="19351" w:author="Huawei" w:date="2021-05-27T14:59:00Z"/>
                <w:lang w:eastAsia="zh-CN"/>
              </w:rPr>
            </w:pPr>
            <w:ins w:id="19352" w:author="Huawei" w:date="2021-05-27T14:59:00Z">
              <w:r>
                <w:rPr>
                  <w:lang w:eastAsia="zh-CN"/>
                </w:rPr>
                <w:t>1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8305FA8" w14:textId="77777777" w:rsidR="000E0432" w:rsidRDefault="000E0432" w:rsidP="000E0432">
            <w:pPr>
              <w:pStyle w:val="TAC"/>
              <w:rPr>
                <w:ins w:id="19353" w:author="Huawei" w:date="2021-05-27T14:59:00Z"/>
                <w:lang w:eastAsia="zh-CN"/>
              </w:rPr>
            </w:pPr>
            <w:ins w:id="19354" w:author="Huawei" w:date="2021-05-27T14:59:00Z">
              <w:r>
                <w:t>5.554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2D27C50" w14:textId="77777777" w:rsidR="000E0432" w:rsidRDefault="000E0432" w:rsidP="000E0432">
            <w:pPr>
              <w:pStyle w:val="TAC"/>
              <w:rPr>
                <w:ins w:id="19355" w:author="Huawei" w:date="2021-05-27T14:59:00Z"/>
                <w:lang w:eastAsia="zh-CN"/>
              </w:rPr>
            </w:pPr>
            <w:ins w:id="19356" w:author="Huawei" w:date="2021-05-27T14:59:00Z">
              <w:r>
                <w:rPr>
                  <w:lang w:eastAsia="zh-CN"/>
                </w:rPr>
                <w:t>28</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B917" w14:textId="77777777" w:rsidR="000E0432" w:rsidRDefault="000E0432" w:rsidP="000E0432">
            <w:pPr>
              <w:pStyle w:val="TAC"/>
              <w:rPr>
                <w:ins w:id="19357" w:author="Huawei" w:date="2021-05-27T14:59:00Z"/>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8491C2" w14:textId="77777777" w:rsidR="000E0432" w:rsidRDefault="000E0432" w:rsidP="000E0432">
            <w:pPr>
              <w:pStyle w:val="TAC"/>
              <w:rPr>
                <w:ins w:id="19358" w:author="Huawei" w:date="2021-05-27T14:59:00Z"/>
                <w:lang w:eastAsia="zh-CN"/>
              </w:rPr>
            </w:pPr>
            <w:ins w:id="19359" w:author="Huawei" w:date="2021-05-27T14:59:00Z">
              <w:r>
                <w:rPr>
                  <w:lang w:eastAsia="zh-CN"/>
                </w:rPr>
                <w:t>42016</w:t>
              </w:r>
            </w:ins>
          </w:p>
        </w:tc>
        <w:tc>
          <w:tcPr>
            <w:tcW w:w="0" w:type="auto"/>
            <w:tcBorders>
              <w:top w:val="single" w:sz="4" w:space="0" w:color="auto"/>
              <w:left w:val="single" w:sz="4" w:space="0" w:color="auto"/>
              <w:bottom w:val="single" w:sz="4" w:space="0" w:color="auto"/>
              <w:right w:val="single" w:sz="4" w:space="0" w:color="auto"/>
            </w:tcBorders>
            <w:vAlign w:val="center"/>
          </w:tcPr>
          <w:p w14:paraId="21D88743" w14:textId="77777777" w:rsidR="000E0432" w:rsidRDefault="000E0432" w:rsidP="000E0432">
            <w:pPr>
              <w:pStyle w:val="TAC"/>
              <w:rPr>
                <w:ins w:id="19360" w:author="Huawei" w:date="2021-05-27T14:59:00Z"/>
                <w:lang w:eastAsia="zh-CN"/>
              </w:rPr>
            </w:pPr>
            <w:ins w:id="19361" w:author="Huawei" w:date="2021-05-27T14:59:00Z">
              <w:r>
                <w:t>83976</w:t>
              </w:r>
            </w:ins>
          </w:p>
        </w:tc>
      </w:tr>
      <w:tr w:rsidR="000E0432" w:rsidRPr="00C542A4" w14:paraId="150E50FA" w14:textId="77777777" w:rsidTr="000E0432">
        <w:trPr>
          <w:jc w:val="center"/>
          <w:ins w:id="19362" w:author="Huawei" w:date="2021-05-27T14:59:00Z"/>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A3B0AD2" w14:textId="77777777" w:rsidR="000E0432" w:rsidRDefault="000E0432" w:rsidP="000E0432">
            <w:pPr>
              <w:pStyle w:val="TAN"/>
              <w:rPr>
                <w:ins w:id="19363" w:author="Huawei" w:date="2021-05-27T14:59:00Z"/>
              </w:rPr>
            </w:pPr>
            <w:ins w:id="19364" w:author="Huawei" w:date="2021-05-27T14:59:00Z">
              <w:r>
                <w:t>NOTE</w:t>
              </w:r>
              <w:r w:rsidRPr="00766BC2">
                <w:t xml:space="preserve"> 1:</w:t>
              </w:r>
              <w:r>
                <w:t xml:space="preserve"> </w:t>
              </w:r>
              <w:r w:rsidRPr="00766BC2">
                <w:t xml:space="preserve">Number of DMRS </w:t>
              </w:r>
              <w:r w:rsidRPr="00D952AE">
                <w:rPr>
                  <w:lang w:eastAsia="zh-CN"/>
                </w:rPr>
                <w:t>REs</w:t>
              </w:r>
              <w:r w:rsidRPr="00C542A4">
                <w:t xml:space="preserve"> includes the overhead of the DM-RS CDM groups without data</w:t>
              </w:r>
            </w:ins>
          </w:p>
          <w:p w14:paraId="461B0151" w14:textId="77777777" w:rsidR="000E0432" w:rsidRPr="00C542A4" w:rsidRDefault="000E0432" w:rsidP="000E0432">
            <w:pPr>
              <w:pStyle w:val="TAN"/>
              <w:rPr>
                <w:ins w:id="19365" w:author="Huawei" w:date="2021-05-27T14:59:00Z"/>
              </w:rPr>
            </w:pPr>
            <w:ins w:id="19366" w:author="Huawei" w:date="2021-05-27T14:59:00Z">
              <w:r>
                <w:t xml:space="preserve">NOTE 2: </w:t>
              </w:r>
              <w:r w:rsidRPr="00FE146D">
                <w:t>PDSCH is only scheduled on slots which are full DL</w:t>
              </w:r>
            </w:ins>
          </w:p>
        </w:tc>
      </w:tr>
    </w:tbl>
    <w:p w14:paraId="61454469" w14:textId="77777777" w:rsidR="000E0432" w:rsidRPr="006C7AF4" w:rsidRDefault="000E0432" w:rsidP="000E0432">
      <w:pPr>
        <w:pStyle w:val="TH"/>
        <w:rPr>
          <w:ins w:id="19367" w:author="Huawei" w:date="2021-05-27T14:59:00Z"/>
          <w:rFonts w:eastAsiaTheme="minorHAnsi"/>
          <w:lang w:eastAsia="zh-CN"/>
        </w:rPr>
      </w:pPr>
    </w:p>
    <w:p w14:paraId="395E55D3" w14:textId="77777777" w:rsidR="000E0432" w:rsidRPr="00131EB9" w:rsidRDefault="000E0432" w:rsidP="000E0432">
      <w:pPr>
        <w:pStyle w:val="TH"/>
        <w:rPr>
          <w:ins w:id="19368" w:author="Huawei" w:date="2021-05-27T14:59:00Z"/>
        </w:rPr>
      </w:pPr>
      <w:ins w:id="19369" w:author="Huawei" w:date="2021-05-27T14:59:00Z">
        <w:r w:rsidRPr="009928B4">
          <w:t>Table A.3.</w:t>
        </w:r>
        <w:r>
          <w:t>5-3</w:t>
        </w:r>
        <w:r w:rsidRPr="009928B4">
          <w:t xml:space="preserve">: PDSCH Reference Channel for </w:t>
        </w:r>
        <w:r>
          <w:t>FR1</w:t>
        </w:r>
        <w:r w:rsidRPr="009928B4">
          <w:t xml:space="preserve"> PMI reporting requirements</w:t>
        </w:r>
      </w:ins>
    </w:p>
    <w:tbl>
      <w:tblPr>
        <w:tblW w:w="34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8"/>
        <w:gridCol w:w="808"/>
        <w:gridCol w:w="1236"/>
        <w:gridCol w:w="1238"/>
      </w:tblGrid>
      <w:tr w:rsidR="000E0432" w:rsidRPr="00386133" w14:paraId="5ADAE59A" w14:textId="77777777" w:rsidTr="000E0432">
        <w:trPr>
          <w:jc w:val="center"/>
          <w:ins w:id="19370" w:author="Huawei" w:date="2021-05-27T14:59:00Z"/>
        </w:trPr>
        <w:tc>
          <w:tcPr>
            <w:tcW w:w="2547" w:type="pct"/>
            <w:shd w:val="clear" w:color="auto" w:fill="auto"/>
            <w:vAlign w:val="center"/>
          </w:tcPr>
          <w:p w14:paraId="730F45C8" w14:textId="77777777" w:rsidR="000E0432" w:rsidRPr="00386133" w:rsidRDefault="000E0432" w:rsidP="000E0432">
            <w:pPr>
              <w:pStyle w:val="TAH"/>
              <w:rPr>
                <w:ins w:id="19371" w:author="Huawei" w:date="2021-05-27T14:59:00Z"/>
              </w:rPr>
            </w:pPr>
            <w:ins w:id="19372" w:author="Huawei" w:date="2021-05-27T14:59:00Z">
              <w:r w:rsidRPr="00386133">
                <w:t>Parameter</w:t>
              </w:r>
            </w:ins>
          </w:p>
        </w:tc>
        <w:tc>
          <w:tcPr>
            <w:tcW w:w="604" w:type="pct"/>
            <w:shd w:val="clear" w:color="auto" w:fill="auto"/>
            <w:vAlign w:val="center"/>
          </w:tcPr>
          <w:p w14:paraId="2BF50A76" w14:textId="77777777" w:rsidR="000E0432" w:rsidRPr="00386133" w:rsidRDefault="000E0432" w:rsidP="000E0432">
            <w:pPr>
              <w:pStyle w:val="TAH"/>
              <w:rPr>
                <w:ins w:id="19373" w:author="Huawei" w:date="2021-05-27T14:59:00Z"/>
              </w:rPr>
            </w:pPr>
            <w:ins w:id="19374" w:author="Huawei" w:date="2021-05-27T14:59:00Z">
              <w:r w:rsidRPr="00386133">
                <w:t>Unit</w:t>
              </w:r>
            </w:ins>
          </w:p>
        </w:tc>
        <w:tc>
          <w:tcPr>
            <w:tcW w:w="1849" w:type="pct"/>
            <w:gridSpan w:val="2"/>
            <w:shd w:val="clear" w:color="auto" w:fill="auto"/>
            <w:vAlign w:val="center"/>
          </w:tcPr>
          <w:p w14:paraId="729F0DA2" w14:textId="77777777" w:rsidR="000E0432" w:rsidRPr="00386133" w:rsidRDefault="000E0432" w:rsidP="000E0432">
            <w:pPr>
              <w:pStyle w:val="TAH"/>
              <w:rPr>
                <w:ins w:id="19375" w:author="Huawei" w:date="2021-05-27T14:59:00Z"/>
              </w:rPr>
            </w:pPr>
            <w:ins w:id="19376" w:author="Huawei" w:date="2021-05-27T14:59:00Z">
              <w:r w:rsidRPr="00386133">
                <w:t>Value</w:t>
              </w:r>
            </w:ins>
          </w:p>
        </w:tc>
      </w:tr>
      <w:tr w:rsidR="000E0432" w:rsidRPr="00386133" w14:paraId="1DE8B6BB" w14:textId="77777777" w:rsidTr="000E0432">
        <w:trPr>
          <w:jc w:val="center"/>
          <w:ins w:id="19377" w:author="Huawei" w:date="2021-05-27T14:59:00Z"/>
        </w:trPr>
        <w:tc>
          <w:tcPr>
            <w:tcW w:w="2547" w:type="pct"/>
            <w:vAlign w:val="center"/>
          </w:tcPr>
          <w:p w14:paraId="1AA73890" w14:textId="77777777" w:rsidR="000E0432" w:rsidRPr="00386133" w:rsidRDefault="000E0432" w:rsidP="000E0432">
            <w:pPr>
              <w:pStyle w:val="TAL"/>
              <w:rPr>
                <w:ins w:id="19378" w:author="Huawei" w:date="2021-05-27T14:59:00Z"/>
              </w:rPr>
            </w:pPr>
            <w:ins w:id="19379" w:author="Huawei" w:date="2021-05-27T14:59:00Z">
              <w:r w:rsidRPr="00386133">
                <w:t>Reference channel</w:t>
              </w:r>
            </w:ins>
          </w:p>
        </w:tc>
        <w:tc>
          <w:tcPr>
            <w:tcW w:w="604" w:type="pct"/>
            <w:vAlign w:val="center"/>
          </w:tcPr>
          <w:p w14:paraId="1C31AA35" w14:textId="77777777" w:rsidR="000E0432" w:rsidRPr="00386133" w:rsidRDefault="000E0432" w:rsidP="000E0432">
            <w:pPr>
              <w:pStyle w:val="TAC"/>
              <w:rPr>
                <w:ins w:id="19380" w:author="Huawei" w:date="2021-05-27T14:59:00Z"/>
              </w:rPr>
            </w:pPr>
          </w:p>
        </w:tc>
        <w:tc>
          <w:tcPr>
            <w:tcW w:w="924" w:type="pct"/>
            <w:vAlign w:val="center"/>
          </w:tcPr>
          <w:p w14:paraId="385B6814" w14:textId="77777777" w:rsidR="000E0432" w:rsidRPr="00386133" w:rsidRDefault="000E0432" w:rsidP="000E0432">
            <w:pPr>
              <w:pStyle w:val="TAC"/>
              <w:rPr>
                <w:ins w:id="19381" w:author="Huawei" w:date="2021-05-27T14:59:00Z"/>
              </w:rPr>
            </w:pPr>
            <w:ins w:id="19382" w:author="Huawei" w:date="2021-05-27T14:59:00Z">
              <w:r>
                <w:t>M-FR1-A.3.5-5</w:t>
              </w:r>
            </w:ins>
          </w:p>
        </w:tc>
        <w:tc>
          <w:tcPr>
            <w:tcW w:w="924" w:type="pct"/>
            <w:vAlign w:val="center"/>
          </w:tcPr>
          <w:p w14:paraId="25B4A348" w14:textId="77777777" w:rsidR="000E0432" w:rsidRPr="00386133" w:rsidRDefault="000E0432" w:rsidP="000E0432">
            <w:pPr>
              <w:pStyle w:val="TAC"/>
              <w:rPr>
                <w:ins w:id="19383" w:author="Huawei" w:date="2021-05-27T14:59:00Z"/>
                <w:lang w:eastAsia="zh-CN"/>
              </w:rPr>
            </w:pPr>
            <w:ins w:id="19384" w:author="Huawei" w:date="2021-05-27T14:59:00Z">
              <w:r>
                <w:t>M-FR1-A.3.5-6</w:t>
              </w:r>
            </w:ins>
          </w:p>
        </w:tc>
      </w:tr>
      <w:tr w:rsidR="000E0432" w:rsidRPr="00386133" w14:paraId="45BD785D" w14:textId="77777777" w:rsidTr="000E0432">
        <w:trPr>
          <w:jc w:val="center"/>
          <w:ins w:id="19385" w:author="Huawei" w:date="2021-05-27T14:59:00Z"/>
        </w:trPr>
        <w:tc>
          <w:tcPr>
            <w:tcW w:w="2547" w:type="pct"/>
            <w:vAlign w:val="center"/>
          </w:tcPr>
          <w:p w14:paraId="03B6F8E8" w14:textId="77777777" w:rsidR="000E0432" w:rsidRPr="00386133" w:rsidRDefault="000E0432" w:rsidP="000E0432">
            <w:pPr>
              <w:pStyle w:val="TAL"/>
              <w:rPr>
                <w:ins w:id="19386" w:author="Huawei" w:date="2021-05-27T14:59:00Z"/>
              </w:rPr>
            </w:pPr>
            <w:ins w:id="19387" w:author="Huawei" w:date="2021-05-27T14:59:00Z">
              <w:r w:rsidRPr="00386133">
                <w:t>Channel bandwidth</w:t>
              </w:r>
            </w:ins>
          </w:p>
        </w:tc>
        <w:tc>
          <w:tcPr>
            <w:tcW w:w="604" w:type="pct"/>
            <w:vAlign w:val="center"/>
          </w:tcPr>
          <w:p w14:paraId="1D778F03" w14:textId="77777777" w:rsidR="000E0432" w:rsidRPr="00386133" w:rsidRDefault="000E0432" w:rsidP="000E0432">
            <w:pPr>
              <w:pStyle w:val="TAC"/>
              <w:rPr>
                <w:ins w:id="19388" w:author="Huawei" w:date="2021-05-27T14:59:00Z"/>
              </w:rPr>
            </w:pPr>
            <w:ins w:id="19389" w:author="Huawei" w:date="2021-05-27T14:59:00Z">
              <w:r w:rsidRPr="00386133">
                <w:t>MHz</w:t>
              </w:r>
            </w:ins>
          </w:p>
        </w:tc>
        <w:tc>
          <w:tcPr>
            <w:tcW w:w="924" w:type="pct"/>
            <w:vAlign w:val="center"/>
          </w:tcPr>
          <w:p w14:paraId="0EB61872" w14:textId="77777777" w:rsidR="000E0432" w:rsidRPr="00386133" w:rsidRDefault="000E0432" w:rsidP="000E0432">
            <w:pPr>
              <w:pStyle w:val="TAC"/>
              <w:rPr>
                <w:ins w:id="19390" w:author="Huawei" w:date="2021-05-27T14:59:00Z"/>
              </w:rPr>
            </w:pPr>
            <w:ins w:id="19391" w:author="Huawei" w:date="2021-05-27T14:59:00Z">
              <w:r w:rsidRPr="00386133">
                <w:t>40</w:t>
              </w:r>
            </w:ins>
          </w:p>
        </w:tc>
        <w:tc>
          <w:tcPr>
            <w:tcW w:w="924" w:type="pct"/>
            <w:vAlign w:val="center"/>
          </w:tcPr>
          <w:p w14:paraId="7AD48349" w14:textId="77777777" w:rsidR="000E0432" w:rsidRPr="00386133" w:rsidRDefault="000E0432" w:rsidP="000E0432">
            <w:pPr>
              <w:pStyle w:val="TAC"/>
              <w:rPr>
                <w:ins w:id="19392" w:author="Huawei" w:date="2021-05-27T14:59:00Z"/>
              </w:rPr>
            </w:pPr>
            <w:ins w:id="19393" w:author="Huawei" w:date="2021-05-27T14:59:00Z">
              <w:r w:rsidRPr="00386133">
                <w:t>40</w:t>
              </w:r>
            </w:ins>
          </w:p>
        </w:tc>
      </w:tr>
      <w:tr w:rsidR="000E0432" w:rsidRPr="00386133" w14:paraId="699A9231" w14:textId="77777777" w:rsidTr="000E0432">
        <w:trPr>
          <w:jc w:val="center"/>
          <w:ins w:id="19394" w:author="Huawei" w:date="2021-05-27T14:59:00Z"/>
        </w:trPr>
        <w:tc>
          <w:tcPr>
            <w:tcW w:w="2547" w:type="pct"/>
            <w:vAlign w:val="center"/>
          </w:tcPr>
          <w:p w14:paraId="10BF508B" w14:textId="77777777" w:rsidR="000E0432" w:rsidRPr="00386133" w:rsidRDefault="000E0432" w:rsidP="000E0432">
            <w:pPr>
              <w:pStyle w:val="TAL"/>
              <w:rPr>
                <w:ins w:id="19395" w:author="Huawei" w:date="2021-05-27T14:59:00Z"/>
              </w:rPr>
            </w:pPr>
            <w:ins w:id="19396" w:author="Huawei" w:date="2021-05-27T14:59:00Z">
              <w:r w:rsidRPr="00386133">
                <w:t>Subcarrier spacing</w:t>
              </w:r>
            </w:ins>
          </w:p>
        </w:tc>
        <w:tc>
          <w:tcPr>
            <w:tcW w:w="604" w:type="pct"/>
            <w:vAlign w:val="center"/>
          </w:tcPr>
          <w:p w14:paraId="1681A649" w14:textId="77777777" w:rsidR="000E0432" w:rsidRPr="00386133" w:rsidRDefault="000E0432" w:rsidP="000E0432">
            <w:pPr>
              <w:pStyle w:val="TAC"/>
              <w:rPr>
                <w:ins w:id="19397" w:author="Huawei" w:date="2021-05-27T14:59:00Z"/>
              </w:rPr>
            </w:pPr>
            <w:ins w:id="19398" w:author="Huawei" w:date="2021-05-27T14:59:00Z">
              <w:r w:rsidRPr="00386133">
                <w:t>kHz</w:t>
              </w:r>
            </w:ins>
          </w:p>
        </w:tc>
        <w:tc>
          <w:tcPr>
            <w:tcW w:w="924" w:type="pct"/>
            <w:vAlign w:val="center"/>
          </w:tcPr>
          <w:p w14:paraId="06D5046E" w14:textId="77777777" w:rsidR="000E0432" w:rsidRPr="00386133" w:rsidRDefault="000E0432" w:rsidP="000E0432">
            <w:pPr>
              <w:pStyle w:val="TAC"/>
              <w:rPr>
                <w:ins w:id="19399" w:author="Huawei" w:date="2021-05-27T14:59:00Z"/>
              </w:rPr>
            </w:pPr>
            <w:ins w:id="19400" w:author="Huawei" w:date="2021-05-27T14:59:00Z">
              <w:r w:rsidRPr="00386133">
                <w:t>30</w:t>
              </w:r>
            </w:ins>
          </w:p>
        </w:tc>
        <w:tc>
          <w:tcPr>
            <w:tcW w:w="924" w:type="pct"/>
            <w:vAlign w:val="center"/>
          </w:tcPr>
          <w:p w14:paraId="3517B57F" w14:textId="77777777" w:rsidR="000E0432" w:rsidRPr="00386133" w:rsidRDefault="000E0432" w:rsidP="000E0432">
            <w:pPr>
              <w:pStyle w:val="TAC"/>
              <w:rPr>
                <w:ins w:id="19401" w:author="Huawei" w:date="2021-05-27T14:59:00Z"/>
              </w:rPr>
            </w:pPr>
            <w:ins w:id="19402" w:author="Huawei" w:date="2021-05-27T14:59:00Z">
              <w:r w:rsidRPr="00386133">
                <w:t>30</w:t>
              </w:r>
            </w:ins>
          </w:p>
        </w:tc>
      </w:tr>
      <w:tr w:rsidR="000E0432" w:rsidRPr="00386133" w14:paraId="17A5E369" w14:textId="77777777" w:rsidTr="000E0432">
        <w:trPr>
          <w:jc w:val="center"/>
          <w:ins w:id="19403" w:author="Huawei" w:date="2021-05-27T14:59:00Z"/>
        </w:trPr>
        <w:tc>
          <w:tcPr>
            <w:tcW w:w="2547" w:type="pct"/>
            <w:vAlign w:val="center"/>
          </w:tcPr>
          <w:p w14:paraId="69E73F75" w14:textId="77777777" w:rsidR="000E0432" w:rsidRPr="00386133" w:rsidRDefault="000E0432" w:rsidP="000E0432">
            <w:pPr>
              <w:pStyle w:val="TAL"/>
              <w:rPr>
                <w:ins w:id="19404" w:author="Huawei" w:date="2021-05-27T14:59:00Z"/>
              </w:rPr>
            </w:pPr>
            <w:ins w:id="19405" w:author="Huawei" w:date="2021-05-27T14:59:00Z">
              <w:r w:rsidRPr="00386133">
                <w:t>Allocated resource blocks</w:t>
              </w:r>
            </w:ins>
          </w:p>
        </w:tc>
        <w:tc>
          <w:tcPr>
            <w:tcW w:w="604" w:type="pct"/>
            <w:vAlign w:val="center"/>
          </w:tcPr>
          <w:p w14:paraId="677A6DA7" w14:textId="77777777" w:rsidR="000E0432" w:rsidRPr="00386133" w:rsidRDefault="000E0432" w:rsidP="000E0432">
            <w:pPr>
              <w:pStyle w:val="TAC"/>
              <w:rPr>
                <w:ins w:id="19406" w:author="Huawei" w:date="2021-05-27T14:59:00Z"/>
              </w:rPr>
            </w:pPr>
            <w:ins w:id="19407" w:author="Huawei" w:date="2021-05-27T14:59:00Z">
              <w:r w:rsidRPr="00386133">
                <w:t>PRBs</w:t>
              </w:r>
            </w:ins>
          </w:p>
        </w:tc>
        <w:tc>
          <w:tcPr>
            <w:tcW w:w="924" w:type="pct"/>
            <w:vAlign w:val="center"/>
          </w:tcPr>
          <w:p w14:paraId="5ECD8D10" w14:textId="77777777" w:rsidR="000E0432" w:rsidRPr="00386133" w:rsidRDefault="000E0432" w:rsidP="000E0432">
            <w:pPr>
              <w:pStyle w:val="TAC"/>
              <w:rPr>
                <w:ins w:id="19408" w:author="Huawei" w:date="2021-05-27T14:59:00Z"/>
              </w:rPr>
            </w:pPr>
            <w:ins w:id="19409" w:author="Huawei" w:date="2021-05-27T14:59:00Z">
              <w:r w:rsidRPr="00386133">
                <w:t>106</w:t>
              </w:r>
            </w:ins>
          </w:p>
        </w:tc>
        <w:tc>
          <w:tcPr>
            <w:tcW w:w="924" w:type="pct"/>
            <w:vAlign w:val="center"/>
          </w:tcPr>
          <w:p w14:paraId="0EA98026" w14:textId="77777777" w:rsidR="000E0432" w:rsidRPr="00386133" w:rsidRDefault="000E0432" w:rsidP="000E0432">
            <w:pPr>
              <w:pStyle w:val="TAC"/>
              <w:rPr>
                <w:ins w:id="19410" w:author="Huawei" w:date="2021-05-27T14:59:00Z"/>
              </w:rPr>
            </w:pPr>
            <w:ins w:id="19411" w:author="Huawei" w:date="2021-05-27T14:59:00Z">
              <w:r w:rsidRPr="00386133">
                <w:t>106</w:t>
              </w:r>
            </w:ins>
          </w:p>
        </w:tc>
      </w:tr>
      <w:tr w:rsidR="000E0432" w:rsidRPr="00386133" w14:paraId="23459027" w14:textId="77777777" w:rsidTr="000E0432">
        <w:trPr>
          <w:jc w:val="center"/>
          <w:ins w:id="19412" w:author="Huawei" w:date="2021-05-27T14:59:00Z"/>
        </w:trPr>
        <w:tc>
          <w:tcPr>
            <w:tcW w:w="2547" w:type="pct"/>
            <w:vAlign w:val="center"/>
          </w:tcPr>
          <w:p w14:paraId="5211F00F" w14:textId="77777777" w:rsidR="000E0432" w:rsidRPr="00333EE0" w:rsidRDefault="000E0432" w:rsidP="000E0432">
            <w:pPr>
              <w:pStyle w:val="TAL"/>
              <w:rPr>
                <w:ins w:id="19413" w:author="Huawei" w:date="2021-05-27T14:59:00Z"/>
              </w:rPr>
            </w:pPr>
            <w:ins w:id="19414" w:author="Huawei" w:date="2021-05-27T14:59:00Z">
              <w:r w:rsidRPr="00333EE0">
                <w:t>Number of consecutive PDSCH symbols</w:t>
              </w:r>
            </w:ins>
          </w:p>
        </w:tc>
        <w:tc>
          <w:tcPr>
            <w:tcW w:w="604" w:type="pct"/>
            <w:vAlign w:val="center"/>
          </w:tcPr>
          <w:p w14:paraId="15336324" w14:textId="77777777" w:rsidR="000E0432" w:rsidRPr="00333EE0" w:rsidRDefault="000E0432" w:rsidP="000E0432">
            <w:pPr>
              <w:pStyle w:val="TAC"/>
              <w:rPr>
                <w:ins w:id="19415" w:author="Huawei" w:date="2021-05-27T14:59:00Z"/>
              </w:rPr>
            </w:pPr>
          </w:p>
        </w:tc>
        <w:tc>
          <w:tcPr>
            <w:tcW w:w="924" w:type="pct"/>
            <w:vAlign w:val="center"/>
          </w:tcPr>
          <w:p w14:paraId="6F6F20EF" w14:textId="77777777" w:rsidR="000E0432" w:rsidRPr="00386133" w:rsidRDefault="000E0432" w:rsidP="000E0432">
            <w:pPr>
              <w:pStyle w:val="TAC"/>
              <w:rPr>
                <w:ins w:id="19416" w:author="Huawei" w:date="2021-05-27T14:59:00Z"/>
              </w:rPr>
            </w:pPr>
            <w:ins w:id="19417" w:author="Huawei" w:date="2021-05-27T14:59:00Z">
              <w:r w:rsidRPr="00386133">
                <w:t>12</w:t>
              </w:r>
            </w:ins>
          </w:p>
        </w:tc>
        <w:tc>
          <w:tcPr>
            <w:tcW w:w="924" w:type="pct"/>
            <w:vAlign w:val="center"/>
          </w:tcPr>
          <w:p w14:paraId="154F6E42" w14:textId="77777777" w:rsidR="000E0432" w:rsidRPr="00386133" w:rsidRDefault="000E0432" w:rsidP="000E0432">
            <w:pPr>
              <w:pStyle w:val="TAC"/>
              <w:rPr>
                <w:ins w:id="19418" w:author="Huawei" w:date="2021-05-27T14:59:00Z"/>
              </w:rPr>
            </w:pPr>
            <w:ins w:id="19419" w:author="Huawei" w:date="2021-05-27T14:59:00Z">
              <w:r w:rsidRPr="00386133">
                <w:t>12</w:t>
              </w:r>
            </w:ins>
          </w:p>
        </w:tc>
      </w:tr>
      <w:tr w:rsidR="000E0432" w:rsidRPr="00386133" w14:paraId="5FDA8207" w14:textId="77777777" w:rsidTr="000E0432">
        <w:trPr>
          <w:jc w:val="center"/>
          <w:ins w:id="19420" w:author="Huawei" w:date="2021-05-27T14:59:00Z"/>
        </w:trPr>
        <w:tc>
          <w:tcPr>
            <w:tcW w:w="2547" w:type="pct"/>
            <w:vAlign w:val="center"/>
          </w:tcPr>
          <w:p w14:paraId="3EB7E828" w14:textId="77777777" w:rsidR="000E0432" w:rsidRPr="00386133" w:rsidRDefault="000E0432" w:rsidP="000E0432">
            <w:pPr>
              <w:pStyle w:val="TAL"/>
              <w:rPr>
                <w:ins w:id="19421" w:author="Huawei" w:date="2021-05-27T14:59:00Z"/>
              </w:rPr>
            </w:pPr>
            <w:ins w:id="19422" w:author="Huawei" w:date="2021-05-27T14:59:00Z">
              <w:r w:rsidRPr="00386133">
                <w:t>MCS table</w:t>
              </w:r>
            </w:ins>
          </w:p>
        </w:tc>
        <w:tc>
          <w:tcPr>
            <w:tcW w:w="604" w:type="pct"/>
            <w:vAlign w:val="center"/>
          </w:tcPr>
          <w:p w14:paraId="30522504" w14:textId="77777777" w:rsidR="000E0432" w:rsidRPr="00386133" w:rsidRDefault="000E0432" w:rsidP="000E0432">
            <w:pPr>
              <w:pStyle w:val="TAC"/>
              <w:rPr>
                <w:ins w:id="19423" w:author="Huawei" w:date="2021-05-27T14:59:00Z"/>
              </w:rPr>
            </w:pPr>
          </w:p>
        </w:tc>
        <w:tc>
          <w:tcPr>
            <w:tcW w:w="924" w:type="pct"/>
            <w:vAlign w:val="center"/>
          </w:tcPr>
          <w:p w14:paraId="5A62E62A" w14:textId="77777777" w:rsidR="000E0432" w:rsidRPr="00386133" w:rsidRDefault="000E0432" w:rsidP="000E0432">
            <w:pPr>
              <w:pStyle w:val="TAC"/>
              <w:rPr>
                <w:ins w:id="19424" w:author="Huawei" w:date="2021-05-27T14:59:00Z"/>
              </w:rPr>
            </w:pPr>
            <w:ins w:id="19425" w:author="Huawei" w:date="2021-05-27T14:59:00Z">
              <w:r w:rsidRPr="00386133">
                <w:t>64QAM</w:t>
              </w:r>
            </w:ins>
          </w:p>
        </w:tc>
        <w:tc>
          <w:tcPr>
            <w:tcW w:w="924" w:type="pct"/>
            <w:vAlign w:val="center"/>
          </w:tcPr>
          <w:p w14:paraId="1F24BFB0" w14:textId="77777777" w:rsidR="000E0432" w:rsidRPr="00386133" w:rsidRDefault="000E0432" w:rsidP="000E0432">
            <w:pPr>
              <w:pStyle w:val="TAC"/>
              <w:rPr>
                <w:ins w:id="19426" w:author="Huawei" w:date="2021-05-27T14:59:00Z"/>
              </w:rPr>
            </w:pPr>
            <w:ins w:id="19427" w:author="Huawei" w:date="2021-05-27T14:59:00Z">
              <w:r w:rsidRPr="00386133">
                <w:t>64QAM</w:t>
              </w:r>
            </w:ins>
          </w:p>
        </w:tc>
      </w:tr>
      <w:tr w:rsidR="000E0432" w:rsidRPr="00386133" w14:paraId="4587EFC9" w14:textId="77777777" w:rsidTr="000E0432">
        <w:trPr>
          <w:jc w:val="center"/>
          <w:ins w:id="19428" w:author="Huawei" w:date="2021-05-27T14:59:00Z"/>
        </w:trPr>
        <w:tc>
          <w:tcPr>
            <w:tcW w:w="2547" w:type="pct"/>
            <w:vAlign w:val="center"/>
          </w:tcPr>
          <w:p w14:paraId="5CBB1E22" w14:textId="77777777" w:rsidR="000E0432" w:rsidRPr="00386133" w:rsidRDefault="000E0432" w:rsidP="000E0432">
            <w:pPr>
              <w:pStyle w:val="TAL"/>
              <w:rPr>
                <w:ins w:id="19429" w:author="Huawei" w:date="2021-05-27T14:59:00Z"/>
              </w:rPr>
            </w:pPr>
            <w:ins w:id="19430" w:author="Huawei" w:date="2021-05-27T14:59:00Z">
              <w:r w:rsidRPr="00386133">
                <w:t>MCS index</w:t>
              </w:r>
            </w:ins>
          </w:p>
        </w:tc>
        <w:tc>
          <w:tcPr>
            <w:tcW w:w="604" w:type="pct"/>
            <w:vAlign w:val="center"/>
          </w:tcPr>
          <w:p w14:paraId="117FE528" w14:textId="77777777" w:rsidR="000E0432" w:rsidRPr="00386133" w:rsidRDefault="000E0432" w:rsidP="000E0432">
            <w:pPr>
              <w:pStyle w:val="TAC"/>
              <w:rPr>
                <w:ins w:id="19431" w:author="Huawei" w:date="2021-05-27T14:59:00Z"/>
              </w:rPr>
            </w:pPr>
          </w:p>
        </w:tc>
        <w:tc>
          <w:tcPr>
            <w:tcW w:w="924" w:type="pct"/>
            <w:vAlign w:val="center"/>
          </w:tcPr>
          <w:p w14:paraId="7286EB19" w14:textId="77777777" w:rsidR="000E0432" w:rsidRPr="00386133" w:rsidRDefault="000E0432" w:rsidP="000E0432">
            <w:pPr>
              <w:pStyle w:val="TAC"/>
              <w:rPr>
                <w:ins w:id="19432" w:author="Huawei" w:date="2021-05-27T14:59:00Z"/>
              </w:rPr>
            </w:pPr>
            <w:ins w:id="19433" w:author="Huawei" w:date="2021-05-27T14:59:00Z">
              <w:r w:rsidRPr="00386133">
                <w:t>13</w:t>
              </w:r>
            </w:ins>
          </w:p>
        </w:tc>
        <w:tc>
          <w:tcPr>
            <w:tcW w:w="924" w:type="pct"/>
            <w:vAlign w:val="center"/>
          </w:tcPr>
          <w:p w14:paraId="3CF6076F" w14:textId="77777777" w:rsidR="000E0432" w:rsidRPr="00386133" w:rsidRDefault="000E0432" w:rsidP="000E0432">
            <w:pPr>
              <w:pStyle w:val="TAC"/>
              <w:rPr>
                <w:ins w:id="19434" w:author="Huawei" w:date="2021-05-27T14:59:00Z"/>
              </w:rPr>
            </w:pPr>
            <w:ins w:id="19435" w:author="Huawei" w:date="2021-05-27T14:59:00Z">
              <w:r w:rsidRPr="00386133">
                <w:t>13</w:t>
              </w:r>
            </w:ins>
          </w:p>
        </w:tc>
      </w:tr>
      <w:tr w:rsidR="000E0432" w:rsidRPr="00386133" w14:paraId="6D77E413" w14:textId="77777777" w:rsidTr="000E0432">
        <w:trPr>
          <w:jc w:val="center"/>
          <w:ins w:id="19436" w:author="Huawei" w:date="2021-05-27T14:59:00Z"/>
        </w:trPr>
        <w:tc>
          <w:tcPr>
            <w:tcW w:w="2547" w:type="pct"/>
            <w:vAlign w:val="center"/>
          </w:tcPr>
          <w:p w14:paraId="0B06D048" w14:textId="77777777" w:rsidR="000E0432" w:rsidRPr="00386133" w:rsidRDefault="000E0432" w:rsidP="000E0432">
            <w:pPr>
              <w:pStyle w:val="TAL"/>
              <w:rPr>
                <w:ins w:id="19437" w:author="Huawei" w:date="2021-05-27T14:59:00Z"/>
              </w:rPr>
            </w:pPr>
            <w:ins w:id="19438" w:author="Huawei" w:date="2021-05-27T14:59:00Z">
              <w:r w:rsidRPr="00386133">
                <w:t>Modulation</w:t>
              </w:r>
            </w:ins>
          </w:p>
        </w:tc>
        <w:tc>
          <w:tcPr>
            <w:tcW w:w="604" w:type="pct"/>
            <w:vAlign w:val="center"/>
          </w:tcPr>
          <w:p w14:paraId="1F7120F7" w14:textId="77777777" w:rsidR="000E0432" w:rsidRPr="00386133" w:rsidRDefault="000E0432" w:rsidP="000E0432">
            <w:pPr>
              <w:pStyle w:val="TAC"/>
              <w:rPr>
                <w:ins w:id="19439" w:author="Huawei" w:date="2021-05-27T14:59:00Z"/>
              </w:rPr>
            </w:pPr>
          </w:p>
        </w:tc>
        <w:tc>
          <w:tcPr>
            <w:tcW w:w="924" w:type="pct"/>
            <w:vAlign w:val="center"/>
          </w:tcPr>
          <w:p w14:paraId="520A7028" w14:textId="77777777" w:rsidR="000E0432" w:rsidRPr="00386133" w:rsidRDefault="000E0432" w:rsidP="000E0432">
            <w:pPr>
              <w:pStyle w:val="TAC"/>
              <w:rPr>
                <w:ins w:id="19440" w:author="Huawei" w:date="2021-05-27T14:59:00Z"/>
                <w:lang w:eastAsia="zh-CN"/>
              </w:rPr>
            </w:pPr>
            <w:ins w:id="19441" w:author="Huawei" w:date="2021-05-27T14:59:00Z">
              <w:r w:rsidRPr="00386133">
                <w:t>16QAM</w:t>
              </w:r>
            </w:ins>
          </w:p>
        </w:tc>
        <w:tc>
          <w:tcPr>
            <w:tcW w:w="924" w:type="pct"/>
            <w:vAlign w:val="center"/>
          </w:tcPr>
          <w:p w14:paraId="757D92DB" w14:textId="77777777" w:rsidR="000E0432" w:rsidRPr="00386133" w:rsidRDefault="000E0432" w:rsidP="000E0432">
            <w:pPr>
              <w:pStyle w:val="TAC"/>
              <w:rPr>
                <w:ins w:id="19442" w:author="Huawei" w:date="2021-05-27T14:59:00Z"/>
              </w:rPr>
            </w:pPr>
            <w:ins w:id="19443" w:author="Huawei" w:date="2021-05-27T14:59:00Z">
              <w:r w:rsidRPr="00386133">
                <w:t>16QAM</w:t>
              </w:r>
            </w:ins>
          </w:p>
        </w:tc>
      </w:tr>
      <w:tr w:rsidR="000E0432" w:rsidRPr="00386133" w14:paraId="11249E17" w14:textId="77777777" w:rsidTr="000E0432">
        <w:trPr>
          <w:jc w:val="center"/>
          <w:ins w:id="19444" w:author="Huawei" w:date="2021-05-27T14:59:00Z"/>
        </w:trPr>
        <w:tc>
          <w:tcPr>
            <w:tcW w:w="2547" w:type="pct"/>
            <w:vAlign w:val="center"/>
          </w:tcPr>
          <w:p w14:paraId="2B75AB4F" w14:textId="77777777" w:rsidR="000E0432" w:rsidRPr="00386133" w:rsidRDefault="000E0432" w:rsidP="000E0432">
            <w:pPr>
              <w:pStyle w:val="TAL"/>
              <w:rPr>
                <w:ins w:id="19445" w:author="Huawei" w:date="2021-05-27T14:59:00Z"/>
              </w:rPr>
            </w:pPr>
            <w:ins w:id="19446" w:author="Huawei" w:date="2021-05-27T14:59:00Z">
              <w:r w:rsidRPr="00386133">
                <w:t>Target Coding Rate</w:t>
              </w:r>
            </w:ins>
          </w:p>
        </w:tc>
        <w:tc>
          <w:tcPr>
            <w:tcW w:w="604" w:type="pct"/>
            <w:vAlign w:val="center"/>
          </w:tcPr>
          <w:p w14:paraId="5C39B9A8" w14:textId="77777777" w:rsidR="000E0432" w:rsidRPr="00386133" w:rsidRDefault="000E0432" w:rsidP="000E0432">
            <w:pPr>
              <w:pStyle w:val="TAC"/>
              <w:rPr>
                <w:ins w:id="19447" w:author="Huawei" w:date="2021-05-27T14:59:00Z"/>
              </w:rPr>
            </w:pPr>
          </w:p>
        </w:tc>
        <w:tc>
          <w:tcPr>
            <w:tcW w:w="924" w:type="pct"/>
            <w:vAlign w:val="center"/>
          </w:tcPr>
          <w:p w14:paraId="2D945892" w14:textId="77777777" w:rsidR="000E0432" w:rsidRPr="00386133" w:rsidRDefault="000E0432" w:rsidP="000E0432">
            <w:pPr>
              <w:pStyle w:val="TAC"/>
              <w:rPr>
                <w:ins w:id="19448" w:author="Huawei" w:date="2021-05-27T14:59:00Z"/>
              </w:rPr>
            </w:pPr>
            <w:ins w:id="19449" w:author="Huawei" w:date="2021-05-27T14:59:00Z">
              <w:r w:rsidRPr="00386133">
                <w:t>0.48</w:t>
              </w:r>
            </w:ins>
          </w:p>
        </w:tc>
        <w:tc>
          <w:tcPr>
            <w:tcW w:w="924" w:type="pct"/>
            <w:vAlign w:val="center"/>
          </w:tcPr>
          <w:p w14:paraId="2F169A27" w14:textId="77777777" w:rsidR="000E0432" w:rsidRPr="00386133" w:rsidRDefault="000E0432" w:rsidP="000E0432">
            <w:pPr>
              <w:pStyle w:val="TAC"/>
              <w:rPr>
                <w:ins w:id="19450" w:author="Huawei" w:date="2021-05-27T14:59:00Z"/>
              </w:rPr>
            </w:pPr>
            <w:ins w:id="19451" w:author="Huawei" w:date="2021-05-27T14:59:00Z">
              <w:r w:rsidRPr="00386133">
                <w:t>0.48</w:t>
              </w:r>
            </w:ins>
          </w:p>
        </w:tc>
      </w:tr>
      <w:tr w:rsidR="000E0432" w:rsidRPr="00386133" w14:paraId="48869D3F" w14:textId="77777777" w:rsidTr="000E0432">
        <w:trPr>
          <w:jc w:val="center"/>
          <w:ins w:id="19452" w:author="Huawei" w:date="2021-05-27T14:59:00Z"/>
        </w:trPr>
        <w:tc>
          <w:tcPr>
            <w:tcW w:w="2547" w:type="pct"/>
            <w:vAlign w:val="center"/>
          </w:tcPr>
          <w:p w14:paraId="44D19C9D" w14:textId="77777777" w:rsidR="000E0432" w:rsidRPr="00386133" w:rsidRDefault="000E0432" w:rsidP="000E0432">
            <w:pPr>
              <w:pStyle w:val="TAL"/>
              <w:rPr>
                <w:ins w:id="19453" w:author="Huawei" w:date="2021-05-27T14:59:00Z"/>
              </w:rPr>
            </w:pPr>
            <w:ins w:id="19454" w:author="Huawei" w:date="2021-05-27T14:59:00Z">
              <w:r w:rsidRPr="00386133">
                <w:t>Number of MIMO layers</w:t>
              </w:r>
            </w:ins>
          </w:p>
        </w:tc>
        <w:tc>
          <w:tcPr>
            <w:tcW w:w="604" w:type="pct"/>
            <w:vAlign w:val="center"/>
          </w:tcPr>
          <w:p w14:paraId="38721F15" w14:textId="77777777" w:rsidR="000E0432" w:rsidRPr="00386133" w:rsidRDefault="000E0432" w:rsidP="000E0432">
            <w:pPr>
              <w:pStyle w:val="TAC"/>
              <w:rPr>
                <w:ins w:id="19455" w:author="Huawei" w:date="2021-05-27T14:59:00Z"/>
              </w:rPr>
            </w:pPr>
          </w:p>
        </w:tc>
        <w:tc>
          <w:tcPr>
            <w:tcW w:w="924" w:type="pct"/>
            <w:vAlign w:val="center"/>
          </w:tcPr>
          <w:p w14:paraId="0D1F3FA0" w14:textId="77777777" w:rsidR="000E0432" w:rsidRPr="00386133" w:rsidRDefault="000E0432" w:rsidP="000E0432">
            <w:pPr>
              <w:pStyle w:val="TAC"/>
              <w:rPr>
                <w:ins w:id="19456" w:author="Huawei" w:date="2021-05-27T14:59:00Z"/>
              </w:rPr>
            </w:pPr>
            <w:ins w:id="19457" w:author="Huawei" w:date="2021-05-27T14:59:00Z">
              <w:r w:rsidRPr="00386133">
                <w:t>1</w:t>
              </w:r>
            </w:ins>
          </w:p>
        </w:tc>
        <w:tc>
          <w:tcPr>
            <w:tcW w:w="924" w:type="pct"/>
            <w:vAlign w:val="center"/>
          </w:tcPr>
          <w:p w14:paraId="02D88C2F" w14:textId="77777777" w:rsidR="000E0432" w:rsidRPr="00386133" w:rsidRDefault="000E0432" w:rsidP="000E0432">
            <w:pPr>
              <w:pStyle w:val="TAC"/>
              <w:rPr>
                <w:ins w:id="19458" w:author="Huawei" w:date="2021-05-27T14:59:00Z"/>
              </w:rPr>
            </w:pPr>
            <w:ins w:id="19459" w:author="Huawei" w:date="2021-05-27T14:59:00Z">
              <w:r w:rsidRPr="00386133">
                <w:t>2</w:t>
              </w:r>
            </w:ins>
          </w:p>
        </w:tc>
      </w:tr>
      <w:tr w:rsidR="000E0432" w:rsidRPr="00386133" w14:paraId="57342C6B" w14:textId="77777777" w:rsidTr="000E0432">
        <w:trPr>
          <w:jc w:val="center"/>
          <w:ins w:id="19460" w:author="Huawei" w:date="2021-05-27T14:59:00Z"/>
        </w:trPr>
        <w:tc>
          <w:tcPr>
            <w:tcW w:w="2547" w:type="pct"/>
            <w:vAlign w:val="center"/>
          </w:tcPr>
          <w:p w14:paraId="6F4B603D" w14:textId="77777777" w:rsidR="000E0432" w:rsidRPr="00333EE0" w:rsidRDefault="000E0432" w:rsidP="000E0432">
            <w:pPr>
              <w:pStyle w:val="TAL"/>
              <w:rPr>
                <w:ins w:id="19461" w:author="Huawei" w:date="2021-05-27T14:59:00Z"/>
              </w:rPr>
            </w:pPr>
            <w:ins w:id="19462" w:author="Huawei" w:date="2021-05-27T14:59:00Z">
              <w:r w:rsidRPr="00333EE0">
                <w:t xml:space="preserve">Number of DMRS </w:t>
              </w:r>
              <w:r w:rsidRPr="00333EE0">
                <w:rPr>
                  <w:rFonts w:hint="eastAsia"/>
                  <w:lang w:eastAsia="zh-CN"/>
                </w:rPr>
                <w:t>REs</w:t>
              </w:r>
              <w:r w:rsidRPr="00333EE0">
                <w:t xml:space="preserve"> (Note 3)</w:t>
              </w:r>
            </w:ins>
          </w:p>
        </w:tc>
        <w:tc>
          <w:tcPr>
            <w:tcW w:w="604" w:type="pct"/>
            <w:vAlign w:val="center"/>
          </w:tcPr>
          <w:p w14:paraId="39B7F9A6" w14:textId="77777777" w:rsidR="000E0432" w:rsidRPr="00333EE0" w:rsidRDefault="000E0432" w:rsidP="000E0432">
            <w:pPr>
              <w:pStyle w:val="TAC"/>
              <w:rPr>
                <w:ins w:id="19463" w:author="Huawei" w:date="2021-05-27T14:59:00Z"/>
              </w:rPr>
            </w:pPr>
          </w:p>
        </w:tc>
        <w:tc>
          <w:tcPr>
            <w:tcW w:w="924" w:type="pct"/>
            <w:vAlign w:val="center"/>
          </w:tcPr>
          <w:p w14:paraId="61F127F3" w14:textId="77777777" w:rsidR="000E0432" w:rsidRPr="00386133" w:rsidRDefault="000E0432" w:rsidP="000E0432">
            <w:pPr>
              <w:pStyle w:val="TAC"/>
              <w:rPr>
                <w:ins w:id="19464" w:author="Huawei" w:date="2021-05-27T14:59:00Z"/>
              </w:rPr>
            </w:pPr>
            <w:ins w:id="19465" w:author="Huawei" w:date="2021-05-27T14:59:00Z">
              <w:r w:rsidRPr="00386133">
                <w:t>24</w:t>
              </w:r>
            </w:ins>
          </w:p>
        </w:tc>
        <w:tc>
          <w:tcPr>
            <w:tcW w:w="924" w:type="pct"/>
            <w:vAlign w:val="center"/>
          </w:tcPr>
          <w:p w14:paraId="7B967C86" w14:textId="77777777" w:rsidR="000E0432" w:rsidRPr="00386133" w:rsidRDefault="000E0432" w:rsidP="000E0432">
            <w:pPr>
              <w:pStyle w:val="TAC"/>
              <w:rPr>
                <w:ins w:id="19466" w:author="Huawei" w:date="2021-05-27T14:59:00Z"/>
              </w:rPr>
            </w:pPr>
            <w:ins w:id="19467" w:author="Huawei" w:date="2021-05-27T14:59:00Z">
              <w:r w:rsidRPr="00386133">
                <w:t>24</w:t>
              </w:r>
            </w:ins>
          </w:p>
        </w:tc>
      </w:tr>
      <w:tr w:rsidR="000E0432" w:rsidRPr="00386133" w14:paraId="30857531" w14:textId="77777777" w:rsidTr="000E0432">
        <w:trPr>
          <w:jc w:val="center"/>
          <w:ins w:id="19468" w:author="Huawei" w:date="2021-05-27T14:59:00Z"/>
        </w:trPr>
        <w:tc>
          <w:tcPr>
            <w:tcW w:w="2547" w:type="pct"/>
            <w:vAlign w:val="center"/>
          </w:tcPr>
          <w:p w14:paraId="0798FBF0" w14:textId="77777777" w:rsidR="000E0432" w:rsidRPr="00386133" w:rsidRDefault="000E0432" w:rsidP="000E0432">
            <w:pPr>
              <w:pStyle w:val="TAL"/>
              <w:rPr>
                <w:ins w:id="19469" w:author="Huawei" w:date="2021-05-27T14:59:00Z"/>
              </w:rPr>
            </w:pPr>
            <w:ins w:id="19470" w:author="Huawei" w:date="2021-05-27T14:59:00Z">
              <w:r w:rsidRPr="00386133">
                <w:t>Overhead for TBS determination</w:t>
              </w:r>
            </w:ins>
          </w:p>
        </w:tc>
        <w:tc>
          <w:tcPr>
            <w:tcW w:w="604" w:type="pct"/>
            <w:vAlign w:val="center"/>
          </w:tcPr>
          <w:p w14:paraId="1305CB5B" w14:textId="77777777" w:rsidR="000E0432" w:rsidRPr="00386133" w:rsidRDefault="000E0432" w:rsidP="000E0432">
            <w:pPr>
              <w:pStyle w:val="TAC"/>
              <w:rPr>
                <w:ins w:id="19471" w:author="Huawei" w:date="2021-05-27T14:59:00Z"/>
              </w:rPr>
            </w:pPr>
          </w:p>
        </w:tc>
        <w:tc>
          <w:tcPr>
            <w:tcW w:w="924" w:type="pct"/>
            <w:vAlign w:val="center"/>
          </w:tcPr>
          <w:p w14:paraId="60571921" w14:textId="77777777" w:rsidR="000E0432" w:rsidRPr="00386133" w:rsidRDefault="000E0432" w:rsidP="000E0432">
            <w:pPr>
              <w:pStyle w:val="TAC"/>
              <w:rPr>
                <w:ins w:id="19472" w:author="Huawei" w:date="2021-05-27T14:59:00Z"/>
              </w:rPr>
            </w:pPr>
            <w:ins w:id="19473" w:author="Huawei" w:date="2021-05-27T14:59:00Z">
              <w:r w:rsidRPr="00386133">
                <w:t>0</w:t>
              </w:r>
            </w:ins>
          </w:p>
        </w:tc>
        <w:tc>
          <w:tcPr>
            <w:tcW w:w="924" w:type="pct"/>
            <w:vAlign w:val="center"/>
          </w:tcPr>
          <w:p w14:paraId="086BF43D" w14:textId="77777777" w:rsidR="000E0432" w:rsidRPr="00386133" w:rsidRDefault="000E0432" w:rsidP="000E0432">
            <w:pPr>
              <w:pStyle w:val="TAC"/>
              <w:rPr>
                <w:ins w:id="19474" w:author="Huawei" w:date="2021-05-27T14:59:00Z"/>
              </w:rPr>
            </w:pPr>
            <w:ins w:id="19475" w:author="Huawei" w:date="2021-05-27T14:59:00Z">
              <w:r w:rsidRPr="00386133">
                <w:t>0</w:t>
              </w:r>
            </w:ins>
          </w:p>
        </w:tc>
      </w:tr>
      <w:tr w:rsidR="000E0432" w:rsidRPr="00386133" w14:paraId="692AA4F4" w14:textId="77777777" w:rsidTr="000E0432">
        <w:trPr>
          <w:jc w:val="center"/>
          <w:ins w:id="19476" w:author="Huawei" w:date="2021-05-27T14:59:00Z"/>
        </w:trPr>
        <w:tc>
          <w:tcPr>
            <w:tcW w:w="2547" w:type="pct"/>
            <w:vAlign w:val="center"/>
          </w:tcPr>
          <w:p w14:paraId="0AEDB903" w14:textId="77777777" w:rsidR="000E0432" w:rsidRPr="00386133" w:rsidRDefault="000E0432" w:rsidP="000E0432">
            <w:pPr>
              <w:pStyle w:val="TAL"/>
              <w:rPr>
                <w:ins w:id="19477" w:author="Huawei" w:date="2021-05-27T14:59:00Z"/>
              </w:rPr>
            </w:pPr>
            <w:ins w:id="19478" w:author="Huawei" w:date="2021-05-27T14:59:00Z">
              <w:r w:rsidRPr="00386133">
                <w:t xml:space="preserve">Information Bit Payload per Slot </w:t>
              </w:r>
            </w:ins>
          </w:p>
        </w:tc>
        <w:tc>
          <w:tcPr>
            <w:tcW w:w="604" w:type="pct"/>
            <w:vAlign w:val="center"/>
          </w:tcPr>
          <w:p w14:paraId="5CDF6441" w14:textId="77777777" w:rsidR="000E0432" w:rsidRPr="00386133" w:rsidRDefault="000E0432" w:rsidP="000E0432">
            <w:pPr>
              <w:pStyle w:val="TAC"/>
              <w:rPr>
                <w:ins w:id="19479" w:author="Huawei" w:date="2021-05-27T14:59:00Z"/>
              </w:rPr>
            </w:pPr>
            <w:ins w:id="19480" w:author="Huawei" w:date="2021-05-27T14:59:00Z">
              <w:r w:rsidRPr="00386133">
                <w:t>Bits</w:t>
              </w:r>
            </w:ins>
          </w:p>
        </w:tc>
        <w:tc>
          <w:tcPr>
            <w:tcW w:w="924" w:type="pct"/>
            <w:vAlign w:val="center"/>
          </w:tcPr>
          <w:p w14:paraId="01160C5A" w14:textId="77777777" w:rsidR="000E0432" w:rsidRPr="00386133" w:rsidRDefault="000E0432" w:rsidP="000E0432">
            <w:pPr>
              <w:pStyle w:val="TAC"/>
              <w:rPr>
                <w:ins w:id="19481" w:author="Huawei" w:date="2021-05-27T14:59:00Z"/>
              </w:rPr>
            </w:pPr>
            <w:ins w:id="19482" w:author="Huawei" w:date="2021-05-27T14:59:00Z">
              <w:r w:rsidRPr="00386133">
                <w:rPr>
                  <w:rFonts w:hint="eastAsia"/>
                  <w:lang w:eastAsia="zh-CN"/>
                </w:rPr>
                <w:t>24576</w:t>
              </w:r>
            </w:ins>
          </w:p>
        </w:tc>
        <w:tc>
          <w:tcPr>
            <w:tcW w:w="924" w:type="pct"/>
            <w:vAlign w:val="center"/>
          </w:tcPr>
          <w:p w14:paraId="45E47A0A" w14:textId="77777777" w:rsidR="000E0432" w:rsidRPr="00386133" w:rsidRDefault="000E0432" w:rsidP="000E0432">
            <w:pPr>
              <w:pStyle w:val="TAC"/>
              <w:rPr>
                <w:ins w:id="19483" w:author="Huawei" w:date="2021-05-27T14:59:00Z"/>
              </w:rPr>
            </w:pPr>
            <w:ins w:id="19484" w:author="Huawei" w:date="2021-05-27T14:59:00Z">
              <w:r w:rsidRPr="00386133">
                <w:rPr>
                  <w:rFonts w:hint="eastAsia"/>
                  <w:lang w:eastAsia="zh-CN"/>
                </w:rPr>
                <w:t>49176</w:t>
              </w:r>
            </w:ins>
          </w:p>
        </w:tc>
      </w:tr>
      <w:tr w:rsidR="000E0432" w:rsidRPr="00386133" w14:paraId="30678A9F" w14:textId="77777777" w:rsidTr="000E0432">
        <w:trPr>
          <w:jc w:val="center"/>
          <w:ins w:id="19485" w:author="Huawei" w:date="2021-05-27T14:59:00Z"/>
        </w:trPr>
        <w:tc>
          <w:tcPr>
            <w:tcW w:w="2547" w:type="pct"/>
            <w:vAlign w:val="center"/>
          </w:tcPr>
          <w:p w14:paraId="24070959" w14:textId="77777777" w:rsidR="000E0432" w:rsidRPr="00386133" w:rsidRDefault="000E0432" w:rsidP="000E0432">
            <w:pPr>
              <w:pStyle w:val="TAL"/>
              <w:rPr>
                <w:ins w:id="19486" w:author="Huawei" w:date="2021-05-27T14:59:00Z"/>
              </w:rPr>
            </w:pPr>
            <w:ins w:id="19487" w:author="Huawei" w:date="2021-05-27T14:59:00Z">
              <w:r w:rsidRPr="00386133">
                <w:t xml:space="preserve">  For Slot i = 20</w:t>
              </w:r>
            </w:ins>
          </w:p>
        </w:tc>
        <w:tc>
          <w:tcPr>
            <w:tcW w:w="604" w:type="pct"/>
            <w:vAlign w:val="center"/>
          </w:tcPr>
          <w:p w14:paraId="3CFE539B" w14:textId="77777777" w:rsidR="000E0432" w:rsidRPr="00386133" w:rsidRDefault="000E0432" w:rsidP="000E0432">
            <w:pPr>
              <w:pStyle w:val="TAC"/>
              <w:rPr>
                <w:ins w:id="19488" w:author="Huawei" w:date="2021-05-27T14:59:00Z"/>
              </w:rPr>
            </w:pPr>
          </w:p>
        </w:tc>
        <w:tc>
          <w:tcPr>
            <w:tcW w:w="924" w:type="pct"/>
            <w:shd w:val="clear" w:color="auto" w:fill="auto"/>
            <w:vAlign w:val="center"/>
          </w:tcPr>
          <w:p w14:paraId="03DA2499" w14:textId="77777777" w:rsidR="000E0432" w:rsidRPr="00386133" w:rsidRDefault="000E0432" w:rsidP="000E0432">
            <w:pPr>
              <w:pStyle w:val="TAC"/>
              <w:rPr>
                <w:ins w:id="19489" w:author="Huawei" w:date="2021-05-27T14:59:00Z"/>
                <w:lang w:eastAsia="zh-CN"/>
              </w:rPr>
            </w:pPr>
          </w:p>
        </w:tc>
        <w:tc>
          <w:tcPr>
            <w:tcW w:w="924" w:type="pct"/>
            <w:shd w:val="clear" w:color="auto" w:fill="auto"/>
            <w:vAlign w:val="center"/>
          </w:tcPr>
          <w:p w14:paraId="62BAB967" w14:textId="77777777" w:rsidR="000E0432" w:rsidRPr="00386133" w:rsidRDefault="000E0432" w:rsidP="000E0432">
            <w:pPr>
              <w:pStyle w:val="TAC"/>
              <w:rPr>
                <w:ins w:id="19490" w:author="Huawei" w:date="2021-05-27T14:59:00Z"/>
                <w:lang w:eastAsia="zh-CN"/>
              </w:rPr>
            </w:pPr>
          </w:p>
        </w:tc>
      </w:tr>
      <w:tr w:rsidR="000E0432" w:rsidRPr="00386133" w14:paraId="6AA96FAB" w14:textId="77777777" w:rsidTr="000E0432">
        <w:trPr>
          <w:jc w:val="center"/>
          <w:ins w:id="19491" w:author="Huawei" w:date="2021-05-27T14:59:00Z"/>
        </w:trPr>
        <w:tc>
          <w:tcPr>
            <w:tcW w:w="2547" w:type="pct"/>
            <w:vAlign w:val="center"/>
          </w:tcPr>
          <w:p w14:paraId="0F3DC650" w14:textId="77777777" w:rsidR="000E0432" w:rsidRPr="00386133" w:rsidRDefault="000E0432" w:rsidP="000E0432">
            <w:pPr>
              <w:pStyle w:val="TAL"/>
              <w:rPr>
                <w:ins w:id="19492" w:author="Huawei" w:date="2021-05-27T14:59:00Z"/>
                <w:lang w:val="sv-FI"/>
              </w:rPr>
            </w:pPr>
            <w:ins w:id="19493" w:author="Huawei" w:date="2021-05-27T14:59:00Z">
              <w:r w:rsidRPr="00386133">
                <w:rPr>
                  <w:lang w:val="sv-FI"/>
                </w:rPr>
                <w:t>Transport block CRC per Slot</w:t>
              </w:r>
            </w:ins>
          </w:p>
        </w:tc>
        <w:tc>
          <w:tcPr>
            <w:tcW w:w="604" w:type="pct"/>
            <w:vAlign w:val="center"/>
          </w:tcPr>
          <w:p w14:paraId="4FEDA8A7" w14:textId="77777777" w:rsidR="000E0432" w:rsidRPr="00386133" w:rsidRDefault="000E0432" w:rsidP="000E0432">
            <w:pPr>
              <w:pStyle w:val="TAC"/>
              <w:rPr>
                <w:ins w:id="19494" w:author="Huawei" w:date="2021-05-27T14:59:00Z"/>
                <w:lang w:val="sv-FI"/>
              </w:rPr>
            </w:pPr>
            <w:ins w:id="19495" w:author="Huawei" w:date="2021-05-27T14:59:00Z">
              <w:r w:rsidRPr="00386133">
                <w:t>Bits</w:t>
              </w:r>
            </w:ins>
          </w:p>
        </w:tc>
        <w:tc>
          <w:tcPr>
            <w:tcW w:w="924" w:type="pct"/>
            <w:vAlign w:val="center"/>
          </w:tcPr>
          <w:p w14:paraId="6B6BF458" w14:textId="77777777" w:rsidR="000E0432" w:rsidRPr="00386133" w:rsidRDefault="000E0432" w:rsidP="000E0432">
            <w:pPr>
              <w:pStyle w:val="TAC"/>
              <w:rPr>
                <w:ins w:id="19496" w:author="Huawei" w:date="2021-05-27T14:59:00Z"/>
                <w:lang w:val="sv-FI"/>
              </w:rPr>
            </w:pPr>
            <w:ins w:id="19497" w:author="Huawei" w:date="2021-05-27T14:59:00Z">
              <w:r w:rsidRPr="00386133">
                <w:t>24</w:t>
              </w:r>
            </w:ins>
          </w:p>
        </w:tc>
        <w:tc>
          <w:tcPr>
            <w:tcW w:w="924" w:type="pct"/>
            <w:vAlign w:val="center"/>
          </w:tcPr>
          <w:p w14:paraId="2789C077" w14:textId="77777777" w:rsidR="000E0432" w:rsidRPr="00386133" w:rsidRDefault="000E0432" w:rsidP="000E0432">
            <w:pPr>
              <w:pStyle w:val="TAC"/>
              <w:rPr>
                <w:ins w:id="19498" w:author="Huawei" w:date="2021-05-27T14:59:00Z"/>
                <w:lang w:val="sv-FI"/>
              </w:rPr>
            </w:pPr>
            <w:ins w:id="19499" w:author="Huawei" w:date="2021-05-27T14:59:00Z">
              <w:r w:rsidRPr="00386133">
                <w:t>24</w:t>
              </w:r>
            </w:ins>
          </w:p>
        </w:tc>
      </w:tr>
      <w:tr w:rsidR="000E0432" w:rsidRPr="00386133" w14:paraId="5EEEE422" w14:textId="77777777" w:rsidTr="000E0432">
        <w:trPr>
          <w:jc w:val="center"/>
          <w:ins w:id="19500" w:author="Huawei" w:date="2021-05-27T14:59:00Z"/>
        </w:trPr>
        <w:tc>
          <w:tcPr>
            <w:tcW w:w="2547" w:type="pct"/>
            <w:vAlign w:val="center"/>
          </w:tcPr>
          <w:p w14:paraId="012DD62E" w14:textId="77777777" w:rsidR="000E0432" w:rsidRPr="00333EE0" w:rsidRDefault="000E0432" w:rsidP="000E0432">
            <w:pPr>
              <w:pStyle w:val="TAL"/>
              <w:rPr>
                <w:ins w:id="19501" w:author="Huawei" w:date="2021-05-27T14:59:00Z"/>
              </w:rPr>
            </w:pPr>
            <w:ins w:id="19502" w:author="Huawei" w:date="2021-05-27T14:59:00Z">
              <w:r w:rsidRPr="00333EE0">
                <w:t>Number of Code Blocks per Slot</w:t>
              </w:r>
            </w:ins>
          </w:p>
        </w:tc>
        <w:tc>
          <w:tcPr>
            <w:tcW w:w="604" w:type="pct"/>
            <w:vAlign w:val="center"/>
          </w:tcPr>
          <w:p w14:paraId="567E5B22" w14:textId="77777777" w:rsidR="000E0432" w:rsidRPr="00386133" w:rsidRDefault="000E0432" w:rsidP="000E0432">
            <w:pPr>
              <w:pStyle w:val="TAC"/>
              <w:rPr>
                <w:ins w:id="19503" w:author="Huawei" w:date="2021-05-27T14:59:00Z"/>
              </w:rPr>
            </w:pPr>
            <w:ins w:id="19504" w:author="Huawei" w:date="2021-05-27T14:59:00Z">
              <w:r w:rsidRPr="00386133">
                <w:t>CBs</w:t>
              </w:r>
            </w:ins>
          </w:p>
        </w:tc>
        <w:tc>
          <w:tcPr>
            <w:tcW w:w="924" w:type="pct"/>
            <w:vAlign w:val="center"/>
          </w:tcPr>
          <w:p w14:paraId="487AF893" w14:textId="77777777" w:rsidR="000E0432" w:rsidRPr="00386133" w:rsidRDefault="000E0432" w:rsidP="000E0432">
            <w:pPr>
              <w:pStyle w:val="TAC"/>
              <w:rPr>
                <w:ins w:id="19505" w:author="Huawei" w:date="2021-05-27T14:59:00Z"/>
              </w:rPr>
            </w:pPr>
            <w:ins w:id="19506" w:author="Huawei" w:date="2021-05-27T14:59:00Z">
              <w:r w:rsidRPr="00386133">
                <w:rPr>
                  <w:rFonts w:hint="eastAsia"/>
                  <w:lang w:eastAsia="zh-CN"/>
                </w:rPr>
                <w:t>3</w:t>
              </w:r>
            </w:ins>
          </w:p>
        </w:tc>
        <w:tc>
          <w:tcPr>
            <w:tcW w:w="924" w:type="pct"/>
            <w:vAlign w:val="center"/>
          </w:tcPr>
          <w:p w14:paraId="309F00CF" w14:textId="77777777" w:rsidR="000E0432" w:rsidRPr="00386133" w:rsidRDefault="000E0432" w:rsidP="000E0432">
            <w:pPr>
              <w:pStyle w:val="TAC"/>
              <w:rPr>
                <w:ins w:id="19507" w:author="Huawei" w:date="2021-05-27T14:59:00Z"/>
              </w:rPr>
            </w:pPr>
            <w:ins w:id="19508" w:author="Huawei" w:date="2021-05-27T14:59:00Z">
              <w:r w:rsidRPr="00386133">
                <w:rPr>
                  <w:rFonts w:hint="eastAsia"/>
                  <w:lang w:eastAsia="zh-CN"/>
                </w:rPr>
                <w:t>6</w:t>
              </w:r>
            </w:ins>
          </w:p>
        </w:tc>
      </w:tr>
      <w:tr w:rsidR="000E0432" w:rsidRPr="00386133" w14:paraId="0A418EFB" w14:textId="77777777" w:rsidTr="000E0432">
        <w:trPr>
          <w:jc w:val="center"/>
          <w:ins w:id="19509" w:author="Huawei" w:date="2021-05-27T14:59:00Z"/>
        </w:trPr>
        <w:tc>
          <w:tcPr>
            <w:tcW w:w="2547" w:type="pct"/>
            <w:vAlign w:val="center"/>
          </w:tcPr>
          <w:p w14:paraId="0DB2CB84" w14:textId="77777777" w:rsidR="000E0432" w:rsidRPr="00386133" w:rsidRDefault="000E0432" w:rsidP="000E0432">
            <w:pPr>
              <w:pStyle w:val="TAL"/>
              <w:rPr>
                <w:ins w:id="19510" w:author="Huawei" w:date="2021-05-27T14:59:00Z"/>
              </w:rPr>
            </w:pPr>
            <w:ins w:id="19511" w:author="Huawei" w:date="2021-05-27T14:59:00Z">
              <w:r w:rsidRPr="00386133">
                <w:t>Binary Channel Bits Per Slot</w:t>
              </w:r>
            </w:ins>
          </w:p>
        </w:tc>
        <w:tc>
          <w:tcPr>
            <w:tcW w:w="604" w:type="pct"/>
            <w:vAlign w:val="center"/>
          </w:tcPr>
          <w:p w14:paraId="1F362E4B" w14:textId="77777777" w:rsidR="000E0432" w:rsidRPr="00386133" w:rsidRDefault="000E0432" w:rsidP="000E0432">
            <w:pPr>
              <w:pStyle w:val="TAC"/>
              <w:rPr>
                <w:ins w:id="19512" w:author="Huawei" w:date="2021-05-27T14:59:00Z"/>
              </w:rPr>
            </w:pPr>
            <w:ins w:id="19513" w:author="Huawei" w:date="2021-05-27T14:59:00Z">
              <w:r w:rsidRPr="00386133">
                <w:t>Bits</w:t>
              </w:r>
            </w:ins>
          </w:p>
        </w:tc>
        <w:tc>
          <w:tcPr>
            <w:tcW w:w="924" w:type="pct"/>
            <w:vAlign w:val="center"/>
          </w:tcPr>
          <w:p w14:paraId="7C9AB495" w14:textId="77777777" w:rsidR="000E0432" w:rsidRPr="00386133" w:rsidRDefault="000E0432" w:rsidP="000E0432">
            <w:pPr>
              <w:pStyle w:val="TAC"/>
              <w:rPr>
                <w:ins w:id="19514" w:author="Huawei" w:date="2021-05-27T14:59:00Z"/>
              </w:rPr>
            </w:pPr>
            <w:ins w:id="19515" w:author="Huawei" w:date="2021-05-27T14:59:00Z">
              <w:r w:rsidRPr="00386133">
                <w:rPr>
                  <w:rFonts w:hint="eastAsia"/>
                  <w:lang w:eastAsia="zh-CN"/>
                </w:rPr>
                <w:t>50880</w:t>
              </w:r>
            </w:ins>
          </w:p>
        </w:tc>
        <w:tc>
          <w:tcPr>
            <w:tcW w:w="924" w:type="pct"/>
            <w:vAlign w:val="center"/>
          </w:tcPr>
          <w:p w14:paraId="560EA0F4" w14:textId="77777777" w:rsidR="000E0432" w:rsidRPr="00386133" w:rsidRDefault="000E0432" w:rsidP="000E0432">
            <w:pPr>
              <w:pStyle w:val="TAC"/>
              <w:rPr>
                <w:ins w:id="19516" w:author="Huawei" w:date="2021-05-27T14:59:00Z"/>
              </w:rPr>
            </w:pPr>
            <w:ins w:id="19517" w:author="Huawei" w:date="2021-05-27T14:59:00Z">
              <w:r w:rsidRPr="00386133">
                <w:rPr>
                  <w:rFonts w:hint="eastAsia"/>
                  <w:lang w:eastAsia="zh-CN"/>
                </w:rPr>
                <w:t>101760</w:t>
              </w:r>
            </w:ins>
          </w:p>
        </w:tc>
      </w:tr>
    </w:tbl>
    <w:p w14:paraId="1016DA99" w14:textId="77777777" w:rsidR="000E0432" w:rsidRDefault="000E0432" w:rsidP="000E0432">
      <w:pPr>
        <w:rPr>
          <w:ins w:id="19518" w:author="Huawei" w:date="2021-05-27T14:59:00Z"/>
        </w:rPr>
      </w:pPr>
    </w:p>
    <w:p w14:paraId="57CCE7E3" w14:textId="77777777" w:rsidR="000E0432" w:rsidRPr="001A45E5" w:rsidRDefault="000E0432" w:rsidP="000E0432">
      <w:pPr>
        <w:pStyle w:val="TH"/>
        <w:rPr>
          <w:ins w:id="19519" w:author="Huawei" w:date="2021-05-27T14:59:00Z"/>
        </w:rPr>
      </w:pPr>
      <w:ins w:id="19520" w:author="Huawei" w:date="2021-05-27T14:59:00Z">
        <w:r w:rsidRPr="001A45E5">
          <w:t>Table A.3.</w:t>
        </w:r>
        <w:r>
          <w:t>5-4</w:t>
        </w:r>
        <w:r w:rsidRPr="001A45E5">
          <w:t xml:space="preserve">: PDSCH Reference Channel for </w:t>
        </w:r>
        <w:r>
          <w:t>FR2</w:t>
        </w:r>
        <w:r w:rsidRPr="001A45E5">
          <w:t xml:space="preserve"> PMI reporting requirements</w:t>
        </w:r>
      </w:ins>
    </w:p>
    <w:p w14:paraId="6AE8D42B" w14:textId="77777777" w:rsidR="000E0432" w:rsidRPr="009928B4" w:rsidRDefault="000E0432" w:rsidP="000E0432">
      <w:pPr>
        <w:rPr>
          <w:ins w:id="19521" w:author="Huawei" w:date="2021-05-27T14:59:00Z"/>
        </w:rPr>
      </w:pPr>
    </w:p>
    <w:tbl>
      <w:tblPr>
        <w:tblW w:w="28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852"/>
        <w:gridCol w:w="1236"/>
      </w:tblGrid>
      <w:tr w:rsidR="000E0432" w:rsidRPr="0088794F" w14:paraId="617F7B3C" w14:textId="77777777" w:rsidTr="000E0432">
        <w:trPr>
          <w:jc w:val="center"/>
          <w:ins w:id="19522" w:author="Huawei" w:date="2021-05-27T14:59:00Z"/>
        </w:trPr>
        <w:tc>
          <w:tcPr>
            <w:tcW w:w="3117" w:type="pct"/>
            <w:shd w:val="clear" w:color="auto" w:fill="auto"/>
            <w:vAlign w:val="center"/>
          </w:tcPr>
          <w:p w14:paraId="01205442" w14:textId="77777777" w:rsidR="000E0432" w:rsidRPr="0088794F" w:rsidRDefault="000E0432" w:rsidP="000E0432">
            <w:pPr>
              <w:pStyle w:val="TAH"/>
              <w:rPr>
                <w:ins w:id="19523" w:author="Huawei" w:date="2021-05-27T14:59:00Z"/>
              </w:rPr>
            </w:pPr>
            <w:ins w:id="19524" w:author="Huawei" w:date="2021-05-27T14:59:00Z">
              <w:r w:rsidRPr="0088794F">
                <w:t>Parameter</w:t>
              </w:r>
            </w:ins>
          </w:p>
        </w:tc>
        <w:tc>
          <w:tcPr>
            <w:tcW w:w="768" w:type="pct"/>
            <w:shd w:val="clear" w:color="auto" w:fill="auto"/>
            <w:vAlign w:val="center"/>
          </w:tcPr>
          <w:p w14:paraId="504D2B56" w14:textId="77777777" w:rsidR="000E0432" w:rsidRPr="0088794F" w:rsidRDefault="000E0432" w:rsidP="000E0432">
            <w:pPr>
              <w:pStyle w:val="TAH"/>
              <w:rPr>
                <w:ins w:id="19525" w:author="Huawei" w:date="2021-05-27T14:59:00Z"/>
              </w:rPr>
            </w:pPr>
            <w:ins w:id="19526" w:author="Huawei" w:date="2021-05-27T14:59:00Z">
              <w:r w:rsidRPr="0088794F">
                <w:t>Unit</w:t>
              </w:r>
            </w:ins>
          </w:p>
        </w:tc>
        <w:tc>
          <w:tcPr>
            <w:tcW w:w="1115" w:type="pct"/>
            <w:shd w:val="clear" w:color="auto" w:fill="auto"/>
            <w:vAlign w:val="center"/>
          </w:tcPr>
          <w:p w14:paraId="3B846766" w14:textId="77777777" w:rsidR="000E0432" w:rsidRPr="0088794F" w:rsidRDefault="000E0432" w:rsidP="000E0432">
            <w:pPr>
              <w:pStyle w:val="TAH"/>
              <w:rPr>
                <w:ins w:id="19527" w:author="Huawei" w:date="2021-05-27T14:59:00Z"/>
              </w:rPr>
            </w:pPr>
            <w:ins w:id="19528" w:author="Huawei" w:date="2021-05-27T14:59:00Z">
              <w:r w:rsidRPr="0088794F">
                <w:t>Value</w:t>
              </w:r>
            </w:ins>
          </w:p>
        </w:tc>
      </w:tr>
      <w:tr w:rsidR="000E0432" w:rsidRPr="0088794F" w14:paraId="403CCEC6" w14:textId="77777777" w:rsidTr="000E0432">
        <w:trPr>
          <w:jc w:val="center"/>
          <w:ins w:id="19529" w:author="Huawei" w:date="2021-05-27T14:59:00Z"/>
        </w:trPr>
        <w:tc>
          <w:tcPr>
            <w:tcW w:w="3117" w:type="pct"/>
            <w:vAlign w:val="center"/>
          </w:tcPr>
          <w:p w14:paraId="72A79C10" w14:textId="77777777" w:rsidR="000E0432" w:rsidRPr="0088794F" w:rsidRDefault="000E0432" w:rsidP="000E0432">
            <w:pPr>
              <w:pStyle w:val="TAL"/>
              <w:rPr>
                <w:ins w:id="19530" w:author="Huawei" w:date="2021-05-27T14:59:00Z"/>
              </w:rPr>
            </w:pPr>
            <w:ins w:id="19531" w:author="Huawei" w:date="2021-05-27T14:59:00Z">
              <w:r w:rsidRPr="0088794F">
                <w:t>Reference channel</w:t>
              </w:r>
            </w:ins>
          </w:p>
        </w:tc>
        <w:tc>
          <w:tcPr>
            <w:tcW w:w="768" w:type="pct"/>
            <w:vAlign w:val="center"/>
          </w:tcPr>
          <w:p w14:paraId="231B07E7" w14:textId="77777777" w:rsidR="000E0432" w:rsidRPr="0088794F" w:rsidRDefault="000E0432" w:rsidP="000E0432">
            <w:pPr>
              <w:pStyle w:val="TAC"/>
              <w:rPr>
                <w:ins w:id="19532" w:author="Huawei" w:date="2021-05-27T14:59:00Z"/>
              </w:rPr>
            </w:pPr>
          </w:p>
        </w:tc>
        <w:tc>
          <w:tcPr>
            <w:tcW w:w="1115" w:type="pct"/>
            <w:vAlign w:val="center"/>
          </w:tcPr>
          <w:p w14:paraId="5F0AE695" w14:textId="77777777" w:rsidR="000E0432" w:rsidRPr="0088794F" w:rsidRDefault="000E0432" w:rsidP="000E0432">
            <w:pPr>
              <w:pStyle w:val="TAC"/>
              <w:rPr>
                <w:ins w:id="19533" w:author="Huawei" w:date="2021-05-27T14:59:00Z"/>
              </w:rPr>
            </w:pPr>
            <w:ins w:id="19534" w:author="Huawei" w:date="2021-05-27T14:59:00Z">
              <w:r>
                <w:t>M-FR2-A.3.5-3</w:t>
              </w:r>
            </w:ins>
          </w:p>
        </w:tc>
      </w:tr>
      <w:tr w:rsidR="000E0432" w:rsidRPr="0088794F" w14:paraId="3C3DB5C9" w14:textId="77777777" w:rsidTr="000E0432">
        <w:trPr>
          <w:jc w:val="center"/>
          <w:ins w:id="19535" w:author="Huawei" w:date="2021-05-27T14:59:00Z"/>
        </w:trPr>
        <w:tc>
          <w:tcPr>
            <w:tcW w:w="3117" w:type="pct"/>
            <w:vAlign w:val="center"/>
          </w:tcPr>
          <w:p w14:paraId="77D56A4D" w14:textId="77777777" w:rsidR="000E0432" w:rsidRPr="0088794F" w:rsidRDefault="000E0432" w:rsidP="000E0432">
            <w:pPr>
              <w:pStyle w:val="TAL"/>
              <w:rPr>
                <w:ins w:id="19536" w:author="Huawei" w:date="2021-05-27T14:59:00Z"/>
              </w:rPr>
            </w:pPr>
            <w:ins w:id="19537" w:author="Huawei" w:date="2021-05-27T14:59:00Z">
              <w:r w:rsidRPr="0088794F">
                <w:t>Channel bandwidth</w:t>
              </w:r>
            </w:ins>
          </w:p>
        </w:tc>
        <w:tc>
          <w:tcPr>
            <w:tcW w:w="768" w:type="pct"/>
            <w:vAlign w:val="center"/>
          </w:tcPr>
          <w:p w14:paraId="515C0D26" w14:textId="77777777" w:rsidR="000E0432" w:rsidRPr="0088794F" w:rsidRDefault="000E0432" w:rsidP="000E0432">
            <w:pPr>
              <w:pStyle w:val="TAC"/>
              <w:rPr>
                <w:ins w:id="19538" w:author="Huawei" w:date="2021-05-27T14:59:00Z"/>
              </w:rPr>
            </w:pPr>
            <w:ins w:id="19539" w:author="Huawei" w:date="2021-05-27T14:59:00Z">
              <w:r w:rsidRPr="0088794F">
                <w:t>MHz</w:t>
              </w:r>
            </w:ins>
          </w:p>
        </w:tc>
        <w:tc>
          <w:tcPr>
            <w:tcW w:w="1115" w:type="pct"/>
            <w:vAlign w:val="center"/>
          </w:tcPr>
          <w:p w14:paraId="53714A56" w14:textId="77777777" w:rsidR="000E0432" w:rsidRPr="0088794F" w:rsidRDefault="000E0432" w:rsidP="000E0432">
            <w:pPr>
              <w:pStyle w:val="TAC"/>
              <w:rPr>
                <w:ins w:id="19540" w:author="Huawei" w:date="2021-05-27T14:59:00Z"/>
              </w:rPr>
            </w:pPr>
            <w:ins w:id="19541" w:author="Huawei" w:date="2021-05-27T14:59:00Z">
              <w:r w:rsidRPr="0088794F">
                <w:rPr>
                  <w:rFonts w:hint="eastAsia"/>
                  <w:lang w:eastAsia="zh-CN"/>
                </w:rPr>
                <w:t>100</w:t>
              </w:r>
            </w:ins>
          </w:p>
        </w:tc>
      </w:tr>
      <w:tr w:rsidR="000E0432" w:rsidRPr="0088794F" w14:paraId="57238AA6" w14:textId="77777777" w:rsidTr="000E0432">
        <w:trPr>
          <w:jc w:val="center"/>
          <w:ins w:id="19542" w:author="Huawei" w:date="2021-05-27T14:59:00Z"/>
        </w:trPr>
        <w:tc>
          <w:tcPr>
            <w:tcW w:w="3117" w:type="pct"/>
            <w:vAlign w:val="center"/>
          </w:tcPr>
          <w:p w14:paraId="2673B31E" w14:textId="77777777" w:rsidR="000E0432" w:rsidRPr="0088794F" w:rsidRDefault="000E0432" w:rsidP="000E0432">
            <w:pPr>
              <w:pStyle w:val="TAL"/>
              <w:rPr>
                <w:ins w:id="19543" w:author="Huawei" w:date="2021-05-27T14:59:00Z"/>
              </w:rPr>
            </w:pPr>
            <w:ins w:id="19544" w:author="Huawei" w:date="2021-05-27T14:59:00Z">
              <w:r w:rsidRPr="0088794F">
                <w:t>Subcarrier spacing</w:t>
              </w:r>
            </w:ins>
          </w:p>
        </w:tc>
        <w:tc>
          <w:tcPr>
            <w:tcW w:w="768" w:type="pct"/>
            <w:vAlign w:val="center"/>
          </w:tcPr>
          <w:p w14:paraId="3FAB4A3C" w14:textId="77777777" w:rsidR="000E0432" w:rsidRPr="0088794F" w:rsidRDefault="000E0432" w:rsidP="000E0432">
            <w:pPr>
              <w:pStyle w:val="TAC"/>
              <w:rPr>
                <w:ins w:id="19545" w:author="Huawei" w:date="2021-05-27T14:59:00Z"/>
              </w:rPr>
            </w:pPr>
            <w:ins w:id="19546" w:author="Huawei" w:date="2021-05-27T14:59:00Z">
              <w:r w:rsidRPr="0088794F">
                <w:t>kHz</w:t>
              </w:r>
            </w:ins>
          </w:p>
        </w:tc>
        <w:tc>
          <w:tcPr>
            <w:tcW w:w="1115" w:type="pct"/>
            <w:vAlign w:val="center"/>
          </w:tcPr>
          <w:p w14:paraId="294BAC73" w14:textId="77777777" w:rsidR="000E0432" w:rsidRPr="0088794F" w:rsidRDefault="000E0432" w:rsidP="000E0432">
            <w:pPr>
              <w:pStyle w:val="TAC"/>
              <w:rPr>
                <w:ins w:id="19547" w:author="Huawei" w:date="2021-05-27T14:59:00Z"/>
              </w:rPr>
            </w:pPr>
            <w:ins w:id="19548" w:author="Huawei" w:date="2021-05-27T14:59:00Z">
              <w:r w:rsidRPr="0088794F">
                <w:rPr>
                  <w:rFonts w:hint="eastAsia"/>
                  <w:lang w:eastAsia="zh-CN"/>
                </w:rPr>
                <w:t>120</w:t>
              </w:r>
            </w:ins>
          </w:p>
        </w:tc>
      </w:tr>
      <w:tr w:rsidR="000E0432" w:rsidRPr="0088794F" w14:paraId="7E46855F" w14:textId="77777777" w:rsidTr="000E0432">
        <w:trPr>
          <w:jc w:val="center"/>
          <w:ins w:id="19549" w:author="Huawei" w:date="2021-05-27T14:59:00Z"/>
        </w:trPr>
        <w:tc>
          <w:tcPr>
            <w:tcW w:w="3117" w:type="pct"/>
            <w:vAlign w:val="center"/>
          </w:tcPr>
          <w:p w14:paraId="098AD81A" w14:textId="77777777" w:rsidR="000E0432" w:rsidRPr="0088794F" w:rsidRDefault="000E0432" w:rsidP="000E0432">
            <w:pPr>
              <w:pStyle w:val="TAL"/>
              <w:rPr>
                <w:ins w:id="19550" w:author="Huawei" w:date="2021-05-27T14:59:00Z"/>
              </w:rPr>
            </w:pPr>
            <w:ins w:id="19551" w:author="Huawei" w:date="2021-05-27T14:59:00Z">
              <w:r w:rsidRPr="0088794F">
                <w:t>Allocated resource blocks</w:t>
              </w:r>
            </w:ins>
          </w:p>
        </w:tc>
        <w:tc>
          <w:tcPr>
            <w:tcW w:w="768" w:type="pct"/>
            <w:vAlign w:val="center"/>
          </w:tcPr>
          <w:p w14:paraId="2E911019" w14:textId="77777777" w:rsidR="000E0432" w:rsidRPr="0088794F" w:rsidRDefault="000E0432" w:rsidP="000E0432">
            <w:pPr>
              <w:pStyle w:val="TAC"/>
              <w:rPr>
                <w:ins w:id="19552" w:author="Huawei" w:date="2021-05-27T14:59:00Z"/>
              </w:rPr>
            </w:pPr>
            <w:ins w:id="19553" w:author="Huawei" w:date="2021-05-27T14:59:00Z">
              <w:r w:rsidRPr="0088794F">
                <w:t>PRBs</w:t>
              </w:r>
            </w:ins>
          </w:p>
        </w:tc>
        <w:tc>
          <w:tcPr>
            <w:tcW w:w="1115" w:type="pct"/>
            <w:vAlign w:val="center"/>
          </w:tcPr>
          <w:p w14:paraId="0E2360D5" w14:textId="77777777" w:rsidR="000E0432" w:rsidRPr="0088794F" w:rsidRDefault="000E0432" w:rsidP="000E0432">
            <w:pPr>
              <w:pStyle w:val="TAC"/>
              <w:rPr>
                <w:ins w:id="19554" w:author="Huawei" w:date="2021-05-27T14:59:00Z"/>
              </w:rPr>
            </w:pPr>
            <w:ins w:id="19555" w:author="Huawei" w:date="2021-05-27T14:59:00Z">
              <w:r w:rsidRPr="0088794F">
                <w:t>66</w:t>
              </w:r>
            </w:ins>
          </w:p>
        </w:tc>
      </w:tr>
      <w:tr w:rsidR="000E0432" w:rsidRPr="0088794F" w14:paraId="14BE776F" w14:textId="77777777" w:rsidTr="000E0432">
        <w:trPr>
          <w:jc w:val="center"/>
          <w:ins w:id="19556" w:author="Huawei" w:date="2021-05-27T14:59:00Z"/>
        </w:trPr>
        <w:tc>
          <w:tcPr>
            <w:tcW w:w="3117" w:type="pct"/>
            <w:vAlign w:val="center"/>
          </w:tcPr>
          <w:p w14:paraId="72777DFA" w14:textId="77777777" w:rsidR="000E0432" w:rsidRPr="00333EE0" w:rsidRDefault="000E0432" w:rsidP="000E0432">
            <w:pPr>
              <w:pStyle w:val="TAL"/>
              <w:rPr>
                <w:ins w:id="19557" w:author="Huawei" w:date="2021-05-27T14:59:00Z"/>
              </w:rPr>
            </w:pPr>
            <w:ins w:id="19558" w:author="Huawei" w:date="2021-05-27T14:59:00Z">
              <w:r w:rsidRPr="00333EE0">
                <w:t>Number of consecutive PDSCH symbols</w:t>
              </w:r>
            </w:ins>
          </w:p>
        </w:tc>
        <w:tc>
          <w:tcPr>
            <w:tcW w:w="768" w:type="pct"/>
            <w:vAlign w:val="center"/>
          </w:tcPr>
          <w:p w14:paraId="6D28D262" w14:textId="77777777" w:rsidR="000E0432" w:rsidRPr="00333EE0" w:rsidRDefault="000E0432" w:rsidP="000E0432">
            <w:pPr>
              <w:pStyle w:val="TAC"/>
              <w:rPr>
                <w:ins w:id="19559" w:author="Huawei" w:date="2021-05-27T14:59:00Z"/>
              </w:rPr>
            </w:pPr>
          </w:p>
        </w:tc>
        <w:tc>
          <w:tcPr>
            <w:tcW w:w="1115" w:type="pct"/>
            <w:vAlign w:val="center"/>
          </w:tcPr>
          <w:p w14:paraId="521BEF77" w14:textId="77777777" w:rsidR="000E0432" w:rsidRPr="0088794F" w:rsidRDefault="000E0432" w:rsidP="000E0432">
            <w:pPr>
              <w:pStyle w:val="TAC"/>
              <w:rPr>
                <w:ins w:id="19560" w:author="Huawei" w:date="2021-05-27T14:59:00Z"/>
                <w:lang w:eastAsia="zh-CN"/>
              </w:rPr>
            </w:pPr>
            <w:ins w:id="19561" w:author="Huawei" w:date="2021-05-27T14:59:00Z">
              <w:r w:rsidRPr="0088794F">
                <w:rPr>
                  <w:rFonts w:hint="eastAsia"/>
                  <w:lang w:eastAsia="zh-CN"/>
                </w:rPr>
                <w:t>12</w:t>
              </w:r>
            </w:ins>
          </w:p>
        </w:tc>
      </w:tr>
      <w:tr w:rsidR="000E0432" w:rsidRPr="0088794F" w14:paraId="043A4726" w14:textId="77777777" w:rsidTr="000E0432">
        <w:trPr>
          <w:jc w:val="center"/>
          <w:ins w:id="19562" w:author="Huawei" w:date="2021-05-27T14:59:00Z"/>
        </w:trPr>
        <w:tc>
          <w:tcPr>
            <w:tcW w:w="3117" w:type="pct"/>
            <w:vAlign w:val="center"/>
          </w:tcPr>
          <w:p w14:paraId="69F89093" w14:textId="77777777" w:rsidR="000E0432" w:rsidRPr="0088794F" w:rsidRDefault="000E0432" w:rsidP="000E0432">
            <w:pPr>
              <w:pStyle w:val="TAL"/>
              <w:rPr>
                <w:ins w:id="19563" w:author="Huawei" w:date="2021-05-27T14:59:00Z"/>
              </w:rPr>
            </w:pPr>
            <w:ins w:id="19564" w:author="Huawei" w:date="2021-05-27T14:59:00Z">
              <w:r w:rsidRPr="0088794F">
                <w:t>MCS table</w:t>
              </w:r>
            </w:ins>
          </w:p>
        </w:tc>
        <w:tc>
          <w:tcPr>
            <w:tcW w:w="768" w:type="pct"/>
            <w:vAlign w:val="center"/>
          </w:tcPr>
          <w:p w14:paraId="7FCF3A87" w14:textId="77777777" w:rsidR="000E0432" w:rsidRPr="0088794F" w:rsidRDefault="000E0432" w:rsidP="000E0432">
            <w:pPr>
              <w:pStyle w:val="TAC"/>
              <w:rPr>
                <w:ins w:id="19565" w:author="Huawei" w:date="2021-05-27T14:59:00Z"/>
              </w:rPr>
            </w:pPr>
          </w:p>
        </w:tc>
        <w:tc>
          <w:tcPr>
            <w:tcW w:w="1115" w:type="pct"/>
            <w:vAlign w:val="center"/>
          </w:tcPr>
          <w:p w14:paraId="4C055929" w14:textId="77777777" w:rsidR="000E0432" w:rsidRPr="0088794F" w:rsidRDefault="000E0432" w:rsidP="000E0432">
            <w:pPr>
              <w:pStyle w:val="TAC"/>
              <w:rPr>
                <w:ins w:id="19566" w:author="Huawei" w:date="2021-05-27T14:59:00Z"/>
              </w:rPr>
            </w:pPr>
            <w:ins w:id="19567" w:author="Huawei" w:date="2021-05-27T14:59:00Z">
              <w:r w:rsidRPr="0088794F">
                <w:t>64QAM</w:t>
              </w:r>
            </w:ins>
          </w:p>
        </w:tc>
      </w:tr>
      <w:tr w:rsidR="000E0432" w:rsidRPr="0088794F" w14:paraId="2795F931" w14:textId="77777777" w:rsidTr="000E0432">
        <w:trPr>
          <w:jc w:val="center"/>
          <w:ins w:id="19568" w:author="Huawei" w:date="2021-05-27T14:59:00Z"/>
        </w:trPr>
        <w:tc>
          <w:tcPr>
            <w:tcW w:w="3117" w:type="pct"/>
            <w:vAlign w:val="center"/>
          </w:tcPr>
          <w:p w14:paraId="4AC83AB2" w14:textId="77777777" w:rsidR="000E0432" w:rsidRPr="0088794F" w:rsidRDefault="000E0432" w:rsidP="000E0432">
            <w:pPr>
              <w:pStyle w:val="TAL"/>
              <w:rPr>
                <w:ins w:id="19569" w:author="Huawei" w:date="2021-05-27T14:59:00Z"/>
              </w:rPr>
            </w:pPr>
            <w:ins w:id="19570" w:author="Huawei" w:date="2021-05-27T14:59:00Z">
              <w:r w:rsidRPr="0088794F">
                <w:t>MCS index</w:t>
              </w:r>
            </w:ins>
          </w:p>
        </w:tc>
        <w:tc>
          <w:tcPr>
            <w:tcW w:w="768" w:type="pct"/>
            <w:vAlign w:val="center"/>
          </w:tcPr>
          <w:p w14:paraId="7E8099D9" w14:textId="77777777" w:rsidR="000E0432" w:rsidRPr="0088794F" w:rsidRDefault="000E0432" w:rsidP="000E0432">
            <w:pPr>
              <w:pStyle w:val="TAC"/>
              <w:rPr>
                <w:ins w:id="19571" w:author="Huawei" w:date="2021-05-27T14:59:00Z"/>
              </w:rPr>
            </w:pPr>
          </w:p>
        </w:tc>
        <w:tc>
          <w:tcPr>
            <w:tcW w:w="1115" w:type="pct"/>
            <w:vAlign w:val="center"/>
          </w:tcPr>
          <w:p w14:paraId="269B1C36" w14:textId="77777777" w:rsidR="000E0432" w:rsidRPr="0088794F" w:rsidRDefault="000E0432" w:rsidP="000E0432">
            <w:pPr>
              <w:pStyle w:val="TAC"/>
              <w:rPr>
                <w:ins w:id="19572" w:author="Huawei" w:date="2021-05-27T14:59:00Z"/>
              </w:rPr>
            </w:pPr>
            <w:ins w:id="19573" w:author="Huawei" w:date="2021-05-27T14:59:00Z">
              <w:r w:rsidRPr="0088794F">
                <w:t>13</w:t>
              </w:r>
            </w:ins>
          </w:p>
        </w:tc>
      </w:tr>
      <w:tr w:rsidR="000E0432" w:rsidRPr="0088794F" w14:paraId="30C53FA0" w14:textId="77777777" w:rsidTr="000E0432">
        <w:trPr>
          <w:jc w:val="center"/>
          <w:ins w:id="19574" w:author="Huawei" w:date="2021-05-27T14:59:00Z"/>
        </w:trPr>
        <w:tc>
          <w:tcPr>
            <w:tcW w:w="3117" w:type="pct"/>
            <w:vAlign w:val="center"/>
          </w:tcPr>
          <w:p w14:paraId="3F85A1C5" w14:textId="77777777" w:rsidR="000E0432" w:rsidRPr="0088794F" w:rsidRDefault="000E0432" w:rsidP="000E0432">
            <w:pPr>
              <w:pStyle w:val="TAL"/>
              <w:rPr>
                <w:ins w:id="19575" w:author="Huawei" w:date="2021-05-27T14:59:00Z"/>
              </w:rPr>
            </w:pPr>
            <w:ins w:id="19576" w:author="Huawei" w:date="2021-05-27T14:59:00Z">
              <w:r w:rsidRPr="0088794F">
                <w:t>Modulation</w:t>
              </w:r>
            </w:ins>
          </w:p>
        </w:tc>
        <w:tc>
          <w:tcPr>
            <w:tcW w:w="768" w:type="pct"/>
            <w:vAlign w:val="center"/>
          </w:tcPr>
          <w:p w14:paraId="049BDBA9" w14:textId="77777777" w:rsidR="000E0432" w:rsidRPr="0088794F" w:rsidRDefault="000E0432" w:rsidP="000E0432">
            <w:pPr>
              <w:pStyle w:val="TAC"/>
              <w:rPr>
                <w:ins w:id="19577" w:author="Huawei" w:date="2021-05-27T14:59:00Z"/>
              </w:rPr>
            </w:pPr>
          </w:p>
        </w:tc>
        <w:tc>
          <w:tcPr>
            <w:tcW w:w="1115" w:type="pct"/>
            <w:vAlign w:val="center"/>
          </w:tcPr>
          <w:p w14:paraId="6A4694BE" w14:textId="77777777" w:rsidR="000E0432" w:rsidRPr="0088794F" w:rsidRDefault="000E0432" w:rsidP="000E0432">
            <w:pPr>
              <w:pStyle w:val="TAC"/>
              <w:rPr>
                <w:ins w:id="19578" w:author="Huawei" w:date="2021-05-27T14:59:00Z"/>
                <w:lang w:eastAsia="zh-CN"/>
              </w:rPr>
            </w:pPr>
            <w:ins w:id="19579" w:author="Huawei" w:date="2021-05-27T14:59:00Z">
              <w:r w:rsidRPr="0088794F">
                <w:t>16QAM</w:t>
              </w:r>
            </w:ins>
          </w:p>
        </w:tc>
      </w:tr>
      <w:tr w:rsidR="000E0432" w:rsidRPr="0088794F" w14:paraId="55588CDB" w14:textId="77777777" w:rsidTr="000E0432">
        <w:trPr>
          <w:jc w:val="center"/>
          <w:ins w:id="19580" w:author="Huawei" w:date="2021-05-27T14:59:00Z"/>
        </w:trPr>
        <w:tc>
          <w:tcPr>
            <w:tcW w:w="3117" w:type="pct"/>
            <w:vAlign w:val="center"/>
          </w:tcPr>
          <w:p w14:paraId="1A26A79B" w14:textId="77777777" w:rsidR="000E0432" w:rsidRPr="0088794F" w:rsidRDefault="000E0432" w:rsidP="000E0432">
            <w:pPr>
              <w:pStyle w:val="TAL"/>
              <w:rPr>
                <w:ins w:id="19581" w:author="Huawei" w:date="2021-05-27T14:59:00Z"/>
              </w:rPr>
            </w:pPr>
            <w:ins w:id="19582" w:author="Huawei" w:date="2021-05-27T14:59:00Z">
              <w:r w:rsidRPr="0088794F">
                <w:t>Target Coding Rate</w:t>
              </w:r>
            </w:ins>
          </w:p>
        </w:tc>
        <w:tc>
          <w:tcPr>
            <w:tcW w:w="768" w:type="pct"/>
            <w:vAlign w:val="center"/>
          </w:tcPr>
          <w:p w14:paraId="57F8ADEA" w14:textId="77777777" w:rsidR="000E0432" w:rsidRPr="0088794F" w:rsidRDefault="000E0432" w:rsidP="000E0432">
            <w:pPr>
              <w:pStyle w:val="TAC"/>
              <w:rPr>
                <w:ins w:id="19583" w:author="Huawei" w:date="2021-05-27T14:59:00Z"/>
              </w:rPr>
            </w:pPr>
          </w:p>
        </w:tc>
        <w:tc>
          <w:tcPr>
            <w:tcW w:w="1115" w:type="pct"/>
            <w:vAlign w:val="center"/>
          </w:tcPr>
          <w:p w14:paraId="7A34C438" w14:textId="77777777" w:rsidR="000E0432" w:rsidRPr="0088794F" w:rsidRDefault="000E0432" w:rsidP="000E0432">
            <w:pPr>
              <w:pStyle w:val="TAC"/>
              <w:rPr>
                <w:ins w:id="19584" w:author="Huawei" w:date="2021-05-27T14:59:00Z"/>
              </w:rPr>
            </w:pPr>
            <w:ins w:id="19585" w:author="Huawei" w:date="2021-05-27T14:59:00Z">
              <w:r w:rsidRPr="0088794F">
                <w:t>0.48</w:t>
              </w:r>
            </w:ins>
          </w:p>
        </w:tc>
      </w:tr>
      <w:tr w:rsidR="000E0432" w:rsidRPr="0088794F" w14:paraId="63D23FA2" w14:textId="77777777" w:rsidTr="000E0432">
        <w:trPr>
          <w:jc w:val="center"/>
          <w:ins w:id="19586" w:author="Huawei" w:date="2021-05-27T14:59:00Z"/>
        </w:trPr>
        <w:tc>
          <w:tcPr>
            <w:tcW w:w="3117" w:type="pct"/>
            <w:vAlign w:val="center"/>
          </w:tcPr>
          <w:p w14:paraId="412098C8" w14:textId="77777777" w:rsidR="000E0432" w:rsidRPr="0088794F" w:rsidRDefault="000E0432" w:rsidP="000E0432">
            <w:pPr>
              <w:pStyle w:val="TAL"/>
              <w:rPr>
                <w:ins w:id="19587" w:author="Huawei" w:date="2021-05-27T14:59:00Z"/>
              </w:rPr>
            </w:pPr>
            <w:ins w:id="19588" w:author="Huawei" w:date="2021-05-27T14:59:00Z">
              <w:r w:rsidRPr="0088794F">
                <w:t>Number of MIMO layers</w:t>
              </w:r>
            </w:ins>
          </w:p>
        </w:tc>
        <w:tc>
          <w:tcPr>
            <w:tcW w:w="768" w:type="pct"/>
            <w:vAlign w:val="center"/>
          </w:tcPr>
          <w:p w14:paraId="1A9207BA" w14:textId="77777777" w:rsidR="000E0432" w:rsidRPr="0088794F" w:rsidRDefault="000E0432" w:rsidP="000E0432">
            <w:pPr>
              <w:pStyle w:val="TAC"/>
              <w:rPr>
                <w:ins w:id="19589" w:author="Huawei" w:date="2021-05-27T14:59:00Z"/>
              </w:rPr>
            </w:pPr>
          </w:p>
        </w:tc>
        <w:tc>
          <w:tcPr>
            <w:tcW w:w="1115" w:type="pct"/>
            <w:vAlign w:val="center"/>
          </w:tcPr>
          <w:p w14:paraId="6F3F2097" w14:textId="77777777" w:rsidR="000E0432" w:rsidRPr="0088794F" w:rsidRDefault="000E0432" w:rsidP="000E0432">
            <w:pPr>
              <w:pStyle w:val="TAC"/>
              <w:rPr>
                <w:ins w:id="19590" w:author="Huawei" w:date="2021-05-27T14:59:00Z"/>
              </w:rPr>
            </w:pPr>
            <w:ins w:id="19591" w:author="Huawei" w:date="2021-05-27T14:59:00Z">
              <w:r w:rsidRPr="0088794F">
                <w:rPr>
                  <w:rFonts w:hint="eastAsia"/>
                  <w:lang w:eastAsia="zh-CN"/>
                </w:rPr>
                <w:t>1</w:t>
              </w:r>
            </w:ins>
          </w:p>
        </w:tc>
      </w:tr>
      <w:tr w:rsidR="000E0432" w:rsidRPr="0088794F" w14:paraId="4A9878EF" w14:textId="77777777" w:rsidTr="000E0432">
        <w:trPr>
          <w:jc w:val="center"/>
          <w:ins w:id="19592" w:author="Huawei" w:date="2021-05-27T14:59:00Z"/>
        </w:trPr>
        <w:tc>
          <w:tcPr>
            <w:tcW w:w="3117" w:type="pct"/>
            <w:vAlign w:val="center"/>
          </w:tcPr>
          <w:p w14:paraId="13E01095" w14:textId="77777777" w:rsidR="000E0432" w:rsidRPr="00333EE0" w:rsidRDefault="000E0432" w:rsidP="000E0432">
            <w:pPr>
              <w:pStyle w:val="TAL"/>
              <w:rPr>
                <w:ins w:id="19593" w:author="Huawei" w:date="2021-05-27T14:59:00Z"/>
              </w:rPr>
            </w:pPr>
            <w:ins w:id="19594" w:author="Huawei" w:date="2021-05-27T14:59:00Z">
              <w:r w:rsidRPr="00333EE0">
                <w:t xml:space="preserve">Number of DMRS </w:t>
              </w:r>
              <w:r w:rsidRPr="00333EE0">
                <w:rPr>
                  <w:rFonts w:hint="eastAsia"/>
                  <w:lang w:eastAsia="zh-CN"/>
                </w:rPr>
                <w:t>REs</w:t>
              </w:r>
              <w:r w:rsidRPr="00333EE0">
                <w:t xml:space="preserve"> (Note 3)</w:t>
              </w:r>
            </w:ins>
          </w:p>
        </w:tc>
        <w:tc>
          <w:tcPr>
            <w:tcW w:w="768" w:type="pct"/>
            <w:vAlign w:val="center"/>
          </w:tcPr>
          <w:p w14:paraId="15E8D8BB" w14:textId="77777777" w:rsidR="000E0432" w:rsidRPr="00333EE0" w:rsidRDefault="000E0432" w:rsidP="000E0432">
            <w:pPr>
              <w:pStyle w:val="TAC"/>
              <w:rPr>
                <w:ins w:id="19595" w:author="Huawei" w:date="2021-05-27T14:59:00Z"/>
              </w:rPr>
            </w:pPr>
          </w:p>
        </w:tc>
        <w:tc>
          <w:tcPr>
            <w:tcW w:w="1115" w:type="pct"/>
            <w:vAlign w:val="center"/>
          </w:tcPr>
          <w:p w14:paraId="20CF450B" w14:textId="77777777" w:rsidR="000E0432" w:rsidRPr="0088794F" w:rsidRDefault="000E0432" w:rsidP="000E0432">
            <w:pPr>
              <w:pStyle w:val="TAC"/>
              <w:rPr>
                <w:ins w:id="19596" w:author="Huawei" w:date="2021-05-27T14:59:00Z"/>
                <w:lang w:eastAsia="zh-CN"/>
              </w:rPr>
            </w:pPr>
            <w:ins w:id="19597" w:author="Huawei" w:date="2021-05-27T14:59:00Z">
              <w:r w:rsidRPr="0088794F">
                <w:rPr>
                  <w:rFonts w:hint="eastAsia"/>
                  <w:lang w:eastAsia="zh-CN"/>
                </w:rPr>
                <w:t>24</w:t>
              </w:r>
            </w:ins>
          </w:p>
        </w:tc>
      </w:tr>
      <w:tr w:rsidR="000E0432" w:rsidRPr="0088794F" w14:paraId="3C7C48B3" w14:textId="77777777" w:rsidTr="000E0432">
        <w:trPr>
          <w:jc w:val="center"/>
          <w:ins w:id="19598" w:author="Huawei" w:date="2021-05-27T14:59:00Z"/>
        </w:trPr>
        <w:tc>
          <w:tcPr>
            <w:tcW w:w="3117" w:type="pct"/>
            <w:vAlign w:val="center"/>
          </w:tcPr>
          <w:p w14:paraId="56643CAB" w14:textId="77777777" w:rsidR="000E0432" w:rsidRPr="0088794F" w:rsidRDefault="000E0432" w:rsidP="000E0432">
            <w:pPr>
              <w:pStyle w:val="TAL"/>
              <w:rPr>
                <w:ins w:id="19599" w:author="Huawei" w:date="2021-05-27T14:59:00Z"/>
              </w:rPr>
            </w:pPr>
            <w:ins w:id="19600" w:author="Huawei" w:date="2021-05-27T14:59:00Z">
              <w:r w:rsidRPr="0088794F">
                <w:t>Overhead for TBS determination</w:t>
              </w:r>
            </w:ins>
          </w:p>
        </w:tc>
        <w:tc>
          <w:tcPr>
            <w:tcW w:w="768" w:type="pct"/>
            <w:vAlign w:val="center"/>
          </w:tcPr>
          <w:p w14:paraId="5E784FC6" w14:textId="77777777" w:rsidR="000E0432" w:rsidRPr="0088794F" w:rsidRDefault="000E0432" w:rsidP="000E0432">
            <w:pPr>
              <w:pStyle w:val="TAC"/>
              <w:rPr>
                <w:ins w:id="19601" w:author="Huawei" w:date="2021-05-27T14:59:00Z"/>
              </w:rPr>
            </w:pPr>
          </w:p>
        </w:tc>
        <w:tc>
          <w:tcPr>
            <w:tcW w:w="1115" w:type="pct"/>
            <w:vAlign w:val="center"/>
          </w:tcPr>
          <w:p w14:paraId="48994F19" w14:textId="77777777" w:rsidR="000E0432" w:rsidRPr="0088794F" w:rsidRDefault="000E0432" w:rsidP="000E0432">
            <w:pPr>
              <w:pStyle w:val="TAC"/>
              <w:rPr>
                <w:ins w:id="19602" w:author="Huawei" w:date="2021-05-27T14:59:00Z"/>
                <w:lang w:eastAsia="zh-CN"/>
              </w:rPr>
            </w:pPr>
            <w:ins w:id="19603" w:author="Huawei" w:date="2021-05-27T14:59:00Z">
              <w:r w:rsidRPr="0088794F">
                <w:rPr>
                  <w:rFonts w:hint="eastAsia"/>
                  <w:lang w:eastAsia="zh-CN"/>
                </w:rPr>
                <w:t>6</w:t>
              </w:r>
            </w:ins>
          </w:p>
        </w:tc>
      </w:tr>
      <w:tr w:rsidR="000E0432" w:rsidRPr="0088794F" w14:paraId="7AD61180" w14:textId="77777777" w:rsidTr="000E0432">
        <w:trPr>
          <w:jc w:val="center"/>
          <w:ins w:id="19604" w:author="Huawei" w:date="2021-05-27T14:59:00Z"/>
        </w:trPr>
        <w:tc>
          <w:tcPr>
            <w:tcW w:w="3117" w:type="pct"/>
            <w:vAlign w:val="center"/>
          </w:tcPr>
          <w:p w14:paraId="06FDD3F9" w14:textId="77777777" w:rsidR="000E0432" w:rsidRPr="0088794F" w:rsidRDefault="000E0432" w:rsidP="000E0432">
            <w:pPr>
              <w:pStyle w:val="TAL"/>
              <w:rPr>
                <w:ins w:id="19605" w:author="Huawei" w:date="2021-05-27T14:59:00Z"/>
              </w:rPr>
            </w:pPr>
            <w:ins w:id="19606" w:author="Huawei" w:date="2021-05-27T14:59:00Z">
              <w:r w:rsidRPr="0088794F">
                <w:t xml:space="preserve">Information Bit Payload per Slot </w:t>
              </w:r>
            </w:ins>
          </w:p>
        </w:tc>
        <w:tc>
          <w:tcPr>
            <w:tcW w:w="768" w:type="pct"/>
            <w:vAlign w:val="center"/>
          </w:tcPr>
          <w:p w14:paraId="52B99BDF" w14:textId="77777777" w:rsidR="000E0432" w:rsidRPr="0088794F" w:rsidRDefault="000E0432" w:rsidP="000E0432">
            <w:pPr>
              <w:pStyle w:val="TAC"/>
              <w:rPr>
                <w:ins w:id="19607" w:author="Huawei" w:date="2021-05-27T14:59:00Z"/>
              </w:rPr>
            </w:pPr>
          </w:p>
        </w:tc>
        <w:tc>
          <w:tcPr>
            <w:tcW w:w="1115" w:type="pct"/>
            <w:vAlign w:val="center"/>
          </w:tcPr>
          <w:p w14:paraId="359D9E7E" w14:textId="77777777" w:rsidR="000E0432" w:rsidRPr="0088794F" w:rsidRDefault="000E0432" w:rsidP="000E0432">
            <w:pPr>
              <w:pStyle w:val="TAC"/>
              <w:rPr>
                <w:ins w:id="19608" w:author="Huawei" w:date="2021-05-27T14:59:00Z"/>
              </w:rPr>
            </w:pPr>
            <w:ins w:id="19609" w:author="Huawei" w:date="2021-05-27T14:59:00Z">
              <w:r w:rsidRPr="0088794F">
                <w:rPr>
                  <w:rFonts w:hint="eastAsia"/>
                  <w:lang w:eastAsia="zh-CN"/>
                </w:rPr>
                <w:t>14344</w:t>
              </w:r>
            </w:ins>
          </w:p>
        </w:tc>
      </w:tr>
      <w:tr w:rsidR="000E0432" w:rsidRPr="0088794F" w14:paraId="27FD7FE5" w14:textId="77777777" w:rsidTr="000E0432">
        <w:trPr>
          <w:jc w:val="center"/>
          <w:ins w:id="19610" w:author="Huawei" w:date="2021-05-27T14:59:00Z"/>
        </w:trPr>
        <w:tc>
          <w:tcPr>
            <w:tcW w:w="3117" w:type="pct"/>
            <w:vAlign w:val="center"/>
          </w:tcPr>
          <w:p w14:paraId="016A5184" w14:textId="77777777" w:rsidR="000E0432" w:rsidRPr="0088794F" w:rsidRDefault="000E0432" w:rsidP="000E0432">
            <w:pPr>
              <w:pStyle w:val="TAL"/>
              <w:rPr>
                <w:ins w:id="19611" w:author="Huawei" w:date="2021-05-27T14:59:00Z"/>
                <w:lang w:val="sv-FI"/>
              </w:rPr>
            </w:pPr>
            <w:ins w:id="19612" w:author="Huawei" w:date="2021-05-27T14:59:00Z">
              <w:r w:rsidRPr="0088794F">
                <w:rPr>
                  <w:lang w:val="sv-FI"/>
                </w:rPr>
                <w:t>Transport block CRC per Slot</w:t>
              </w:r>
            </w:ins>
          </w:p>
        </w:tc>
        <w:tc>
          <w:tcPr>
            <w:tcW w:w="768" w:type="pct"/>
            <w:vAlign w:val="center"/>
          </w:tcPr>
          <w:p w14:paraId="66C5EBB9" w14:textId="77777777" w:rsidR="000E0432" w:rsidRPr="0088794F" w:rsidRDefault="000E0432" w:rsidP="000E0432">
            <w:pPr>
              <w:pStyle w:val="TAC"/>
              <w:rPr>
                <w:ins w:id="19613" w:author="Huawei" w:date="2021-05-27T14:59:00Z"/>
                <w:lang w:val="sv-FI"/>
              </w:rPr>
            </w:pPr>
          </w:p>
        </w:tc>
        <w:tc>
          <w:tcPr>
            <w:tcW w:w="1115" w:type="pct"/>
            <w:vAlign w:val="center"/>
          </w:tcPr>
          <w:p w14:paraId="51F10FF1" w14:textId="77777777" w:rsidR="000E0432" w:rsidRPr="0088794F" w:rsidRDefault="000E0432" w:rsidP="000E0432">
            <w:pPr>
              <w:pStyle w:val="TAC"/>
              <w:rPr>
                <w:ins w:id="19614" w:author="Huawei" w:date="2021-05-27T14:59:00Z"/>
                <w:lang w:val="sv-FI"/>
              </w:rPr>
            </w:pPr>
            <w:ins w:id="19615" w:author="Huawei" w:date="2021-05-27T14:59:00Z">
              <w:r>
                <w:rPr>
                  <w:lang w:val="sv-FI"/>
                </w:rPr>
                <w:t>24</w:t>
              </w:r>
            </w:ins>
          </w:p>
        </w:tc>
      </w:tr>
      <w:tr w:rsidR="000E0432" w:rsidRPr="0088794F" w14:paraId="08D7D93E" w14:textId="77777777" w:rsidTr="000E0432">
        <w:trPr>
          <w:jc w:val="center"/>
          <w:ins w:id="19616" w:author="Huawei" w:date="2021-05-27T14:59:00Z"/>
        </w:trPr>
        <w:tc>
          <w:tcPr>
            <w:tcW w:w="3117" w:type="pct"/>
            <w:vAlign w:val="center"/>
          </w:tcPr>
          <w:p w14:paraId="43204AE2" w14:textId="77777777" w:rsidR="000E0432" w:rsidRPr="00333EE0" w:rsidRDefault="000E0432" w:rsidP="000E0432">
            <w:pPr>
              <w:pStyle w:val="TAL"/>
              <w:rPr>
                <w:ins w:id="19617" w:author="Huawei" w:date="2021-05-27T14:59:00Z"/>
              </w:rPr>
            </w:pPr>
            <w:ins w:id="19618" w:author="Huawei" w:date="2021-05-27T14:59:00Z">
              <w:r w:rsidRPr="00333EE0">
                <w:t>Number of Code Blocks per Slot</w:t>
              </w:r>
            </w:ins>
          </w:p>
        </w:tc>
        <w:tc>
          <w:tcPr>
            <w:tcW w:w="768" w:type="pct"/>
            <w:vAlign w:val="center"/>
          </w:tcPr>
          <w:p w14:paraId="48E5A002" w14:textId="77777777" w:rsidR="000E0432" w:rsidRPr="00333EE0" w:rsidRDefault="000E0432" w:rsidP="000E0432">
            <w:pPr>
              <w:pStyle w:val="TAC"/>
              <w:rPr>
                <w:ins w:id="19619" w:author="Huawei" w:date="2021-05-27T14:59:00Z"/>
              </w:rPr>
            </w:pPr>
          </w:p>
        </w:tc>
        <w:tc>
          <w:tcPr>
            <w:tcW w:w="1115" w:type="pct"/>
            <w:vAlign w:val="center"/>
          </w:tcPr>
          <w:p w14:paraId="2C3859C0" w14:textId="77777777" w:rsidR="000E0432" w:rsidRPr="0088794F" w:rsidRDefault="000E0432" w:rsidP="000E0432">
            <w:pPr>
              <w:pStyle w:val="TAC"/>
              <w:rPr>
                <w:ins w:id="19620" w:author="Huawei" w:date="2021-05-27T14:59:00Z"/>
              </w:rPr>
            </w:pPr>
            <w:ins w:id="19621" w:author="Huawei" w:date="2021-05-27T14:59:00Z">
              <w:r>
                <w:t>2</w:t>
              </w:r>
            </w:ins>
          </w:p>
        </w:tc>
      </w:tr>
      <w:tr w:rsidR="000E0432" w:rsidRPr="0088794F" w14:paraId="4F18AD5E" w14:textId="77777777" w:rsidTr="000E0432">
        <w:trPr>
          <w:jc w:val="center"/>
          <w:ins w:id="19622" w:author="Huawei" w:date="2021-05-27T14:59:00Z"/>
        </w:trPr>
        <w:tc>
          <w:tcPr>
            <w:tcW w:w="3117" w:type="pct"/>
            <w:vAlign w:val="center"/>
          </w:tcPr>
          <w:p w14:paraId="5BB5E5BB" w14:textId="77777777" w:rsidR="000E0432" w:rsidRPr="0088794F" w:rsidRDefault="000E0432" w:rsidP="000E0432">
            <w:pPr>
              <w:pStyle w:val="TAL"/>
              <w:rPr>
                <w:ins w:id="19623" w:author="Huawei" w:date="2021-05-27T14:59:00Z"/>
              </w:rPr>
            </w:pPr>
            <w:ins w:id="19624" w:author="Huawei" w:date="2021-05-27T14:59:00Z">
              <w:r w:rsidRPr="0088794F">
                <w:t>Binary Channel Bits Per Slot</w:t>
              </w:r>
            </w:ins>
          </w:p>
        </w:tc>
        <w:tc>
          <w:tcPr>
            <w:tcW w:w="768" w:type="pct"/>
            <w:vAlign w:val="center"/>
          </w:tcPr>
          <w:p w14:paraId="6C3B1857" w14:textId="77777777" w:rsidR="000E0432" w:rsidRPr="0088794F" w:rsidRDefault="000E0432" w:rsidP="000E0432">
            <w:pPr>
              <w:pStyle w:val="TAC"/>
              <w:rPr>
                <w:ins w:id="19625" w:author="Huawei" w:date="2021-05-27T14:59:00Z"/>
              </w:rPr>
            </w:pPr>
          </w:p>
        </w:tc>
        <w:tc>
          <w:tcPr>
            <w:tcW w:w="1115" w:type="pct"/>
            <w:vAlign w:val="center"/>
          </w:tcPr>
          <w:p w14:paraId="3221A08A" w14:textId="77777777" w:rsidR="000E0432" w:rsidRPr="0088794F" w:rsidRDefault="000E0432" w:rsidP="000E0432">
            <w:pPr>
              <w:pStyle w:val="TAC"/>
              <w:rPr>
                <w:ins w:id="19626" w:author="Huawei" w:date="2021-05-27T14:59:00Z"/>
              </w:rPr>
            </w:pPr>
            <w:ins w:id="19627" w:author="Huawei" w:date="2021-05-27T14:59:00Z">
              <w:r w:rsidRPr="0088794F">
                <w:rPr>
                  <w:rFonts w:hint="eastAsia"/>
                  <w:lang w:eastAsia="zh-CN"/>
                </w:rPr>
                <w:t>30360</w:t>
              </w:r>
            </w:ins>
          </w:p>
        </w:tc>
      </w:tr>
    </w:tbl>
    <w:p w14:paraId="00BFC3D2" w14:textId="77777777" w:rsidR="000E0432" w:rsidRPr="003810F3" w:rsidRDefault="000E0432" w:rsidP="000E0432">
      <w:pPr>
        <w:rPr>
          <w:ins w:id="19628" w:author="Huawei" w:date="2021-05-27T14:59:00Z"/>
        </w:rPr>
      </w:pPr>
    </w:p>
    <w:p w14:paraId="3467EE40" w14:textId="77777777" w:rsidR="000E0432" w:rsidRPr="000E0432" w:rsidRDefault="000E0432" w:rsidP="000E0432">
      <w:pPr>
        <w:rPr>
          <w:lang w:val="nb-NO" w:eastAsia="en-GB"/>
        </w:rPr>
      </w:pPr>
    </w:p>
    <w:p w14:paraId="122BD170" w14:textId="13438295" w:rsidR="000E0432" w:rsidRPr="002F49C6" w:rsidRDefault="000E0432" w:rsidP="000E0432">
      <w:pPr>
        <w:pStyle w:val="aff2"/>
        <w:rPr>
          <w:rFonts w:ascii="Times New Roman" w:hAnsi="Times New Roman"/>
          <w:i/>
          <w:highlight w:val="yellow"/>
        </w:rPr>
      </w:pPr>
      <w:r>
        <w:rPr>
          <w:rFonts w:ascii="Times New Roman" w:hAnsi="Times New Roman"/>
          <w:i/>
          <w:highlight w:val="yellow"/>
        </w:rPr>
        <w:t>&lt;END OF THE CHANGE 4</w:t>
      </w:r>
      <w:r w:rsidRPr="002F49C6">
        <w:rPr>
          <w:rFonts w:ascii="Times New Roman" w:hAnsi="Times New Roman"/>
          <w:i/>
          <w:highlight w:val="yellow"/>
        </w:rPr>
        <w:t>&gt;</w:t>
      </w:r>
    </w:p>
    <w:p w14:paraId="2178E20A" w14:textId="77777777" w:rsidR="00CA2C54" w:rsidRDefault="00CA2C54" w:rsidP="000E0432"/>
    <w:p w14:paraId="2C1D8D5C" w14:textId="343BF1C2" w:rsidR="006E1CA6" w:rsidRDefault="006E1CA6" w:rsidP="006E1CA6">
      <w:pPr>
        <w:pStyle w:val="aff2"/>
        <w:rPr>
          <w:rFonts w:ascii="Times New Roman" w:hAnsi="Times New Roman"/>
          <w:i/>
        </w:rPr>
      </w:pPr>
      <w:r w:rsidRPr="002F49C6">
        <w:rPr>
          <w:rFonts w:ascii="Times New Roman" w:hAnsi="Times New Roman"/>
          <w:i/>
          <w:highlight w:val="yellow"/>
        </w:rPr>
        <w:t xml:space="preserve">&lt;START OF THE CHANGE </w:t>
      </w:r>
      <w:r>
        <w:rPr>
          <w:rFonts w:ascii="Times New Roman" w:hAnsi="Times New Roman"/>
          <w:i/>
          <w:highlight w:val="yellow"/>
        </w:rPr>
        <w:t>5</w:t>
      </w:r>
      <w:r w:rsidRPr="002F49C6">
        <w:rPr>
          <w:rFonts w:ascii="Times New Roman" w:hAnsi="Times New Roman"/>
          <w:i/>
          <w:highlight w:val="yellow"/>
        </w:rPr>
        <w:t>&gt;</w:t>
      </w:r>
    </w:p>
    <w:p w14:paraId="2B47EF47" w14:textId="24B11512" w:rsidR="006E1CA6" w:rsidRDefault="006E1CA6" w:rsidP="006E1CA6">
      <w:pPr>
        <w:pStyle w:val="8"/>
        <w:rPr>
          <w:ins w:id="19629" w:author="Huawei_Modify_After_Meeting" w:date="2021-05-27T18:17:00Z"/>
          <w:lang w:val="fr-FR"/>
        </w:rPr>
      </w:pPr>
      <w:bookmarkStart w:id="19630" w:name="_Toc66386622"/>
      <w:ins w:id="19631" w:author="Huawei_Modify_After_Meeting" w:date="2021-05-27T18:16:00Z">
        <w:r>
          <w:t>Annex G (</w:t>
        </w:r>
      </w:ins>
      <w:ins w:id="19632" w:author="Huawei_Modify_After_Meeting" w:date="2021-05-27T18:17:00Z">
        <w:r>
          <w:rPr>
            <w:lang w:val="fr-FR"/>
          </w:rPr>
          <w:t>Normative</w:t>
        </w:r>
      </w:ins>
      <w:ins w:id="19633" w:author="Huawei_Modify_After_Meeting" w:date="2021-05-27T18:16:00Z">
        <w:r>
          <w:t>):</w:t>
        </w:r>
        <w:r>
          <w:rPr>
            <w:lang w:eastAsia="en-CA"/>
          </w:rPr>
          <w:t xml:space="preserve"> </w:t>
        </w:r>
        <w:r>
          <w:rPr>
            <w:lang w:eastAsia="en-CA"/>
          </w:rPr>
          <w:br/>
        </w:r>
      </w:ins>
      <w:bookmarkEnd w:id="19630"/>
      <w:ins w:id="19634" w:author="Huawei_Modify_After_Meeting" w:date="2021-05-27T18:17:00Z">
        <w:r>
          <w:rPr>
            <w:lang w:val="fr-FR"/>
          </w:rPr>
          <w:t>Propagation conditions</w:t>
        </w:r>
      </w:ins>
    </w:p>
    <w:p w14:paraId="030B3EB3" w14:textId="73D6490A" w:rsidR="006E1CA6" w:rsidRPr="006E1CA6" w:rsidRDefault="006E1CA6" w:rsidP="006E1CA6">
      <w:pPr>
        <w:rPr>
          <w:ins w:id="19635" w:author="Huawei_Modify_After_Meeting" w:date="2021-05-27T18:16:00Z"/>
          <w:lang w:val="fr-FR" w:eastAsia="zh-CN"/>
        </w:rPr>
      </w:pPr>
      <w:ins w:id="19636" w:author="Huawei_Modify_After_Meeting" w:date="2021-05-27T18:17:00Z">
        <w:r>
          <w:rPr>
            <w:lang w:val="fr-FR" w:eastAsia="zh-CN"/>
          </w:rPr>
          <w:t>Void</w:t>
        </w:r>
      </w:ins>
    </w:p>
    <w:p w14:paraId="26C3443D" w14:textId="73BEC3D8" w:rsidR="006E1CA6" w:rsidRPr="006E1CA6" w:rsidRDefault="006E1CA6" w:rsidP="006E1CA6">
      <w:pPr>
        <w:pStyle w:val="8"/>
        <w:rPr>
          <w:lang w:eastAsia="en-GB"/>
        </w:rPr>
      </w:pPr>
      <w:r>
        <w:t xml:space="preserve">Annex </w:t>
      </w:r>
      <w:del w:id="19637" w:author="Huawei_Modify_After_Meeting" w:date="2021-05-27T18:16:00Z">
        <w:r w:rsidDel="006E1CA6">
          <w:rPr>
            <w:rFonts w:hint="eastAsia"/>
            <w:lang w:eastAsia="zh-CN"/>
          </w:rPr>
          <w:delText>G</w:delText>
        </w:r>
      </w:del>
      <w:ins w:id="19638" w:author="Huawei_Modify_After_Meeting" w:date="2021-05-27T18:16:00Z">
        <w:r>
          <w:rPr>
            <w:rFonts w:hint="eastAsia"/>
            <w:lang w:eastAsia="zh-CN"/>
          </w:rPr>
          <w:t>H</w:t>
        </w:r>
      </w:ins>
      <w:r>
        <w:t xml:space="preserve"> (informative):</w:t>
      </w:r>
      <w:r>
        <w:rPr>
          <w:lang w:eastAsia="en-CA"/>
        </w:rPr>
        <w:t xml:space="preserve"> </w:t>
      </w:r>
      <w:r>
        <w:rPr>
          <w:lang w:eastAsia="en-CA"/>
        </w:rPr>
        <w:br/>
      </w:r>
      <w:r>
        <w:t>Change history</w:t>
      </w:r>
    </w:p>
    <w:p w14:paraId="4F0C8272" w14:textId="415C7802" w:rsidR="006E1CA6" w:rsidRPr="002F49C6" w:rsidRDefault="006E1CA6" w:rsidP="006E1CA6">
      <w:pPr>
        <w:pStyle w:val="aff2"/>
        <w:rPr>
          <w:rFonts w:ascii="Times New Roman" w:hAnsi="Times New Roman"/>
          <w:i/>
          <w:highlight w:val="yellow"/>
        </w:rPr>
      </w:pPr>
      <w:r>
        <w:rPr>
          <w:rFonts w:ascii="Times New Roman" w:hAnsi="Times New Roman"/>
          <w:i/>
          <w:highlight w:val="yellow"/>
        </w:rPr>
        <w:t>&lt;END OF THE CHANGE 5</w:t>
      </w:r>
      <w:r w:rsidRPr="002F49C6">
        <w:rPr>
          <w:rFonts w:ascii="Times New Roman" w:hAnsi="Times New Roman"/>
          <w:i/>
          <w:highlight w:val="yellow"/>
        </w:rPr>
        <w:t>&gt;</w:t>
      </w:r>
    </w:p>
    <w:p w14:paraId="0F0F0A58" w14:textId="77777777" w:rsidR="006E1CA6" w:rsidRPr="000E0432" w:rsidRDefault="006E1CA6" w:rsidP="000E0432"/>
    <w:sectPr w:rsidR="006E1CA6" w:rsidRPr="000E0432" w:rsidSect="000B7FED">
      <w:headerReference w:type="even" r:id="rId28"/>
      <w:headerReference w:type="default" r:id="rId29"/>
      <w:headerReference w:type="first" r:id="rId3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7DB9A2" w14:textId="77777777" w:rsidR="00D21A77" w:rsidRDefault="00D21A77">
      <w:r>
        <w:separator/>
      </w:r>
    </w:p>
  </w:endnote>
  <w:endnote w:type="continuationSeparator" w:id="0">
    <w:p w14:paraId="27E83402" w14:textId="77777777" w:rsidR="00D21A77" w:rsidRDefault="00D21A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6"/>
    <w:family w:val="swiss"/>
    <w:pitch w:val="variable"/>
    <w:sig w:usb0="F7FFAFFF" w:usb1="E9DFFFFF" w:usb2="0000003F" w:usb3="00000000" w:csb0="003F01FF" w:csb1="00000000"/>
  </w:font>
  <w:font w:name="Osaka">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v4.2.0">
    <w:altName w:val="Times New Roman"/>
    <w:charset w:val="00"/>
    <w:family w:val="auto"/>
    <w:pitch w:val="default"/>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Times New Roman Bold">
    <w:panose1 w:val="02020803070505020304"/>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 ??">
    <w:panose1 w:val="00000000000000000000"/>
    <w:charset w:val="00"/>
    <w:family w:val="roman"/>
    <w:notTrueType/>
    <w:pitch w:val="default"/>
  </w:font>
  <w:font w:name="?c?e?o“A‘??S?V?b?N‘I">
    <w:altName w:val="宋体"/>
    <w:panose1 w:val="00000000000000000000"/>
    <w:charset w:val="86"/>
    <w:family w:val="roman"/>
    <w:notTrueType/>
    <w:pitch w:val="default"/>
  </w:font>
  <w:font w:name="‚c‚e‚o“Á‘¾ƒSƒVƒbƒN‘Ì">
    <w:altName w:val="宋体"/>
    <w:panose1 w:val="00000000000000000000"/>
    <w:charset w:val="86"/>
    <w:family w:val="roman"/>
    <w:notTrueType/>
    <w:pitch w:val="default"/>
  </w:font>
  <w:font w:name="v5.0.0">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33C4A2" w14:textId="77777777" w:rsidR="00D21A77" w:rsidRDefault="00D21A77">
      <w:r>
        <w:separator/>
      </w:r>
    </w:p>
  </w:footnote>
  <w:footnote w:type="continuationSeparator" w:id="0">
    <w:p w14:paraId="53FDF3F0" w14:textId="77777777" w:rsidR="00D21A77" w:rsidRDefault="00D21A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F9B5B9" w14:textId="77777777" w:rsidR="00383285" w:rsidRDefault="00383285">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38C096" w14:textId="77777777" w:rsidR="00383285" w:rsidRDefault="00383285">
    <w:pPr>
      <w:pStyle w:val="a7"/>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0168BD" w14:textId="77777777" w:rsidR="00383285" w:rsidRDefault="00383285">
    <w:pPr>
      <w:pStyle w:val="a7"/>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7CC44E" w14:textId="77777777" w:rsidR="00383285" w:rsidRDefault="00383285">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F"/>
    <w:multiLevelType w:val="singleLevel"/>
    <w:tmpl w:val="D99E36B8"/>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7A162058"/>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958456B6"/>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F91C347E"/>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170C7C7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D6147F26"/>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7A5ECFBA"/>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pStyle w:val="Reference"/>
      <w:lvlText w:val="*"/>
      <w:lvlJc w:val="left"/>
      <w:pPr>
        <w:ind w:left="0" w:firstLine="0"/>
      </w:pPr>
    </w:lvl>
  </w:abstractNum>
  <w:abstractNum w:abstractNumId="8"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9" w15:restartNumberingAfterBreak="0">
    <w:nsid w:val="07FB46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0A603540"/>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3" w15:restartNumberingAfterBreak="0">
    <w:nsid w:val="1A01560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1B25121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1B3A27F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216A26D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9"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20" w15:restartNumberingAfterBreak="0">
    <w:nsid w:val="33A4621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62569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4"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25" w15:restartNumberingAfterBreak="0">
    <w:nsid w:val="3BFD20C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3F73609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FA60D4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2641BF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15:restartNumberingAfterBreak="0">
    <w:nsid w:val="63185F27"/>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771357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4" w15:restartNumberingAfterBreak="0">
    <w:nsid w:val="6B9A3EF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6"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9" w15:restartNumberingAfterBreak="0">
    <w:nsid w:val="7BC330F5"/>
    <w:multiLevelType w:val="hybridMultilevel"/>
    <w:tmpl w:val="C2769C2A"/>
    <w:lvl w:ilvl="0" w:tplc="7654E68E">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6CE4F08E">
      <w:start w:val="1"/>
      <w:numFmt w:val="bullet"/>
      <w:lvlText w:val="o"/>
      <w:lvlJc w:val="left"/>
      <w:pPr>
        <w:tabs>
          <w:tab w:val="num" w:pos="1440"/>
        </w:tabs>
        <w:ind w:left="1440" w:hanging="360"/>
      </w:pPr>
      <w:rPr>
        <w:rFonts w:ascii="Courier New" w:hAnsi="Courier New" w:cs="Courier New" w:hint="default"/>
      </w:rPr>
    </w:lvl>
    <w:lvl w:ilvl="2" w:tplc="FC32C9CC">
      <w:start w:val="1"/>
      <w:numFmt w:val="bullet"/>
      <w:lvlText w:val=""/>
      <w:lvlJc w:val="left"/>
      <w:pPr>
        <w:tabs>
          <w:tab w:val="num" w:pos="2160"/>
        </w:tabs>
        <w:ind w:left="2160" w:hanging="360"/>
      </w:pPr>
      <w:rPr>
        <w:rFonts w:ascii="Wingdings" w:hAnsi="Wingdings" w:hint="default"/>
      </w:rPr>
    </w:lvl>
    <w:lvl w:ilvl="3" w:tplc="494EB07A">
      <w:start w:val="1"/>
      <w:numFmt w:val="bullet"/>
      <w:lvlText w:val=""/>
      <w:lvlJc w:val="left"/>
      <w:pPr>
        <w:tabs>
          <w:tab w:val="num" w:pos="2880"/>
        </w:tabs>
        <w:ind w:left="2880" w:hanging="360"/>
      </w:pPr>
      <w:rPr>
        <w:rFonts w:ascii="Symbol" w:hAnsi="Symbol" w:hint="default"/>
      </w:rPr>
    </w:lvl>
    <w:lvl w:ilvl="4" w:tplc="D5FE0A22">
      <w:start w:val="1"/>
      <w:numFmt w:val="bullet"/>
      <w:lvlText w:val="o"/>
      <w:lvlJc w:val="left"/>
      <w:pPr>
        <w:tabs>
          <w:tab w:val="num" w:pos="3600"/>
        </w:tabs>
        <w:ind w:left="3600" w:hanging="360"/>
      </w:pPr>
      <w:rPr>
        <w:rFonts w:ascii="Courier New" w:hAnsi="Courier New" w:cs="Courier New" w:hint="default"/>
      </w:rPr>
    </w:lvl>
    <w:lvl w:ilvl="5" w:tplc="201E83B4">
      <w:start w:val="1"/>
      <w:numFmt w:val="bullet"/>
      <w:lvlText w:val=""/>
      <w:lvlJc w:val="left"/>
      <w:pPr>
        <w:tabs>
          <w:tab w:val="num" w:pos="4320"/>
        </w:tabs>
        <w:ind w:left="4320" w:hanging="360"/>
      </w:pPr>
      <w:rPr>
        <w:rFonts w:ascii="Wingdings" w:hAnsi="Wingdings" w:hint="default"/>
      </w:rPr>
    </w:lvl>
    <w:lvl w:ilvl="6" w:tplc="012AFE6A">
      <w:start w:val="1"/>
      <w:numFmt w:val="bullet"/>
      <w:lvlText w:val=""/>
      <w:lvlJc w:val="left"/>
      <w:pPr>
        <w:tabs>
          <w:tab w:val="num" w:pos="5040"/>
        </w:tabs>
        <w:ind w:left="5040" w:hanging="360"/>
      </w:pPr>
      <w:rPr>
        <w:rFonts w:ascii="Symbol" w:hAnsi="Symbol" w:hint="default"/>
      </w:rPr>
    </w:lvl>
    <w:lvl w:ilvl="7" w:tplc="F1A85D28">
      <w:start w:val="1"/>
      <w:numFmt w:val="bullet"/>
      <w:lvlText w:val="o"/>
      <w:lvlJc w:val="left"/>
      <w:pPr>
        <w:tabs>
          <w:tab w:val="num" w:pos="5760"/>
        </w:tabs>
        <w:ind w:left="5760" w:hanging="360"/>
      </w:pPr>
      <w:rPr>
        <w:rFonts w:ascii="Courier New" w:hAnsi="Courier New" w:cs="Courier New" w:hint="default"/>
      </w:rPr>
    </w:lvl>
    <w:lvl w:ilvl="8" w:tplc="25AA5666">
      <w:start w:val="1"/>
      <w:numFmt w:val="bullet"/>
      <w:lvlText w:val=""/>
      <w:lvlJc w:val="left"/>
      <w:pPr>
        <w:tabs>
          <w:tab w:val="num" w:pos="6480"/>
        </w:tabs>
        <w:ind w:left="6480" w:hanging="360"/>
      </w:pPr>
      <w:rPr>
        <w:rFonts w:ascii="Wingdings" w:hAnsi="Wingdings" w:hint="default"/>
      </w:r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9"/>
  </w:num>
  <w:num w:numId="4">
    <w:abstractNumId w:val="7"/>
    <w:lvlOverride w:ilvl="0">
      <w:lvl w:ilvl="0">
        <w:numFmt w:val="bullet"/>
        <w:pStyle w:val="Reference"/>
        <w:lvlText w:val=""/>
        <w:legacy w:legacy="1" w:legacySpace="0" w:legacyIndent="283"/>
        <w:lvlJc w:val="left"/>
        <w:pPr>
          <w:ind w:left="567" w:hanging="283"/>
        </w:pPr>
        <w:rPr>
          <w:rFonts w:ascii="Symbol" w:hAnsi="Symbol" w:hint="default"/>
        </w:rPr>
      </w:lvl>
    </w:lvlOverride>
  </w:num>
  <w:num w:numId="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32"/>
  </w:num>
  <w:num w:numId="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6"/>
  </w:num>
  <w:num w:numId="11">
    <w:abstractNumId w:val="38"/>
  </w:num>
  <w:num w:numId="12">
    <w:abstractNumId w:val="24"/>
    <w:lvlOverride w:ilvl="0">
      <w:startOverride w:val="1"/>
    </w:lvlOverride>
  </w:num>
  <w:num w:numId="13">
    <w:abstractNumId w:val="35"/>
  </w:num>
  <w:num w:numId="14">
    <w:abstractNumId w:val="17"/>
  </w:num>
  <w:num w:numId="15">
    <w:abstractNumId w:val="37"/>
  </w:num>
  <w:num w:numId="16">
    <w:abstractNumId w:val="11"/>
  </w:num>
  <w:num w:numId="17">
    <w:abstractNumId w:val="29"/>
  </w:num>
  <w:num w:numId="18">
    <w:abstractNumId w:val="21"/>
  </w:num>
  <w:num w:numId="19">
    <w:abstractNumId w:val="6"/>
  </w:num>
  <w:num w:numId="20">
    <w:abstractNumId w:val="4"/>
  </w:num>
  <w:num w:numId="21">
    <w:abstractNumId w:val="3"/>
  </w:num>
  <w:num w:numId="22">
    <w:abstractNumId w:val="2"/>
  </w:num>
  <w:num w:numId="23">
    <w:abstractNumId w:val="1"/>
  </w:num>
  <w:num w:numId="24">
    <w:abstractNumId w:val="5"/>
  </w:num>
  <w:num w:numId="25">
    <w:abstractNumId w:val="0"/>
  </w:num>
  <w:num w:numId="26">
    <w:abstractNumId w:val="16"/>
  </w:num>
  <w:num w:numId="27">
    <w:abstractNumId w:val="31"/>
  </w:num>
  <w:num w:numId="28">
    <w:abstractNumId w:val="26"/>
  </w:num>
  <w:num w:numId="29">
    <w:abstractNumId w:val="30"/>
  </w:num>
  <w:num w:numId="30">
    <w:abstractNumId w:val="15"/>
  </w:num>
  <w:num w:numId="31">
    <w:abstractNumId w:val="10"/>
  </w:num>
  <w:num w:numId="32">
    <w:abstractNumId w:val="13"/>
  </w:num>
  <w:num w:numId="33">
    <w:abstractNumId w:val="27"/>
  </w:num>
  <w:num w:numId="34">
    <w:abstractNumId w:val="34"/>
  </w:num>
  <w:num w:numId="35">
    <w:abstractNumId w:val="22"/>
  </w:num>
  <w:num w:numId="36">
    <w:abstractNumId w:val="9"/>
  </w:num>
  <w:num w:numId="37">
    <w:abstractNumId w:val="25"/>
  </w:num>
  <w:num w:numId="38">
    <w:abstractNumId w:val="14"/>
  </w:num>
  <w:num w:numId="39">
    <w:abstractNumId w:val="20"/>
  </w:num>
  <w:num w:numId="40">
    <w:abstractNumId w:val="33"/>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_Modify_After_Meeting">
    <w15:presenceInfo w15:providerId="None" w15:userId="Huawei_Modify_After_Meeting"/>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embedSystemFonts/>
  <w:bordersDoNotSurroundHeader/>
  <w:bordersDoNotSurroundFooter/>
  <w:hideSpelling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4771"/>
    <w:rsid w:val="000000AB"/>
    <w:rsid w:val="0000745B"/>
    <w:rsid w:val="00012186"/>
    <w:rsid w:val="00016B01"/>
    <w:rsid w:val="000214C2"/>
    <w:rsid w:val="00022E4A"/>
    <w:rsid w:val="000253C7"/>
    <w:rsid w:val="00047BF6"/>
    <w:rsid w:val="00050B97"/>
    <w:rsid w:val="000518D1"/>
    <w:rsid w:val="00051974"/>
    <w:rsid w:val="00052721"/>
    <w:rsid w:val="00060AA6"/>
    <w:rsid w:val="0006234D"/>
    <w:rsid w:val="000732A6"/>
    <w:rsid w:val="00093153"/>
    <w:rsid w:val="00093BCD"/>
    <w:rsid w:val="00094932"/>
    <w:rsid w:val="000A5DD5"/>
    <w:rsid w:val="000A6394"/>
    <w:rsid w:val="000B07AA"/>
    <w:rsid w:val="000B0CB9"/>
    <w:rsid w:val="000B7FED"/>
    <w:rsid w:val="000C038A"/>
    <w:rsid w:val="000C12D0"/>
    <w:rsid w:val="000C6598"/>
    <w:rsid w:val="000D5510"/>
    <w:rsid w:val="000D646B"/>
    <w:rsid w:val="000E0432"/>
    <w:rsid w:val="000E54CA"/>
    <w:rsid w:val="000E585C"/>
    <w:rsid w:val="000E6C31"/>
    <w:rsid w:val="00103832"/>
    <w:rsid w:val="00104A47"/>
    <w:rsid w:val="0011782F"/>
    <w:rsid w:val="0014527F"/>
    <w:rsid w:val="00145D43"/>
    <w:rsid w:val="00154B2E"/>
    <w:rsid w:val="001738B7"/>
    <w:rsid w:val="00174087"/>
    <w:rsid w:val="00175350"/>
    <w:rsid w:val="001844A1"/>
    <w:rsid w:val="00185C33"/>
    <w:rsid w:val="00192C46"/>
    <w:rsid w:val="001A08B3"/>
    <w:rsid w:val="001A63C5"/>
    <w:rsid w:val="001A7B60"/>
    <w:rsid w:val="001B52F0"/>
    <w:rsid w:val="001B54C1"/>
    <w:rsid w:val="001B7A65"/>
    <w:rsid w:val="001E41F3"/>
    <w:rsid w:val="001E69A5"/>
    <w:rsid w:val="001F7FD1"/>
    <w:rsid w:val="00201249"/>
    <w:rsid w:val="0021076E"/>
    <w:rsid w:val="00213F80"/>
    <w:rsid w:val="002203D7"/>
    <w:rsid w:val="00237BE2"/>
    <w:rsid w:val="00241AB2"/>
    <w:rsid w:val="00246B5F"/>
    <w:rsid w:val="0025006B"/>
    <w:rsid w:val="0026004D"/>
    <w:rsid w:val="002640DD"/>
    <w:rsid w:val="00264CDB"/>
    <w:rsid w:val="00273F66"/>
    <w:rsid w:val="0027560D"/>
    <w:rsid w:val="00275D12"/>
    <w:rsid w:val="00284FEB"/>
    <w:rsid w:val="002860C4"/>
    <w:rsid w:val="00291072"/>
    <w:rsid w:val="0029530C"/>
    <w:rsid w:val="002B3A10"/>
    <w:rsid w:val="002B55B4"/>
    <w:rsid w:val="002B5741"/>
    <w:rsid w:val="002B7E94"/>
    <w:rsid w:val="002E0F7F"/>
    <w:rsid w:val="002E7DE6"/>
    <w:rsid w:val="002F2C4C"/>
    <w:rsid w:val="002F49C6"/>
    <w:rsid w:val="002F599A"/>
    <w:rsid w:val="00305409"/>
    <w:rsid w:val="00312478"/>
    <w:rsid w:val="0031497C"/>
    <w:rsid w:val="00315B27"/>
    <w:rsid w:val="00321E39"/>
    <w:rsid w:val="0032275F"/>
    <w:rsid w:val="00342A3C"/>
    <w:rsid w:val="003609EF"/>
    <w:rsid w:val="0036231A"/>
    <w:rsid w:val="00362C24"/>
    <w:rsid w:val="00370EC0"/>
    <w:rsid w:val="0037103B"/>
    <w:rsid w:val="00374DD4"/>
    <w:rsid w:val="00383285"/>
    <w:rsid w:val="00395A3A"/>
    <w:rsid w:val="003A292B"/>
    <w:rsid w:val="003C1337"/>
    <w:rsid w:val="003D503F"/>
    <w:rsid w:val="003D6632"/>
    <w:rsid w:val="003E11FB"/>
    <w:rsid w:val="003E1A36"/>
    <w:rsid w:val="003E4DD3"/>
    <w:rsid w:val="003F7543"/>
    <w:rsid w:val="00402AA3"/>
    <w:rsid w:val="004041BB"/>
    <w:rsid w:val="00410371"/>
    <w:rsid w:val="004242F1"/>
    <w:rsid w:val="0046100B"/>
    <w:rsid w:val="0046643B"/>
    <w:rsid w:val="00471FD9"/>
    <w:rsid w:val="0047666B"/>
    <w:rsid w:val="0048446A"/>
    <w:rsid w:val="00492C07"/>
    <w:rsid w:val="00497354"/>
    <w:rsid w:val="004B167A"/>
    <w:rsid w:val="004B75B7"/>
    <w:rsid w:val="004C46FA"/>
    <w:rsid w:val="004D33FB"/>
    <w:rsid w:val="004D3A85"/>
    <w:rsid w:val="004E5838"/>
    <w:rsid w:val="00513321"/>
    <w:rsid w:val="0051580D"/>
    <w:rsid w:val="00517E86"/>
    <w:rsid w:val="0052078B"/>
    <w:rsid w:val="00525D63"/>
    <w:rsid w:val="005262A5"/>
    <w:rsid w:val="00533DB8"/>
    <w:rsid w:val="00544771"/>
    <w:rsid w:val="005456D2"/>
    <w:rsid w:val="00547111"/>
    <w:rsid w:val="0055145D"/>
    <w:rsid w:val="005646DE"/>
    <w:rsid w:val="0056696D"/>
    <w:rsid w:val="00570F34"/>
    <w:rsid w:val="00571BF6"/>
    <w:rsid w:val="00572BE7"/>
    <w:rsid w:val="00574E8E"/>
    <w:rsid w:val="00577574"/>
    <w:rsid w:val="005809A3"/>
    <w:rsid w:val="00581CEF"/>
    <w:rsid w:val="00585C02"/>
    <w:rsid w:val="00592D74"/>
    <w:rsid w:val="005947FF"/>
    <w:rsid w:val="00595813"/>
    <w:rsid w:val="005A1760"/>
    <w:rsid w:val="005C47AB"/>
    <w:rsid w:val="005C6EB9"/>
    <w:rsid w:val="005D239A"/>
    <w:rsid w:val="005D5B73"/>
    <w:rsid w:val="005E2C44"/>
    <w:rsid w:val="005F3C6C"/>
    <w:rsid w:val="005F6E85"/>
    <w:rsid w:val="005F7C17"/>
    <w:rsid w:val="0061148E"/>
    <w:rsid w:val="00616E26"/>
    <w:rsid w:val="00616EE9"/>
    <w:rsid w:val="00617224"/>
    <w:rsid w:val="00621188"/>
    <w:rsid w:val="006257ED"/>
    <w:rsid w:val="00625BB3"/>
    <w:rsid w:val="00635F07"/>
    <w:rsid w:val="00646A8E"/>
    <w:rsid w:val="00654B64"/>
    <w:rsid w:val="00655D2B"/>
    <w:rsid w:val="00674CF0"/>
    <w:rsid w:val="006830C7"/>
    <w:rsid w:val="006858DF"/>
    <w:rsid w:val="00695808"/>
    <w:rsid w:val="006A47D3"/>
    <w:rsid w:val="006B46FB"/>
    <w:rsid w:val="006B70F3"/>
    <w:rsid w:val="006C5EA5"/>
    <w:rsid w:val="006E1CA6"/>
    <w:rsid w:val="006E21FB"/>
    <w:rsid w:val="006F0153"/>
    <w:rsid w:val="006F179E"/>
    <w:rsid w:val="006F19B0"/>
    <w:rsid w:val="006F1A56"/>
    <w:rsid w:val="006F1AD3"/>
    <w:rsid w:val="006F3DA1"/>
    <w:rsid w:val="00700D21"/>
    <w:rsid w:val="0070644E"/>
    <w:rsid w:val="0070794E"/>
    <w:rsid w:val="00714190"/>
    <w:rsid w:val="0072024B"/>
    <w:rsid w:val="00732378"/>
    <w:rsid w:val="00733DB3"/>
    <w:rsid w:val="00735D41"/>
    <w:rsid w:val="0073648B"/>
    <w:rsid w:val="00736931"/>
    <w:rsid w:val="00741F09"/>
    <w:rsid w:val="00751283"/>
    <w:rsid w:val="007530B4"/>
    <w:rsid w:val="00760F34"/>
    <w:rsid w:val="00762AFB"/>
    <w:rsid w:val="00780449"/>
    <w:rsid w:val="007862E2"/>
    <w:rsid w:val="007870E8"/>
    <w:rsid w:val="00792342"/>
    <w:rsid w:val="007977A8"/>
    <w:rsid w:val="007A226D"/>
    <w:rsid w:val="007A3251"/>
    <w:rsid w:val="007B4AAC"/>
    <w:rsid w:val="007B512A"/>
    <w:rsid w:val="007B7405"/>
    <w:rsid w:val="007B7CDD"/>
    <w:rsid w:val="007C2097"/>
    <w:rsid w:val="007C6AF2"/>
    <w:rsid w:val="007D106E"/>
    <w:rsid w:val="007D6A07"/>
    <w:rsid w:val="007D798E"/>
    <w:rsid w:val="007E08EA"/>
    <w:rsid w:val="007F0AD6"/>
    <w:rsid w:val="007F7259"/>
    <w:rsid w:val="00801424"/>
    <w:rsid w:val="008040A8"/>
    <w:rsid w:val="00811B6B"/>
    <w:rsid w:val="00824E89"/>
    <w:rsid w:val="008279FA"/>
    <w:rsid w:val="00852802"/>
    <w:rsid w:val="0085430C"/>
    <w:rsid w:val="00854E55"/>
    <w:rsid w:val="0086005B"/>
    <w:rsid w:val="008626E7"/>
    <w:rsid w:val="008705D5"/>
    <w:rsid w:val="00870EE7"/>
    <w:rsid w:val="008757D3"/>
    <w:rsid w:val="0088188F"/>
    <w:rsid w:val="008863B9"/>
    <w:rsid w:val="008949B3"/>
    <w:rsid w:val="00895613"/>
    <w:rsid w:val="008A40A7"/>
    <w:rsid w:val="008A45A6"/>
    <w:rsid w:val="008A731C"/>
    <w:rsid w:val="008B0E87"/>
    <w:rsid w:val="008B24C2"/>
    <w:rsid w:val="008B5C05"/>
    <w:rsid w:val="008B5C6F"/>
    <w:rsid w:val="008B79DD"/>
    <w:rsid w:val="008C1CAC"/>
    <w:rsid w:val="008C4EA5"/>
    <w:rsid w:val="008E3083"/>
    <w:rsid w:val="008E7C0B"/>
    <w:rsid w:val="008F1B2C"/>
    <w:rsid w:val="008F686C"/>
    <w:rsid w:val="00900087"/>
    <w:rsid w:val="00910435"/>
    <w:rsid w:val="009148DE"/>
    <w:rsid w:val="00914945"/>
    <w:rsid w:val="00917870"/>
    <w:rsid w:val="00920269"/>
    <w:rsid w:val="009311D4"/>
    <w:rsid w:val="00932C53"/>
    <w:rsid w:val="00937751"/>
    <w:rsid w:val="00937E56"/>
    <w:rsid w:val="009415D8"/>
    <w:rsid w:val="00941E30"/>
    <w:rsid w:val="0094633C"/>
    <w:rsid w:val="0095319F"/>
    <w:rsid w:val="009737E0"/>
    <w:rsid w:val="00974531"/>
    <w:rsid w:val="00975527"/>
    <w:rsid w:val="0097730A"/>
    <w:rsid w:val="009777D9"/>
    <w:rsid w:val="00980E9E"/>
    <w:rsid w:val="00984D39"/>
    <w:rsid w:val="00991B88"/>
    <w:rsid w:val="00993F44"/>
    <w:rsid w:val="009967DF"/>
    <w:rsid w:val="009A5753"/>
    <w:rsid w:val="009A579D"/>
    <w:rsid w:val="009A7750"/>
    <w:rsid w:val="009B13B4"/>
    <w:rsid w:val="009B2A99"/>
    <w:rsid w:val="009D21FA"/>
    <w:rsid w:val="009D5037"/>
    <w:rsid w:val="009E3297"/>
    <w:rsid w:val="009F5BC5"/>
    <w:rsid w:val="009F734F"/>
    <w:rsid w:val="00A04AC3"/>
    <w:rsid w:val="00A1349B"/>
    <w:rsid w:val="00A14D0F"/>
    <w:rsid w:val="00A21B69"/>
    <w:rsid w:val="00A246B6"/>
    <w:rsid w:val="00A3523D"/>
    <w:rsid w:val="00A4155F"/>
    <w:rsid w:val="00A42272"/>
    <w:rsid w:val="00A47E70"/>
    <w:rsid w:val="00A50CF0"/>
    <w:rsid w:val="00A55F5E"/>
    <w:rsid w:val="00A66230"/>
    <w:rsid w:val="00A702BF"/>
    <w:rsid w:val="00A7671C"/>
    <w:rsid w:val="00A809F2"/>
    <w:rsid w:val="00A85506"/>
    <w:rsid w:val="00A85D6A"/>
    <w:rsid w:val="00A92F98"/>
    <w:rsid w:val="00A96B1D"/>
    <w:rsid w:val="00AA2CBC"/>
    <w:rsid w:val="00AA65C8"/>
    <w:rsid w:val="00AC2353"/>
    <w:rsid w:val="00AC5820"/>
    <w:rsid w:val="00AC7EF9"/>
    <w:rsid w:val="00AD1CD8"/>
    <w:rsid w:val="00AD2F3C"/>
    <w:rsid w:val="00AF2B45"/>
    <w:rsid w:val="00AF3DF7"/>
    <w:rsid w:val="00AF48CE"/>
    <w:rsid w:val="00AF7769"/>
    <w:rsid w:val="00B06A79"/>
    <w:rsid w:val="00B13B43"/>
    <w:rsid w:val="00B171D2"/>
    <w:rsid w:val="00B238A4"/>
    <w:rsid w:val="00B258BB"/>
    <w:rsid w:val="00B31444"/>
    <w:rsid w:val="00B3382F"/>
    <w:rsid w:val="00B35A7A"/>
    <w:rsid w:val="00B36DE0"/>
    <w:rsid w:val="00B431B3"/>
    <w:rsid w:val="00B444A3"/>
    <w:rsid w:val="00B60DC2"/>
    <w:rsid w:val="00B652B5"/>
    <w:rsid w:val="00B67B97"/>
    <w:rsid w:val="00B81335"/>
    <w:rsid w:val="00B850DD"/>
    <w:rsid w:val="00B968C8"/>
    <w:rsid w:val="00BA140E"/>
    <w:rsid w:val="00BA3EC5"/>
    <w:rsid w:val="00BA51D9"/>
    <w:rsid w:val="00BB1650"/>
    <w:rsid w:val="00BB2CAE"/>
    <w:rsid w:val="00BB5DFC"/>
    <w:rsid w:val="00BD279D"/>
    <w:rsid w:val="00BD6443"/>
    <w:rsid w:val="00BD6BB8"/>
    <w:rsid w:val="00BD7380"/>
    <w:rsid w:val="00C01C66"/>
    <w:rsid w:val="00C1362E"/>
    <w:rsid w:val="00C14366"/>
    <w:rsid w:val="00C2330F"/>
    <w:rsid w:val="00C30184"/>
    <w:rsid w:val="00C35983"/>
    <w:rsid w:val="00C35DD1"/>
    <w:rsid w:val="00C45AA4"/>
    <w:rsid w:val="00C475CF"/>
    <w:rsid w:val="00C50C67"/>
    <w:rsid w:val="00C61823"/>
    <w:rsid w:val="00C66BA2"/>
    <w:rsid w:val="00C71BB7"/>
    <w:rsid w:val="00C76664"/>
    <w:rsid w:val="00C84B7B"/>
    <w:rsid w:val="00C90DB1"/>
    <w:rsid w:val="00C95985"/>
    <w:rsid w:val="00CA2C54"/>
    <w:rsid w:val="00CB71A0"/>
    <w:rsid w:val="00CC4738"/>
    <w:rsid w:val="00CC5026"/>
    <w:rsid w:val="00CC68D0"/>
    <w:rsid w:val="00CE0E70"/>
    <w:rsid w:val="00CE4828"/>
    <w:rsid w:val="00CF28E2"/>
    <w:rsid w:val="00D03F9A"/>
    <w:rsid w:val="00D06D51"/>
    <w:rsid w:val="00D16A38"/>
    <w:rsid w:val="00D21A77"/>
    <w:rsid w:val="00D24991"/>
    <w:rsid w:val="00D256A0"/>
    <w:rsid w:val="00D41503"/>
    <w:rsid w:val="00D50255"/>
    <w:rsid w:val="00D66520"/>
    <w:rsid w:val="00D76575"/>
    <w:rsid w:val="00D827E5"/>
    <w:rsid w:val="00D83A37"/>
    <w:rsid w:val="00D84C6D"/>
    <w:rsid w:val="00D867BA"/>
    <w:rsid w:val="00D90D8A"/>
    <w:rsid w:val="00D916FF"/>
    <w:rsid w:val="00D9406E"/>
    <w:rsid w:val="00DA060B"/>
    <w:rsid w:val="00DA078C"/>
    <w:rsid w:val="00DD014F"/>
    <w:rsid w:val="00DD5555"/>
    <w:rsid w:val="00DD5D59"/>
    <w:rsid w:val="00DE34CF"/>
    <w:rsid w:val="00DE650D"/>
    <w:rsid w:val="00DE749F"/>
    <w:rsid w:val="00DF52A8"/>
    <w:rsid w:val="00E00261"/>
    <w:rsid w:val="00E07A1F"/>
    <w:rsid w:val="00E13F3D"/>
    <w:rsid w:val="00E14D94"/>
    <w:rsid w:val="00E21D4D"/>
    <w:rsid w:val="00E24654"/>
    <w:rsid w:val="00E24D05"/>
    <w:rsid w:val="00E34898"/>
    <w:rsid w:val="00E376A5"/>
    <w:rsid w:val="00E44CC6"/>
    <w:rsid w:val="00E50C6D"/>
    <w:rsid w:val="00E53DAF"/>
    <w:rsid w:val="00E55B19"/>
    <w:rsid w:val="00E624B4"/>
    <w:rsid w:val="00E73A39"/>
    <w:rsid w:val="00E85080"/>
    <w:rsid w:val="00E931A4"/>
    <w:rsid w:val="00E939C8"/>
    <w:rsid w:val="00E95193"/>
    <w:rsid w:val="00E96744"/>
    <w:rsid w:val="00EA2543"/>
    <w:rsid w:val="00EB06AD"/>
    <w:rsid w:val="00EB09B7"/>
    <w:rsid w:val="00EB0E4F"/>
    <w:rsid w:val="00EB290A"/>
    <w:rsid w:val="00ED3CF7"/>
    <w:rsid w:val="00EE2825"/>
    <w:rsid w:val="00EE7D7C"/>
    <w:rsid w:val="00EF2C3F"/>
    <w:rsid w:val="00EF6270"/>
    <w:rsid w:val="00F25D98"/>
    <w:rsid w:val="00F300FB"/>
    <w:rsid w:val="00F5709C"/>
    <w:rsid w:val="00F5751B"/>
    <w:rsid w:val="00F61E19"/>
    <w:rsid w:val="00F620C2"/>
    <w:rsid w:val="00F62A2B"/>
    <w:rsid w:val="00F87464"/>
    <w:rsid w:val="00F917E9"/>
    <w:rsid w:val="00F93942"/>
    <w:rsid w:val="00F94C78"/>
    <w:rsid w:val="00F95230"/>
    <w:rsid w:val="00F95A2D"/>
    <w:rsid w:val="00FA1684"/>
    <w:rsid w:val="00FA33C6"/>
    <w:rsid w:val="00FA68C5"/>
    <w:rsid w:val="00FB6386"/>
    <w:rsid w:val="00FB7E42"/>
    <w:rsid w:val="00FC13C6"/>
    <w:rsid w:val="00FD04CE"/>
    <w:rsid w:val="00FE50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237515"/>
  <w15:docId w15:val="{9392AF02-8736-42F8-A2C5-E7459A3FFA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0B07AA"/>
    <w:pPr>
      <w:overflowPunct w:val="0"/>
      <w:autoSpaceDE w:val="0"/>
      <w:autoSpaceDN w:val="0"/>
      <w:adjustRightInd w:val="0"/>
      <w:spacing w:after="180"/>
      <w:textAlignment w:val="baseline"/>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Char"/>
    <w:next w:val="a1"/>
    <w:link w:val="11"/>
    <w:qFormat/>
    <w:rsid w:val="000B07A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0"/>
    <w:qFormat/>
    <w:rsid w:val="000B07AA"/>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331,1.1"/>
    <w:basedOn w:val="2"/>
    <w:next w:val="a1"/>
    <w:link w:val="31"/>
    <w:qFormat/>
    <w:rsid w:val="000B07AA"/>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413,break"/>
    <w:basedOn w:val="30"/>
    <w:next w:val="a1"/>
    <w:link w:val="41"/>
    <w:qFormat/>
    <w:rsid w:val="000B07AA"/>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0"/>
    <w:qFormat/>
    <w:rsid w:val="000B07AA"/>
    <w:pPr>
      <w:ind w:left="1701" w:hanging="1701"/>
      <w:outlineLvl w:val="4"/>
    </w:pPr>
    <w:rPr>
      <w:sz w:val="22"/>
    </w:rPr>
  </w:style>
  <w:style w:type="paragraph" w:styleId="6">
    <w:name w:val="heading 6"/>
    <w:aliases w:val="T1,Header 6"/>
    <w:basedOn w:val="H6"/>
    <w:next w:val="a1"/>
    <w:link w:val="60"/>
    <w:qFormat/>
    <w:rsid w:val="000B07AA"/>
    <w:pPr>
      <w:outlineLvl w:val="5"/>
    </w:pPr>
  </w:style>
  <w:style w:type="paragraph" w:styleId="7">
    <w:name w:val="heading 7"/>
    <w:basedOn w:val="H6"/>
    <w:next w:val="a1"/>
    <w:link w:val="70"/>
    <w:qFormat/>
    <w:rsid w:val="000B07AA"/>
    <w:pPr>
      <w:outlineLvl w:val="6"/>
    </w:pPr>
  </w:style>
  <w:style w:type="paragraph" w:styleId="8">
    <w:name w:val="heading 8"/>
    <w:basedOn w:val="10"/>
    <w:next w:val="a1"/>
    <w:link w:val="80"/>
    <w:qFormat/>
    <w:rsid w:val="000B07AA"/>
    <w:pPr>
      <w:ind w:left="0" w:firstLine="0"/>
      <w:outlineLvl w:val="7"/>
    </w:pPr>
  </w:style>
  <w:style w:type="paragraph" w:styleId="9">
    <w:name w:val="heading 9"/>
    <w:basedOn w:val="8"/>
    <w:next w:val="a1"/>
    <w:link w:val="90"/>
    <w:qFormat/>
    <w:rsid w:val="000B07AA"/>
    <w:pPr>
      <w:outlineLvl w:val="8"/>
    </w:pPr>
  </w:style>
  <w:style w:type="character" w:default="1" w:styleId="a2">
    <w:name w:val="Default Paragraph Font"/>
    <w:uiPriority w:val="1"/>
    <w:semiHidden/>
    <w:unhideWhenUsed/>
    <w:rsid w:val="000B07AA"/>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0B07AA"/>
  </w:style>
  <w:style w:type="character" w:customStyle="1" w:styleId="11">
    <w:name w:val="标题 1 字符"/>
    <w:aliases w:val="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basedOn w:val="a2"/>
    <w:link w:val="10"/>
    <w:rsid w:val="007F0AD6"/>
    <w:rPr>
      <w:rFonts w:ascii="Arial" w:hAnsi="Arial"/>
      <w:sz w:val="36"/>
      <w:lang w:val="en-GB" w:eastAsia="en-US"/>
    </w:rPr>
  </w:style>
  <w:style w:type="character" w:customStyle="1" w:styleId="20">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basedOn w:val="a2"/>
    <w:link w:val="2"/>
    <w:rsid w:val="007F0AD6"/>
    <w:rPr>
      <w:rFonts w:ascii="Arial" w:hAnsi="Arial"/>
      <w:sz w:val="32"/>
      <w:lang w:val="en-GB" w:eastAsia="en-US"/>
    </w:rPr>
  </w:style>
  <w:style w:type="character" w:customStyle="1" w:styleId="31">
    <w:name w:val="标题 3 字符"/>
    <w:aliases w:val="Underrubrik2 字符,H3 字符,h3 字符,Memo Heading 3 字符,no break 字符,0H 字符,l3 字符,3 字符,list 3 字符,Head 3 字符,1.1.1 字符,3rd level 字符,Major Section Sub Section 字符,PA Minor Section 字符,Head3 字符,Level 3 Head 字符,31 字符,32 字符,33 字符,311 字符,321 字符,34 字符,312 字符,322 字符"/>
    <w:basedOn w:val="a2"/>
    <w:link w:val="30"/>
    <w:rsid w:val="00D41503"/>
    <w:rPr>
      <w:rFonts w:ascii="Arial" w:hAnsi="Arial"/>
      <w:sz w:val="28"/>
      <w:lang w:val="en-GB" w:eastAsia="en-US"/>
    </w:rPr>
  </w:style>
  <w:style w:type="character" w:customStyle="1" w:styleId="41">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a2"/>
    <w:link w:val="40"/>
    <w:rsid w:val="007F0AD6"/>
    <w:rPr>
      <w:rFonts w:ascii="Arial" w:hAnsi="Arial"/>
      <w:sz w:val="24"/>
      <w:lang w:val="en-GB" w:eastAsia="en-US"/>
    </w:rPr>
  </w:style>
  <w:style w:type="character" w:customStyle="1" w:styleId="50">
    <w:name w:val="标题 5 字符"/>
    <w:aliases w:val="h5 字符,Heading5 字符,Head5 字符,H5 字符,M5 字符,mh2 字符,Module heading 2 字符,heading 8 字符,Numbered Sub-list 字符,Heading 81 字符,标题 81 字符,Heading 811 字符,Heading 8111 字符"/>
    <w:basedOn w:val="a2"/>
    <w:link w:val="5"/>
    <w:rsid w:val="007F0AD6"/>
    <w:rPr>
      <w:rFonts w:ascii="Arial" w:hAnsi="Arial"/>
      <w:sz w:val="22"/>
      <w:lang w:val="en-GB" w:eastAsia="en-US"/>
    </w:rPr>
  </w:style>
  <w:style w:type="paragraph" w:customStyle="1" w:styleId="H6">
    <w:name w:val="H6"/>
    <w:basedOn w:val="5"/>
    <w:next w:val="a1"/>
    <w:link w:val="H6Char"/>
    <w:rsid w:val="000B07AA"/>
    <w:pPr>
      <w:ind w:left="1985" w:hanging="1985"/>
      <w:outlineLvl w:val="9"/>
    </w:pPr>
    <w:rPr>
      <w:sz w:val="20"/>
    </w:rPr>
  </w:style>
  <w:style w:type="character" w:customStyle="1" w:styleId="H6Char">
    <w:name w:val="H6 Char"/>
    <w:link w:val="H6"/>
    <w:locked/>
    <w:rsid w:val="007F0AD6"/>
    <w:rPr>
      <w:rFonts w:ascii="Arial" w:hAnsi="Arial"/>
      <w:lang w:val="en-GB" w:eastAsia="en-US"/>
    </w:rPr>
  </w:style>
  <w:style w:type="character" w:customStyle="1" w:styleId="60">
    <w:name w:val="标题 6 字符"/>
    <w:aliases w:val="T1 字符,Header 6 字符"/>
    <w:basedOn w:val="a2"/>
    <w:link w:val="6"/>
    <w:rsid w:val="007F0AD6"/>
    <w:rPr>
      <w:rFonts w:ascii="Arial" w:hAnsi="Arial"/>
      <w:lang w:val="en-GB" w:eastAsia="en-US"/>
    </w:rPr>
  </w:style>
  <w:style w:type="character" w:customStyle="1" w:styleId="70">
    <w:name w:val="标题 7 字符"/>
    <w:basedOn w:val="a2"/>
    <w:link w:val="7"/>
    <w:rsid w:val="007F0AD6"/>
    <w:rPr>
      <w:rFonts w:ascii="Arial" w:hAnsi="Arial"/>
      <w:lang w:val="en-GB" w:eastAsia="en-US"/>
    </w:rPr>
  </w:style>
  <w:style w:type="character" w:customStyle="1" w:styleId="80">
    <w:name w:val="标题 8 字符"/>
    <w:basedOn w:val="a2"/>
    <w:link w:val="8"/>
    <w:rsid w:val="007F0AD6"/>
    <w:rPr>
      <w:rFonts w:ascii="Arial" w:hAnsi="Arial"/>
      <w:sz w:val="36"/>
      <w:lang w:val="en-GB" w:eastAsia="en-US"/>
    </w:rPr>
  </w:style>
  <w:style w:type="character" w:customStyle="1" w:styleId="90">
    <w:name w:val="标题 9 字符"/>
    <w:basedOn w:val="a2"/>
    <w:link w:val="9"/>
    <w:rsid w:val="007F0AD6"/>
    <w:rPr>
      <w:rFonts w:ascii="Arial" w:hAnsi="Arial"/>
      <w:sz w:val="36"/>
      <w:lang w:val="en-GB" w:eastAsia="en-US"/>
    </w:rPr>
  </w:style>
  <w:style w:type="paragraph" w:styleId="TOC8">
    <w:name w:val="toc 8"/>
    <w:basedOn w:val="TOC1"/>
    <w:rsid w:val="000B07AA"/>
    <w:pPr>
      <w:spacing w:before="180"/>
      <w:ind w:left="2693" w:hanging="2693"/>
    </w:pPr>
    <w:rPr>
      <w:b/>
    </w:rPr>
  </w:style>
  <w:style w:type="paragraph" w:styleId="TOC1">
    <w:name w:val="toc 1"/>
    <w:rsid w:val="000B07AA"/>
    <w:pPr>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val="en-GB" w:eastAsia="en-US"/>
    </w:rPr>
  </w:style>
  <w:style w:type="paragraph" w:customStyle="1" w:styleId="ZT">
    <w:name w:val="ZT"/>
    <w:rsid w:val="000B07AA"/>
    <w:pPr>
      <w:framePr w:wrap="notBeside" w:vAnchor="page" w:hAnchor="margin" w:yAlign="center" w:anchorLock="1"/>
      <w:widowControl w:val="0"/>
      <w:overflowPunct w:val="0"/>
      <w:autoSpaceDE w:val="0"/>
      <w:autoSpaceDN w:val="0"/>
      <w:adjustRightInd w:val="0"/>
      <w:spacing w:line="240" w:lineRule="atLeast"/>
      <w:jc w:val="center"/>
      <w:textAlignment w:val="baseline"/>
    </w:pPr>
    <w:rPr>
      <w:rFonts w:ascii="Arial" w:hAnsi="Arial"/>
      <w:b/>
      <w:sz w:val="34"/>
      <w:lang w:val="en-GB" w:eastAsia="en-US"/>
    </w:rPr>
  </w:style>
  <w:style w:type="paragraph" w:styleId="TOC5">
    <w:name w:val="toc 5"/>
    <w:basedOn w:val="TOC4"/>
    <w:rsid w:val="000B07AA"/>
    <w:pPr>
      <w:ind w:left="1701" w:hanging="1701"/>
    </w:pPr>
  </w:style>
  <w:style w:type="paragraph" w:styleId="TOC4">
    <w:name w:val="toc 4"/>
    <w:basedOn w:val="TOC3"/>
    <w:rsid w:val="000B07AA"/>
    <w:pPr>
      <w:ind w:left="1418" w:hanging="1418"/>
    </w:pPr>
  </w:style>
  <w:style w:type="paragraph" w:styleId="TOC3">
    <w:name w:val="toc 3"/>
    <w:basedOn w:val="TOC2"/>
    <w:rsid w:val="000B07AA"/>
    <w:pPr>
      <w:ind w:left="1134" w:hanging="1134"/>
    </w:pPr>
  </w:style>
  <w:style w:type="paragraph" w:styleId="TOC2">
    <w:name w:val="toc 2"/>
    <w:basedOn w:val="TOC1"/>
    <w:rsid w:val="000B07AA"/>
    <w:pPr>
      <w:spacing w:before="0"/>
      <w:ind w:left="851" w:hanging="851"/>
    </w:pPr>
    <w:rPr>
      <w:sz w:val="20"/>
    </w:rPr>
  </w:style>
  <w:style w:type="paragraph" w:styleId="21">
    <w:name w:val="index 2"/>
    <w:basedOn w:val="12"/>
    <w:rsid w:val="000B07AA"/>
    <w:pPr>
      <w:ind w:left="284"/>
    </w:pPr>
  </w:style>
  <w:style w:type="paragraph" w:styleId="12">
    <w:name w:val="index 1"/>
    <w:basedOn w:val="a1"/>
    <w:rsid w:val="000B07AA"/>
    <w:pPr>
      <w:keepLines/>
    </w:pPr>
  </w:style>
  <w:style w:type="paragraph" w:customStyle="1" w:styleId="ZH">
    <w:name w:val="ZH"/>
    <w:rsid w:val="000B07AA"/>
    <w:pPr>
      <w:framePr w:wrap="notBeside" w:vAnchor="page" w:hAnchor="margin" w:xAlign="center" w:y="6805"/>
      <w:widowControl w:val="0"/>
      <w:overflowPunct w:val="0"/>
      <w:autoSpaceDE w:val="0"/>
      <w:autoSpaceDN w:val="0"/>
      <w:adjustRightInd w:val="0"/>
      <w:textAlignment w:val="baseline"/>
    </w:pPr>
    <w:rPr>
      <w:rFonts w:ascii="Arial" w:hAnsi="Arial"/>
      <w:noProof/>
      <w:lang w:val="en-GB" w:eastAsia="en-US"/>
    </w:rPr>
  </w:style>
  <w:style w:type="paragraph" w:customStyle="1" w:styleId="TT">
    <w:name w:val="TT"/>
    <w:basedOn w:val="10"/>
    <w:next w:val="a1"/>
    <w:rsid w:val="000B07AA"/>
    <w:pPr>
      <w:outlineLvl w:val="9"/>
    </w:pPr>
  </w:style>
  <w:style w:type="paragraph" w:styleId="22">
    <w:name w:val="List Number 2"/>
    <w:basedOn w:val="a5"/>
    <w:rsid w:val="000B07AA"/>
    <w:pPr>
      <w:ind w:left="851"/>
    </w:pPr>
  </w:style>
  <w:style w:type="paragraph" w:styleId="a5">
    <w:name w:val="List Number"/>
    <w:basedOn w:val="a6"/>
    <w:rsid w:val="000B07AA"/>
  </w:style>
  <w:style w:type="paragraph" w:styleId="a6">
    <w:name w:val="List"/>
    <w:basedOn w:val="a1"/>
    <w:rsid w:val="000B07AA"/>
    <w:pPr>
      <w:ind w:left="568" w:hanging="284"/>
    </w:pPr>
  </w:style>
  <w:style w:type="paragraph" w:styleId="a7">
    <w:name w:val="header"/>
    <w:aliases w:val="header odd,header odd1,header odd2,header odd3,header odd4,header odd5,header odd6,header,header1,header2,header3,header odd11,header odd21,header odd7,header4,header odd8,header odd9,header5,header odd12,header11,header21,header odd22,header31,h"/>
    <w:link w:val="a8"/>
    <w:rsid w:val="000B07AA"/>
    <w:pPr>
      <w:widowControl w:val="0"/>
      <w:overflowPunct w:val="0"/>
      <w:autoSpaceDE w:val="0"/>
      <w:autoSpaceDN w:val="0"/>
      <w:adjustRightInd w:val="0"/>
      <w:textAlignment w:val="baseline"/>
    </w:pPr>
    <w:rPr>
      <w:rFonts w:ascii="Arial" w:hAnsi="Arial"/>
      <w:b/>
      <w:noProof/>
      <w:sz w:val="18"/>
      <w:lang w:val="en-GB" w:eastAsia="en-US"/>
    </w:rPr>
  </w:style>
  <w:style w:type="character" w:customStyle="1" w:styleId="a8">
    <w:name w:val="页眉 字符"/>
    <w:aliases w:val="header odd 字符,header odd1 字符,header odd2 字符,header odd3 字符,header odd4 字符,header odd5 字符,header odd6 字符,header 字符,header1 字符,header2 字符,header3 字符,header odd11 字符,header odd21 字符,header odd7 字符,header4 字符,header odd8 字符,header odd9 字符,header5 字符"/>
    <w:basedOn w:val="a2"/>
    <w:link w:val="a7"/>
    <w:locked/>
    <w:rsid w:val="007F0AD6"/>
    <w:rPr>
      <w:rFonts w:ascii="Arial" w:hAnsi="Arial"/>
      <w:b/>
      <w:noProof/>
      <w:sz w:val="18"/>
      <w:lang w:val="en-GB" w:eastAsia="en-US"/>
    </w:rPr>
  </w:style>
  <w:style w:type="character" w:styleId="a9">
    <w:name w:val="footnote reference"/>
    <w:aliases w:val="Appel note de bas de p,Footnote Reference/,Footnote symbol,Style 12,(NECG) Footnote Reference,Style 124,Appel note de bas de p + 11 pt,Italic,Appel note de bas de p1,Appel note de bas de p2,Appel note de bas de p3,Footnote,o,fr,Ref,FR"/>
    <w:basedOn w:val="a2"/>
    <w:rsid w:val="000B07AA"/>
    <w:rPr>
      <w:b/>
      <w:position w:val="6"/>
      <w:sz w:val="16"/>
    </w:rPr>
  </w:style>
  <w:style w:type="paragraph" w:styleId="aa">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ab"/>
    <w:rsid w:val="000B07AA"/>
    <w:pPr>
      <w:keepLines/>
      <w:ind w:left="454" w:hanging="454"/>
    </w:pPr>
    <w:rPr>
      <w:sz w:val="16"/>
    </w:rPr>
  </w:style>
  <w:style w:type="character" w:customStyle="1" w:styleId="ab">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basedOn w:val="a2"/>
    <w:link w:val="aa"/>
    <w:locked/>
    <w:rsid w:val="007F0AD6"/>
    <w:rPr>
      <w:rFonts w:ascii="Times New Roman" w:hAnsi="Times New Roman"/>
      <w:sz w:val="16"/>
      <w:lang w:val="en-GB" w:eastAsia="en-US"/>
    </w:rPr>
  </w:style>
  <w:style w:type="paragraph" w:customStyle="1" w:styleId="TAH">
    <w:name w:val="TAH"/>
    <w:basedOn w:val="TAC"/>
    <w:link w:val="TAHCar"/>
    <w:rsid w:val="000B07AA"/>
    <w:rPr>
      <w:b/>
    </w:rPr>
  </w:style>
  <w:style w:type="paragraph" w:customStyle="1" w:styleId="TAC">
    <w:name w:val="TAC"/>
    <w:basedOn w:val="TAL"/>
    <w:link w:val="TACChar"/>
    <w:rsid w:val="000B07AA"/>
    <w:pPr>
      <w:jc w:val="center"/>
    </w:pPr>
  </w:style>
  <w:style w:type="paragraph" w:customStyle="1" w:styleId="TAL">
    <w:name w:val="TAL"/>
    <w:basedOn w:val="a1"/>
    <w:link w:val="TALCar"/>
    <w:rsid w:val="000B07AA"/>
    <w:pPr>
      <w:keepNext/>
      <w:keepLines/>
      <w:spacing w:after="0"/>
    </w:pPr>
    <w:rPr>
      <w:rFonts w:ascii="Arial" w:hAnsi="Arial"/>
      <w:sz w:val="18"/>
    </w:rPr>
  </w:style>
  <w:style w:type="character" w:customStyle="1" w:styleId="TALCar">
    <w:name w:val="TAL Car"/>
    <w:link w:val="TAL"/>
    <w:qFormat/>
    <w:rsid w:val="00B431B3"/>
    <w:rPr>
      <w:rFonts w:ascii="Arial" w:hAnsi="Arial"/>
      <w:sz w:val="18"/>
      <w:lang w:val="en-GB" w:eastAsia="en-US"/>
    </w:rPr>
  </w:style>
  <w:style w:type="character" w:customStyle="1" w:styleId="TACChar">
    <w:name w:val="TAC Char"/>
    <w:link w:val="TAC"/>
    <w:qFormat/>
    <w:rsid w:val="00B431B3"/>
    <w:rPr>
      <w:rFonts w:ascii="Arial" w:hAnsi="Arial"/>
      <w:sz w:val="18"/>
      <w:lang w:val="en-GB" w:eastAsia="en-US"/>
    </w:rPr>
  </w:style>
  <w:style w:type="character" w:customStyle="1" w:styleId="TAHCar">
    <w:name w:val="TAH Car"/>
    <w:link w:val="TAH"/>
    <w:qFormat/>
    <w:rsid w:val="00B431B3"/>
    <w:rPr>
      <w:rFonts w:ascii="Arial" w:hAnsi="Arial"/>
      <w:b/>
      <w:sz w:val="18"/>
      <w:lang w:val="en-GB" w:eastAsia="en-US"/>
    </w:rPr>
  </w:style>
  <w:style w:type="paragraph" w:customStyle="1" w:styleId="TF">
    <w:name w:val="TF"/>
    <w:aliases w:val="left"/>
    <w:basedOn w:val="FL"/>
    <w:link w:val="TFChar"/>
    <w:rsid w:val="000B07AA"/>
    <w:pPr>
      <w:keepNext w:val="0"/>
      <w:spacing w:before="0" w:after="240"/>
    </w:pPr>
  </w:style>
  <w:style w:type="paragraph" w:customStyle="1" w:styleId="TH">
    <w:name w:val="TH"/>
    <w:basedOn w:val="FL"/>
    <w:next w:val="FL"/>
    <w:link w:val="THChar"/>
    <w:rsid w:val="000B07AA"/>
  </w:style>
  <w:style w:type="character" w:customStyle="1" w:styleId="THChar">
    <w:name w:val="TH Char"/>
    <w:link w:val="TH"/>
    <w:qFormat/>
    <w:rsid w:val="00B431B3"/>
    <w:rPr>
      <w:rFonts w:ascii="Arial" w:hAnsi="Arial"/>
      <w:b/>
      <w:lang w:val="en-GB" w:eastAsia="en-US"/>
    </w:rPr>
  </w:style>
  <w:style w:type="character" w:customStyle="1" w:styleId="TFChar">
    <w:name w:val="TF Char"/>
    <w:link w:val="TF"/>
    <w:qFormat/>
    <w:locked/>
    <w:rsid w:val="007F0AD6"/>
    <w:rPr>
      <w:rFonts w:ascii="Arial" w:hAnsi="Arial"/>
      <w:b/>
      <w:lang w:val="en-GB" w:eastAsia="en-US"/>
    </w:rPr>
  </w:style>
  <w:style w:type="paragraph" w:customStyle="1" w:styleId="NO">
    <w:name w:val="NO"/>
    <w:basedOn w:val="a1"/>
    <w:link w:val="NOChar"/>
    <w:rsid w:val="000B07AA"/>
    <w:pPr>
      <w:keepLines/>
      <w:ind w:left="1135" w:hanging="851"/>
    </w:pPr>
  </w:style>
  <w:style w:type="character" w:customStyle="1" w:styleId="NOChar">
    <w:name w:val="NO Char"/>
    <w:link w:val="NO"/>
    <w:qFormat/>
    <w:locked/>
    <w:rsid w:val="007F0AD6"/>
    <w:rPr>
      <w:rFonts w:ascii="Times New Roman" w:hAnsi="Times New Roman"/>
      <w:lang w:val="en-GB" w:eastAsia="en-US"/>
    </w:rPr>
  </w:style>
  <w:style w:type="paragraph" w:styleId="TOC9">
    <w:name w:val="toc 9"/>
    <w:basedOn w:val="TOC8"/>
    <w:rsid w:val="000B07AA"/>
    <w:pPr>
      <w:ind w:left="1418" w:hanging="1418"/>
    </w:pPr>
  </w:style>
  <w:style w:type="paragraph" w:customStyle="1" w:styleId="EX">
    <w:name w:val="EX"/>
    <w:basedOn w:val="a1"/>
    <w:link w:val="EXChar"/>
    <w:rsid w:val="000B07AA"/>
    <w:pPr>
      <w:keepLines/>
      <w:ind w:left="1702" w:hanging="1418"/>
    </w:pPr>
  </w:style>
  <w:style w:type="character" w:customStyle="1" w:styleId="EXChar">
    <w:name w:val="EX Char"/>
    <w:link w:val="EX"/>
    <w:qFormat/>
    <w:locked/>
    <w:rsid w:val="007F0AD6"/>
    <w:rPr>
      <w:rFonts w:ascii="Times New Roman" w:hAnsi="Times New Roman"/>
      <w:lang w:val="en-GB" w:eastAsia="en-US"/>
    </w:rPr>
  </w:style>
  <w:style w:type="paragraph" w:customStyle="1" w:styleId="FP">
    <w:name w:val="FP"/>
    <w:basedOn w:val="a1"/>
    <w:rsid w:val="000B07AA"/>
    <w:pPr>
      <w:spacing w:after="0"/>
    </w:pPr>
  </w:style>
  <w:style w:type="paragraph" w:customStyle="1" w:styleId="LD">
    <w:name w:val="LD"/>
    <w:rsid w:val="000B07AA"/>
    <w:pPr>
      <w:keepNext/>
      <w:keepLines/>
      <w:overflowPunct w:val="0"/>
      <w:autoSpaceDE w:val="0"/>
      <w:autoSpaceDN w:val="0"/>
      <w:adjustRightInd w:val="0"/>
      <w:spacing w:line="180" w:lineRule="exact"/>
      <w:textAlignment w:val="baseline"/>
    </w:pPr>
    <w:rPr>
      <w:rFonts w:ascii="Courier New" w:hAnsi="Courier New"/>
      <w:noProof/>
      <w:lang w:val="en-GB" w:eastAsia="en-US"/>
    </w:rPr>
  </w:style>
  <w:style w:type="paragraph" w:customStyle="1" w:styleId="NW">
    <w:name w:val="NW"/>
    <w:basedOn w:val="NO"/>
    <w:rsid w:val="000B07AA"/>
    <w:pPr>
      <w:spacing w:after="0"/>
    </w:pPr>
  </w:style>
  <w:style w:type="paragraph" w:customStyle="1" w:styleId="EW">
    <w:name w:val="EW"/>
    <w:basedOn w:val="EX"/>
    <w:rsid w:val="000B07AA"/>
    <w:pPr>
      <w:spacing w:after="0"/>
    </w:pPr>
  </w:style>
  <w:style w:type="paragraph" w:styleId="TOC6">
    <w:name w:val="toc 6"/>
    <w:basedOn w:val="TOC5"/>
    <w:next w:val="a1"/>
    <w:rsid w:val="000B07AA"/>
    <w:pPr>
      <w:ind w:left="1985" w:hanging="1985"/>
    </w:pPr>
  </w:style>
  <w:style w:type="paragraph" w:styleId="TOC7">
    <w:name w:val="toc 7"/>
    <w:basedOn w:val="TOC6"/>
    <w:next w:val="a1"/>
    <w:rsid w:val="000B07AA"/>
    <w:pPr>
      <w:ind w:left="2268" w:hanging="2268"/>
    </w:pPr>
  </w:style>
  <w:style w:type="paragraph" w:styleId="23">
    <w:name w:val="List Bullet 2"/>
    <w:basedOn w:val="ac"/>
    <w:link w:val="24"/>
    <w:rsid w:val="000B07AA"/>
    <w:pPr>
      <w:ind w:left="851"/>
    </w:pPr>
  </w:style>
  <w:style w:type="paragraph" w:styleId="ac">
    <w:name w:val="List Bullet"/>
    <w:basedOn w:val="a6"/>
    <w:rsid w:val="000B07AA"/>
  </w:style>
  <w:style w:type="character" w:customStyle="1" w:styleId="24">
    <w:name w:val="列表项目符号 2 字符"/>
    <w:link w:val="23"/>
    <w:locked/>
    <w:rsid w:val="000C12D0"/>
    <w:rPr>
      <w:rFonts w:ascii="Times New Roman" w:hAnsi="Times New Roman"/>
      <w:lang w:val="en-GB" w:eastAsia="en-US"/>
    </w:rPr>
  </w:style>
  <w:style w:type="paragraph" w:styleId="32">
    <w:name w:val="List Bullet 3"/>
    <w:basedOn w:val="23"/>
    <w:rsid w:val="000B07AA"/>
    <w:pPr>
      <w:ind w:left="1135"/>
    </w:pPr>
  </w:style>
  <w:style w:type="paragraph" w:customStyle="1" w:styleId="EQ">
    <w:name w:val="EQ"/>
    <w:basedOn w:val="a1"/>
    <w:next w:val="a1"/>
    <w:link w:val="EQChar"/>
    <w:rsid w:val="000B07AA"/>
    <w:pPr>
      <w:keepLines/>
      <w:tabs>
        <w:tab w:val="center" w:pos="4536"/>
        <w:tab w:val="right" w:pos="9072"/>
      </w:tabs>
    </w:pPr>
    <w:rPr>
      <w:noProof/>
    </w:rPr>
  </w:style>
  <w:style w:type="character" w:customStyle="1" w:styleId="EQChar">
    <w:name w:val="EQ Char"/>
    <w:link w:val="EQ"/>
    <w:qFormat/>
    <w:locked/>
    <w:rsid w:val="007F0AD6"/>
    <w:rPr>
      <w:rFonts w:ascii="Times New Roman" w:hAnsi="Times New Roman"/>
      <w:noProof/>
      <w:lang w:val="en-GB" w:eastAsia="en-US"/>
    </w:rPr>
  </w:style>
  <w:style w:type="paragraph" w:customStyle="1" w:styleId="NF">
    <w:name w:val="NF"/>
    <w:basedOn w:val="NO"/>
    <w:rsid w:val="000B07AA"/>
    <w:pPr>
      <w:keepNext/>
      <w:spacing w:after="0"/>
    </w:pPr>
    <w:rPr>
      <w:rFonts w:ascii="Arial" w:hAnsi="Arial"/>
      <w:sz w:val="18"/>
    </w:rPr>
  </w:style>
  <w:style w:type="paragraph" w:customStyle="1" w:styleId="PL">
    <w:name w:val="PL"/>
    <w:link w:val="PLChar"/>
    <w:rsid w:val="000B07A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US"/>
    </w:rPr>
  </w:style>
  <w:style w:type="character" w:customStyle="1" w:styleId="PLChar">
    <w:name w:val="PL Char"/>
    <w:link w:val="PL"/>
    <w:locked/>
    <w:rsid w:val="000C12D0"/>
    <w:rPr>
      <w:rFonts w:ascii="Courier New" w:hAnsi="Courier New"/>
      <w:noProof/>
      <w:sz w:val="16"/>
      <w:lang w:val="en-GB" w:eastAsia="en-US"/>
    </w:rPr>
  </w:style>
  <w:style w:type="paragraph" w:customStyle="1" w:styleId="TAR">
    <w:name w:val="TAR"/>
    <w:basedOn w:val="TAL"/>
    <w:rsid w:val="000B07AA"/>
    <w:pPr>
      <w:jc w:val="right"/>
    </w:pPr>
  </w:style>
  <w:style w:type="paragraph" w:customStyle="1" w:styleId="TAN">
    <w:name w:val="TAN"/>
    <w:basedOn w:val="TAL"/>
    <w:link w:val="TANChar"/>
    <w:rsid w:val="000B07AA"/>
    <w:pPr>
      <w:ind w:left="851" w:hanging="851"/>
    </w:pPr>
  </w:style>
  <w:style w:type="character" w:customStyle="1" w:styleId="TANChar">
    <w:name w:val="TAN Char"/>
    <w:link w:val="TAN"/>
    <w:qFormat/>
    <w:rsid w:val="00B431B3"/>
    <w:rPr>
      <w:rFonts w:ascii="Arial" w:hAnsi="Arial"/>
      <w:sz w:val="18"/>
      <w:lang w:val="en-GB" w:eastAsia="en-US"/>
    </w:rPr>
  </w:style>
  <w:style w:type="paragraph" w:customStyle="1" w:styleId="ZA">
    <w:name w:val="ZA"/>
    <w:rsid w:val="000B07A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val="en-GB" w:eastAsia="en-US"/>
    </w:rPr>
  </w:style>
  <w:style w:type="paragraph" w:customStyle="1" w:styleId="ZB">
    <w:name w:val="ZB"/>
    <w:rsid w:val="000B07A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val="en-GB" w:eastAsia="en-US"/>
    </w:rPr>
  </w:style>
  <w:style w:type="paragraph" w:customStyle="1" w:styleId="ZD">
    <w:name w:val="ZD"/>
    <w:rsid w:val="000B07AA"/>
    <w:pPr>
      <w:framePr w:wrap="notBeside" w:vAnchor="page" w:hAnchor="margin" w:y="15764"/>
      <w:widowControl w:val="0"/>
      <w:overflowPunct w:val="0"/>
      <w:autoSpaceDE w:val="0"/>
      <w:autoSpaceDN w:val="0"/>
      <w:adjustRightInd w:val="0"/>
      <w:textAlignment w:val="baseline"/>
    </w:pPr>
    <w:rPr>
      <w:rFonts w:ascii="Arial" w:hAnsi="Arial"/>
      <w:noProof/>
      <w:sz w:val="32"/>
      <w:lang w:val="en-GB" w:eastAsia="en-US"/>
    </w:rPr>
  </w:style>
  <w:style w:type="paragraph" w:customStyle="1" w:styleId="ZU">
    <w:name w:val="ZU"/>
    <w:rsid w:val="000B07A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val="en-GB" w:eastAsia="en-US"/>
    </w:rPr>
  </w:style>
  <w:style w:type="paragraph" w:customStyle="1" w:styleId="ZV">
    <w:name w:val="ZV"/>
    <w:basedOn w:val="ZU"/>
    <w:rsid w:val="000B07AA"/>
    <w:pPr>
      <w:framePr w:wrap="notBeside" w:y="16161"/>
    </w:pPr>
  </w:style>
  <w:style w:type="character" w:customStyle="1" w:styleId="ZGSM">
    <w:name w:val="ZGSM"/>
    <w:rsid w:val="000B07AA"/>
  </w:style>
  <w:style w:type="paragraph" w:styleId="25">
    <w:name w:val="List 2"/>
    <w:basedOn w:val="a6"/>
    <w:rsid w:val="000B07AA"/>
    <w:pPr>
      <w:ind w:left="851"/>
    </w:pPr>
  </w:style>
  <w:style w:type="paragraph" w:customStyle="1" w:styleId="ZG">
    <w:name w:val="ZG"/>
    <w:rsid w:val="000B07AA"/>
    <w:pPr>
      <w:framePr w:wrap="notBeside" w:vAnchor="page" w:hAnchor="margin" w:xAlign="right" w:y="6805"/>
      <w:widowControl w:val="0"/>
      <w:overflowPunct w:val="0"/>
      <w:autoSpaceDE w:val="0"/>
      <w:autoSpaceDN w:val="0"/>
      <w:adjustRightInd w:val="0"/>
      <w:jc w:val="right"/>
      <w:textAlignment w:val="baseline"/>
    </w:pPr>
    <w:rPr>
      <w:rFonts w:ascii="Arial" w:hAnsi="Arial"/>
      <w:noProof/>
      <w:lang w:val="en-GB" w:eastAsia="en-US"/>
    </w:rPr>
  </w:style>
  <w:style w:type="paragraph" w:styleId="33">
    <w:name w:val="List 3"/>
    <w:basedOn w:val="25"/>
    <w:rsid w:val="000B07AA"/>
    <w:pPr>
      <w:ind w:left="1135"/>
    </w:pPr>
  </w:style>
  <w:style w:type="paragraph" w:styleId="42">
    <w:name w:val="List 4"/>
    <w:basedOn w:val="33"/>
    <w:rsid w:val="000B07AA"/>
    <w:pPr>
      <w:ind w:left="1418"/>
    </w:pPr>
  </w:style>
  <w:style w:type="paragraph" w:styleId="51">
    <w:name w:val="List 5"/>
    <w:basedOn w:val="42"/>
    <w:rsid w:val="000B07AA"/>
    <w:pPr>
      <w:ind w:left="1702"/>
    </w:pPr>
  </w:style>
  <w:style w:type="paragraph" w:customStyle="1" w:styleId="EditorsNote">
    <w:name w:val="Editor's Note"/>
    <w:aliases w:val="EN"/>
    <w:basedOn w:val="NO"/>
    <w:link w:val="EditorsNoteCarCar"/>
    <w:rsid w:val="000B07AA"/>
    <w:rPr>
      <w:color w:val="FF0000"/>
    </w:rPr>
  </w:style>
  <w:style w:type="character" w:customStyle="1" w:styleId="EditorsNoteCarCar">
    <w:name w:val="Editor's Note Car Car"/>
    <w:link w:val="EditorsNote"/>
    <w:locked/>
    <w:rsid w:val="000C12D0"/>
    <w:rPr>
      <w:rFonts w:ascii="Times New Roman" w:hAnsi="Times New Roman"/>
      <w:color w:val="FF0000"/>
      <w:lang w:val="en-GB" w:eastAsia="en-US"/>
    </w:rPr>
  </w:style>
  <w:style w:type="paragraph" w:styleId="43">
    <w:name w:val="List Bullet 4"/>
    <w:basedOn w:val="32"/>
    <w:rsid w:val="000B07AA"/>
    <w:pPr>
      <w:ind w:left="1418"/>
    </w:pPr>
  </w:style>
  <w:style w:type="paragraph" w:styleId="52">
    <w:name w:val="List Bullet 5"/>
    <w:basedOn w:val="43"/>
    <w:rsid w:val="000B07AA"/>
    <w:pPr>
      <w:ind w:left="1702"/>
    </w:pPr>
  </w:style>
  <w:style w:type="paragraph" w:customStyle="1" w:styleId="B10">
    <w:name w:val="B1"/>
    <w:basedOn w:val="a6"/>
    <w:link w:val="B1Char"/>
    <w:rsid w:val="000B07AA"/>
    <w:pPr>
      <w:ind w:left="738" w:hanging="454"/>
    </w:pPr>
  </w:style>
  <w:style w:type="character" w:customStyle="1" w:styleId="B1Char">
    <w:name w:val="B1 Char"/>
    <w:link w:val="B10"/>
    <w:qFormat/>
    <w:locked/>
    <w:rsid w:val="00F95230"/>
    <w:rPr>
      <w:rFonts w:ascii="Times New Roman" w:hAnsi="Times New Roman"/>
      <w:lang w:val="en-GB" w:eastAsia="en-US"/>
    </w:rPr>
  </w:style>
  <w:style w:type="paragraph" w:customStyle="1" w:styleId="B20">
    <w:name w:val="B2"/>
    <w:basedOn w:val="25"/>
    <w:link w:val="B2Char"/>
    <w:rsid w:val="000B07AA"/>
    <w:pPr>
      <w:ind w:left="1191" w:hanging="454"/>
    </w:pPr>
  </w:style>
  <w:style w:type="character" w:customStyle="1" w:styleId="B2Char">
    <w:name w:val="B2 Char"/>
    <w:link w:val="B20"/>
    <w:qFormat/>
    <w:locked/>
    <w:rsid w:val="007F0AD6"/>
    <w:rPr>
      <w:rFonts w:ascii="Times New Roman" w:hAnsi="Times New Roman"/>
      <w:lang w:val="en-GB" w:eastAsia="en-US"/>
    </w:rPr>
  </w:style>
  <w:style w:type="paragraph" w:customStyle="1" w:styleId="B30">
    <w:name w:val="B3"/>
    <w:basedOn w:val="33"/>
    <w:link w:val="B3Char"/>
    <w:rsid w:val="000B07AA"/>
    <w:pPr>
      <w:ind w:left="1645" w:hanging="454"/>
    </w:pPr>
  </w:style>
  <w:style w:type="character" w:customStyle="1" w:styleId="B3Char">
    <w:name w:val="B3 Char"/>
    <w:link w:val="B30"/>
    <w:locked/>
    <w:rsid w:val="007F0AD6"/>
    <w:rPr>
      <w:rFonts w:ascii="Times New Roman" w:hAnsi="Times New Roman"/>
      <w:lang w:val="en-GB" w:eastAsia="en-US"/>
    </w:rPr>
  </w:style>
  <w:style w:type="paragraph" w:customStyle="1" w:styleId="B4">
    <w:name w:val="B4"/>
    <w:basedOn w:val="42"/>
    <w:link w:val="B4Char"/>
    <w:rsid w:val="000B07AA"/>
    <w:pPr>
      <w:ind w:left="2098" w:hanging="454"/>
    </w:pPr>
  </w:style>
  <w:style w:type="character" w:customStyle="1" w:styleId="B4Char">
    <w:name w:val="B4 Char"/>
    <w:link w:val="B4"/>
    <w:locked/>
    <w:rsid w:val="000C12D0"/>
    <w:rPr>
      <w:rFonts w:ascii="Times New Roman" w:hAnsi="Times New Roman"/>
      <w:lang w:val="en-GB" w:eastAsia="en-US"/>
    </w:rPr>
  </w:style>
  <w:style w:type="paragraph" w:customStyle="1" w:styleId="B5">
    <w:name w:val="B5"/>
    <w:basedOn w:val="51"/>
    <w:link w:val="B5Char"/>
    <w:rsid w:val="000B07AA"/>
    <w:pPr>
      <w:ind w:left="2552" w:hanging="454"/>
    </w:pPr>
  </w:style>
  <w:style w:type="character" w:customStyle="1" w:styleId="B5Char">
    <w:name w:val="B5 Char"/>
    <w:link w:val="B5"/>
    <w:locked/>
    <w:rsid w:val="000C12D0"/>
    <w:rPr>
      <w:rFonts w:ascii="Times New Roman" w:hAnsi="Times New Roman"/>
      <w:lang w:val="en-GB" w:eastAsia="en-US"/>
    </w:rPr>
  </w:style>
  <w:style w:type="paragraph" w:styleId="ad">
    <w:name w:val="footer"/>
    <w:basedOn w:val="a7"/>
    <w:link w:val="ae"/>
    <w:rsid w:val="000B07AA"/>
    <w:pPr>
      <w:jc w:val="center"/>
    </w:pPr>
    <w:rPr>
      <w:i/>
    </w:rPr>
  </w:style>
  <w:style w:type="character" w:customStyle="1" w:styleId="ae">
    <w:name w:val="页脚 字符"/>
    <w:basedOn w:val="a2"/>
    <w:link w:val="ad"/>
    <w:rsid w:val="007F0AD6"/>
    <w:rPr>
      <w:rFonts w:ascii="Arial" w:hAnsi="Arial"/>
      <w:b/>
      <w:i/>
      <w:noProof/>
      <w:sz w:val="18"/>
      <w:lang w:val="en-GB" w:eastAsia="en-US"/>
    </w:rPr>
  </w:style>
  <w:style w:type="paragraph" w:customStyle="1" w:styleId="ZTD">
    <w:name w:val="ZTD"/>
    <w:basedOn w:val="ZB"/>
    <w:rsid w:val="000B07AA"/>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character" w:customStyle="1" w:styleId="CRCoverPageChar">
    <w:name w:val="CR Cover Page Char"/>
    <w:link w:val="CRCoverPage"/>
    <w:rsid w:val="00F95230"/>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f">
    <w:name w:val="Hyperlink"/>
    <w:qFormat/>
    <w:rsid w:val="000B7FED"/>
    <w:rPr>
      <w:color w:val="0000FF"/>
      <w:u w:val="single"/>
    </w:rPr>
  </w:style>
  <w:style w:type="character" w:styleId="af0">
    <w:name w:val="annotation reference"/>
    <w:rsid w:val="000B7FED"/>
    <w:rPr>
      <w:sz w:val="16"/>
    </w:rPr>
  </w:style>
  <w:style w:type="paragraph" w:styleId="af1">
    <w:name w:val="annotation text"/>
    <w:basedOn w:val="a1"/>
    <w:link w:val="af2"/>
    <w:rsid w:val="000B7FED"/>
  </w:style>
  <w:style w:type="character" w:customStyle="1" w:styleId="af2">
    <w:name w:val="批注文字 字符"/>
    <w:link w:val="af1"/>
    <w:rsid w:val="00B431B3"/>
    <w:rPr>
      <w:rFonts w:ascii="Times New Roman" w:hAnsi="Times New Roman"/>
      <w:lang w:val="en-GB" w:eastAsia="en-US"/>
    </w:rPr>
  </w:style>
  <w:style w:type="character" w:styleId="af3">
    <w:name w:val="FollowedHyperlink"/>
    <w:rsid w:val="000B7FED"/>
    <w:rPr>
      <w:color w:val="800080"/>
      <w:u w:val="single"/>
    </w:rPr>
  </w:style>
  <w:style w:type="paragraph" w:styleId="af4">
    <w:name w:val="Balloon Text"/>
    <w:basedOn w:val="a1"/>
    <w:link w:val="af5"/>
    <w:rsid w:val="000B7FED"/>
    <w:rPr>
      <w:rFonts w:ascii="Tahoma" w:hAnsi="Tahoma" w:cs="Tahoma"/>
      <w:sz w:val="16"/>
      <w:szCs w:val="16"/>
    </w:rPr>
  </w:style>
  <w:style w:type="character" w:customStyle="1" w:styleId="af5">
    <w:name w:val="批注框文本 字符"/>
    <w:basedOn w:val="a2"/>
    <w:link w:val="af4"/>
    <w:rsid w:val="007F0AD6"/>
    <w:rPr>
      <w:rFonts w:ascii="Tahoma" w:hAnsi="Tahoma" w:cs="Tahoma"/>
      <w:sz w:val="16"/>
      <w:szCs w:val="16"/>
      <w:lang w:val="en-GB" w:eastAsia="en-US"/>
    </w:rPr>
  </w:style>
  <w:style w:type="paragraph" w:styleId="af6">
    <w:name w:val="annotation subject"/>
    <w:basedOn w:val="af1"/>
    <w:next w:val="af1"/>
    <w:link w:val="af7"/>
    <w:rsid w:val="000B7FED"/>
    <w:rPr>
      <w:b/>
      <w:bCs/>
    </w:rPr>
  </w:style>
  <w:style w:type="character" w:customStyle="1" w:styleId="af7">
    <w:name w:val="批注主题 字符"/>
    <w:basedOn w:val="af2"/>
    <w:link w:val="af6"/>
    <w:rsid w:val="007F0AD6"/>
    <w:rPr>
      <w:rFonts w:ascii="Times New Roman" w:hAnsi="Times New Roman"/>
      <w:b/>
      <w:bCs/>
      <w:lang w:val="en-GB" w:eastAsia="en-US"/>
    </w:rPr>
  </w:style>
  <w:style w:type="paragraph" w:styleId="af8">
    <w:name w:val="Document Map"/>
    <w:basedOn w:val="a1"/>
    <w:link w:val="af9"/>
    <w:rsid w:val="005E2C44"/>
    <w:pPr>
      <w:shd w:val="clear" w:color="auto" w:fill="000080"/>
    </w:pPr>
    <w:rPr>
      <w:rFonts w:ascii="Tahoma" w:hAnsi="Tahoma" w:cs="Tahoma"/>
    </w:rPr>
  </w:style>
  <w:style w:type="character" w:customStyle="1" w:styleId="af9">
    <w:name w:val="文档结构图 字符"/>
    <w:basedOn w:val="a2"/>
    <w:link w:val="af8"/>
    <w:rsid w:val="007F0AD6"/>
    <w:rPr>
      <w:rFonts w:ascii="Tahoma" w:hAnsi="Tahoma" w:cs="Tahoma"/>
      <w:shd w:val="clear" w:color="auto" w:fill="000080"/>
      <w:lang w:val="en-GB" w:eastAsia="en-US"/>
    </w:rPr>
  </w:style>
  <w:style w:type="character" w:customStyle="1" w:styleId="TALChar">
    <w:name w:val="TAL Char"/>
    <w:qFormat/>
    <w:locked/>
    <w:rsid w:val="00F95230"/>
    <w:rPr>
      <w:rFonts w:ascii="Arial" w:eastAsia="Times New Roman" w:hAnsi="Arial" w:cs="Arial"/>
      <w:sz w:val="18"/>
      <w:lang w:val="en-GB"/>
    </w:rPr>
  </w:style>
  <w:style w:type="character" w:customStyle="1" w:styleId="1Char1">
    <w:name w:val="标题 1 Char1"/>
    <w:aliases w:val="NMP Heading 1 Char,H1 Char,h1 Char,app heading 1 Char,l1 Char,Memo Heading 1 Char,h11 Char,h12 Char,h13 Char,h14 Char,h15 Char,h16 Char,h17 Char,h111 Char,h121 Char,h131 Char,h141 Char,h151 Char,h161 Char,h18 Char,h112 Char,h122 Char,h19 Char"/>
    <w:rsid w:val="007F0AD6"/>
    <w:rPr>
      <w:rFonts w:ascii="Arial" w:hAnsi="Arial" w:cs="Arial" w:hint="default"/>
      <w:sz w:val="36"/>
      <w:lang w:val="en-GB" w:eastAsia="en-US" w:bidi="ar-SA"/>
    </w:rPr>
  </w:style>
  <w:style w:type="character" w:customStyle="1" w:styleId="2Char1">
    <w:name w:val="标题 2 Char1"/>
    <w:aliases w:val="Head2A Char,2 Char,H2 Char,h2 Char,DO NOT USE_h2 Char,h21 Char,UNDERRUBRIK 1-2 Char,Head 2 Char,l2 Char,TitreProp Char,Header 2 Char,ITT t2 Char,PA Major Section Char,Livello 2 Char,R2 Char,H21 Char,Heading 2 Hidden Char,Head1 Char,I2 Char"/>
    <w:semiHidden/>
    <w:rsid w:val="007F0AD6"/>
    <w:rPr>
      <w:rFonts w:ascii="Arial" w:hAnsi="Arial" w:cs="Arial" w:hint="default"/>
      <w:sz w:val="32"/>
      <w:lang w:val="en-GB" w:eastAsia="en-US" w:bidi="ar-SA"/>
    </w:rPr>
  </w:style>
  <w:style w:type="character" w:customStyle="1" w:styleId="3Char1">
    <w:name w:val="标题 3 Char1"/>
    <w:aliases w:val="Underrubrik2 Char,H3 Char,h3 Char,Memo Heading 3 Char,no break Char,0H Char,l3 Char,3 Char,list 3 Char,Head 3 Char,1.1.1 Char,3rd level Char,Major Section Sub Section Char,PA Minor Section Char,Head3 Char,Level 3 Head Char,31 Char,32 Char"/>
    <w:semiHidden/>
    <w:rsid w:val="007F0AD6"/>
    <w:rPr>
      <w:rFonts w:ascii="Arial" w:eastAsia="MS Mincho" w:hAnsi="Arial" w:cs="Arial" w:hint="default"/>
      <w:sz w:val="28"/>
      <w:lang w:val="en-GB" w:eastAsia="en-US" w:bidi="ar-SA"/>
    </w:rPr>
  </w:style>
  <w:style w:type="character" w:customStyle="1" w:styleId="4Char1">
    <w:name w:val="标题 4 Char1"/>
    <w:aliases w:val="h4 Char,H4 Char,H41 Char,h41 Char,H42 Char,h42 Char,H43 Char,h43 Char,H411 Char,h411 Char,H421 Char,h421 Char,H44 Char,h44 Char,H412 Char,h412 Char,H422 Char,h422 Char,H431 Char,h431 Char,H45 Char,h45 Char,H413 Char,h413 Char,H423 Char,4 Char"/>
    <w:semiHidden/>
    <w:rsid w:val="007F0AD6"/>
    <w:rPr>
      <w:rFonts w:ascii="Arial" w:eastAsia="MS Mincho" w:hAnsi="Arial" w:cs="Arial" w:hint="default"/>
      <w:sz w:val="24"/>
      <w:lang w:val="en-GB" w:eastAsia="en-US" w:bidi="ar-SA"/>
    </w:rPr>
  </w:style>
  <w:style w:type="character" w:customStyle="1" w:styleId="5Char1">
    <w:name w:val="标题 5 Char1"/>
    <w:aliases w:val="h5 Char,Heading5 Char,Head5 Char,H5 Char,M5 Char,mh2 Char,Module heading 2 Char,heading 8 Char,Numbered Sub-list Char,Heading 81 Char1,标题 81 Char1,Heading 811 Char1,Heading 8111 Char1,5 Char Char,Heading 81 Char Char"/>
    <w:rsid w:val="007F0AD6"/>
    <w:rPr>
      <w:rFonts w:ascii="Arial" w:eastAsia="MS Mincho" w:hAnsi="Arial" w:cs="Arial" w:hint="default"/>
      <w:sz w:val="22"/>
      <w:lang w:val="en-GB" w:eastAsia="en-US" w:bidi="ar-SA"/>
    </w:rPr>
  </w:style>
  <w:style w:type="paragraph" w:styleId="afa">
    <w:name w:val="Normal (Web)"/>
    <w:basedOn w:val="a1"/>
    <w:uiPriority w:val="99"/>
    <w:unhideWhenUsed/>
    <w:rsid w:val="007F0AD6"/>
    <w:pPr>
      <w:spacing w:before="100" w:beforeAutospacing="1" w:after="100" w:afterAutospacing="1"/>
    </w:pPr>
    <w:rPr>
      <w:rFonts w:eastAsia="Arial Unicode MS"/>
      <w:sz w:val="24"/>
      <w:szCs w:val="24"/>
      <w:lang w:eastAsia="en-GB"/>
    </w:rPr>
  </w:style>
  <w:style w:type="paragraph" w:styleId="afb">
    <w:name w:val="Normal Indent"/>
    <w:basedOn w:val="a1"/>
    <w:uiPriority w:val="99"/>
    <w:semiHidden/>
    <w:unhideWhenUsed/>
    <w:rsid w:val="007F0AD6"/>
    <w:pPr>
      <w:spacing w:after="0"/>
      <w:ind w:left="851"/>
    </w:pPr>
    <w:rPr>
      <w:rFonts w:eastAsia="MS Mincho"/>
      <w:lang w:val="it-IT" w:eastAsia="en-GB"/>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a2"/>
    <w:semiHidden/>
    <w:rsid w:val="007F0AD6"/>
    <w:rPr>
      <w:rFonts w:ascii="Times New Roman" w:eastAsia="Times New Roman" w:hAnsi="Times New Roman"/>
      <w:sz w:val="18"/>
      <w:szCs w:val="18"/>
      <w:lang w:val="en-GB" w:eastAsia="en-GB"/>
    </w:rPr>
  </w:style>
  <w:style w:type="character" w:customStyle="1" w:styleId="Char10">
    <w:name w:val="页眉 Char1"/>
    <w:aliases w:val="header odd Char,header odd1 Char,header odd2 Char,header odd3 Char,header odd4 Char,header odd5 Char,header odd6 Char,header Char,header1 Char,header2 Char,header3 Char,header odd11 Char,header odd21 Char,header odd7 Char,header4 Char,h Char1"/>
    <w:basedOn w:val="a2"/>
    <w:semiHidden/>
    <w:rsid w:val="007F0AD6"/>
    <w:rPr>
      <w:rFonts w:ascii="Times New Roman" w:eastAsia="Times New Roman" w:hAnsi="Times New Roman"/>
      <w:sz w:val="18"/>
      <w:szCs w:val="18"/>
      <w:lang w:val="en-GB" w:eastAsia="en-GB"/>
    </w:rPr>
  </w:style>
  <w:style w:type="paragraph" w:styleId="afc">
    <w:name w:val="index heading"/>
    <w:basedOn w:val="a1"/>
    <w:next w:val="a1"/>
    <w:unhideWhenUsed/>
    <w:rsid w:val="007F0AD6"/>
    <w:pPr>
      <w:pBdr>
        <w:top w:val="single" w:sz="12" w:space="0" w:color="auto"/>
      </w:pBdr>
      <w:spacing w:before="360" w:after="240"/>
    </w:pPr>
    <w:rPr>
      <w:rFonts w:eastAsia="Times New Roman"/>
      <w:b/>
      <w:i/>
      <w:sz w:val="26"/>
      <w:lang w:eastAsia="en-GB"/>
    </w:rPr>
  </w:style>
  <w:style w:type="character" w:customStyle="1" w:styleId="afd">
    <w:name w:val="题注 字符"/>
    <w:aliases w:val="cap 字符,cap Char 字符,Caption Char 字符,Caption Char1 Char 字符,cap Char Char1 字符,Caption Char Char1 Char 字符,cap Char2 Char 字符,Ca 字符,Caption Char C... 字符,cap1 字符,cap2 字符,cap11 字符,Légende-figure 字符,Légende-figure Char 字符,Beschrifubg 字符,label 字符,C 字符"/>
    <w:link w:val="afe"/>
    <w:locked/>
    <w:rsid w:val="007F0AD6"/>
    <w:rPr>
      <w:rFonts w:ascii="MS Mincho" w:eastAsia="MS Mincho"/>
      <w:b/>
      <w:lang w:eastAsia="en-US"/>
    </w:rPr>
  </w:style>
  <w:style w:type="paragraph" w:styleId="afe">
    <w:name w:val="caption"/>
    <w:aliases w:val="cap,cap Char,Caption Char,Caption Char1 Char,cap Char Char1,Caption Char Char1 Char,cap Char2 Char,Ca,Caption Char C...,cap1,cap2,cap11,Légende-figure,Légende-figure Char,Beschrifubg,Beschriftung Char,label,cap11 Char Char Char,captions,C"/>
    <w:basedOn w:val="a1"/>
    <w:next w:val="a1"/>
    <w:link w:val="afd"/>
    <w:unhideWhenUsed/>
    <w:qFormat/>
    <w:rsid w:val="007F0AD6"/>
    <w:pPr>
      <w:spacing w:before="120" w:after="120"/>
    </w:pPr>
    <w:rPr>
      <w:rFonts w:ascii="MS Mincho" w:eastAsia="MS Mincho" w:hAnsi="CG Times (WN)"/>
      <w:b/>
      <w:lang w:val="fr-FR"/>
    </w:rPr>
  </w:style>
  <w:style w:type="paragraph" w:styleId="aff">
    <w:name w:val="table of figures"/>
    <w:basedOn w:val="a1"/>
    <w:next w:val="a1"/>
    <w:uiPriority w:val="99"/>
    <w:semiHidden/>
    <w:unhideWhenUsed/>
    <w:rsid w:val="007F0AD6"/>
    <w:pPr>
      <w:ind w:left="400" w:hanging="400"/>
      <w:jc w:val="center"/>
    </w:pPr>
    <w:rPr>
      <w:rFonts w:eastAsia="Times New Roman"/>
      <w:b/>
      <w:lang w:eastAsia="en-GB"/>
    </w:rPr>
  </w:style>
  <w:style w:type="paragraph" w:styleId="aff0">
    <w:name w:val="endnote text"/>
    <w:basedOn w:val="a1"/>
    <w:link w:val="aff1"/>
    <w:unhideWhenUsed/>
    <w:rsid w:val="007F0AD6"/>
    <w:pPr>
      <w:snapToGrid w:val="0"/>
    </w:pPr>
    <w:rPr>
      <w:rFonts w:eastAsia="宋体"/>
    </w:rPr>
  </w:style>
  <w:style w:type="character" w:customStyle="1" w:styleId="aff1">
    <w:name w:val="尾注文本 字符"/>
    <w:basedOn w:val="a2"/>
    <w:link w:val="aff0"/>
    <w:rsid w:val="007F0AD6"/>
    <w:rPr>
      <w:rFonts w:ascii="Times New Roman" w:eastAsia="宋体" w:hAnsi="Times New Roman"/>
      <w:lang w:val="en-GB" w:eastAsia="en-US"/>
    </w:rPr>
  </w:style>
  <w:style w:type="paragraph" w:styleId="3">
    <w:name w:val="List Number 3"/>
    <w:basedOn w:val="a1"/>
    <w:unhideWhenUsed/>
    <w:rsid w:val="007F0AD6"/>
    <w:pPr>
      <w:numPr>
        <w:numId w:val="1"/>
      </w:numPr>
      <w:tabs>
        <w:tab w:val="num" w:pos="926"/>
      </w:tabs>
      <w:ind w:left="926"/>
    </w:pPr>
    <w:rPr>
      <w:rFonts w:eastAsia="MS Mincho"/>
      <w:lang w:eastAsia="en-GB"/>
    </w:rPr>
  </w:style>
  <w:style w:type="paragraph" w:styleId="4">
    <w:name w:val="List Number 4"/>
    <w:basedOn w:val="a1"/>
    <w:unhideWhenUsed/>
    <w:rsid w:val="007F0AD6"/>
    <w:pPr>
      <w:numPr>
        <w:numId w:val="2"/>
      </w:numPr>
      <w:tabs>
        <w:tab w:val="num" w:pos="1209"/>
      </w:tabs>
      <w:ind w:left="1209"/>
    </w:pPr>
    <w:rPr>
      <w:rFonts w:eastAsia="MS Mincho"/>
      <w:lang w:eastAsia="en-GB"/>
    </w:rPr>
  </w:style>
  <w:style w:type="paragraph" w:styleId="53">
    <w:name w:val="List Number 5"/>
    <w:basedOn w:val="a1"/>
    <w:unhideWhenUsed/>
    <w:rsid w:val="007F0AD6"/>
    <w:pPr>
      <w:tabs>
        <w:tab w:val="num" w:pos="851"/>
        <w:tab w:val="num" w:pos="1800"/>
      </w:tabs>
      <w:ind w:left="1800" w:hanging="851"/>
    </w:pPr>
    <w:rPr>
      <w:rFonts w:eastAsia="MS Mincho"/>
      <w:lang w:eastAsia="en-GB"/>
    </w:rPr>
  </w:style>
  <w:style w:type="paragraph" w:styleId="aff2">
    <w:name w:val="Title"/>
    <w:basedOn w:val="a1"/>
    <w:next w:val="a1"/>
    <w:link w:val="aff3"/>
    <w:uiPriority w:val="99"/>
    <w:qFormat/>
    <w:rsid w:val="00B36DE0"/>
    <w:pPr>
      <w:spacing w:before="240" w:after="60"/>
      <w:outlineLvl w:val="0"/>
    </w:pPr>
    <w:rPr>
      <w:rFonts w:ascii="Courier New" w:eastAsia="Times New Roman" w:hAnsi="Courier New"/>
      <w:color w:val="FF0000"/>
      <w:lang w:val="nb-NO" w:eastAsia="en-GB"/>
    </w:rPr>
  </w:style>
  <w:style w:type="character" w:customStyle="1" w:styleId="aff3">
    <w:name w:val="标题 字符"/>
    <w:basedOn w:val="a2"/>
    <w:link w:val="aff2"/>
    <w:uiPriority w:val="99"/>
    <w:rsid w:val="00B36DE0"/>
    <w:rPr>
      <w:rFonts w:ascii="Courier New" w:eastAsia="Times New Roman" w:hAnsi="Courier New"/>
      <w:color w:val="FF0000"/>
      <w:lang w:val="nb-NO" w:eastAsia="en-GB"/>
    </w:rPr>
  </w:style>
  <w:style w:type="character" w:customStyle="1" w:styleId="aff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basedOn w:val="a2"/>
    <w:link w:val="aff5"/>
    <w:uiPriority w:val="99"/>
    <w:locked/>
    <w:rsid w:val="007F0AD6"/>
    <w:rPr>
      <w:lang w:eastAsia="ja-JP"/>
    </w:rPr>
  </w:style>
  <w:style w:type="paragraph" w:styleId="af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f4"/>
    <w:uiPriority w:val="99"/>
    <w:unhideWhenUsed/>
    <w:rsid w:val="007F0AD6"/>
    <w:rPr>
      <w:rFonts w:ascii="CG Times (WN)" w:hAnsi="CG Times (WN)"/>
      <w:lang w:val="fr-FR" w:eastAsia="ja-JP"/>
    </w:rPr>
  </w:style>
  <w:style w:type="character" w:customStyle="1" w:styleId="Char11">
    <w:name w:val="正文文本 Char1"/>
    <w:aliases w:val="bt Char,Corps de texte Car Char,Corps de texte Car1 Car Char,Corps de texte Car Car Car Char,Corps de texte Car1 Car Car Car Char,Corps de texte Car Car Car Car Car Char,Corps de texte Car1 Car Car Car Car Car Char,bt Car Char1"/>
    <w:basedOn w:val="a2"/>
    <w:semiHidden/>
    <w:rsid w:val="007F0AD6"/>
    <w:rPr>
      <w:rFonts w:ascii="Times New Roman" w:hAnsi="Times New Roman"/>
      <w:lang w:val="en-GB" w:eastAsia="en-US"/>
    </w:rPr>
  </w:style>
  <w:style w:type="paragraph" w:styleId="aff6">
    <w:name w:val="Body Text Indent"/>
    <w:basedOn w:val="a1"/>
    <w:link w:val="aff7"/>
    <w:uiPriority w:val="99"/>
    <w:unhideWhenUsed/>
    <w:rsid w:val="007F0AD6"/>
    <w:pPr>
      <w:widowControl w:val="0"/>
      <w:snapToGrid w:val="0"/>
      <w:ind w:left="210"/>
      <w:jc w:val="both"/>
    </w:pPr>
    <w:rPr>
      <w:rFonts w:eastAsia="Times New Roman"/>
      <w:kern w:val="2"/>
      <w:sz w:val="21"/>
      <w:lang w:eastAsia="en-GB"/>
    </w:rPr>
  </w:style>
  <w:style w:type="character" w:customStyle="1" w:styleId="aff7">
    <w:name w:val="正文文本缩进 字符"/>
    <w:basedOn w:val="a2"/>
    <w:link w:val="aff6"/>
    <w:uiPriority w:val="99"/>
    <w:rsid w:val="007F0AD6"/>
    <w:rPr>
      <w:rFonts w:ascii="Times New Roman" w:eastAsia="Times New Roman" w:hAnsi="Times New Roman"/>
      <w:kern w:val="2"/>
      <w:sz w:val="21"/>
      <w:lang w:val="en-GB" w:eastAsia="en-GB"/>
    </w:rPr>
  </w:style>
  <w:style w:type="paragraph" w:styleId="aff8">
    <w:name w:val="Date"/>
    <w:basedOn w:val="a1"/>
    <w:next w:val="a1"/>
    <w:link w:val="aff9"/>
    <w:uiPriority w:val="99"/>
    <w:unhideWhenUsed/>
    <w:rsid w:val="007F0AD6"/>
    <w:rPr>
      <w:rFonts w:eastAsia="Times New Roman"/>
      <w:lang w:eastAsia="en-GB"/>
    </w:rPr>
  </w:style>
  <w:style w:type="character" w:customStyle="1" w:styleId="aff9">
    <w:name w:val="日期 字符"/>
    <w:basedOn w:val="a2"/>
    <w:link w:val="aff8"/>
    <w:uiPriority w:val="99"/>
    <w:rsid w:val="007F0AD6"/>
    <w:rPr>
      <w:rFonts w:ascii="Times New Roman" w:eastAsia="Times New Roman" w:hAnsi="Times New Roman"/>
      <w:lang w:val="en-GB" w:eastAsia="en-GB"/>
    </w:rPr>
  </w:style>
  <w:style w:type="paragraph" w:styleId="26">
    <w:name w:val="Body Text 2"/>
    <w:basedOn w:val="a1"/>
    <w:link w:val="27"/>
    <w:uiPriority w:val="99"/>
    <w:semiHidden/>
    <w:unhideWhenUsed/>
    <w:rsid w:val="007F0AD6"/>
    <w:rPr>
      <w:rFonts w:eastAsia="Times New Roman"/>
      <w:i/>
      <w:lang w:eastAsia="en-GB"/>
    </w:rPr>
  </w:style>
  <w:style w:type="character" w:customStyle="1" w:styleId="27">
    <w:name w:val="正文文本 2 字符"/>
    <w:basedOn w:val="a2"/>
    <w:link w:val="26"/>
    <w:uiPriority w:val="99"/>
    <w:semiHidden/>
    <w:rsid w:val="007F0AD6"/>
    <w:rPr>
      <w:rFonts w:ascii="Times New Roman" w:eastAsia="Times New Roman" w:hAnsi="Times New Roman"/>
      <w:i/>
      <w:lang w:val="en-GB" w:eastAsia="en-GB"/>
    </w:rPr>
  </w:style>
  <w:style w:type="paragraph" w:styleId="34">
    <w:name w:val="Body Text 3"/>
    <w:basedOn w:val="a1"/>
    <w:link w:val="35"/>
    <w:uiPriority w:val="99"/>
    <w:semiHidden/>
    <w:unhideWhenUsed/>
    <w:rsid w:val="007F0AD6"/>
    <w:pPr>
      <w:keepNext/>
      <w:keepLines/>
    </w:pPr>
    <w:rPr>
      <w:rFonts w:eastAsia="Osaka"/>
      <w:color w:val="000000"/>
      <w:lang w:eastAsia="en-GB"/>
    </w:rPr>
  </w:style>
  <w:style w:type="character" w:customStyle="1" w:styleId="35">
    <w:name w:val="正文文本 3 字符"/>
    <w:basedOn w:val="a2"/>
    <w:link w:val="34"/>
    <w:uiPriority w:val="99"/>
    <w:semiHidden/>
    <w:rsid w:val="007F0AD6"/>
    <w:rPr>
      <w:rFonts w:ascii="Times New Roman" w:eastAsia="Osaka" w:hAnsi="Times New Roman"/>
      <w:color w:val="000000"/>
      <w:lang w:val="en-GB" w:eastAsia="en-GB"/>
    </w:rPr>
  </w:style>
  <w:style w:type="paragraph" w:styleId="28">
    <w:name w:val="Body Text Indent 2"/>
    <w:basedOn w:val="a1"/>
    <w:link w:val="29"/>
    <w:uiPriority w:val="99"/>
    <w:semiHidden/>
    <w:unhideWhenUsed/>
    <w:rsid w:val="007F0AD6"/>
    <w:pPr>
      <w:ind w:leftChars="100" w:left="400" w:hangingChars="100" w:hanging="200"/>
    </w:pPr>
    <w:rPr>
      <w:rFonts w:eastAsia="MS Mincho"/>
      <w:lang w:eastAsia="en-GB"/>
    </w:rPr>
  </w:style>
  <w:style w:type="character" w:customStyle="1" w:styleId="29">
    <w:name w:val="正文文本缩进 2 字符"/>
    <w:basedOn w:val="a2"/>
    <w:link w:val="28"/>
    <w:uiPriority w:val="99"/>
    <w:semiHidden/>
    <w:rsid w:val="007F0AD6"/>
    <w:rPr>
      <w:rFonts w:ascii="Times New Roman" w:eastAsia="MS Mincho" w:hAnsi="Times New Roman"/>
      <w:lang w:val="en-GB" w:eastAsia="en-GB"/>
    </w:rPr>
  </w:style>
  <w:style w:type="paragraph" w:styleId="36">
    <w:name w:val="Body Text Indent 3"/>
    <w:basedOn w:val="a1"/>
    <w:link w:val="37"/>
    <w:uiPriority w:val="99"/>
    <w:semiHidden/>
    <w:unhideWhenUsed/>
    <w:rsid w:val="007F0AD6"/>
    <w:pPr>
      <w:ind w:left="1080"/>
    </w:pPr>
    <w:rPr>
      <w:rFonts w:eastAsia="Times New Roman"/>
      <w:lang w:eastAsia="en-GB"/>
    </w:rPr>
  </w:style>
  <w:style w:type="character" w:customStyle="1" w:styleId="37">
    <w:name w:val="正文文本缩进 3 字符"/>
    <w:basedOn w:val="a2"/>
    <w:link w:val="36"/>
    <w:uiPriority w:val="99"/>
    <w:semiHidden/>
    <w:rsid w:val="007F0AD6"/>
    <w:rPr>
      <w:rFonts w:ascii="Times New Roman" w:eastAsia="Times New Roman" w:hAnsi="Times New Roman"/>
      <w:lang w:val="en-GB" w:eastAsia="en-GB"/>
    </w:rPr>
  </w:style>
  <w:style w:type="paragraph" w:styleId="affa">
    <w:name w:val="Plain Text"/>
    <w:basedOn w:val="a1"/>
    <w:link w:val="affb"/>
    <w:unhideWhenUsed/>
    <w:rsid w:val="007F0AD6"/>
    <w:rPr>
      <w:rFonts w:ascii="Courier New" w:eastAsia="Malgun Gothic" w:hAnsi="Courier New"/>
      <w:lang w:val="nb-NO" w:eastAsia="ja-JP"/>
    </w:rPr>
  </w:style>
  <w:style w:type="character" w:customStyle="1" w:styleId="affb">
    <w:name w:val="纯文本 字符"/>
    <w:basedOn w:val="a2"/>
    <w:link w:val="affa"/>
    <w:rsid w:val="007F0AD6"/>
    <w:rPr>
      <w:rFonts w:ascii="Courier New" w:eastAsia="Malgun Gothic" w:hAnsi="Courier New"/>
      <w:lang w:val="nb-NO" w:eastAsia="ja-JP"/>
    </w:rPr>
  </w:style>
  <w:style w:type="paragraph" w:styleId="affc">
    <w:name w:val="No Spacing"/>
    <w:uiPriority w:val="1"/>
    <w:qFormat/>
    <w:rsid w:val="007F0AD6"/>
    <w:rPr>
      <w:rFonts w:ascii="Times New Roman" w:eastAsia="Times New Roman" w:hAnsi="Times New Roman"/>
      <w:lang w:val="en-GB" w:eastAsia="en-US"/>
    </w:rPr>
  </w:style>
  <w:style w:type="paragraph" w:styleId="affd">
    <w:name w:val="Revision"/>
    <w:uiPriority w:val="99"/>
    <w:semiHidden/>
    <w:rsid w:val="007F0AD6"/>
    <w:rPr>
      <w:rFonts w:ascii="Times New Roman" w:eastAsia="Batang" w:hAnsi="Times New Roman"/>
      <w:lang w:val="en-GB" w:eastAsia="en-US"/>
    </w:rPr>
  </w:style>
  <w:style w:type="paragraph" w:styleId="affe">
    <w:name w:val="List Paragraph"/>
    <w:basedOn w:val="a1"/>
    <w:link w:val="afff"/>
    <w:uiPriority w:val="34"/>
    <w:qFormat/>
    <w:rsid w:val="007F0AD6"/>
    <w:pPr>
      <w:ind w:left="720"/>
      <w:contextualSpacing/>
    </w:pPr>
    <w:rPr>
      <w:rFonts w:eastAsia="Times New Roman"/>
    </w:rPr>
  </w:style>
  <w:style w:type="paragraph" w:customStyle="1" w:styleId="TableText">
    <w:name w:val="TableText"/>
    <w:basedOn w:val="aff6"/>
    <w:rsid w:val="007F0AD6"/>
    <w:pPr>
      <w:keepNext/>
      <w:keepLines/>
      <w:widowControl/>
      <w:ind w:left="0"/>
      <w:jc w:val="center"/>
    </w:pPr>
    <w:rPr>
      <w:sz w:val="20"/>
      <w:lang w:eastAsia="en-US"/>
    </w:rPr>
  </w:style>
  <w:style w:type="paragraph" w:customStyle="1" w:styleId="CharCharCharCharChar">
    <w:name w:val="Char Char Char Char Char"/>
    <w:uiPriority w:val="99"/>
    <w:semiHidden/>
    <w:rsid w:val="007F0AD6"/>
    <w:pPr>
      <w:keepNext/>
      <w:numPr>
        <w:numId w:val="3"/>
      </w:numPr>
      <w:autoSpaceDE w:val="0"/>
      <w:autoSpaceDN w:val="0"/>
      <w:adjustRightInd w:val="0"/>
      <w:spacing w:before="60" w:after="60"/>
      <w:jc w:val="both"/>
    </w:pPr>
    <w:rPr>
      <w:rFonts w:ascii="Arial" w:eastAsia="宋体" w:hAnsi="Arial" w:cs="Arial"/>
      <w:color w:val="0000FF"/>
      <w:kern w:val="2"/>
      <w:lang w:val="en-US" w:eastAsia="zh-CN"/>
    </w:rPr>
  </w:style>
  <w:style w:type="paragraph" w:customStyle="1" w:styleId="CharChar">
    <w:name w:val="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
    <w:name w:val="(文字) (文字)1 Char (文字) (文字)"/>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F0AD6"/>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7F0AD6"/>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f0">
    <w:name w:val="(文字) (文字)"/>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
    <w:name w:val="Car C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
    <w:name w:val="Zchn Zchn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a">
    <w:name w:val="(文字) (文字)2"/>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8">
    <w:name w:val="(文字) (文字)3"/>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3">
    <w:name w:val="(文字) (文字)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4">
    <w:name w:val="修订1"/>
    <w:semiHidden/>
    <w:rsid w:val="007F0AD6"/>
    <w:rPr>
      <w:rFonts w:ascii="Times New Roman" w:eastAsia="Batang" w:hAnsi="Times New Roman"/>
      <w:lang w:val="en-GB" w:eastAsia="en-US"/>
    </w:rPr>
  </w:style>
  <w:style w:type="paragraph" w:customStyle="1" w:styleId="FL">
    <w:name w:val="FL"/>
    <w:basedOn w:val="a1"/>
    <w:rsid w:val="000B07AA"/>
    <w:pPr>
      <w:keepNext/>
      <w:keepLines/>
      <w:spacing w:before="60"/>
      <w:jc w:val="center"/>
    </w:pPr>
    <w:rPr>
      <w:rFonts w:ascii="Arial" w:hAnsi="Arial"/>
      <w:b/>
    </w:rPr>
  </w:style>
  <w:style w:type="paragraph" w:customStyle="1" w:styleId="AutoCorrect">
    <w:name w:val="AutoCorrect"/>
    <w:uiPriority w:val="99"/>
    <w:rsid w:val="007F0AD6"/>
    <w:rPr>
      <w:rFonts w:ascii="Times New Roman" w:eastAsia="Malgun Gothic" w:hAnsi="Times New Roman"/>
      <w:sz w:val="24"/>
      <w:szCs w:val="24"/>
      <w:lang w:val="en-GB" w:eastAsia="ko-KR"/>
    </w:rPr>
  </w:style>
  <w:style w:type="paragraph" w:customStyle="1" w:styleId="-PAGE-">
    <w:name w:val="- PAGE -"/>
    <w:uiPriority w:val="99"/>
    <w:rsid w:val="007F0AD6"/>
    <w:rPr>
      <w:rFonts w:ascii="Times New Roman" w:eastAsia="Malgun Gothic" w:hAnsi="Times New Roman"/>
      <w:sz w:val="24"/>
      <w:szCs w:val="24"/>
      <w:lang w:val="en-GB" w:eastAsia="ko-KR"/>
    </w:rPr>
  </w:style>
  <w:style w:type="paragraph" w:customStyle="1" w:styleId="PageXofY">
    <w:name w:val="Page X of Y"/>
    <w:uiPriority w:val="99"/>
    <w:rsid w:val="007F0AD6"/>
    <w:rPr>
      <w:rFonts w:ascii="Times New Roman" w:eastAsia="Malgun Gothic" w:hAnsi="Times New Roman"/>
      <w:sz w:val="24"/>
      <w:szCs w:val="24"/>
      <w:lang w:val="en-GB" w:eastAsia="ko-KR"/>
    </w:rPr>
  </w:style>
  <w:style w:type="paragraph" w:customStyle="1" w:styleId="Createdby">
    <w:name w:val="Created by"/>
    <w:uiPriority w:val="99"/>
    <w:rsid w:val="007F0AD6"/>
    <w:rPr>
      <w:rFonts w:ascii="Times New Roman" w:eastAsia="Malgun Gothic" w:hAnsi="Times New Roman"/>
      <w:sz w:val="24"/>
      <w:szCs w:val="24"/>
      <w:lang w:val="en-GB" w:eastAsia="ko-KR"/>
    </w:rPr>
  </w:style>
  <w:style w:type="paragraph" w:customStyle="1" w:styleId="Createdon">
    <w:name w:val="Created on"/>
    <w:uiPriority w:val="99"/>
    <w:rsid w:val="007F0AD6"/>
    <w:rPr>
      <w:rFonts w:ascii="Times New Roman" w:eastAsia="Malgun Gothic" w:hAnsi="Times New Roman"/>
      <w:sz w:val="24"/>
      <w:szCs w:val="24"/>
      <w:lang w:val="en-GB" w:eastAsia="ko-KR"/>
    </w:rPr>
  </w:style>
  <w:style w:type="paragraph" w:customStyle="1" w:styleId="Lastprinted">
    <w:name w:val="Last printed"/>
    <w:uiPriority w:val="99"/>
    <w:rsid w:val="007F0AD6"/>
    <w:rPr>
      <w:rFonts w:ascii="Times New Roman" w:eastAsia="Malgun Gothic" w:hAnsi="Times New Roman"/>
      <w:sz w:val="24"/>
      <w:szCs w:val="24"/>
      <w:lang w:val="en-GB" w:eastAsia="ko-KR"/>
    </w:rPr>
  </w:style>
  <w:style w:type="paragraph" w:customStyle="1" w:styleId="Lastsavedby">
    <w:name w:val="Last saved by"/>
    <w:uiPriority w:val="99"/>
    <w:rsid w:val="007F0AD6"/>
    <w:rPr>
      <w:rFonts w:ascii="Times New Roman" w:eastAsia="Malgun Gothic" w:hAnsi="Times New Roman"/>
      <w:sz w:val="24"/>
      <w:szCs w:val="24"/>
      <w:lang w:val="en-GB" w:eastAsia="ko-KR"/>
    </w:rPr>
  </w:style>
  <w:style w:type="paragraph" w:customStyle="1" w:styleId="Filename">
    <w:name w:val="Filename"/>
    <w:uiPriority w:val="99"/>
    <w:rsid w:val="007F0AD6"/>
    <w:rPr>
      <w:rFonts w:ascii="Times New Roman" w:eastAsia="Malgun Gothic" w:hAnsi="Times New Roman"/>
      <w:sz w:val="24"/>
      <w:szCs w:val="24"/>
      <w:lang w:val="en-GB" w:eastAsia="ko-KR"/>
    </w:rPr>
  </w:style>
  <w:style w:type="paragraph" w:customStyle="1" w:styleId="Filenameandpath">
    <w:name w:val="Filename and path"/>
    <w:uiPriority w:val="99"/>
    <w:rsid w:val="007F0AD6"/>
    <w:rPr>
      <w:rFonts w:ascii="Times New Roman" w:eastAsia="Malgun Gothic" w:hAnsi="Times New Roman"/>
      <w:sz w:val="24"/>
      <w:szCs w:val="24"/>
      <w:lang w:val="en-GB" w:eastAsia="ko-KR"/>
    </w:rPr>
  </w:style>
  <w:style w:type="paragraph" w:customStyle="1" w:styleId="AuthorPageDate">
    <w:name w:val="Author  Page #  Date"/>
    <w:uiPriority w:val="99"/>
    <w:rsid w:val="007F0AD6"/>
    <w:rPr>
      <w:rFonts w:ascii="Times New Roman" w:eastAsia="Malgun Gothic" w:hAnsi="Times New Roman"/>
      <w:sz w:val="24"/>
      <w:szCs w:val="24"/>
      <w:lang w:val="en-GB" w:eastAsia="ko-KR"/>
    </w:rPr>
  </w:style>
  <w:style w:type="paragraph" w:customStyle="1" w:styleId="ConfidentialPageDate">
    <w:name w:val="Confidential  Page #  Date"/>
    <w:uiPriority w:val="99"/>
    <w:rsid w:val="007F0AD6"/>
    <w:rPr>
      <w:rFonts w:ascii="Times New Roman" w:eastAsia="Malgun Gothic" w:hAnsi="Times New Roman"/>
      <w:sz w:val="24"/>
      <w:szCs w:val="24"/>
      <w:lang w:val="en-GB" w:eastAsia="ko-KR"/>
    </w:rPr>
  </w:style>
  <w:style w:type="paragraph" w:customStyle="1" w:styleId="INDENT1">
    <w:name w:val="INDENT1"/>
    <w:basedOn w:val="a1"/>
    <w:rsid w:val="007F0AD6"/>
    <w:pPr>
      <w:ind w:left="851"/>
    </w:pPr>
    <w:rPr>
      <w:rFonts w:eastAsia="Times New Roman"/>
      <w:lang w:eastAsia="ja-JP"/>
    </w:rPr>
  </w:style>
  <w:style w:type="paragraph" w:customStyle="1" w:styleId="INDENT2">
    <w:name w:val="INDENT2"/>
    <w:basedOn w:val="a1"/>
    <w:rsid w:val="007F0AD6"/>
    <w:pPr>
      <w:ind w:left="1135" w:hanging="284"/>
    </w:pPr>
    <w:rPr>
      <w:rFonts w:eastAsia="Times New Roman"/>
      <w:lang w:eastAsia="ja-JP"/>
    </w:rPr>
  </w:style>
  <w:style w:type="paragraph" w:customStyle="1" w:styleId="INDENT3">
    <w:name w:val="INDENT3"/>
    <w:basedOn w:val="a1"/>
    <w:rsid w:val="007F0AD6"/>
    <w:pPr>
      <w:ind w:left="1701" w:hanging="567"/>
    </w:pPr>
    <w:rPr>
      <w:rFonts w:eastAsia="Times New Roman"/>
      <w:lang w:eastAsia="ja-JP"/>
    </w:rPr>
  </w:style>
  <w:style w:type="paragraph" w:customStyle="1" w:styleId="FigureTitle">
    <w:name w:val="Figure_Title"/>
    <w:basedOn w:val="a1"/>
    <w:next w:val="a1"/>
    <w:rsid w:val="007F0AD6"/>
    <w:pPr>
      <w:keepLines/>
      <w:tabs>
        <w:tab w:val="left" w:pos="794"/>
        <w:tab w:val="left" w:pos="1191"/>
        <w:tab w:val="left" w:pos="1588"/>
        <w:tab w:val="left" w:pos="1985"/>
      </w:tabs>
      <w:spacing w:before="120" w:after="480"/>
      <w:jc w:val="center"/>
    </w:pPr>
    <w:rPr>
      <w:rFonts w:eastAsia="Times New Roman"/>
      <w:b/>
      <w:sz w:val="24"/>
      <w:lang w:eastAsia="ja-JP"/>
    </w:rPr>
  </w:style>
  <w:style w:type="paragraph" w:customStyle="1" w:styleId="RecCCITT">
    <w:name w:val="Rec_CCITT_#"/>
    <w:basedOn w:val="a1"/>
    <w:rsid w:val="007F0AD6"/>
    <w:pPr>
      <w:keepNext/>
      <w:keepLines/>
    </w:pPr>
    <w:rPr>
      <w:rFonts w:eastAsia="Times New Roman"/>
      <w:b/>
      <w:lang w:eastAsia="ja-JP"/>
    </w:rPr>
  </w:style>
  <w:style w:type="paragraph" w:customStyle="1" w:styleId="enumlev2">
    <w:name w:val="enumlev2"/>
    <w:basedOn w:val="a1"/>
    <w:rsid w:val="007F0AD6"/>
    <w:pPr>
      <w:tabs>
        <w:tab w:val="left" w:pos="794"/>
        <w:tab w:val="left" w:pos="1191"/>
        <w:tab w:val="left" w:pos="1588"/>
        <w:tab w:val="left" w:pos="1985"/>
      </w:tabs>
      <w:spacing w:before="86"/>
      <w:ind w:left="1588" w:hanging="397"/>
      <w:jc w:val="both"/>
    </w:pPr>
    <w:rPr>
      <w:rFonts w:eastAsia="Times New Roman"/>
      <w:lang w:val="en-US" w:eastAsia="ja-JP"/>
    </w:rPr>
  </w:style>
  <w:style w:type="paragraph" w:customStyle="1" w:styleId="CouvRecTitle">
    <w:name w:val="Couv Rec Title"/>
    <w:basedOn w:val="a1"/>
    <w:uiPriority w:val="99"/>
    <w:rsid w:val="007F0AD6"/>
    <w:pPr>
      <w:keepNext/>
      <w:keepLines/>
      <w:spacing w:before="240"/>
      <w:ind w:left="1418"/>
    </w:pPr>
    <w:rPr>
      <w:rFonts w:ascii="Arial" w:eastAsia="Times New Roman" w:hAnsi="Arial"/>
      <w:b/>
      <w:sz w:val="36"/>
      <w:lang w:val="en-US" w:eastAsia="ja-JP"/>
    </w:rPr>
  </w:style>
  <w:style w:type="paragraph" w:customStyle="1" w:styleId="TAJ">
    <w:name w:val="TAJ"/>
    <w:basedOn w:val="a1"/>
    <w:rsid w:val="000B07AA"/>
    <w:pPr>
      <w:keepNext/>
      <w:keepLines/>
      <w:spacing w:after="0"/>
      <w:jc w:val="both"/>
    </w:pPr>
    <w:rPr>
      <w:rFonts w:ascii="Arial" w:hAnsi="Arial"/>
      <w:sz w:val="18"/>
    </w:rPr>
  </w:style>
  <w:style w:type="character" w:customStyle="1" w:styleId="GuidanceChar">
    <w:name w:val="Guidance Char"/>
    <w:link w:val="Guidance"/>
    <w:locked/>
    <w:rsid w:val="007F0AD6"/>
    <w:rPr>
      <w:rFonts w:ascii="Times New Roman" w:eastAsia="Times New Roman" w:hAnsi="Times New Roman"/>
      <w:i/>
      <w:color w:val="0000FF"/>
      <w:lang w:eastAsia="ja-JP"/>
    </w:rPr>
  </w:style>
  <w:style w:type="paragraph" w:customStyle="1" w:styleId="Guidance">
    <w:name w:val="Guidance"/>
    <w:basedOn w:val="a1"/>
    <w:link w:val="GuidanceChar"/>
    <w:rsid w:val="007F0AD6"/>
    <w:rPr>
      <w:rFonts w:eastAsia="Times New Roman"/>
      <w:i/>
      <w:color w:val="0000FF"/>
      <w:lang w:val="fr-FR" w:eastAsia="ja-JP"/>
    </w:rPr>
  </w:style>
  <w:style w:type="paragraph" w:customStyle="1" w:styleId="Figure">
    <w:name w:val="Figure"/>
    <w:basedOn w:val="a1"/>
    <w:uiPriority w:val="99"/>
    <w:rsid w:val="007F0AD6"/>
    <w:pPr>
      <w:tabs>
        <w:tab w:val="num" w:pos="1440"/>
      </w:tabs>
      <w:spacing w:before="180" w:after="240" w:line="280" w:lineRule="atLeast"/>
      <w:ind w:left="720" w:hanging="360"/>
      <w:jc w:val="center"/>
    </w:pPr>
    <w:rPr>
      <w:rFonts w:ascii="Arial" w:eastAsia="Times New Roman" w:hAnsi="Arial"/>
      <w:b/>
      <w:lang w:val="en-US" w:eastAsia="ja-JP"/>
    </w:rPr>
  </w:style>
  <w:style w:type="paragraph" w:customStyle="1" w:styleId="MTDisplayEquation">
    <w:name w:val="MTDisplayEquation"/>
    <w:basedOn w:val="a1"/>
    <w:rsid w:val="007F0AD6"/>
    <w:pPr>
      <w:tabs>
        <w:tab w:val="center" w:pos="4820"/>
        <w:tab w:val="right" w:pos="9640"/>
      </w:tabs>
    </w:pPr>
    <w:rPr>
      <w:rFonts w:eastAsia="Times New Roman"/>
      <w:lang w:eastAsia="ja-JP"/>
    </w:rPr>
  </w:style>
  <w:style w:type="paragraph" w:customStyle="1" w:styleId="Data">
    <w:name w:val="Data"/>
    <w:basedOn w:val="a1"/>
    <w:uiPriority w:val="99"/>
    <w:rsid w:val="007F0AD6"/>
    <w:pPr>
      <w:tabs>
        <w:tab w:val="left" w:pos="1418"/>
      </w:tabs>
      <w:spacing w:after="120"/>
    </w:pPr>
    <w:rPr>
      <w:rFonts w:ascii="Arial" w:eastAsia="MS Mincho" w:hAnsi="Arial"/>
      <w:sz w:val="24"/>
      <w:lang w:val="fr-FR" w:eastAsia="en-GB"/>
    </w:rPr>
  </w:style>
  <w:style w:type="paragraph" w:customStyle="1" w:styleId="p20">
    <w:name w:val="p20"/>
    <w:basedOn w:val="a1"/>
    <w:uiPriority w:val="99"/>
    <w:rsid w:val="007F0AD6"/>
    <w:pPr>
      <w:snapToGrid w:val="0"/>
      <w:spacing w:after="0"/>
    </w:pPr>
    <w:rPr>
      <w:rFonts w:ascii="Arial" w:eastAsia="宋体" w:hAnsi="Arial" w:cs="Arial"/>
      <w:sz w:val="18"/>
      <w:szCs w:val="18"/>
      <w:lang w:val="en-US" w:eastAsia="zh-CN"/>
    </w:rPr>
  </w:style>
  <w:style w:type="paragraph" w:customStyle="1" w:styleId="ATC">
    <w:name w:val="ATC"/>
    <w:basedOn w:val="a1"/>
    <w:uiPriority w:val="99"/>
    <w:rsid w:val="007F0AD6"/>
    <w:rPr>
      <w:rFonts w:eastAsia="Times New Roman"/>
      <w:lang w:eastAsia="ja-JP"/>
    </w:rPr>
  </w:style>
  <w:style w:type="paragraph" w:customStyle="1" w:styleId="TaOC">
    <w:name w:val="TaOC"/>
    <w:basedOn w:val="TAC"/>
    <w:uiPriority w:val="99"/>
    <w:rsid w:val="007F0AD6"/>
    <w:rPr>
      <w:rFonts w:eastAsia="Times New Roman" w:cs="Arial"/>
      <w:lang w:val="fr-FR" w:eastAsia="ja-JP"/>
    </w:rPr>
  </w:style>
  <w:style w:type="paragraph" w:customStyle="1" w:styleId="1CharChar1Char">
    <w:name w:val="(文字) (文字)1 Char (文字) (文字) Char (文字) (文字)1 Char (文字) (文字)"/>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F0AD6"/>
    <w:pPr>
      <w:shd w:val="clear" w:color="auto"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10"/>
    <w:next w:val="a1"/>
    <w:rsid w:val="007F0AD6"/>
    <w:pPr>
      <w:pBdr>
        <w:top w:val="none" w:sz="0" w:space="0" w:color="auto"/>
      </w:pBdr>
    </w:pPr>
    <w:rPr>
      <w:rFonts w:eastAsia="Times New Roman"/>
      <w:b/>
      <w:color w:val="0000FF"/>
      <w:lang w:eastAsia="en-GB"/>
    </w:rPr>
  </w:style>
  <w:style w:type="paragraph" w:customStyle="1" w:styleId="Bullet">
    <w:name w:val="Bullet"/>
    <w:basedOn w:val="a1"/>
    <w:rsid w:val="007F0AD6"/>
    <w:pPr>
      <w:tabs>
        <w:tab w:val="num" w:pos="928"/>
      </w:tabs>
      <w:ind w:left="928" w:hanging="360"/>
    </w:pPr>
    <w:rPr>
      <w:rFonts w:eastAsia="Batang"/>
      <w:lang w:eastAsia="en-GB"/>
    </w:rPr>
  </w:style>
  <w:style w:type="paragraph" w:customStyle="1" w:styleId="StyleHeading6Left0cmHanging349cmAfter9pt">
    <w:name w:val="Style Heading 6 + Left:  0 cm Hanging:  3.49 cm After:  9 pt"/>
    <w:basedOn w:val="6"/>
    <w:uiPriority w:val="99"/>
    <w:rsid w:val="007F0AD6"/>
    <w:pPr>
      <w:keepNext w:val="0"/>
      <w:keepLines w:val="0"/>
      <w:spacing w:before="240"/>
      <w:ind w:left="1980" w:hanging="1980"/>
    </w:pPr>
    <w:rPr>
      <w:rFonts w:eastAsia="MS Mincho"/>
      <w:bCs/>
      <w:lang w:eastAsia="en-GB"/>
    </w:rPr>
  </w:style>
  <w:style w:type="paragraph" w:customStyle="1" w:styleId="StyleHeading6After9pt">
    <w:name w:val="Style Heading 6 + After:  9 pt"/>
    <w:basedOn w:val="6"/>
    <w:uiPriority w:val="99"/>
    <w:rsid w:val="007F0AD6"/>
    <w:pPr>
      <w:keepNext w:val="0"/>
      <w:keepLines w:val="0"/>
      <w:spacing w:before="240"/>
      <w:ind w:left="0" w:firstLine="0"/>
    </w:pPr>
    <w:rPr>
      <w:rFonts w:eastAsia="MS Mincho"/>
      <w:bCs/>
      <w:lang w:eastAsia="en-GB"/>
    </w:rPr>
  </w:style>
  <w:style w:type="paragraph" w:customStyle="1" w:styleId="afff1">
    <w:name w:val="吹き出し"/>
    <w:basedOn w:val="a1"/>
    <w:uiPriority w:val="99"/>
    <w:semiHidden/>
    <w:rsid w:val="007F0AD6"/>
    <w:rPr>
      <w:rFonts w:ascii="Tahoma" w:eastAsia="MS Mincho" w:hAnsi="Tahoma" w:cs="Tahoma"/>
      <w:sz w:val="16"/>
      <w:szCs w:val="16"/>
      <w:lang w:eastAsia="en-GB"/>
    </w:rPr>
  </w:style>
  <w:style w:type="paragraph" w:customStyle="1" w:styleId="JK-text-simpledoc">
    <w:name w:val="JK - text - simple doc"/>
    <w:basedOn w:val="aff5"/>
    <w:autoRedefine/>
    <w:uiPriority w:val="99"/>
    <w:rsid w:val="007F0AD6"/>
    <w:pPr>
      <w:tabs>
        <w:tab w:val="num" w:pos="928"/>
        <w:tab w:val="num" w:pos="1097"/>
      </w:tabs>
      <w:overflowPunct/>
      <w:autoSpaceDE/>
      <w:autoSpaceDN/>
      <w:adjustRightInd/>
      <w:spacing w:after="120" w:line="288" w:lineRule="auto"/>
      <w:ind w:left="1097" w:hanging="360"/>
    </w:pPr>
    <w:rPr>
      <w:rFonts w:ascii="Arial" w:eastAsia="宋体" w:hAnsi="Arial" w:cs="Arial"/>
      <w:lang w:val="en-US" w:eastAsia="en-US"/>
    </w:rPr>
  </w:style>
  <w:style w:type="paragraph" w:customStyle="1" w:styleId="b11">
    <w:name w:val="b1"/>
    <w:basedOn w:val="a1"/>
    <w:uiPriority w:val="99"/>
    <w:rsid w:val="007F0AD6"/>
    <w:pPr>
      <w:spacing w:before="100" w:beforeAutospacing="1" w:after="100" w:afterAutospacing="1"/>
    </w:pPr>
    <w:rPr>
      <w:rFonts w:eastAsia="Times New Roman"/>
      <w:sz w:val="24"/>
      <w:szCs w:val="24"/>
      <w:lang w:val="en-US" w:eastAsia="en-GB"/>
    </w:rPr>
  </w:style>
  <w:style w:type="paragraph" w:customStyle="1" w:styleId="15">
    <w:name w:val="吹き出し1"/>
    <w:basedOn w:val="a1"/>
    <w:uiPriority w:val="99"/>
    <w:semiHidden/>
    <w:rsid w:val="007F0AD6"/>
    <w:rPr>
      <w:rFonts w:ascii="Tahoma" w:eastAsia="MS Mincho" w:hAnsi="Tahoma" w:cs="Tahoma"/>
      <w:sz w:val="16"/>
      <w:szCs w:val="16"/>
      <w:lang w:eastAsia="en-GB"/>
    </w:rPr>
  </w:style>
  <w:style w:type="paragraph" w:customStyle="1" w:styleId="ZchnZchn">
    <w:name w:val="Zchn Zchn"/>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b">
    <w:name w:val="吹き出し2"/>
    <w:basedOn w:val="a1"/>
    <w:uiPriority w:val="99"/>
    <w:semiHidden/>
    <w:rsid w:val="007F0AD6"/>
    <w:rPr>
      <w:rFonts w:ascii="Tahoma" w:eastAsia="MS Mincho" w:hAnsi="Tahoma" w:cs="Tahoma"/>
      <w:sz w:val="16"/>
      <w:szCs w:val="16"/>
      <w:lang w:eastAsia="en-GB"/>
    </w:rPr>
  </w:style>
  <w:style w:type="paragraph" w:customStyle="1" w:styleId="Note">
    <w:name w:val="Note"/>
    <w:basedOn w:val="B10"/>
    <w:rsid w:val="007F0AD6"/>
    <w:rPr>
      <w:rFonts w:eastAsia="MS Mincho"/>
      <w:lang w:val="fr-FR" w:eastAsia="fr-FR"/>
    </w:rPr>
  </w:style>
  <w:style w:type="paragraph" w:customStyle="1" w:styleId="tabletext0">
    <w:name w:val="table text"/>
    <w:basedOn w:val="a1"/>
    <w:next w:val="a1"/>
    <w:rsid w:val="007F0AD6"/>
    <w:rPr>
      <w:rFonts w:eastAsia="MS Mincho"/>
      <w:i/>
      <w:lang w:eastAsia="en-GB"/>
    </w:rPr>
  </w:style>
  <w:style w:type="paragraph" w:customStyle="1" w:styleId="TOC91">
    <w:name w:val="TOC 91"/>
    <w:basedOn w:val="TOC8"/>
    <w:rsid w:val="007F0AD6"/>
    <w:pPr>
      <w:ind w:left="1418" w:hanging="1418"/>
    </w:pPr>
    <w:rPr>
      <w:rFonts w:eastAsia="MS Mincho"/>
      <w:lang w:eastAsia="en-GB"/>
    </w:rPr>
  </w:style>
  <w:style w:type="paragraph" w:customStyle="1" w:styleId="Caption1">
    <w:name w:val="Caption1"/>
    <w:basedOn w:val="a1"/>
    <w:next w:val="a1"/>
    <w:rsid w:val="007F0AD6"/>
    <w:pPr>
      <w:spacing w:before="120" w:after="120"/>
    </w:pPr>
    <w:rPr>
      <w:rFonts w:eastAsia="MS Mincho"/>
      <w:b/>
      <w:lang w:eastAsia="en-GB"/>
    </w:rPr>
  </w:style>
  <w:style w:type="paragraph" w:customStyle="1" w:styleId="HE">
    <w:name w:val="HE"/>
    <w:basedOn w:val="a1"/>
    <w:rsid w:val="007F0AD6"/>
    <w:pPr>
      <w:spacing w:after="0"/>
    </w:pPr>
    <w:rPr>
      <w:rFonts w:eastAsia="MS Mincho"/>
      <w:b/>
      <w:lang w:eastAsia="en-GB"/>
    </w:rPr>
  </w:style>
  <w:style w:type="paragraph" w:customStyle="1" w:styleId="HO">
    <w:name w:val="HO"/>
    <w:basedOn w:val="a1"/>
    <w:rsid w:val="007F0AD6"/>
    <w:pPr>
      <w:spacing w:after="0"/>
      <w:jc w:val="right"/>
    </w:pPr>
    <w:rPr>
      <w:rFonts w:eastAsia="MS Mincho"/>
      <w:b/>
      <w:lang w:eastAsia="en-GB"/>
    </w:rPr>
  </w:style>
  <w:style w:type="paragraph" w:customStyle="1" w:styleId="WP">
    <w:name w:val="WP"/>
    <w:basedOn w:val="a1"/>
    <w:rsid w:val="007F0AD6"/>
    <w:pPr>
      <w:spacing w:after="0"/>
      <w:jc w:val="both"/>
    </w:pPr>
    <w:rPr>
      <w:rFonts w:eastAsia="MS Mincho"/>
      <w:lang w:eastAsia="en-GB"/>
    </w:rPr>
  </w:style>
  <w:style w:type="paragraph" w:customStyle="1" w:styleId="ZK">
    <w:name w:val="ZK"/>
    <w:rsid w:val="007F0AD6"/>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7F0AD6"/>
    <w:pPr>
      <w:spacing w:line="360" w:lineRule="atLeast"/>
      <w:jc w:val="center"/>
    </w:pPr>
    <w:rPr>
      <w:rFonts w:ascii="Times New Roman" w:eastAsia="MS Mincho" w:hAnsi="Times New Roman"/>
      <w:lang w:val="en-GB" w:eastAsia="en-US"/>
    </w:rPr>
  </w:style>
  <w:style w:type="paragraph" w:customStyle="1" w:styleId="FooterCentred">
    <w:name w:val="FooterCentred"/>
    <w:basedOn w:val="ad"/>
    <w:rsid w:val="007F0AD6"/>
    <w:pPr>
      <w:tabs>
        <w:tab w:val="center" w:pos="4678"/>
        <w:tab w:val="right" w:pos="9356"/>
      </w:tabs>
      <w:jc w:val="both"/>
    </w:pPr>
    <w:rPr>
      <w:rFonts w:ascii="Times New Roman" w:eastAsia="MS Mincho" w:hAnsi="Times New Roman" w:cs="Arial"/>
      <w:b w:val="0"/>
      <w:i w:val="0"/>
      <w:noProof w:val="0"/>
      <w:sz w:val="20"/>
      <w:lang w:val="fr-FR" w:eastAsia="fr-FR"/>
    </w:rPr>
  </w:style>
  <w:style w:type="paragraph" w:customStyle="1" w:styleId="CRfront">
    <w:name w:val="CR_front"/>
    <w:basedOn w:val="a1"/>
    <w:uiPriority w:val="99"/>
    <w:rsid w:val="007F0AD6"/>
    <w:rPr>
      <w:rFonts w:eastAsia="MS Mincho"/>
      <w:lang w:eastAsia="en-GB"/>
    </w:rPr>
  </w:style>
  <w:style w:type="paragraph" w:customStyle="1" w:styleId="Para1">
    <w:name w:val="Para1"/>
    <w:basedOn w:val="a1"/>
    <w:rsid w:val="007F0AD6"/>
    <w:pPr>
      <w:spacing w:before="120" w:after="120"/>
    </w:pPr>
    <w:rPr>
      <w:rFonts w:eastAsia="MS Mincho"/>
      <w:lang w:val="en-US" w:eastAsia="en-GB"/>
    </w:rPr>
  </w:style>
  <w:style w:type="paragraph" w:customStyle="1" w:styleId="Teststep">
    <w:name w:val="Test step"/>
    <w:basedOn w:val="a1"/>
    <w:rsid w:val="007F0AD6"/>
    <w:pPr>
      <w:tabs>
        <w:tab w:val="left" w:pos="720"/>
      </w:tabs>
      <w:spacing w:after="0"/>
      <w:ind w:left="720" w:hanging="720"/>
    </w:pPr>
    <w:rPr>
      <w:rFonts w:eastAsia="MS Mincho"/>
      <w:lang w:eastAsia="en-GB"/>
    </w:rPr>
  </w:style>
  <w:style w:type="paragraph" w:customStyle="1" w:styleId="TableTitle">
    <w:name w:val="TableTitle"/>
    <w:basedOn w:val="26"/>
    <w:next w:val="26"/>
    <w:rsid w:val="007F0AD6"/>
    <w:pPr>
      <w:keepNext/>
      <w:keepLines/>
      <w:spacing w:after="60"/>
      <w:ind w:left="210"/>
      <w:jc w:val="center"/>
    </w:pPr>
    <w:rPr>
      <w:rFonts w:eastAsia="MS Mincho"/>
      <w:b/>
      <w:i w:val="0"/>
    </w:rPr>
  </w:style>
  <w:style w:type="paragraph" w:customStyle="1" w:styleId="TableofFigures1">
    <w:name w:val="Table of Figures1"/>
    <w:basedOn w:val="a1"/>
    <w:next w:val="a1"/>
    <w:rsid w:val="007F0AD6"/>
    <w:pPr>
      <w:ind w:left="400" w:hanging="400"/>
      <w:jc w:val="center"/>
    </w:pPr>
    <w:rPr>
      <w:rFonts w:eastAsia="MS Mincho"/>
      <w:b/>
      <w:lang w:eastAsia="en-GB"/>
    </w:rPr>
  </w:style>
  <w:style w:type="paragraph" w:customStyle="1" w:styleId="table">
    <w:name w:val="table"/>
    <w:basedOn w:val="a1"/>
    <w:next w:val="a1"/>
    <w:rsid w:val="007F0AD6"/>
    <w:pPr>
      <w:spacing w:after="0"/>
      <w:jc w:val="center"/>
    </w:pPr>
    <w:rPr>
      <w:rFonts w:eastAsia="MS Mincho"/>
      <w:lang w:val="en-US" w:eastAsia="en-GB"/>
    </w:rPr>
  </w:style>
  <w:style w:type="paragraph" w:customStyle="1" w:styleId="t2">
    <w:name w:val="t2"/>
    <w:basedOn w:val="a1"/>
    <w:uiPriority w:val="99"/>
    <w:rsid w:val="007F0AD6"/>
    <w:pPr>
      <w:spacing w:after="0"/>
    </w:pPr>
    <w:rPr>
      <w:rFonts w:eastAsia="MS Mincho"/>
      <w:lang w:eastAsia="en-GB"/>
    </w:rPr>
  </w:style>
  <w:style w:type="paragraph" w:customStyle="1" w:styleId="CommentNokia">
    <w:name w:val="Comment Nokia"/>
    <w:basedOn w:val="a1"/>
    <w:uiPriority w:val="99"/>
    <w:rsid w:val="007F0AD6"/>
    <w:pPr>
      <w:tabs>
        <w:tab w:val="left" w:pos="360"/>
      </w:tabs>
      <w:ind w:left="360" w:hanging="360"/>
    </w:pPr>
    <w:rPr>
      <w:rFonts w:eastAsia="MS Mincho"/>
      <w:sz w:val="22"/>
      <w:lang w:val="en-US" w:eastAsia="en-GB"/>
    </w:rPr>
  </w:style>
  <w:style w:type="paragraph" w:customStyle="1" w:styleId="Copyright">
    <w:name w:val="Copyright"/>
    <w:basedOn w:val="a1"/>
    <w:rsid w:val="007F0AD6"/>
    <w:pPr>
      <w:spacing w:after="0"/>
      <w:jc w:val="center"/>
    </w:pPr>
    <w:rPr>
      <w:rFonts w:ascii="Arial" w:eastAsia="MS Mincho" w:hAnsi="Arial"/>
      <w:b/>
      <w:sz w:val="16"/>
      <w:lang w:eastAsia="ja-JP"/>
    </w:rPr>
  </w:style>
  <w:style w:type="paragraph" w:customStyle="1" w:styleId="Tdoctable">
    <w:name w:val="Tdoc_table"/>
    <w:rsid w:val="007F0AD6"/>
    <w:pPr>
      <w:ind w:left="244" w:hanging="244"/>
    </w:pPr>
    <w:rPr>
      <w:rFonts w:ascii="Arial" w:eastAsia="宋体" w:hAnsi="Arial"/>
      <w:noProof/>
      <w:color w:val="000000"/>
      <w:lang w:val="en-GB" w:eastAsia="en-US"/>
    </w:rPr>
  </w:style>
  <w:style w:type="paragraph" w:customStyle="1" w:styleId="Heading2Head2A2">
    <w:name w:val="Heading 2.Head2A.2"/>
    <w:basedOn w:val="10"/>
    <w:next w:val="a1"/>
    <w:uiPriority w:val="99"/>
    <w:rsid w:val="007F0AD6"/>
    <w:pPr>
      <w:pBdr>
        <w:top w:val="none" w:sz="0" w:space="0" w:color="auto"/>
      </w:pBdr>
      <w:spacing w:before="180"/>
      <w:outlineLvl w:val="1"/>
    </w:pPr>
    <w:rPr>
      <w:rFonts w:eastAsia="宋体"/>
      <w:sz w:val="32"/>
      <w:lang w:eastAsia="es-ES"/>
    </w:rPr>
  </w:style>
  <w:style w:type="paragraph" w:customStyle="1" w:styleId="TitleText">
    <w:name w:val="Title Text"/>
    <w:basedOn w:val="a1"/>
    <w:next w:val="a1"/>
    <w:rsid w:val="007F0AD6"/>
    <w:pPr>
      <w:spacing w:after="220"/>
    </w:pPr>
    <w:rPr>
      <w:rFonts w:eastAsia="MS Mincho"/>
      <w:b/>
      <w:lang w:val="en-US" w:eastAsia="en-GB"/>
    </w:rPr>
  </w:style>
  <w:style w:type="paragraph" w:customStyle="1" w:styleId="berschrift2Head2A2">
    <w:name w:val="Überschrift 2.Head2A.2"/>
    <w:basedOn w:val="10"/>
    <w:next w:val="a1"/>
    <w:uiPriority w:val="99"/>
    <w:rsid w:val="007F0AD6"/>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F0AD6"/>
    <w:pPr>
      <w:spacing w:before="120"/>
      <w:outlineLvl w:val="2"/>
    </w:pPr>
    <w:rPr>
      <w:rFonts w:eastAsia="MS Mincho"/>
      <w:sz w:val="28"/>
      <w:lang w:eastAsia="de-DE"/>
    </w:rPr>
  </w:style>
  <w:style w:type="paragraph" w:customStyle="1" w:styleId="Reference">
    <w:name w:val="Reference"/>
    <w:basedOn w:val="a1"/>
    <w:link w:val="ReferenceChar"/>
    <w:qFormat/>
    <w:rsid w:val="007F0AD6"/>
    <w:pPr>
      <w:numPr>
        <w:numId w:val="4"/>
      </w:numPr>
      <w:spacing w:after="0"/>
    </w:pPr>
    <w:rPr>
      <w:rFonts w:eastAsia="MS Mincho"/>
      <w:lang w:eastAsia="en-GB"/>
    </w:rPr>
  </w:style>
  <w:style w:type="paragraph" w:customStyle="1" w:styleId="Bullets">
    <w:name w:val="Bullets"/>
    <w:basedOn w:val="aff5"/>
    <w:rsid w:val="007F0AD6"/>
    <w:pPr>
      <w:widowControl w:val="0"/>
      <w:spacing w:after="120"/>
      <w:ind w:left="283" w:hanging="283"/>
    </w:pPr>
    <w:rPr>
      <w:rFonts w:eastAsia="MS Mincho"/>
      <w:lang w:eastAsia="de-DE"/>
    </w:rPr>
  </w:style>
  <w:style w:type="paragraph" w:customStyle="1" w:styleId="11BodyText">
    <w:name w:val="11 BodyText"/>
    <w:basedOn w:val="a1"/>
    <w:uiPriority w:val="99"/>
    <w:rsid w:val="007F0AD6"/>
    <w:pPr>
      <w:spacing w:after="220"/>
      <w:ind w:left="1298"/>
    </w:pPr>
    <w:rPr>
      <w:rFonts w:ascii="Arial" w:eastAsia="宋体" w:hAnsi="Arial"/>
      <w:lang w:val="en-US" w:eastAsia="en-GB"/>
    </w:rPr>
  </w:style>
  <w:style w:type="paragraph" w:customStyle="1" w:styleId="1030302">
    <w:name w:val="样式 样式 标题 1 + 两端对齐 段前: 0.3 行 段后: 0.3 行 行距: 单倍行距 + 段前: 0.2 行 段后: ..."/>
    <w:basedOn w:val="a1"/>
    <w:autoRedefine/>
    <w:uiPriority w:val="99"/>
    <w:rsid w:val="007F0AD6"/>
    <w:pPr>
      <w:keepNext/>
      <w:tabs>
        <w:tab w:val="num" w:pos="0"/>
      </w:tabs>
      <w:spacing w:beforeLines="20" w:afterLines="10" w:after="0"/>
      <w:ind w:right="284"/>
      <w:jc w:val="both"/>
      <w:outlineLvl w:val="0"/>
    </w:pPr>
    <w:rPr>
      <w:rFonts w:ascii="Arial" w:eastAsia="宋体" w:hAnsi="Arial" w:cs="宋体"/>
      <w:b/>
      <w:bCs/>
      <w:sz w:val="28"/>
      <w:lang w:val="en-US" w:eastAsia="zh-CN"/>
    </w:rPr>
  </w:style>
  <w:style w:type="paragraph" w:customStyle="1" w:styleId="B1">
    <w:name w:val="B1+"/>
    <w:basedOn w:val="B10"/>
    <w:rsid w:val="000B07AA"/>
    <w:pPr>
      <w:numPr>
        <w:numId w:val="14"/>
      </w:numPr>
    </w:pPr>
  </w:style>
  <w:style w:type="paragraph" w:customStyle="1" w:styleId="NormalArial">
    <w:name w:val="Normal + Arial"/>
    <w:aliases w:val="9 pt,Right,Right:  0,24 cm,After:  0 pt"/>
    <w:basedOn w:val="a1"/>
    <w:uiPriority w:val="99"/>
    <w:rsid w:val="007F0AD6"/>
    <w:pPr>
      <w:keepNext/>
      <w:keepLines/>
      <w:spacing w:after="0"/>
      <w:ind w:right="134"/>
      <w:jc w:val="right"/>
    </w:pPr>
    <w:rPr>
      <w:rFonts w:ascii="Arial" w:eastAsia="Times New Roman" w:hAnsi="Arial" w:cs="Arial"/>
      <w:sz w:val="18"/>
      <w:szCs w:val="18"/>
      <w:lang w:val="en-US" w:eastAsia="en-GB"/>
    </w:rPr>
  </w:style>
  <w:style w:type="character" w:customStyle="1" w:styleId="StyleTACChar">
    <w:name w:val="Style TAC + Char"/>
    <w:link w:val="StyleTAC"/>
    <w:locked/>
    <w:rsid w:val="007F0AD6"/>
    <w:rPr>
      <w:rFonts w:ascii="Arial" w:hAnsi="Arial" w:cs="Arial"/>
      <w:kern w:val="2"/>
      <w:sz w:val="18"/>
      <w:lang w:eastAsia="en-US"/>
    </w:rPr>
  </w:style>
  <w:style w:type="paragraph" w:customStyle="1" w:styleId="StyleTAC">
    <w:name w:val="Style TAC +"/>
    <w:basedOn w:val="TAC"/>
    <w:next w:val="TAC"/>
    <w:link w:val="StyleTACChar"/>
    <w:autoRedefine/>
    <w:rsid w:val="007F0AD6"/>
    <w:rPr>
      <w:rFonts w:cs="Arial"/>
      <w:kern w:val="2"/>
      <w:lang w:val="fr-FR"/>
    </w:rPr>
  </w:style>
  <w:style w:type="character" w:customStyle="1" w:styleId="Char">
    <w:name w:val="样式 页眉 Char"/>
    <w:link w:val="afff2"/>
    <w:locked/>
    <w:rsid w:val="007F0AD6"/>
    <w:rPr>
      <w:rFonts w:ascii="Arial" w:eastAsia="Arial" w:hAnsi="Arial" w:cs="Arial"/>
      <w:b/>
      <w:noProof/>
      <w:sz w:val="22"/>
    </w:rPr>
  </w:style>
  <w:style w:type="paragraph" w:customStyle="1" w:styleId="afff2">
    <w:name w:val="样式 页眉"/>
    <w:basedOn w:val="a7"/>
    <w:link w:val="Char"/>
    <w:rsid w:val="007F0AD6"/>
    <w:rPr>
      <w:rFonts w:eastAsia="Arial" w:cs="Arial"/>
      <w:sz w:val="22"/>
      <w:lang w:val="fr-FR" w:eastAsia="fr-FR"/>
    </w:rPr>
  </w:style>
  <w:style w:type="paragraph" w:customStyle="1" w:styleId="Default">
    <w:name w:val="Default"/>
    <w:rsid w:val="007F0AD6"/>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CharChar24">
    <w:name w:val="Char Char24"/>
    <w:basedOn w:val="a1"/>
    <w:uiPriority w:val="99"/>
    <w:semiHidden/>
    <w:rsid w:val="007F0AD6"/>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10"/>
    <w:uiPriority w:val="99"/>
    <w:semiHidden/>
    <w:rsid w:val="007F0AD6"/>
    <w:pPr>
      <w:tabs>
        <w:tab w:val="num" w:pos="45"/>
      </w:tabs>
      <w:ind w:left="405" w:hanging="405"/>
    </w:pPr>
    <w:rPr>
      <w:rFonts w:eastAsia="Arial"/>
      <w:lang w:eastAsia="en-GB"/>
    </w:rPr>
  </w:style>
  <w:style w:type="paragraph" w:customStyle="1" w:styleId="MotorolaResponse1">
    <w:name w:val="Motorola Response1"/>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0">
    <w:name w:val="(文字) (文字)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uiPriority w:val="99"/>
    <w:locked/>
    <w:rsid w:val="007F0AD6"/>
    <w:rPr>
      <w:rFonts w:ascii="Batang" w:eastAsia="Batang"/>
      <w:sz w:val="24"/>
    </w:rPr>
  </w:style>
  <w:style w:type="paragraph" w:customStyle="1" w:styleId="enumlev1">
    <w:name w:val="enumlev1"/>
    <w:basedOn w:val="a1"/>
    <w:link w:val="enumlev1Char"/>
    <w:rsid w:val="007F0AD6"/>
    <w:pPr>
      <w:tabs>
        <w:tab w:val="left" w:pos="794"/>
        <w:tab w:val="left" w:pos="1191"/>
        <w:tab w:val="left" w:pos="1588"/>
        <w:tab w:val="left" w:pos="1985"/>
      </w:tabs>
      <w:spacing w:before="80" w:after="0"/>
      <w:ind w:left="794" w:hanging="794"/>
      <w:jc w:val="both"/>
    </w:pPr>
    <w:rPr>
      <w:rFonts w:ascii="Batang" w:eastAsia="Batang" w:hAnsi="CG Times (WN)"/>
      <w:sz w:val="24"/>
      <w:lang w:val="fr-FR" w:eastAsia="fr-FR"/>
    </w:rPr>
  </w:style>
  <w:style w:type="paragraph" w:customStyle="1" w:styleId="FBCharCharCharChar1">
    <w:name w:val="FB Char Char Char Char1"/>
    <w:next w:val="a1"/>
    <w:uiPriority w:val="99"/>
    <w:semiHidden/>
    <w:rsid w:val="007F0AD6"/>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F0AD6"/>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F0AD6"/>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F0AD6"/>
    <w:rPr>
      <w:rFonts w:ascii="Arial" w:eastAsia="Arial" w:hAnsi="Arial" w:cs="Arial"/>
      <w:sz w:val="28"/>
    </w:rPr>
  </w:style>
  <w:style w:type="paragraph" w:customStyle="1" w:styleId="Heading4">
    <w:name w:val="Heading4"/>
    <w:basedOn w:val="30"/>
    <w:link w:val="Heading4Char"/>
    <w:semiHidden/>
    <w:rsid w:val="007F0AD6"/>
    <w:pPr>
      <w:keepNext w:val="0"/>
      <w:keepLines w:val="0"/>
      <w:tabs>
        <w:tab w:val="num" w:pos="1100"/>
      </w:tabs>
      <w:spacing w:before="100" w:beforeAutospacing="1" w:afterLines="100" w:after="0"/>
      <w:ind w:left="930" w:hanging="510"/>
    </w:pPr>
    <w:rPr>
      <w:rFonts w:eastAsia="Arial" w:cs="Arial"/>
      <w:lang w:val="fr-FR" w:eastAsia="fr-FR"/>
    </w:rPr>
  </w:style>
  <w:style w:type="paragraph" w:customStyle="1" w:styleId="a">
    <w:name w:val="表格题注"/>
    <w:next w:val="a1"/>
    <w:uiPriority w:val="99"/>
    <w:rsid w:val="007F0AD6"/>
    <w:pPr>
      <w:numPr>
        <w:numId w:val="5"/>
      </w:numPr>
      <w:spacing w:beforeLines="50" w:afterLines="50"/>
      <w:jc w:val="center"/>
    </w:pPr>
    <w:rPr>
      <w:rFonts w:ascii="Times New Roman" w:eastAsia="Malgun Gothic" w:hAnsi="Times New Roman"/>
      <w:b/>
      <w:lang w:val="en-GB" w:eastAsia="zh-CN"/>
    </w:rPr>
  </w:style>
  <w:style w:type="paragraph" w:customStyle="1" w:styleId="a0">
    <w:name w:val="插图题注"/>
    <w:next w:val="a1"/>
    <w:uiPriority w:val="99"/>
    <w:rsid w:val="007F0AD6"/>
    <w:pPr>
      <w:numPr>
        <w:numId w:val="6"/>
      </w:numPr>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F0AD6"/>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10"/>
    <w:uiPriority w:val="99"/>
    <w:rsid w:val="007F0AD6"/>
    <w:rPr>
      <w:rFonts w:eastAsia="Times New Roman"/>
      <w:szCs w:val="36"/>
      <w:lang w:eastAsia="en-GB"/>
    </w:rPr>
  </w:style>
  <w:style w:type="paragraph" w:customStyle="1" w:styleId="B2">
    <w:name w:val="B2+"/>
    <w:basedOn w:val="B20"/>
    <w:rsid w:val="000B07AA"/>
    <w:pPr>
      <w:numPr>
        <w:numId w:val="15"/>
      </w:numPr>
    </w:pPr>
  </w:style>
  <w:style w:type="paragraph" w:customStyle="1" w:styleId="B3">
    <w:name w:val="B3+"/>
    <w:basedOn w:val="B30"/>
    <w:rsid w:val="000B07AA"/>
    <w:pPr>
      <w:numPr>
        <w:numId w:val="16"/>
      </w:numPr>
      <w:tabs>
        <w:tab w:val="left" w:pos="1134"/>
      </w:tabs>
    </w:pPr>
  </w:style>
  <w:style w:type="paragraph" w:customStyle="1" w:styleId="BL">
    <w:name w:val="BL"/>
    <w:basedOn w:val="a1"/>
    <w:rsid w:val="000B07AA"/>
    <w:pPr>
      <w:numPr>
        <w:numId w:val="17"/>
      </w:numPr>
      <w:tabs>
        <w:tab w:val="left" w:pos="851"/>
      </w:tabs>
    </w:pPr>
  </w:style>
  <w:style w:type="paragraph" w:customStyle="1" w:styleId="BN">
    <w:name w:val="BN"/>
    <w:basedOn w:val="a1"/>
    <w:rsid w:val="000B07AA"/>
    <w:pPr>
      <w:numPr>
        <w:numId w:val="18"/>
      </w:numPr>
    </w:pPr>
  </w:style>
  <w:style w:type="paragraph" w:customStyle="1" w:styleId="Atl">
    <w:name w:val="Atl"/>
    <w:basedOn w:val="a1"/>
    <w:uiPriority w:val="99"/>
    <w:rsid w:val="007F0AD6"/>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F0AD6"/>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
    <w:name w:val="16"/>
    <w:basedOn w:val="a1"/>
    <w:uiPriority w:val="99"/>
    <w:rsid w:val="007F0AD6"/>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rsid w:val="007F0AD6"/>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rsid w:val="007F0AD6"/>
    <w:pPr>
      <w:keepLines w:val="0"/>
      <w:pBdr>
        <w:top w:val="none" w:sz="0" w:space="0" w:color="auto"/>
      </w:pBdr>
      <w:ind w:left="0" w:firstLine="0"/>
    </w:pPr>
    <w:rPr>
      <w:rFonts w:eastAsia="Times New Roman"/>
      <w:b/>
      <w:noProof/>
      <w:color w:val="339966"/>
      <w:kern w:val="28"/>
      <w:sz w:val="28"/>
      <w:szCs w:val="28"/>
      <w:lang w:val="en-US" w:eastAsia="zh-CN"/>
    </w:rPr>
  </w:style>
  <w:style w:type="paragraph" w:customStyle="1" w:styleId="xl29">
    <w:name w:val="xl29"/>
    <w:basedOn w:val="a1"/>
    <w:uiPriority w:val="99"/>
    <w:rsid w:val="007F0AD6"/>
    <w:pPr>
      <w:pBdr>
        <w:left w:val="single" w:sz="4" w:space="0" w:color="C0C0C0"/>
        <w:bottom w:val="single" w:sz="4" w:space="0" w:color="C0C0C0"/>
      </w:pBdr>
      <w:spacing w:before="100" w:beforeAutospacing="1" w:after="100" w:afterAutospacing="1"/>
      <w:jc w:val="center"/>
    </w:pPr>
    <w:rPr>
      <w:rFonts w:ascii="Arial" w:eastAsia="Times New Roman" w:hAnsi="Arial" w:cs="Arial"/>
      <w:b/>
      <w:bCs/>
      <w:sz w:val="24"/>
      <w:szCs w:val="24"/>
      <w:lang w:eastAsia="en-GB"/>
    </w:rPr>
  </w:style>
  <w:style w:type="paragraph" w:customStyle="1" w:styleId="1">
    <w:name w:val="样式1"/>
    <w:basedOn w:val="TAN"/>
    <w:uiPriority w:val="99"/>
    <w:qFormat/>
    <w:rsid w:val="007F0AD6"/>
    <w:pPr>
      <w:numPr>
        <w:numId w:val="9"/>
      </w:numPr>
    </w:pPr>
    <w:rPr>
      <w:rFonts w:eastAsia="MS Mincho" w:cs="Arial"/>
      <w:szCs w:val="18"/>
      <w:lang w:val="fr-FR" w:eastAsia="ja-JP"/>
    </w:rPr>
  </w:style>
  <w:style w:type="character" w:styleId="afff3">
    <w:name w:val="endnote reference"/>
    <w:semiHidden/>
    <w:unhideWhenUsed/>
    <w:rsid w:val="007F0AD6"/>
    <w:rPr>
      <w:vertAlign w:val="superscript"/>
    </w:rPr>
  </w:style>
  <w:style w:type="character" w:customStyle="1" w:styleId="msoins0">
    <w:name w:val="msoins"/>
    <w:basedOn w:val="a2"/>
    <w:rsid w:val="007F0AD6"/>
  </w:style>
  <w:style w:type="character" w:customStyle="1" w:styleId="CharChar1">
    <w:name w:val="Char Char1"/>
    <w:rsid w:val="007F0AD6"/>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F0AD6"/>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7F0AD6"/>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7F0AD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F0AD6"/>
    <w:rPr>
      <w:rFonts w:ascii="Arial" w:hAnsi="Arial" w:cs="Arial" w:hint="default"/>
      <w:sz w:val="32"/>
      <w:lang w:val="en-GB" w:eastAsia="ja-JP" w:bidi="ar-SA"/>
    </w:rPr>
  </w:style>
  <w:style w:type="character" w:customStyle="1" w:styleId="CharChar4">
    <w:name w:val="Char Char4"/>
    <w:rsid w:val="007F0AD6"/>
    <w:rPr>
      <w:rFonts w:ascii="Courier New" w:hAnsi="Courier New" w:cs="Courier New" w:hint="default"/>
      <w:lang w:val="nb-NO" w:eastAsia="ja-JP" w:bidi="ar-SA"/>
    </w:rPr>
  </w:style>
  <w:style w:type="character" w:customStyle="1" w:styleId="AndreaLeonardi">
    <w:name w:val="Andrea Leonardi"/>
    <w:semiHidden/>
    <w:rsid w:val="007F0AD6"/>
    <w:rPr>
      <w:rFonts w:ascii="Arial" w:hAnsi="Arial" w:cs="Arial" w:hint="default"/>
      <w:color w:val="auto"/>
      <w:sz w:val="20"/>
      <w:szCs w:val="20"/>
    </w:rPr>
  </w:style>
  <w:style w:type="character" w:customStyle="1" w:styleId="NOCharChar">
    <w:name w:val="NO Char Char"/>
    <w:rsid w:val="007F0AD6"/>
    <w:rPr>
      <w:lang w:val="en-GB" w:eastAsia="en-US" w:bidi="ar-SA"/>
    </w:rPr>
  </w:style>
  <w:style w:type="character" w:customStyle="1" w:styleId="NOZchn">
    <w:name w:val="NO Zchn"/>
    <w:rsid w:val="007F0AD6"/>
    <w:rPr>
      <w:lang w:val="en-GB" w:eastAsia="en-US" w:bidi="ar-SA"/>
    </w:rPr>
  </w:style>
  <w:style w:type="character" w:customStyle="1" w:styleId="Heading1Char">
    <w:name w:val="Heading 1 Char"/>
    <w:rsid w:val="007F0AD6"/>
    <w:rPr>
      <w:rFonts w:ascii="Arial" w:hAnsi="Arial" w:cs="Arial" w:hint="default"/>
      <w:sz w:val="36"/>
      <w:lang w:val="en-GB" w:eastAsia="en-US" w:bidi="ar-SA"/>
    </w:rPr>
  </w:style>
  <w:style w:type="character" w:customStyle="1" w:styleId="TACCar">
    <w:name w:val="TAC Car"/>
    <w:rsid w:val="007F0AD6"/>
    <w:rPr>
      <w:rFonts w:ascii="Arial" w:hAnsi="Arial" w:cs="Arial" w:hint="default"/>
      <w:sz w:val="18"/>
      <w:lang w:val="en-GB" w:eastAsia="ja-JP" w:bidi="ar-SA"/>
    </w:rPr>
  </w:style>
  <w:style w:type="character" w:customStyle="1" w:styleId="TAL0">
    <w:name w:val="TAL (文字)"/>
    <w:rsid w:val="007F0AD6"/>
    <w:rPr>
      <w:rFonts w:ascii="Arial" w:hAnsi="Arial" w:cs="Arial" w:hint="default"/>
      <w:sz w:val="18"/>
      <w:lang w:val="en-GB" w:eastAsia="ja-JP" w:bidi="ar-SA"/>
    </w:rPr>
  </w:style>
  <w:style w:type="character" w:customStyle="1" w:styleId="T1Char">
    <w:name w:val="T1 Char"/>
    <w:aliases w:val="Header 6 Char Char"/>
    <w:basedOn w:val="H6Char"/>
    <w:rsid w:val="007F0AD6"/>
    <w:rPr>
      <w:rFonts w:ascii="Arial" w:hAnsi="Arial"/>
      <w:lang w:val="en-GB" w:eastAsia="en-US"/>
    </w:rPr>
  </w:style>
  <w:style w:type="character" w:customStyle="1" w:styleId="T1Char1">
    <w:name w:val="T1 Char1"/>
    <w:aliases w:val="Header 6 Char Char1"/>
    <w:basedOn w:val="H6Char"/>
    <w:rsid w:val="007F0AD6"/>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F0AD6"/>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7F0AD6"/>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F0AD6"/>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F0AD6"/>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F0AD6"/>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7F0AD6"/>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F0AD6"/>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7F0AD6"/>
    <w:rPr>
      <w:rFonts w:ascii="Arial" w:hAnsi="Arial"/>
      <w:lang w:val="en-GB" w:eastAsia="en-US"/>
    </w:rPr>
  </w:style>
  <w:style w:type="character" w:customStyle="1" w:styleId="CharChar7">
    <w:name w:val="Char Char7"/>
    <w:semiHidden/>
    <w:rsid w:val="007F0AD6"/>
    <w:rPr>
      <w:rFonts w:ascii="Tahoma" w:hAnsi="Tahoma" w:cs="Tahoma" w:hint="default"/>
      <w:shd w:val="clear" w:color="auto" w:fill="000080"/>
      <w:lang w:val="en-GB" w:eastAsia="en-US"/>
    </w:rPr>
  </w:style>
  <w:style w:type="character" w:customStyle="1" w:styleId="ZchnZchn5">
    <w:name w:val="Zchn Zchn5"/>
    <w:rsid w:val="007F0AD6"/>
    <w:rPr>
      <w:rFonts w:ascii="Courier New" w:eastAsia="Batang" w:hAnsi="Courier New" w:cs="Courier New" w:hint="default"/>
      <w:lang w:val="nb-NO" w:eastAsia="en-US" w:bidi="ar-SA"/>
    </w:rPr>
  </w:style>
  <w:style w:type="character" w:customStyle="1" w:styleId="CharChar10">
    <w:name w:val="Char Char10"/>
    <w:semiHidden/>
    <w:rsid w:val="007F0AD6"/>
    <w:rPr>
      <w:rFonts w:ascii="Times New Roman" w:hAnsi="Times New Roman" w:cs="Times New Roman" w:hint="default"/>
      <w:lang w:val="en-GB" w:eastAsia="en-US"/>
    </w:rPr>
  </w:style>
  <w:style w:type="character" w:customStyle="1" w:styleId="CharChar9">
    <w:name w:val="Char Char9"/>
    <w:semiHidden/>
    <w:rsid w:val="007F0AD6"/>
    <w:rPr>
      <w:rFonts w:ascii="Tahoma" w:hAnsi="Tahoma" w:cs="Tahoma" w:hint="default"/>
      <w:sz w:val="16"/>
      <w:szCs w:val="16"/>
      <w:lang w:val="en-GB" w:eastAsia="en-US"/>
    </w:rPr>
  </w:style>
  <w:style w:type="character" w:customStyle="1" w:styleId="CharChar8">
    <w:name w:val="Char Char8"/>
    <w:semiHidden/>
    <w:rsid w:val="007F0AD6"/>
    <w:rPr>
      <w:rFonts w:ascii="Times New Roman" w:hAnsi="Times New Roman" w:cs="Times New Roman" w:hint="default"/>
      <w:b/>
      <w:bCs/>
      <w:lang w:val="en-GB" w:eastAsia="en-US"/>
    </w:rPr>
  </w:style>
  <w:style w:type="character" w:customStyle="1" w:styleId="btChar3">
    <w:name w:val="bt Char3"/>
    <w:rsid w:val="007F0AD6"/>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7F0AD6"/>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F0AD6"/>
    <w:rPr>
      <w:rFonts w:ascii="Arial" w:hAnsi="Arial" w:cs="Arial" w:hint="default"/>
      <w:sz w:val="24"/>
      <w:lang w:val="en-GB"/>
    </w:rPr>
  </w:style>
  <w:style w:type="character" w:customStyle="1" w:styleId="BodyTextChar">
    <w:name w:val="Body Text Char"/>
    <w:rsid w:val="007F0AD6"/>
    <w:rPr>
      <w:lang w:val="en-GB" w:eastAsia="ja-JP"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F0AD6"/>
    <w:rPr>
      <w:rFonts w:ascii="Arial" w:hAnsi="Arial" w:cs="Arial" w:hint="default"/>
      <w:sz w:val="28"/>
      <w:lang w:val="en-GB" w:eastAsia="en-US" w:bidi="ar-SA"/>
    </w:rPr>
  </w:style>
  <w:style w:type="character" w:customStyle="1" w:styleId="T1Char3">
    <w:name w:val="T1 Char3"/>
    <w:aliases w:val="Header 6 Char Char3"/>
    <w:rsid w:val="007F0AD6"/>
    <w:rPr>
      <w:rFonts w:ascii="Arial" w:hAnsi="Arial" w:cs="Arial" w:hint="default"/>
      <w:lang w:val="en-GB" w:eastAsia="en-US" w:bidi="ar-SA"/>
    </w:rPr>
  </w:style>
  <w:style w:type="character" w:customStyle="1" w:styleId="CharChar29">
    <w:name w:val="Char Char29"/>
    <w:rsid w:val="007F0AD6"/>
    <w:rPr>
      <w:rFonts w:ascii="Arial" w:hAnsi="Arial" w:cs="Arial" w:hint="default"/>
      <w:sz w:val="36"/>
      <w:lang w:val="en-GB" w:eastAsia="en-US" w:bidi="ar-SA"/>
    </w:rPr>
  </w:style>
  <w:style w:type="character" w:customStyle="1" w:styleId="CharChar28">
    <w:name w:val="Char Char28"/>
    <w:rsid w:val="007F0AD6"/>
    <w:rPr>
      <w:rFonts w:ascii="Arial" w:hAnsi="Arial" w:cs="Arial" w:hint="default"/>
      <w:sz w:val="32"/>
      <w:lang w:val="en-GB"/>
    </w:rPr>
  </w:style>
  <w:style w:type="character" w:customStyle="1" w:styleId="msoins00">
    <w:name w:val="msoins0"/>
    <w:rsid w:val="007F0AD6"/>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F0AD6"/>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F0AD6"/>
    <w:rPr>
      <w:rFonts w:ascii="Arial" w:hAnsi="Arial" w:cs="Arial" w:hint="default"/>
      <w:sz w:val="22"/>
      <w:lang w:val="en-GB" w:eastAsia="en-GB" w:bidi="ar-SA"/>
    </w:rPr>
  </w:style>
  <w:style w:type="character" w:customStyle="1" w:styleId="B1Char1">
    <w:name w:val="B1 Char1"/>
    <w:rsid w:val="007F0AD6"/>
    <w:rPr>
      <w:lang w:val="en-GB"/>
    </w:rPr>
  </w:style>
  <w:style w:type="character" w:customStyle="1" w:styleId="textbodybold1">
    <w:name w:val="textbodybold1"/>
    <w:rsid w:val="007F0AD6"/>
    <w:rPr>
      <w:rFonts w:ascii="Arial" w:hAnsi="Arial" w:cs="Arial" w:hint="default"/>
      <w:b/>
      <w:bCs/>
      <w:color w:val="902630"/>
      <w:sz w:val="18"/>
      <w:szCs w:val="18"/>
      <w:bdr w:val="none" w:sz="0" w:space="0" w:color="auto" w:frame="1"/>
    </w:rPr>
  </w:style>
  <w:style w:type="character" w:customStyle="1" w:styleId="word">
    <w:name w:val="word"/>
    <w:basedOn w:val="a2"/>
    <w:rsid w:val="007F0AD6"/>
  </w:style>
  <w:style w:type="character" w:customStyle="1" w:styleId="B1Zchn">
    <w:name w:val="B1 Zchn"/>
    <w:rsid w:val="007F0AD6"/>
    <w:rPr>
      <w:rFonts w:ascii="Times New Roman" w:hAnsi="Times New Roman" w:cs="Times New Roman" w:hint="default"/>
      <w:lang w:val="en-GB"/>
    </w:rPr>
  </w:style>
  <w:style w:type="table" w:styleId="afff4">
    <w:name w:val="Table Grid"/>
    <w:basedOn w:val="a3"/>
    <w:qFormat/>
    <w:rsid w:val="007F0AD6"/>
    <w:pPr>
      <w:overflowPunct w:val="0"/>
      <w:autoSpaceDE w:val="0"/>
      <w:autoSpaceDN w:val="0"/>
      <w:adjustRightInd w:val="0"/>
      <w:spacing w:after="180"/>
    </w:pPr>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3"/>
    <w:uiPriority w:val="39"/>
    <w:rsid w:val="007F0AD6"/>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
    <w:name w:val="Tabellengitternetz1"/>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rsid w:val="007F0AD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rsid w:val="007F0AD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7F0AD6"/>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
    <w:basedOn w:val="a3"/>
    <w:rsid w:val="007F0AD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rsid w:val="007F0AD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edList">
    <w:name w:val="Numbered List"/>
    <w:basedOn w:val="Para1"/>
    <w:rsid w:val="007F0AD6"/>
    <w:pPr>
      <w:tabs>
        <w:tab w:val="left" w:pos="360"/>
      </w:tabs>
      <w:ind w:left="360" w:hanging="360"/>
    </w:pPr>
  </w:style>
  <w:style w:type="paragraph" w:customStyle="1" w:styleId="Heading3Underrubrik2H3">
    <w:name w:val="Heading 3.Underrubrik2.H3"/>
    <w:basedOn w:val="Heading2Head2A2"/>
    <w:next w:val="a1"/>
    <w:uiPriority w:val="99"/>
    <w:rsid w:val="007F0AD6"/>
    <w:pPr>
      <w:spacing w:before="120"/>
      <w:outlineLvl w:val="2"/>
    </w:pPr>
    <w:rPr>
      <w:sz w:val="28"/>
    </w:rPr>
  </w:style>
  <w:style w:type="paragraph" w:styleId="TOC">
    <w:name w:val="TOC Heading"/>
    <w:basedOn w:val="10"/>
    <w:next w:val="a1"/>
    <w:uiPriority w:val="39"/>
    <w:unhideWhenUsed/>
    <w:qFormat/>
    <w:rsid w:val="000E585C"/>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B3Char2">
    <w:name w:val="B3 Char2"/>
    <w:locked/>
    <w:rsid w:val="000E585C"/>
    <w:rPr>
      <w:lang w:eastAsia="en-US"/>
    </w:rPr>
  </w:style>
  <w:style w:type="paragraph" w:customStyle="1" w:styleId="TN">
    <w:name w:val="TN"/>
    <w:basedOn w:val="a1"/>
    <w:uiPriority w:val="99"/>
    <w:qFormat/>
    <w:rsid w:val="000E585C"/>
    <w:pPr>
      <w:keepNext/>
      <w:keepLines/>
      <w:spacing w:after="0"/>
      <w:ind w:left="851" w:hanging="851"/>
    </w:pPr>
    <w:rPr>
      <w:rFonts w:ascii="Arial" w:eastAsia="宋体" w:hAnsi="Arial"/>
      <w:sz w:val="18"/>
    </w:rPr>
  </w:style>
  <w:style w:type="paragraph" w:customStyle="1" w:styleId="TB1">
    <w:name w:val="TB1"/>
    <w:basedOn w:val="a1"/>
    <w:qFormat/>
    <w:rsid w:val="000B07AA"/>
    <w:pPr>
      <w:keepNext/>
      <w:keepLines/>
      <w:numPr>
        <w:numId w:val="10"/>
      </w:numPr>
      <w:tabs>
        <w:tab w:val="left" w:pos="720"/>
      </w:tabs>
      <w:spacing w:after="0"/>
      <w:ind w:left="737" w:hanging="380"/>
    </w:pPr>
    <w:rPr>
      <w:rFonts w:ascii="Arial" w:hAnsi="Arial"/>
      <w:sz w:val="18"/>
    </w:rPr>
  </w:style>
  <w:style w:type="paragraph" w:customStyle="1" w:styleId="TB2">
    <w:name w:val="TB2"/>
    <w:basedOn w:val="a1"/>
    <w:qFormat/>
    <w:rsid w:val="000B07AA"/>
    <w:pPr>
      <w:keepNext/>
      <w:keepLines/>
      <w:numPr>
        <w:numId w:val="11"/>
      </w:numPr>
      <w:tabs>
        <w:tab w:val="left" w:pos="1109"/>
      </w:tabs>
      <w:spacing w:after="0"/>
      <w:ind w:left="1100" w:hanging="380"/>
    </w:pPr>
    <w:rPr>
      <w:rFonts w:ascii="Arial" w:hAnsi="Arial"/>
      <w:sz w:val="18"/>
    </w:rPr>
  </w:style>
  <w:style w:type="character" w:styleId="afff5">
    <w:name w:val="Subtle Reference"/>
    <w:uiPriority w:val="31"/>
    <w:qFormat/>
    <w:rsid w:val="000E585C"/>
    <w:rPr>
      <w:smallCaps/>
      <w:color w:val="5A5A5A"/>
    </w:rPr>
  </w:style>
  <w:style w:type="character" w:customStyle="1" w:styleId="17">
    <w:name w:val="未处理的提及1"/>
    <w:basedOn w:val="a2"/>
    <w:uiPriority w:val="99"/>
    <w:semiHidden/>
    <w:rsid w:val="000E585C"/>
    <w:rPr>
      <w:color w:val="605E5C"/>
      <w:shd w:val="clear" w:color="auto" w:fill="E1DFDD"/>
    </w:rPr>
  </w:style>
  <w:style w:type="character" w:customStyle="1" w:styleId="fontstyle01">
    <w:name w:val="fontstyle01"/>
    <w:rsid w:val="000E585C"/>
    <w:rPr>
      <w:rFonts w:ascii="TimesNewRomanPSMT" w:hAnsi="TimesNewRomanPSMT" w:cs="TimesNewRomanPSMT" w:hint="default"/>
      <w:b w:val="0"/>
      <w:bCs w:val="0"/>
      <w:i w:val="0"/>
      <w:iCs w:val="0"/>
      <w:color w:val="000000"/>
      <w:sz w:val="20"/>
      <w:szCs w:val="20"/>
    </w:rPr>
  </w:style>
  <w:style w:type="character" w:customStyle="1" w:styleId="search-word-mail">
    <w:name w:val="search-word-mail"/>
    <w:rsid w:val="000E585C"/>
  </w:style>
  <w:style w:type="character" w:customStyle="1" w:styleId="UnresolvedMention1">
    <w:name w:val="Unresolved Mention1"/>
    <w:uiPriority w:val="99"/>
    <w:semiHidden/>
    <w:rsid w:val="000E585C"/>
    <w:rPr>
      <w:color w:val="808080"/>
      <w:shd w:val="clear" w:color="auto" w:fill="E6E6E6"/>
    </w:rPr>
  </w:style>
  <w:style w:type="table" w:customStyle="1" w:styleId="TableGrid11">
    <w:name w:val="Table Grid11"/>
    <w:basedOn w:val="a3"/>
    <w:uiPriority w:val="39"/>
    <w:rsid w:val="000E585C"/>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0E585C"/>
    <w:rPr>
      <w:rFonts w:ascii="Calibri" w:eastAsia="Calibri" w:hAnsi="Calibri"/>
      <w:sz w:val="22"/>
      <w:szCs w:val="22"/>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6">
    <w:name w:val="注释标题 字符"/>
    <w:basedOn w:val="a2"/>
    <w:link w:val="afff7"/>
    <w:rsid w:val="000C12D0"/>
    <w:rPr>
      <w:rFonts w:ascii="Times New Roman" w:eastAsia="MS Mincho" w:hAnsi="Times New Roman"/>
      <w:lang w:val="en-GB" w:eastAsia="x-none"/>
    </w:rPr>
  </w:style>
  <w:style w:type="paragraph" w:styleId="afff7">
    <w:name w:val="Note Heading"/>
    <w:basedOn w:val="a1"/>
    <w:next w:val="a1"/>
    <w:link w:val="afff6"/>
    <w:unhideWhenUsed/>
    <w:rsid w:val="000C12D0"/>
    <w:rPr>
      <w:rFonts w:eastAsia="MS Mincho"/>
      <w:lang w:eastAsia="x-none"/>
    </w:rPr>
  </w:style>
  <w:style w:type="paragraph" w:customStyle="1" w:styleId="References">
    <w:name w:val="References"/>
    <w:basedOn w:val="a1"/>
    <w:next w:val="a1"/>
    <w:rsid w:val="000C12D0"/>
    <w:pPr>
      <w:numPr>
        <w:numId w:val="12"/>
      </w:numPr>
      <w:snapToGrid w:val="0"/>
      <w:spacing w:after="60"/>
    </w:pPr>
    <w:rPr>
      <w:rFonts w:eastAsia="宋体"/>
      <w:szCs w:val="16"/>
      <w:lang w:val="en-US"/>
    </w:rPr>
  </w:style>
  <w:style w:type="character" w:customStyle="1" w:styleId="B6Char">
    <w:name w:val="B6 Char"/>
    <w:link w:val="B6"/>
    <w:locked/>
    <w:rsid w:val="000C12D0"/>
    <w:rPr>
      <w:rFonts w:ascii="Times New Roman" w:eastAsia="Times New Roman" w:hAnsi="Times New Roman"/>
      <w:lang w:val="en-GB" w:eastAsia="x-none"/>
    </w:rPr>
  </w:style>
  <w:style w:type="paragraph" w:customStyle="1" w:styleId="B6">
    <w:name w:val="B6"/>
    <w:basedOn w:val="B5"/>
    <w:link w:val="B6Char"/>
    <w:rsid w:val="000C12D0"/>
    <w:rPr>
      <w:rFonts w:eastAsia="Times New Roman"/>
      <w:lang w:eastAsia="x-none"/>
    </w:rPr>
  </w:style>
  <w:style w:type="paragraph" w:customStyle="1" w:styleId="Meetingcaption">
    <w:name w:val="Meeting caption"/>
    <w:basedOn w:val="a1"/>
    <w:rsid w:val="000C12D0"/>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Times New Roman"/>
      <w:lang w:val="fr-FR" w:eastAsia="ko-KR"/>
    </w:rPr>
  </w:style>
  <w:style w:type="paragraph" w:customStyle="1" w:styleId="FT">
    <w:name w:val="FT"/>
    <w:basedOn w:val="a1"/>
    <w:rsid w:val="000C12D0"/>
    <w:rPr>
      <w:rFonts w:ascii="Arial" w:eastAsia="Times New Roman" w:hAnsi="Arial" w:cs="Arial"/>
      <w:b/>
      <w:lang w:eastAsia="ko-KR"/>
    </w:rPr>
  </w:style>
  <w:style w:type="paragraph" w:customStyle="1" w:styleId="Tadc">
    <w:name w:val="Tadc"/>
    <w:basedOn w:val="a1"/>
    <w:rsid w:val="000C12D0"/>
    <w:rPr>
      <w:rFonts w:eastAsia="Times New Roman" w:cs="v4.2.0"/>
      <w:lang w:eastAsia="en-GB"/>
    </w:rPr>
  </w:style>
  <w:style w:type="paragraph" w:customStyle="1" w:styleId="tal1">
    <w:name w:val="tal"/>
    <w:basedOn w:val="a1"/>
    <w:rsid w:val="000C12D0"/>
    <w:pPr>
      <w:spacing w:before="100" w:beforeAutospacing="1" w:after="100" w:afterAutospacing="1"/>
    </w:pPr>
    <w:rPr>
      <w:rFonts w:ascii="宋体" w:eastAsia="宋体" w:hAnsi="宋体" w:cs="宋体"/>
      <w:sz w:val="24"/>
      <w:szCs w:val="24"/>
      <w:lang w:val="en-US" w:eastAsia="zh-CN"/>
    </w:rPr>
  </w:style>
  <w:style w:type="paragraph" w:customStyle="1" w:styleId="NB2">
    <w:name w:val="NB2"/>
    <w:basedOn w:val="ZG"/>
    <w:rsid w:val="000C12D0"/>
    <w:pPr>
      <w:framePr w:wrap="notBeside"/>
    </w:pPr>
    <w:rPr>
      <w:rFonts w:eastAsia="Times New Roman"/>
      <w:lang w:val="en-US" w:eastAsia="ko-KR"/>
    </w:rPr>
  </w:style>
  <w:style w:type="paragraph" w:customStyle="1" w:styleId="tableentry">
    <w:name w:val="table entry"/>
    <w:basedOn w:val="a1"/>
    <w:rsid w:val="000C12D0"/>
    <w:pPr>
      <w:keepNext/>
      <w:spacing w:before="60" w:after="60"/>
    </w:pPr>
    <w:rPr>
      <w:rFonts w:ascii="Bookman Old Style" w:eastAsia="宋体" w:hAnsi="Bookman Old Style"/>
      <w:lang w:val="en-US" w:eastAsia="ko-KR"/>
    </w:rPr>
  </w:style>
  <w:style w:type="paragraph" w:customStyle="1" w:styleId="TOC92">
    <w:name w:val="TOC 92"/>
    <w:basedOn w:val="TOC8"/>
    <w:rsid w:val="000C12D0"/>
    <w:pPr>
      <w:ind w:left="1418" w:hanging="1418"/>
    </w:pPr>
    <w:rPr>
      <w:rFonts w:eastAsia="MS Mincho"/>
      <w:lang w:val="en-US" w:eastAsia="ja-JP"/>
    </w:rPr>
  </w:style>
  <w:style w:type="paragraph" w:customStyle="1" w:styleId="Caption2">
    <w:name w:val="Caption2"/>
    <w:basedOn w:val="a1"/>
    <w:next w:val="a1"/>
    <w:rsid w:val="000C12D0"/>
    <w:pPr>
      <w:spacing w:before="120" w:after="120"/>
    </w:pPr>
    <w:rPr>
      <w:rFonts w:eastAsia="MS Mincho"/>
      <w:b/>
      <w:lang w:eastAsia="ja-JP"/>
    </w:rPr>
  </w:style>
  <w:style w:type="paragraph" w:customStyle="1" w:styleId="TableofFigures2">
    <w:name w:val="Table of Figures2"/>
    <w:basedOn w:val="a1"/>
    <w:next w:val="a1"/>
    <w:rsid w:val="000C12D0"/>
    <w:pPr>
      <w:ind w:left="400" w:hanging="400"/>
      <w:jc w:val="center"/>
    </w:pPr>
    <w:rPr>
      <w:rFonts w:eastAsia="MS Mincho"/>
      <w:b/>
      <w:lang w:eastAsia="ja-JP"/>
    </w:rPr>
  </w:style>
  <w:style w:type="paragraph" w:customStyle="1" w:styleId="TOC93">
    <w:name w:val="TOC 93"/>
    <w:basedOn w:val="TOC8"/>
    <w:rsid w:val="000C12D0"/>
    <w:pPr>
      <w:ind w:left="1418" w:hanging="1418"/>
    </w:pPr>
    <w:rPr>
      <w:rFonts w:eastAsia="MS Mincho"/>
      <w:lang w:val="en-US" w:eastAsia="ja-JP"/>
    </w:rPr>
  </w:style>
  <w:style w:type="paragraph" w:customStyle="1" w:styleId="Caption3">
    <w:name w:val="Caption3"/>
    <w:basedOn w:val="a1"/>
    <w:next w:val="a1"/>
    <w:rsid w:val="000C12D0"/>
    <w:pPr>
      <w:spacing w:before="120" w:after="120"/>
    </w:pPr>
    <w:rPr>
      <w:rFonts w:eastAsia="MS Mincho"/>
      <w:b/>
      <w:lang w:eastAsia="ja-JP"/>
    </w:rPr>
  </w:style>
  <w:style w:type="paragraph" w:customStyle="1" w:styleId="TableofFigures3">
    <w:name w:val="Table of Figures3"/>
    <w:basedOn w:val="a1"/>
    <w:next w:val="a1"/>
    <w:rsid w:val="000C12D0"/>
    <w:pPr>
      <w:ind w:left="400" w:hanging="400"/>
      <w:jc w:val="center"/>
    </w:pPr>
    <w:rPr>
      <w:rFonts w:eastAsia="MS Mincho"/>
      <w:b/>
      <w:lang w:eastAsia="ja-JP"/>
    </w:rPr>
  </w:style>
  <w:style w:type="character" w:styleId="afff8">
    <w:name w:val="Intense Emphasis"/>
    <w:uiPriority w:val="21"/>
    <w:qFormat/>
    <w:rsid w:val="000C12D0"/>
    <w:rPr>
      <w:b/>
      <w:bCs/>
      <w:i/>
      <w:iCs/>
      <w:color w:val="4F81BD"/>
    </w:rPr>
  </w:style>
  <w:style w:type="character" w:customStyle="1" w:styleId="EXCar">
    <w:name w:val="EX Car"/>
    <w:rsid w:val="000C12D0"/>
    <w:rPr>
      <w:lang w:val="en-GB" w:eastAsia="en-US"/>
    </w:rPr>
  </w:style>
  <w:style w:type="character" w:customStyle="1" w:styleId="HeadingChar">
    <w:name w:val="Heading Char"/>
    <w:rsid w:val="000C12D0"/>
    <w:rPr>
      <w:rFonts w:ascii="Arial" w:eastAsia="宋体" w:hAnsi="Arial" w:cs="Arial" w:hint="default"/>
      <w:b/>
      <w:bCs w:val="0"/>
      <w:sz w:val="22"/>
    </w:rPr>
  </w:style>
  <w:style w:type="character" w:customStyle="1" w:styleId="EditorsNoteChar">
    <w:name w:val="Editor's Note Char"/>
    <w:rsid w:val="000C12D0"/>
    <w:rPr>
      <w:rFonts w:ascii="Times New Roman" w:hAnsi="Times New Roman" w:cs="Times New Roman" w:hint="default"/>
      <w:color w:val="FF0000"/>
      <w:lang w:val="en-GB" w:eastAsia="en-US"/>
    </w:rPr>
  </w:style>
  <w:style w:type="table" w:customStyle="1" w:styleId="TableGrid7">
    <w:name w:val="Table Grid7"/>
    <w:basedOn w:val="a3"/>
    <w:uiPriority w:val="39"/>
    <w:qFormat/>
    <w:rsid w:val="000C12D0"/>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9">
    <w:name w:val="수정"/>
    <w:semiHidden/>
    <w:rsid w:val="002203D7"/>
    <w:rPr>
      <w:rFonts w:ascii="Times New Roman" w:eastAsia="Batang" w:hAnsi="Times New Roman"/>
      <w:lang w:val="en-GB" w:eastAsia="en-US"/>
    </w:rPr>
  </w:style>
  <w:style w:type="paragraph" w:customStyle="1" w:styleId="afffa">
    <w:name w:val="変更箇所"/>
    <w:semiHidden/>
    <w:rsid w:val="002203D7"/>
    <w:rPr>
      <w:rFonts w:ascii="Times New Roman" w:eastAsia="MS Mincho" w:hAnsi="Times New Roman"/>
      <w:lang w:val="en-GB" w:eastAsia="en-US"/>
    </w:rPr>
  </w:style>
  <w:style w:type="character" w:styleId="afffb">
    <w:name w:val="Placeholder Text"/>
    <w:uiPriority w:val="99"/>
    <w:semiHidden/>
    <w:rsid w:val="002203D7"/>
    <w:rPr>
      <w:color w:val="808080"/>
    </w:rPr>
  </w:style>
  <w:style w:type="character" w:customStyle="1" w:styleId="2c">
    <w:name w:val="未处理的提及2"/>
    <w:uiPriority w:val="99"/>
    <w:semiHidden/>
    <w:rsid w:val="002203D7"/>
    <w:rPr>
      <w:color w:val="808080"/>
      <w:shd w:val="clear" w:color="auto" w:fill="E6E6E6"/>
    </w:rPr>
  </w:style>
  <w:style w:type="table" w:customStyle="1" w:styleId="TableStyle1">
    <w:name w:val="Table Style1"/>
    <w:basedOn w:val="a3"/>
    <w:rsid w:val="002203D7"/>
    <w:rPr>
      <w:rFonts w:ascii="Times New Roman" w:eastAsia="MS Mincho" w:hAnsi="Times New Roman"/>
      <w:lang w:val="en-US" w:eastAsia="en-US"/>
    </w:rPr>
    <w:tblPr>
      <w:tblInd w:w="0" w:type="nil"/>
    </w:tblPr>
  </w:style>
  <w:style w:type="table" w:customStyle="1" w:styleId="TableGrid5">
    <w:name w:val="Table Grid5"/>
    <w:basedOn w:val="a3"/>
    <w:rsid w:val="002203D7"/>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2203D7"/>
    <w:pPr>
      <w:spacing w:after="180"/>
    </w:pPr>
    <w:rPr>
      <w:rFonts w:ascii="Times New Roman" w:eastAsia="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2">
    <w:name w:val="注释标题 Char1"/>
    <w:basedOn w:val="a2"/>
    <w:uiPriority w:val="99"/>
    <w:semiHidden/>
    <w:rsid w:val="000732A6"/>
    <w:rPr>
      <w:rFonts w:ascii="Times New Roman" w:hAnsi="Times New Roman"/>
      <w:lang w:val="en-GB" w:eastAsia="en-US"/>
    </w:rPr>
  </w:style>
  <w:style w:type="paragraph" w:styleId="HTML">
    <w:name w:val="HTML Preformatted"/>
    <w:basedOn w:val="a1"/>
    <w:link w:val="HTML0"/>
    <w:semiHidden/>
    <w:unhideWhenUsed/>
    <w:rsid w:val="000732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rPr>
  </w:style>
  <w:style w:type="character" w:customStyle="1" w:styleId="HTML0">
    <w:name w:val="HTML 预设格式 字符"/>
    <w:basedOn w:val="a2"/>
    <w:link w:val="HTML"/>
    <w:semiHidden/>
    <w:rsid w:val="000732A6"/>
    <w:rPr>
      <w:rFonts w:ascii="Courier New" w:eastAsia="MS Mincho" w:hAnsi="Courier New"/>
      <w:lang w:val="en-GB" w:eastAsia="en-US"/>
    </w:rPr>
  </w:style>
  <w:style w:type="character" w:styleId="HTML1">
    <w:name w:val="HTML Typewriter"/>
    <w:semiHidden/>
    <w:unhideWhenUsed/>
    <w:rsid w:val="000732A6"/>
    <w:rPr>
      <w:rFonts w:ascii="Courier New" w:eastAsia="Times New Roman" w:hAnsi="Courier New" w:cs="Courier New" w:hint="default"/>
      <w:sz w:val="24"/>
      <w:szCs w:val="24"/>
    </w:rPr>
  </w:style>
  <w:style w:type="character" w:customStyle="1" w:styleId="afff">
    <w:name w:val="列表段落 字符"/>
    <w:link w:val="affe"/>
    <w:uiPriority w:val="34"/>
    <w:locked/>
    <w:rsid w:val="000732A6"/>
    <w:rPr>
      <w:rFonts w:ascii="Times New Roman" w:eastAsia="Times New Roman" w:hAnsi="Times New Roman"/>
      <w:lang w:val="en-GB" w:eastAsia="en-US"/>
    </w:rPr>
  </w:style>
  <w:style w:type="paragraph" w:customStyle="1" w:styleId="Figuretitle0">
    <w:name w:val="Figure_title"/>
    <w:basedOn w:val="a1"/>
    <w:next w:val="a1"/>
    <w:uiPriority w:val="99"/>
    <w:rsid w:val="000732A6"/>
    <w:pPr>
      <w:keepNext/>
      <w:keepLines/>
      <w:tabs>
        <w:tab w:val="left" w:pos="1134"/>
        <w:tab w:val="left" w:pos="1871"/>
        <w:tab w:val="left" w:pos="2268"/>
      </w:tabs>
      <w:spacing w:after="480"/>
      <w:jc w:val="center"/>
    </w:pPr>
    <w:rPr>
      <w:rFonts w:ascii="Times New Roman Bold" w:hAnsi="Times New Roman Bold"/>
      <w:b/>
    </w:rPr>
  </w:style>
  <w:style w:type="paragraph" w:customStyle="1" w:styleId="FigureNo">
    <w:name w:val="Figure_No"/>
    <w:basedOn w:val="a1"/>
    <w:next w:val="a1"/>
    <w:uiPriority w:val="99"/>
    <w:rsid w:val="000732A6"/>
    <w:pPr>
      <w:keepNext/>
      <w:keepLines/>
      <w:tabs>
        <w:tab w:val="left" w:pos="1134"/>
        <w:tab w:val="left" w:pos="1871"/>
        <w:tab w:val="left" w:pos="2268"/>
      </w:tabs>
      <w:spacing w:before="480" w:after="120"/>
      <w:jc w:val="center"/>
    </w:pPr>
    <w:rPr>
      <w:caps/>
    </w:rPr>
  </w:style>
  <w:style w:type="paragraph" w:customStyle="1" w:styleId="Tabletext1">
    <w:name w:val="Table_text"/>
    <w:basedOn w:val="a1"/>
    <w:uiPriority w:val="99"/>
    <w:rsid w:val="000732A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宋体"/>
      <w:sz w:val="22"/>
    </w:rPr>
  </w:style>
  <w:style w:type="paragraph" w:customStyle="1" w:styleId="Tablelegend">
    <w:name w:val="Table_legend"/>
    <w:basedOn w:val="a1"/>
    <w:uiPriority w:val="99"/>
    <w:rsid w:val="000732A6"/>
    <w:pPr>
      <w:tabs>
        <w:tab w:val="left" w:pos="1134"/>
        <w:tab w:val="left" w:pos="1871"/>
        <w:tab w:val="left" w:pos="2268"/>
      </w:tabs>
      <w:spacing w:before="120" w:after="0"/>
    </w:pPr>
  </w:style>
  <w:style w:type="paragraph" w:customStyle="1" w:styleId="TableNo">
    <w:name w:val="Table_No"/>
    <w:basedOn w:val="a1"/>
    <w:next w:val="a1"/>
    <w:uiPriority w:val="99"/>
    <w:rsid w:val="000732A6"/>
    <w:pPr>
      <w:keepNext/>
      <w:tabs>
        <w:tab w:val="left" w:pos="1134"/>
        <w:tab w:val="left" w:pos="1871"/>
        <w:tab w:val="left" w:pos="2268"/>
      </w:tabs>
      <w:spacing w:before="560" w:after="120"/>
      <w:jc w:val="center"/>
    </w:pPr>
    <w:rPr>
      <w:caps/>
    </w:rPr>
  </w:style>
  <w:style w:type="paragraph" w:customStyle="1" w:styleId="Tabletitle0">
    <w:name w:val="Table_title"/>
    <w:basedOn w:val="a1"/>
    <w:next w:val="Tabletext1"/>
    <w:uiPriority w:val="99"/>
    <w:rsid w:val="000732A6"/>
    <w:pPr>
      <w:keepNext/>
      <w:keepLines/>
      <w:tabs>
        <w:tab w:val="left" w:pos="1134"/>
        <w:tab w:val="left" w:pos="1871"/>
        <w:tab w:val="left" w:pos="2268"/>
      </w:tabs>
      <w:spacing w:after="120"/>
      <w:jc w:val="center"/>
    </w:pPr>
    <w:rPr>
      <w:rFonts w:ascii="Times New Roman Bold" w:hAnsi="Times New Roman Bold"/>
      <w:b/>
    </w:rPr>
  </w:style>
  <w:style w:type="paragraph" w:customStyle="1" w:styleId="Rientra1">
    <w:name w:val="Rientra1"/>
    <w:basedOn w:val="a1"/>
    <w:uiPriority w:val="99"/>
    <w:rsid w:val="000732A6"/>
    <w:pPr>
      <w:numPr>
        <w:numId w:val="13"/>
      </w:numPr>
      <w:tabs>
        <w:tab w:val="left" w:pos="0"/>
      </w:tabs>
      <w:suppressAutoHyphens/>
      <w:spacing w:before="60" w:after="60"/>
      <w:jc w:val="both"/>
    </w:pPr>
    <w:rPr>
      <w:rFonts w:eastAsia="宋体"/>
    </w:rPr>
  </w:style>
  <w:style w:type="paragraph" w:customStyle="1" w:styleId="Tablefin">
    <w:name w:val="Table_fin"/>
    <w:basedOn w:val="a1"/>
    <w:next w:val="a1"/>
    <w:uiPriority w:val="99"/>
    <w:rsid w:val="000732A6"/>
    <w:pPr>
      <w:suppressAutoHyphens/>
      <w:spacing w:after="0"/>
      <w:jc w:val="both"/>
    </w:pPr>
    <w:rPr>
      <w:rFonts w:eastAsia="Batang"/>
    </w:rPr>
  </w:style>
  <w:style w:type="paragraph" w:customStyle="1" w:styleId="enumlev3">
    <w:name w:val="enumlev3"/>
    <w:basedOn w:val="enumlev2"/>
    <w:uiPriority w:val="99"/>
    <w:rsid w:val="000732A6"/>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tah0">
    <w:name w:val="tah"/>
    <w:basedOn w:val="a1"/>
    <w:uiPriority w:val="99"/>
    <w:rsid w:val="000732A6"/>
    <w:pPr>
      <w:keepNext/>
      <w:spacing w:after="0"/>
      <w:jc w:val="center"/>
    </w:pPr>
    <w:rPr>
      <w:rFonts w:ascii="Arial" w:eastAsia="PMingLiU" w:hAnsi="Arial" w:cs="Arial"/>
      <w:b/>
      <w:bCs/>
      <w:sz w:val="18"/>
      <w:szCs w:val="18"/>
      <w:lang w:eastAsia="zh-TW"/>
    </w:rPr>
  </w:style>
  <w:style w:type="paragraph" w:customStyle="1" w:styleId="tac0">
    <w:name w:val="tac"/>
    <w:basedOn w:val="a1"/>
    <w:uiPriority w:val="99"/>
    <w:rsid w:val="000732A6"/>
    <w:pPr>
      <w:keepNext/>
      <w:spacing w:after="0"/>
      <w:jc w:val="center"/>
    </w:pPr>
    <w:rPr>
      <w:rFonts w:ascii="Arial" w:eastAsia="PMingLiU" w:hAnsi="Arial" w:cs="Arial"/>
      <w:sz w:val="18"/>
      <w:szCs w:val="18"/>
      <w:lang w:eastAsia="zh-TW"/>
    </w:rPr>
  </w:style>
  <w:style w:type="paragraph" w:customStyle="1" w:styleId="TdocHeader2">
    <w:name w:val="Tdoc_Header_2"/>
    <w:basedOn w:val="a1"/>
    <w:uiPriority w:val="99"/>
    <w:rsid w:val="000732A6"/>
    <w:pPr>
      <w:widowControl w:val="0"/>
      <w:tabs>
        <w:tab w:val="left" w:pos="1701"/>
        <w:tab w:val="right" w:pos="9072"/>
        <w:tab w:val="right" w:pos="10206"/>
      </w:tabs>
      <w:spacing w:after="0"/>
      <w:ind w:left="1440" w:hanging="1440"/>
      <w:jc w:val="both"/>
    </w:pPr>
    <w:rPr>
      <w:rFonts w:ascii="Arial" w:eastAsia="Batang" w:hAnsi="Arial"/>
      <w:b/>
      <w:sz w:val="18"/>
    </w:rPr>
  </w:style>
  <w:style w:type="character" w:customStyle="1" w:styleId="href">
    <w:name w:val="href"/>
    <w:rsid w:val="000732A6"/>
  </w:style>
  <w:style w:type="character" w:customStyle="1" w:styleId="st">
    <w:name w:val="st"/>
    <w:rsid w:val="000732A6"/>
  </w:style>
  <w:style w:type="character" w:customStyle="1" w:styleId="capChar6">
    <w:name w:val="cap Char6"/>
    <w:aliases w:val="cap Char Char6,Caption Char Char5,Caption Char1 Char Char5,cap Char Char1 Char5,Caption Char Char1 Char Char5,cap Char2 Char Char Char5"/>
    <w:rsid w:val="000732A6"/>
    <w:rPr>
      <w:b/>
      <w:bCs w:val="0"/>
      <w:lang w:val="en-GB" w:eastAsia="en-US" w:bidi="ar-SA"/>
    </w:rPr>
  </w:style>
  <w:style w:type="character" w:customStyle="1" w:styleId="st1">
    <w:name w:val="st1"/>
    <w:rsid w:val="000732A6"/>
  </w:style>
  <w:style w:type="character" w:customStyle="1" w:styleId="UnresolvedMention2">
    <w:name w:val="Unresolved Mention2"/>
    <w:uiPriority w:val="99"/>
    <w:rsid w:val="000732A6"/>
    <w:rPr>
      <w:color w:val="808080"/>
      <w:shd w:val="clear" w:color="auto" w:fill="E6E6E6"/>
    </w:rPr>
  </w:style>
  <w:style w:type="table" w:customStyle="1" w:styleId="TableGrid21">
    <w:name w:val="Table Grid21"/>
    <w:basedOn w:val="a3"/>
    <w:rsid w:val="000732A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a3"/>
    <w:uiPriority w:val="39"/>
    <w:rsid w:val="000732A6"/>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uiPriority w:val="39"/>
    <w:rsid w:val="000732A6"/>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3"/>
    <w:rsid w:val="000732A6"/>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0732A6"/>
    <w:rPr>
      <w:rFonts w:ascii="Times New Roman" w:eastAsia="MS Mincho" w:hAnsi="Times New Roman"/>
      <w:lang w:val="en-GB" w:eastAsia="en-GB"/>
    </w:rPr>
    <w:tblPr>
      <w:tblInd w:w="0" w:type="nil"/>
    </w:tblPr>
  </w:style>
  <w:style w:type="table" w:customStyle="1" w:styleId="Tabellengitternetz11">
    <w:name w:val="Tabellengitternetz1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rsid w:val="000732A6"/>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rsid w:val="000732A6"/>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0732A6"/>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0732A6"/>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0732A6"/>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0732A6"/>
    <w:pPr>
      <w:spacing w:after="180"/>
    </w:pPr>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uiPriority w:val="39"/>
    <w:rsid w:val="000732A6"/>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0732A6"/>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0732A6"/>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0732A6"/>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0732A6"/>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rsid w:val="000732A6"/>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0732A6"/>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0732A6"/>
    <w:pPr>
      <w:numPr>
        <w:numId w:val="13"/>
      </w:numPr>
    </w:pPr>
  </w:style>
  <w:style w:type="character" w:customStyle="1" w:styleId="afffc">
    <w:name w:val="首标题"/>
    <w:rsid w:val="000732A6"/>
    <w:rPr>
      <w:rFonts w:ascii="Arial" w:eastAsia="宋体" w:hAnsi="Arial"/>
      <w:sz w:val="24"/>
      <w:lang w:val="en-US" w:eastAsia="zh-CN" w:bidi="ar-SA"/>
    </w:rPr>
  </w:style>
  <w:style w:type="character" w:customStyle="1" w:styleId="ReferenceChar">
    <w:name w:val="Reference Char"/>
    <w:link w:val="Reference"/>
    <w:rsid w:val="000732A6"/>
    <w:rPr>
      <w:rFonts w:ascii="Times New Roman" w:eastAsia="MS Mincho" w:hAnsi="Times New Roman"/>
      <w:lang w:val="en-GB" w:eastAsia="en-GB"/>
    </w:rPr>
  </w:style>
  <w:style w:type="table" w:customStyle="1" w:styleId="TableGrid9">
    <w:name w:val="Table Grid9"/>
    <w:basedOn w:val="a3"/>
    <w:uiPriority w:val="39"/>
    <w:rsid w:val="000732A6"/>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uiPriority w:val="39"/>
    <w:rsid w:val="000732A6"/>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uiPriority w:val="39"/>
    <w:rsid w:val="000732A6"/>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rsid w:val="000732A6"/>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uiPriority w:val="39"/>
    <w:rsid w:val="000732A6"/>
    <w:rPr>
      <w:rFonts w:ascii="Times New Roman" w:eastAsia="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a4"/>
    <w:uiPriority w:val="99"/>
    <w:semiHidden/>
    <w:unhideWhenUsed/>
    <w:rsid w:val="00801424"/>
  </w:style>
  <w:style w:type="character" w:styleId="afffd">
    <w:name w:val="page number"/>
    <w:rsid w:val="00801424"/>
  </w:style>
  <w:style w:type="character" w:styleId="afffe">
    <w:name w:val="Emphasis"/>
    <w:qFormat/>
    <w:rsid w:val="00801424"/>
    <w:rPr>
      <w:i/>
      <w:iCs/>
    </w:rPr>
  </w:style>
  <w:style w:type="character" w:styleId="affff">
    <w:name w:val="Strong"/>
    <w:qFormat/>
    <w:rsid w:val="00801424"/>
    <w:rPr>
      <w:b/>
      <w:bCs/>
    </w:rPr>
  </w:style>
  <w:style w:type="numbering" w:customStyle="1" w:styleId="NoList11">
    <w:name w:val="No List11"/>
    <w:next w:val="a4"/>
    <w:uiPriority w:val="99"/>
    <w:semiHidden/>
    <w:unhideWhenUsed/>
    <w:rsid w:val="00801424"/>
  </w:style>
  <w:style w:type="numbering" w:customStyle="1" w:styleId="NoList2">
    <w:name w:val="No List2"/>
    <w:next w:val="a4"/>
    <w:uiPriority w:val="99"/>
    <w:semiHidden/>
    <w:unhideWhenUsed/>
    <w:rsid w:val="00801424"/>
  </w:style>
  <w:style w:type="numbering" w:customStyle="1" w:styleId="NoList3">
    <w:name w:val="No List3"/>
    <w:next w:val="a4"/>
    <w:uiPriority w:val="99"/>
    <w:semiHidden/>
    <w:unhideWhenUsed/>
    <w:rsid w:val="00801424"/>
  </w:style>
  <w:style w:type="numbering" w:customStyle="1" w:styleId="NoList4">
    <w:name w:val="No List4"/>
    <w:next w:val="a4"/>
    <w:uiPriority w:val="99"/>
    <w:semiHidden/>
    <w:unhideWhenUsed/>
    <w:rsid w:val="00801424"/>
  </w:style>
  <w:style w:type="numbering" w:customStyle="1" w:styleId="NoList5">
    <w:name w:val="No List5"/>
    <w:next w:val="a4"/>
    <w:semiHidden/>
    <w:unhideWhenUsed/>
    <w:rsid w:val="00801424"/>
  </w:style>
  <w:style w:type="numbering" w:customStyle="1" w:styleId="NoList6">
    <w:name w:val="No List6"/>
    <w:next w:val="a4"/>
    <w:semiHidden/>
    <w:unhideWhenUsed/>
    <w:rsid w:val="00801424"/>
  </w:style>
  <w:style w:type="numbering" w:customStyle="1" w:styleId="NoList7">
    <w:name w:val="No List7"/>
    <w:next w:val="a4"/>
    <w:semiHidden/>
    <w:unhideWhenUsed/>
    <w:rsid w:val="00801424"/>
  </w:style>
  <w:style w:type="numbering" w:customStyle="1" w:styleId="NoList8">
    <w:name w:val="No List8"/>
    <w:next w:val="a4"/>
    <w:uiPriority w:val="99"/>
    <w:semiHidden/>
    <w:unhideWhenUsed/>
    <w:rsid w:val="00801424"/>
  </w:style>
  <w:style w:type="numbering" w:customStyle="1" w:styleId="NoList9">
    <w:name w:val="No List9"/>
    <w:next w:val="a4"/>
    <w:uiPriority w:val="99"/>
    <w:semiHidden/>
    <w:unhideWhenUsed/>
    <w:rsid w:val="00801424"/>
  </w:style>
  <w:style w:type="numbering" w:customStyle="1" w:styleId="18">
    <w:name w:val="无列表1"/>
    <w:next w:val="a4"/>
    <w:uiPriority w:val="99"/>
    <w:semiHidden/>
    <w:unhideWhenUsed/>
    <w:rsid w:val="00CA2C54"/>
  </w:style>
  <w:style w:type="numbering" w:customStyle="1" w:styleId="NoList12">
    <w:name w:val="No List12"/>
    <w:next w:val="a4"/>
    <w:uiPriority w:val="99"/>
    <w:semiHidden/>
    <w:unhideWhenUsed/>
    <w:rsid w:val="00CA2C54"/>
  </w:style>
  <w:style w:type="table" w:customStyle="1" w:styleId="19">
    <w:name w:val="网格型1"/>
    <w:basedOn w:val="a3"/>
    <w:next w:val="afff4"/>
    <w:rsid w:val="00CA2C5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next w:val="afff4"/>
    <w:uiPriority w:val="39"/>
    <w:rsid w:val="00CA2C54"/>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a3"/>
    <w:rsid w:val="00CA2C54"/>
    <w:rPr>
      <w:rFonts w:ascii="Times New Roman" w:eastAsia="MS Mincho" w:hAnsi="Times New Roman"/>
      <w:lang w:val="en-US" w:eastAsia="en-US"/>
    </w:rPr>
    <w:tblPr/>
  </w:style>
  <w:style w:type="table" w:customStyle="1" w:styleId="Tabellengitternetz12">
    <w:name w:val="Tabellengitternetz12"/>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next w:val="afff4"/>
    <w:rsid w:val="00CA2C5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next w:val="afff4"/>
    <w:rsid w:val="00CA2C5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a4"/>
    <w:uiPriority w:val="99"/>
    <w:semiHidden/>
    <w:unhideWhenUsed/>
    <w:rsid w:val="00CA2C54"/>
  </w:style>
  <w:style w:type="numbering" w:customStyle="1" w:styleId="NoList21">
    <w:name w:val="No List21"/>
    <w:next w:val="a4"/>
    <w:uiPriority w:val="99"/>
    <w:semiHidden/>
    <w:unhideWhenUsed/>
    <w:rsid w:val="00CA2C54"/>
  </w:style>
  <w:style w:type="table" w:customStyle="1" w:styleId="TableGrid42">
    <w:name w:val="Table Grid42"/>
    <w:basedOn w:val="a3"/>
    <w:next w:val="afff4"/>
    <w:rsid w:val="00CA2C54"/>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a4"/>
    <w:uiPriority w:val="99"/>
    <w:semiHidden/>
    <w:unhideWhenUsed/>
    <w:rsid w:val="00CA2C54"/>
  </w:style>
  <w:style w:type="table" w:customStyle="1" w:styleId="TableGrid52">
    <w:name w:val="Table Grid52"/>
    <w:basedOn w:val="a3"/>
    <w:next w:val="afff4"/>
    <w:rsid w:val="00CA2C54"/>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a4"/>
    <w:uiPriority w:val="99"/>
    <w:semiHidden/>
    <w:unhideWhenUsed/>
    <w:rsid w:val="00CA2C54"/>
  </w:style>
  <w:style w:type="table" w:customStyle="1" w:styleId="TableGrid62">
    <w:name w:val="Table Grid62"/>
    <w:basedOn w:val="a3"/>
    <w:next w:val="afff4"/>
    <w:rsid w:val="00CA2C54"/>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a4"/>
    <w:uiPriority w:val="99"/>
    <w:semiHidden/>
    <w:unhideWhenUsed/>
    <w:rsid w:val="00CA2C54"/>
  </w:style>
  <w:style w:type="numbering" w:customStyle="1" w:styleId="NoList61">
    <w:name w:val="No List61"/>
    <w:next w:val="a4"/>
    <w:uiPriority w:val="99"/>
    <w:semiHidden/>
    <w:unhideWhenUsed/>
    <w:rsid w:val="00CA2C54"/>
  </w:style>
  <w:style w:type="numbering" w:customStyle="1" w:styleId="NoList71">
    <w:name w:val="No List71"/>
    <w:next w:val="a4"/>
    <w:semiHidden/>
    <w:unhideWhenUsed/>
    <w:rsid w:val="00CA2C54"/>
  </w:style>
  <w:style w:type="numbering" w:customStyle="1" w:styleId="NoList81">
    <w:name w:val="No List81"/>
    <w:next w:val="a4"/>
    <w:uiPriority w:val="99"/>
    <w:semiHidden/>
    <w:unhideWhenUsed/>
    <w:rsid w:val="00CA2C54"/>
  </w:style>
  <w:style w:type="numbering" w:customStyle="1" w:styleId="NoList91">
    <w:name w:val="No List91"/>
    <w:next w:val="a4"/>
    <w:uiPriority w:val="99"/>
    <w:semiHidden/>
    <w:unhideWhenUsed/>
    <w:rsid w:val="00CA2C54"/>
  </w:style>
  <w:style w:type="table" w:customStyle="1" w:styleId="TableGrid77">
    <w:name w:val="Table Grid77"/>
    <w:basedOn w:val="a3"/>
    <w:next w:val="afff4"/>
    <w:uiPriority w:val="39"/>
    <w:rsid w:val="00CA2C5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a3"/>
    <w:next w:val="afff4"/>
    <w:uiPriority w:val="39"/>
    <w:rsid w:val="00CA2C5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next w:val="afff4"/>
    <w:uiPriority w:val="39"/>
    <w:rsid w:val="00CA2C5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a3"/>
    <w:next w:val="afff4"/>
    <w:uiPriority w:val="39"/>
    <w:rsid w:val="00CA2C5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next w:val="afff4"/>
    <w:uiPriority w:val="39"/>
    <w:rsid w:val="00CA2C5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next w:val="afff4"/>
    <w:uiPriority w:val="39"/>
    <w:rsid w:val="00CA2C5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a3"/>
    <w:next w:val="afff4"/>
    <w:uiPriority w:val="39"/>
    <w:rsid w:val="00CA2C5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a3"/>
    <w:next w:val="afff4"/>
    <w:uiPriority w:val="39"/>
    <w:rsid w:val="00CA2C5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a3"/>
    <w:next w:val="afff4"/>
    <w:uiPriority w:val="39"/>
    <w:rsid w:val="00CA2C5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a3"/>
    <w:next w:val="afff4"/>
    <w:uiPriority w:val="39"/>
    <w:rsid w:val="00CA2C54"/>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d">
    <w:name w:val="无列表2"/>
    <w:next w:val="a4"/>
    <w:uiPriority w:val="99"/>
    <w:semiHidden/>
    <w:unhideWhenUsed/>
    <w:rsid w:val="00CA2C54"/>
  </w:style>
  <w:style w:type="table" w:customStyle="1" w:styleId="2e">
    <w:name w:val="网格型2"/>
    <w:basedOn w:val="a3"/>
    <w:next w:val="afff4"/>
    <w:uiPriority w:val="39"/>
    <w:qFormat/>
    <w:rsid w:val="00CA2C54"/>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a3"/>
    <w:next w:val="afff4"/>
    <w:uiPriority w:val="39"/>
    <w:rsid w:val="00CA2C5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a3"/>
    <w:rsid w:val="00CA2C54"/>
    <w:rPr>
      <w:rFonts w:ascii="Times New Roman" w:eastAsia="MS Mincho" w:hAnsi="Times New Roman"/>
      <w:lang w:val="en-US" w:eastAsia="en-US"/>
    </w:rPr>
    <w:tblPr/>
  </w:style>
  <w:style w:type="table" w:customStyle="1" w:styleId="Tabellengitternetz13">
    <w:name w:val="Tabellengitternetz13"/>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next w:val="afff4"/>
    <w:rsid w:val="00CA2C5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next w:val="afff4"/>
    <w:rsid w:val="00CA2C5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a4"/>
    <w:uiPriority w:val="99"/>
    <w:semiHidden/>
    <w:unhideWhenUsed/>
    <w:rsid w:val="00CA2C54"/>
  </w:style>
  <w:style w:type="numbering" w:customStyle="1" w:styleId="NoList22">
    <w:name w:val="No List22"/>
    <w:next w:val="a4"/>
    <w:uiPriority w:val="99"/>
    <w:semiHidden/>
    <w:unhideWhenUsed/>
    <w:rsid w:val="00CA2C54"/>
  </w:style>
  <w:style w:type="table" w:customStyle="1" w:styleId="TableGrid43">
    <w:name w:val="Table Grid43"/>
    <w:basedOn w:val="a3"/>
    <w:next w:val="afff4"/>
    <w:rsid w:val="00CA2C5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a4"/>
    <w:uiPriority w:val="99"/>
    <w:semiHidden/>
    <w:unhideWhenUsed/>
    <w:rsid w:val="00CA2C54"/>
  </w:style>
  <w:style w:type="table" w:customStyle="1" w:styleId="TableGrid53">
    <w:name w:val="Table Grid53"/>
    <w:basedOn w:val="a3"/>
    <w:next w:val="afff4"/>
    <w:rsid w:val="00CA2C5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a4"/>
    <w:uiPriority w:val="99"/>
    <w:semiHidden/>
    <w:unhideWhenUsed/>
    <w:rsid w:val="00CA2C54"/>
  </w:style>
  <w:style w:type="table" w:customStyle="1" w:styleId="TableGrid63">
    <w:name w:val="Table Grid63"/>
    <w:basedOn w:val="a3"/>
    <w:next w:val="afff4"/>
    <w:rsid w:val="00CA2C5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a4"/>
    <w:semiHidden/>
    <w:unhideWhenUsed/>
    <w:rsid w:val="00CA2C54"/>
  </w:style>
  <w:style w:type="numbering" w:customStyle="1" w:styleId="NoList62">
    <w:name w:val="No List62"/>
    <w:next w:val="a4"/>
    <w:semiHidden/>
    <w:unhideWhenUsed/>
    <w:rsid w:val="00CA2C54"/>
  </w:style>
  <w:style w:type="numbering" w:customStyle="1" w:styleId="NoList72">
    <w:name w:val="No List72"/>
    <w:next w:val="a4"/>
    <w:semiHidden/>
    <w:unhideWhenUsed/>
    <w:rsid w:val="00CA2C54"/>
  </w:style>
  <w:style w:type="numbering" w:customStyle="1" w:styleId="NoList82">
    <w:name w:val="No List82"/>
    <w:next w:val="a4"/>
    <w:uiPriority w:val="99"/>
    <w:semiHidden/>
    <w:unhideWhenUsed/>
    <w:rsid w:val="00CA2C54"/>
  </w:style>
  <w:style w:type="numbering" w:customStyle="1" w:styleId="NoList92">
    <w:name w:val="No List92"/>
    <w:next w:val="a4"/>
    <w:uiPriority w:val="99"/>
    <w:semiHidden/>
    <w:unhideWhenUsed/>
    <w:rsid w:val="00CA2C54"/>
  </w:style>
  <w:style w:type="table" w:customStyle="1" w:styleId="TableGrid78">
    <w:name w:val="Table Grid78"/>
    <w:basedOn w:val="a3"/>
    <w:next w:val="afff4"/>
    <w:uiPriority w:val="39"/>
    <w:qFormat/>
    <w:rsid w:val="00CA2C5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a3"/>
    <w:next w:val="afff4"/>
    <w:uiPriority w:val="39"/>
    <w:rsid w:val="00CA2C5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3"/>
    <w:rsid w:val="00CA2C54"/>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3"/>
    <w:rsid w:val="00CA2C54"/>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rsid w:val="00CA2C54"/>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3"/>
    <w:rsid w:val="00CA2C54"/>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3"/>
    <w:uiPriority w:val="39"/>
    <w:rsid w:val="00CA2C54"/>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uiPriority w:val="39"/>
    <w:rsid w:val="00CA2C5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3"/>
    <w:rsid w:val="00CA2C54"/>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a3"/>
    <w:rsid w:val="00CA2C54"/>
    <w:rPr>
      <w:rFonts w:ascii="Times New Roman" w:eastAsia="MS Mincho" w:hAnsi="Times New Roman"/>
      <w:lang w:val="en-GB" w:eastAsia="en-GB"/>
    </w:rPr>
    <w:tblPr>
      <w:tblInd w:w="0" w:type="nil"/>
    </w:tblPr>
  </w:style>
  <w:style w:type="table" w:customStyle="1" w:styleId="Tabellengitternetz111">
    <w:name w:val="Tabellengitternetz111"/>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3"/>
    <w:rsid w:val="00CA2C54"/>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CA2C5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CA2C54"/>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CA2C54"/>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CA2C54"/>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a3"/>
    <w:uiPriority w:val="39"/>
    <w:rsid w:val="00CA2C54"/>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a3"/>
    <w:uiPriority w:val="39"/>
    <w:rsid w:val="00CA2C54"/>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a3"/>
    <w:uiPriority w:val="39"/>
    <w:rsid w:val="00CA2C54"/>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a3"/>
    <w:uiPriority w:val="39"/>
    <w:rsid w:val="00CA2C54"/>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uiPriority w:val="39"/>
    <w:rsid w:val="00CA2C54"/>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a3"/>
    <w:uiPriority w:val="39"/>
    <w:rsid w:val="00CA2C54"/>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
    <w:name w:val="LFO191"/>
    <w:rsid w:val="00CA2C54"/>
  </w:style>
  <w:style w:type="table" w:customStyle="1" w:styleId="TableGrid92">
    <w:name w:val="Table Grid92"/>
    <w:basedOn w:val="a3"/>
    <w:uiPriority w:val="39"/>
    <w:rsid w:val="00CA2C54"/>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uiPriority w:val="39"/>
    <w:rsid w:val="00CA2C54"/>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a3"/>
    <w:uiPriority w:val="39"/>
    <w:rsid w:val="00CA2C54"/>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a3"/>
    <w:uiPriority w:val="39"/>
    <w:rsid w:val="00CA2C54"/>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a3"/>
    <w:uiPriority w:val="39"/>
    <w:rsid w:val="00CA2C54"/>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a">
    <w:name w:val="无列表3"/>
    <w:next w:val="a4"/>
    <w:uiPriority w:val="99"/>
    <w:semiHidden/>
    <w:unhideWhenUsed/>
    <w:rsid w:val="00CA2C54"/>
  </w:style>
  <w:style w:type="table" w:customStyle="1" w:styleId="54">
    <w:name w:val="网格型5"/>
    <w:basedOn w:val="a3"/>
    <w:next w:val="afff4"/>
    <w:uiPriority w:val="39"/>
    <w:qFormat/>
    <w:rsid w:val="00CA2C54"/>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a3"/>
    <w:next w:val="afff4"/>
    <w:uiPriority w:val="39"/>
    <w:rsid w:val="00CA2C5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a3"/>
    <w:rsid w:val="00CA2C54"/>
    <w:rPr>
      <w:rFonts w:ascii="Times New Roman" w:eastAsia="MS Mincho" w:hAnsi="Times New Roman"/>
      <w:lang w:val="en-US" w:eastAsia="en-US"/>
    </w:rPr>
    <w:tblPr/>
  </w:style>
  <w:style w:type="table" w:customStyle="1" w:styleId="Tabellengitternetz14">
    <w:name w:val="Tabellengitternetz14"/>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3"/>
    <w:next w:val="afff4"/>
    <w:rsid w:val="00CA2C54"/>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next w:val="afff4"/>
    <w:rsid w:val="00CA2C54"/>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ff4"/>
    <w:rsid w:val="00CA2C54"/>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a4"/>
    <w:uiPriority w:val="99"/>
    <w:semiHidden/>
    <w:unhideWhenUsed/>
    <w:rsid w:val="00CA2C54"/>
  </w:style>
  <w:style w:type="numbering" w:customStyle="1" w:styleId="NoList23">
    <w:name w:val="No List23"/>
    <w:next w:val="a4"/>
    <w:uiPriority w:val="99"/>
    <w:semiHidden/>
    <w:unhideWhenUsed/>
    <w:rsid w:val="00CA2C54"/>
  </w:style>
  <w:style w:type="table" w:customStyle="1" w:styleId="TableGrid44">
    <w:name w:val="Table Grid44"/>
    <w:basedOn w:val="a3"/>
    <w:next w:val="afff4"/>
    <w:rsid w:val="00CA2C5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a4"/>
    <w:uiPriority w:val="99"/>
    <w:semiHidden/>
    <w:unhideWhenUsed/>
    <w:rsid w:val="00CA2C54"/>
  </w:style>
  <w:style w:type="table" w:customStyle="1" w:styleId="TableGrid54">
    <w:name w:val="Table Grid54"/>
    <w:basedOn w:val="a3"/>
    <w:next w:val="afff4"/>
    <w:rsid w:val="00CA2C5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4"/>
    <w:uiPriority w:val="99"/>
    <w:semiHidden/>
    <w:unhideWhenUsed/>
    <w:rsid w:val="00CA2C54"/>
  </w:style>
  <w:style w:type="table" w:customStyle="1" w:styleId="TableGrid64">
    <w:name w:val="Table Grid64"/>
    <w:basedOn w:val="a3"/>
    <w:next w:val="afff4"/>
    <w:rsid w:val="00CA2C54"/>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a4"/>
    <w:semiHidden/>
    <w:unhideWhenUsed/>
    <w:rsid w:val="00CA2C54"/>
  </w:style>
  <w:style w:type="numbering" w:customStyle="1" w:styleId="NoList63">
    <w:name w:val="No List63"/>
    <w:next w:val="a4"/>
    <w:semiHidden/>
    <w:unhideWhenUsed/>
    <w:rsid w:val="00CA2C54"/>
  </w:style>
  <w:style w:type="numbering" w:customStyle="1" w:styleId="NoList73">
    <w:name w:val="No List73"/>
    <w:next w:val="a4"/>
    <w:semiHidden/>
    <w:unhideWhenUsed/>
    <w:rsid w:val="00CA2C54"/>
  </w:style>
  <w:style w:type="numbering" w:customStyle="1" w:styleId="NoList83">
    <w:name w:val="No List83"/>
    <w:next w:val="a4"/>
    <w:uiPriority w:val="99"/>
    <w:semiHidden/>
    <w:unhideWhenUsed/>
    <w:rsid w:val="00CA2C54"/>
  </w:style>
  <w:style w:type="numbering" w:customStyle="1" w:styleId="NoList93">
    <w:name w:val="No List93"/>
    <w:next w:val="a4"/>
    <w:uiPriority w:val="99"/>
    <w:semiHidden/>
    <w:unhideWhenUsed/>
    <w:rsid w:val="00CA2C54"/>
  </w:style>
  <w:style w:type="table" w:customStyle="1" w:styleId="TableGrid79">
    <w:name w:val="Table Grid79"/>
    <w:basedOn w:val="a3"/>
    <w:next w:val="afff4"/>
    <w:uiPriority w:val="39"/>
    <w:qFormat/>
    <w:rsid w:val="00CA2C5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a3"/>
    <w:next w:val="afff4"/>
    <w:uiPriority w:val="39"/>
    <w:rsid w:val="00CA2C54"/>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3"/>
    <w:rsid w:val="00CA2C54"/>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3"/>
    <w:rsid w:val="00CA2C54"/>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rsid w:val="00CA2C54"/>
    <w:rPr>
      <w:rFonts w:ascii="Calibri" w:eastAsia="宋体" w:hAnsi="Calibri"/>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3"/>
    <w:rsid w:val="00CA2C54"/>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uiPriority w:val="39"/>
    <w:rsid w:val="00CA2C54"/>
    <w:pPr>
      <w:spacing w:after="180"/>
    </w:pPr>
    <w:rPr>
      <w:rFonts w:ascii="Tms Rmn" w:eastAsia="宋体" w:hAnsi="Tms Rm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uiPriority w:val="39"/>
    <w:rsid w:val="00CA2C5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rsid w:val="00CA2C54"/>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a3"/>
    <w:rsid w:val="00CA2C54"/>
    <w:rPr>
      <w:rFonts w:ascii="Times New Roman" w:eastAsia="MS Mincho" w:hAnsi="Times New Roman"/>
      <w:lang w:val="en-GB" w:eastAsia="en-GB"/>
    </w:rPr>
    <w:tblPr>
      <w:tblInd w:w="0" w:type="nil"/>
    </w:tblPr>
  </w:style>
  <w:style w:type="table" w:customStyle="1" w:styleId="Tabellengitternetz112">
    <w:name w:val="Tabellengitternetz112"/>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rsid w:val="00CA2C54"/>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3"/>
    <w:rsid w:val="00CA2C54"/>
    <w:pPr>
      <w:overflowPunct w:val="0"/>
      <w:autoSpaceDE w:val="0"/>
      <w:autoSpaceDN w:val="0"/>
      <w:adjustRightInd w:val="0"/>
      <w:spacing w:after="180"/>
    </w:pPr>
    <w:rPr>
      <w:rFonts w:ascii="Times New Roman" w:eastAsia="宋体"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3"/>
    <w:rsid w:val="00CA2C54"/>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rsid w:val="00CA2C54"/>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a3"/>
    <w:rsid w:val="00CA2C54"/>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a3"/>
    <w:rsid w:val="00CA2C54"/>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a3"/>
    <w:uiPriority w:val="39"/>
    <w:rsid w:val="00CA2C54"/>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a3"/>
    <w:uiPriority w:val="39"/>
    <w:rsid w:val="00CA2C54"/>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a3"/>
    <w:uiPriority w:val="39"/>
    <w:rsid w:val="00CA2C54"/>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a3"/>
    <w:uiPriority w:val="39"/>
    <w:rsid w:val="00CA2C54"/>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uiPriority w:val="39"/>
    <w:rsid w:val="00CA2C54"/>
    <w:pPr>
      <w:spacing w:after="180"/>
    </w:pPr>
    <w:rPr>
      <w:rFonts w:eastAsia="宋体"/>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a3"/>
    <w:uiPriority w:val="39"/>
    <w:rsid w:val="00CA2C54"/>
    <w:rPr>
      <w:rFonts w:ascii="Calibri" w:eastAsia="等线" w:hAnsi="Calibri"/>
      <w:sz w:val="22"/>
      <w:szCs w:val="22"/>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
    <w:name w:val="LFO192"/>
    <w:rsid w:val="00CA2C54"/>
    <w:pPr>
      <w:numPr>
        <w:numId w:val="10"/>
      </w:numPr>
    </w:pPr>
  </w:style>
  <w:style w:type="table" w:customStyle="1" w:styleId="TableGrid93">
    <w:name w:val="Table Grid93"/>
    <w:basedOn w:val="a3"/>
    <w:uiPriority w:val="39"/>
    <w:rsid w:val="00CA2C54"/>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a3"/>
    <w:uiPriority w:val="39"/>
    <w:rsid w:val="00CA2C54"/>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a3"/>
    <w:uiPriority w:val="39"/>
    <w:rsid w:val="00CA2C54"/>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a3"/>
    <w:uiPriority w:val="39"/>
    <w:rsid w:val="00CA2C54"/>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a3"/>
    <w:uiPriority w:val="39"/>
    <w:rsid w:val="00CA2C54"/>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4"/>
    <w:uiPriority w:val="99"/>
    <w:semiHidden/>
    <w:unhideWhenUsed/>
    <w:rsid w:val="00CA2C54"/>
  </w:style>
  <w:style w:type="numbering" w:customStyle="1" w:styleId="NoList211">
    <w:name w:val="No List211"/>
    <w:next w:val="a4"/>
    <w:uiPriority w:val="99"/>
    <w:semiHidden/>
    <w:unhideWhenUsed/>
    <w:rsid w:val="00CA2C54"/>
  </w:style>
  <w:style w:type="numbering" w:customStyle="1" w:styleId="NoList311">
    <w:name w:val="No List311"/>
    <w:next w:val="a4"/>
    <w:uiPriority w:val="99"/>
    <w:semiHidden/>
    <w:unhideWhenUsed/>
    <w:rsid w:val="00CA2C54"/>
  </w:style>
  <w:style w:type="numbering" w:customStyle="1" w:styleId="NoList411">
    <w:name w:val="No List411"/>
    <w:next w:val="a4"/>
    <w:uiPriority w:val="99"/>
    <w:semiHidden/>
    <w:unhideWhenUsed/>
    <w:rsid w:val="00CA2C54"/>
  </w:style>
  <w:style w:type="character" w:customStyle="1" w:styleId="apple-converted-space">
    <w:name w:val="apple-converted-space"/>
    <w:rsid w:val="00CA2C54"/>
  </w:style>
  <w:style w:type="character" w:customStyle="1" w:styleId="normaltextrun">
    <w:name w:val="normaltextrun"/>
    <w:basedOn w:val="a2"/>
    <w:rsid w:val="00CA2C5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8072">
      <w:bodyDiv w:val="1"/>
      <w:marLeft w:val="0"/>
      <w:marRight w:val="0"/>
      <w:marTop w:val="0"/>
      <w:marBottom w:val="0"/>
      <w:divBdr>
        <w:top w:val="none" w:sz="0" w:space="0" w:color="auto"/>
        <w:left w:val="none" w:sz="0" w:space="0" w:color="auto"/>
        <w:bottom w:val="none" w:sz="0" w:space="0" w:color="auto"/>
        <w:right w:val="none" w:sz="0" w:space="0" w:color="auto"/>
      </w:divBdr>
    </w:div>
    <w:div w:id="3364660">
      <w:bodyDiv w:val="1"/>
      <w:marLeft w:val="0"/>
      <w:marRight w:val="0"/>
      <w:marTop w:val="0"/>
      <w:marBottom w:val="0"/>
      <w:divBdr>
        <w:top w:val="none" w:sz="0" w:space="0" w:color="auto"/>
        <w:left w:val="none" w:sz="0" w:space="0" w:color="auto"/>
        <w:bottom w:val="none" w:sz="0" w:space="0" w:color="auto"/>
        <w:right w:val="none" w:sz="0" w:space="0" w:color="auto"/>
      </w:divBdr>
    </w:div>
    <w:div w:id="10645339">
      <w:bodyDiv w:val="1"/>
      <w:marLeft w:val="0"/>
      <w:marRight w:val="0"/>
      <w:marTop w:val="0"/>
      <w:marBottom w:val="0"/>
      <w:divBdr>
        <w:top w:val="none" w:sz="0" w:space="0" w:color="auto"/>
        <w:left w:val="none" w:sz="0" w:space="0" w:color="auto"/>
        <w:bottom w:val="none" w:sz="0" w:space="0" w:color="auto"/>
        <w:right w:val="none" w:sz="0" w:space="0" w:color="auto"/>
      </w:divBdr>
    </w:div>
    <w:div w:id="11995157">
      <w:bodyDiv w:val="1"/>
      <w:marLeft w:val="0"/>
      <w:marRight w:val="0"/>
      <w:marTop w:val="0"/>
      <w:marBottom w:val="0"/>
      <w:divBdr>
        <w:top w:val="none" w:sz="0" w:space="0" w:color="auto"/>
        <w:left w:val="none" w:sz="0" w:space="0" w:color="auto"/>
        <w:bottom w:val="none" w:sz="0" w:space="0" w:color="auto"/>
        <w:right w:val="none" w:sz="0" w:space="0" w:color="auto"/>
      </w:divBdr>
    </w:div>
    <w:div w:id="20594429">
      <w:bodyDiv w:val="1"/>
      <w:marLeft w:val="0"/>
      <w:marRight w:val="0"/>
      <w:marTop w:val="0"/>
      <w:marBottom w:val="0"/>
      <w:divBdr>
        <w:top w:val="none" w:sz="0" w:space="0" w:color="auto"/>
        <w:left w:val="none" w:sz="0" w:space="0" w:color="auto"/>
        <w:bottom w:val="none" w:sz="0" w:space="0" w:color="auto"/>
        <w:right w:val="none" w:sz="0" w:space="0" w:color="auto"/>
      </w:divBdr>
    </w:div>
    <w:div w:id="42146371">
      <w:bodyDiv w:val="1"/>
      <w:marLeft w:val="0"/>
      <w:marRight w:val="0"/>
      <w:marTop w:val="0"/>
      <w:marBottom w:val="0"/>
      <w:divBdr>
        <w:top w:val="none" w:sz="0" w:space="0" w:color="auto"/>
        <w:left w:val="none" w:sz="0" w:space="0" w:color="auto"/>
        <w:bottom w:val="none" w:sz="0" w:space="0" w:color="auto"/>
        <w:right w:val="none" w:sz="0" w:space="0" w:color="auto"/>
      </w:divBdr>
    </w:div>
    <w:div w:id="51588522">
      <w:bodyDiv w:val="1"/>
      <w:marLeft w:val="0"/>
      <w:marRight w:val="0"/>
      <w:marTop w:val="0"/>
      <w:marBottom w:val="0"/>
      <w:divBdr>
        <w:top w:val="none" w:sz="0" w:space="0" w:color="auto"/>
        <w:left w:val="none" w:sz="0" w:space="0" w:color="auto"/>
        <w:bottom w:val="none" w:sz="0" w:space="0" w:color="auto"/>
        <w:right w:val="none" w:sz="0" w:space="0" w:color="auto"/>
      </w:divBdr>
    </w:div>
    <w:div w:id="93288416">
      <w:bodyDiv w:val="1"/>
      <w:marLeft w:val="0"/>
      <w:marRight w:val="0"/>
      <w:marTop w:val="0"/>
      <w:marBottom w:val="0"/>
      <w:divBdr>
        <w:top w:val="none" w:sz="0" w:space="0" w:color="auto"/>
        <w:left w:val="none" w:sz="0" w:space="0" w:color="auto"/>
        <w:bottom w:val="none" w:sz="0" w:space="0" w:color="auto"/>
        <w:right w:val="none" w:sz="0" w:space="0" w:color="auto"/>
      </w:divBdr>
    </w:div>
    <w:div w:id="136459374">
      <w:bodyDiv w:val="1"/>
      <w:marLeft w:val="0"/>
      <w:marRight w:val="0"/>
      <w:marTop w:val="0"/>
      <w:marBottom w:val="0"/>
      <w:divBdr>
        <w:top w:val="none" w:sz="0" w:space="0" w:color="auto"/>
        <w:left w:val="none" w:sz="0" w:space="0" w:color="auto"/>
        <w:bottom w:val="none" w:sz="0" w:space="0" w:color="auto"/>
        <w:right w:val="none" w:sz="0" w:space="0" w:color="auto"/>
      </w:divBdr>
    </w:div>
    <w:div w:id="144276261">
      <w:bodyDiv w:val="1"/>
      <w:marLeft w:val="0"/>
      <w:marRight w:val="0"/>
      <w:marTop w:val="0"/>
      <w:marBottom w:val="0"/>
      <w:divBdr>
        <w:top w:val="none" w:sz="0" w:space="0" w:color="auto"/>
        <w:left w:val="none" w:sz="0" w:space="0" w:color="auto"/>
        <w:bottom w:val="none" w:sz="0" w:space="0" w:color="auto"/>
        <w:right w:val="none" w:sz="0" w:space="0" w:color="auto"/>
      </w:divBdr>
    </w:div>
    <w:div w:id="149030478">
      <w:bodyDiv w:val="1"/>
      <w:marLeft w:val="0"/>
      <w:marRight w:val="0"/>
      <w:marTop w:val="0"/>
      <w:marBottom w:val="0"/>
      <w:divBdr>
        <w:top w:val="none" w:sz="0" w:space="0" w:color="auto"/>
        <w:left w:val="none" w:sz="0" w:space="0" w:color="auto"/>
        <w:bottom w:val="none" w:sz="0" w:space="0" w:color="auto"/>
        <w:right w:val="none" w:sz="0" w:space="0" w:color="auto"/>
      </w:divBdr>
    </w:div>
    <w:div w:id="151531381">
      <w:bodyDiv w:val="1"/>
      <w:marLeft w:val="0"/>
      <w:marRight w:val="0"/>
      <w:marTop w:val="0"/>
      <w:marBottom w:val="0"/>
      <w:divBdr>
        <w:top w:val="none" w:sz="0" w:space="0" w:color="auto"/>
        <w:left w:val="none" w:sz="0" w:space="0" w:color="auto"/>
        <w:bottom w:val="none" w:sz="0" w:space="0" w:color="auto"/>
        <w:right w:val="none" w:sz="0" w:space="0" w:color="auto"/>
      </w:divBdr>
    </w:div>
    <w:div w:id="159734626">
      <w:bodyDiv w:val="1"/>
      <w:marLeft w:val="0"/>
      <w:marRight w:val="0"/>
      <w:marTop w:val="0"/>
      <w:marBottom w:val="0"/>
      <w:divBdr>
        <w:top w:val="none" w:sz="0" w:space="0" w:color="auto"/>
        <w:left w:val="none" w:sz="0" w:space="0" w:color="auto"/>
        <w:bottom w:val="none" w:sz="0" w:space="0" w:color="auto"/>
        <w:right w:val="none" w:sz="0" w:space="0" w:color="auto"/>
      </w:divBdr>
    </w:div>
    <w:div w:id="168953678">
      <w:bodyDiv w:val="1"/>
      <w:marLeft w:val="0"/>
      <w:marRight w:val="0"/>
      <w:marTop w:val="0"/>
      <w:marBottom w:val="0"/>
      <w:divBdr>
        <w:top w:val="none" w:sz="0" w:space="0" w:color="auto"/>
        <w:left w:val="none" w:sz="0" w:space="0" w:color="auto"/>
        <w:bottom w:val="none" w:sz="0" w:space="0" w:color="auto"/>
        <w:right w:val="none" w:sz="0" w:space="0" w:color="auto"/>
      </w:divBdr>
    </w:div>
    <w:div w:id="219635067">
      <w:bodyDiv w:val="1"/>
      <w:marLeft w:val="0"/>
      <w:marRight w:val="0"/>
      <w:marTop w:val="0"/>
      <w:marBottom w:val="0"/>
      <w:divBdr>
        <w:top w:val="none" w:sz="0" w:space="0" w:color="auto"/>
        <w:left w:val="none" w:sz="0" w:space="0" w:color="auto"/>
        <w:bottom w:val="none" w:sz="0" w:space="0" w:color="auto"/>
        <w:right w:val="none" w:sz="0" w:space="0" w:color="auto"/>
      </w:divBdr>
    </w:div>
    <w:div w:id="231359456">
      <w:bodyDiv w:val="1"/>
      <w:marLeft w:val="0"/>
      <w:marRight w:val="0"/>
      <w:marTop w:val="0"/>
      <w:marBottom w:val="0"/>
      <w:divBdr>
        <w:top w:val="none" w:sz="0" w:space="0" w:color="auto"/>
        <w:left w:val="none" w:sz="0" w:space="0" w:color="auto"/>
        <w:bottom w:val="none" w:sz="0" w:space="0" w:color="auto"/>
        <w:right w:val="none" w:sz="0" w:space="0" w:color="auto"/>
      </w:divBdr>
    </w:div>
    <w:div w:id="296767335">
      <w:bodyDiv w:val="1"/>
      <w:marLeft w:val="0"/>
      <w:marRight w:val="0"/>
      <w:marTop w:val="0"/>
      <w:marBottom w:val="0"/>
      <w:divBdr>
        <w:top w:val="none" w:sz="0" w:space="0" w:color="auto"/>
        <w:left w:val="none" w:sz="0" w:space="0" w:color="auto"/>
        <w:bottom w:val="none" w:sz="0" w:space="0" w:color="auto"/>
        <w:right w:val="none" w:sz="0" w:space="0" w:color="auto"/>
      </w:divBdr>
    </w:div>
    <w:div w:id="298416720">
      <w:bodyDiv w:val="1"/>
      <w:marLeft w:val="0"/>
      <w:marRight w:val="0"/>
      <w:marTop w:val="0"/>
      <w:marBottom w:val="0"/>
      <w:divBdr>
        <w:top w:val="none" w:sz="0" w:space="0" w:color="auto"/>
        <w:left w:val="none" w:sz="0" w:space="0" w:color="auto"/>
        <w:bottom w:val="none" w:sz="0" w:space="0" w:color="auto"/>
        <w:right w:val="none" w:sz="0" w:space="0" w:color="auto"/>
      </w:divBdr>
    </w:div>
    <w:div w:id="300380722">
      <w:bodyDiv w:val="1"/>
      <w:marLeft w:val="0"/>
      <w:marRight w:val="0"/>
      <w:marTop w:val="0"/>
      <w:marBottom w:val="0"/>
      <w:divBdr>
        <w:top w:val="none" w:sz="0" w:space="0" w:color="auto"/>
        <w:left w:val="none" w:sz="0" w:space="0" w:color="auto"/>
        <w:bottom w:val="none" w:sz="0" w:space="0" w:color="auto"/>
        <w:right w:val="none" w:sz="0" w:space="0" w:color="auto"/>
      </w:divBdr>
    </w:div>
    <w:div w:id="306784148">
      <w:bodyDiv w:val="1"/>
      <w:marLeft w:val="0"/>
      <w:marRight w:val="0"/>
      <w:marTop w:val="0"/>
      <w:marBottom w:val="0"/>
      <w:divBdr>
        <w:top w:val="none" w:sz="0" w:space="0" w:color="auto"/>
        <w:left w:val="none" w:sz="0" w:space="0" w:color="auto"/>
        <w:bottom w:val="none" w:sz="0" w:space="0" w:color="auto"/>
        <w:right w:val="none" w:sz="0" w:space="0" w:color="auto"/>
      </w:divBdr>
    </w:div>
    <w:div w:id="317345456">
      <w:bodyDiv w:val="1"/>
      <w:marLeft w:val="0"/>
      <w:marRight w:val="0"/>
      <w:marTop w:val="0"/>
      <w:marBottom w:val="0"/>
      <w:divBdr>
        <w:top w:val="none" w:sz="0" w:space="0" w:color="auto"/>
        <w:left w:val="none" w:sz="0" w:space="0" w:color="auto"/>
        <w:bottom w:val="none" w:sz="0" w:space="0" w:color="auto"/>
        <w:right w:val="none" w:sz="0" w:space="0" w:color="auto"/>
      </w:divBdr>
    </w:div>
    <w:div w:id="328867722">
      <w:bodyDiv w:val="1"/>
      <w:marLeft w:val="0"/>
      <w:marRight w:val="0"/>
      <w:marTop w:val="0"/>
      <w:marBottom w:val="0"/>
      <w:divBdr>
        <w:top w:val="none" w:sz="0" w:space="0" w:color="auto"/>
        <w:left w:val="none" w:sz="0" w:space="0" w:color="auto"/>
        <w:bottom w:val="none" w:sz="0" w:space="0" w:color="auto"/>
        <w:right w:val="none" w:sz="0" w:space="0" w:color="auto"/>
      </w:divBdr>
    </w:div>
    <w:div w:id="334841512">
      <w:bodyDiv w:val="1"/>
      <w:marLeft w:val="0"/>
      <w:marRight w:val="0"/>
      <w:marTop w:val="0"/>
      <w:marBottom w:val="0"/>
      <w:divBdr>
        <w:top w:val="none" w:sz="0" w:space="0" w:color="auto"/>
        <w:left w:val="none" w:sz="0" w:space="0" w:color="auto"/>
        <w:bottom w:val="none" w:sz="0" w:space="0" w:color="auto"/>
        <w:right w:val="none" w:sz="0" w:space="0" w:color="auto"/>
      </w:divBdr>
    </w:div>
    <w:div w:id="340819359">
      <w:bodyDiv w:val="1"/>
      <w:marLeft w:val="0"/>
      <w:marRight w:val="0"/>
      <w:marTop w:val="0"/>
      <w:marBottom w:val="0"/>
      <w:divBdr>
        <w:top w:val="none" w:sz="0" w:space="0" w:color="auto"/>
        <w:left w:val="none" w:sz="0" w:space="0" w:color="auto"/>
        <w:bottom w:val="none" w:sz="0" w:space="0" w:color="auto"/>
        <w:right w:val="none" w:sz="0" w:space="0" w:color="auto"/>
      </w:divBdr>
    </w:div>
    <w:div w:id="358550880">
      <w:bodyDiv w:val="1"/>
      <w:marLeft w:val="0"/>
      <w:marRight w:val="0"/>
      <w:marTop w:val="0"/>
      <w:marBottom w:val="0"/>
      <w:divBdr>
        <w:top w:val="none" w:sz="0" w:space="0" w:color="auto"/>
        <w:left w:val="none" w:sz="0" w:space="0" w:color="auto"/>
        <w:bottom w:val="none" w:sz="0" w:space="0" w:color="auto"/>
        <w:right w:val="none" w:sz="0" w:space="0" w:color="auto"/>
      </w:divBdr>
      <w:divsChild>
        <w:div w:id="1259366715">
          <w:marLeft w:val="1800"/>
          <w:marRight w:val="0"/>
          <w:marTop w:val="100"/>
          <w:marBottom w:val="0"/>
          <w:divBdr>
            <w:top w:val="none" w:sz="0" w:space="0" w:color="auto"/>
            <w:left w:val="none" w:sz="0" w:space="0" w:color="auto"/>
            <w:bottom w:val="none" w:sz="0" w:space="0" w:color="auto"/>
            <w:right w:val="none" w:sz="0" w:space="0" w:color="auto"/>
          </w:divBdr>
        </w:div>
      </w:divsChild>
    </w:div>
    <w:div w:id="417023842">
      <w:bodyDiv w:val="1"/>
      <w:marLeft w:val="0"/>
      <w:marRight w:val="0"/>
      <w:marTop w:val="0"/>
      <w:marBottom w:val="0"/>
      <w:divBdr>
        <w:top w:val="none" w:sz="0" w:space="0" w:color="auto"/>
        <w:left w:val="none" w:sz="0" w:space="0" w:color="auto"/>
        <w:bottom w:val="none" w:sz="0" w:space="0" w:color="auto"/>
        <w:right w:val="none" w:sz="0" w:space="0" w:color="auto"/>
      </w:divBdr>
    </w:div>
    <w:div w:id="436412191">
      <w:bodyDiv w:val="1"/>
      <w:marLeft w:val="0"/>
      <w:marRight w:val="0"/>
      <w:marTop w:val="0"/>
      <w:marBottom w:val="0"/>
      <w:divBdr>
        <w:top w:val="none" w:sz="0" w:space="0" w:color="auto"/>
        <w:left w:val="none" w:sz="0" w:space="0" w:color="auto"/>
        <w:bottom w:val="none" w:sz="0" w:space="0" w:color="auto"/>
        <w:right w:val="none" w:sz="0" w:space="0" w:color="auto"/>
      </w:divBdr>
    </w:div>
    <w:div w:id="459108401">
      <w:bodyDiv w:val="1"/>
      <w:marLeft w:val="0"/>
      <w:marRight w:val="0"/>
      <w:marTop w:val="0"/>
      <w:marBottom w:val="0"/>
      <w:divBdr>
        <w:top w:val="none" w:sz="0" w:space="0" w:color="auto"/>
        <w:left w:val="none" w:sz="0" w:space="0" w:color="auto"/>
        <w:bottom w:val="none" w:sz="0" w:space="0" w:color="auto"/>
        <w:right w:val="none" w:sz="0" w:space="0" w:color="auto"/>
      </w:divBdr>
    </w:div>
    <w:div w:id="462310652">
      <w:bodyDiv w:val="1"/>
      <w:marLeft w:val="0"/>
      <w:marRight w:val="0"/>
      <w:marTop w:val="0"/>
      <w:marBottom w:val="0"/>
      <w:divBdr>
        <w:top w:val="none" w:sz="0" w:space="0" w:color="auto"/>
        <w:left w:val="none" w:sz="0" w:space="0" w:color="auto"/>
        <w:bottom w:val="none" w:sz="0" w:space="0" w:color="auto"/>
        <w:right w:val="none" w:sz="0" w:space="0" w:color="auto"/>
      </w:divBdr>
    </w:div>
    <w:div w:id="477890790">
      <w:bodyDiv w:val="1"/>
      <w:marLeft w:val="0"/>
      <w:marRight w:val="0"/>
      <w:marTop w:val="0"/>
      <w:marBottom w:val="0"/>
      <w:divBdr>
        <w:top w:val="none" w:sz="0" w:space="0" w:color="auto"/>
        <w:left w:val="none" w:sz="0" w:space="0" w:color="auto"/>
        <w:bottom w:val="none" w:sz="0" w:space="0" w:color="auto"/>
        <w:right w:val="none" w:sz="0" w:space="0" w:color="auto"/>
      </w:divBdr>
    </w:div>
    <w:div w:id="504705731">
      <w:bodyDiv w:val="1"/>
      <w:marLeft w:val="0"/>
      <w:marRight w:val="0"/>
      <w:marTop w:val="0"/>
      <w:marBottom w:val="0"/>
      <w:divBdr>
        <w:top w:val="none" w:sz="0" w:space="0" w:color="auto"/>
        <w:left w:val="none" w:sz="0" w:space="0" w:color="auto"/>
        <w:bottom w:val="none" w:sz="0" w:space="0" w:color="auto"/>
        <w:right w:val="none" w:sz="0" w:space="0" w:color="auto"/>
      </w:divBdr>
    </w:div>
    <w:div w:id="538008317">
      <w:bodyDiv w:val="1"/>
      <w:marLeft w:val="0"/>
      <w:marRight w:val="0"/>
      <w:marTop w:val="0"/>
      <w:marBottom w:val="0"/>
      <w:divBdr>
        <w:top w:val="none" w:sz="0" w:space="0" w:color="auto"/>
        <w:left w:val="none" w:sz="0" w:space="0" w:color="auto"/>
        <w:bottom w:val="none" w:sz="0" w:space="0" w:color="auto"/>
        <w:right w:val="none" w:sz="0" w:space="0" w:color="auto"/>
      </w:divBdr>
    </w:div>
    <w:div w:id="541795795">
      <w:bodyDiv w:val="1"/>
      <w:marLeft w:val="0"/>
      <w:marRight w:val="0"/>
      <w:marTop w:val="0"/>
      <w:marBottom w:val="0"/>
      <w:divBdr>
        <w:top w:val="none" w:sz="0" w:space="0" w:color="auto"/>
        <w:left w:val="none" w:sz="0" w:space="0" w:color="auto"/>
        <w:bottom w:val="none" w:sz="0" w:space="0" w:color="auto"/>
        <w:right w:val="none" w:sz="0" w:space="0" w:color="auto"/>
      </w:divBdr>
    </w:div>
    <w:div w:id="559094005">
      <w:bodyDiv w:val="1"/>
      <w:marLeft w:val="0"/>
      <w:marRight w:val="0"/>
      <w:marTop w:val="0"/>
      <w:marBottom w:val="0"/>
      <w:divBdr>
        <w:top w:val="none" w:sz="0" w:space="0" w:color="auto"/>
        <w:left w:val="none" w:sz="0" w:space="0" w:color="auto"/>
        <w:bottom w:val="none" w:sz="0" w:space="0" w:color="auto"/>
        <w:right w:val="none" w:sz="0" w:space="0" w:color="auto"/>
      </w:divBdr>
    </w:div>
    <w:div w:id="569003264">
      <w:bodyDiv w:val="1"/>
      <w:marLeft w:val="0"/>
      <w:marRight w:val="0"/>
      <w:marTop w:val="0"/>
      <w:marBottom w:val="0"/>
      <w:divBdr>
        <w:top w:val="none" w:sz="0" w:space="0" w:color="auto"/>
        <w:left w:val="none" w:sz="0" w:space="0" w:color="auto"/>
        <w:bottom w:val="none" w:sz="0" w:space="0" w:color="auto"/>
        <w:right w:val="none" w:sz="0" w:space="0" w:color="auto"/>
      </w:divBdr>
    </w:div>
    <w:div w:id="578097582">
      <w:bodyDiv w:val="1"/>
      <w:marLeft w:val="0"/>
      <w:marRight w:val="0"/>
      <w:marTop w:val="0"/>
      <w:marBottom w:val="0"/>
      <w:divBdr>
        <w:top w:val="none" w:sz="0" w:space="0" w:color="auto"/>
        <w:left w:val="none" w:sz="0" w:space="0" w:color="auto"/>
        <w:bottom w:val="none" w:sz="0" w:space="0" w:color="auto"/>
        <w:right w:val="none" w:sz="0" w:space="0" w:color="auto"/>
      </w:divBdr>
    </w:div>
    <w:div w:id="585529632">
      <w:bodyDiv w:val="1"/>
      <w:marLeft w:val="0"/>
      <w:marRight w:val="0"/>
      <w:marTop w:val="0"/>
      <w:marBottom w:val="0"/>
      <w:divBdr>
        <w:top w:val="none" w:sz="0" w:space="0" w:color="auto"/>
        <w:left w:val="none" w:sz="0" w:space="0" w:color="auto"/>
        <w:bottom w:val="none" w:sz="0" w:space="0" w:color="auto"/>
        <w:right w:val="none" w:sz="0" w:space="0" w:color="auto"/>
      </w:divBdr>
    </w:div>
    <w:div w:id="587426897">
      <w:bodyDiv w:val="1"/>
      <w:marLeft w:val="0"/>
      <w:marRight w:val="0"/>
      <w:marTop w:val="0"/>
      <w:marBottom w:val="0"/>
      <w:divBdr>
        <w:top w:val="none" w:sz="0" w:space="0" w:color="auto"/>
        <w:left w:val="none" w:sz="0" w:space="0" w:color="auto"/>
        <w:bottom w:val="none" w:sz="0" w:space="0" w:color="auto"/>
        <w:right w:val="none" w:sz="0" w:space="0" w:color="auto"/>
      </w:divBdr>
    </w:div>
    <w:div w:id="624309968">
      <w:bodyDiv w:val="1"/>
      <w:marLeft w:val="0"/>
      <w:marRight w:val="0"/>
      <w:marTop w:val="0"/>
      <w:marBottom w:val="0"/>
      <w:divBdr>
        <w:top w:val="none" w:sz="0" w:space="0" w:color="auto"/>
        <w:left w:val="none" w:sz="0" w:space="0" w:color="auto"/>
        <w:bottom w:val="none" w:sz="0" w:space="0" w:color="auto"/>
        <w:right w:val="none" w:sz="0" w:space="0" w:color="auto"/>
      </w:divBdr>
    </w:div>
    <w:div w:id="635646436">
      <w:bodyDiv w:val="1"/>
      <w:marLeft w:val="0"/>
      <w:marRight w:val="0"/>
      <w:marTop w:val="0"/>
      <w:marBottom w:val="0"/>
      <w:divBdr>
        <w:top w:val="none" w:sz="0" w:space="0" w:color="auto"/>
        <w:left w:val="none" w:sz="0" w:space="0" w:color="auto"/>
        <w:bottom w:val="none" w:sz="0" w:space="0" w:color="auto"/>
        <w:right w:val="none" w:sz="0" w:space="0" w:color="auto"/>
      </w:divBdr>
    </w:div>
    <w:div w:id="655259036">
      <w:bodyDiv w:val="1"/>
      <w:marLeft w:val="0"/>
      <w:marRight w:val="0"/>
      <w:marTop w:val="0"/>
      <w:marBottom w:val="0"/>
      <w:divBdr>
        <w:top w:val="none" w:sz="0" w:space="0" w:color="auto"/>
        <w:left w:val="none" w:sz="0" w:space="0" w:color="auto"/>
        <w:bottom w:val="none" w:sz="0" w:space="0" w:color="auto"/>
        <w:right w:val="none" w:sz="0" w:space="0" w:color="auto"/>
      </w:divBdr>
    </w:div>
    <w:div w:id="658311144">
      <w:bodyDiv w:val="1"/>
      <w:marLeft w:val="0"/>
      <w:marRight w:val="0"/>
      <w:marTop w:val="0"/>
      <w:marBottom w:val="0"/>
      <w:divBdr>
        <w:top w:val="none" w:sz="0" w:space="0" w:color="auto"/>
        <w:left w:val="none" w:sz="0" w:space="0" w:color="auto"/>
        <w:bottom w:val="none" w:sz="0" w:space="0" w:color="auto"/>
        <w:right w:val="none" w:sz="0" w:space="0" w:color="auto"/>
      </w:divBdr>
    </w:div>
    <w:div w:id="658847459">
      <w:bodyDiv w:val="1"/>
      <w:marLeft w:val="0"/>
      <w:marRight w:val="0"/>
      <w:marTop w:val="0"/>
      <w:marBottom w:val="0"/>
      <w:divBdr>
        <w:top w:val="none" w:sz="0" w:space="0" w:color="auto"/>
        <w:left w:val="none" w:sz="0" w:space="0" w:color="auto"/>
        <w:bottom w:val="none" w:sz="0" w:space="0" w:color="auto"/>
        <w:right w:val="none" w:sz="0" w:space="0" w:color="auto"/>
      </w:divBdr>
    </w:div>
    <w:div w:id="675957398">
      <w:bodyDiv w:val="1"/>
      <w:marLeft w:val="0"/>
      <w:marRight w:val="0"/>
      <w:marTop w:val="0"/>
      <w:marBottom w:val="0"/>
      <w:divBdr>
        <w:top w:val="none" w:sz="0" w:space="0" w:color="auto"/>
        <w:left w:val="none" w:sz="0" w:space="0" w:color="auto"/>
        <w:bottom w:val="none" w:sz="0" w:space="0" w:color="auto"/>
        <w:right w:val="none" w:sz="0" w:space="0" w:color="auto"/>
      </w:divBdr>
      <w:divsChild>
        <w:div w:id="1796438516">
          <w:marLeft w:val="1800"/>
          <w:marRight w:val="0"/>
          <w:marTop w:val="100"/>
          <w:marBottom w:val="0"/>
          <w:divBdr>
            <w:top w:val="none" w:sz="0" w:space="0" w:color="auto"/>
            <w:left w:val="none" w:sz="0" w:space="0" w:color="auto"/>
            <w:bottom w:val="none" w:sz="0" w:space="0" w:color="auto"/>
            <w:right w:val="none" w:sz="0" w:space="0" w:color="auto"/>
          </w:divBdr>
        </w:div>
      </w:divsChild>
    </w:div>
    <w:div w:id="683362886">
      <w:bodyDiv w:val="1"/>
      <w:marLeft w:val="0"/>
      <w:marRight w:val="0"/>
      <w:marTop w:val="0"/>
      <w:marBottom w:val="0"/>
      <w:divBdr>
        <w:top w:val="none" w:sz="0" w:space="0" w:color="auto"/>
        <w:left w:val="none" w:sz="0" w:space="0" w:color="auto"/>
        <w:bottom w:val="none" w:sz="0" w:space="0" w:color="auto"/>
        <w:right w:val="none" w:sz="0" w:space="0" w:color="auto"/>
      </w:divBdr>
    </w:div>
    <w:div w:id="788936574">
      <w:bodyDiv w:val="1"/>
      <w:marLeft w:val="0"/>
      <w:marRight w:val="0"/>
      <w:marTop w:val="0"/>
      <w:marBottom w:val="0"/>
      <w:divBdr>
        <w:top w:val="none" w:sz="0" w:space="0" w:color="auto"/>
        <w:left w:val="none" w:sz="0" w:space="0" w:color="auto"/>
        <w:bottom w:val="none" w:sz="0" w:space="0" w:color="auto"/>
        <w:right w:val="none" w:sz="0" w:space="0" w:color="auto"/>
      </w:divBdr>
    </w:div>
    <w:div w:id="832794182">
      <w:bodyDiv w:val="1"/>
      <w:marLeft w:val="0"/>
      <w:marRight w:val="0"/>
      <w:marTop w:val="0"/>
      <w:marBottom w:val="0"/>
      <w:divBdr>
        <w:top w:val="none" w:sz="0" w:space="0" w:color="auto"/>
        <w:left w:val="none" w:sz="0" w:space="0" w:color="auto"/>
        <w:bottom w:val="none" w:sz="0" w:space="0" w:color="auto"/>
        <w:right w:val="none" w:sz="0" w:space="0" w:color="auto"/>
      </w:divBdr>
    </w:div>
    <w:div w:id="856626181">
      <w:bodyDiv w:val="1"/>
      <w:marLeft w:val="0"/>
      <w:marRight w:val="0"/>
      <w:marTop w:val="0"/>
      <w:marBottom w:val="0"/>
      <w:divBdr>
        <w:top w:val="none" w:sz="0" w:space="0" w:color="auto"/>
        <w:left w:val="none" w:sz="0" w:space="0" w:color="auto"/>
        <w:bottom w:val="none" w:sz="0" w:space="0" w:color="auto"/>
        <w:right w:val="none" w:sz="0" w:space="0" w:color="auto"/>
      </w:divBdr>
    </w:div>
    <w:div w:id="862015377">
      <w:bodyDiv w:val="1"/>
      <w:marLeft w:val="0"/>
      <w:marRight w:val="0"/>
      <w:marTop w:val="0"/>
      <w:marBottom w:val="0"/>
      <w:divBdr>
        <w:top w:val="none" w:sz="0" w:space="0" w:color="auto"/>
        <w:left w:val="none" w:sz="0" w:space="0" w:color="auto"/>
        <w:bottom w:val="none" w:sz="0" w:space="0" w:color="auto"/>
        <w:right w:val="none" w:sz="0" w:space="0" w:color="auto"/>
      </w:divBdr>
    </w:div>
    <w:div w:id="871652144">
      <w:bodyDiv w:val="1"/>
      <w:marLeft w:val="0"/>
      <w:marRight w:val="0"/>
      <w:marTop w:val="0"/>
      <w:marBottom w:val="0"/>
      <w:divBdr>
        <w:top w:val="none" w:sz="0" w:space="0" w:color="auto"/>
        <w:left w:val="none" w:sz="0" w:space="0" w:color="auto"/>
        <w:bottom w:val="none" w:sz="0" w:space="0" w:color="auto"/>
        <w:right w:val="none" w:sz="0" w:space="0" w:color="auto"/>
      </w:divBdr>
    </w:div>
    <w:div w:id="913587516">
      <w:bodyDiv w:val="1"/>
      <w:marLeft w:val="0"/>
      <w:marRight w:val="0"/>
      <w:marTop w:val="0"/>
      <w:marBottom w:val="0"/>
      <w:divBdr>
        <w:top w:val="none" w:sz="0" w:space="0" w:color="auto"/>
        <w:left w:val="none" w:sz="0" w:space="0" w:color="auto"/>
        <w:bottom w:val="none" w:sz="0" w:space="0" w:color="auto"/>
        <w:right w:val="none" w:sz="0" w:space="0" w:color="auto"/>
      </w:divBdr>
      <w:divsChild>
        <w:div w:id="1596595240">
          <w:marLeft w:val="1800"/>
          <w:marRight w:val="0"/>
          <w:marTop w:val="100"/>
          <w:marBottom w:val="0"/>
          <w:divBdr>
            <w:top w:val="none" w:sz="0" w:space="0" w:color="auto"/>
            <w:left w:val="none" w:sz="0" w:space="0" w:color="auto"/>
            <w:bottom w:val="none" w:sz="0" w:space="0" w:color="auto"/>
            <w:right w:val="none" w:sz="0" w:space="0" w:color="auto"/>
          </w:divBdr>
        </w:div>
      </w:divsChild>
    </w:div>
    <w:div w:id="937173446">
      <w:bodyDiv w:val="1"/>
      <w:marLeft w:val="0"/>
      <w:marRight w:val="0"/>
      <w:marTop w:val="0"/>
      <w:marBottom w:val="0"/>
      <w:divBdr>
        <w:top w:val="none" w:sz="0" w:space="0" w:color="auto"/>
        <w:left w:val="none" w:sz="0" w:space="0" w:color="auto"/>
        <w:bottom w:val="none" w:sz="0" w:space="0" w:color="auto"/>
        <w:right w:val="none" w:sz="0" w:space="0" w:color="auto"/>
      </w:divBdr>
    </w:div>
    <w:div w:id="937179339">
      <w:bodyDiv w:val="1"/>
      <w:marLeft w:val="0"/>
      <w:marRight w:val="0"/>
      <w:marTop w:val="0"/>
      <w:marBottom w:val="0"/>
      <w:divBdr>
        <w:top w:val="none" w:sz="0" w:space="0" w:color="auto"/>
        <w:left w:val="none" w:sz="0" w:space="0" w:color="auto"/>
        <w:bottom w:val="none" w:sz="0" w:space="0" w:color="auto"/>
        <w:right w:val="none" w:sz="0" w:space="0" w:color="auto"/>
      </w:divBdr>
    </w:div>
    <w:div w:id="947352794">
      <w:bodyDiv w:val="1"/>
      <w:marLeft w:val="0"/>
      <w:marRight w:val="0"/>
      <w:marTop w:val="0"/>
      <w:marBottom w:val="0"/>
      <w:divBdr>
        <w:top w:val="none" w:sz="0" w:space="0" w:color="auto"/>
        <w:left w:val="none" w:sz="0" w:space="0" w:color="auto"/>
        <w:bottom w:val="none" w:sz="0" w:space="0" w:color="auto"/>
        <w:right w:val="none" w:sz="0" w:space="0" w:color="auto"/>
      </w:divBdr>
    </w:div>
    <w:div w:id="965506575">
      <w:bodyDiv w:val="1"/>
      <w:marLeft w:val="0"/>
      <w:marRight w:val="0"/>
      <w:marTop w:val="0"/>
      <w:marBottom w:val="0"/>
      <w:divBdr>
        <w:top w:val="none" w:sz="0" w:space="0" w:color="auto"/>
        <w:left w:val="none" w:sz="0" w:space="0" w:color="auto"/>
        <w:bottom w:val="none" w:sz="0" w:space="0" w:color="auto"/>
        <w:right w:val="none" w:sz="0" w:space="0" w:color="auto"/>
      </w:divBdr>
    </w:div>
    <w:div w:id="970750917">
      <w:bodyDiv w:val="1"/>
      <w:marLeft w:val="0"/>
      <w:marRight w:val="0"/>
      <w:marTop w:val="0"/>
      <w:marBottom w:val="0"/>
      <w:divBdr>
        <w:top w:val="none" w:sz="0" w:space="0" w:color="auto"/>
        <w:left w:val="none" w:sz="0" w:space="0" w:color="auto"/>
        <w:bottom w:val="none" w:sz="0" w:space="0" w:color="auto"/>
        <w:right w:val="none" w:sz="0" w:space="0" w:color="auto"/>
      </w:divBdr>
    </w:div>
    <w:div w:id="981689113">
      <w:bodyDiv w:val="1"/>
      <w:marLeft w:val="0"/>
      <w:marRight w:val="0"/>
      <w:marTop w:val="0"/>
      <w:marBottom w:val="0"/>
      <w:divBdr>
        <w:top w:val="none" w:sz="0" w:space="0" w:color="auto"/>
        <w:left w:val="none" w:sz="0" w:space="0" w:color="auto"/>
        <w:bottom w:val="none" w:sz="0" w:space="0" w:color="auto"/>
        <w:right w:val="none" w:sz="0" w:space="0" w:color="auto"/>
      </w:divBdr>
    </w:div>
    <w:div w:id="982471092">
      <w:bodyDiv w:val="1"/>
      <w:marLeft w:val="0"/>
      <w:marRight w:val="0"/>
      <w:marTop w:val="0"/>
      <w:marBottom w:val="0"/>
      <w:divBdr>
        <w:top w:val="none" w:sz="0" w:space="0" w:color="auto"/>
        <w:left w:val="none" w:sz="0" w:space="0" w:color="auto"/>
        <w:bottom w:val="none" w:sz="0" w:space="0" w:color="auto"/>
        <w:right w:val="none" w:sz="0" w:space="0" w:color="auto"/>
      </w:divBdr>
    </w:div>
    <w:div w:id="1001544948">
      <w:bodyDiv w:val="1"/>
      <w:marLeft w:val="0"/>
      <w:marRight w:val="0"/>
      <w:marTop w:val="0"/>
      <w:marBottom w:val="0"/>
      <w:divBdr>
        <w:top w:val="none" w:sz="0" w:space="0" w:color="auto"/>
        <w:left w:val="none" w:sz="0" w:space="0" w:color="auto"/>
        <w:bottom w:val="none" w:sz="0" w:space="0" w:color="auto"/>
        <w:right w:val="none" w:sz="0" w:space="0" w:color="auto"/>
      </w:divBdr>
    </w:div>
    <w:div w:id="1001931726">
      <w:bodyDiv w:val="1"/>
      <w:marLeft w:val="0"/>
      <w:marRight w:val="0"/>
      <w:marTop w:val="0"/>
      <w:marBottom w:val="0"/>
      <w:divBdr>
        <w:top w:val="none" w:sz="0" w:space="0" w:color="auto"/>
        <w:left w:val="none" w:sz="0" w:space="0" w:color="auto"/>
        <w:bottom w:val="none" w:sz="0" w:space="0" w:color="auto"/>
        <w:right w:val="none" w:sz="0" w:space="0" w:color="auto"/>
      </w:divBdr>
      <w:divsChild>
        <w:div w:id="753666240">
          <w:marLeft w:val="1080"/>
          <w:marRight w:val="0"/>
          <w:marTop w:val="100"/>
          <w:marBottom w:val="0"/>
          <w:divBdr>
            <w:top w:val="none" w:sz="0" w:space="0" w:color="auto"/>
            <w:left w:val="none" w:sz="0" w:space="0" w:color="auto"/>
            <w:bottom w:val="none" w:sz="0" w:space="0" w:color="auto"/>
            <w:right w:val="none" w:sz="0" w:space="0" w:color="auto"/>
          </w:divBdr>
        </w:div>
      </w:divsChild>
    </w:div>
    <w:div w:id="1018045797">
      <w:bodyDiv w:val="1"/>
      <w:marLeft w:val="0"/>
      <w:marRight w:val="0"/>
      <w:marTop w:val="0"/>
      <w:marBottom w:val="0"/>
      <w:divBdr>
        <w:top w:val="none" w:sz="0" w:space="0" w:color="auto"/>
        <w:left w:val="none" w:sz="0" w:space="0" w:color="auto"/>
        <w:bottom w:val="none" w:sz="0" w:space="0" w:color="auto"/>
        <w:right w:val="none" w:sz="0" w:space="0" w:color="auto"/>
      </w:divBdr>
    </w:div>
    <w:div w:id="1019429466">
      <w:bodyDiv w:val="1"/>
      <w:marLeft w:val="0"/>
      <w:marRight w:val="0"/>
      <w:marTop w:val="0"/>
      <w:marBottom w:val="0"/>
      <w:divBdr>
        <w:top w:val="none" w:sz="0" w:space="0" w:color="auto"/>
        <w:left w:val="none" w:sz="0" w:space="0" w:color="auto"/>
        <w:bottom w:val="none" w:sz="0" w:space="0" w:color="auto"/>
        <w:right w:val="none" w:sz="0" w:space="0" w:color="auto"/>
      </w:divBdr>
    </w:div>
    <w:div w:id="1021200482">
      <w:bodyDiv w:val="1"/>
      <w:marLeft w:val="0"/>
      <w:marRight w:val="0"/>
      <w:marTop w:val="0"/>
      <w:marBottom w:val="0"/>
      <w:divBdr>
        <w:top w:val="none" w:sz="0" w:space="0" w:color="auto"/>
        <w:left w:val="none" w:sz="0" w:space="0" w:color="auto"/>
        <w:bottom w:val="none" w:sz="0" w:space="0" w:color="auto"/>
        <w:right w:val="none" w:sz="0" w:space="0" w:color="auto"/>
      </w:divBdr>
    </w:div>
    <w:div w:id="1021200823">
      <w:bodyDiv w:val="1"/>
      <w:marLeft w:val="0"/>
      <w:marRight w:val="0"/>
      <w:marTop w:val="0"/>
      <w:marBottom w:val="0"/>
      <w:divBdr>
        <w:top w:val="none" w:sz="0" w:space="0" w:color="auto"/>
        <w:left w:val="none" w:sz="0" w:space="0" w:color="auto"/>
        <w:bottom w:val="none" w:sz="0" w:space="0" w:color="auto"/>
        <w:right w:val="none" w:sz="0" w:space="0" w:color="auto"/>
      </w:divBdr>
      <w:divsChild>
        <w:div w:id="2128156505">
          <w:marLeft w:val="1800"/>
          <w:marRight w:val="0"/>
          <w:marTop w:val="100"/>
          <w:marBottom w:val="0"/>
          <w:divBdr>
            <w:top w:val="none" w:sz="0" w:space="0" w:color="auto"/>
            <w:left w:val="none" w:sz="0" w:space="0" w:color="auto"/>
            <w:bottom w:val="none" w:sz="0" w:space="0" w:color="auto"/>
            <w:right w:val="none" w:sz="0" w:space="0" w:color="auto"/>
          </w:divBdr>
        </w:div>
      </w:divsChild>
    </w:div>
    <w:div w:id="1027759541">
      <w:bodyDiv w:val="1"/>
      <w:marLeft w:val="0"/>
      <w:marRight w:val="0"/>
      <w:marTop w:val="0"/>
      <w:marBottom w:val="0"/>
      <w:divBdr>
        <w:top w:val="none" w:sz="0" w:space="0" w:color="auto"/>
        <w:left w:val="none" w:sz="0" w:space="0" w:color="auto"/>
        <w:bottom w:val="none" w:sz="0" w:space="0" w:color="auto"/>
        <w:right w:val="none" w:sz="0" w:space="0" w:color="auto"/>
      </w:divBdr>
    </w:div>
    <w:div w:id="1038160837">
      <w:bodyDiv w:val="1"/>
      <w:marLeft w:val="0"/>
      <w:marRight w:val="0"/>
      <w:marTop w:val="0"/>
      <w:marBottom w:val="0"/>
      <w:divBdr>
        <w:top w:val="none" w:sz="0" w:space="0" w:color="auto"/>
        <w:left w:val="none" w:sz="0" w:space="0" w:color="auto"/>
        <w:bottom w:val="none" w:sz="0" w:space="0" w:color="auto"/>
        <w:right w:val="none" w:sz="0" w:space="0" w:color="auto"/>
      </w:divBdr>
    </w:div>
    <w:div w:id="1045253020">
      <w:bodyDiv w:val="1"/>
      <w:marLeft w:val="0"/>
      <w:marRight w:val="0"/>
      <w:marTop w:val="0"/>
      <w:marBottom w:val="0"/>
      <w:divBdr>
        <w:top w:val="none" w:sz="0" w:space="0" w:color="auto"/>
        <w:left w:val="none" w:sz="0" w:space="0" w:color="auto"/>
        <w:bottom w:val="none" w:sz="0" w:space="0" w:color="auto"/>
        <w:right w:val="none" w:sz="0" w:space="0" w:color="auto"/>
      </w:divBdr>
    </w:div>
    <w:div w:id="1047752794">
      <w:bodyDiv w:val="1"/>
      <w:marLeft w:val="0"/>
      <w:marRight w:val="0"/>
      <w:marTop w:val="0"/>
      <w:marBottom w:val="0"/>
      <w:divBdr>
        <w:top w:val="none" w:sz="0" w:space="0" w:color="auto"/>
        <w:left w:val="none" w:sz="0" w:space="0" w:color="auto"/>
        <w:bottom w:val="none" w:sz="0" w:space="0" w:color="auto"/>
        <w:right w:val="none" w:sz="0" w:space="0" w:color="auto"/>
      </w:divBdr>
    </w:div>
    <w:div w:id="1073701787">
      <w:bodyDiv w:val="1"/>
      <w:marLeft w:val="0"/>
      <w:marRight w:val="0"/>
      <w:marTop w:val="0"/>
      <w:marBottom w:val="0"/>
      <w:divBdr>
        <w:top w:val="none" w:sz="0" w:space="0" w:color="auto"/>
        <w:left w:val="none" w:sz="0" w:space="0" w:color="auto"/>
        <w:bottom w:val="none" w:sz="0" w:space="0" w:color="auto"/>
        <w:right w:val="none" w:sz="0" w:space="0" w:color="auto"/>
      </w:divBdr>
    </w:div>
    <w:div w:id="1084185123">
      <w:bodyDiv w:val="1"/>
      <w:marLeft w:val="0"/>
      <w:marRight w:val="0"/>
      <w:marTop w:val="0"/>
      <w:marBottom w:val="0"/>
      <w:divBdr>
        <w:top w:val="none" w:sz="0" w:space="0" w:color="auto"/>
        <w:left w:val="none" w:sz="0" w:space="0" w:color="auto"/>
        <w:bottom w:val="none" w:sz="0" w:space="0" w:color="auto"/>
        <w:right w:val="none" w:sz="0" w:space="0" w:color="auto"/>
      </w:divBdr>
    </w:div>
    <w:div w:id="1101684669">
      <w:bodyDiv w:val="1"/>
      <w:marLeft w:val="0"/>
      <w:marRight w:val="0"/>
      <w:marTop w:val="0"/>
      <w:marBottom w:val="0"/>
      <w:divBdr>
        <w:top w:val="none" w:sz="0" w:space="0" w:color="auto"/>
        <w:left w:val="none" w:sz="0" w:space="0" w:color="auto"/>
        <w:bottom w:val="none" w:sz="0" w:space="0" w:color="auto"/>
        <w:right w:val="none" w:sz="0" w:space="0" w:color="auto"/>
      </w:divBdr>
    </w:div>
    <w:div w:id="1135216455">
      <w:bodyDiv w:val="1"/>
      <w:marLeft w:val="0"/>
      <w:marRight w:val="0"/>
      <w:marTop w:val="0"/>
      <w:marBottom w:val="0"/>
      <w:divBdr>
        <w:top w:val="none" w:sz="0" w:space="0" w:color="auto"/>
        <w:left w:val="none" w:sz="0" w:space="0" w:color="auto"/>
        <w:bottom w:val="none" w:sz="0" w:space="0" w:color="auto"/>
        <w:right w:val="none" w:sz="0" w:space="0" w:color="auto"/>
      </w:divBdr>
    </w:div>
    <w:div w:id="1142044228">
      <w:bodyDiv w:val="1"/>
      <w:marLeft w:val="0"/>
      <w:marRight w:val="0"/>
      <w:marTop w:val="0"/>
      <w:marBottom w:val="0"/>
      <w:divBdr>
        <w:top w:val="none" w:sz="0" w:space="0" w:color="auto"/>
        <w:left w:val="none" w:sz="0" w:space="0" w:color="auto"/>
        <w:bottom w:val="none" w:sz="0" w:space="0" w:color="auto"/>
        <w:right w:val="none" w:sz="0" w:space="0" w:color="auto"/>
      </w:divBdr>
    </w:div>
    <w:div w:id="1144004981">
      <w:bodyDiv w:val="1"/>
      <w:marLeft w:val="0"/>
      <w:marRight w:val="0"/>
      <w:marTop w:val="0"/>
      <w:marBottom w:val="0"/>
      <w:divBdr>
        <w:top w:val="none" w:sz="0" w:space="0" w:color="auto"/>
        <w:left w:val="none" w:sz="0" w:space="0" w:color="auto"/>
        <w:bottom w:val="none" w:sz="0" w:space="0" w:color="auto"/>
        <w:right w:val="none" w:sz="0" w:space="0" w:color="auto"/>
      </w:divBdr>
    </w:div>
    <w:div w:id="1153762455">
      <w:bodyDiv w:val="1"/>
      <w:marLeft w:val="0"/>
      <w:marRight w:val="0"/>
      <w:marTop w:val="0"/>
      <w:marBottom w:val="0"/>
      <w:divBdr>
        <w:top w:val="none" w:sz="0" w:space="0" w:color="auto"/>
        <w:left w:val="none" w:sz="0" w:space="0" w:color="auto"/>
        <w:bottom w:val="none" w:sz="0" w:space="0" w:color="auto"/>
        <w:right w:val="none" w:sz="0" w:space="0" w:color="auto"/>
      </w:divBdr>
    </w:div>
    <w:div w:id="1162544109">
      <w:bodyDiv w:val="1"/>
      <w:marLeft w:val="0"/>
      <w:marRight w:val="0"/>
      <w:marTop w:val="0"/>
      <w:marBottom w:val="0"/>
      <w:divBdr>
        <w:top w:val="none" w:sz="0" w:space="0" w:color="auto"/>
        <w:left w:val="none" w:sz="0" w:space="0" w:color="auto"/>
        <w:bottom w:val="none" w:sz="0" w:space="0" w:color="auto"/>
        <w:right w:val="none" w:sz="0" w:space="0" w:color="auto"/>
      </w:divBdr>
    </w:div>
    <w:div w:id="1162549074">
      <w:bodyDiv w:val="1"/>
      <w:marLeft w:val="0"/>
      <w:marRight w:val="0"/>
      <w:marTop w:val="0"/>
      <w:marBottom w:val="0"/>
      <w:divBdr>
        <w:top w:val="none" w:sz="0" w:space="0" w:color="auto"/>
        <w:left w:val="none" w:sz="0" w:space="0" w:color="auto"/>
        <w:bottom w:val="none" w:sz="0" w:space="0" w:color="auto"/>
        <w:right w:val="none" w:sz="0" w:space="0" w:color="auto"/>
      </w:divBdr>
    </w:div>
    <w:div w:id="1164977455">
      <w:bodyDiv w:val="1"/>
      <w:marLeft w:val="0"/>
      <w:marRight w:val="0"/>
      <w:marTop w:val="0"/>
      <w:marBottom w:val="0"/>
      <w:divBdr>
        <w:top w:val="none" w:sz="0" w:space="0" w:color="auto"/>
        <w:left w:val="none" w:sz="0" w:space="0" w:color="auto"/>
        <w:bottom w:val="none" w:sz="0" w:space="0" w:color="auto"/>
        <w:right w:val="none" w:sz="0" w:space="0" w:color="auto"/>
      </w:divBdr>
    </w:div>
    <w:div w:id="1192299458">
      <w:bodyDiv w:val="1"/>
      <w:marLeft w:val="0"/>
      <w:marRight w:val="0"/>
      <w:marTop w:val="0"/>
      <w:marBottom w:val="0"/>
      <w:divBdr>
        <w:top w:val="none" w:sz="0" w:space="0" w:color="auto"/>
        <w:left w:val="none" w:sz="0" w:space="0" w:color="auto"/>
        <w:bottom w:val="none" w:sz="0" w:space="0" w:color="auto"/>
        <w:right w:val="none" w:sz="0" w:space="0" w:color="auto"/>
      </w:divBdr>
    </w:div>
    <w:div w:id="1207524620">
      <w:bodyDiv w:val="1"/>
      <w:marLeft w:val="0"/>
      <w:marRight w:val="0"/>
      <w:marTop w:val="0"/>
      <w:marBottom w:val="0"/>
      <w:divBdr>
        <w:top w:val="none" w:sz="0" w:space="0" w:color="auto"/>
        <w:left w:val="none" w:sz="0" w:space="0" w:color="auto"/>
        <w:bottom w:val="none" w:sz="0" w:space="0" w:color="auto"/>
        <w:right w:val="none" w:sz="0" w:space="0" w:color="auto"/>
      </w:divBdr>
    </w:div>
    <w:div w:id="1215509956">
      <w:bodyDiv w:val="1"/>
      <w:marLeft w:val="0"/>
      <w:marRight w:val="0"/>
      <w:marTop w:val="0"/>
      <w:marBottom w:val="0"/>
      <w:divBdr>
        <w:top w:val="none" w:sz="0" w:space="0" w:color="auto"/>
        <w:left w:val="none" w:sz="0" w:space="0" w:color="auto"/>
        <w:bottom w:val="none" w:sz="0" w:space="0" w:color="auto"/>
        <w:right w:val="none" w:sz="0" w:space="0" w:color="auto"/>
      </w:divBdr>
    </w:div>
    <w:div w:id="1271863254">
      <w:bodyDiv w:val="1"/>
      <w:marLeft w:val="0"/>
      <w:marRight w:val="0"/>
      <w:marTop w:val="0"/>
      <w:marBottom w:val="0"/>
      <w:divBdr>
        <w:top w:val="none" w:sz="0" w:space="0" w:color="auto"/>
        <w:left w:val="none" w:sz="0" w:space="0" w:color="auto"/>
        <w:bottom w:val="none" w:sz="0" w:space="0" w:color="auto"/>
        <w:right w:val="none" w:sz="0" w:space="0" w:color="auto"/>
      </w:divBdr>
      <w:divsChild>
        <w:div w:id="1888685710">
          <w:marLeft w:val="360"/>
          <w:marRight w:val="0"/>
          <w:marTop w:val="200"/>
          <w:marBottom w:val="0"/>
          <w:divBdr>
            <w:top w:val="none" w:sz="0" w:space="0" w:color="auto"/>
            <w:left w:val="none" w:sz="0" w:space="0" w:color="auto"/>
            <w:bottom w:val="none" w:sz="0" w:space="0" w:color="auto"/>
            <w:right w:val="none" w:sz="0" w:space="0" w:color="auto"/>
          </w:divBdr>
        </w:div>
        <w:div w:id="506604583">
          <w:marLeft w:val="1080"/>
          <w:marRight w:val="0"/>
          <w:marTop w:val="100"/>
          <w:marBottom w:val="0"/>
          <w:divBdr>
            <w:top w:val="none" w:sz="0" w:space="0" w:color="auto"/>
            <w:left w:val="none" w:sz="0" w:space="0" w:color="auto"/>
            <w:bottom w:val="none" w:sz="0" w:space="0" w:color="auto"/>
            <w:right w:val="none" w:sz="0" w:space="0" w:color="auto"/>
          </w:divBdr>
        </w:div>
        <w:div w:id="1317614349">
          <w:marLeft w:val="1080"/>
          <w:marRight w:val="0"/>
          <w:marTop w:val="100"/>
          <w:marBottom w:val="0"/>
          <w:divBdr>
            <w:top w:val="none" w:sz="0" w:space="0" w:color="auto"/>
            <w:left w:val="none" w:sz="0" w:space="0" w:color="auto"/>
            <w:bottom w:val="none" w:sz="0" w:space="0" w:color="auto"/>
            <w:right w:val="none" w:sz="0" w:space="0" w:color="auto"/>
          </w:divBdr>
        </w:div>
        <w:div w:id="1890995574">
          <w:marLeft w:val="1800"/>
          <w:marRight w:val="0"/>
          <w:marTop w:val="100"/>
          <w:marBottom w:val="0"/>
          <w:divBdr>
            <w:top w:val="none" w:sz="0" w:space="0" w:color="auto"/>
            <w:left w:val="none" w:sz="0" w:space="0" w:color="auto"/>
            <w:bottom w:val="none" w:sz="0" w:space="0" w:color="auto"/>
            <w:right w:val="none" w:sz="0" w:space="0" w:color="auto"/>
          </w:divBdr>
        </w:div>
        <w:div w:id="720785859">
          <w:marLeft w:val="2520"/>
          <w:marRight w:val="0"/>
          <w:marTop w:val="100"/>
          <w:marBottom w:val="0"/>
          <w:divBdr>
            <w:top w:val="none" w:sz="0" w:space="0" w:color="auto"/>
            <w:left w:val="none" w:sz="0" w:space="0" w:color="auto"/>
            <w:bottom w:val="none" w:sz="0" w:space="0" w:color="auto"/>
            <w:right w:val="none" w:sz="0" w:space="0" w:color="auto"/>
          </w:divBdr>
        </w:div>
        <w:div w:id="1280529558">
          <w:marLeft w:val="2520"/>
          <w:marRight w:val="0"/>
          <w:marTop w:val="100"/>
          <w:marBottom w:val="0"/>
          <w:divBdr>
            <w:top w:val="none" w:sz="0" w:space="0" w:color="auto"/>
            <w:left w:val="none" w:sz="0" w:space="0" w:color="auto"/>
            <w:bottom w:val="none" w:sz="0" w:space="0" w:color="auto"/>
            <w:right w:val="none" w:sz="0" w:space="0" w:color="auto"/>
          </w:divBdr>
        </w:div>
        <w:div w:id="683939836">
          <w:marLeft w:val="1800"/>
          <w:marRight w:val="0"/>
          <w:marTop w:val="100"/>
          <w:marBottom w:val="0"/>
          <w:divBdr>
            <w:top w:val="none" w:sz="0" w:space="0" w:color="auto"/>
            <w:left w:val="none" w:sz="0" w:space="0" w:color="auto"/>
            <w:bottom w:val="none" w:sz="0" w:space="0" w:color="auto"/>
            <w:right w:val="none" w:sz="0" w:space="0" w:color="auto"/>
          </w:divBdr>
        </w:div>
        <w:div w:id="1066608415">
          <w:marLeft w:val="2520"/>
          <w:marRight w:val="0"/>
          <w:marTop w:val="100"/>
          <w:marBottom w:val="0"/>
          <w:divBdr>
            <w:top w:val="none" w:sz="0" w:space="0" w:color="auto"/>
            <w:left w:val="none" w:sz="0" w:space="0" w:color="auto"/>
            <w:bottom w:val="none" w:sz="0" w:space="0" w:color="auto"/>
            <w:right w:val="none" w:sz="0" w:space="0" w:color="auto"/>
          </w:divBdr>
        </w:div>
        <w:div w:id="1076320249">
          <w:marLeft w:val="2520"/>
          <w:marRight w:val="0"/>
          <w:marTop w:val="100"/>
          <w:marBottom w:val="0"/>
          <w:divBdr>
            <w:top w:val="none" w:sz="0" w:space="0" w:color="auto"/>
            <w:left w:val="none" w:sz="0" w:space="0" w:color="auto"/>
            <w:bottom w:val="none" w:sz="0" w:space="0" w:color="auto"/>
            <w:right w:val="none" w:sz="0" w:space="0" w:color="auto"/>
          </w:divBdr>
        </w:div>
        <w:div w:id="760024736">
          <w:marLeft w:val="1080"/>
          <w:marRight w:val="0"/>
          <w:marTop w:val="100"/>
          <w:marBottom w:val="0"/>
          <w:divBdr>
            <w:top w:val="none" w:sz="0" w:space="0" w:color="auto"/>
            <w:left w:val="none" w:sz="0" w:space="0" w:color="auto"/>
            <w:bottom w:val="none" w:sz="0" w:space="0" w:color="auto"/>
            <w:right w:val="none" w:sz="0" w:space="0" w:color="auto"/>
          </w:divBdr>
        </w:div>
        <w:div w:id="556625611">
          <w:marLeft w:val="1800"/>
          <w:marRight w:val="0"/>
          <w:marTop w:val="100"/>
          <w:marBottom w:val="0"/>
          <w:divBdr>
            <w:top w:val="none" w:sz="0" w:space="0" w:color="auto"/>
            <w:left w:val="none" w:sz="0" w:space="0" w:color="auto"/>
            <w:bottom w:val="none" w:sz="0" w:space="0" w:color="auto"/>
            <w:right w:val="none" w:sz="0" w:space="0" w:color="auto"/>
          </w:divBdr>
        </w:div>
        <w:div w:id="2107386093">
          <w:marLeft w:val="2520"/>
          <w:marRight w:val="0"/>
          <w:marTop w:val="100"/>
          <w:marBottom w:val="0"/>
          <w:divBdr>
            <w:top w:val="none" w:sz="0" w:space="0" w:color="auto"/>
            <w:left w:val="none" w:sz="0" w:space="0" w:color="auto"/>
            <w:bottom w:val="none" w:sz="0" w:space="0" w:color="auto"/>
            <w:right w:val="none" w:sz="0" w:space="0" w:color="auto"/>
          </w:divBdr>
        </w:div>
        <w:div w:id="1040787653">
          <w:marLeft w:val="2520"/>
          <w:marRight w:val="0"/>
          <w:marTop w:val="100"/>
          <w:marBottom w:val="0"/>
          <w:divBdr>
            <w:top w:val="none" w:sz="0" w:space="0" w:color="auto"/>
            <w:left w:val="none" w:sz="0" w:space="0" w:color="auto"/>
            <w:bottom w:val="none" w:sz="0" w:space="0" w:color="auto"/>
            <w:right w:val="none" w:sz="0" w:space="0" w:color="auto"/>
          </w:divBdr>
        </w:div>
        <w:div w:id="573852884">
          <w:marLeft w:val="2520"/>
          <w:marRight w:val="0"/>
          <w:marTop w:val="100"/>
          <w:marBottom w:val="0"/>
          <w:divBdr>
            <w:top w:val="none" w:sz="0" w:space="0" w:color="auto"/>
            <w:left w:val="none" w:sz="0" w:space="0" w:color="auto"/>
            <w:bottom w:val="none" w:sz="0" w:space="0" w:color="auto"/>
            <w:right w:val="none" w:sz="0" w:space="0" w:color="auto"/>
          </w:divBdr>
        </w:div>
        <w:div w:id="440998240">
          <w:marLeft w:val="1800"/>
          <w:marRight w:val="0"/>
          <w:marTop w:val="100"/>
          <w:marBottom w:val="0"/>
          <w:divBdr>
            <w:top w:val="none" w:sz="0" w:space="0" w:color="auto"/>
            <w:left w:val="none" w:sz="0" w:space="0" w:color="auto"/>
            <w:bottom w:val="none" w:sz="0" w:space="0" w:color="auto"/>
            <w:right w:val="none" w:sz="0" w:space="0" w:color="auto"/>
          </w:divBdr>
        </w:div>
        <w:div w:id="1640574880">
          <w:marLeft w:val="2520"/>
          <w:marRight w:val="0"/>
          <w:marTop w:val="100"/>
          <w:marBottom w:val="0"/>
          <w:divBdr>
            <w:top w:val="none" w:sz="0" w:space="0" w:color="auto"/>
            <w:left w:val="none" w:sz="0" w:space="0" w:color="auto"/>
            <w:bottom w:val="none" w:sz="0" w:space="0" w:color="auto"/>
            <w:right w:val="none" w:sz="0" w:space="0" w:color="auto"/>
          </w:divBdr>
        </w:div>
        <w:div w:id="1934821418">
          <w:marLeft w:val="2520"/>
          <w:marRight w:val="0"/>
          <w:marTop w:val="100"/>
          <w:marBottom w:val="0"/>
          <w:divBdr>
            <w:top w:val="none" w:sz="0" w:space="0" w:color="auto"/>
            <w:left w:val="none" w:sz="0" w:space="0" w:color="auto"/>
            <w:bottom w:val="none" w:sz="0" w:space="0" w:color="auto"/>
            <w:right w:val="none" w:sz="0" w:space="0" w:color="auto"/>
          </w:divBdr>
        </w:div>
        <w:div w:id="943804503">
          <w:marLeft w:val="2520"/>
          <w:marRight w:val="0"/>
          <w:marTop w:val="100"/>
          <w:marBottom w:val="0"/>
          <w:divBdr>
            <w:top w:val="none" w:sz="0" w:space="0" w:color="auto"/>
            <w:left w:val="none" w:sz="0" w:space="0" w:color="auto"/>
            <w:bottom w:val="none" w:sz="0" w:space="0" w:color="auto"/>
            <w:right w:val="none" w:sz="0" w:space="0" w:color="auto"/>
          </w:divBdr>
        </w:div>
      </w:divsChild>
    </w:div>
    <w:div w:id="1305159336">
      <w:bodyDiv w:val="1"/>
      <w:marLeft w:val="0"/>
      <w:marRight w:val="0"/>
      <w:marTop w:val="0"/>
      <w:marBottom w:val="0"/>
      <w:divBdr>
        <w:top w:val="none" w:sz="0" w:space="0" w:color="auto"/>
        <w:left w:val="none" w:sz="0" w:space="0" w:color="auto"/>
        <w:bottom w:val="none" w:sz="0" w:space="0" w:color="auto"/>
        <w:right w:val="none" w:sz="0" w:space="0" w:color="auto"/>
      </w:divBdr>
    </w:div>
    <w:div w:id="1332097783">
      <w:bodyDiv w:val="1"/>
      <w:marLeft w:val="0"/>
      <w:marRight w:val="0"/>
      <w:marTop w:val="0"/>
      <w:marBottom w:val="0"/>
      <w:divBdr>
        <w:top w:val="none" w:sz="0" w:space="0" w:color="auto"/>
        <w:left w:val="none" w:sz="0" w:space="0" w:color="auto"/>
        <w:bottom w:val="none" w:sz="0" w:space="0" w:color="auto"/>
        <w:right w:val="none" w:sz="0" w:space="0" w:color="auto"/>
      </w:divBdr>
    </w:div>
    <w:div w:id="1357268786">
      <w:bodyDiv w:val="1"/>
      <w:marLeft w:val="0"/>
      <w:marRight w:val="0"/>
      <w:marTop w:val="0"/>
      <w:marBottom w:val="0"/>
      <w:divBdr>
        <w:top w:val="none" w:sz="0" w:space="0" w:color="auto"/>
        <w:left w:val="none" w:sz="0" w:space="0" w:color="auto"/>
        <w:bottom w:val="none" w:sz="0" w:space="0" w:color="auto"/>
        <w:right w:val="none" w:sz="0" w:space="0" w:color="auto"/>
      </w:divBdr>
    </w:div>
    <w:div w:id="1359545964">
      <w:bodyDiv w:val="1"/>
      <w:marLeft w:val="0"/>
      <w:marRight w:val="0"/>
      <w:marTop w:val="0"/>
      <w:marBottom w:val="0"/>
      <w:divBdr>
        <w:top w:val="none" w:sz="0" w:space="0" w:color="auto"/>
        <w:left w:val="none" w:sz="0" w:space="0" w:color="auto"/>
        <w:bottom w:val="none" w:sz="0" w:space="0" w:color="auto"/>
        <w:right w:val="none" w:sz="0" w:space="0" w:color="auto"/>
      </w:divBdr>
    </w:div>
    <w:div w:id="1394161652">
      <w:bodyDiv w:val="1"/>
      <w:marLeft w:val="0"/>
      <w:marRight w:val="0"/>
      <w:marTop w:val="0"/>
      <w:marBottom w:val="0"/>
      <w:divBdr>
        <w:top w:val="none" w:sz="0" w:space="0" w:color="auto"/>
        <w:left w:val="none" w:sz="0" w:space="0" w:color="auto"/>
        <w:bottom w:val="none" w:sz="0" w:space="0" w:color="auto"/>
        <w:right w:val="none" w:sz="0" w:space="0" w:color="auto"/>
      </w:divBdr>
    </w:div>
    <w:div w:id="1445269306">
      <w:bodyDiv w:val="1"/>
      <w:marLeft w:val="0"/>
      <w:marRight w:val="0"/>
      <w:marTop w:val="0"/>
      <w:marBottom w:val="0"/>
      <w:divBdr>
        <w:top w:val="none" w:sz="0" w:space="0" w:color="auto"/>
        <w:left w:val="none" w:sz="0" w:space="0" w:color="auto"/>
        <w:bottom w:val="none" w:sz="0" w:space="0" w:color="auto"/>
        <w:right w:val="none" w:sz="0" w:space="0" w:color="auto"/>
      </w:divBdr>
    </w:div>
    <w:div w:id="1463184505">
      <w:bodyDiv w:val="1"/>
      <w:marLeft w:val="0"/>
      <w:marRight w:val="0"/>
      <w:marTop w:val="0"/>
      <w:marBottom w:val="0"/>
      <w:divBdr>
        <w:top w:val="none" w:sz="0" w:space="0" w:color="auto"/>
        <w:left w:val="none" w:sz="0" w:space="0" w:color="auto"/>
        <w:bottom w:val="none" w:sz="0" w:space="0" w:color="auto"/>
        <w:right w:val="none" w:sz="0" w:space="0" w:color="auto"/>
      </w:divBdr>
    </w:div>
    <w:div w:id="1467159460">
      <w:bodyDiv w:val="1"/>
      <w:marLeft w:val="0"/>
      <w:marRight w:val="0"/>
      <w:marTop w:val="0"/>
      <w:marBottom w:val="0"/>
      <w:divBdr>
        <w:top w:val="none" w:sz="0" w:space="0" w:color="auto"/>
        <w:left w:val="none" w:sz="0" w:space="0" w:color="auto"/>
        <w:bottom w:val="none" w:sz="0" w:space="0" w:color="auto"/>
        <w:right w:val="none" w:sz="0" w:space="0" w:color="auto"/>
      </w:divBdr>
    </w:div>
    <w:div w:id="1474984388">
      <w:bodyDiv w:val="1"/>
      <w:marLeft w:val="0"/>
      <w:marRight w:val="0"/>
      <w:marTop w:val="0"/>
      <w:marBottom w:val="0"/>
      <w:divBdr>
        <w:top w:val="none" w:sz="0" w:space="0" w:color="auto"/>
        <w:left w:val="none" w:sz="0" w:space="0" w:color="auto"/>
        <w:bottom w:val="none" w:sz="0" w:space="0" w:color="auto"/>
        <w:right w:val="none" w:sz="0" w:space="0" w:color="auto"/>
      </w:divBdr>
    </w:div>
    <w:div w:id="1480414412">
      <w:bodyDiv w:val="1"/>
      <w:marLeft w:val="0"/>
      <w:marRight w:val="0"/>
      <w:marTop w:val="0"/>
      <w:marBottom w:val="0"/>
      <w:divBdr>
        <w:top w:val="none" w:sz="0" w:space="0" w:color="auto"/>
        <w:left w:val="none" w:sz="0" w:space="0" w:color="auto"/>
        <w:bottom w:val="none" w:sz="0" w:space="0" w:color="auto"/>
        <w:right w:val="none" w:sz="0" w:space="0" w:color="auto"/>
      </w:divBdr>
    </w:div>
    <w:div w:id="1545865765">
      <w:bodyDiv w:val="1"/>
      <w:marLeft w:val="0"/>
      <w:marRight w:val="0"/>
      <w:marTop w:val="0"/>
      <w:marBottom w:val="0"/>
      <w:divBdr>
        <w:top w:val="none" w:sz="0" w:space="0" w:color="auto"/>
        <w:left w:val="none" w:sz="0" w:space="0" w:color="auto"/>
        <w:bottom w:val="none" w:sz="0" w:space="0" w:color="auto"/>
        <w:right w:val="none" w:sz="0" w:space="0" w:color="auto"/>
      </w:divBdr>
    </w:div>
    <w:div w:id="1566256553">
      <w:bodyDiv w:val="1"/>
      <w:marLeft w:val="0"/>
      <w:marRight w:val="0"/>
      <w:marTop w:val="0"/>
      <w:marBottom w:val="0"/>
      <w:divBdr>
        <w:top w:val="none" w:sz="0" w:space="0" w:color="auto"/>
        <w:left w:val="none" w:sz="0" w:space="0" w:color="auto"/>
        <w:bottom w:val="none" w:sz="0" w:space="0" w:color="auto"/>
        <w:right w:val="none" w:sz="0" w:space="0" w:color="auto"/>
      </w:divBdr>
    </w:div>
    <w:div w:id="1576167248">
      <w:bodyDiv w:val="1"/>
      <w:marLeft w:val="0"/>
      <w:marRight w:val="0"/>
      <w:marTop w:val="0"/>
      <w:marBottom w:val="0"/>
      <w:divBdr>
        <w:top w:val="none" w:sz="0" w:space="0" w:color="auto"/>
        <w:left w:val="none" w:sz="0" w:space="0" w:color="auto"/>
        <w:bottom w:val="none" w:sz="0" w:space="0" w:color="auto"/>
        <w:right w:val="none" w:sz="0" w:space="0" w:color="auto"/>
      </w:divBdr>
    </w:div>
    <w:div w:id="1580092630">
      <w:bodyDiv w:val="1"/>
      <w:marLeft w:val="0"/>
      <w:marRight w:val="0"/>
      <w:marTop w:val="0"/>
      <w:marBottom w:val="0"/>
      <w:divBdr>
        <w:top w:val="none" w:sz="0" w:space="0" w:color="auto"/>
        <w:left w:val="none" w:sz="0" w:space="0" w:color="auto"/>
        <w:bottom w:val="none" w:sz="0" w:space="0" w:color="auto"/>
        <w:right w:val="none" w:sz="0" w:space="0" w:color="auto"/>
      </w:divBdr>
    </w:div>
    <w:div w:id="1582912665">
      <w:bodyDiv w:val="1"/>
      <w:marLeft w:val="0"/>
      <w:marRight w:val="0"/>
      <w:marTop w:val="0"/>
      <w:marBottom w:val="0"/>
      <w:divBdr>
        <w:top w:val="none" w:sz="0" w:space="0" w:color="auto"/>
        <w:left w:val="none" w:sz="0" w:space="0" w:color="auto"/>
        <w:bottom w:val="none" w:sz="0" w:space="0" w:color="auto"/>
        <w:right w:val="none" w:sz="0" w:space="0" w:color="auto"/>
      </w:divBdr>
    </w:div>
    <w:div w:id="1612086219">
      <w:bodyDiv w:val="1"/>
      <w:marLeft w:val="0"/>
      <w:marRight w:val="0"/>
      <w:marTop w:val="0"/>
      <w:marBottom w:val="0"/>
      <w:divBdr>
        <w:top w:val="none" w:sz="0" w:space="0" w:color="auto"/>
        <w:left w:val="none" w:sz="0" w:space="0" w:color="auto"/>
        <w:bottom w:val="none" w:sz="0" w:space="0" w:color="auto"/>
        <w:right w:val="none" w:sz="0" w:space="0" w:color="auto"/>
      </w:divBdr>
    </w:div>
    <w:div w:id="1626153043">
      <w:bodyDiv w:val="1"/>
      <w:marLeft w:val="0"/>
      <w:marRight w:val="0"/>
      <w:marTop w:val="0"/>
      <w:marBottom w:val="0"/>
      <w:divBdr>
        <w:top w:val="none" w:sz="0" w:space="0" w:color="auto"/>
        <w:left w:val="none" w:sz="0" w:space="0" w:color="auto"/>
        <w:bottom w:val="none" w:sz="0" w:space="0" w:color="auto"/>
        <w:right w:val="none" w:sz="0" w:space="0" w:color="auto"/>
      </w:divBdr>
    </w:div>
    <w:div w:id="1641836877">
      <w:bodyDiv w:val="1"/>
      <w:marLeft w:val="0"/>
      <w:marRight w:val="0"/>
      <w:marTop w:val="0"/>
      <w:marBottom w:val="0"/>
      <w:divBdr>
        <w:top w:val="none" w:sz="0" w:space="0" w:color="auto"/>
        <w:left w:val="none" w:sz="0" w:space="0" w:color="auto"/>
        <w:bottom w:val="none" w:sz="0" w:space="0" w:color="auto"/>
        <w:right w:val="none" w:sz="0" w:space="0" w:color="auto"/>
      </w:divBdr>
    </w:div>
    <w:div w:id="1657951223">
      <w:bodyDiv w:val="1"/>
      <w:marLeft w:val="0"/>
      <w:marRight w:val="0"/>
      <w:marTop w:val="0"/>
      <w:marBottom w:val="0"/>
      <w:divBdr>
        <w:top w:val="none" w:sz="0" w:space="0" w:color="auto"/>
        <w:left w:val="none" w:sz="0" w:space="0" w:color="auto"/>
        <w:bottom w:val="none" w:sz="0" w:space="0" w:color="auto"/>
        <w:right w:val="none" w:sz="0" w:space="0" w:color="auto"/>
      </w:divBdr>
    </w:div>
    <w:div w:id="1659921717">
      <w:bodyDiv w:val="1"/>
      <w:marLeft w:val="0"/>
      <w:marRight w:val="0"/>
      <w:marTop w:val="0"/>
      <w:marBottom w:val="0"/>
      <w:divBdr>
        <w:top w:val="none" w:sz="0" w:space="0" w:color="auto"/>
        <w:left w:val="none" w:sz="0" w:space="0" w:color="auto"/>
        <w:bottom w:val="none" w:sz="0" w:space="0" w:color="auto"/>
        <w:right w:val="none" w:sz="0" w:space="0" w:color="auto"/>
      </w:divBdr>
    </w:div>
    <w:div w:id="1660426318">
      <w:bodyDiv w:val="1"/>
      <w:marLeft w:val="0"/>
      <w:marRight w:val="0"/>
      <w:marTop w:val="0"/>
      <w:marBottom w:val="0"/>
      <w:divBdr>
        <w:top w:val="none" w:sz="0" w:space="0" w:color="auto"/>
        <w:left w:val="none" w:sz="0" w:space="0" w:color="auto"/>
        <w:bottom w:val="none" w:sz="0" w:space="0" w:color="auto"/>
        <w:right w:val="none" w:sz="0" w:space="0" w:color="auto"/>
      </w:divBdr>
    </w:div>
    <w:div w:id="1660690261">
      <w:bodyDiv w:val="1"/>
      <w:marLeft w:val="0"/>
      <w:marRight w:val="0"/>
      <w:marTop w:val="0"/>
      <w:marBottom w:val="0"/>
      <w:divBdr>
        <w:top w:val="none" w:sz="0" w:space="0" w:color="auto"/>
        <w:left w:val="none" w:sz="0" w:space="0" w:color="auto"/>
        <w:bottom w:val="none" w:sz="0" w:space="0" w:color="auto"/>
        <w:right w:val="none" w:sz="0" w:space="0" w:color="auto"/>
      </w:divBdr>
    </w:div>
    <w:div w:id="1705641429">
      <w:bodyDiv w:val="1"/>
      <w:marLeft w:val="0"/>
      <w:marRight w:val="0"/>
      <w:marTop w:val="0"/>
      <w:marBottom w:val="0"/>
      <w:divBdr>
        <w:top w:val="none" w:sz="0" w:space="0" w:color="auto"/>
        <w:left w:val="none" w:sz="0" w:space="0" w:color="auto"/>
        <w:bottom w:val="none" w:sz="0" w:space="0" w:color="auto"/>
        <w:right w:val="none" w:sz="0" w:space="0" w:color="auto"/>
      </w:divBdr>
    </w:div>
    <w:div w:id="1708411215">
      <w:bodyDiv w:val="1"/>
      <w:marLeft w:val="0"/>
      <w:marRight w:val="0"/>
      <w:marTop w:val="0"/>
      <w:marBottom w:val="0"/>
      <w:divBdr>
        <w:top w:val="none" w:sz="0" w:space="0" w:color="auto"/>
        <w:left w:val="none" w:sz="0" w:space="0" w:color="auto"/>
        <w:bottom w:val="none" w:sz="0" w:space="0" w:color="auto"/>
        <w:right w:val="none" w:sz="0" w:space="0" w:color="auto"/>
      </w:divBdr>
    </w:div>
    <w:div w:id="1720549361">
      <w:bodyDiv w:val="1"/>
      <w:marLeft w:val="0"/>
      <w:marRight w:val="0"/>
      <w:marTop w:val="0"/>
      <w:marBottom w:val="0"/>
      <w:divBdr>
        <w:top w:val="none" w:sz="0" w:space="0" w:color="auto"/>
        <w:left w:val="none" w:sz="0" w:space="0" w:color="auto"/>
        <w:bottom w:val="none" w:sz="0" w:space="0" w:color="auto"/>
        <w:right w:val="none" w:sz="0" w:space="0" w:color="auto"/>
      </w:divBdr>
    </w:div>
    <w:div w:id="1745761612">
      <w:bodyDiv w:val="1"/>
      <w:marLeft w:val="0"/>
      <w:marRight w:val="0"/>
      <w:marTop w:val="0"/>
      <w:marBottom w:val="0"/>
      <w:divBdr>
        <w:top w:val="none" w:sz="0" w:space="0" w:color="auto"/>
        <w:left w:val="none" w:sz="0" w:space="0" w:color="auto"/>
        <w:bottom w:val="none" w:sz="0" w:space="0" w:color="auto"/>
        <w:right w:val="none" w:sz="0" w:space="0" w:color="auto"/>
      </w:divBdr>
    </w:div>
    <w:div w:id="1763379563">
      <w:bodyDiv w:val="1"/>
      <w:marLeft w:val="0"/>
      <w:marRight w:val="0"/>
      <w:marTop w:val="0"/>
      <w:marBottom w:val="0"/>
      <w:divBdr>
        <w:top w:val="none" w:sz="0" w:space="0" w:color="auto"/>
        <w:left w:val="none" w:sz="0" w:space="0" w:color="auto"/>
        <w:bottom w:val="none" w:sz="0" w:space="0" w:color="auto"/>
        <w:right w:val="none" w:sz="0" w:space="0" w:color="auto"/>
      </w:divBdr>
    </w:div>
    <w:div w:id="1789734930">
      <w:bodyDiv w:val="1"/>
      <w:marLeft w:val="0"/>
      <w:marRight w:val="0"/>
      <w:marTop w:val="0"/>
      <w:marBottom w:val="0"/>
      <w:divBdr>
        <w:top w:val="none" w:sz="0" w:space="0" w:color="auto"/>
        <w:left w:val="none" w:sz="0" w:space="0" w:color="auto"/>
        <w:bottom w:val="none" w:sz="0" w:space="0" w:color="auto"/>
        <w:right w:val="none" w:sz="0" w:space="0" w:color="auto"/>
      </w:divBdr>
    </w:div>
    <w:div w:id="1794010985">
      <w:bodyDiv w:val="1"/>
      <w:marLeft w:val="0"/>
      <w:marRight w:val="0"/>
      <w:marTop w:val="0"/>
      <w:marBottom w:val="0"/>
      <w:divBdr>
        <w:top w:val="none" w:sz="0" w:space="0" w:color="auto"/>
        <w:left w:val="none" w:sz="0" w:space="0" w:color="auto"/>
        <w:bottom w:val="none" w:sz="0" w:space="0" w:color="auto"/>
        <w:right w:val="none" w:sz="0" w:space="0" w:color="auto"/>
      </w:divBdr>
    </w:div>
    <w:div w:id="1811752340">
      <w:bodyDiv w:val="1"/>
      <w:marLeft w:val="0"/>
      <w:marRight w:val="0"/>
      <w:marTop w:val="0"/>
      <w:marBottom w:val="0"/>
      <w:divBdr>
        <w:top w:val="none" w:sz="0" w:space="0" w:color="auto"/>
        <w:left w:val="none" w:sz="0" w:space="0" w:color="auto"/>
        <w:bottom w:val="none" w:sz="0" w:space="0" w:color="auto"/>
        <w:right w:val="none" w:sz="0" w:space="0" w:color="auto"/>
      </w:divBdr>
      <w:divsChild>
        <w:div w:id="1091045249">
          <w:marLeft w:val="1800"/>
          <w:marRight w:val="0"/>
          <w:marTop w:val="100"/>
          <w:marBottom w:val="0"/>
          <w:divBdr>
            <w:top w:val="none" w:sz="0" w:space="0" w:color="auto"/>
            <w:left w:val="none" w:sz="0" w:space="0" w:color="auto"/>
            <w:bottom w:val="none" w:sz="0" w:space="0" w:color="auto"/>
            <w:right w:val="none" w:sz="0" w:space="0" w:color="auto"/>
          </w:divBdr>
        </w:div>
      </w:divsChild>
    </w:div>
    <w:div w:id="1813136358">
      <w:bodyDiv w:val="1"/>
      <w:marLeft w:val="0"/>
      <w:marRight w:val="0"/>
      <w:marTop w:val="0"/>
      <w:marBottom w:val="0"/>
      <w:divBdr>
        <w:top w:val="none" w:sz="0" w:space="0" w:color="auto"/>
        <w:left w:val="none" w:sz="0" w:space="0" w:color="auto"/>
        <w:bottom w:val="none" w:sz="0" w:space="0" w:color="auto"/>
        <w:right w:val="none" w:sz="0" w:space="0" w:color="auto"/>
      </w:divBdr>
    </w:div>
    <w:div w:id="1814248478">
      <w:bodyDiv w:val="1"/>
      <w:marLeft w:val="0"/>
      <w:marRight w:val="0"/>
      <w:marTop w:val="0"/>
      <w:marBottom w:val="0"/>
      <w:divBdr>
        <w:top w:val="none" w:sz="0" w:space="0" w:color="auto"/>
        <w:left w:val="none" w:sz="0" w:space="0" w:color="auto"/>
        <w:bottom w:val="none" w:sz="0" w:space="0" w:color="auto"/>
        <w:right w:val="none" w:sz="0" w:space="0" w:color="auto"/>
      </w:divBdr>
    </w:div>
    <w:div w:id="1833377280">
      <w:bodyDiv w:val="1"/>
      <w:marLeft w:val="0"/>
      <w:marRight w:val="0"/>
      <w:marTop w:val="0"/>
      <w:marBottom w:val="0"/>
      <w:divBdr>
        <w:top w:val="none" w:sz="0" w:space="0" w:color="auto"/>
        <w:left w:val="none" w:sz="0" w:space="0" w:color="auto"/>
        <w:bottom w:val="none" w:sz="0" w:space="0" w:color="auto"/>
        <w:right w:val="none" w:sz="0" w:space="0" w:color="auto"/>
      </w:divBdr>
    </w:div>
    <w:div w:id="1843668321">
      <w:bodyDiv w:val="1"/>
      <w:marLeft w:val="0"/>
      <w:marRight w:val="0"/>
      <w:marTop w:val="0"/>
      <w:marBottom w:val="0"/>
      <w:divBdr>
        <w:top w:val="none" w:sz="0" w:space="0" w:color="auto"/>
        <w:left w:val="none" w:sz="0" w:space="0" w:color="auto"/>
        <w:bottom w:val="none" w:sz="0" w:space="0" w:color="auto"/>
        <w:right w:val="none" w:sz="0" w:space="0" w:color="auto"/>
      </w:divBdr>
    </w:div>
    <w:div w:id="1845625590">
      <w:bodyDiv w:val="1"/>
      <w:marLeft w:val="0"/>
      <w:marRight w:val="0"/>
      <w:marTop w:val="0"/>
      <w:marBottom w:val="0"/>
      <w:divBdr>
        <w:top w:val="none" w:sz="0" w:space="0" w:color="auto"/>
        <w:left w:val="none" w:sz="0" w:space="0" w:color="auto"/>
        <w:bottom w:val="none" w:sz="0" w:space="0" w:color="auto"/>
        <w:right w:val="none" w:sz="0" w:space="0" w:color="auto"/>
      </w:divBdr>
    </w:div>
    <w:div w:id="1846699900">
      <w:bodyDiv w:val="1"/>
      <w:marLeft w:val="0"/>
      <w:marRight w:val="0"/>
      <w:marTop w:val="0"/>
      <w:marBottom w:val="0"/>
      <w:divBdr>
        <w:top w:val="none" w:sz="0" w:space="0" w:color="auto"/>
        <w:left w:val="none" w:sz="0" w:space="0" w:color="auto"/>
        <w:bottom w:val="none" w:sz="0" w:space="0" w:color="auto"/>
        <w:right w:val="none" w:sz="0" w:space="0" w:color="auto"/>
      </w:divBdr>
    </w:div>
    <w:div w:id="1882093472">
      <w:bodyDiv w:val="1"/>
      <w:marLeft w:val="0"/>
      <w:marRight w:val="0"/>
      <w:marTop w:val="0"/>
      <w:marBottom w:val="0"/>
      <w:divBdr>
        <w:top w:val="none" w:sz="0" w:space="0" w:color="auto"/>
        <w:left w:val="none" w:sz="0" w:space="0" w:color="auto"/>
        <w:bottom w:val="none" w:sz="0" w:space="0" w:color="auto"/>
        <w:right w:val="none" w:sz="0" w:space="0" w:color="auto"/>
      </w:divBdr>
    </w:div>
    <w:div w:id="1919366698">
      <w:bodyDiv w:val="1"/>
      <w:marLeft w:val="0"/>
      <w:marRight w:val="0"/>
      <w:marTop w:val="0"/>
      <w:marBottom w:val="0"/>
      <w:divBdr>
        <w:top w:val="none" w:sz="0" w:space="0" w:color="auto"/>
        <w:left w:val="none" w:sz="0" w:space="0" w:color="auto"/>
        <w:bottom w:val="none" w:sz="0" w:space="0" w:color="auto"/>
        <w:right w:val="none" w:sz="0" w:space="0" w:color="auto"/>
      </w:divBdr>
    </w:div>
    <w:div w:id="1922176070">
      <w:bodyDiv w:val="1"/>
      <w:marLeft w:val="0"/>
      <w:marRight w:val="0"/>
      <w:marTop w:val="0"/>
      <w:marBottom w:val="0"/>
      <w:divBdr>
        <w:top w:val="none" w:sz="0" w:space="0" w:color="auto"/>
        <w:left w:val="none" w:sz="0" w:space="0" w:color="auto"/>
        <w:bottom w:val="none" w:sz="0" w:space="0" w:color="auto"/>
        <w:right w:val="none" w:sz="0" w:space="0" w:color="auto"/>
      </w:divBdr>
    </w:div>
    <w:div w:id="1927379004">
      <w:bodyDiv w:val="1"/>
      <w:marLeft w:val="0"/>
      <w:marRight w:val="0"/>
      <w:marTop w:val="0"/>
      <w:marBottom w:val="0"/>
      <w:divBdr>
        <w:top w:val="none" w:sz="0" w:space="0" w:color="auto"/>
        <w:left w:val="none" w:sz="0" w:space="0" w:color="auto"/>
        <w:bottom w:val="none" w:sz="0" w:space="0" w:color="auto"/>
        <w:right w:val="none" w:sz="0" w:space="0" w:color="auto"/>
      </w:divBdr>
      <w:divsChild>
        <w:div w:id="634414517">
          <w:marLeft w:val="2520"/>
          <w:marRight w:val="0"/>
          <w:marTop w:val="100"/>
          <w:marBottom w:val="0"/>
          <w:divBdr>
            <w:top w:val="none" w:sz="0" w:space="0" w:color="auto"/>
            <w:left w:val="none" w:sz="0" w:space="0" w:color="auto"/>
            <w:bottom w:val="none" w:sz="0" w:space="0" w:color="auto"/>
            <w:right w:val="none" w:sz="0" w:space="0" w:color="auto"/>
          </w:divBdr>
        </w:div>
      </w:divsChild>
    </w:div>
    <w:div w:id="1956672766">
      <w:bodyDiv w:val="1"/>
      <w:marLeft w:val="0"/>
      <w:marRight w:val="0"/>
      <w:marTop w:val="0"/>
      <w:marBottom w:val="0"/>
      <w:divBdr>
        <w:top w:val="none" w:sz="0" w:space="0" w:color="auto"/>
        <w:left w:val="none" w:sz="0" w:space="0" w:color="auto"/>
        <w:bottom w:val="none" w:sz="0" w:space="0" w:color="auto"/>
        <w:right w:val="none" w:sz="0" w:space="0" w:color="auto"/>
      </w:divBdr>
    </w:div>
    <w:div w:id="1989163598">
      <w:bodyDiv w:val="1"/>
      <w:marLeft w:val="0"/>
      <w:marRight w:val="0"/>
      <w:marTop w:val="0"/>
      <w:marBottom w:val="0"/>
      <w:divBdr>
        <w:top w:val="none" w:sz="0" w:space="0" w:color="auto"/>
        <w:left w:val="none" w:sz="0" w:space="0" w:color="auto"/>
        <w:bottom w:val="none" w:sz="0" w:space="0" w:color="auto"/>
        <w:right w:val="none" w:sz="0" w:space="0" w:color="auto"/>
      </w:divBdr>
    </w:div>
    <w:div w:id="1990789988">
      <w:bodyDiv w:val="1"/>
      <w:marLeft w:val="0"/>
      <w:marRight w:val="0"/>
      <w:marTop w:val="0"/>
      <w:marBottom w:val="0"/>
      <w:divBdr>
        <w:top w:val="none" w:sz="0" w:space="0" w:color="auto"/>
        <w:left w:val="none" w:sz="0" w:space="0" w:color="auto"/>
        <w:bottom w:val="none" w:sz="0" w:space="0" w:color="auto"/>
        <w:right w:val="none" w:sz="0" w:space="0" w:color="auto"/>
      </w:divBdr>
    </w:div>
    <w:div w:id="1997370161">
      <w:bodyDiv w:val="1"/>
      <w:marLeft w:val="0"/>
      <w:marRight w:val="0"/>
      <w:marTop w:val="0"/>
      <w:marBottom w:val="0"/>
      <w:divBdr>
        <w:top w:val="none" w:sz="0" w:space="0" w:color="auto"/>
        <w:left w:val="none" w:sz="0" w:space="0" w:color="auto"/>
        <w:bottom w:val="none" w:sz="0" w:space="0" w:color="auto"/>
        <w:right w:val="none" w:sz="0" w:space="0" w:color="auto"/>
      </w:divBdr>
    </w:div>
    <w:div w:id="1999654796">
      <w:bodyDiv w:val="1"/>
      <w:marLeft w:val="0"/>
      <w:marRight w:val="0"/>
      <w:marTop w:val="0"/>
      <w:marBottom w:val="0"/>
      <w:divBdr>
        <w:top w:val="none" w:sz="0" w:space="0" w:color="auto"/>
        <w:left w:val="none" w:sz="0" w:space="0" w:color="auto"/>
        <w:bottom w:val="none" w:sz="0" w:space="0" w:color="auto"/>
        <w:right w:val="none" w:sz="0" w:space="0" w:color="auto"/>
      </w:divBdr>
    </w:div>
    <w:div w:id="2028942303">
      <w:bodyDiv w:val="1"/>
      <w:marLeft w:val="0"/>
      <w:marRight w:val="0"/>
      <w:marTop w:val="0"/>
      <w:marBottom w:val="0"/>
      <w:divBdr>
        <w:top w:val="none" w:sz="0" w:space="0" w:color="auto"/>
        <w:left w:val="none" w:sz="0" w:space="0" w:color="auto"/>
        <w:bottom w:val="none" w:sz="0" w:space="0" w:color="auto"/>
        <w:right w:val="none" w:sz="0" w:space="0" w:color="auto"/>
      </w:divBdr>
    </w:div>
    <w:div w:id="2048287211">
      <w:bodyDiv w:val="1"/>
      <w:marLeft w:val="0"/>
      <w:marRight w:val="0"/>
      <w:marTop w:val="0"/>
      <w:marBottom w:val="0"/>
      <w:divBdr>
        <w:top w:val="none" w:sz="0" w:space="0" w:color="auto"/>
        <w:left w:val="none" w:sz="0" w:space="0" w:color="auto"/>
        <w:bottom w:val="none" w:sz="0" w:space="0" w:color="auto"/>
        <w:right w:val="none" w:sz="0" w:space="0" w:color="auto"/>
      </w:divBdr>
    </w:div>
    <w:div w:id="2052731623">
      <w:bodyDiv w:val="1"/>
      <w:marLeft w:val="0"/>
      <w:marRight w:val="0"/>
      <w:marTop w:val="0"/>
      <w:marBottom w:val="0"/>
      <w:divBdr>
        <w:top w:val="none" w:sz="0" w:space="0" w:color="auto"/>
        <w:left w:val="none" w:sz="0" w:space="0" w:color="auto"/>
        <w:bottom w:val="none" w:sz="0" w:space="0" w:color="auto"/>
        <w:right w:val="none" w:sz="0" w:space="0" w:color="auto"/>
      </w:divBdr>
    </w:div>
    <w:div w:id="2074304847">
      <w:bodyDiv w:val="1"/>
      <w:marLeft w:val="0"/>
      <w:marRight w:val="0"/>
      <w:marTop w:val="0"/>
      <w:marBottom w:val="0"/>
      <w:divBdr>
        <w:top w:val="none" w:sz="0" w:space="0" w:color="auto"/>
        <w:left w:val="none" w:sz="0" w:space="0" w:color="auto"/>
        <w:bottom w:val="none" w:sz="0" w:space="0" w:color="auto"/>
        <w:right w:val="none" w:sz="0" w:space="0" w:color="auto"/>
      </w:divBdr>
    </w:div>
    <w:div w:id="2076735366">
      <w:bodyDiv w:val="1"/>
      <w:marLeft w:val="0"/>
      <w:marRight w:val="0"/>
      <w:marTop w:val="0"/>
      <w:marBottom w:val="0"/>
      <w:divBdr>
        <w:top w:val="none" w:sz="0" w:space="0" w:color="auto"/>
        <w:left w:val="none" w:sz="0" w:space="0" w:color="auto"/>
        <w:bottom w:val="none" w:sz="0" w:space="0" w:color="auto"/>
        <w:right w:val="none" w:sz="0" w:space="0" w:color="auto"/>
      </w:divBdr>
    </w:div>
    <w:div w:id="2079592267">
      <w:bodyDiv w:val="1"/>
      <w:marLeft w:val="0"/>
      <w:marRight w:val="0"/>
      <w:marTop w:val="0"/>
      <w:marBottom w:val="0"/>
      <w:divBdr>
        <w:top w:val="none" w:sz="0" w:space="0" w:color="auto"/>
        <w:left w:val="none" w:sz="0" w:space="0" w:color="auto"/>
        <w:bottom w:val="none" w:sz="0" w:space="0" w:color="auto"/>
        <w:right w:val="none" w:sz="0" w:space="0" w:color="auto"/>
      </w:divBdr>
    </w:div>
    <w:div w:id="2090081747">
      <w:bodyDiv w:val="1"/>
      <w:marLeft w:val="0"/>
      <w:marRight w:val="0"/>
      <w:marTop w:val="0"/>
      <w:marBottom w:val="0"/>
      <w:divBdr>
        <w:top w:val="none" w:sz="0" w:space="0" w:color="auto"/>
        <w:left w:val="none" w:sz="0" w:space="0" w:color="auto"/>
        <w:bottom w:val="none" w:sz="0" w:space="0" w:color="auto"/>
        <w:right w:val="none" w:sz="0" w:space="0" w:color="auto"/>
      </w:divBdr>
    </w:div>
    <w:div w:id="2093042301">
      <w:bodyDiv w:val="1"/>
      <w:marLeft w:val="0"/>
      <w:marRight w:val="0"/>
      <w:marTop w:val="0"/>
      <w:marBottom w:val="0"/>
      <w:divBdr>
        <w:top w:val="none" w:sz="0" w:space="0" w:color="auto"/>
        <w:left w:val="none" w:sz="0" w:space="0" w:color="auto"/>
        <w:bottom w:val="none" w:sz="0" w:space="0" w:color="auto"/>
        <w:right w:val="none" w:sz="0" w:space="0" w:color="auto"/>
      </w:divBdr>
    </w:div>
    <w:div w:id="2103646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2.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wmf"/><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header" Target="header2.xml"/><Relationship Id="rId10" Type="http://schemas.openxmlformats.org/officeDocument/2006/relationships/hyperlink" Target="http://www.3gpp.org/ftp/Specs/html-info/21900.htm" TargetMode="External"/><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3.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header" Target="header4.xml"/><Relationship Id="rId8" Type="http://schemas.openxmlformats.org/officeDocument/2006/relationships/hyperlink" Target="http://www.3gpp.org/3G_Specs/CRs.ht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00520787\AppData\Roaming\Microsoft\Templates\ETSIW_2013.dotm"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4686C4-7881-4B6C-878B-9612E56DA7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TSIW_2013.dotm</Template>
  <TotalTime>289</TotalTime>
  <Pages>3</Pages>
  <Words>23469</Words>
  <Characters>133777</Characters>
  <Application>Microsoft Office Word</Application>
  <DocSecurity>0</DocSecurity>
  <Lines>1114</Lines>
  <Paragraphs>31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693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
  <cp:lastModifiedBy>Huawei</cp:lastModifiedBy>
  <cp:revision>38</cp:revision>
  <cp:lastPrinted>1900-01-01T00:00:00Z</cp:lastPrinted>
  <dcterms:created xsi:type="dcterms:W3CDTF">2021-04-22T07:26:00Z</dcterms:created>
  <dcterms:modified xsi:type="dcterms:W3CDTF">2021-05-29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LZUJlOU4M3zXcW9Gb2GZuWB3dQ/OM7U8ho8Nu2mO9mpp2IHaQXsOA/x19AvgF2c2Sfm7/u8l
8U8maMSeLVt6o34T+LDQTtLYr0aD/DNZEHM73yEGjJSIA2aiah4j69O3rQa8jcSKppfMEcDz
I9BZd5w9IK27ZHor/xcmsD4UT7IUy5OrrEXC9m1gw/gaTm0sg3/JM/Aam54lvW/TvyVqDEZb
t6SP3uK8r4+brOCsf2</vt:lpwstr>
  </property>
  <property fmtid="{D5CDD505-2E9C-101B-9397-08002B2CF9AE}" pid="22" name="_2015_ms_pID_7253431">
    <vt:lpwstr>n7oUSMe4SfqTwJEIyjFr17CGgQZYUwU1a5Mf4yqo4zF6PKiy6vt7CZ
GxgEc3YX5aiAkCbs0CYCNrIU8FU9Jh9s9k1DHytN4QGngh7sVZ8k3hfRjUSJQZ0ZD9iPzkAn
9PE6ml5nXicatQp/4cxWbRZkv1gjJ7YE5L3kIjns2ZrTyPib6dijzAm7vNDGXPWpwI52mZOS
M4t5ztZiH9IDuM6v4vCjmWkFBZcIfOwQ6Cc6</vt:lpwstr>
  </property>
  <property fmtid="{D5CDD505-2E9C-101B-9397-08002B2CF9AE}" pid="23" name="_2015_ms_pID_7253432">
    <vt:lpwstr>9Q==</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22280547</vt:lpwstr>
  </property>
</Properties>
</file>